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5341" w:type="pct"/>
        <w:tblInd w:w="-46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4038"/>
        <w:gridCol w:w="6942"/>
      </w:tblGrid>
      <w:tr w:rsidR="001E2116" w:rsidRPr="00D4117E" w14:paraId="59DB64B0" w14:textId="77777777" w:rsidTr="00576783">
        <w:trPr>
          <w:trHeight w:val="1704"/>
        </w:trPr>
        <w:tc>
          <w:tcPr>
            <w:tcW w:w="1839" w:type="pct"/>
          </w:tcPr>
          <w:p w14:paraId="5FAED15E" w14:textId="77777777" w:rsidR="001E2116" w:rsidRPr="00D4117E" w:rsidRDefault="001E2116" w:rsidP="006B097C">
            <w:pPr>
              <w:tabs>
                <w:tab w:val="center" w:pos="4320"/>
                <w:tab w:val="right" w:pos="8640"/>
              </w:tabs>
              <w:spacing w:line="276" w:lineRule="auto"/>
              <w:jc w:val="center"/>
              <w:rPr>
                <w:b/>
                <w:color w:val="000000" w:themeColor="text1"/>
                <w:sz w:val="24"/>
              </w:rPr>
            </w:pPr>
            <w:r w:rsidRPr="00D4117E">
              <w:rPr>
                <w:b/>
                <w:color w:val="000000" w:themeColor="text1"/>
                <w:sz w:val="24"/>
              </w:rPr>
              <w:t>SỞ GIÁO DỤC VÀ ĐÀO TẠO</w:t>
            </w:r>
          </w:p>
          <w:p w14:paraId="50A2E66D" w14:textId="77777777" w:rsidR="001E2116" w:rsidRPr="00D4117E" w:rsidRDefault="001E2116" w:rsidP="006B097C">
            <w:pPr>
              <w:tabs>
                <w:tab w:val="center" w:pos="4320"/>
                <w:tab w:val="right" w:pos="8640"/>
              </w:tabs>
              <w:spacing w:line="276" w:lineRule="auto"/>
              <w:jc w:val="center"/>
              <w:rPr>
                <w:b/>
                <w:color w:val="000000" w:themeColor="text1"/>
                <w:sz w:val="24"/>
              </w:rPr>
            </w:pPr>
            <w:r w:rsidRPr="00D4117E">
              <w:rPr>
                <w:b/>
                <w:color w:val="000000" w:themeColor="text1"/>
                <w:sz w:val="24"/>
              </w:rPr>
              <w:t>TỈNH QUẢNG NAM</w:t>
            </w:r>
          </w:p>
          <w:p w14:paraId="146ED74A" w14:textId="77777777" w:rsidR="001E2116" w:rsidRPr="00D4117E" w:rsidRDefault="009D3C41" w:rsidP="006B097C">
            <w:pPr>
              <w:tabs>
                <w:tab w:val="center" w:pos="4320"/>
                <w:tab w:val="right" w:pos="8640"/>
              </w:tabs>
              <w:spacing w:line="276" w:lineRule="auto"/>
              <w:jc w:val="both"/>
              <w:rPr>
                <w:color w:val="000000" w:themeColor="text1"/>
                <w:sz w:val="24"/>
              </w:rPr>
            </w:pPr>
            <w:r w:rsidRPr="00D4117E">
              <w:rPr>
                <w:noProof/>
                <w:color w:val="000000" w:themeColor="text1"/>
              </w:rPr>
              <mc:AlternateContent>
                <mc:Choice Requires="wps">
                  <w:drawing>
                    <wp:anchor distT="0" distB="0" distL="114300" distR="114300" simplePos="0" relativeHeight="251642880" behindDoc="0" locked="0" layoutInCell="1" allowOverlap="1" wp14:anchorId="0D693146" wp14:editId="5BF7C1DC">
                      <wp:simplePos x="0" y="0"/>
                      <wp:positionH relativeFrom="column">
                        <wp:posOffset>448615</wp:posOffset>
                      </wp:positionH>
                      <wp:positionV relativeFrom="paragraph">
                        <wp:posOffset>80645</wp:posOffset>
                      </wp:positionV>
                      <wp:extent cx="1553210" cy="290830"/>
                      <wp:effectExtent l="0" t="0" r="19050" b="10160"/>
                      <wp:wrapNone/>
                      <wp:docPr id="3354903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0830"/>
                              </a:xfrm>
                              <a:prstGeom prst="rect">
                                <a:avLst/>
                              </a:prstGeom>
                              <a:solidFill>
                                <a:srgbClr val="FFFFFF"/>
                              </a:solidFill>
                              <a:ln w="9525">
                                <a:solidFill>
                                  <a:srgbClr val="000000"/>
                                </a:solidFill>
                                <a:miter lim="800000"/>
                                <a:headEnd/>
                                <a:tailEnd/>
                              </a:ln>
                            </wps:spPr>
                            <wps:txbx>
                              <w:txbxContent>
                                <w:p w14:paraId="1AA60BBE" w14:textId="77777777" w:rsidR="00576783" w:rsidRPr="006F693B" w:rsidRDefault="00576783" w:rsidP="001E2116">
                                  <w:pPr>
                                    <w:tabs>
                                      <w:tab w:val="center" w:pos="4320"/>
                                      <w:tab w:val="right" w:pos="8640"/>
                                    </w:tabs>
                                    <w:jc w:val="center"/>
                                    <w:rPr>
                                      <w:b/>
                                      <w:szCs w:val="26"/>
                                    </w:rPr>
                                  </w:pPr>
                                  <w:r w:rsidRPr="006F693B">
                                    <w:rPr>
                                      <w:b/>
                                      <w:szCs w:val="26"/>
                                    </w:rPr>
                                    <w:t>ĐỀ CHÍNH THỨC</w:t>
                                  </w:r>
                                </w:p>
                              </w:txbxContent>
                            </wps:txbx>
                            <wps:bodyPr rot="0" vert="horz" wrap="none" lIns="91440" tIns="45720" rIns="91440" bIns="45720" anchor="t" anchorCtr="0" upright="1">
                              <a:sp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D693146" id="_x0000_t202" coordsize="21600,21600" o:spt="202" path="m,l,21600r21600,l21600,xe">
                      <v:stroke joinstyle="miter"/>
                      <v:path gradientshapeok="t" o:connecttype="rect"/>
                    </v:shapetype>
                    <v:shape id="Text Box 2" o:spid="_x0000_s1026" type="#_x0000_t202" style="position:absolute;left:0;text-align:left;margin-left:35.3pt;margin-top:6.35pt;width:122.3pt;height:22.9pt;z-index:2516428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eVYLgIAAFYEAAAOAAAAZHJzL2Uyb0RvYy54bWysVNuO0zAQfUfiHyy/06Rps7RR09XSpQhp uUi7fIDjOImF47Fst8ny9YydtlQLvCDyYNme8ZmZc2ayuR17RY7COgm6pPNZSonQHGqp25J+e9q/ WVHiPNM1U6BFSZ+Fo7fb1682gylEBh2oWliCINoVgylp570pksTxTvTMzcAIjcYGbM88Hm2b1JYN iN6rJEvTm2QAWxsLXDiHt/eTkW4jftMI7r80jROeqJJibj6uNq5VWJPthhWtZaaT/JQG+4cseiY1 Br1A3TPPyMHK36B6yS04aPyMQ59A00guYg1YzTx9Uc1jx4yItSA5zlxocv8Pln8+frVE1iVdLPLl Ol3coGCa9SjVkxg9eQcjyQJLg3EFOj8adPcjXqPasWJnHoB/d0TDrmO6FXfWwtAJVmOW8/AyuXo6 4bgAUg2foMYw7OAhAo2N7QOFSApBdFTr+aJQSIWHkHm+yOZo4mjL1ulqESVMWHF+bazzHwT0JGxK arEDIjo7PjgfsmHF2SUEc6BkvZdKxYNtq52y5MiwW/bxiwW8cFOaDCVd51k+EfBXiDR+f4Lopce2 V7Iv6erixIpA23tdx6b0TKppjykrfeIxUDeR6MdqPOlSQf2MjFqY2hvHETcd2B+UDNjaJdU4e5So jxo1Wc+XyzAJ8bDM32Z4sNeW6trCNEegknpKpu3OT9NzMFa2HcY5d8Ed6riXkeIg+JTTKWts3sj8 adDCdFyfo9ev38H2JwAAAP//AwBQSwMEFAAGAAgAAAAhAB7wnwngAAAACAEAAA8AAABkcnMvZG93 bnJldi54bWxMj8FOwzAQRO9I/IO1SFwQdRqUpgpxKiiqOCBVUPgAJ16StPE6it0k8PUsJzjOzmjm bb6ZbSdGHHzrSMFyEYFAqpxpqVbw8b67XYPwQZPRnSNU8IUeNsXlRa4z4yZ6w/EQasEl5DOtoAmh z6T0VYNW+4Xrkdj7dIPVgeVQSzPoicttJ+MoWkmrW+KFRve4bbA6Hc5WwekpHY83L8+P5X63PdZj NH1j9arU9dX8cA8i4Bz+wvCLz+hQMFPpzmS86BSk0YqTfI9TEOzfLZMYRKkgWScgi1z+f6D4AQAA //8DAFBLAQItABQABgAIAAAAIQC2gziS/gAAAOEBAAATAAAAAAAAAAAAAAAAAAAAAABbQ29udGVu dF9UeXBlc10ueG1sUEsBAi0AFAAGAAgAAAAhADj9If/WAAAAlAEAAAsAAAAAAAAAAAAAAAAALwEA AF9yZWxzLy5yZWxzUEsBAi0AFAAGAAgAAAAhAEeJ5VguAgAAVgQAAA4AAAAAAAAAAAAAAAAALgIA AGRycy9lMm9Eb2MueG1sUEsBAi0AFAAGAAgAAAAhAB7wnwngAAAACAEAAA8AAAAAAAAAAAAAAAAA iAQAAGRycy9kb3ducmV2LnhtbFBLBQYAAAAABAAEAPMAAACVBQAAAAA= ">
                      <v:textbox style="mso-fit-shape-to-text:t">
                        <w:txbxContent>
                          <w:p w14:paraId="1AA60BBE" w14:textId="77777777" w:rsidR="00576783" w:rsidRPr="006F693B" w:rsidRDefault="00576783" w:rsidP="001E2116">
                            <w:pPr>
                              <w:tabs>
                                <w:tab w:val="center" w:pos="4320"/>
                                <w:tab w:val="right" w:pos="8640"/>
                              </w:tabs>
                              <w:jc w:val="center"/>
                              <w:rPr>
                                <w:b/>
                                <w:szCs w:val="26"/>
                              </w:rPr>
                            </w:pPr>
                            <w:r w:rsidRPr="006F693B">
                              <w:rPr>
                                <w:b/>
                                <w:szCs w:val="26"/>
                              </w:rPr>
                              <w:t>ĐỀ CHÍNH THỨC</w:t>
                            </w:r>
                          </w:p>
                        </w:txbxContent>
                      </v:textbox>
                    </v:shape>
                  </w:pict>
                </mc:Fallback>
              </mc:AlternateContent>
            </w:r>
            <w:r w:rsidR="001E2116" w:rsidRPr="00D4117E">
              <w:rPr>
                <w:noProof/>
                <w:color w:val="000000" w:themeColor="text1"/>
              </w:rPr>
              <mc:AlternateContent>
                <mc:Choice Requires="wps">
                  <w:drawing>
                    <wp:anchor distT="4294967295" distB="4294967295" distL="114300" distR="114300" simplePos="0" relativeHeight="251641856" behindDoc="0" locked="0" layoutInCell="1" allowOverlap="1" wp14:anchorId="239A5DCB" wp14:editId="59E5BF67">
                      <wp:simplePos x="0" y="0"/>
                      <wp:positionH relativeFrom="column">
                        <wp:posOffset>524733</wp:posOffset>
                      </wp:positionH>
                      <wp:positionV relativeFrom="paragraph">
                        <wp:posOffset>5080</wp:posOffset>
                      </wp:positionV>
                      <wp:extent cx="1086592" cy="0"/>
                      <wp:effectExtent l="0" t="0" r="0" b="0"/>
                      <wp:wrapNone/>
                      <wp:docPr id="87474079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86592"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52376E8" id="Straight Connector 3" o:spid="_x0000_s1026" style="position:absolute;z-index:251641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3pt,.4pt" to="126.85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sFfzzgEAAOIDAAAOAAAAZHJzL2Uyb0RvYy54bWysU8Fu2zAMvQ/oPwi6L3ayrEmNOD2k6C7F FizbB6iyFAuVRIHSYufvJ8mxt3VDUQy9CBbJ98j3RG9ue6PJSaBXYGs6n5WUCMuhUfZY0+/f7t+v KfGB2YZpsKKmZ+Hp7fbq3aZzlVhAC7oRSCKJ9VXnatqG4Kqi8LwVhvkZOGFjUgIaFuIVj0WDrIvs RheLsrwuOsDGIXDhfYzeDUm6zfxSCh6+SOlFILqmcbaQT8znYzqL7YZVR2SuVfwyBvuPKQxTNjad qO5YYOQHqr+ojOIIHmSYcTAFSKm4yBqimnn5TM2hZU5kLdEc7yab/NvR8s+nPRLV1HS9Wq6W5epm SYllJj7VISBTxzaQHVgbjQQkH5JfnfNVhO3sHpNi3tuDewD+5GOu+COZLt4NZb1Ek8qjZNJn/8+T /6IPhMfgvFxff7xZUMLHXMGqEejQh08CDEkfNdXKJmtYxU4PPqTWrBpLUljbcZxhgjxLOGsxJL8K GVWnnpkk75vYaSQnFjeleZonpZFS21iZIFJpPYHKl0GX2gQTeQdfC5yqc0ewYQIaZQH/1TX046hy qL88gh+0JtmP0Jz3ONoRFykruyx92tTf7xn+69fc/gQAAP//AwBQSwMEFAAGAAgAAAAhAGQiVSrZ AAAABAEAAA8AAABkcnMvZG93bnJldi54bWxMjsFOwzAQRO9I/IO1SNyoQxChCnGqqhJCXBBN4e7G WyetvY5sJw1/j3uip9FoRjOvWs3WsAl96B0JeFxkwJBap3rSAr53bw9LYCFKUtI4QgG/GGBV395U slTuTFucmqhZGqFQSgFdjEPJeWg7tDIs3ICUsoPzVsZkvebKy3Mat4bnWVZwK3tKD50ccNNhe2pG K8B8+OlHb/Q6jO/bojl+HfLP3STE/d28fgUWcY7/ZbjgJ3SoE9PejaQCMwKWeZGaSYGlNH9+egG2 v1heV/wavv4DAAD//wMAUEsBAi0AFAAGAAgAAAAhALaDOJL+AAAA4QEAABMAAAAAAAAAAAAAAAAA AAAAAFtDb250ZW50X1R5cGVzXS54bWxQSwECLQAUAAYACAAAACEAOP0h/9YAAACUAQAACwAAAAAA AAAAAAAAAAAvAQAAX3JlbHMvLnJlbHNQSwECLQAUAAYACAAAACEAp7BX884BAADiAwAADgAAAAAA AAAAAAAAAAAuAgAAZHJzL2Uyb0RvYy54bWxQSwECLQAUAAYACAAAACEAZCJVKtkAAAAEAQAADwAA AAAAAAAAAAAAAAAoBAAAZHJzL2Rvd25yZXYueG1sUEsFBgAAAAAEAAQA8wAAAC4FAAAAAA== " strokecolor="black [3200]" strokeweight=".5pt">
                      <v:stroke joinstyle="miter"/>
                      <o:lock v:ext="edit" shapetype="f"/>
                    </v:line>
                  </w:pict>
                </mc:Fallback>
              </mc:AlternateContent>
            </w:r>
          </w:p>
          <w:p w14:paraId="7B45F6BD" w14:textId="77777777" w:rsidR="001E2116" w:rsidRPr="00D4117E" w:rsidRDefault="001E2116" w:rsidP="006B097C">
            <w:pPr>
              <w:tabs>
                <w:tab w:val="center" w:pos="4320"/>
                <w:tab w:val="right" w:pos="8640"/>
              </w:tabs>
              <w:spacing w:line="276" w:lineRule="auto"/>
              <w:jc w:val="both"/>
              <w:rPr>
                <w:i/>
                <w:color w:val="000000" w:themeColor="text1"/>
                <w:sz w:val="24"/>
              </w:rPr>
            </w:pPr>
          </w:p>
          <w:p w14:paraId="4617AE17" w14:textId="6AEC287B" w:rsidR="001E2116" w:rsidRPr="00D4117E" w:rsidRDefault="009D3C41" w:rsidP="00523139">
            <w:pPr>
              <w:tabs>
                <w:tab w:val="center" w:pos="4320"/>
                <w:tab w:val="right" w:pos="8640"/>
              </w:tabs>
              <w:spacing w:line="276" w:lineRule="auto"/>
              <w:jc w:val="center"/>
              <w:rPr>
                <w:i/>
                <w:color w:val="000000" w:themeColor="text1"/>
                <w:sz w:val="24"/>
              </w:rPr>
            </w:pPr>
            <w:r w:rsidRPr="00D4117E">
              <w:rPr>
                <w:i/>
                <w:color w:val="000000" w:themeColor="text1"/>
                <w:sz w:val="24"/>
              </w:rPr>
              <w:t>(Đề thi gồm có 0</w:t>
            </w:r>
            <w:r w:rsidR="007A1C27" w:rsidRPr="00D4117E">
              <w:rPr>
                <w:i/>
                <w:color w:val="000000" w:themeColor="text1"/>
                <w:sz w:val="24"/>
              </w:rPr>
              <w:t>6</w:t>
            </w:r>
            <w:r w:rsidRPr="00D4117E">
              <w:rPr>
                <w:i/>
                <w:color w:val="000000" w:themeColor="text1"/>
                <w:sz w:val="24"/>
              </w:rPr>
              <w:t xml:space="preserve"> trang)</w:t>
            </w:r>
          </w:p>
          <w:p w14:paraId="157E84E5" w14:textId="77777777" w:rsidR="001E2116" w:rsidRPr="00D4117E" w:rsidRDefault="001E2116" w:rsidP="006B097C">
            <w:pPr>
              <w:tabs>
                <w:tab w:val="center" w:pos="4320"/>
                <w:tab w:val="right" w:pos="8640"/>
              </w:tabs>
              <w:spacing w:after="120" w:line="276" w:lineRule="auto"/>
              <w:jc w:val="both"/>
              <w:rPr>
                <w:i/>
                <w:color w:val="000000" w:themeColor="text1"/>
                <w:sz w:val="24"/>
              </w:rPr>
            </w:pPr>
          </w:p>
        </w:tc>
        <w:tc>
          <w:tcPr>
            <w:tcW w:w="3161" w:type="pct"/>
          </w:tcPr>
          <w:p w14:paraId="31BD052E" w14:textId="468C22AA" w:rsidR="001E2116" w:rsidRPr="00D4117E" w:rsidRDefault="001E2116" w:rsidP="006B097C">
            <w:pPr>
              <w:tabs>
                <w:tab w:val="center" w:pos="4320"/>
                <w:tab w:val="right" w:pos="8640"/>
              </w:tabs>
              <w:spacing w:line="276" w:lineRule="auto"/>
              <w:ind w:left="-147"/>
              <w:jc w:val="center"/>
              <w:rPr>
                <w:b/>
                <w:color w:val="000000" w:themeColor="text1"/>
                <w:sz w:val="24"/>
              </w:rPr>
            </w:pPr>
            <w:r w:rsidRPr="00D4117E">
              <w:rPr>
                <w:b/>
                <w:color w:val="000000" w:themeColor="text1"/>
                <w:sz w:val="24"/>
              </w:rPr>
              <w:t>KỲ THI CHỌN HỌC SINH GIỎI CẤP TỈNH THPT</w:t>
            </w:r>
          </w:p>
          <w:p w14:paraId="3B7C9432" w14:textId="77777777" w:rsidR="001E2116" w:rsidRPr="00D4117E" w:rsidRDefault="001E2116" w:rsidP="006B097C">
            <w:pPr>
              <w:spacing w:line="276" w:lineRule="auto"/>
              <w:jc w:val="center"/>
              <w:rPr>
                <w:b/>
                <w:color w:val="000000" w:themeColor="text1"/>
                <w:spacing w:val="-12"/>
                <w:sz w:val="24"/>
                <w:lang w:eastAsia="vi-VN"/>
              </w:rPr>
            </w:pPr>
            <w:r w:rsidRPr="00D4117E">
              <w:rPr>
                <w:b/>
                <w:color w:val="000000" w:themeColor="text1"/>
                <w:sz w:val="24"/>
              </w:rPr>
              <w:t>NĂM HỌC</w:t>
            </w:r>
            <w:r w:rsidRPr="00D4117E">
              <w:rPr>
                <w:b/>
                <w:bCs/>
                <w:color w:val="000000" w:themeColor="text1"/>
                <w:sz w:val="24"/>
              </w:rPr>
              <w:t xml:space="preserve"> 2024 – 2025 </w:t>
            </w:r>
            <w:r w:rsidRPr="00D4117E">
              <w:rPr>
                <w:b/>
                <w:color w:val="000000" w:themeColor="text1"/>
                <w:sz w:val="24"/>
              </w:rPr>
              <w:t xml:space="preserve">ĐỢT </w:t>
            </w:r>
            <w:r w:rsidR="009D3C41" w:rsidRPr="00D4117E">
              <w:rPr>
                <w:b/>
                <w:color w:val="000000" w:themeColor="text1"/>
                <w:sz w:val="24"/>
              </w:rPr>
              <w:t>2</w:t>
            </w:r>
          </w:p>
          <w:p w14:paraId="354E1DE1" w14:textId="0B7C2767" w:rsidR="001E2116" w:rsidRPr="00D4117E" w:rsidRDefault="001E2116" w:rsidP="006B097C">
            <w:pPr>
              <w:tabs>
                <w:tab w:val="center" w:pos="4320"/>
                <w:tab w:val="right" w:pos="8640"/>
              </w:tabs>
              <w:spacing w:before="120" w:after="60" w:line="276" w:lineRule="auto"/>
              <w:ind w:firstLine="329"/>
              <w:jc w:val="both"/>
              <w:rPr>
                <w:b/>
                <w:bCs/>
                <w:color w:val="000000" w:themeColor="text1"/>
                <w:sz w:val="24"/>
              </w:rPr>
            </w:pPr>
            <w:r w:rsidRPr="00D4117E">
              <w:rPr>
                <w:b/>
                <w:noProof/>
                <w:color w:val="000000" w:themeColor="text1"/>
              </w:rPr>
              <mc:AlternateContent>
                <mc:Choice Requires="wps">
                  <w:drawing>
                    <wp:anchor distT="0" distB="0" distL="114300" distR="114300" simplePos="0" relativeHeight="251643904" behindDoc="0" locked="0" layoutInCell="1" allowOverlap="1" wp14:anchorId="2E5542F5" wp14:editId="68650AD5">
                      <wp:simplePos x="0" y="0"/>
                      <wp:positionH relativeFrom="column">
                        <wp:posOffset>1142204</wp:posOffset>
                      </wp:positionH>
                      <wp:positionV relativeFrom="paragraph">
                        <wp:posOffset>20955</wp:posOffset>
                      </wp:positionV>
                      <wp:extent cx="1664970" cy="0"/>
                      <wp:effectExtent l="0" t="0" r="30480" b="19050"/>
                      <wp:wrapNone/>
                      <wp:docPr id="1" name="Straight Connector 1"/>
                      <wp:cNvGraphicFramePr/>
                      <a:graphic xmlns:a="http://schemas.openxmlformats.org/drawingml/2006/main">
                        <a:graphicData uri="http://schemas.microsoft.com/office/word/2010/wordprocessingShape">
                          <wps:wsp>
                            <wps:cNvCnPr/>
                            <wps:spPr>
                              <a:xfrm flipV="1">
                                <a:off x="0" y="0"/>
                                <a:ext cx="16649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6927217" id="Straight Connector 1"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95pt,1.65pt" to="221.0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HT12uwEAAMEDAAAOAAAAZHJzL2Uyb0RvYy54bWysU8GO0zAQvSPxD5bvNO0KFYia7qEruCCo WODudcaNhe2xxqZp/56x0wYECKHVXqyMPe/NvDeTze3JO3EEShZDJ1eLpRQQNPY2HDr55fPbF6+l SFmFXjkM0MkzJHm7ff5sM8YWbnBA1wMJJgmpHWMnh5xj2zRJD+BVWmCEwI8GyavMIR2antTI7N41 N8vluhmR+kioISW+vZse5bbyGwM6fzQmQRauk9xbrifV86GczXaj2gOpOFh9aUM9oguvbOCiM9Wd ykp8J/sHlbeaMKHJC42+QWOshqqB1ayWv6m5H1SEqoXNSXG2KT0drf5w3JOwPc9OiqA8j+g+k7KH IYsdhsAGIolV8WmMqeX0XdjTJUpxT0X0yZAXxtn4tdCUGxYmTtXl8+wynLLQfLlar1++ecXD0Ne3 ZqIowEgpvwP0onx00tlQDFCtOr5Pmcty6jWFg9LS1ET9ymcHJdmFT2BYVClW0XWdYOdIHBUvQv+t CmKumlkgxjo3g5b/Bl1yCwzqiv0vcM6uFTHkGehtQPpb1Xy6tmqm/KvqSWuR/YD9uY6k2sF7Ul26 7HRZxF/jCv/5521/AAAA//8DAFBLAwQUAAYACAAAACEA9HFFFNgAAAAHAQAADwAAAGRycy9kb3du cmV2LnhtbEyOTW/CMBBE75X4D9Yi9VZsvkuIgwCp6rnQCzcn3iYR8TrEBtJ/320v9Pg0o5mXbnrX iBt2ofakYTxSIJAKb2sqNXwe315eQYRoyJrGE2r4xgCbbPCUmsT6O33g7RBLwSMUEqOhirFNpAxF hc6EkW+ROPvynTORsSul7cydx10jJ0otpDM18UNlWtxXWJwPV6fh+O5Un8d6j3RZqu1pN1/Qaa71 87DfrkFE7OOjDL/6rA4ZO+X+SjaIhnm5WnFVw3QKgvPZbDIGkf+xzFL53z/7AQAA//8DAFBLAQIt ABQABgAIAAAAIQC2gziS/gAAAOEBAAATAAAAAAAAAAAAAAAAAAAAAABbQ29udGVudF9UeXBlc10u eG1sUEsBAi0AFAAGAAgAAAAhADj9If/WAAAAlAEAAAsAAAAAAAAAAAAAAAAALwEAAF9yZWxzLy5y ZWxzUEsBAi0AFAAGAAgAAAAhAMkdPXa7AQAAwQMAAA4AAAAAAAAAAAAAAAAALgIAAGRycy9lMm9E b2MueG1sUEsBAi0AFAAGAAgAAAAhAPRxRRTYAAAABwEAAA8AAAAAAAAAAAAAAAAAFQQAAGRycy9k b3ducmV2LnhtbFBLBQYAAAAABAAEAPMAAAAaBQAAAAA= " strokecolor="black [3200]" strokeweight=".5pt">
                      <v:stroke joinstyle="miter"/>
                    </v:line>
                  </w:pict>
                </mc:Fallback>
              </mc:AlternateContent>
            </w:r>
            <w:r w:rsidRPr="00D4117E">
              <w:rPr>
                <w:b/>
                <w:bCs/>
                <w:color w:val="000000" w:themeColor="text1"/>
                <w:sz w:val="24"/>
              </w:rPr>
              <w:t xml:space="preserve">Môn thi: </w:t>
            </w:r>
            <w:r w:rsidR="009E511B" w:rsidRPr="00D4117E">
              <w:rPr>
                <w:b/>
                <w:bCs/>
                <w:color w:val="000000" w:themeColor="text1"/>
                <w:sz w:val="24"/>
              </w:rPr>
              <w:t>VẬT LÝ</w:t>
            </w:r>
            <w:r w:rsidR="00801414" w:rsidRPr="00D4117E">
              <w:rPr>
                <w:b/>
                <w:bCs/>
                <w:color w:val="000000" w:themeColor="text1"/>
                <w:sz w:val="24"/>
              </w:rPr>
              <w:t xml:space="preserve"> </w:t>
            </w:r>
            <w:r w:rsidR="00DD40C6" w:rsidRPr="00D4117E">
              <w:rPr>
                <w:b/>
                <w:bCs/>
                <w:color w:val="000000" w:themeColor="text1"/>
                <w:sz w:val="24"/>
              </w:rPr>
              <w:t>12 (không chuyên)</w:t>
            </w:r>
          </w:p>
          <w:p w14:paraId="10DD00CE" w14:textId="77777777" w:rsidR="001E2116" w:rsidRPr="00D4117E" w:rsidRDefault="0061235E" w:rsidP="006B097C">
            <w:pPr>
              <w:spacing w:before="60" w:after="60" w:line="276" w:lineRule="auto"/>
              <w:ind w:firstLine="327"/>
              <w:jc w:val="both"/>
              <w:rPr>
                <w:color w:val="000000" w:themeColor="text1"/>
                <w:sz w:val="24"/>
              </w:rPr>
            </w:pPr>
            <w:r w:rsidRPr="00D4117E">
              <w:rPr>
                <w:b/>
                <w:noProof/>
                <w:color w:val="000000" w:themeColor="text1"/>
              </w:rPr>
              <mc:AlternateContent>
                <mc:Choice Requires="wps">
                  <w:drawing>
                    <wp:anchor distT="0" distB="0" distL="114300" distR="114300" simplePos="0" relativeHeight="251649024" behindDoc="0" locked="0" layoutInCell="1" allowOverlap="1" wp14:anchorId="671F9ED0" wp14:editId="075D850B">
                      <wp:simplePos x="0" y="0"/>
                      <wp:positionH relativeFrom="column">
                        <wp:posOffset>2931160</wp:posOffset>
                      </wp:positionH>
                      <wp:positionV relativeFrom="paragraph">
                        <wp:posOffset>233045</wp:posOffset>
                      </wp:positionV>
                      <wp:extent cx="1066800" cy="2571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1066800" cy="25717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4E5CD8" w14:textId="65419251" w:rsidR="00576783" w:rsidRPr="0061235E" w:rsidRDefault="00576783" w:rsidP="00D66BB2">
                                  <w:pPr>
                                    <w:jc w:val="center"/>
                                    <w:rPr>
                                      <w:color w:val="000000" w:themeColor="text1"/>
                                    </w:rPr>
                                  </w:pPr>
                                  <w:r w:rsidRPr="00A753FF">
                                    <w:rPr>
                                      <w:b/>
                                      <w:color w:val="000000" w:themeColor="text1"/>
                                    </w:rPr>
                                    <w:t>MÃ ĐỀ 00</w:t>
                                  </w:r>
                                  <w:r>
                                    <w:rPr>
                                      <w:b/>
                                      <w:color w:val="000000" w:themeColor="text1"/>
                                    </w:rPr>
                                    <w:t>2</w:t>
                                  </w:r>
                                  <w:r w:rsidRPr="0061235E">
                                    <w:rPr>
                                      <w:color w:val="000000" w:themeColor="text1"/>
                                    </w:rPr>
                                    <w:t xml:space="preserve"> 0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71F9ED0" id="Rectangle 4" o:spid="_x0000_s1027" style="position:absolute;left:0;text-align:left;margin-left:230.8pt;margin-top:18.35pt;width:84pt;height:20.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PXpZnQIAAL4FAAAOAAAAZHJzL2Uyb0RvYy54bWysVE1v2zAMvQ/YfxB0X20HSdsFdYqgRYcB RVu0HXpWZCk2IImapMTOfv0o+SNdV2zAsBwUUSQfyWeSF5edVmQvnG/AlLQ4ySkRhkPVmG1Jvz3f fDqnxAdmKqbAiJIehKeXq48fLlq7FDOoQVXCEQQxftnaktYh2GWWeV4LzfwJWGFQKcFpFlB026xy rEV0rbJZnp9mLbjKOuDCe3y97pV0lfClFDzcS+lFIKqkmFtIp0vnJp7Z6oItt47ZuuFDGuwfstCs MRh0grpmgZGda36D0g134EGGEw46AykbLlINWE2Rv6nmqWZWpFqQHG8nmvz/g+V3+wdHmqqkc0oM 0/iJHpE0ZrZKkHmkp7V+iVZP9sENksdrrLWTTsd/rIJ0idLDRKnoAuH4WOSnp+c5Ms9RN1ucFWeL CJodva3z4YsATeKlpA6jJybZ/taH3nQ0icE8qKa6aZRKQmwTcaUc2TP8wJttMYD/YqXM3xxD944j 5hg9s0hAX3K6hYMSEU+ZRyGROSxylhJOPXtMhnEuTCh6Vc0q0ee4yPE3ZjmmnwhJgBFZYnUT9gAw WvYgI3ZPz2AfXUVq+ck5/1NivfPkkSKDCZOzbgy49wAUVjVE7u1HknpqIkuh23Spq5JlfNlAdcBO c9CPoLf8psEPfst8eGAOZw57BPdIuMdDKmhLCsONkhrcj/feoz2OAmopaXGGS+q/75gTlKivBofk czGfx6FPwnxxNkPBvdZsXmvMTl8BdlGBG8vydI32QY1X6UC/4LpZx6ioYoZj7JLy4EbhKvS7BRcW F+t1MsNBtyzcmifLI3jkOTb0c/fCnB26PuC83ME472z5pvl72+hpYL0LIJs0GUdehy+ASyK10rDQ 4hZ6LSer49pd/QQAAP//AwBQSwMEFAAGAAgAAAAhAGfn7GbdAAAACQEAAA8AAABkcnMvZG93bnJl di54bWxMj8tOxDAMRfdI/ENkJHZMOgWlUOqOeAgQ7Bgea08T2orGqZrMTOHrMStY2j66PrdazX5Q OzfFPjDCcpGBctwE23OL8Ppyd3IOKiZiS0Ngh/DlIqzqw4OKShv2/Ox269QqCeFYEkKX0lhqHZvO eYqLMDqW20eYPCUZp1bbifYS7gedZ5nRnnqWDx2N7qZzzed66xH8E1+Pbw8Z+dw8fkff3Be3/Tvi 8dF8dQkquTn9wfCrL+pQi9MmbNlGNSCcmaURFOHUFKAEMPmFLDYIRZGDriv9v0H9AwAA//8DAFBL AQItABQABgAIAAAAIQC2gziS/gAAAOEBAAATAAAAAAAAAAAAAAAAAAAAAABbQ29udGVudF9UeXBl c10ueG1sUEsBAi0AFAAGAAgAAAAhADj9If/WAAAAlAEAAAsAAAAAAAAAAAAAAAAALwEAAF9yZWxz Ly5yZWxzUEsBAi0AFAAGAAgAAAAhAMo9elmdAgAAvgUAAA4AAAAAAAAAAAAAAAAALgIAAGRycy9l Mm9Eb2MueG1sUEsBAi0AFAAGAAgAAAAhAGfn7GbdAAAACQEAAA8AAAAAAAAAAAAAAAAA9wQAAGRy cy9kb3ducmV2LnhtbFBLBQYAAAAABAAEAPMAAAABBgAAAAA= " fillcolor="white [3212]" strokecolor="black [3213]" strokeweight="1pt">
                      <v:textbox>
                        <w:txbxContent>
                          <w:p w14:paraId="4D4E5CD8" w14:textId="65419251" w:rsidR="00576783" w:rsidRPr="0061235E" w:rsidRDefault="00576783" w:rsidP="00D66BB2">
                            <w:pPr>
                              <w:jc w:val="center"/>
                              <w:rPr>
                                <w:color w:val="000000" w:themeColor="text1"/>
                              </w:rPr>
                            </w:pPr>
                            <w:r w:rsidRPr="00A753FF">
                              <w:rPr>
                                <w:b/>
                                <w:color w:val="000000" w:themeColor="text1"/>
                              </w:rPr>
                              <w:t>MÃ ĐỀ 00</w:t>
                            </w:r>
                            <w:r>
                              <w:rPr>
                                <w:b/>
                                <w:color w:val="000000" w:themeColor="text1"/>
                              </w:rPr>
                              <w:t>2</w:t>
                            </w:r>
                            <w:r w:rsidRPr="0061235E">
                              <w:rPr>
                                <w:color w:val="000000" w:themeColor="text1"/>
                              </w:rPr>
                              <w:t xml:space="preserve"> 001</w:t>
                            </w:r>
                          </w:p>
                        </w:txbxContent>
                      </v:textbox>
                    </v:rect>
                  </w:pict>
                </mc:Fallback>
              </mc:AlternateContent>
            </w:r>
            <w:r w:rsidR="001E2116" w:rsidRPr="00D4117E">
              <w:rPr>
                <w:b/>
                <w:color w:val="000000" w:themeColor="text1"/>
                <w:sz w:val="24"/>
              </w:rPr>
              <w:t xml:space="preserve">Thời gian: </w:t>
            </w:r>
            <w:r w:rsidR="009D3C41" w:rsidRPr="00D4117E">
              <w:rPr>
                <w:b/>
                <w:color w:val="000000" w:themeColor="text1"/>
                <w:sz w:val="24"/>
              </w:rPr>
              <w:t>9</w:t>
            </w:r>
            <w:r w:rsidR="001E2116" w:rsidRPr="00D4117E">
              <w:rPr>
                <w:b/>
                <w:color w:val="000000" w:themeColor="text1"/>
                <w:sz w:val="24"/>
              </w:rPr>
              <w:t>0 phút</w:t>
            </w:r>
            <w:r w:rsidR="001E2116" w:rsidRPr="00D4117E">
              <w:rPr>
                <w:color w:val="000000" w:themeColor="text1"/>
                <w:sz w:val="24"/>
              </w:rPr>
              <w:t xml:space="preserve"> (</w:t>
            </w:r>
            <w:r w:rsidR="001E2116" w:rsidRPr="00D4117E">
              <w:rPr>
                <w:i/>
                <w:color w:val="000000" w:themeColor="text1"/>
                <w:sz w:val="24"/>
              </w:rPr>
              <w:t>không kể thời gian giao đề</w:t>
            </w:r>
            <w:r w:rsidR="001E2116" w:rsidRPr="00D4117E">
              <w:rPr>
                <w:color w:val="000000" w:themeColor="text1"/>
                <w:sz w:val="24"/>
              </w:rPr>
              <w:t>)</w:t>
            </w:r>
          </w:p>
          <w:p w14:paraId="09749DEE" w14:textId="77777777" w:rsidR="001E2116" w:rsidRPr="00D4117E" w:rsidRDefault="009D3C41" w:rsidP="006B097C">
            <w:pPr>
              <w:spacing w:before="60" w:after="120" w:line="276" w:lineRule="auto"/>
              <w:ind w:firstLine="329"/>
              <w:jc w:val="both"/>
              <w:rPr>
                <w:b/>
                <w:color w:val="000000" w:themeColor="text1"/>
                <w:sz w:val="24"/>
              </w:rPr>
            </w:pPr>
            <w:r w:rsidRPr="00D4117E">
              <w:rPr>
                <w:b/>
                <w:color w:val="000000" w:themeColor="text1"/>
                <w:sz w:val="24"/>
              </w:rPr>
              <w:t>Ngày thi</w:t>
            </w:r>
            <w:r w:rsidR="001E2116" w:rsidRPr="00D4117E">
              <w:rPr>
                <w:b/>
                <w:color w:val="000000" w:themeColor="text1"/>
                <w:sz w:val="24"/>
              </w:rPr>
              <w:t>:</w:t>
            </w:r>
            <w:r w:rsidR="001E2116" w:rsidRPr="00D4117E">
              <w:rPr>
                <w:color w:val="000000" w:themeColor="text1"/>
                <w:sz w:val="24"/>
              </w:rPr>
              <w:t xml:space="preserve"> </w:t>
            </w:r>
            <w:r w:rsidR="001E2116" w:rsidRPr="00D4117E">
              <w:rPr>
                <w:b/>
                <w:color w:val="000000" w:themeColor="text1"/>
                <w:sz w:val="24"/>
              </w:rPr>
              <w:t>0</w:t>
            </w:r>
            <w:r w:rsidRPr="00D4117E">
              <w:rPr>
                <w:b/>
                <w:color w:val="000000" w:themeColor="text1"/>
                <w:sz w:val="24"/>
              </w:rPr>
              <w:t>7</w:t>
            </w:r>
            <w:r w:rsidR="001E2116" w:rsidRPr="00D4117E">
              <w:rPr>
                <w:b/>
                <w:color w:val="000000" w:themeColor="text1"/>
                <w:sz w:val="24"/>
              </w:rPr>
              <w:t>/</w:t>
            </w:r>
            <w:r w:rsidRPr="00D4117E">
              <w:rPr>
                <w:b/>
                <w:color w:val="000000" w:themeColor="text1"/>
                <w:sz w:val="24"/>
              </w:rPr>
              <w:t>3</w:t>
            </w:r>
            <w:r w:rsidR="001E2116" w:rsidRPr="00D4117E">
              <w:rPr>
                <w:b/>
                <w:color w:val="000000" w:themeColor="text1"/>
                <w:sz w:val="24"/>
              </w:rPr>
              <w:t>/202</w:t>
            </w:r>
            <w:r w:rsidRPr="00D4117E">
              <w:rPr>
                <w:b/>
                <w:color w:val="000000" w:themeColor="text1"/>
                <w:sz w:val="24"/>
              </w:rPr>
              <w:t>5</w:t>
            </w:r>
            <w:r w:rsidR="0061235E" w:rsidRPr="00D4117E">
              <w:rPr>
                <w:b/>
                <w:color w:val="000000" w:themeColor="text1"/>
                <w:sz w:val="24"/>
              </w:rPr>
              <w:t xml:space="preserve">                                      </w:t>
            </w:r>
            <w:r w:rsidR="0061235E" w:rsidRPr="00D4117E">
              <w:rPr>
                <w:noProof/>
                <w:color w:val="000000" w:themeColor="text1"/>
              </w:rPr>
              <mc:AlternateContent>
                <mc:Choice Requires="wps">
                  <w:drawing>
                    <wp:anchor distT="0" distB="0" distL="114300" distR="114300" simplePos="0" relativeHeight="251648000" behindDoc="0" locked="0" layoutInCell="1" allowOverlap="1" wp14:anchorId="3747FDF3" wp14:editId="29C5AD8C">
                      <wp:simplePos x="0" y="0"/>
                      <wp:positionH relativeFrom="column">
                        <wp:posOffset>5425440</wp:posOffset>
                      </wp:positionH>
                      <wp:positionV relativeFrom="paragraph">
                        <wp:posOffset>1233805</wp:posOffset>
                      </wp:positionV>
                      <wp:extent cx="1042035" cy="255270"/>
                      <wp:effectExtent l="5715" t="5080" r="9525" b="635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255270"/>
                              </a:xfrm>
                              <a:prstGeom prst="rect">
                                <a:avLst/>
                              </a:prstGeom>
                              <a:solidFill>
                                <a:srgbClr val="FFFFFF"/>
                              </a:solidFill>
                              <a:ln w="9525">
                                <a:solidFill>
                                  <a:srgbClr val="000000"/>
                                </a:solidFill>
                                <a:miter lim="800000"/>
                                <a:headEnd/>
                                <a:tailEnd/>
                              </a:ln>
                            </wps:spPr>
                            <wps:txbx>
                              <w:txbxContent>
                                <w:p w14:paraId="6198B8C0" w14:textId="77777777" w:rsidR="00576783" w:rsidRDefault="00576783" w:rsidP="0061235E">
                                  <w:pPr>
                                    <w:rPr>
                                      <w:b/>
                                      <w:bCs/>
                                    </w:rPr>
                                  </w:pPr>
                                  <w:r>
                                    <w:rPr>
                                      <w:b/>
                                      <w:bCs/>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747FDF3" id="Rectangle 3" o:spid="_x0000_s1028" style="position:absolute;left:0;text-align:left;margin-left:427.2pt;margin-top:97.15pt;width:82.05pt;height:20.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sY3BKwIAAE4EAAAOAAAAZHJzL2Uyb0RvYy54bWysVNuO0zAQfUfiHyy/01zasLtR09WqSxHS AisWPsBxnMTCsc3YbVq+fsdOW7rAEyIPliczPjlzzjjL2/2gyE6Ak0ZXNJullAjNTSN1V9FvXzdv rilxnumGKaNFRQ/C0dvV61fL0ZYiN71RjQCCINqVo61o770tk8TxXgzMzYwVGpOtgYF5DKFLGmAj og8qydP0bTIaaCwYLpzDt/dTkq4iftsK7j+3rROeqIoiNx9XiGsd1mS1ZGUHzPaSH2mwf2AxMKnx o2eoe+YZ2YL8A2qQHIwzrZ9xMySmbSUXsQfsJkt/6+apZ1bEXlAcZ88yuf8Hyz/tHoHIpqJzSjQb 0KIvKBrTnRJkHuQZrSux6sk+QmjQ2QfDvzuizbrHKnEHYMZesAZJZaE+eXEgBA6Pknr8aBpEZ1tv olL7FoYAiBqQfTTkcDZE7D3h+DJLF3k6LyjhmMuLIr+KjiWsPJ224Px7YQYSNhUF5B7R2e7B+cCG laeSyN4o2WykUjGArl4rIDuGw7GJT2wAm7wsU5qMFb0p8iIiv8i5S4g0Pn+DGKTHKVdyqOj1uYiV QbZ3uokz6JlU0x4pK33UMUg3WeD39T76lJ9MqU1zQGHBTEONlxA3vYGflIw40BV1P7YMBCXqg0Zz brLFItyAGCyKqxwDuMzUlxmmOUJV1FMybdd+ujVbC7Lr8UtZVEObOzS0lVHrYPbE6kgfhzZacLxg 4VZcxrHq129g9QwAAP//AwBQSwMEFAAGAAgAAAAhAM2INTrhAAAADAEAAA8AAABkcnMvZG93bnJl di54bWxMj8tOwzAQRfdI/IM1SOyo3TxQGuJUCFQklm26YefEQxKIx1HstIGvx12V5ege3Xum2C5m YCecXG9JwnolgCE1VvfUSjhWu4cMmPOKtBosoYQfdLAtb28KlWt7pj2eDr5loYRcriR03o85567p 0Ci3siNSyD7tZJQP59RyPalzKDcDj4R45Eb1FBY6NeJLh833YTYS6j46qt999SbMZhf796X6mj9e pby/W56fgHlc/BWGi35QhzI41XYm7dggIUuTJKAh2CQxsAsh1lkKrJYQxUkKvCz4/yfKPwAAAP// AwBQSwECLQAUAAYACAAAACEAtoM4kv4AAADhAQAAEwAAAAAAAAAAAAAAAAAAAAAAW0NvbnRlbnRf VHlwZXNdLnhtbFBLAQItABQABgAIAAAAIQA4/SH/1gAAAJQBAAALAAAAAAAAAAAAAAAAAC8BAABf cmVscy8ucmVsc1BLAQItABQABgAIAAAAIQDCsY3BKwIAAE4EAAAOAAAAAAAAAAAAAAAAAC4CAABk cnMvZTJvRG9jLnhtbFBLAQItABQABgAIAAAAIQDNiDU64QAAAAwBAAAPAAAAAAAAAAAAAAAAAIUE AABkcnMvZG93bnJldi54bWxQSwUGAAAAAAQABADzAAAAkwUAAAAA ">
                      <v:textbox>
                        <w:txbxContent>
                          <w:p w14:paraId="6198B8C0" w14:textId="77777777" w:rsidR="00576783" w:rsidRDefault="00576783" w:rsidP="0061235E">
                            <w:pPr>
                              <w:rPr>
                                <w:b/>
                                <w:bCs/>
                              </w:rPr>
                            </w:pPr>
                            <w:r>
                              <w:rPr>
                                <w:b/>
                                <w:bCs/>
                              </w:rPr>
                              <w:t>Mã đề: 001</w:t>
                            </w:r>
                          </w:p>
                        </w:txbxContent>
                      </v:textbox>
                    </v:rect>
                  </w:pict>
                </mc:Fallback>
              </mc:AlternateContent>
            </w:r>
            <w:r w:rsidR="0061235E" w:rsidRPr="00D4117E">
              <w:rPr>
                <w:noProof/>
                <w:color w:val="000000" w:themeColor="text1"/>
              </w:rPr>
              <mc:AlternateContent>
                <mc:Choice Requires="wps">
                  <w:drawing>
                    <wp:anchor distT="0" distB="0" distL="114300" distR="114300" simplePos="0" relativeHeight="251645952" behindDoc="0" locked="0" layoutInCell="1" allowOverlap="1" wp14:anchorId="1A3B8225" wp14:editId="1F9F9054">
                      <wp:simplePos x="0" y="0"/>
                      <wp:positionH relativeFrom="column">
                        <wp:posOffset>5425440</wp:posOffset>
                      </wp:positionH>
                      <wp:positionV relativeFrom="paragraph">
                        <wp:posOffset>1233805</wp:posOffset>
                      </wp:positionV>
                      <wp:extent cx="1042035" cy="255270"/>
                      <wp:effectExtent l="5715" t="5080" r="9525" b="635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255270"/>
                              </a:xfrm>
                              <a:prstGeom prst="rect">
                                <a:avLst/>
                              </a:prstGeom>
                              <a:solidFill>
                                <a:srgbClr val="FFFFFF"/>
                              </a:solidFill>
                              <a:ln w="9525">
                                <a:solidFill>
                                  <a:srgbClr val="000000"/>
                                </a:solidFill>
                                <a:miter lim="800000"/>
                                <a:headEnd/>
                                <a:tailEnd/>
                              </a:ln>
                            </wps:spPr>
                            <wps:txbx>
                              <w:txbxContent>
                                <w:p w14:paraId="4F7FEED2" w14:textId="77777777" w:rsidR="00576783" w:rsidRDefault="00576783" w:rsidP="0061235E">
                                  <w:pPr>
                                    <w:rPr>
                                      <w:b/>
                                      <w:bCs/>
                                    </w:rPr>
                                  </w:pPr>
                                  <w:r>
                                    <w:rPr>
                                      <w:b/>
                                      <w:bCs/>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A3B8225" id="Rectangle 2" o:spid="_x0000_s1029" style="position:absolute;left:0;text-align:left;margin-left:427.2pt;margin-top:97.15pt;width:82.05pt;height:20.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tLj3KwIAAE4EAAAOAAAAZHJzL2Uyb0RvYy54bWysVF1v0zAUfUfiP1h+p/lYw7ao6TR1FCEN mBj8AMdxEgvHNtduk/Hrd+20pQOeEHmwfHOvT8495zqrm2lQZC/ASaMrmi1SSoTmppG6q+i3r9s3 V5Q4z3TDlNGiok/C0Zv161er0ZYiN71RjQCCINqVo61o770tk8TxXgzMLYwVGpOtgYF5DKFLGmAj og8qydP0bTIaaCwYLpzDt3dzkq4jftsK7j+3rROeqIoiNx9XiGsd1mS9YmUHzPaSH2iwf2AxMKnx oyeoO+YZ2YH8A2qQHIwzrV9wMySmbSUXsQfsJkt/6+axZ1bEXlAcZ08yuf8Hyz/tH4DIpqI5JZoN aNEXFI3pTgmSB3lG60qserQPEBp09t7w745os+mxStwCmLEXrEFSWahPXhwIgcOjpB4/mgbR2c6b qNTUwhAAUQMyRUOeToaIyROOL7N0macXBSUcc3lR5JfRsYSVx9MWnH8vzEDCpqKA3CM62987H9iw 8lgS2Rslm61UKgbQ1RsFZM9wOLbxiQ1gk+dlSpOxotdFXkTkFzl3DpHG528Qg/Q45UoOFb06FbEy yPZON3EGPZNq3iNlpQ86BulmC/xUT9Gni6MptWmeUFgw81DjJcRNb+AnJSMOdEXdjx0DQYn6oNGc 62y5DDcgBsviMscAzjP1eYZpjlAV9ZTM242fb83Ogux6/FIW1dDmFg1tZdQ6mD2zOtDHoY0WHC5Y uBXncaz69RtYPwMAAP//AwBQSwMEFAAGAAgAAAAhAM2INTrhAAAADAEAAA8AAABkcnMvZG93bnJl di54bWxMj8tOwzAQRfdI/IM1SOyo3TxQGuJUCFQklm26YefEQxKIx1HstIGvx12V5ege3Xum2C5m YCecXG9JwnolgCE1VvfUSjhWu4cMmPOKtBosoYQfdLAtb28KlWt7pj2eDr5loYRcriR03o85567p 0Ci3siNSyD7tZJQP59RyPalzKDcDj4R45Eb1FBY6NeJLh833YTYS6j46qt999SbMZhf796X6mj9e pby/W56fgHlc/BWGi35QhzI41XYm7dggIUuTJKAh2CQxsAsh1lkKrJYQxUkKvCz4/yfKPwAAAP// AwBQSwECLQAUAAYACAAAACEAtoM4kv4AAADhAQAAEwAAAAAAAAAAAAAAAAAAAAAAW0NvbnRlbnRf VHlwZXNdLnhtbFBLAQItABQABgAIAAAAIQA4/SH/1gAAAJQBAAALAAAAAAAAAAAAAAAAAC8BAABf cmVscy8ucmVsc1BLAQItABQABgAIAAAAIQD2tLj3KwIAAE4EAAAOAAAAAAAAAAAAAAAAAC4CAABk cnMvZTJvRG9jLnhtbFBLAQItABQABgAIAAAAIQDNiDU64QAAAAwBAAAPAAAAAAAAAAAAAAAAAIUE AABkcnMvZG93bnJldi54bWxQSwUGAAAAAAQABADzAAAAkwUAAAAA ">
                      <v:textbox>
                        <w:txbxContent>
                          <w:p w14:paraId="4F7FEED2" w14:textId="77777777" w:rsidR="00576783" w:rsidRDefault="00576783" w:rsidP="0061235E">
                            <w:pPr>
                              <w:rPr>
                                <w:b/>
                                <w:bCs/>
                              </w:rPr>
                            </w:pPr>
                            <w:r>
                              <w:rPr>
                                <w:b/>
                                <w:bCs/>
                              </w:rPr>
                              <w:t>Mã đề: 001</w:t>
                            </w:r>
                          </w:p>
                        </w:txbxContent>
                      </v:textbox>
                    </v:rect>
                  </w:pict>
                </mc:Fallback>
              </mc:AlternateContent>
            </w:r>
          </w:p>
        </w:tc>
      </w:tr>
    </w:tbl>
    <w:p w14:paraId="6EE72697" w14:textId="77777777" w:rsidR="009D3C41" w:rsidRPr="00D4117E" w:rsidRDefault="009D3C41" w:rsidP="007C006C">
      <w:pPr>
        <w:spacing w:before="120" w:after="60" w:line="276" w:lineRule="auto"/>
        <w:jc w:val="both"/>
        <w:rPr>
          <w:b/>
          <w:color w:val="000000" w:themeColor="text1"/>
          <w:lang w:val="pt-BR"/>
        </w:rPr>
      </w:pPr>
      <w:r w:rsidRPr="00D4117E">
        <w:rPr>
          <w:b/>
          <w:color w:val="000000" w:themeColor="text1"/>
          <w:lang w:val="pt-BR"/>
        </w:rPr>
        <w:t>Phần I</w:t>
      </w:r>
      <w:r w:rsidR="00787F9C" w:rsidRPr="00D4117E">
        <w:rPr>
          <w:b/>
          <w:color w:val="000000" w:themeColor="text1"/>
          <w:lang w:val="pt-BR"/>
        </w:rPr>
        <w:t xml:space="preserve">. </w:t>
      </w:r>
      <w:r w:rsidRPr="00D4117E">
        <w:rPr>
          <w:b/>
          <w:color w:val="000000" w:themeColor="text1"/>
          <w:lang w:val="pt-BR"/>
        </w:rPr>
        <w:t xml:space="preserve">Trắc </w:t>
      </w:r>
      <w:r w:rsidR="00787F9C" w:rsidRPr="00D4117E">
        <w:rPr>
          <w:b/>
          <w:color w:val="000000" w:themeColor="text1"/>
          <w:lang w:val="pt-BR"/>
        </w:rPr>
        <w:t>nghiệm nhiều phương án lựa chọn</w:t>
      </w:r>
    </w:p>
    <w:p w14:paraId="34C05835" w14:textId="77777777" w:rsidR="009D3C41" w:rsidRPr="00D4117E" w:rsidRDefault="009D3C41" w:rsidP="006B097C">
      <w:pPr>
        <w:spacing w:before="60" w:after="60" w:line="276" w:lineRule="auto"/>
        <w:jc w:val="both"/>
        <w:rPr>
          <w:i/>
          <w:color w:val="000000" w:themeColor="text1"/>
          <w:lang w:val="pt-BR"/>
        </w:rPr>
      </w:pPr>
      <w:r w:rsidRPr="00D4117E">
        <w:rPr>
          <w:i/>
          <w:color w:val="000000" w:themeColor="text1"/>
          <w:lang w:val="pt-BR"/>
        </w:rPr>
        <w:t>Thí sinh trả lời từ câu 1 đến câu 20. Mỗi câu</w:t>
      </w:r>
      <w:r w:rsidR="00551DBC" w:rsidRPr="00D4117E">
        <w:rPr>
          <w:i/>
          <w:color w:val="000000" w:themeColor="text1"/>
          <w:lang w:val="pt-BR"/>
        </w:rPr>
        <w:t xml:space="preserve"> hỏi thí sinh chỉ chọn một phương án.</w:t>
      </w:r>
    </w:p>
    <w:p w14:paraId="20D4FFE4" w14:textId="7533AC2E" w:rsidR="00CA7D7D" w:rsidRPr="00D4117E" w:rsidRDefault="001E2116" w:rsidP="006B097C">
      <w:pPr>
        <w:pBdr>
          <w:top w:val="nil"/>
          <w:left w:val="nil"/>
          <w:bottom w:val="nil"/>
          <w:right w:val="nil"/>
          <w:between w:val="nil"/>
        </w:pBdr>
        <w:spacing w:line="276" w:lineRule="auto"/>
        <w:jc w:val="both"/>
        <w:rPr>
          <w:b/>
          <w:color w:val="000000" w:themeColor="text1"/>
        </w:rPr>
      </w:pPr>
      <w:r w:rsidRPr="00D4117E">
        <w:rPr>
          <w:b/>
          <w:color w:val="000000" w:themeColor="text1"/>
          <w:lang w:val="pt-BR"/>
        </w:rPr>
        <w:t>Câu 1</w:t>
      </w:r>
      <w:r w:rsidR="009D3C41" w:rsidRPr="00D4117E">
        <w:rPr>
          <w:b/>
          <w:color w:val="000000" w:themeColor="text1"/>
          <w:lang w:val="vi-VN"/>
        </w:rPr>
        <w:t>.</w:t>
      </w:r>
      <w:r w:rsidR="00CA7D7D" w:rsidRPr="00D4117E">
        <w:rPr>
          <w:b/>
          <w:bCs/>
          <w:color w:val="000000" w:themeColor="text1"/>
        </w:rPr>
        <w:t xml:space="preserve"> </w:t>
      </w:r>
      <w:r w:rsidR="00CA7D7D" w:rsidRPr="00D4117E">
        <w:rPr>
          <w:color w:val="000000" w:themeColor="text1"/>
        </w:rPr>
        <w:t xml:space="preserve"> Một vật trượt có ma sát trên một mặt tiếp xúc nằm ngang. Nếu </w:t>
      </w:r>
      <w:r w:rsidR="003E421B" w:rsidRPr="00D4117E">
        <w:rPr>
          <w:color w:val="000000" w:themeColor="text1"/>
        </w:rPr>
        <w:t>tốc</w:t>
      </w:r>
      <w:r w:rsidR="00CA7D7D" w:rsidRPr="00D4117E">
        <w:rPr>
          <w:color w:val="000000" w:themeColor="text1"/>
        </w:rPr>
        <w:t xml:space="preserve"> </w:t>
      </w:r>
      <w:r w:rsidR="003E421B" w:rsidRPr="00D4117E">
        <w:rPr>
          <w:color w:val="000000" w:themeColor="text1"/>
        </w:rPr>
        <w:t xml:space="preserve">độ </w:t>
      </w:r>
      <w:r w:rsidR="00CA7D7D" w:rsidRPr="00D4117E">
        <w:rPr>
          <w:color w:val="000000" w:themeColor="text1"/>
        </w:rPr>
        <w:t>của vật đó tăng 2 lần thì độ lớn lực ma sát trượt giữa vật và mặt tiếp xúc sẽ</w:t>
      </w:r>
    </w:p>
    <w:p w14:paraId="26699CCE" w14:textId="39DFE4FA" w:rsidR="00CA7D7D" w:rsidRPr="00D4117E" w:rsidRDefault="002E390A" w:rsidP="006B097C">
      <w:pPr>
        <w:tabs>
          <w:tab w:val="left" w:pos="283"/>
          <w:tab w:val="left" w:pos="2835"/>
          <w:tab w:val="left" w:pos="5386"/>
          <w:tab w:val="left" w:pos="7937"/>
        </w:tabs>
        <w:spacing w:line="276" w:lineRule="auto"/>
        <w:jc w:val="both"/>
        <w:rPr>
          <w:color w:val="000000" w:themeColor="text1"/>
        </w:rPr>
      </w:pPr>
      <w:r w:rsidRPr="00D4117E">
        <w:rPr>
          <w:b/>
          <w:color w:val="000000" w:themeColor="text1"/>
        </w:rPr>
        <w:tab/>
        <w:t xml:space="preserve">       </w:t>
      </w:r>
      <w:r w:rsidR="00CA7D7D" w:rsidRPr="00D4117E">
        <w:rPr>
          <w:b/>
          <w:color w:val="000000" w:themeColor="text1"/>
        </w:rPr>
        <w:t xml:space="preserve">A. </w:t>
      </w:r>
      <w:r w:rsidR="00CA7D7D" w:rsidRPr="00D4117E">
        <w:rPr>
          <w:color w:val="000000" w:themeColor="text1"/>
        </w:rPr>
        <w:t>tăng 2 lần.</w:t>
      </w:r>
      <w:r w:rsidR="00CA7D7D" w:rsidRPr="00D4117E">
        <w:rPr>
          <w:b/>
          <w:color w:val="000000" w:themeColor="text1"/>
        </w:rPr>
        <w:t xml:space="preserve">    </w:t>
      </w:r>
      <w:r w:rsidR="00CA7D7D" w:rsidRPr="00D4117E">
        <w:rPr>
          <w:b/>
          <w:color w:val="000000" w:themeColor="text1"/>
        </w:rPr>
        <w:tab/>
        <w:t xml:space="preserve">  B. </w:t>
      </w:r>
      <w:r w:rsidR="00CA7D7D" w:rsidRPr="00D4117E">
        <w:rPr>
          <w:color w:val="000000" w:themeColor="text1"/>
        </w:rPr>
        <w:t>tăng 4 lần.</w:t>
      </w:r>
      <w:r w:rsidR="00CA7D7D" w:rsidRPr="00D4117E">
        <w:rPr>
          <w:b/>
          <w:color w:val="000000" w:themeColor="text1"/>
        </w:rPr>
        <w:t xml:space="preserve">    </w:t>
      </w:r>
      <w:r w:rsidR="00CA7D7D" w:rsidRPr="00D4117E">
        <w:rPr>
          <w:b/>
          <w:color w:val="000000" w:themeColor="text1"/>
        </w:rPr>
        <w:tab/>
        <w:t xml:space="preserve"> C. </w:t>
      </w:r>
      <w:r w:rsidR="00CA7D7D" w:rsidRPr="00D4117E">
        <w:rPr>
          <w:color w:val="000000" w:themeColor="text1"/>
        </w:rPr>
        <w:t>giảm 2 lần.</w:t>
      </w:r>
      <w:r w:rsidR="00CA7D7D" w:rsidRPr="00D4117E">
        <w:rPr>
          <w:b/>
          <w:color w:val="000000" w:themeColor="text1"/>
        </w:rPr>
        <w:tab/>
        <w:t xml:space="preserve">D. </w:t>
      </w:r>
      <w:r w:rsidR="00CA7D7D" w:rsidRPr="00D4117E">
        <w:rPr>
          <w:color w:val="000000" w:themeColor="text1"/>
        </w:rPr>
        <w:t>không đổi.</w:t>
      </w:r>
    </w:p>
    <w:p w14:paraId="304BA6FD" w14:textId="5592331B" w:rsidR="00504453" w:rsidRPr="00D4117E" w:rsidRDefault="00504453" w:rsidP="008F3AF7">
      <w:pPr>
        <w:spacing w:line="276" w:lineRule="auto"/>
        <w:jc w:val="both"/>
        <w:rPr>
          <w:color w:val="000000" w:themeColor="text1"/>
        </w:rPr>
      </w:pPr>
      <w:r w:rsidRPr="00D4117E">
        <w:rPr>
          <w:b/>
          <w:bCs/>
          <w:color w:val="000000" w:themeColor="text1"/>
        </w:rPr>
        <w:t>Câu 2.</w:t>
      </w:r>
      <w:r w:rsidRPr="00D4117E">
        <w:rPr>
          <w:color w:val="000000" w:themeColor="text1"/>
        </w:rPr>
        <w:t xml:space="preserve"> Một chiếc ô tô bị kẹt trong cát. Hai sợi dây được gắn chắc vào gầm trước của ô tô. Người ta kéo một sợi dây với lực </w:t>
      </w:r>
      <m:oMath>
        <m:r>
          <w:rPr>
            <w:rFonts w:ascii="Cambria Math"/>
            <w:color w:val="000000" w:themeColor="text1"/>
          </w:rPr>
          <m:t>6000 N</m:t>
        </m:r>
      </m:oMath>
      <w:r w:rsidR="004869B7" w:rsidRPr="00D4117E">
        <w:rPr>
          <w:color w:val="000000" w:themeColor="text1"/>
        </w:rPr>
        <w:t xml:space="preserve"> </w:t>
      </w:r>
      <w:r w:rsidRPr="00D4117E">
        <w:rPr>
          <w:color w:val="000000" w:themeColor="text1"/>
        </w:rPr>
        <w:t xml:space="preserve">về hướng Tây, dây kia được kéo với lực </w:t>
      </w:r>
      <m:oMath>
        <m:r>
          <w:rPr>
            <w:rFonts w:ascii="Cambria Math"/>
            <w:color w:val="000000" w:themeColor="text1"/>
          </w:rPr>
          <m:t xml:space="preserve">4500 N </m:t>
        </m:r>
      </m:oMath>
      <w:r w:rsidRPr="00D4117E">
        <w:rPr>
          <w:color w:val="000000" w:themeColor="text1"/>
        </w:rPr>
        <w:t>về hướng Nam. Hợp lực của hai lực này có độ lớn là</w:t>
      </w:r>
    </w:p>
    <w:p w14:paraId="7297DF3C" w14:textId="7829B0FE" w:rsidR="00504453" w:rsidRPr="00D4117E" w:rsidRDefault="00504453" w:rsidP="002E390A">
      <w:pPr>
        <w:spacing w:line="276" w:lineRule="auto"/>
        <w:ind w:firstLine="720"/>
        <w:jc w:val="both"/>
        <w:rPr>
          <w:color w:val="000000" w:themeColor="text1"/>
          <w:sz w:val="22"/>
          <w:szCs w:val="22"/>
        </w:rPr>
      </w:pPr>
      <w:r w:rsidRPr="00D4117E">
        <w:rPr>
          <w:b/>
          <w:bCs/>
          <w:color w:val="000000" w:themeColor="text1"/>
          <w:sz w:val="22"/>
          <w:szCs w:val="22"/>
        </w:rPr>
        <w:t>A.</w:t>
      </w:r>
      <w:r w:rsidRPr="00D4117E">
        <w:rPr>
          <w:color w:val="000000" w:themeColor="text1"/>
          <w:sz w:val="22"/>
          <w:szCs w:val="22"/>
        </w:rPr>
        <w:t xml:space="preserve"> </w:t>
      </w:r>
      <m:oMath>
        <m:r>
          <w:rPr>
            <w:rFonts w:ascii="Cambria Math"/>
            <w:color w:val="000000" w:themeColor="text1"/>
            <w:sz w:val="22"/>
            <w:szCs w:val="22"/>
          </w:rPr>
          <m:t>7500 N</m:t>
        </m:r>
      </m:oMath>
      <w:r w:rsidRPr="00D4117E">
        <w:rPr>
          <w:color w:val="000000" w:themeColor="text1"/>
          <w:sz w:val="22"/>
          <w:szCs w:val="22"/>
        </w:rPr>
        <w:t>.</w:t>
      </w:r>
      <w:r w:rsidRPr="00D4117E">
        <w:rPr>
          <w:color w:val="000000" w:themeColor="text1"/>
          <w:sz w:val="22"/>
          <w:szCs w:val="22"/>
        </w:rPr>
        <w:tab/>
      </w:r>
      <w:r w:rsidRPr="00D4117E">
        <w:rPr>
          <w:color w:val="000000" w:themeColor="text1"/>
          <w:sz w:val="22"/>
          <w:szCs w:val="22"/>
        </w:rPr>
        <w:tab/>
      </w:r>
      <w:r w:rsidRPr="00D4117E">
        <w:rPr>
          <w:b/>
          <w:bCs/>
          <w:color w:val="000000" w:themeColor="text1"/>
          <w:sz w:val="22"/>
          <w:szCs w:val="22"/>
        </w:rPr>
        <w:t>B.</w:t>
      </w:r>
      <w:r w:rsidRPr="00D4117E">
        <w:rPr>
          <w:color w:val="000000" w:themeColor="text1"/>
          <w:sz w:val="22"/>
          <w:szCs w:val="22"/>
        </w:rPr>
        <w:t xml:space="preserve"> </w:t>
      </w:r>
      <m:oMath>
        <m:r>
          <w:rPr>
            <w:rFonts w:ascii="Cambria Math"/>
            <w:color w:val="000000" w:themeColor="text1"/>
            <w:sz w:val="22"/>
            <w:szCs w:val="22"/>
          </w:rPr>
          <m:t>10500 N</m:t>
        </m:r>
      </m:oMath>
      <w:r w:rsidR="00D40DAF" w:rsidRPr="00D4117E">
        <w:rPr>
          <w:color w:val="000000" w:themeColor="text1"/>
          <w:sz w:val="22"/>
          <w:szCs w:val="22"/>
        </w:rPr>
        <w:t>.</w:t>
      </w:r>
      <w:r w:rsidRPr="00D4117E">
        <w:rPr>
          <w:color w:val="000000" w:themeColor="text1"/>
          <w:sz w:val="22"/>
          <w:szCs w:val="22"/>
        </w:rPr>
        <w:tab/>
      </w:r>
      <w:r w:rsidRPr="00D4117E">
        <w:rPr>
          <w:color w:val="000000" w:themeColor="text1"/>
          <w:sz w:val="22"/>
          <w:szCs w:val="22"/>
        </w:rPr>
        <w:tab/>
      </w:r>
      <w:r w:rsidRPr="00D4117E">
        <w:rPr>
          <w:b/>
          <w:bCs/>
          <w:color w:val="000000" w:themeColor="text1"/>
          <w:sz w:val="22"/>
          <w:szCs w:val="22"/>
        </w:rPr>
        <w:t>C.</w:t>
      </w:r>
      <w:r w:rsidRPr="00D4117E">
        <w:rPr>
          <w:color w:val="000000" w:themeColor="text1"/>
          <w:sz w:val="22"/>
          <w:szCs w:val="22"/>
        </w:rPr>
        <w:t xml:space="preserve"> </w:t>
      </w:r>
      <m:oMath>
        <m:r>
          <w:rPr>
            <w:rFonts w:ascii="Cambria Math"/>
            <w:color w:val="000000" w:themeColor="text1"/>
            <w:sz w:val="22"/>
            <w:szCs w:val="22"/>
          </w:rPr>
          <m:t>1500 N</m:t>
        </m:r>
      </m:oMath>
      <w:r w:rsidRPr="00D4117E">
        <w:rPr>
          <w:color w:val="000000" w:themeColor="text1"/>
          <w:sz w:val="22"/>
          <w:szCs w:val="22"/>
        </w:rPr>
        <w:t>.</w:t>
      </w:r>
      <w:r w:rsidRPr="00D4117E">
        <w:rPr>
          <w:color w:val="000000" w:themeColor="text1"/>
          <w:sz w:val="22"/>
          <w:szCs w:val="22"/>
        </w:rPr>
        <w:tab/>
      </w:r>
      <w:r w:rsidRPr="00D4117E">
        <w:rPr>
          <w:color w:val="000000" w:themeColor="text1"/>
          <w:sz w:val="22"/>
          <w:szCs w:val="22"/>
        </w:rPr>
        <w:tab/>
      </w:r>
      <w:r w:rsidRPr="00D4117E">
        <w:rPr>
          <w:b/>
          <w:bCs/>
          <w:color w:val="000000" w:themeColor="text1"/>
          <w:sz w:val="22"/>
          <w:szCs w:val="22"/>
        </w:rPr>
        <w:t>D.</w:t>
      </w:r>
      <w:r w:rsidRPr="00D4117E">
        <w:rPr>
          <w:color w:val="000000" w:themeColor="text1"/>
          <w:sz w:val="22"/>
          <w:szCs w:val="22"/>
        </w:rPr>
        <w:t xml:space="preserve"> </w:t>
      </w:r>
      <m:oMath>
        <m:r>
          <w:rPr>
            <w:rFonts w:ascii="Cambria Math"/>
            <w:color w:val="000000" w:themeColor="text1"/>
            <w:sz w:val="22"/>
            <w:szCs w:val="22"/>
          </w:rPr>
          <m:t>3240 N</m:t>
        </m:r>
      </m:oMath>
      <w:r w:rsidRPr="00D4117E">
        <w:rPr>
          <w:color w:val="000000" w:themeColor="text1"/>
          <w:sz w:val="22"/>
          <w:szCs w:val="22"/>
        </w:rPr>
        <w:t>.</w:t>
      </w:r>
    </w:p>
    <w:p w14:paraId="10805DF5" w14:textId="6C0554D9" w:rsidR="00504453" w:rsidRPr="00D4117E" w:rsidRDefault="00504453" w:rsidP="00357E56">
      <w:pPr>
        <w:jc w:val="both"/>
        <w:rPr>
          <w:color w:val="000000" w:themeColor="text1"/>
        </w:rPr>
      </w:pPr>
      <w:r w:rsidRPr="00D4117E">
        <w:rPr>
          <w:b/>
          <w:bCs/>
          <w:color w:val="000000" w:themeColor="text1"/>
        </w:rPr>
        <w:t>Câu 3.</w:t>
      </w:r>
      <w:r w:rsidRPr="00D4117E">
        <w:rPr>
          <w:color w:val="000000" w:themeColor="text1"/>
        </w:rPr>
        <w:t xml:space="preserve"> Một tín hiệu của sóng siêu âm được gửi đi từ một chiếc tàu xuống đáy biển theo phương thẳng đứng. Sau </w:t>
      </w:r>
      <w:r w:rsidR="00D40DAF" w:rsidRPr="00D4117E">
        <w:rPr>
          <w:color w:val="000000" w:themeColor="text1"/>
          <w:position w:val="-10"/>
        </w:rPr>
        <w:object w:dxaOrig="400" w:dyaOrig="320" w14:anchorId="1ED118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75pt" o:ole="">
            <v:imagedata r:id="rId8" o:title=""/>
          </v:shape>
          <o:OLEObject Type="Embed" ProgID="Equation.DSMT4" ShapeID="_x0000_i1025" DrawAspect="Content" ObjectID="_1803404041" r:id="rId9"/>
        </w:object>
      </w:r>
      <w:r w:rsidRPr="00D4117E">
        <w:rPr>
          <w:color w:val="000000" w:themeColor="text1"/>
        </w:rPr>
        <w:t xml:space="preserve"> giây</w:t>
      </w:r>
      <w:r w:rsidR="00357E56" w:rsidRPr="00D4117E">
        <w:rPr>
          <w:color w:val="000000" w:themeColor="text1"/>
        </w:rPr>
        <w:t xml:space="preserve"> kể từ lúc phát tín hiệu</w:t>
      </w:r>
      <w:r w:rsidR="004869B7" w:rsidRPr="00D4117E">
        <w:rPr>
          <w:color w:val="000000" w:themeColor="text1"/>
        </w:rPr>
        <w:t>,</w:t>
      </w:r>
      <w:r w:rsidRPr="00D4117E">
        <w:rPr>
          <w:color w:val="000000" w:themeColor="text1"/>
        </w:rPr>
        <w:t xml:space="preserve"> tàu nhận được tín hiệu phản xạ từ đáy biển. Cho biết tốc độ truyền của sóng siêu âm trong nước biển bằng </w:t>
      </w:r>
      <m:oMath>
        <m:r>
          <w:rPr>
            <w:rFonts w:ascii="Cambria Math"/>
            <w:color w:val="000000" w:themeColor="text1"/>
          </w:rPr>
          <m:t>1,6.1</m:t>
        </m:r>
        <m:sSup>
          <m:sSupPr>
            <m:ctrlPr>
              <w:rPr>
                <w:rFonts w:ascii="Cambria Math" w:hAnsi="Cambria Math"/>
                <w:i/>
                <w:color w:val="000000" w:themeColor="text1"/>
              </w:rPr>
            </m:ctrlPr>
          </m:sSupPr>
          <m:e>
            <m:r>
              <w:rPr>
                <w:rFonts w:ascii="Cambria Math"/>
                <w:color w:val="000000" w:themeColor="text1"/>
              </w:rPr>
              <m:t>0</m:t>
            </m:r>
          </m:e>
          <m:sup>
            <m:r>
              <w:rPr>
                <w:rFonts w:ascii="Cambria Math"/>
                <w:color w:val="000000" w:themeColor="text1"/>
              </w:rPr>
              <m:t>3</m:t>
            </m:r>
          </m:sup>
        </m:sSup>
        <m:r>
          <w:rPr>
            <w:rFonts w:ascii="Cambria Math"/>
            <w:color w:val="000000" w:themeColor="text1"/>
          </w:rPr>
          <m:t>m/s</m:t>
        </m:r>
      </m:oMath>
      <w:r w:rsidRPr="00D4117E">
        <w:rPr>
          <w:color w:val="000000" w:themeColor="text1"/>
        </w:rPr>
        <w:t xml:space="preserve">. Độ sâu của đáy biển tại nơi khảo sát bằng </w:t>
      </w:r>
    </w:p>
    <w:p w14:paraId="7283EF08" w14:textId="2C8108B3" w:rsidR="00504453" w:rsidRPr="00D4117E" w:rsidRDefault="002E390A" w:rsidP="006B097C">
      <w:pPr>
        <w:pStyle w:val="ListParagraph"/>
        <w:tabs>
          <w:tab w:val="left" w:pos="720"/>
          <w:tab w:val="left" w:pos="900"/>
          <w:tab w:val="left" w:pos="1080"/>
        </w:tabs>
        <w:spacing w:line="276" w:lineRule="auto"/>
        <w:ind w:left="0"/>
        <w:jc w:val="both"/>
        <w:rPr>
          <w:color w:val="000000" w:themeColor="text1"/>
          <w:sz w:val="22"/>
          <w:szCs w:val="22"/>
        </w:rPr>
      </w:pPr>
      <w:r w:rsidRPr="00D4117E">
        <w:rPr>
          <w:b/>
          <w:bCs/>
          <w:color w:val="000000" w:themeColor="text1"/>
          <w:kern w:val="2"/>
          <w14:ligatures w14:val="standardContextual"/>
        </w:rPr>
        <w:tab/>
      </w:r>
      <w:r w:rsidR="00504453" w:rsidRPr="00D4117E">
        <w:rPr>
          <w:b/>
          <w:bCs/>
          <w:color w:val="000000" w:themeColor="text1"/>
          <w:kern w:val="2"/>
          <w:sz w:val="22"/>
          <w:szCs w:val="22"/>
          <w14:ligatures w14:val="standardContextual"/>
        </w:rPr>
        <w:t>A.</w:t>
      </w:r>
      <w:r w:rsidR="00504453" w:rsidRPr="00D4117E">
        <w:rPr>
          <w:color w:val="000000" w:themeColor="text1"/>
          <w:sz w:val="22"/>
          <w:szCs w:val="22"/>
        </w:rPr>
        <w:t xml:space="preserve"> </w:t>
      </w:r>
      <w:r w:rsidR="006C1CA7" w:rsidRPr="006C1CA7">
        <w:rPr>
          <w:color w:val="000000" w:themeColor="text1"/>
          <w:position w:val="-12"/>
          <w:sz w:val="22"/>
          <w:szCs w:val="22"/>
        </w:rPr>
        <w:object w:dxaOrig="780" w:dyaOrig="340" w14:anchorId="419D3F4B">
          <v:shape id="_x0000_i1026" type="#_x0000_t75" style="width:38.25pt;height:17.25pt" o:ole="">
            <v:imagedata r:id="rId10" o:title=""/>
          </v:shape>
          <o:OLEObject Type="Embed" ProgID="Equation.DSMT4" ShapeID="_x0000_i1026" DrawAspect="Content" ObjectID="_1803404042" r:id="rId11"/>
        </w:object>
      </w:r>
      <w:r w:rsidR="00504453" w:rsidRPr="00D4117E">
        <w:rPr>
          <w:color w:val="000000" w:themeColor="text1"/>
          <w:sz w:val="22"/>
          <w:szCs w:val="22"/>
        </w:rPr>
        <w:t>.</w:t>
      </w:r>
      <w:r w:rsidR="00504453" w:rsidRPr="00D4117E">
        <w:rPr>
          <w:color w:val="000000" w:themeColor="text1"/>
          <w:sz w:val="22"/>
          <w:szCs w:val="22"/>
        </w:rPr>
        <w:tab/>
      </w:r>
      <w:r w:rsidR="00504453" w:rsidRPr="00D4117E">
        <w:rPr>
          <w:color w:val="000000" w:themeColor="text1"/>
          <w:sz w:val="22"/>
          <w:szCs w:val="22"/>
        </w:rPr>
        <w:tab/>
      </w:r>
      <w:r w:rsidR="00504453" w:rsidRPr="00D4117E">
        <w:rPr>
          <w:b/>
          <w:bCs/>
          <w:color w:val="000000" w:themeColor="text1"/>
          <w:kern w:val="2"/>
          <w:sz w:val="22"/>
          <w:szCs w:val="22"/>
          <w14:ligatures w14:val="standardContextual"/>
        </w:rPr>
        <w:t>B.</w:t>
      </w:r>
      <w:r w:rsidR="00D40DAF" w:rsidRPr="00D4117E">
        <w:rPr>
          <w:b/>
          <w:bCs/>
          <w:color w:val="000000" w:themeColor="text1"/>
          <w:kern w:val="2"/>
          <w:sz w:val="22"/>
          <w:szCs w:val="22"/>
          <w14:ligatures w14:val="standardContextual"/>
        </w:rPr>
        <w:t xml:space="preserve"> </w:t>
      </w:r>
      <w:r w:rsidR="006C1CA7" w:rsidRPr="006C1CA7">
        <w:rPr>
          <w:b/>
          <w:bCs/>
          <w:color w:val="000000" w:themeColor="text1"/>
          <w:kern w:val="2"/>
          <w:position w:val="-12"/>
          <w:sz w:val="22"/>
          <w:szCs w:val="22"/>
          <w14:ligatures w14:val="standardContextual"/>
        </w:rPr>
        <w:object w:dxaOrig="680" w:dyaOrig="340" w14:anchorId="33ECAE1B">
          <v:shape id="_x0000_i1027" type="#_x0000_t75" style="width:33.75pt;height:17.25pt" o:ole="">
            <v:imagedata r:id="rId12" o:title=""/>
          </v:shape>
          <o:OLEObject Type="Embed" ProgID="Equation.DSMT4" ShapeID="_x0000_i1027" DrawAspect="Content" ObjectID="_1803404043" r:id="rId13"/>
        </w:object>
      </w:r>
      <w:r w:rsidR="00504453" w:rsidRPr="00D4117E">
        <w:rPr>
          <w:color w:val="000000" w:themeColor="text1"/>
          <w:sz w:val="22"/>
          <w:szCs w:val="22"/>
        </w:rPr>
        <w:t>.</w:t>
      </w:r>
      <w:r w:rsidR="00504453" w:rsidRPr="00D4117E">
        <w:rPr>
          <w:color w:val="000000" w:themeColor="text1"/>
          <w:sz w:val="22"/>
          <w:szCs w:val="22"/>
        </w:rPr>
        <w:tab/>
      </w:r>
      <w:r w:rsidR="00504453" w:rsidRPr="00D4117E">
        <w:rPr>
          <w:color w:val="000000" w:themeColor="text1"/>
          <w:sz w:val="22"/>
          <w:szCs w:val="22"/>
        </w:rPr>
        <w:tab/>
      </w:r>
      <w:r w:rsidR="00504453" w:rsidRPr="00D4117E">
        <w:rPr>
          <w:b/>
          <w:bCs/>
          <w:color w:val="000000" w:themeColor="text1"/>
          <w:kern w:val="2"/>
          <w:sz w:val="22"/>
          <w:szCs w:val="22"/>
          <w14:ligatures w14:val="standardContextual"/>
        </w:rPr>
        <w:t>C.</w:t>
      </w:r>
      <w:r w:rsidR="00504453" w:rsidRPr="00D4117E">
        <w:rPr>
          <w:color w:val="000000" w:themeColor="text1"/>
          <w:sz w:val="22"/>
          <w:szCs w:val="22"/>
        </w:rPr>
        <w:t xml:space="preserve"> </w:t>
      </w:r>
      <w:r w:rsidR="006C1CA7" w:rsidRPr="006C1CA7">
        <w:rPr>
          <w:color w:val="000000" w:themeColor="text1"/>
          <w:position w:val="-12"/>
          <w:sz w:val="22"/>
          <w:szCs w:val="22"/>
        </w:rPr>
        <w:object w:dxaOrig="680" w:dyaOrig="340" w14:anchorId="6A93522A">
          <v:shape id="_x0000_i1028" type="#_x0000_t75" style="width:33.75pt;height:17.25pt" o:ole="">
            <v:imagedata r:id="rId14" o:title=""/>
          </v:shape>
          <o:OLEObject Type="Embed" ProgID="Equation.DSMT4" ShapeID="_x0000_i1028" DrawAspect="Content" ObjectID="_1803404044" r:id="rId15"/>
        </w:object>
      </w:r>
      <w:r w:rsidR="00504453" w:rsidRPr="00D4117E">
        <w:rPr>
          <w:color w:val="000000" w:themeColor="text1"/>
          <w:sz w:val="22"/>
          <w:szCs w:val="22"/>
        </w:rPr>
        <w:t>.</w:t>
      </w:r>
      <w:r w:rsidR="00504453" w:rsidRPr="00D4117E">
        <w:rPr>
          <w:color w:val="000000" w:themeColor="text1"/>
          <w:sz w:val="22"/>
          <w:szCs w:val="22"/>
        </w:rPr>
        <w:tab/>
      </w:r>
      <w:r w:rsidR="00504453" w:rsidRPr="00D4117E">
        <w:rPr>
          <w:color w:val="000000" w:themeColor="text1"/>
          <w:sz w:val="22"/>
          <w:szCs w:val="22"/>
        </w:rPr>
        <w:tab/>
      </w:r>
      <w:r w:rsidR="00504453" w:rsidRPr="00D4117E">
        <w:rPr>
          <w:b/>
          <w:bCs/>
          <w:color w:val="000000" w:themeColor="text1"/>
          <w:kern w:val="2"/>
          <w:sz w:val="22"/>
          <w:szCs w:val="22"/>
          <w14:ligatures w14:val="standardContextual"/>
        </w:rPr>
        <w:t>D.</w:t>
      </w:r>
      <w:r w:rsidR="00504453" w:rsidRPr="00D4117E">
        <w:rPr>
          <w:color w:val="000000" w:themeColor="text1"/>
          <w:sz w:val="22"/>
          <w:szCs w:val="22"/>
        </w:rPr>
        <w:t xml:space="preserve"> </w:t>
      </w:r>
      <w:r w:rsidR="006C1CA7" w:rsidRPr="006C1CA7">
        <w:rPr>
          <w:color w:val="000000" w:themeColor="text1"/>
          <w:position w:val="-12"/>
          <w:sz w:val="22"/>
          <w:szCs w:val="22"/>
        </w:rPr>
        <w:object w:dxaOrig="780" w:dyaOrig="340" w14:anchorId="68558BCC">
          <v:shape id="_x0000_i1029" type="#_x0000_t75" style="width:38.25pt;height:17.25pt" o:ole="">
            <v:imagedata r:id="rId16" o:title=""/>
          </v:shape>
          <o:OLEObject Type="Embed" ProgID="Equation.DSMT4" ShapeID="_x0000_i1029" DrawAspect="Content" ObjectID="_1803404045" r:id="rId17"/>
        </w:object>
      </w:r>
      <w:r w:rsidR="00504453" w:rsidRPr="00D4117E">
        <w:rPr>
          <w:color w:val="000000" w:themeColor="text1"/>
          <w:sz w:val="22"/>
          <w:szCs w:val="22"/>
        </w:rPr>
        <w:t>.</w:t>
      </w:r>
    </w:p>
    <w:p w14:paraId="29E0738E" w14:textId="54E8D8F4" w:rsidR="00CA7D7D" w:rsidRPr="00D4117E" w:rsidRDefault="002171A6" w:rsidP="006B097C">
      <w:pPr>
        <w:spacing w:line="276" w:lineRule="auto"/>
        <w:jc w:val="both"/>
        <w:rPr>
          <w:color w:val="000000" w:themeColor="text1"/>
        </w:rPr>
      </w:pPr>
      <w:r w:rsidRPr="00D4117E">
        <w:rPr>
          <w:b/>
          <w:color w:val="000000" w:themeColor="text1"/>
          <w:lang w:val="es-ES"/>
        </w:rPr>
        <w:t xml:space="preserve">Câu </w:t>
      </w:r>
      <w:r w:rsidR="00DF368E" w:rsidRPr="00D4117E">
        <w:rPr>
          <w:b/>
          <w:color w:val="000000" w:themeColor="text1"/>
          <w:lang w:val="es-ES"/>
        </w:rPr>
        <w:t>4</w:t>
      </w:r>
      <w:r w:rsidRPr="00D4117E">
        <w:rPr>
          <w:b/>
          <w:color w:val="000000" w:themeColor="text1"/>
          <w:lang w:val="vi-VN"/>
        </w:rPr>
        <w:t>.</w:t>
      </w:r>
      <w:r w:rsidRPr="00D4117E">
        <w:rPr>
          <w:b/>
          <w:color w:val="000000" w:themeColor="text1"/>
          <w:lang w:val="es-ES"/>
        </w:rPr>
        <w:t xml:space="preserve"> </w:t>
      </w:r>
      <w:r w:rsidR="00CA7D7D" w:rsidRPr="00D4117E">
        <w:rPr>
          <w:color w:val="000000" w:themeColor="text1"/>
        </w:rPr>
        <w:t xml:space="preserve">Trong mỗi giây có </w:t>
      </w:r>
      <m:oMath>
        <m:r>
          <w:rPr>
            <w:rFonts w:ascii="Cambria Math" w:hAnsi="Cambria Math"/>
            <w:color w:val="000000" w:themeColor="text1"/>
          </w:rPr>
          <m:t>1</m:t>
        </m:r>
        <m:sSup>
          <m:sSupPr>
            <m:ctrlPr>
              <w:rPr>
                <w:rFonts w:ascii="Cambria Math" w:hAnsi="Cambria Math"/>
                <w:color w:val="000000" w:themeColor="text1"/>
              </w:rPr>
            </m:ctrlPr>
          </m:sSupPr>
          <m:e>
            <m:r>
              <w:rPr>
                <w:rFonts w:ascii="Cambria Math" w:hAnsi="Cambria Math"/>
                <w:color w:val="000000" w:themeColor="text1"/>
              </w:rPr>
              <m:t>0</m:t>
            </m:r>
          </m:e>
          <m:sup>
            <m:r>
              <w:rPr>
                <w:rFonts w:ascii="Cambria Math" w:hAnsi="Cambria Math"/>
                <w:color w:val="000000" w:themeColor="text1"/>
              </w:rPr>
              <m:t>9</m:t>
            </m:r>
          </m:sup>
        </m:sSup>
      </m:oMath>
      <w:r w:rsidR="00CA7D7D" w:rsidRPr="00D4117E">
        <w:rPr>
          <w:color w:val="000000" w:themeColor="text1"/>
        </w:rPr>
        <w:t xml:space="preserve"> hạt electron đi qua tiết diện thẳng của một ống phóng điện. Biết điện tích mỗi hạt có độ lớn bằng </w:t>
      </w:r>
      <m:oMath>
        <m:r>
          <w:rPr>
            <w:rFonts w:ascii="Cambria Math" w:hAnsi="Cambria Math"/>
            <w:color w:val="000000" w:themeColor="text1"/>
          </w:rPr>
          <m:t>1,6.1</m:t>
        </m:r>
        <m:sSup>
          <m:sSupPr>
            <m:ctrlPr>
              <w:rPr>
                <w:rFonts w:ascii="Cambria Math" w:hAnsi="Cambria Math"/>
                <w:color w:val="000000" w:themeColor="text1"/>
              </w:rPr>
            </m:ctrlPr>
          </m:sSupPr>
          <m:e>
            <m:r>
              <w:rPr>
                <w:rFonts w:ascii="Cambria Math" w:hAnsi="Cambria Math"/>
                <w:color w:val="000000" w:themeColor="text1"/>
              </w:rPr>
              <m:t>0</m:t>
            </m:r>
          </m:e>
          <m:sup>
            <m:r>
              <w:rPr>
                <w:rFonts w:ascii="Cambria Math" w:hAnsi="Cambria Math"/>
                <w:color w:val="000000" w:themeColor="text1"/>
              </w:rPr>
              <m:t>-19</m:t>
            </m:r>
          </m:sup>
        </m:sSup>
        <m:r>
          <w:rPr>
            <w:rFonts w:ascii="Cambria Math" w:hAnsi="Cambria Math"/>
            <w:color w:val="000000" w:themeColor="text1"/>
          </w:rPr>
          <m:t>C.</m:t>
        </m:r>
      </m:oMath>
      <w:r w:rsidR="00CA7D7D" w:rsidRPr="00D4117E">
        <w:rPr>
          <w:color w:val="000000" w:themeColor="text1"/>
        </w:rPr>
        <w:t xml:space="preserve"> Cường độ dòng điện qua ống là</w:t>
      </w:r>
    </w:p>
    <w:p w14:paraId="22BDE68E" w14:textId="6C94C4CE" w:rsidR="00CA7D7D" w:rsidRPr="00D4117E" w:rsidRDefault="00CA7D7D" w:rsidP="006C1CA7">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10063"/>
        </w:tabs>
        <w:spacing w:line="276" w:lineRule="auto"/>
        <w:ind w:firstLine="720"/>
        <w:jc w:val="both"/>
        <w:rPr>
          <w:color w:val="000000" w:themeColor="text1"/>
        </w:rPr>
      </w:pPr>
      <w:r w:rsidRPr="00D4117E">
        <w:rPr>
          <w:b/>
          <w:bCs/>
          <w:color w:val="000000" w:themeColor="text1"/>
          <w:sz w:val="22"/>
          <w:szCs w:val="22"/>
        </w:rPr>
        <w:t>A</w:t>
      </w:r>
      <w:r w:rsidRPr="00D4117E">
        <w:rPr>
          <w:color w:val="000000" w:themeColor="text1"/>
          <w:sz w:val="22"/>
          <w:szCs w:val="22"/>
        </w:rPr>
        <w:t xml:space="preserve">. </w:t>
      </w:r>
      <m:oMath>
        <m:r>
          <w:rPr>
            <w:rFonts w:ascii="Cambria Math" w:hAnsi="Cambria Math"/>
            <w:color w:val="000000" w:themeColor="text1"/>
            <w:sz w:val="22"/>
            <w:szCs w:val="22"/>
          </w:rPr>
          <m:t>1,6.1</m:t>
        </m:r>
        <m:sSup>
          <m:sSupPr>
            <m:ctrlPr>
              <w:rPr>
                <w:rFonts w:ascii="Cambria Math" w:hAnsi="Cambria Math"/>
                <w:color w:val="000000" w:themeColor="text1"/>
                <w:sz w:val="22"/>
                <w:szCs w:val="22"/>
              </w:rPr>
            </m:ctrlPr>
          </m:sSupPr>
          <m:e>
            <m:r>
              <w:rPr>
                <w:rFonts w:ascii="Cambria Math" w:hAnsi="Cambria Math"/>
                <w:color w:val="000000" w:themeColor="text1"/>
                <w:sz w:val="22"/>
                <w:szCs w:val="22"/>
              </w:rPr>
              <m:t>0</m:t>
            </m:r>
          </m:e>
          <m:sup>
            <m:r>
              <w:rPr>
                <w:rFonts w:ascii="Cambria Math" w:hAnsi="Cambria Math"/>
                <w:color w:val="000000" w:themeColor="text1"/>
                <w:sz w:val="22"/>
                <w:szCs w:val="22"/>
              </w:rPr>
              <m:t>-10</m:t>
            </m:r>
          </m:sup>
        </m:sSup>
        <m:r>
          <w:rPr>
            <w:rFonts w:ascii="Cambria Math" w:hAnsi="Cambria Math"/>
            <w:color w:val="000000" w:themeColor="text1"/>
            <w:sz w:val="22"/>
            <w:szCs w:val="22"/>
          </w:rPr>
          <m:t>A.</m:t>
        </m:r>
      </m:oMath>
      <w:r w:rsidRPr="00D4117E">
        <w:rPr>
          <w:color w:val="000000" w:themeColor="text1"/>
          <w:sz w:val="22"/>
          <w:szCs w:val="22"/>
        </w:rPr>
        <w:tab/>
      </w:r>
      <w:r w:rsidRPr="00D4117E">
        <w:rPr>
          <w:color w:val="000000" w:themeColor="text1"/>
          <w:sz w:val="22"/>
          <w:szCs w:val="22"/>
        </w:rPr>
        <w:tab/>
      </w:r>
      <w:r w:rsidRPr="00D4117E">
        <w:rPr>
          <w:b/>
          <w:bCs/>
          <w:color w:val="000000" w:themeColor="text1"/>
          <w:sz w:val="22"/>
          <w:szCs w:val="22"/>
        </w:rPr>
        <w:t>B</w:t>
      </w:r>
      <w:r w:rsidRPr="00D4117E">
        <w:rPr>
          <w:color w:val="000000" w:themeColor="text1"/>
          <w:sz w:val="22"/>
          <w:szCs w:val="22"/>
        </w:rPr>
        <w:t xml:space="preserve">. </w:t>
      </w:r>
      <m:oMath>
        <m:r>
          <w:rPr>
            <w:rFonts w:ascii="Cambria Math" w:hAnsi="Cambria Math"/>
            <w:color w:val="000000" w:themeColor="text1"/>
            <w:sz w:val="22"/>
            <w:szCs w:val="22"/>
          </w:rPr>
          <m:t>1,6.1</m:t>
        </m:r>
        <m:sSup>
          <m:sSupPr>
            <m:ctrlPr>
              <w:rPr>
                <w:rFonts w:ascii="Cambria Math" w:hAnsi="Cambria Math"/>
                <w:color w:val="000000" w:themeColor="text1"/>
                <w:sz w:val="22"/>
                <w:szCs w:val="22"/>
              </w:rPr>
            </m:ctrlPr>
          </m:sSupPr>
          <m:e>
            <m:r>
              <w:rPr>
                <w:rFonts w:ascii="Cambria Math" w:hAnsi="Cambria Math"/>
                <w:color w:val="000000" w:themeColor="text1"/>
                <w:sz w:val="22"/>
                <w:szCs w:val="22"/>
              </w:rPr>
              <m:t>0</m:t>
            </m:r>
          </m:e>
          <m:sup>
            <m:r>
              <w:rPr>
                <w:rFonts w:ascii="Cambria Math" w:hAnsi="Cambria Math"/>
                <w:color w:val="000000" w:themeColor="text1"/>
                <w:sz w:val="22"/>
                <w:szCs w:val="22"/>
              </w:rPr>
              <m:t>-19</m:t>
            </m:r>
          </m:sup>
        </m:sSup>
        <m:r>
          <w:rPr>
            <w:rFonts w:ascii="Cambria Math" w:hAnsi="Cambria Math"/>
            <w:color w:val="000000" w:themeColor="text1"/>
            <w:sz w:val="22"/>
            <w:szCs w:val="22"/>
          </w:rPr>
          <m:t>A.</m:t>
        </m:r>
      </m:oMath>
      <w:r w:rsidRPr="00D4117E">
        <w:rPr>
          <w:color w:val="000000" w:themeColor="text1"/>
          <w:sz w:val="22"/>
          <w:szCs w:val="22"/>
        </w:rPr>
        <w:tab/>
      </w:r>
      <w:r w:rsidRPr="00D4117E">
        <w:rPr>
          <w:color w:val="000000" w:themeColor="text1"/>
          <w:sz w:val="22"/>
          <w:szCs w:val="22"/>
        </w:rPr>
        <w:tab/>
      </w:r>
      <w:r w:rsidRPr="00D4117E">
        <w:rPr>
          <w:b/>
          <w:bCs/>
          <w:color w:val="000000" w:themeColor="text1"/>
          <w:sz w:val="22"/>
          <w:szCs w:val="22"/>
        </w:rPr>
        <w:t>C</w:t>
      </w:r>
      <w:r w:rsidRPr="00D4117E">
        <w:rPr>
          <w:color w:val="000000" w:themeColor="text1"/>
          <w:sz w:val="22"/>
          <w:szCs w:val="22"/>
        </w:rPr>
        <w:t xml:space="preserve">. </w:t>
      </w:r>
      <m:oMath>
        <m:r>
          <w:rPr>
            <w:rFonts w:ascii="Cambria Math" w:hAnsi="Cambria Math"/>
            <w:color w:val="000000" w:themeColor="text1"/>
            <w:sz w:val="22"/>
            <w:szCs w:val="22"/>
          </w:rPr>
          <m:t>1,6.1</m:t>
        </m:r>
        <m:sSup>
          <m:sSupPr>
            <m:ctrlPr>
              <w:rPr>
                <w:rFonts w:ascii="Cambria Math" w:hAnsi="Cambria Math"/>
                <w:color w:val="000000" w:themeColor="text1"/>
                <w:sz w:val="22"/>
                <w:szCs w:val="22"/>
              </w:rPr>
            </m:ctrlPr>
          </m:sSupPr>
          <m:e>
            <m:r>
              <w:rPr>
                <w:rFonts w:ascii="Cambria Math" w:hAnsi="Cambria Math"/>
                <w:color w:val="000000" w:themeColor="text1"/>
                <w:sz w:val="22"/>
                <w:szCs w:val="22"/>
              </w:rPr>
              <m:t>0</m:t>
            </m:r>
          </m:e>
          <m:sup>
            <m:r>
              <w:rPr>
                <w:rFonts w:ascii="Cambria Math" w:hAnsi="Cambria Math"/>
                <w:color w:val="000000" w:themeColor="text1"/>
                <w:sz w:val="22"/>
                <w:szCs w:val="22"/>
              </w:rPr>
              <m:t>11</m:t>
            </m:r>
          </m:sup>
        </m:sSup>
        <m:r>
          <w:rPr>
            <w:rFonts w:ascii="Cambria Math" w:hAnsi="Cambria Math"/>
            <w:color w:val="000000" w:themeColor="text1"/>
            <w:sz w:val="22"/>
            <w:szCs w:val="22"/>
          </w:rPr>
          <m:t>A.</m:t>
        </m:r>
      </m:oMath>
      <w:r w:rsidRPr="00D4117E">
        <w:rPr>
          <w:color w:val="000000" w:themeColor="text1"/>
          <w:sz w:val="22"/>
          <w:szCs w:val="22"/>
        </w:rPr>
        <w:tab/>
      </w:r>
      <w:r w:rsidRPr="00D4117E">
        <w:rPr>
          <w:color w:val="000000" w:themeColor="text1"/>
          <w:sz w:val="22"/>
          <w:szCs w:val="22"/>
        </w:rPr>
        <w:tab/>
      </w:r>
      <w:r w:rsidRPr="00D4117E">
        <w:rPr>
          <w:b/>
          <w:bCs/>
          <w:color w:val="000000" w:themeColor="text1"/>
          <w:sz w:val="22"/>
          <w:szCs w:val="22"/>
        </w:rPr>
        <w:t>D</w:t>
      </w:r>
      <w:r w:rsidRPr="00D4117E">
        <w:rPr>
          <w:color w:val="000000" w:themeColor="text1"/>
          <w:sz w:val="22"/>
          <w:szCs w:val="22"/>
        </w:rPr>
        <w:t xml:space="preserve">. </w:t>
      </w:r>
      <m:oMath>
        <m:r>
          <w:rPr>
            <w:rFonts w:ascii="Cambria Math" w:hAnsi="Cambria Math"/>
            <w:color w:val="000000" w:themeColor="text1"/>
            <w:sz w:val="22"/>
            <w:szCs w:val="22"/>
          </w:rPr>
          <m:t>1,6.1</m:t>
        </m:r>
        <m:sSup>
          <m:sSupPr>
            <m:ctrlPr>
              <w:rPr>
                <w:rFonts w:ascii="Cambria Math" w:hAnsi="Cambria Math"/>
                <w:color w:val="000000" w:themeColor="text1"/>
                <w:sz w:val="22"/>
                <w:szCs w:val="22"/>
              </w:rPr>
            </m:ctrlPr>
          </m:sSupPr>
          <m:e>
            <m:r>
              <w:rPr>
                <w:rFonts w:ascii="Cambria Math" w:hAnsi="Cambria Math"/>
                <w:color w:val="000000" w:themeColor="text1"/>
                <w:sz w:val="22"/>
                <w:szCs w:val="22"/>
              </w:rPr>
              <m:t>0</m:t>
            </m:r>
          </m:e>
          <m:sup>
            <m:r>
              <w:rPr>
                <w:rFonts w:ascii="Cambria Math" w:hAnsi="Cambria Math"/>
                <w:color w:val="000000" w:themeColor="text1"/>
                <w:sz w:val="22"/>
                <w:szCs w:val="22"/>
              </w:rPr>
              <m:t>10</m:t>
            </m:r>
          </m:sup>
        </m:sSup>
        <m:r>
          <w:rPr>
            <w:rFonts w:ascii="Cambria Math" w:hAnsi="Cambria Math"/>
            <w:color w:val="000000" w:themeColor="text1"/>
            <w:sz w:val="22"/>
            <w:szCs w:val="22"/>
          </w:rPr>
          <m:t>A.</m:t>
        </m:r>
      </m:oMath>
    </w:p>
    <w:p w14:paraId="1E68670B" w14:textId="1AAA48F1" w:rsidR="00316F13" w:rsidRPr="00D4117E" w:rsidRDefault="00D81AFE" w:rsidP="006B097C">
      <w:pPr>
        <w:pStyle w:val="BodyText"/>
        <w:spacing w:line="276" w:lineRule="auto"/>
        <w:ind w:left="0"/>
        <w:jc w:val="both"/>
        <w:rPr>
          <w:color w:val="000000" w:themeColor="text1"/>
        </w:rPr>
      </w:pPr>
      <w:r w:rsidRPr="00D4117E">
        <w:rPr>
          <w:noProof/>
          <w:color w:val="000000" w:themeColor="text1"/>
          <w:lang w:bidi="ar-SA"/>
          <w14:ligatures w14:val="standardContextual"/>
        </w:rPr>
        <w:drawing>
          <wp:anchor distT="0" distB="0" distL="114300" distR="114300" simplePos="0" relativeHeight="251727872" behindDoc="0" locked="0" layoutInCell="1" allowOverlap="1" wp14:anchorId="07B39336" wp14:editId="4770B065">
            <wp:simplePos x="0" y="0"/>
            <wp:positionH relativeFrom="column">
              <wp:posOffset>5221443</wp:posOffset>
            </wp:positionH>
            <wp:positionV relativeFrom="paragraph">
              <wp:posOffset>64135</wp:posOffset>
            </wp:positionV>
            <wp:extent cx="932180" cy="1143000"/>
            <wp:effectExtent l="0" t="0" r="1270" b="0"/>
            <wp:wrapSquare wrapText="bothSides"/>
            <wp:docPr id="960446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446874" name=""/>
                    <pic:cNvPicPr/>
                  </pic:nvPicPr>
                  <pic:blipFill rotWithShape="1">
                    <a:blip r:embed="rId18" cstate="print">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932180" cy="1143000"/>
                    </a:xfrm>
                    <a:prstGeom prst="rect">
                      <a:avLst/>
                    </a:prstGeom>
                    <a:ln>
                      <a:noFill/>
                    </a:ln>
                    <a:extLst>
                      <a:ext uri="{53640926-AAD7-44D8-BBD7-CCE9431645EC}">
                        <a14:shadowObscured xmlns:a14="http://schemas.microsoft.com/office/drawing/2010/main"/>
                      </a:ext>
                    </a:extLst>
                  </pic:spPr>
                </pic:pic>
              </a:graphicData>
            </a:graphic>
          </wp:anchor>
        </w:drawing>
      </w:r>
      <w:r w:rsidR="00796877" w:rsidRPr="00D4117E">
        <w:rPr>
          <w:b/>
          <w:color w:val="000000" w:themeColor="text1"/>
          <w:lang w:val="es-ES"/>
        </w:rPr>
        <w:t xml:space="preserve">Câu </w:t>
      </w:r>
      <w:r w:rsidR="00DF368E" w:rsidRPr="00D4117E">
        <w:rPr>
          <w:b/>
          <w:color w:val="000000" w:themeColor="text1"/>
          <w:lang w:val="es-ES"/>
        </w:rPr>
        <w:t>5</w:t>
      </w:r>
      <w:r w:rsidR="001E2116" w:rsidRPr="00D4117E">
        <w:rPr>
          <w:b/>
          <w:color w:val="000000" w:themeColor="text1"/>
          <w:lang w:val="vi-VN"/>
        </w:rPr>
        <w:t>.</w:t>
      </w:r>
      <w:r w:rsidR="009D3C41" w:rsidRPr="00D4117E">
        <w:rPr>
          <w:b/>
          <w:color w:val="000000" w:themeColor="text1"/>
          <w:lang w:val="es-ES"/>
        </w:rPr>
        <w:t xml:space="preserve"> </w:t>
      </w:r>
      <w:r w:rsidR="00316F13" w:rsidRPr="00D4117E">
        <w:rPr>
          <w:b/>
          <w:color w:val="000000" w:themeColor="text1"/>
          <w:spacing w:val="31"/>
        </w:rPr>
        <w:t xml:space="preserve"> </w:t>
      </w:r>
      <w:r w:rsidR="00316F13" w:rsidRPr="00D4117E">
        <w:rPr>
          <w:color w:val="000000" w:themeColor="text1"/>
        </w:rPr>
        <w:t>Một</w:t>
      </w:r>
      <w:r w:rsidR="00316F13" w:rsidRPr="00D4117E">
        <w:rPr>
          <w:color w:val="000000" w:themeColor="text1"/>
          <w:spacing w:val="13"/>
        </w:rPr>
        <w:t xml:space="preserve"> </w:t>
      </w:r>
      <w:r w:rsidR="006B097C" w:rsidRPr="00D4117E">
        <w:rPr>
          <w:color w:val="000000" w:themeColor="text1"/>
        </w:rPr>
        <w:t>dòng</w:t>
      </w:r>
      <w:r w:rsidR="00316F13" w:rsidRPr="00D4117E">
        <w:rPr>
          <w:color w:val="000000" w:themeColor="text1"/>
          <w:spacing w:val="10"/>
        </w:rPr>
        <w:t xml:space="preserve"> </w:t>
      </w:r>
      <w:r w:rsidR="00316F13" w:rsidRPr="00D4117E">
        <w:rPr>
          <w:color w:val="000000" w:themeColor="text1"/>
        </w:rPr>
        <w:t>điện</w:t>
      </w:r>
      <w:r w:rsidR="00316F13" w:rsidRPr="00D4117E">
        <w:rPr>
          <w:color w:val="000000" w:themeColor="text1"/>
          <w:spacing w:val="11"/>
        </w:rPr>
        <w:t xml:space="preserve"> </w:t>
      </w:r>
      <w:r w:rsidR="00316F13" w:rsidRPr="00D4117E">
        <w:rPr>
          <w:color w:val="000000" w:themeColor="text1"/>
        </w:rPr>
        <w:t>thẳng</w:t>
      </w:r>
      <w:r w:rsidR="00E056CE" w:rsidRPr="00D4117E">
        <w:rPr>
          <w:color w:val="000000" w:themeColor="text1"/>
        </w:rPr>
        <w:t xml:space="preserve"> có cường độ dòng điện I</w:t>
      </w:r>
      <w:r w:rsidR="00316F13" w:rsidRPr="00D4117E">
        <w:rPr>
          <w:color w:val="000000" w:themeColor="text1"/>
          <w:spacing w:val="14"/>
        </w:rPr>
        <w:t xml:space="preserve"> </w:t>
      </w:r>
      <w:r w:rsidR="00316F13" w:rsidRPr="00D4117E">
        <w:rPr>
          <w:color w:val="000000" w:themeColor="text1"/>
        </w:rPr>
        <w:t>được</w:t>
      </w:r>
      <w:r w:rsidR="00316F13" w:rsidRPr="00D4117E">
        <w:rPr>
          <w:color w:val="000000" w:themeColor="text1"/>
          <w:spacing w:val="9"/>
        </w:rPr>
        <w:t xml:space="preserve"> </w:t>
      </w:r>
      <w:r w:rsidR="00316F13" w:rsidRPr="00D4117E">
        <w:rPr>
          <w:color w:val="000000" w:themeColor="text1"/>
        </w:rPr>
        <w:t>đặt</w:t>
      </w:r>
      <w:r w:rsidR="00316F13" w:rsidRPr="00D4117E">
        <w:rPr>
          <w:color w:val="000000" w:themeColor="text1"/>
          <w:spacing w:val="12"/>
        </w:rPr>
        <w:t xml:space="preserve"> </w:t>
      </w:r>
      <w:r w:rsidR="00316F13" w:rsidRPr="00D4117E">
        <w:rPr>
          <w:color w:val="000000" w:themeColor="text1"/>
        </w:rPr>
        <w:t>vuông</w:t>
      </w:r>
      <w:r w:rsidR="00316F13" w:rsidRPr="00D4117E">
        <w:rPr>
          <w:color w:val="000000" w:themeColor="text1"/>
          <w:spacing w:val="11"/>
        </w:rPr>
        <w:t xml:space="preserve"> </w:t>
      </w:r>
      <w:r w:rsidR="00316F13" w:rsidRPr="00D4117E">
        <w:rPr>
          <w:color w:val="000000" w:themeColor="text1"/>
        </w:rPr>
        <w:t>góc</w:t>
      </w:r>
      <w:r w:rsidR="00316F13" w:rsidRPr="00D4117E">
        <w:rPr>
          <w:color w:val="000000" w:themeColor="text1"/>
          <w:spacing w:val="9"/>
        </w:rPr>
        <w:t xml:space="preserve"> </w:t>
      </w:r>
      <w:r w:rsidR="00316F13" w:rsidRPr="00D4117E">
        <w:rPr>
          <w:color w:val="000000" w:themeColor="text1"/>
        </w:rPr>
        <w:t>với</w:t>
      </w:r>
      <w:r w:rsidR="00316F13" w:rsidRPr="00D4117E">
        <w:rPr>
          <w:color w:val="000000" w:themeColor="text1"/>
          <w:spacing w:val="14"/>
        </w:rPr>
        <w:t xml:space="preserve"> </w:t>
      </w:r>
      <w:r w:rsidR="00316F13" w:rsidRPr="00D4117E">
        <w:rPr>
          <w:color w:val="000000" w:themeColor="text1"/>
        </w:rPr>
        <w:t>mặt</w:t>
      </w:r>
      <w:r w:rsidR="00316F13" w:rsidRPr="00D4117E">
        <w:rPr>
          <w:color w:val="000000" w:themeColor="text1"/>
          <w:spacing w:val="12"/>
        </w:rPr>
        <w:t xml:space="preserve"> </w:t>
      </w:r>
      <w:r w:rsidR="00316F13" w:rsidRPr="00D4117E">
        <w:rPr>
          <w:color w:val="000000" w:themeColor="text1"/>
        </w:rPr>
        <w:t>phẳng</w:t>
      </w:r>
      <w:r w:rsidR="00316F13" w:rsidRPr="00D4117E">
        <w:rPr>
          <w:color w:val="000000" w:themeColor="text1"/>
          <w:spacing w:val="11"/>
        </w:rPr>
        <w:t xml:space="preserve"> </w:t>
      </w:r>
      <w:r w:rsidR="003E421B" w:rsidRPr="00D4117E">
        <w:rPr>
          <w:color w:val="000000" w:themeColor="text1"/>
          <w:spacing w:val="11"/>
        </w:rPr>
        <w:t>(</w:t>
      </w:r>
      <w:r w:rsidR="00801414" w:rsidRPr="00D4117E">
        <w:rPr>
          <w:b/>
          <w:bCs/>
          <w:color w:val="000000" w:themeColor="text1"/>
        </w:rPr>
        <w:t>H</w:t>
      </w:r>
      <w:r w:rsidR="00316F13" w:rsidRPr="00D4117E">
        <w:rPr>
          <w:b/>
          <w:bCs/>
          <w:color w:val="000000" w:themeColor="text1"/>
        </w:rPr>
        <w:t>ình</w:t>
      </w:r>
      <w:r w:rsidR="007D105F" w:rsidRPr="00D4117E">
        <w:rPr>
          <w:b/>
          <w:bCs/>
          <w:color w:val="000000" w:themeColor="text1"/>
          <w:spacing w:val="-5"/>
        </w:rPr>
        <w:t xml:space="preserve"> 1</w:t>
      </w:r>
      <w:r w:rsidR="003E421B" w:rsidRPr="00D4117E">
        <w:rPr>
          <w:color w:val="000000" w:themeColor="text1"/>
          <w:spacing w:val="-5"/>
        </w:rPr>
        <w:t>)</w:t>
      </w:r>
      <w:r w:rsidR="00316F13" w:rsidRPr="00D4117E">
        <w:rPr>
          <w:color w:val="000000" w:themeColor="text1"/>
          <w:spacing w:val="-5"/>
        </w:rPr>
        <w:t>.</w:t>
      </w:r>
      <w:r w:rsidRPr="00D4117E">
        <w:rPr>
          <w:noProof/>
          <w:color w:val="000000" w:themeColor="text1"/>
          <w14:ligatures w14:val="standardContextual"/>
        </w:rPr>
        <w:t xml:space="preserve"> </w:t>
      </w:r>
      <w:r w:rsidR="00316F13" w:rsidRPr="00D4117E">
        <w:rPr>
          <w:color w:val="000000" w:themeColor="text1"/>
        </w:rPr>
        <w:t xml:space="preserve"> Đường</w:t>
      </w:r>
      <w:r w:rsidR="00316F13" w:rsidRPr="00D4117E">
        <w:rPr>
          <w:color w:val="000000" w:themeColor="text1"/>
          <w:spacing w:val="-1"/>
        </w:rPr>
        <w:t xml:space="preserve"> </w:t>
      </w:r>
      <w:r w:rsidR="00316F13" w:rsidRPr="00D4117E">
        <w:rPr>
          <w:color w:val="000000" w:themeColor="text1"/>
        </w:rPr>
        <w:t>sức</w:t>
      </w:r>
      <w:r w:rsidR="00316F13" w:rsidRPr="00D4117E">
        <w:rPr>
          <w:color w:val="000000" w:themeColor="text1"/>
          <w:spacing w:val="-2"/>
        </w:rPr>
        <w:t xml:space="preserve"> </w:t>
      </w:r>
      <w:r w:rsidR="00316F13" w:rsidRPr="00D4117E">
        <w:rPr>
          <w:color w:val="000000" w:themeColor="text1"/>
        </w:rPr>
        <w:t>từ</w:t>
      </w:r>
      <w:r w:rsidR="00316F13" w:rsidRPr="00D4117E">
        <w:rPr>
          <w:color w:val="000000" w:themeColor="text1"/>
          <w:spacing w:val="-1"/>
        </w:rPr>
        <w:t xml:space="preserve"> </w:t>
      </w:r>
      <w:r w:rsidR="00316F13" w:rsidRPr="00D4117E">
        <w:rPr>
          <w:color w:val="000000" w:themeColor="text1"/>
        </w:rPr>
        <w:t>quay</w:t>
      </w:r>
      <w:r w:rsidR="00316F13" w:rsidRPr="00D4117E">
        <w:rPr>
          <w:color w:val="000000" w:themeColor="text1"/>
          <w:spacing w:val="-1"/>
        </w:rPr>
        <w:t xml:space="preserve"> </w:t>
      </w:r>
      <w:r w:rsidR="00316F13" w:rsidRPr="00D4117E">
        <w:rPr>
          <w:color w:val="000000" w:themeColor="text1"/>
        </w:rPr>
        <w:t>ngược</w:t>
      </w:r>
      <w:r w:rsidR="00316F13" w:rsidRPr="00D4117E">
        <w:rPr>
          <w:color w:val="000000" w:themeColor="text1"/>
          <w:spacing w:val="-1"/>
        </w:rPr>
        <w:t xml:space="preserve"> </w:t>
      </w:r>
      <w:r w:rsidR="00316F13" w:rsidRPr="00D4117E">
        <w:rPr>
          <w:color w:val="000000" w:themeColor="text1"/>
        </w:rPr>
        <w:t>chiều</w:t>
      </w:r>
      <w:r w:rsidR="00316F13" w:rsidRPr="00D4117E">
        <w:rPr>
          <w:color w:val="000000" w:themeColor="text1"/>
          <w:spacing w:val="-1"/>
        </w:rPr>
        <w:t xml:space="preserve"> </w:t>
      </w:r>
      <w:r w:rsidR="00316F13" w:rsidRPr="00D4117E">
        <w:rPr>
          <w:color w:val="000000" w:themeColor="text1"/>
        </w:rPr>
        <w:t>kim đồng</w:t>
      </w:r>
      <w:r w:rsidR="00316F13" w:rsidRPr="00D4117E">
        <w:rPr>
          <w:color w:val="000000" w:themeColor="text1"/>
          <w:spacing w:val="-1"/>
        </w:rPr>
        <w:t xml:space="preserve"> </w:t>
      </w:r>
      <w:r w:rsidR="00316F13" w:rsidRPr="00D4117E">
        <w:rPr>
          <w:color w:val="000000" w:themeColor="text1"/>
        </w:rPr>
        <w:t xml:space="preserve">hồ. </w:t>
      </w:r>
      <w:r w:rsidR="003156DC" w:rsidRPr="00D4117E">
        <w:rPr>
          <w:color w:val="000000" w:themeColor="text1"/>
        </w:rPr>
        <w:t>D</w:t>
      </w:r>
      <w:r w:rsidR="00316F13" w:rsidRPr="00D4117E">
        <w:rPr>
          <w:color w:val="000000" w:themeColor="text1"/>
        </w:rPr>
        <w:t>òng</w:t>
      </w:r>
      <w:r w:rsidR="00316F13" w:rsidRPr="00D4117E">
        <w:rPr>
          <w:color w:val="000000" w:themeColor="text1"/>
          <w:spacing w:val="-1"/>
        </w:rPr>
        <w:t xml:space="preserve"> </w:t>
      </w:r>
      <w:r w:rsidR="00316F13" w:rsidRPr="00D4117E">
        <w:rPr>
          <w:color w:val="000000" w:themeColor="text1"/>
        </w:rPr>
        <w:t xml:space="preserve">điện </w:t>
      </w:r>
      <w:r w:rsidR="00316F13" w:rsidRPr="00D4117E">
        <w:rPr>
          <w:color w:val="000000" w:themeColor="text1"/>
          <w:spacing w:val="-5"/>
        </w:rPr>
        <w:t xml:space="preserve">chạy trong dây dẫn có chiều </w:t>
      </w:r>
    </w:p>
    <w:p w14:paraId="2645D09D" w14:textId="77777777" w:rsidR="00316F13" w:rsidRPr="00D4117E" w:rsidRDefault="00316F13" w:rsidP="006B097C">
      <w:pPr>
        <w:pStyle w:val="BodyText"/>
        <w:tabs>
          <w:tab w:val="left" w:pos="283"/>
          <w:tab w:val="left" w:pos="2835"/>
          <w:tab w:val="left" w:pos="5386"/>
          <w:tab w:val="left" w:pos="7937"/>
        </w:tabs>
        <w:spacing w:line="276" w:lineRule="auto"/>
        <w:ind w:left="0" w:firstLine="283"/>
        <w:jc w:val="both"/>
        <w:rPr>
          <w:b/>
          <w:color w:val="000000" w:themeColor="text1"/>
        </w:rPr>
      </w:pPr>
      <w:r w:rsidRPr="00D4117E">
        <w:rPr>
          <w:b/>
          <w:bCs/>
          <w:color w:val="000000" w:themeColor="text1"/>
          <w:lang w:bidi="ar-SA"/>
        </w:rPr>
        <w:t>A.</w:t>
      </w:r>
      <w:r w:rsidRPr="00D4117E">
        <w:rPr>
          <w:b/>
          <w:color w:val="000000" w:themeColor="text1"/>
          <w:spacing w:val="-1"/>
        </w:rPr>
        <w:t xml:space="preserve"> </w:t>
      </w:r>
      <w:r w:rsidRPr="00D4117E">
        <w:rPr>
          <w:color w:val="000000" w:themeColor="text1"/>
        </w:rPr>
        <w:t>đi vào</w:t>
      </w:r>
      <w:r w:rsidRPr="00D4117E">
        <w:rPr>
          <w:color w:val="000000" w:themeColor="text1"/>
          <w:spacing w:val="-1"/>
        </w:rPr>
        <w:t xml:space="preserve"> </w:t>
      </w:r>
      <w:r w:rsidRPr="00D4117E">
        <w:rPr>
          <w:color w:val="000000" w:themeColor="text1"/>
        </w:rPr>
        <w:t xml:space="preserve">mặt </w:t>
      </w:r>
      <w:r w:rsidRPr="00D4117E">
        <w:rPr>
          <w:color w:val="000000" w:themeColor="text1"/>
          <w:spacing w:val="-2"/>
        </w:rPr>
        <w:t>phẳng.</w:t>
      </w:r>
    </w:p>
    <w:p w14:paraId="5F60D2AD" w14:textId="7FB7FBDD" w:rsidR="00316F13" w:rsidRPr="00D4117E" w:rsidRDefault="00316F13" w:rsidP="006B097C">
      <w:pPr>
        <w:pStyle w:val="BodyText"/>
        <w:tabs>
          <w:tab w:val="left" w:pos="283"/>
          <w:tab w:val="left" w:pos="2835"/>
          <w:tab w:val="left" w:pos="5386"/>
          <w:tab w:val="left" w:pos="7937"/>
        </w:tabs>
        <w:spacing w:line="276" w:lineRule="auto"/>
        <w:ind w:left="0" w:firstLine="283"/>
        <w:jc w:val="both"/>
        <w:rPr>
          <w:b/>
          <w:color w:val="000000" w:themeColor="text1"/>
        </w:rPr>
      </w:pPr>
      <w:r w:rsidRPr="00D4117E">
        <w:rPr>
          <w:b/>
          <w:bCs/>
          <w:color w:val="000000" w:themeColor="text1"/>
          <w:lang w:bidi="ar-SA"/>
        </w:rPr>
        <w:t>B.</w:t>
      </w:r>
      <w:r w:rsidRPr="00D4117E">
        <w:rPr>
          <w:b/>
          <w:color w:val="000000" w:themeColor="text1"/>
          <w:spacing w:val="-1"/>
        </w:rPr>
        <w:t xml:space="preserve"> </w:t>
      </w:r>
      <w:r w:rsidRPr="00D4117E">
        <w:rPr>
          <w:color w:val="000000" w:themeColor="text1"/>
        </w:rPr>
        <w:t>đi ra</w:t>
      </w:r>
      <w:r w:rsidRPr="00D4117E">
        <w:rPr>
          <w:color w:val="000000" w:themeColor="text1"/>
          <w:spacing w:val="-2"/>
        </w:rPr>
        <w:t xml:space="preserve"> </w:t>
      </w:r>
      <w:r w:rsidRPr="00D4117E">
        <w:rPr>
          <w:color w:val="000000" w:themeColor="text1"/>
        </w:rPr>
        <w:t>khỏi mặt phẳng và</w:t>
      </w:r>
      <w:r w:rsidRPr="00D4117E">
        <w:rPr>
          <w:color w:val="000000" w:themeColor="text1"/>
          <w:spacing w:val="-1"/>
        </w:rPr>
        <w:t xml:space="preserve"> </w:t>
      </w:r>
      <w:r w:rsidRPr="00D4117E">
        <w:rPr>
          <w:color w:val="000000" w:themeColor="text1"/>
        </w:rPr>
        <w:t>vuông góc</w:t>
      </w:r>
      <w:r w:rsidRPr="00D4117E">
        <w:rPr>
          <w:color w:val="000000" w:themeColor="text1"/>
          <w:spacing w:val="-1"/>
        </w:rPr>
        <w:t xml:space="preserve"> </w:t>
      </w:r>
      <w:r w:rsidRPr="00D4117E">
        <w:rPr>
          <w:color w:val="000000" w:themeColor="text1"/>
        </w:rPr>
        <w:t xml:space="preserve">với mặt </w:t>
      </w:r>
      <w:r w:rsidRPr="00D4117E">
        <w:rPr>
          <w:color w:val="000000" w:themeColor="text1"/>
          <w:spacing w:val="-2"/>
        </w:rPr>
        <w:t>phẳng.</w:t>
      </w:r>
    </w:p>
    <w:p w14:paraId="207F272B" w14:textId="39C2EF22" w:rsidR="00316F13" w:rsidRPr="00D4117E" w:rsidRDefault="007C006C" w:rsidP="006B097C">
      <w:pPr>
        <w:pStyle w:val="BodyText"/>
        <w:tabs>
          <w:tab w:val="left" w:pos="283"/>
          <w:tab w:val="left" w:pos="2835"/>
          <w:tab w:val="left" w:pos="5386"/>
          <w:tab w:val="left" w:pos="7937"/>
        </w:tabs>
        <w:spacing w:line="276" w:lineRule="auto"/>
        <w:ind w:left="0" w:firstLine="283"/>
        <w:jc w:val="both"/>
        <w:rPr>
          <w:b/>
          <w:color w:val="000000" w:themeColor="text1"/>
        </w:rPr>
      </w:pPr>
      <w:r w:rsidRPr="00D4117E">
        <w:rPr>
          <w:b/>
          <w:bCs/>
          <w:noProof/>
          <w:color w:val="000000" w:themeColor="text1"/>
          <w:lang w:bidi="ar-SA"/>
        </w:rPr>
        <mc:AlternateContent>
          <mc:Choice Requires="wpg">
            <w:drawing>
              <wp:anchor distT="0" distB="0" distL="114300" distR="114300" simplePos="0" relativeHeight="251736064" behindDoc="0" locked="0" layoutInCell="1" allowOverlap="1" wp14:anchorId="280BBCF5" wp14:editId="492BF047">
                <wp:simplePos x="0" y="0"/>
                <wp:positionH relativeFrom="column">
                  <wp:posOffset>5015333</wp:posOffset>
                </wp:positionH>
                <wp:positionV relativeFrom="paragraph">
                  <wp:posOffset>213685</wp:posOffset>
                </wp:positionV>
                <wp:extent cx="1231900" cy="1333500"/>
                <wp:effectExtent l="0" t="0" r="6350" b="0"/>
                <wp:wrapSquare wrapText="bothSides"/>
                <wp:docPr id="1746644036" name="Group 270"/>
                <wp:cNvGraphicFramePr/>
                <a:graphic xmlns:a="http://schemas.openxmlformats.org/drawingml/2006/main">
                  <a:graphicData uri="http://schemas.microsoft.com/office/word/2010/wordprocessingGroup">
                    <wpg:wgp>
                      <wpg:cNvGrpSpPr/>
                      <wpg:grpSpPr>
                        <a:xfrm>
                          <a:off x="0" y="0"/>
                          <a:ext cx="1231900" cy="1333500"/>
                          <a:chOff x="0" y="0"/>
                          <a:chExt cx="1231900" cy="1334084"/>
                        </a:xfrm>
                      </wpg:grpSpPr>
                      <wpg:grpSp>
                        <wpg:cNvPr id="25895842" name="Group 268"/>
                        <wpg:cNvGrpSpPr/>
                        <wpg:grpSpPr>
                          <a:xfrm>
                            <a:off x="0" y="0"/>
                            <a:ext cx="1231900" cy="1334084"/>
                            <a:chOff x="0" y="0"/>
                            <a:chExt cx="1231900" cy="1334084"/>
                          </a:xfrm>
                        </wpg:grpSpPr>
                        <wpg:grpSp>
                          <wpg:cNvPr id="2013399722" name="Group 266"/>
                          <wpg:cNvGrpSpPr/>
                          <wpg:grpSpPr>
                            <a:xfrm>
                              <a:off x="0" y="0"/>
                              <a:ext cx="1231900" cy="1334084"/>
                              <a:chOff x="0" y="0"/>
                              <a:chExt cx="1231900" cy="1334084"/>
                            </a:xfrm>
                          </wpg:grpSpPr>
                          <wpg:grpSp>
                            <wpg:cNvPr id="59938183" name="Group 264"/>
                            <wpg:cNvGrpSpPr/>
                            <wpg:grpSpPr>
                              <a:xfrm>
                                <a:off x="0" y="0"/>
                                <a:ext cx="1231900" cy="1334084"/>
                                <a:chOff x="0" y="0"/>
                                <a:chExt cx="1231900" cy="1334084"/>
                              </a:xfrm>
                            </wpg:grpSpPr>
                            <wpg:grpSp>
                              <wpg:cNvPr id="356342992" name="Group 5"/>
                              <wpg:cNvGrpSpPr/>
                              <wpg:grpSpPr>
                                <a:xfrm>
                                  <a:off x="0" y="0"/>
                                  <a:ext cx="1231900" cy="1334084"/>
                                  <a:chOff x="0" y="0"/>
                                  <a:chExt cx="1231900" cy="1334084"/>
                                </a:xfrm>
                              </wpg:grpSpPr>
                              <pic:pic xmlns:pic="http://schemas.openxmlformats.org/drawingml/2006/picture">
                                <pic:nvPicPr>
                                  <pic:cNvPr id="1697865408" name="image109.png"/>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231900" cy="1144905"/>
                                  </a:xfrm>
                                  <a:prstGeom prst="rect">
                                    <a:avLst/>
                                  </a:prstGeom>
                                  <a:ln/>
                                </pic:spPr>
                              </pic:pic>
                              <wps:wsp>
                                <wps:cNvPr id="1468888767" name="Text Box 4"/>
                                <wps:cNvSpPr txBox="1"/>
                                <wps:spPr>
                                  <a:xfrm>
                                    <a:off x="391131" y="1094175"/>
                                    <a:ext cx="766404" cy="239909"/>
                                  </a:xfrm>
                                  <a:prstGeom prst="rect">
                                    <a:avLst/>
                                  </a:prstGeom>
                                  <a:noFill/>
                                  <a:ln w="6350">
                                    <a:noFill/>
                                  </a:ln>
                                </wps:spPr>
                                <wps:txbx>
                                  <w:txbxContent>
                                    <w:p w14:paraId="14EDB951" w14:textId="4ED7D9D2" w:rsidR="00576783" w:rsidRPr="0027014A" w:rsidRDefault="00576783">
                                      <w:pPr>
                                        <w:rPr>
                                          <w:b/>
                                          <w:bCs/>
                                        </w:rPr>
                                      </w:pPr>
                                      <w:r w:rsidRPr="0027014A">
                                        <w:rPr>
                                          <w:b/>
                                          <w:bCs/>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16094017" name="Straight Arrow Connector 263"/>
                              <wps:cNvCnPr/>
                              <wps:spPr>
                                <a:xfrm>
                                  <a:off x="599704" y="242455"/>
                                  <a:ext cx="118754"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034353223" name="Straight Arrow Connector 265"/>
                            <wps:cNvCnPr/>
                            <wps:spPr>
                              <a:xfrm flipH="1">
                                <a:off x="919348" y="451262"/>
                                <a:ext cx="0" cy="11281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49273161" name="Straight Arrow Connector 267"/>
                          <wps:cNvCnPr/>
                          <wps:spPr>
                            <a:xfrm flipH="1">
                              <a:off x="602178" y="800595"/>
                              <a:ext cx="142504"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652408860" name="Straight Arrow Connector 269"/>
                        <wps:cNvCnPr/>
                        <wps:spPr>
                          <a:xfrm flipV="1">
                            <a:off x="396834" y="453736"/>
                            <a:ext cx="0" cy="1010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80BBCF5" id="Group 270" o:spid="_x0000_s1030" style="position:absolute;left:0;text-align:left;margin-left:394.9pt;margin-top:16.85pt;width:97pt;height:105pt;z-index:251736064;mso-height-relative:margin" coordsize="12319,133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0iu2QwUAAJkWAAAOAAAAZHJzL2Uyb0RvYy54bWzsWFtv2zYUfh+w/0Do vbGou4Q4RZY0WYGgDZpsfaZlyiYmkRpFx85+/c4hJTmxc2uAdWiRAJF557l8/M4hD99vmprccN0J JacePfA9wmWp5kIupt4f12fvMo90hsk5q5XkU++Wd977o19/OVy3BQ/UUtVzrgksIrti3U69pTFt MZl05ZI3rDtQLZfQWSndMANVvZjMNVvD6k09CXw/mayVnrdalbzroPXUdXpHdv2q4qX5XFUdN6Se eiCbsV9tvzP8To4OWbHQrF2KsheDvUKKhgkJm45LnTLDyEqLvaUaUWrVqcoclKqZqKoSJbc6gDbU 39HmXKtVa3VZFOtFO5oJTLtjp1cvW366udREzMF3aZQkUeSHiUcka8BXdnsSpNZK63ZRwOBz3V61 lxrMhg0LV0PFN5Vu8BdUIhtr39vRvnxjSAmNNAhp7oMbSuijYRjGULEeKJfgpr155fLDIzMjP4tw 5mTYeHJPnLHixNwqGcRZHmdRsKNikuFi/4WKg6Cs+G4q+mDZPE+DPSWTn0fJOM/DjGbhrh8tKH4O P4ZxEkZBnu+4Mf7hnNiKsoD/nr2gtMdez7M8zDIrzb1+keZFazRM/7Vq3wHRtsyImaiFubVBAygV hZI3l6K81K6y5Qia5GmWxHByB3SJhi049fODVi7Q/DgZx+NsJKG9xWa1aM9EXSMhYrkXG+LODm8/ oLmLCaeqXDVcGhfkNK9BAyW7pWg7j+iCNzMOnK0/zikKxIpOl18g2Lmy0dyUS2yuQIi+HaiyGzqs xFshUf4OWB1nfDuP0yjKfQvLkY1Z0erOnHPVECyAoCAbWJ0V7OaiQylh6DAEm2s52NHJYQUEsZCU ITHoBgtCbc+G3xT7rpas5SAJLnvH5VGSwV+apIPLrzFm/aY2pGcUOxojHzEbaIbw5c5h95jhwpzS kHoEI52fRzS1FmLFEAtTCLZ+5EJhAHzt57jg6y0oFQLO+r+WZD31Eoiu1uRjDyxeS9gDdXdmxpLZ zDY2ARg1nan5LSiqlcuWurY8E+DFC9aZS6YhPYIIDimf+Qyfqlawl+pLHlkq/c9D7TgePAe9HllD ujX1ur9XDE90/VGCT3NAEeZnthLFaQAVfbdndrdHrpoTBRkd2Beks0Ucb+qhWGnVfIXM8Bh3hS4m S9h76pmheGJcEgiZZcmPj+0gRxQX8qoFeqHWdojR681XptseyAb890kNKNrDsxuLiJbqeGVUJSzY 0c7Oqr35AdG21KdQ3wvmOU0Aiz4dYX5lNBOLpSHHWqs1OVFSwklVmgRJOAAcjsmJ7FO+ATh7PAEB OUU4A9yDKIjiHbRTmqVxj3ab8j0OdCApK9Ioi/PEo8SBxu5ULeYD4dq7Az+pNblhgBGzsUcVNrw3 yjBRf5BzYm5bSHWNFkwuat6fwQeOSWdua+6o6guv4MBYDrCb411lux8rS+DtYc9awmgc5Zi4n+gO 5o6g9yf243Eqt/eYcdcXTB5n2J2VNOPkRkilLbR3dt+aqXLjB6Jwem8RjCyFtf8Jwn4YhXEYBGPq 9wSELQhR1schTCoIz78Px72/vOQ0DyOI/gDmKKZBEiAsttQNfGIvMDTIqM2p38AMh+upU/AG5kfS jjxIQ5pAGHM37iewnD5Pxw9iOfEDmjosZ74f57vEHAXxkIa8ETOkCnjQ37D81KvUkPz0xNo/HyVx ADemLAFyfBbLNtV9AS//ucPLYZ5koUsyojhM4aXqQV6GhzS4NWOc2qYpw2WjT+PekgxrnR+Il+H9 04rcv9XiA+vdOpTvvigf/QsAAP//AwBQSwMECgAAAAAAAAAhAF6VCh0OLAAADiwAABQAAABkcnMv bWVkaWEvaW1hZ2UxLnBuZ4lQTkcNChoKAAAADUlIRFIAAAB+AAAAiwgGAAAAp3wtIgAAAAFzUkdC AK7OHOkAAAAEZ0FNQQAAsY8L/GEFAAAACXBIWXMAAA7DAAAOwwHHb6hkAAAro0lEQVR4Xu19B3hV Vbr2/P//PP9/nXnmlukzojN3dMqd69zHPgI6YxdRFHtFwQ4ioKDYUFEURAQUxQ4CSq8JoYQivUMC JEAqEEggIb2enHOS93/ftbKTfU72CQESDMz5Di9777XXXuV71/etskt+ALfU1m2N6KCGCHDPT2gb RG1tDVFrEJVTV0KIJ6cW5NQS7JBOcD8YDJp42gQDlvjq6mqzVUPQecHdMGpqakycaENpW9IM4gMk rtKcDwRIJEmv0VZ8M65IDfCECBbp7n2nEUi01bmotA1pTLwhvY54uXeRX0eeCN+ZmIVxn8di985s E6ZTjlU78PvlIegnuHWsXY0gKm1HQomvJ12umtZqiFcDILnkrbIc+HTMHJz968sxZeJKc41ILy8v R35+PnJycpCdnY3Nmzdj//799eedBhCVtiMexIv0Oms3xPN/v8wayEgpwoA+H+IX/3Y5nnv6UyRt t1YvYidOnIjOnTtj9OjR6N+/P/r27YsVK1aY8zbNqNW3JYlAfJ21k22FycUHabA7tx3Bq8+Px2Xn P4qnenyEJYsSUFVVZa4d+s5QtGvXDgkJCVi3bh3uvfdePPXUUzhy5EhdmkyN1h+VtiGN+3gziq+w xOvY9Ps8IvH5h/0Y/+lK/ONvPTHu0yUoK+FATi2DMoqWftXVV6OktNQcjxw1CrffcQeOsAuo8vng D/hNuNMIwhGVkysNxMva6Ylra6u4W2SJ13FdY6DNm+O507bjsgsexuL56+11dfLxJ2Pxtw6X4VDu YXP89cQJ6Nb9IWTszYQ/yKkgE6r0MW0P0oWonFxpJvEamJE88j97SgLak/j5c1abywIa9VFE/H+e 83ssil+MxUvi8eFHYxC/dAnKKyuMVxC11bR6L9KFqJxcaRbxNbU+RqBbZ18/Z2oiOlzYncSvMZfJ miUfjf0Yv2l3Jt57fwTeHvYOYuPmo6yC0wCKn/N3xRO9XqQLUTm5ckzE09tj3vTt6HBRD8TNtcQH 60j79PPPcPW11yDn8CGUlpWiqtqH8qoK+PzVCGpBhwlFiW87cmzEcz9mxg50vOgRzK8jvobXVZPc N94cjHP+cC7Wrl9nwtUFGMI1j6e1i/Yo8W1Hmk28jkV87MydhvgF89aaa/ycmxeXlhjX/uprg5Cw PREVHMTJ0tW3i3SnnzfunltN69xbN/GncyMIr6sjTrhzLjxepP0TkRDiRSygeXkxYYlWuAZ3wZpq 1DJIxHe4sAdiZ69SZOPCrRNvEIU5rl3/17t5gQV35vNau3dX0n3OHX66iOrj3L9w109b1VsLYdo6 9znccSU6du53OGHHKy1CfCQ4pMvSjetXOAsvcQjW1l05t0QKP9VFdXJuZkkcAxDxgiPufS2UOdeE N4jjkVYhXoSLaMEma49NX8+CqwIVFRXmehXeId85VoWdln26iEOYI059FZ6bm4uysjITJhQWFuLw 4cMmvvSk+yAHDx40enH04+jMSedYpXWIV4HspQYBVkCjfJ1TQVVoFd6nFb26Soho3chRZXXs7J8u 4pDkWK1E9d+9ezemT5+O9PR0E5aSkoIXX3wR48aNM1auOGoE27Ztw6ZNm1BUVGTiKQ2hTRHvnr5p 4LczOQkpaalmwKeK1HAqoFY9YcIELFiwwNzdE5KSkpCZmVlfodPN6iVusjIyMjB+/HgsWrQIJSUl JiwtLQ033ngj3n77baMTiYxj586dGDp0KFautHdFHQNx0nPQXGlB4tWHC1qs8TO+JS1zXyYmT52C BYsWGssP1K3Zb03YinZnt8MD3bqZhZ4KVnIiG8LkbyezheeyYvQChK2K/j8WHKuoom7I07gRfl55 hIc1Dd3xFEmOaH/t2rUYMGAADhw4YMLk1kXe4MGDMWLEiPpnGWQsBQUFePnllzF27Nh60p3tCRMf aTpXW9sU8XYAJ8KDtSQcPlQHK9inK50Axk8Yb5ZvD2Rnm5ZbVV6GnJwD+OSLT3DOeX9Cn4H9UVBS bCqRvGMnBjzzHJYuXmrSzi8plcoIrQM0BnOOAP1MlUJg02oMlRNs3LbR62kjWZobCtNahuI4jUH7 CgtFLdPwhro0lptjHUl29kH07duHbn4aKisrjW5EtIgcPPhNWvcwEl5l4hcVFVI/ASxcuAAPPdSN XjHDpKEwnbdPSzloaARuhMuJE0+3XU+8PAMrGajVwK0aOYezMHzEMHPDJu/IERO/uDAfH3/8ASZM mYCrbr4eL7w5CIcKjyh7lBUV48PhI/Hlp1+SEKCkmv0+T2jM4IXIP5GvhhEKjiw8oXPWMkWK0wjc sDepTBwV1OhR8RvD3NL2QA31I+KdOGvXrkanTtdj3Tq7ECZPKNLVvb3yyqsYNeoDun95XpbQr0YF 9vNbcNddd2Dz5o3mOEjPqjQb8mkTxPux9LvFeKbv01jNSgZYKbXqBBZ6fuwc5Bbn4ZpbOmHAa6/g cFE+3ToTD9ZixqSp6NOrDz1ErlF3NfPnpZ5QfRqB11jiWd4w1NAiG0PnlCAvdGATaQx3nAgwOvOA rq+hRwwELYki/OKLL8TGjfYup6xbCagBDBr0KkaOfJ8eQHHJRIBlpI737s3AbbfdimXLlphr2iTx 1cEyjP1sDPvw+5B1IMvE1QDl/WFDsWrlMuzN3otLruyAHr2fwv7DOeZ+vb/ShyWxi3D37fdgxap1 pMXampaFvcB/xwQvr2HScZMXflE4jhLP6MsDOucPVKLKV8YDYNPm9bis/SVYtjyep4IoKS1kqFpI EO+PHE7iR3BfF7J5+ioNwfv378Wdd96OJUsWM7wNEh9kn+gLlGHM2FG4/8H7kMGWqnh6FKvbfffi qZ6P4vlXX8C//PTH+OMFf8WM2Ln2Dh6JX7l4Oe67+34sXvIdSny0EJbE7ZbdMGVsBFZe1VF9wuDl NQSHGBOJ11sC5JbV7FxuXnASc47DYJXfGDond++Uc1vCZvTs9QTilyzgMae21eX0BlXYn5WBAc/3 5bnHOejbh6C5la38gfXr1+LBB+9HYuI2c9wmLV6udfqsKXjiqcexke5da/o5HOBlpu7hXDUJuzP3 oMN1/6DFP4kDefbhjUBVNS1+Ie6/5wEk706DjwXmBJAqK6lDsQslzKPUA8pbP1OlEIRS1ICG2CJb fkaDOVmmniYSNMBT96VwuWRnENgYNn8v6DF0ksjBmLalpUWczo7HZ59/jOKSfOMNKiqLsX7DKjzw 4N3GOBLYOKrNwysBY/WTJk1A//7PcprHekrnLUW80YKp1DFM5yIQL4vfvG0DXn71JcyeO8e4VbNa x4JKjpQcQZd7b8dgDv6OlBabwon4b7+agKFDhiH3SBGJr0GZv4LFoIv0FzLdMvhrSs22OljMxlTi AZHP0XBdH249kEWNJ3wcfwRQVUVU2nWGQIDXclZiB3baqjG4B3mqgxmBNIJ05QVd5/drgEd90QjU f+/cuQMvvfwiLXkN81dDC6CwKJddYyZy87LZIArqB3apNJg333wDMTFzzbEId0i3RFnSmyutQry/ ppyoQHlVCT7jtO31wa+zIrkmfoAVqfaVo5yELt+4Grvo2vxqlTxXlJePF/o8h7h5C0zWqnKVKdOx SfOr3yB7duZh0fytyM8VSSdBWMiS4jIsXboMkydPNtO7YA0tmANAK5ZMRZS1b926GdOmTcG+fZkm LJx04XsnXhYfZJch2bx1E+fxH2Ljpk3wVdHCOEKt4ciWPZ6xGeNYWYnyinKsXbEKX370GfZn2sHg 4eJyzgwSMWHcUiyL34M1KzOwcnk61q3eh41r92PD2kwP7MWaFfuwfk0W42RhPeOuXpGJFUvTsTw+ 1QNpWL1sLz4d/R0ee3Ak3njxW0ydsBkr4jOwbcNebFyT2RirI4Q3gc3r05CwNQUb1+/Ed8s2YsLX 0zB+3LdIS92L1JRM5OcX0NPIk4jAgOkO5Mp1XEqPmJGRhpycg/QU1KGHtdvrvmfi5UL9QVp9UKPY Cuyhm9qZlGxetgiaaQtjctxQVutDIS1fxGs9enl8PI4cOIwaPyvBWEnp+3DnPb3xgx+cifaXPIDL L3sIV7R/GFdd8SjxGP7RsUdjdHgMV3Xogys79MOV7fuh/YU98T9/egh/PPtunNvuDg/ciXN+cyf+ 2O5unPXTm/HD/30pzv7F9bjsggfx98u64x/tmWZ7bZ194RHXfvNw+WV34coruuKG6+7C1Vfeih+d 8UucdeafkLzTrtFXVcr9a1BF7QTtKp+6AxGsBiDCRYiONb1rs8RXk3hfQIMiuipWIE+PWdPia81q kx+VahSMXaZ9XquuoLKM08Ay9rHVSguc65dh5IcT8ZN/Pw8j35uGuTM3IS4mAbNnbMCs6euxICYR 8+dtC8Xc7SxbCubPymBZ0zFn6h5Mm7QDk77aiilfJ2LqxO2NMGfqbrw3ZD7u7PIK+vX8EJ+PWYR5 M7cgPm4H89hKbKmD9hPqsO2YEDdvE7uSjfhuaSJmzViG6666A//1p0tQXGi7Fl8V3XfQKNvqnHrV YE0EO8Q6hDtoc8RrOmcHV3bNXk/XlldyxKuCcVQbpKuXxVex4BVECfuwyiqNipl7aSWndRwBM13J Ak7rzj33PBw6ZO9KtZZkZZYhYfN+VNjXAoxwDNaiQhXW6RgYMngsbrulO0qLrZVbsqUeEshtgF7P Lu+KUA0MOVDVIhePW5Z4iq7TnLKWUxmzvswAFYLUWuKZT+zMXST+ccTOqSPekF5HvNbqSWiALlxb hQU05WAK1XW3I2tM36UGwibCNKuZKCciJi8/R9TcNQXx+63W4xauoks8H/v3aYGD4+YAXSBH3Xa+ bgeFDdAvyDOqgx3VHx1q1NK4Umca2nX2dWBOqCwnCpJJ4rVwF6BtvT14PG7r8hRystjgmYWpv7l7 ScOh5YtzzQJUK+lNMwFTQ+ma+wqz5XPVXgQ2U0KIl5GRGv5ksZw3kzgVQFOxAAdrOh8zMw3tL+iF mDn29qDzwEUD9LSNGoHu1DmNogFqxW53JY/gbr3aWljtL12cgHa/uBbpe9htMEi6YEqEGhR/KrMD 81NatvW3LViSVE1O2fHGyxNw2039cPigyGXZpQeUE9Q9I1FNvEYIT6dpNFciEK9++niJt4TLHr1g SXHIbRqSpYsSSXwnZKTQTOqJl5JONeLrGnYd8YNfmUTin60n3iyYkfhaswjE+rOuvCwsjaOjuXLC xIdbtAOH6HAcH/E3RIlvJporrUK84qsIXrD/y+2FIpx0q6h/HuIZSmhZWINrVpT14WVhaRwdzZUT Jp5V8YSK4AX7fyjpJhUX4Q4kUeK90oqM5kqU+JOGBuL95Pe0JT4SIvXxprJ1aAgDlixMxNm/upHE c+olpVE/ZnrJaZgpq8rswPwiE38yxCtfC9aJpZNUFANvDfoWd3Tpj0NZdgHHq49vTYkS38Lila8F 68TSSSpLLPG33/wcDh+wN2WixCtWfViU+NaSKPEtLF75WrBOLJ0kSrwLSslBQ1iU+NYSD+K1HKol 21Ie26VDQ3wNFc/CxMxMJfE9Sbxdq3cIbR74vyGlMVR1Bw1hQPzCBJxF4tNJvJarq0m8yng6EK/B XZsgnjlSNMrULSpudWzCVCgWkIWJm7MbHS96DLF138Cxym7+LxIpgiPatzclaPGLE/HrX96A1FTr cXTLOsjyBF3TOV1qwQLSS7VV4nkWusHmK+d07uWJuK3zszj0vRMvvZjMNI8MvS1LB8uCs4Ase9yc ZPtFjHri5SGai8ikC45ov4H47Yb4FBKv29U+BgfqiFeKuszwrctPIeJff2kCunbuh0MHo8Sb9CTa Pz2Jpxa40aP1r7443hCfl0M967oo8VZ5pyvx2uiB2lcGfImuN/ZDQa6tZ5R4ivZPZ+IrOYR6qf8X uPXGviiMEt9AjPZPV+L1T8S/+Oznlvi8NkC8yhbpTZoa55m72aHP3HkTHAnNq40UpUeLJPGLIhNP ek0cZ2N3pMj6gJMujQl3YMuljVz9wGc/Q5fre6OkwNazzRIf6WFLb4IjofnEC5LTkfjqCkv8zdc9 jdIo8Q3iKEtyOhKv6VyUeA9xlCWJEt86EiW+hSWUbDdsuaLENyGOsiQO8XtSKk874m+6tlcbIJ7C 8jFTTt3Me+Y+W2BDfNASz0LHzkwm8Vqrd4g/tt/RRHnalwUseSuWp+DXP+8MvSSqgb5u0gRYKK3X s3T8qcwOqDCG26PvRxqIDkddnfivxqfp3Je47cYBoE2ZG2HSpPN6t+LZsNaTUOIN9JPV620aKpfK Dr0t69ydO77bskcTzd8FVb64uBSffBSHfz/jGmzfXGH+UIJuy+r1KpXJpClFGug4QGjNgWd4HI6T IV75CtJsMFCDsmI/dm/X6+DjcG/X17F0QTKKafUiWsYV0B//oegPOprLWkkiEK9XlGT1XsSnndD9 +EjizNsd0nW8cMFiXH/1o/iX/9URb78+CzkHyuHz0dpZEP10RT3x5rjtEm8+S8Y6lRTWYs70bbj1 hoG46L8fwKCBX7Fe1fBXM578mF4Pk8ez6mg1aVPEWwXZGusV4QVxi9HriaH42Y+vwxM9RiJpR445 J+Kr9eYo908V4tVdilDJprU5OPesm/Hj/3sxVi7dhyr2+ZZo26Uysj1uxSK3GeIl7u+86rMphYXF WBibiJ//67VYMC8F+bkc1NX1feadO25DidcAkmVuo8SbT6GwqzqcFcBtnQbivHPvQI79u4x09Wyy Ab03Z129XD8vazVpU8S7rd75ju3q73bjX//f5SgrZMPgoKjKx7IEWS6mZn5MsoF8/dom8XpDWG8O SypLatG/92e465ZXkHtAnTtH+lX68lUZGzTHV1J6Kxe3zfXxUpI+hOjI4rjt+H27m7E3jS7cDIA4 wKMS1R+eSsTL4vVVC/XlVSXAO6/PxEP3DEHeQdaDbVwfRdC0uYZ6VgPRhxFaU0KIb1AeSXY9bKk+ 1V/DeTSVHjMzHe0vfBqxc53pnDfBkdAccZQlWbbYEp+ySx2h+Ufi1TDl6qk0ldmB+bVN4mXWehVa FdCDGEMGTcOtnQaQeNvITTxjcJpRaTygMO/0WkJOAeITSXxnpO6mtqQIhvmDUo4WcLyI16yAObkU 5U6vtcUrXyGEeLbhIYOmoCvn8XnZJJ5hZvBXT7war8K802sJOQWIT8Dvz+qE1D30jxSFqixSknl/ jvEaiFce/L/u+nCcDPHKV9B6o25tqwINxPd3Ea/Sq16CiPdOR2gJOQWI30biryfxejhEOlJZ9KXI OuKVrsptyq48+L9LSW6cDPHKV2hM/GQS/5wH8apb5Cmp0BJyihB/DYm3Hz9SKvqAol3eZPkUonKb suss/3cpyY2TIV75CvRTJF5f9XOI/zaMeLl6h3gOXj3ScNASEoF454UKF/FBEs/9mFlpJL4XiXce vWogtTlojrgruGzxVpzz2+tcxKsRNkV8W+3jZfFNEU/3bkh3LF5h3um1hIQQT33ZTM1UjgMNatOE sVCRb9KEEns0RBJ3xTS1c5650/vxp8fgTsS7XP1r36Br576WeCOqr553VOMwRLSqNBDPjETssd+W bUxuU4gkbiWFEr+DxHch8RWMZP6dotO5cOInWeJzwom3C1dNqKpFJEp8C4tXvkKU+AjiVlKUeEor FzdKfAuLV75ClPgI4lZSlHhKKxe32cSr0Ib4Ri9UNCa3KUQSt5KixFNaubghxFNrFGV+LK9QNSa3 KUQSt5KixFNaubhR4ltYvPIVosRHELeSosRTWrm4UeJbWLzyFaLERxC3kqLEU1q5uA3ES0xmLByc jx8xwDQGrX+zgNyfP2sXiX88SnwE8cpXaNPEU1/MT/To9mApC0wlsjwquHkIkOdjZ6RyOtezxd+k cSupucQztjlugH4te5PGKx0hknjFFdo+8VIaC1CLEu5TuSyHCm6f/hTxaehwQS8S7zxsSatrNqLE q6BR4l3iVlKUeMrxFbfZEiX+KOKVjhBJvOIKUeIjiFtJUeIpx1fcZsspQ3zKbmqL+UsfUeJPXEKI t5npPz3+wymdWGd5VPCWIj5cIQ5EtkO4Xp9yXqGKX7Ad5559K9L3VJpjlS5ABTZFvD06cfEq5/FC pJu/FM22rz84+MZL43F7l2dJvK2nabBmNqU1Ex5HtpEWkZNOfCRpUBBjkny3xbcU8U4eQriEhzll cV9zIvAk/uYo8SHiKEuybLF19Wnq4ykKPZqrt0eNxfEqTvoOnLBwCY93IogS3wxxlCVZumg7/vPM m+3gjqJQh3iTJgNOZOXuWM6fCI6HeLN1peGgJaTN9PFW7L5jmZIlDvG7Gkb11dScfYuGaTIglHgp rjnEO+HKq+7zKyb10HjhaRwv/qmJZ/WNko1rNeRq3x6btBQWZF5BxtZrOxQR/7szOzcQT1T7Lenm L1uyfIqqv8Bs/9KlviqhtJkbwwy0r5ZRd73eFzD5BHhQJ/qj/X6/0pNynXjaNlb88cD80WCtfzNN S/w43HGL+7PlDvEav/DHeFKLYwRGZyYduz1RCSFe6TFpgiQ70zmVlYoKBCu5bfwKlYrrgMUzPx3p Gb1gDVsv91lVg6A+X0KWysvLUViUS8tl42JeZeWFKCwsUHLmQ/7VvhqUFHPOQ5k7ayX+fO71SE8t M8dM/oTF3H+w+saGNfsQH7cdhfl1CVMHeqlV2+MSXecF6VHpcivihw35Grfc9CgOHbT1kp78QX0Y oZwNW3qxDaCGLUBE+znLKS23cfWHm+3LoorBa7UlnAFxcySEeBmFpe7o787F1BFvKXWIVwGkQBHP fpiurZYNIOAro7J98FdVouBIMbZs3oI9KTtQXnkICdtXY8jbL+PFlwYiMyML1VRK0o4MbNuaBD+t 8PPPJuPM31yA8V/Nx6YNGVi1IhlrV+8x+9u27PfAASRsybbYmoWEbRlEOpHGfFORmLCf44Vi7NpZ hoUxe3DrjS/hzltfxZwZCdi8/hB2bCvAtk152LoxG+vXpCNpey6Sdx7C7uTDSNlzGOlpechIL8C+ 9GLsTStBVmYZDuwtx8G9FcjJ8nG/gmHl3FbyuAq52T5adTWKjvhRXhRASX4AB/dVod8zg3H9tXei qkI6o8bM1zKqUVySTaPYT0MrpH6KkVeQD1815//SM4ktLC5CcSmNksfllRW2EfDIaQzNlVYhXi8A 2m+58Aybt19fAmDflZ97GLHzFmLHjiSUlBYg6+BuzJn3DSZ9+zkef/xRDH93FA5lFyLvcDGWxK/E l1+MR7++r+Csdufjke4v4Pn+72LgCyPw0sD38Wy/t9G71xt45unBIejdazD6PvMO8Tb69nkTffsO Il5Bnz4vYeDAIej+cD883O0FdO82CP/o2AO/+I+O6HjpQ3jy0bfRo9truO/uF3DvXf15/iVu++L+ e/vigfuewYMP9Ea3B3vj4Yd6M42+6PnEy+j1xKsGPR9/BT2f5Nbs1x0TTz85iHgNz/R8nceD8Fj3 l9Cv91uG9J/823/it2f9BQf25xlPWlxciN17tmPL1jXIL8jChk3L8frgV/HIY4/iiaeeRPzSJVI3 DmQfNPtZBw9QxzX0mn5Durq55tPeasSrP1ML1mCG4wXuV1eVIn7hArzx2hBkH9TXqwI4UrAfuXnp SgZr167G07360SJ3m+P0tL0YMGAg3nhjGGJjVmJ7YiYt7gBSUw7yXDZ2Je8n9jXC7l1Z2J6QaZGY ge3b04gUYg92cH/L5t1ITtqLXUkHMfXbNbjhmifRp9d7WL0iA+vWpGL92t1Y9V0SVq3cRSRh08bd 2LhxF5GMDRuSsG5dItav34E1K7dj9codWPldApYv3Ypl8ZuxZPFGLI3fZBC/aCMWxa3Dgtg1mB+z iliDebNXECsxeVIs7rvnCdxzV3fsy8w29V2zZg3eemswknclcqxRhm8nj8e0GVMx6oPRuOCiC/Fw j+6G3PTMDPR/fgBmzZltrpM38PmtR2gDxKuvYahGsurQKBmpyXi0e3e88tJglJVxEMO0q/16A9bP yiTjq6++RNz8xSgqrEJVpboLYMSI99GpUxekpx8yx+Eiz+aFo4n0xOGGkfXs49etzgC9ZquL8eaq GpGWeoANNc2El5dV4fXX3sCwd9+1x+WlyCTBFewaJcOGv4tuDz+ESp/VpSz+1dcGIS3DGo1cvN98 EKr50irE6zqnfw/qb2ZT1q5ahnN+9zt8/OGX5lg5+YOlrNwRfPLZaPzlL3/GpAlT4KtiXtWW+DFj xuCMH/4YCYnWC6hiGr/INYpgbZuE4hiwbKZcKiPLyzTMijDPaUzhp1NSfH1zSd1pFcvgjO51Pf+F gv8FOCOglzWDUemIyRvRvgMT5rpQYc6+O35iQhJuvqkr5scuNGE+XzXL4ae+baRxX483Vq6+XeRX VfvQ/ZEemDBpotG5/Zv92mu+tArx+ixnUIsshnxNDYG4mFn42X/8hG5utqm0mTHUVqLCl4/FS2Lw VM8ncPttd2FB3NJ6pUybNgVnnPFDrFu/yRz7yVhA0zOVk9pXebxQp1uVpu5n1MO+kDMLJs4kDPnS K3VoyNN1+lyq1YG93p2WyY8I0JtpkFV/ogmYehL1DZH/ST8afddPz5jUkvjluPOOezkATTJlCXBa WVFRxfxrsC0xAUPeedu4dvXnVT6rz27dHzJWfziPsyO22CATUhmbK80iXglG+tyZF/HW4jV9Y+GN xdeyb5uKM3/1K0yfElNHrOJWUtnKp5wWVI1rr70BH4z+xHwSTDJz1nT88EdnYNl335ljHyvop9J0 NkClKL+moRGvwHrUQ8c8p7q6wTQbEJ6Ofk5aFs4UqvlQStIUy0CD0LzemX5NnPgNenR/HFn7Dxt9 +6roDeu6oti4+fj8yy+Qc/iQaSzOCL/fc8/ipi4342BONtOrNf289OKdt86ESqsQbz/rwVYo4v3W 1W/esAr//ec/Y9SIT9mfUnX0tZVVRSRQc1argBdffBlz58w3+5LPvvgYv/r1z7F67RpzrNGrKiiL U1UaiAmHQ5Sb8HDoF36N+9fU9SKeV4Upt2mozCKHpBviLfk6N3v2HHTr1p0D10zqRgMBoLSkEps2 b8Xa9evMHF71lpvXvqRPv764+957kHuEswKmYT1Z5DKFS6sQLyLrP8/JSuo4dc9O/L3j5XjnrQ90 GUrZX30w5j288GJvTJ85EVOnfov4+KXIP6KFI1vQocPexPkX/BU7knaaYw1g5Nbk8iIT75B2NOK9 EH4dyTFwxxFahvig/Dplw4ZNuKVLV844thlXX1JUgZkz5uKZPn3xzeRvsXnrFtMAUtJS2ejtNZri vfDiQDMAlF5Ud3UN3nmfROIDQcXnqJ4DPPXzxYW5GP3+SPTv9xorVsU+rBzffDser73+PMaNH2v6 8/T0TJOm3x/k+TKMGv0u3n1vKEo5ylXlBFVOg5ujE28JajgOJ5VlM6Rq68A558BNvDuN4yVeDdZN vLXuvXv3onPnmzBvXqw5zssrwKhRH3Lc0wsffjQGz/Z/DmM//QSp6WnG8vcfyDKufm7MPGPl0odd yIlcpnBpVVcva9d0zgzwiKzMfZjw1Wwk7djLiuvqICtfwf69jCNZDh7NoId2wRHtrl07MHvOFGRk piiisXI7eq01K1ZNE+8Q5/y8zotofTLNgbsBuAkX3KTb9LyU2zR4lfRCmHV708ezITBcRjB48GC8 y+lcQUEBw4D8/AKkpqWbPj3vyBHkFxaYhq+6f7dyBT4a+zGyD+UYnagxGDdPnXjnrTOh4kG8lKPK l1viSZAh3vRJIn4XR/WPk3g7qlfvLJrrief/+harPtrrnHUaAE9ib3ouNm3YgQMHcui21f/7jXdw 3J6/OsDKF2LjpnXYsXMrQ5Q3xwPs3+TmZPGqvC2nF/QLJcn7vENuONlCOOFhvzClNh8sAeHcnFKd tZVs2bIFY8eORXJyMior7bhIIkuWON2bRvETv5nEmVC8Cdd4xy7XqmSsn2e+RyG+QRRRRDRcYK4l 8XHztqDjJffB+TPibtJDldvwcyrMInCqQjdeyblole72KVHGZ8Gdwmnkqo8Y63v1sgS/X9NCpsLw cLgrFgonz9DwBrH5utFwjRdC02lpSKpp2dnZ2UhKSqJRHDCPnkkvARFOL6EyVrLB79+/D6mpKdSf PKQeUVN3Qf9Kqxf5jle0jYHhalzcmnDV08QOJ96WoU50IH9sA3mdMd64mA3oeOndmD/bjrSV2DGB hKmSgiNeJLoJlvsPP388aEq84p8sOPmLbBmEj3N1G07CjPe05GtbWlrMOFpm5BSO3aMMQ/uaDjO1 eoIFZxak/e+deHNNHaGOhCvBLe5zJ4qmxCv+yUJkoc7qxwKyemqwrgEoXJ9BF/nat2MkOwDWYE+6 1gzI6f/VCLRVbsL3Qny4NF35yBKuwKOhKfGKfzLhXs1rKI+O1Q1a0gW3BygqKjA3t2Ji5rKL2GGe cxDBIj4r+wBWrl5l1vPD7+AJbYL4cHErxFGEl4THOxqaEq/4Jwtuwh1RQ5AFu0nXvly6LF3ki5uv vx6HM8/8tbmzJxHBwvqNG/DOsKFmyVd6d8K1r5xOOvHhFTwRcSuvOWhKvOKfLDiifTuoo6bMuQbC nSmgA92/l2zduhm//OXP0aPHw+ZYrr2opNgs+MyLjUFRcXH9GohDvNAs4lU2XmceV4qdsw4dLrkL sbNb9v34qFgJbQwOB9RcmOVbi9cMqAojR47A1VdfydlAlnHnWuD5+JOx2JNi10DKODtycyBEiW/T 0kB8ONwNYc2aVbj33rsxY8Z0Htv79Z989qm5gWNTaMxDlPg2LQ4HjaFpnNPP68GN4cOHoWvXWzF5 6hSMHD3K3Nhyj+bDeYgS36bl6MTr9rckLi4Wf/jDuXimbx98Oe4rZOfkmFU99fnqOsJ5iBLfpiUy 8XL1zqBP8Q4dOoiut3XF5X+/AkuWLTXL22Ykr9mB1k1cHAjHRLzyiCHxHf92N7dR4ltfIhMvaLlW Vm9X74BxtPQejz6CzH17zbEIFzSPD+ehgXjDLhM0d2oE7SvcnvJzLKHhxKz5a/BfF3bCtHnLzWXm MSbGC7mUUHgjMA433uB/nuC5SOIZnzjdRa7bzvPtPQ6fr8osgefl5SJ59676u5eydmetvgniCUY0 DNUzxzCSVVmpBytMLMxesBIXdOyMmXHLzLHjTtxzRANl1gihjcMNNQov6LrQGyYNcO5yhcNW5vSG 6q+tX2v03NdNLd24kTiDOufBTGqrEUIsvlYtyE+3YP74Ld1EgC1Lf95abl5P9lKni2YswQ2XdsKS WdbiA7WVDG64p6378E1Dd+8bw94O9YBu6UaAd/oa6aqVns6QpdfpjXrQ7W1ftW7c0BjqSHcv0zYy SiK0j6c4bUrtyYANoNZHxtWNsEFNeetjXPaj3+G7sTMZEJXvTUROnWzdlI7lS7aitESNwoqIN307 DVoeOSLx6itMK1EL4QnHds3z2tVMkJZ/YHUCXrv5Qdzf7gK8/vd7MLLv+xg+dDJGvjcNI4dPM/vv D5+KUSN4rDAPjBo+3RvvzfDG8NkYNWyuJ0a/640Phs87rTFmRAy3MdzGmm3fpz7GbTcORNcuPfHh mE+Qy75exqsVO3FqDTkC8RKzRsytoKfayg31dcLR3dZZ89Gr/XXoe/6VuOunf8LFP7kE7S98GFdc 9jiu+NtjuIz7l1/6KP7O4w4X9/BE+4u80eHiRzzR8eIn0fHCXseEKy7ujcsvevo0Rm9c+be+uLr9 s+j0j4G486Y30f78J/F/fvA7XHppR+xMTjKUGVevkT2NNyLxsvhavWVAyczai5kL52JSzHSMnzUJ sYtjUKPHo0qK8FH/gXjuqhsRN2Q0di7fgeTt+UjZVUIUI3lHPvYkF9XtF3giifG94BVX2LW9iCj2 RmIEeMU9jZCaVM5tCXbvoJ4TihE3Zzu+GLsI476Yi9Vr1ttFG/5EvAzXuPw6whsTr/leeTk2rFqN t4YMxrDRwzE5bibGTPwUXe7vihkx0xi9GjXFBSjavRsosn/kN7I4vsON45X6EUcU9XBmL0EzjcvL y+O+FVl4OCISL0nduRM3XXMNHrjvbvho4RprK4sFa5ag0503YfzkcSir1CfNGc6RZCBQwUQbHlR0 RugaHWiE3xgK10Cj+T872nD+9GYUgkbZgWApp3IyPs6qakp5XMxzmllZrR0NLuJrMWPyJFx6/l/x 6Uf2pYeyyhL4OW0QXeddej6uuvl6bEpOQBnJrqzllCGsNblt251JAxjOk8cCTigJO02LwkJPJuvd xGq/GoENC/BYXyDx1ntjhFj8F1+NxUUXn4eFC+ZwJM9E9YSrz4fK0jJ06tQJvzn7t9hEr6Dsjmi1 iFut+ZhFPoLDhOOGk0Y42K7sp0uiCIGWz9mFm3124eYVbKMrcuKFiMTLXkd+9j4ubP8/WLkqnoSX o6asFLUVpJeJP3jL3Tjz5+2wfsM20+YKq6wnCNbahRshvGV6w+kOQmGe4feAWaWj6UfRAH0YSh9v slbDfwwz+4ZHb0QkXjJpzjf42Vk/NS8rSgJF7M99QfjyStDliutw2/VdsS/9oDmnF1oDJDuoN25Q alCLsmZA/ZS+7hSKGoZ7wfxV67BG8s8Ou3oncLxUKzOkZZp9nT8O4lPSU3BDp+vRufONqKrkAELv YrNlbVi9Frd36YrZ02ehhKP5qip7N0if76qhxdsBmBy/CtEUbGGPDfRfTD2K5qJ5EkK8HuafOXMm nnzySaxZuxZH8jlHT0nBe++9h2+++QZlZfZzW3rTxXkKVPeDnXvDlqSm0PyCRaV1pZ54rdo5b7fo FZ7ExETzOo+2Il9vd4hsPbuteM5twSjxp6aEWLwIdV7Ycz4dLnIdkUdwjtVQohZ/6kqIxcuFS+zN fduPa+tYuPPMt9Mg7D3xKPGnotQTLyIdd+704Y7VS8xaPqFzDvFRiz9VBfj/uTqeh40GOc0AAAAA SUVORK5CYIJQSwMEFAAGAAgAAAAhAAMlup7gAAAACgEAAA8AAABkcnMvZG93bnJldi54bWxMj01P g0AQhu8m/ofNmHizC0UtRZamadRT08TWxHibslMgZXcJuwX67x1Penw/8s4z+WoyrRio942zCuJZ BIJs6XRjKwWfh7eHFIQPaDW2zpKCK3lYFbc3OWbajfaDhn2oBI9Yn6GCOoQuk9KXNRn0M9eR5ezk eoOBZV9J3ePI46aV8yh6lgYbyxdq7GhTU3neX4yC9xHHdRK/DtvzaXP9PjztvrYxKXV/N61fQASa wl8ZfvEZHQpmOrqL1V60ChbpktGDgiRZgODCMk3YOCqYP7Iji1z+f6H4AQAA//8DAFBLAwQUAAYA CAAAACEAqiYOvrwAAAAhAQAAGQAAAGRycy9fcmVscy9lMm9Eb2MueG1sLnJlbHOEj0FqwzAQRfeF 3EHMPpadRSjFsjeh4G1IDjBIY1nEGglJLfXtI8gmgUCX8z//PaYf//wqfillF1hB17QgiHUwjq2C 6+V7/wkiF2SDa2BSsFGGcdh99GdasdRRXlzMolI4K1hKiV9SZr2Qx9yESFybOSSPpZ7Jyoj6hpbk oW2PMj0zYHhhiskoSJPpQFy2WM3/s8M8O02noH88cXmjkM5XdwVislQUeDIOH2HXRLYgh16+PDbc AQAA//8DAFBLAQItABQABgAIAAAAIQCxgme2CgEAABMCAAATAAAAAAAAAAAAAAAAAAAAAABbQ29u dGVudF9UeXBlc10ueG1sUEsBAi0AFAAGAAgAAAAhADj9If/WAAAAlAEAAAsAAAAAAAAAAAAAAAAA OwEAAF9yZWxzLy5yZWxzUEsBAi0AFAAGAAgAAAAhAL7SK7ZDBQAAmRYAAA4AAAAAAAAAAAAAAAAA OgIAAGRycy9lMm9Eb2MueG1sUEsBAi0ACgAAAAAAAAAhAF6VCh0OLAAADiwAABQAAAAAAAAAAAAA AAAAqQcAAGRycy9tZWRpYS9pbWFnZTEucG5nUEsBAi0AFAAGAAgAAAAhAAMlup7gAAAACgEAAA8A AAAAAAAAAAAAAAAA6TMAAGRycy9kb3ducmV2LnhtbFBLAQItABQABgAIAAAAIQCqJg6+vAAAACEB AAAZAAAAAAAAAAAAAAAAAPY0AABkcnMvX3JlbHMvZTJvRG9jLnhtbC5yZWxzUEsFBgAAAAAGAAYA fAEAAOk1AAAAAA== ">
                <v:group id="Group 268" o:spid="_x0000_s1031" style="position:absolute;width:12319;height:13340" coordsize="12319,133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RLiNygAAAOEAAAAPAAAAZHJzL2Rvd25yZXYueG1sRI9Ba8JA FITvBf/D8oTe6iaxKWl0FRGVHqRQLRRvj+wzCWbfhuw2if++Wyj0OMzMN8xyPZpG9NS52rKCeBaB IC6srrlU8HneP2UgnEfW2FgmBXdysF5NHpaYazvwB/UnX4oAYZejgsr7NpfSFRUZdDPbEgfvajuD PsiulLrDIcBNI5MoepEGaw4LFba0rai4nb6NgsOAw2Ye7/rj7bq9X87p+9cxJqUep+NmAcLT6P/D f+03rSBJs9c0e07g91F4A3L1AwAA//8DAFBLAQItABQABgAIAAAAIQDb4fbL7gAAAIUBAAATAAAA AAAAAAAAAAAAAAAAAABbQ29udGVudF9UeXBlc10ueG1sUEsBAi0AFAAGAAgAAAAhAFr0LFu/AAAA FQEAAAsAAAAAAAAAAAAAAAAAHwEAAF9yZWxzLy5yZWxzUEsBAi0AFAAGAAgAAAAhABNEuI3KAAAA 4QAAAA8AAAAAAAAAAAAAAAAABwIAAGRycy9kb3ducmV2LnhtbFBLBQYAAAAAAwADALcAAAD+AgAA AAA= ">
                  <v:group id="Group 266" o:spid="_x0000_s1032" style="position:absolute;width:12319;height:13340" coordsize="12319,133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kVXazAAAAOMAAAAPAAAAZHJzL2Rvd25yZXYueG1sRI9Pa8JA FMTvQr/D8gq91c0fbGt0FZFWehDBWCjeHtlnEsy+DdltEr99t1DwOMzMb5jlejSN6KlztWUF8TQC QVxYXXOp4Ov08fwGwnlkjY1lUnAjB+vVw2SJmbYDH6nPfSkChF2GCirv20xKV1Rk0E1tSxy8i+0M +iC7UuoOhwA3jUyi6EUarDksVNjStqLimv8YBbsBh00av/f762V7O59mh+99TEo9PY6bBQhPo7+H /9ufWkESxWk6n78mCfx9Cn9Arn4BAAD//wMAUEsBAi0AFAAGAAgAAAAhANvh9svuAAAAhQEAABMA AAAAAAAAAAAAAAAAAAAAAFtDb250ZW50X1R5cGVzXS54bWxQSwECLQAUAAYACAAAACEAWvQsW78A AAAVAQAACwAAAAAAAAAAAAAAAAAfAQAAX3JlbHMvLnJlbHNQSwECLQAUAAYACAAAACEA35FV2swA AADjAAAADwAAAAAAAAAAAAAAAAAHAgAAZHJzL2Rvd25yZXYueG1sUEsFBgAAAAADAAMAtwAAAAAD AAAAAA== ">
                    <v:group id="Group 264" o:spid="_x0000_s1033" style="position:absolute;width:12319;height:13340" coordsize="12319,133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vy37yQAAAOEAAAAPAAAAZHJzL2Rvd25yZXYueG1sRI9Ba8JA FITvQv/D8gredJMGJUZXEWmlBxHUQvH2yD6TYPZtyG6T+O+7hYLHYWa+YVabwdSio9ZVlhXE0wgE cW51xYWCr8vHJAXhPLLG2jIpeJCDzfpltMJM255P1J19IQKEXYYKSu+bTEqXl2TQTW1DHLybbQ36 INtC6hb7ADe1fIuiuTRYcVgosaFdSfn9/GMU7Hvst0n83h3ut93jepkdvw8xKTV+HbZLEJ4G/wz/ tz+1gtlikaRxmsDfo/AG5PoXAAD//wMAUEsBAi0AFAAGAAgAAAAhANvh9svuAAAAhQEAABMAAAAA AAAAAAAAAAAAAAAAAFtDb250ZW50X1R5cGVzXS54bWxQSwECLQAUAAYACAAAACEAWvQsW78AAAAV AQAACwAAAAAAAAAAAAAAAAAfAQAAX3JlbHMvLnJlbHNQSwECLQAUAAYACAAAACEA5b8t+8kAAADh AAAADwAAAAAAAAAAAAAAAAAHAgAAZHJzL2Rvd25yZXYueG1sUEsFBgAAAAADAAMAtwAAAP0CAAAA AA== ">
                      <v:group id="_x0000_s1034" style="position:absolute;width:12319;height:13340" coordsize="12319,133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KgE9ywAAAOIAAAAPAAAAZHJzL2Rvd25yZXYueG1sRI9Pa8JA FMTvhX6H5Qm96eZPlRpdRaQtHqRQLYi3R/aZBLNvQ3abxG/fFYQeh5n5DbNcD6YWHbWusqwgnkQg iHOrKy4U/Bw/xm8gnEfWWFsmBTdysF49Py0x07bnb+oOvhABwi5DBaX3TSaly0sy6Ca2IQ7exbYG fZBtIXWLfYCbWiZRNJMGKw4LJTa0LSm/Hn6Ngs8e+00av3f762V7Ox+nX6d9TEq9jIbNAoSnwf+H H+2dVpBOZ+lrMp8ncL8U7oBc/QEAAP//AwBQSwECLQAUAAYACAAAACEA2+H2y+4AAACFAQAAEwAA AAAAAAAAAAAAAAAAAAAAW0NvbnRlbnRfVHlwZXNdLnhtbFBLAQItABQABgAIAAAAIQBa9CxbvwAA ABUBAAALAAAAAAAAAAAAAAAAAB8BAABfcmVscy8ucmVsc1BLAQItABQABgAIAAAAIQBfKgE9ywAA AOIAAAAPAAAAAAAAAAAAAAAAAAcCAABkcnMvZG93bnJldi54bWxQSwUGAAAAAAMAAwC3AAAA/wIA AAAA ">
                        <v:shape id="image109.png" o:spid="_x0000_s1035" type="#_x0000_t75" style="position:absolute;width:12319;height:114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JI52ygAAAOMAAAAPAAAAZHJzL2Rvd25yZXYueG1sRI/NTsNA DITvSLzDykhcULsLoiGEbqsKCegNEfoAJuv8iKw3ym6T8Pb4gMTRnvHM5+1+8b2aaIxdYAu3awOK uAqu48bC6fNllYOKCdlhH5gs/FCE/e7yYouFCzN/0FSmRkkIxwIttCkNhdaxasljXIeBWLQ6jB6T jGOj3YizhPte3xmTaY8dS0OLAz23VH2XZ28hdtPh9SbkX2/DuZybxdSb92Nt7fXVcngClWhJ/+a/ 66MT/OzxIc8290ag5SdZgN79AgAA//8DAFBLAQItABQABgAIAAAAIQDb4fbL7gAAAIUBAAATAAAA AAAAAAAAAAAAAAAAAABbQ29udGVudF9UeXBlc10ueG1sUEsBAi0AFAAGAAgAAAAhAFr0LFu/AAAA FQEAAAsAAAAAAAAAAAAAAAAAHwEAAF9yZWxzLy5yZWxzUEsBAi0AFAAGAAgAAAAhAKAkjnbKAAAA 4wAAAA8AAAAAAAAAAAAAAAAABwIAAGRycy9kb3ducmV2LnhtbFBLBQYAAAAAAwADALcAAAD+AgAA AAA= ">
                          <v:imagedata r:id="rId22" o:title=""/>
                        </v:shape>
                        <v:shape id="Text Box 4" o:spid="_x0000_s1036" type="#_x0000_t202" style="position:absolute;left:3911;top:10941;width:7664;height:239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W4i0ygAAAOMAAAAPAAAAZHJzL2Rvd25yZXYueG1sRE/BasJA EL0X/IdlBG91o2gM0VUkIC1iD1ovvY3ZMQlmZ9PsVtN+fVcQfLeZN++9eYtVZ2pxpdZVlhWMhhEI 4tzqigsFx8/NawLCeWSNtWVS8EsOVsveywJTbW+8p+vBFyKYsEtRQel9k0rp8pIMuqFtiAN3tq1B H8a2kLrFWzA3tRxHUSwNVhwSSmwoKym/HH6Mgm22+cD9aWySvzp7253Xzffxa6rUoN+t5yA8df55 /FC/6/D+JE4CZvEM7p3CAuTyHwAA//8DAFBLAQItABQABgAIAAAAIQDb4fbL7gAAAIUBAAATAAAA AAAAAAAAAAAAAAAAAABbQ29udGVudF9UeXBlc10ueG1sUEsBAi0AFAAGAAgAAAAhAFr0LFu/AAAA FQEAAAsAAAAAAAAAAAAAAAAAHwEAAF9yZWxzLy5yZWxzUEsBAi0AFAAGAAgAAAAhAANbiLTKAAAA 4wAAAA8AAAAAAAAAAAAAAAAABwIAAGRycy9kb3ducmV2LnhtbFBLBQYAAAAAAwADALcAAAD+AgAA AAA= " filled="f" stroked="f" strokeweight=".5pt">
                          <v:textbox>
                            <w:txbxContent>
                              <w:p w14:paraId="14EDB951" w14:textId="4ED7D9D2" w:rsidR="00576783" w:rsidRPr="0027014A" w:rsidRDefault="00576783">
                                <w:pPr>
                                  <w:rPr>
                                    <w:b/>
                                    <w:bCs/>
                                  </w:rPr>
                                </w:pPr>
                                <w:r w:rsidRPr="0027014A">
                                  <w:rPr>
                                    <w:b/>
                                    <w:bCs/>
                                  </w:rPr>
                                  <w:t>Hình 2</w:t>
                                </w:r>
                              </w:p>
                            </w:txbxContent>
                          </v:textbox>
                        </v:shape>
                      </v:group>
                      <v:shapetype id="_x0000_t32" coordsize="21600,21600" o:spt="32" o:oned="t" path="m,l21600,21600e" filled="f">
                        <v:path arrowok="t" fillok="f" o:connecttype="none"/>
                        <o:lock v:ext="edit" shapetype="t"/>
                      </v:shapetype>
                      <v:shape id="Straight Arrow Connector 263" o:spid="_x0000_s1037" type="#_x0000_t32" style="position:absolute;left:5997;top:2424;width:1187;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wnoyyAAAAOMAAAAPAAAAZHJzL2Rvd25yZXYueG1sRE9fS8Mw EH8X9h3CCb65pE42W5cNEURlL64bbr4dzdmGNZfSxLV+eyMIPt7v/y3Xo2vFmfpgPWvIpgoEceWN 5VrDfvd0fQciRGSDrWfS8E0B1qvJxRIL4wfe0rmMtUghHArU0MTYFVKGqiGHYeo74sR9+t5hTGdf S9PjkMJdK2+UmkuHllNDgx09NlSdyi+nodofDzm92XczzOziudt8bGblq9ZXl+PDPYhIY/wX/7lf TJqfZ3OV36psAb8/JQDk6gcAAP//AwBQSwECLQAUAAYACAAAACEA2+H2y+4AAACFAQAAEwAAAAAA AAAAAAAAAAAAAAAAW0NvbnRlbnRfVHlwZXNdLnhtbFBLAQItABQABgAIAAAAIQBa9CxbvwAAABUB AAALAAAAAAAAAAAAAAAAAB8BAABfcmVscy8ucmVsc1BLAQItABQABgAIAAAAIQBKwnoyyAAAAOMA AAAPAAAAAAAAAAAAAAAAAAcCAABkcnMvZG93bnJldi54bWxQSwUGAAAAAAMAAwC3AAAA/AIAAAAA " strokecolor="black [3213]" strokeweight=".5pt">
                        <v:stroke endarrow="block" joinstyle="miter"/>
                      </v:shape>
                    </v:group>
                    <v:shape id="Straight Arrow Connector 265" o:spid="_x0000_s1038" type="#_x0000_t32" style="position:absolute;left:9193;top:4512;width:0;height:1128;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EAiTyAAAAOMAAAAPAAAAZHJzL2Rvd25yZXYueG1sRE/dasIw FL4X9g7hDHYjmqzdVKpRxpiiDAV/HuDQHNuy5qRrMq1vvwwGXp7v/8wWna3FhVpfOdbwPFQgiHNn Ki40nI7LwQSED8gGa8ek4UYeFvOH3gwz4668p8shFCKGsM9QQxlCk0np85Is+qFriCN3dq3FEM+2 kKbFawy3tUyUGkmLFceGEht6Lyn/OvxYDfZjtR53/du2b+vvo/n0arMLSuunx+5tCiJQF+7if/fa xPkqfUlf0yRJ4e+nCICc/wIAAP//AwBQSwECLQAUAAYACAAAACEA2+H2y+4AAACFAQAAEwAAAAAA AAAAAAAAAAAAAAAAW0NvbnRlbnRfVHlwZXNdLnhtbFBLAQItABQABgAIAAAAIQBa9CxbvwAAABUB AAALAAAAAAAAAAAAAAAAAB8BAABfcmVscy8ucmVsc1BLAQItABQABgAIAAAAIQAUEAiTyAAAAOMA AAAPAAAAAAAAAAAAAAAAAAcCAABkcnMvZG93bnJldi54bWxQSwUGAAAAAAMAAwC3AAAA/AIAAAAA " strokecolor="black [3213]" strokeweight=".5pt">
                      <v:stroke endarrow="block" joinstyle="miter"/>
                    </v:shape>
                  </v:group>
                  <v:shape id="Straight Arrow Connector 267" o:spid="_x0000_s1039" type="#_x0000_t32" style="position:absolute;left:6021;top:8005;width:1425;height: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BjpXxgAAAOIAAAAPAAAAZHJzL2Rvd25yZXYueG1sRE/dasIw FL4X9g7hCN6IJnWiW2eUIZsosoG6Bzg0x7asOemaTOvbG0Hw8uP7ny1aW4kTNb50rCEZKhDEmTMl 5xp+Dp+DFxA+IBusHJOGC3lYzJ86M0yNO/OOTvuQixjCPkUNRQh1KqXPCrLoh64mjtzRNRZDhE0u TYPnGG4rOVJqIi2WHBsKrGlZUPa7/7ca7MdqPW37l6++rf4OZuvV5jsorXvd9v0NRKA2PMR399rE +ePX0fQ5mSRwuxQxyPkVAAD//wMAUEsBAi0AFAAGAAgAAAAhANvh9svuAAAAhQEAABMAAAAAAAAA AAAAAAAAAAAAAFtDb250ZW50X1R5cGVzXS54bWxQSwECLQAUAAYACAAAACEAWvQsW78AAAAVAQAA CwAAAAAAAAAAAAAAAAAfAQAAX3JlbHMvLnJlbHNQSwECLQAUAAYACAAAACEAAQY6V8YAAADiAAAA DwAAAAAAAAAAAAAAAAAHAgAAZHJzL2Rvd25yZXYueG1sUEsFBgAAAAADAAMAtwAAAPoCAAAAAA== " strokecolor="black [3213]" strokeweight=".5pt">
                    <v:stroke endarrow="block" joinstyle="miter"/>
                  </v:shape>
                </v:group>
                <v:shape id="Straight Arrow Connector 269" o:spid="_x0000_s1040" type="#_x0000_t32" style="position:absolute;left:3968;top:4537;width:0;height:1011;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CYEtyAAAAOIAAAAPAAAAZHJzL2Rvd25yZXYueG1sRI/fasIw FMbvhb1DOIPdiCYTV0s1ypBNFHEw9QEOzbEtNie1ybS+vbkYePnx/eM3W3S2FldqfeVYw/tQgSDO nam40HA8fA9SED4gG6wdk4Y7eVjMX3ozzIy78S9d96EQcYR9hhrKEJpMSp+XZNEPXUMcvZNrLYYo 20KaFm9x3NZypFQiLVYcH0psaFlSft7/WQ32a7WedP37rm/ry8Fsvdr8BKX122v3OQURqAvP8H97 bTQkH6OxStMkQkSkiANy/gAAAP//AwBQSwECLQAUAAYACAAAACEA2+H2y+4AAACFAQAAEwAAAAAA AAAAAAAAAAAAAAAAW0NvbnRlbnRfVHlwZXNdLnhtbFBLAQItABQABgAIAAAAIQBa9CxbvwAAABUB AAALAAAAAAAAAAAAAAAAAB8BAABfcmVscy8ucmVsc1BLAQItABQABgAIAAAAIQAICYEtyAAAAOIA AAAPAAAAAAAAAAAAAAAAAAcCAABkcnMvZG93bnJldi54bWxQSwUGAAAAAAMAAwC3AAAA/AIAAAAA " strokecolor="black [3213]" strokeweight=".5pt">
                  <v:stroke endarrow="block" joinstyle="miter"/>
                </v:shape>
                <w10:wrap type="square"/>
              </v:group>
            </w:pict>
          </mc:Fallback>
        </mc:AlternateContent>
      </w:r>
      <w:r w:rsidR="00316F13" w:rsidRPr="00D4117E">
        <w:rPr>
          <w:b/>
          <w:bCs/>
          <w:color w:val="000000" w:themeColor="text1"/>
          <w:lang w:bidi="ar-SA"/>
        </w:rPr>
        <w:t>C.</w:t>
      </w:r>
      <w:r w:rsidR="00316F13" w:rsidRPr="00D4117E">
        <w:rPr>
          <w:b/>
          <w:color w:val="000000" w:themeColor="text1"/>
          <w:spacing w:val="-4"/>
        </w:rPr>
        <w:t xml:space="preserve"> </w:t>
      </w:r>
      <w:r w:rsidR="00316F13" w:rsidRPr="00D4117E">
        <w:rPr>
          <w:color w:val="000000" w:themeColor="text1"/>
        </w:rPr>
        <w:t>quay ngược chiều kim</w:t>
      </w:r>
      <w:r w:rsidR="00316F13" w:rsidRPr="00D4117E">
        <w:rPr>
          <w:color w:val="000000" w:themeColor="text1"/>
          <w:spacing w:val="-1"/>
        </w:rPr>
        <w:t xml:space="preserve"> </w:t>
      </w:r>
      <w:r w:rsidR="00316F13" w:rsidRPr="00D4117E">
        <w:rPr>
          <w:color w:val="000000" w:themeColor="text1"/>
        </w:rPr>
        <w:t>đồng</w:t>
      </w:r>
      <w:r w:rsidR="00316F13" w:rsidRPr="00D4117E">
        <w:rPr>
          <w:color w:val="000000" w:themeColor="text1"/>
          <w:spacing w:val="-5"/>
        </w:rPr>
        <w:t xml:space="preserve"> hồ.</w:t>
      </w:r>
    </w:p>
    <w:p w14:paraId="490E5AD0" w14:textId="3E46B60D" w:rsidR="00316F13" w:rsidRPr="00D4117E" w:rsidRDefault="00316F13" w:rsidP="006B097C">
      <w:pPr>
        <w:pStyle w:val="BodyText"/>
        <w:tabs>
          <w:tab w:val="left" w:pos="283"/>
          <w:tab w:val="left" w:pos="2835"/>
          <w:tab w:val="left" w:pos="5386"/>
          <w:tab w:val="left" w:pos="7937"/>
        </w:tabs>
        <w:spacing w:line="276" w:lineRule="auto"/>
        <w:ind w:left="0" w:firstLine="283"/>
        <w:jc w:val="both"/>
        <w:rPr>
          <w:color w:val="000000" w:themeColor="text1"/>
          <w:spacing w:val="-5"/>
        </w:rPr>
      </w:pPr>
      <w:r w:rsidRPr="00D4117E">
        <w:rPr>
          <w:b/>
          <w:bCs/>
          <w:color w:val="000000" w:themeColor="text1"/>
          <w:lang w:bidi="ar-SA"/>
        </w:rPr>
        <w:t>D.</w:t>
      </w:r>
      <w:r w:rsidRPr="00D4117E">
        <w:rPr>
          <w:b/>
          <w:color w:val="000000" w:themeColor="text1"/>
          <w:spacing w:val="-2"/>
        </w:rPr>
        <w:t xml:space="preserve"> </w:t>
      </w:r>
      <w:r w:rsidRPr="00D4117E">
        <w:rPr>
          <w:color w:val="000000" w:themeColor="text1"/>
        </w:rPr>
        <w:t>quay theo chiều</w:t>
      </w:r>
      <w:r w:rsidRPr="00D4117E">
        <w:rPr>
          <w:color w:val="000000" w:themeColor="text1"/>
          <w:spacing w:val="-1"/>
        </w:rPr>
        <w:t xml:space="preserve"> </w:t>
      </w:r>
      <w:r w:rsidRPr="00D4117E">
        <w:rPr>
          <w:color w:val="000000" w:themeColor="text1"/>
        </w:rPr>
        <w:t xml:space="preserve">kim đồng </w:t>
      </w:r>
      <w:r w:rsidRPr="00D4117E">
        <w:rPr>
          <w:color w:val="000000" w:themeColor="text1"/>
          <w:spacing w:val="-5"/>
        </w:rPr>
        <w:t>hồ.</w:t>
      </w:r>
    </w:p>
    <w:p w14:paraId="43500253" w14:textId="0E755A75" w:rsidR="00470123" w:rsidRPr="00D4117E" w:rsidRDefault="00470123" w:rsidP="006B097C">
      <w:pPr>
        <w:pBdr>
          <w:top w:val="nil"/>
          <w:left w:val="nil"/>
          <w:bottom w:val="nil"/>
          <w:right w:val="nil"/>
          <w:between w:val="nil"/>
        </w:pBdr>
        <w:spacing w:line="276" w:lineRule="auto"/>
        <w:ind w:right="180"/>
        <w:jc w:val="both"/>
        <w:rPr>
          <w:color w:val="000000" w:themeColor="text1"/>
        </w:rPr>
      </w:pPr>
      <w:r w:rsidRPr="00D4117E">
        <w:rPr>
          <w:b/>
          <w:color w:val="000000" w:themeColor="text1"/>
        </w:rPr>
        <w:t xml:space="preserve">Câu </w:t>
      </w:r>
      <w:r w:rsidR="00DF368E" w:rsidRPr="00D4117E">
        <w:rPr>
          <w:b/>
          <w:color w:val="000000" w:themeColor="text1"/>
        </w:rPr>
        <w:t>6</w:t>
      </w:r>
      <w:r w:rsidRPr="00D4117E">
        <w:rPr>
          <w:color w:val="000000" w:themeColor="text1"/>
        </w:rPr>
        <w:t>. Chu trình biến đổi trạng thái của một khối khí lí tưởng được biểu diễn trong hệ tọa độ (p</w:t>
      </w:r>
      <w:r w:rsidR="004869B7" w:rsidRPr="00D4117E">
        <w:rPr>
          <w:color w:val="000000" w:themeColor="text1"/>
        </w:rPr>
        <w:t>O</w:t>
      </w:r>
      <w:r w:rsidRPr="00D4117E">
        <w:rPr>
          <w:color w:val="000000" w:themeColor="text1"/>
        </w:rPr>
        <w:t xml:space="preserve">V) như đồ thị </w:t>
      </w:r>
      <w:r w:rsidR="003E421B" w:rsidRPr="00D4117E">
        <w:rPr>
          <w:color w:val="000000" w:themeColor="text1"/>
        </w:rPr>
        <w:t>(</w:t>
      </w:r>
      <w:r w:rsidR="00801414" w:rsidRPr="00D4117E">
        <w:rPr>
          <w:b/>
          <w:bCs/>
          <w:color w:val="000000" w:themeColor="text1"/>
        </w:rPr>
        <w:t>H</w:t>
      </w:r>
      <w:r w:rsidRPr="00D4117E">
        <w:rPr>
          <w:b/>
          <w:bCs/>
          <w:color w:val="000000" w:themeColor="text1"/>
        </w:rPr>
        <w:t>ình</w:t>
      </w:r>
      <w:r w:rsidR="007D105F" w:rsidRPr="00D4117E">
        <w:rPr>
          <w:b/>
          <w:bCs/>
          <w:color w:val="000000" w:themeColor="text1"/>
        </w:rPr>
        <w:t xml:space="preserve"> 2</w:t>
      </w:r>
      <w:r w:rsidR="003E421B" w:rsidRPr="00D4117E">
        <w:rPr>
          <w:color w:val="000000" w:themeColor="text1"/>
        </w:rPr>
        <w:t>)</w:t>
      </w:r>
      <w:r w:rsidR="007D105F" w:rsidRPr="00D4117E">
        <w:rPr>
          <w:color w:val="000000" w:themeColor="text1"/>
        </w:rPr>
        <w:t>.</w:t>
      </w:r>
      <w:r w:rsidR="00F702E2">
        <w:rPr>
          <w:color w:val="000000" w:themeColor="text1"/>
        </w:rPr>
        <w:t xml:space="preserve"> </w:t>
      </w:r>
      <w:r w:rsidRPr="00D4117E">
        <w:rPr>
          <w:color w:val="000000" w:themeColor="text1"/>
        </w:rPr>
        <w:t>Chu trình biến đổi này được biểu diễn trong hệ trục tọa độ (p</w:t>
      </w:r>
      <w:r w:rsidR="004869B7" w:rsidRPr="00D4117E">
        <w:rPr>
          <w:color w:val="000000" w:themeColor="text1"/>
        </w:rPr>
        <w:t>O</w:t>
      </w:r>
      <w:r w:rsidRPr="00D4117E">
        <w:rPr>
          <w:color w:val="000000" w:themeColor="text1"/>
        </w:rPr>
        <w:t>T) là hình</w:t>
      </w:r>
    </w:p>
    <w:p w14:paraId="6F75FD78" w14:textId="08C305B9" w:rsidR="00470123" w:rsidRPr="00D4117E" w:rsidRDefault="00470123" w:rsidP="006B097C">
      <w:pPr>
        <w:pBdr>
          <w:top w:val="nil"/>
          <w:left w:val="nil"/>
          <w:bottom w:val="nil"/>
          <w:right w:val="nil"/>
          <w:between w:val="nil"/>
        </w:pBdr>
        <w:spacing w:line="276" w:lineRule="auto"/>
        <w:ind w:left="180" w:right="180" w:firstLine="991"/>
        <w:jc w:val="both"/>
        <w:rPr>
          <w:color w:val="000000" w:themeColor="text1"/>
        </w:rPr>
      </w:pPr>
    </w:p>
    <w:p w14:paraId="46FE2759" w14:textId="20E91AB1" w:rsidR="00766F42" w:rsidRPr="00D4117E" w:rsidRDefault="00766F42" w:rsidP="006B097C">
      <w:pPr>
        <w:pBdr>
          <w:top w:val="nil"/>
          <w:left w:val="nil"/>
          <w:bottom w:val="nil"/>
          <w:right w:val="nil"/>
          <w:between w:val="nil"/>
        </w:pBdr>
        <w:spacing w:line="276" w:lineRule="auto"/>
        <w:ind w:left="180" w:right="180"/>
        <w:jc w:val="both"/>
        <w:rPr>
          <w:color w:val="000000" w:themeColor="text1"/>
        </w:rPr>
      </w:pPr>
    </w:p>
    <w:p w14:paraId="15D75559" w14:textId="59D4370A" w:rsidR="00713EC3" w:rsidRPr="00D4117E" w:rsidRDefault="00713EC3" w:rsidP="006B097C">
      <w:pPr>
        <w:pBdr>
          <w:top w:val="nil"/>
          <w:left w:val="nil"/>
          <w:bottom w:val="nil"/>
          <w:right w:val="nil"/>
          <w:between w:val="nil"/>
        </w:pBdr>
        <w:spacing w:line="276" w:lineRule="auto"/>
        <w:ind w:left="180" w:right="180"/>
        <w:jc w:val="both"/>
        <w:rPr>
          <w:color w:val="000000" w:themeColor="text1"/>
        </w:rPr>
      </w:pPr>
    </w:p>
    <w:p w14:paraId="5F39714C" w14:textId="3D5068DA" w:rsidR="00713EC3" w:rsidRPr="00D4117E" w:rsidRDefault="00C33650" w:rsidP="006B097C">
      <w:pPr>
        <w:pBdr>
          <w:top w:val="nil"/>
          <w:left w:val="nil"/>
          <w:bottom w:val="nil"/>
          <w:right w:val="nil"/>
          <w:between w:val="nil"/>
        </w:pBdr>
        <w:spacing w:line="276" w:lineRule="auto"/>
        <w:ind w:left="180" w:right="180"/>
        <w:jc w:val="both"/>
        <w:rPr>
          <w:color w:val="000000" w:themeColor="text1"/>
        </w:rPr>
      </w:pPr>
      <w:r w:rsidRPr="00D4117E">
        <w:rPr>
          <w:noProof/>
          <w:color w:val="000000" w:themeColor="text1"/>
          <w14:ligatures w14:val="standardContextual"/>
        </w:rPr>
        <mc:AlternateContent>
          <mc:Choice Requires="wpg">
            <w:drawing>
              <wp:anchor distT="0" distB="0" distL="114300" distR="114300" simplePos="0" relativeHeight="251738112" behindDoc="0" locked="0" layoutInCell="1" allowOverlap="1" wp14:anchorId="0D51AFE3" wp14:editId="35ADA89D">
                <wp:simplePos x="0" y="0"/>
                <wp:positionH relativeFrom="margin">
                  <wp:align>left</wp:align>
                </wp:positionH>
                <wp:positionV relativeFrom="paragraph">
                  <wp:posOffset>74295</wp:posOffset>
                </wp:positionV>
                <wp:extent cx="6039135" cy="1454880"/>
                <wp:effectExtent l="0" t="0" r="0" b="0"/>
                <wp:wrapNone/>
                <wp:docPr id="1054771835" name="Group 23"/>
                <wp:cNvGraphicFramePr/>
                <a:graphic xmlns:a="http://schemas.openxmlformats.org/drawingml/2006/main">
                  <a:graphicData uri="http://schemas.microsoft.com/office/word/2010/wordprocessingGroup">
                    <wpg:wgp>
                      <wpg:cNvGrpSpPr/>
                      <wpg:grpSpPr>
                        <a:xfrm>
                          <a:off x="0" y="0"/>
                          <a:ext cx="6039135" cy="1454880"/>
                          <a:chOff x="0" y="0"/>
                          <a:chExt cx="5766955" cy="1727860"/>
                        </a:xfrm>
                      </wpg:grpSpPr>
                      <wpg:grpSp>
                        <wpg:cNvPr id="2008052631" name="Group 4"/>
                        <wpg:cNvGrpSpPr/>
                        <wpg:grpSpPr>
                          <a:xfrm>
                            <a:off x="1656607" y="172192"/>
                            <a:ext cx="1287806" cy="1525983"/>
                            <a:chOff x="0" y="0"/>
                            <a:chExt cx="1543792" cy="1252847"/>
                          </a:xfrm>
                        </wpg:grpSpPr>
                        <wpg:grpSp>
                          <wpg:cNvPr id="232118786" name="Group 2"/>
                          <wpg:cNvGrpSpPr/>
                          <wpg:grpSpPr>
                            <a:xfrm>
                              <a:off x="0" y="0"/>
                              <a:ext cx="1430655" cy="1252847"/>
                              <a:chOff x="0" y="0"/>
                              <a:chExt cx="1430655" cy="1252847"/>
                            </a:xfrm>
                          </wpg:grpSpPr>
                          <pic:pic xmlns:pic="http://schemas.openxmlformats.org/drawingml/2006/picture">
                            <pic:nvPicPr>
                              <pic:cNvPr id="730290260" name="image134.png"/>
                              <pic:cNvPicPr/>
                            </pic:nvPicPr>
                            <pic:blipFill rotWithShape="1">
                              <a:blip r:embed="rId23" cstate="print">
                                <a:extLst>
                                  <a:ext uri="{28A0092B-C50C-407E-A947-70E740481C1C}">
                                    <a14:useLocalDpi xmlns:a14="http://schemas.microsoft.com/office/drawing/2010/main" val="0"/>
                                  </a:ext>
                                </a:extLst>
                              </a:blip>
                              <a:srcRect/>
                              <a:stretch/>
                            </pic:blipFill>
                            <pic:spPr bwMode="auto">
                              <a:xfrm>
                                <a:off x="0" y="0"/>
                                <a:ext cx="1430655" cy="1187450"/>
                              </a:xfrm>
                              <a:prstGeom prst="rect">
                                <a:avLst/>
                              </a:prstGeom>
                              <a:ln>
                                <a:noFill/>
                              </a:ln>
                              <a:extLst>
                                <a:ext uri="{53640926-AAD7-44D8-BBD7-CCE9431645EC}">
                                  <a14:shadowObscured xmlns:a14="http://schemas.microsoft.com/office/drawing/2010/main"/>
                                </a:ext>
                              </a:extLst>
                            </pic:spPr>
                          </pic:pic>
                          <wps:wsp>
                            <wps:cNvPr id="1460410318" name="Text Box 1"/>
                            <wps:cNvSpPr txBox="1"/>
                            <wps:spPr>
                              <a:xfrm>
                                <a:off x="320633" y="1015340"/>
                                <a:ext cx="688159" cy="237507"/>
                              </a:xfrm>
                              <a:prstGeom prst="rect">
                                <a:avLst/>
                              </a:prstGeom>
                              <a:solidFill>
                                <a:schemeClr val="lt1"/>
                              </a:solidFill>
                              <a:ln w="6350">
                                <a:noFill/>
                              </a:ln>
                            </wps:spPr>
                            <wps:txbx>
                              <w:txbxContent>
                                <w:p w14:paraId="531B59BA" w14:textId="77777777" w:rsidR="00576783" w:rsidRPr="00FE672C" w:rsidRDefault="00576783" w:rsidP="00E22C03">
                                  <w:pPr>
                                    <w:rPr>
                                      <w:sz w:val="22"/>
                                      <w:szCs w:val="22"/>
                                    </w:rPr>
                                  </w:pPr>
                                  <w:r w:rsidRPr="00FE672C">
                                    <w:rPr>
                                      <w:sz w:val="22"/>
                                      <w:szCs w:val="22"/>
                                    </w:rPr>
                                    <w:t>Hình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15634067" name="Rectangle 3"/>
                          <wps:cNvSpPr/>
                          <wps:spPr>
                            <a:xfrm>
                              <a:off x="1365662" y="997527"/>
                              <a:ext cx="178130" cy="95003"/>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21413031" name="Group 8"/>
                        <wpg:cNvGrpSpPr/>
                        <wpg:grpSpPr>
                          <a:xfrm>
                            <a:off x="0" y="195943"/>
                            <a:ext cx="1351948" cy="1518292"/>
                            <a:chOff x="0" y="0"/>
                            <a:chExt cx="1620685" cy="1246533"/>
                          </a:xfrm>
                        </wpg:grpSpPr>
                        <wpg:grpSp>
                          <wpg:cNvPr id="1241766485" name="Group 6"/>
                          <wpg:cNvGrpSpPr/>
                          <wpg:grpSpPr>
                            <a:xfrm>
                              <a:off x="89065" y="0"/>
                              <a:ext cx="1531620" cy="1246533"/>
                              <a:chOff x="0" y="0"/>
                              <a:chExt cx="1531620" cy="1246533"/>
                            </a:xfrm>
                          </wpg:grpSpPr>
                          <pic:pic xmlns:pic="http://schemas.openxmlformats.org/drawingml/2006/picture">
                            <pic:nvPicPr>
                              <pic:cNvPr id="50519038" name="image134.png"/>
                              <pic:cNvPicPr/>
                            </pic:nvPicPr>
                            <pic:blipFill rotWithShape="1">
                              <a:blip r:embed="rId24" cstate="print">
                                <a:extLst>
                                  <a:ext uri="{28A0092B-C50C-407E-A947-70E740481C1C}">
                                    <a14:useLocalDpi xmlns:a14="http://schemas.microsoft.com/office/drawing/2010/main" val="0"/>
                                  </a:ext>
                                </a:extLst>
                              </a:blip>
                              <a:srcRect t="-1"/>
                              <a:stretch/>
                            </pic:blipFill>
                            <pic:spPr bwMode="auto">
                              <a:xfrm>
                                <a:off x="0" y="0"/>
                                <a:ext cx="1531620" cy="1228725"/>
                              </a:xfrm>
                              <a:prstGeom prst="rect">
                                <a:avLst/>
                              </a:prstGeom>
                              <a:ln>
                                <a:noFill/>
                              </a:ln>
                              <a:extLst>
                                <a:ext uri="{53640926-AAD7-44D8-BBD7-CCE9431645EC}">
                                  <a14:shadowObscured xmlns:a14="http://schemas.microsoft.com/office/drawing/2010/main"/>
                                </a:ext>
                              </a:extLst>
                            </pic:spPr>
                          </pic:pic>
                          <wps:wsp>
                            <wps:cNvPr id="1671944374" name="Text Box 5"/>
                            <wps:cNvSpPr txBox="1"/>
                            <wps:spPr>
                              <a:xfrm>
                                <a:off x="391417" y="1009026"/>
                                <a:ext cx="712946" cy="237507"/>
                              </a:xfrm>
                              <a:prstGeom prst="rect">
                                <a:avLst/>
                              </a:prstGeom>
                              <a:solidFill>
                                <a:schemeClr val="lt1"/>
                              </a:solidFill>
                              <a:ln w="6350">
                                <a:noFill/>
                              </a:ln>
                            </wps:spPr>
                            <wps:txbx>
                              <w:txbxContent>
                                <w:p w14:paraId="5B4E2197" w14:textId="77777777" w:rsidR="00576783" w:rsidRPr="00FE672C" w:rsidRDefault="00576783" w:rsidP="00E22C03">
                                  <w:r w:rsidRPr="00FE672C">
                                    <w:t xml:space="preserve">Hình 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51691563" name="Rectangle 7"/>
                          <wps:cNvSpPr/>
                          <wps:spPr>
                            <a:xfrm>
                              <a:off x="0" y="53439"/>
                              <a:ext cx="178130" cy="908462"/>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464337" name="Group 12"/>
                        <wpg:cNvGrpSpPr/>
                        <wpg:grpSpPr>
                          <a:xfrm>
                            <a:off x="2968831" y="0"/>
                            <a:ext cx="1381474" cy="1699243"/>
                            <a:chOff x="0" y="0"/>
                            <a:chExt cx="1656608" cy="1395351"/>
                          </a:xfrm>
                        </wpg:grpSpPr>
                        <wpg:grpSp>
                          <wpg:cNvPr id="1225918458" name="Group 10"/>
                          <wpg:cNvGrpSpPr/>
                          <wpg:grpSpPr>
                            <a:xfrm>
                              <a:off x="0" y="0"/>
                              <a:ext cx="1590675" cy="1395351"/>
                              <a:chOff x="0" y="0"/>
                              <a:chExt cx="1590675" cy="1395351"/>
                            </a:xfrm>
                          </wpg:grpSpPr>
                          <pic:pic xmlns:pic="http://schemas.openxmlformats.org/drawingml/2006/picture">
                            <pic:nvPicPr>
                              <pic:cNvPr id="506999980" name="image134.png"/>
                              <pic:cNvPicPr/>
                            </pic:nvPicPr>
                            <pic:blipFill rotWithShape="1">
                              <a:blip r:embed="rId25" cstate="print">
                                <a:extLst>
                                  <a:ext uri="{28A0092B-C50C-407E-A947-70E740481C1C}">
                                    <a14:useLocalDpi xmlns:a14="http://schemas.microsoft.com/office/drawing/2010/main" val="0"/>
                                  </a:ext>
                                </a:extLst>
                              </a:blip>
                              <a:srcRect b="-1423"/>
                              <a:stretch/>
                            </pic:blipFill>
                            <pic:spPr bwMode="auto">
                              <a:xfrm>
                                <a:off x="0" y="0"/>
                                <a:ext cx="1590675" cy="1311910"/>
                              </a:xfrm>
                              <a:prstGeom prst="rect">
                                <a:avLst/>
                              </a:prstGeom>
                              <a:ln>
                                <a:noFill/>
                              </a:ln>
                              <a:extLst>
                                <a:ext uri="{53640926-AAD7-44D8-BBD7-CCE9431645EC}">
                                  <a14:shadowObscured xmlns:a14="http://schemas.microsoft.com/office/drawing/2010/main"/>
                                </a:ext>
                              </a:extLst>
                            </pic:spPr>
                          </pic:pic>
                          <wps:wsp>
                            <wps:cNvPr id="238203150" name="Text Box 9"/>
                            <wps:cNvSpPr txBox="1"/>
                            <wps:spPr>
                              <a:xfrm>
                                <a:off x="522514" y="1140031"/>
                                <a:ext cx="694707" cy="255320"/>
                              </a:xfrm>
                              <a:prstGeom prst="rect">
                                <a:avLst/>
                              </a:prstGeom>
                              <a:solidFill>
                                <a:schemeClr val="lt1"/>
                              </a:solidFill>
                              <a:ln w="6350">
                                <a:noFill/>
                              </a:ln>
                            </wps:spPr>
                            <wps:txbx>
                              <w:txbxContent>
                                <w:p w14:paraId="5F6B82B5" w14:textId="77777777" w:rsidR="00576783" w:rsidRPr="00FE672C" w:rsidRDefault="00576783" w:rsidP="00E22C03">
                                  <w:r w:rsidRPr="00FE672C">
                                    <w:t>Hình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2842100" name="Rectangle 11"/>
                          <wps:cNvSpPr/>
                          <wps:spPr>
                            <a:xfrm>
                              <a:off x="1484416" y="1140031"/>
                              <a:ext cx="172192" cy="208028"/>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13876220" name="Group 16"/>
                        <wpg:cNvGrpSpPr/>
                        <wpg:grpSpPr>
                          <a:xfrm>
                            <a:off x="4370119" y="0"/>
                            <a:ext cx="1396836" cy="1727860"/>
                            <a:chOff x="0" y="0"/>
                            <a:chExt cx="1675072" cy="1419101"/>
                          </a:xfrm>
                        </wpg:grpSpPr>
                        <wpg:grpSp>
                          <wpg:cNvPr id="1875285842" name="Group 14"/>
                          <wpg:cNvGrpSpPr/>
                          <wpg:grpSpPr>
                            <a:xfrm>
                              <a:off x="83127" y="0"/>
                              <a:ext cx="1591945" cy="1419101"/>
                              <a:chOff x="0" y="0"/>
                              <a:chExt cx="1591945" cy="1419101"/>
                            </a:xfrm>
                          </wpg:grpSpPr>
                          <pic:pic xmlns:pic="http://schemas.openxmlformats.org/drawingml/2006/picture">
                            <pic:nvPicPr>
                              <pic:cNvPr id="1562531236" name="image134.png"/>
                              <pic:cNvPicPr/>
                            </pic:nvPicPr>
                            <pic:blipFill rotWithShape="1">
                              <a:blip r:embed="rId26" cstate="print">
                                <a:extLst>
                                  <a:ext uri="{28A0092B-C50C-407E-A947-70E740481C1C}">
                                    <a14:useLocalDpi xmlns:a14="http://schemas.microsoft.com/office/drawing/2010/main" val="0"/>
                                  </a:ext>
                                </a:extLst>
                              </a:blip>
                              <a:srcRect b="-2328"/>
                              <a:stretch/>
                            </pic:blipFill>
                            <pic:spPr bwMode="auto">
                              <a:xfrm>
                                <a:off x="0" y="0"/>
                                <a:ext cx="1591945" cy="1323975"/>
                              </a:xfrm>
                              <a:prstGeom prst="rect">
                                <a:avLst/>
                              </a:prstGeom>
                              <a:ln>
                                <a:noFill/>
                              </a:ln>
                              <a:extLst>
                                <a:ext uri="{53640926-AAD7-44D8-BBD7-CCE9431645EC}">
                                  <a14:shadowObscured xmlns:a14="http://schemas.microsoft.com/office/drawing/2010/main"/>
                                </a:ext>
                              </a:extLst>
                            </pic:spPr>
                          </pic:pic>
                          <wps:wsp>
                            <wps:cNvPr id="1965820224" name="Text Box 13"/>
                            <wps:cNvSpPr txBox="1"/>
                            <wps:spPr>
                              <a:xfrm>
                                <a:off x="475013" y="1151906"/>
                                <a:ext cx="718458" cy="267195"/>
                              </a:xfrm>
                              <a:prstGeom prst="rect">
                                <a:avLst/>
                              </a:prstGeom>
                              <a:solidFill>
                                <a:schemeClr val="lt1"/>
                              </a:solidFill>
                              <a:ln w="6350">
                                <a:noFill/>
                              </a:ln>
                            </wps:spPr>
                            <wps:txbx>
                              <w:txbxContent>
                                <w:p w14:paraId="3A824653" w14:textId="77777777" w:rsidR="00576783" w:rsidRPr="00FE672C" w:rsidRDefault="00576783" w:rsidP="00E22C03">
                                  <w:r w:rsidRPr="00FE672C">
                                    <w:t>Hình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6422406" name="Rectangle 15"/>
                          <wps:cNvSpPr/>
                          <wps:spPr>
                            <a:xfrm>
                              <a:off x="0" y="872836"/>
                              <a:ext cx="201408" cy="219694"/>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51113600" name="Straight Arrow Connector 4"/>
                        <wps:cNvCnPr/>
                        <wps:spPr>
                          <a:xfrm flipV="1">
                            <a:off x="381247" y="643742"/>
                            <a:ext cx="65314" cy="2018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78664960" name="Straight Arrow Connector 5"/>
                        <wps:cNvCnPr/>
                        <wps:spPr>
                          <a:xfrm flipH="1">
                            <a:off x="2371601" y="635330"/>
                            <a:ext cx="112815" cy="11875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30011074" name="Straight Arrow Connector 6"/>
                        <wps:cNvCnPr/>
                        <wps:spPr>
                          <a:xfrm flipH="1">
                            <a:off x="3345377" y="1032164"/>
                            <a:ext cx="130629"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7486380" name="Straight Arrow Connector 7"/>
                        <wps:cNvCnPr/>
                        <wps:spPr>
                          <a:xfrm flipH="1">
                            <a:off x="4906983" y="688769"/>
                            <a:ext cx="178130" cy="1781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23037525" name="Straight Arrow Connector 8"/>
                        <wps:cNvCnPr/>
                        <wps:spPr>
                          <a:xfrm>
                            <a:off x="581890" y="444335"/>
                            <a:ext cx="130629"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3815837" name="Straight Arrow Connector 9"/>
                        <wps:cNvCnPr/>
                        <wps:spPr>
                          <a:xfrm>
                            <a:off x="812470" y="593766"/>
                            <a:ext cx="0" cy="1603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25235590" name="Straight Arrow Connector 10"/>
                        <wps:cNvCnPr/>
                        <wps:spPr>
                          <a:xfrm flipH="1">
                            <a:off x="483424" y="1079665"/>
                            <a:ext cx="219694"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60362347" name="Straight Arrow Connector 11"/>
                        <wps:cNvCnPr/>
                        <wps:spPr>
                          <a:xfrm flipH="1" flipV="1">
                            <a:off x="1896498" y="1064005"/>
                            <a:ext cx="124685" cy="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44623713" name="Straight Arrow Connector 12"/>
                        <wps:cNvCnPr/>
                        <wps:spPr>
                          <a:xfrm flipV="1">
                            <a:off x="1941014" y="625848"/>
                            <a:ext cx="65309" cy="16623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08507264" name="Straight Arrow Connector 13"/>
                        <wps:cNvCnPr/>
                        <wps:spPr>
                          <a:xfrm flipV="1">
                            <a:off x="2256311" y="401535"/>
                            <a:ext cx="178130" cy="2375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29887186" name="Straight Arrow Connector 14"/>
                        <wps:cNvCnPr/>
                        <wps:spPr>
                          <a:xfrm flipV="1">
                            <a:off x="3335818" y="614012"/>
                            <a:ext cx="0" cy="1781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07360193" name="Straight Arrow Connector 15"/>
                        <wps:cNvCnPr/>
                        <wps:spPr>
                          <a:xfrm flipV="1">
                            <a:off x="3532909" y="377784"/>
                            <a:ext cx="237506" cy="118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6761664" name="Straight Arrow Connector 16"/>
                        <wps:cNvCnPr/>
                        <wps:spPr>
                          <a:xfrm flipH="1">
                            <a:off x="3772889" y="593766"/>
                            <a:ext cx="118753" cy="10687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77683343" name="Straight Arrow Connector 17"/>
                        <wps:cNvCnPr/>
                        <wps:spPr>
                          <a:xfrm flipV="1">
                            <a:off x="4808323" y="608116"/>
                            <a:ext cx="35626" cy="12469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38771391" name="Straight Arrow Connector 19"/>
                        <wps:cNvCnPr/>
                        <wps:spPr>
                          <a:xfrm>
                            <a:off x="4975761" y="379021"/>
                            <a:ext cx="11875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3470731" name="Straight Arrow Connector 21"/>
                        <wps:cNvCnPr/>
                        <wps:spPr>
                          <a:xfrm>
                            <a:off x="5230148" y="409392"/>
                            <a:ext cx="0" cy="11503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51AFE3" id="Group 23" o:spid="_x0000_s1041" style="position:absolute;left:0;text-align:left;margin-left:0;margin-top:5.85pt;width:475.5pt;height:114.55pt;z-index:251738112;mso-position-horizontal:left;mso-position-horizontal-relative:margin;mso-width-relative:margin;mso-height-relative:margin" coordsize="57669,1727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yW8M3iQsAACFZAAAOAAAAZHJzL2Uyb0RvYy54bWzsXNmSm0gWfZ+I+QdC 73aRC5vC5Y6actvTEZ7uira7/UwhJBGDgAFq66+fczMTEJRUWtzlqIUHl0FAksu95567kO9+ul2l 1nVcVkmenU7YW3tixVmUz5JscTr54+vHN/7Equowm4VpnsWnk7u4mvz0/p//eHdTTGOeL/N0FpcW Gsmq6U1xOlnWdTE9OamiZbwKq7d5EWe4OM/LVVjjtFyczMrwBq2v0hNu2+7JTV7OijKP4qrCrx/0 xcl71f58Hkf1b/N5FddWejpB32r1t1R/L+nvyft34XRRhsUyiUw3wiN6sQqTDC9tm/oQ1qF1VSb3 mlolUZlX+bx+G+Wrk3w+T6JYjQGjYfZgNJ/K/KpQY1lMbxZFO02Y2sE8Hd1s9Ov1RWklM6yd7UjP Y75wJlYWrrBW6vUWFzRJN8Viins/lcWX4qI0Pyz0GY37dl6u6H+MyLpV03vXTm98W1sRfnRtETBq PsI1Jh3p+2YBoiVW6d5z0fJn86TjuW7gNE963PNd9eRJ8+IT6l/bnfak7bcZIyTGtx3uCtYfozxi iMx1XNf2JhYNxuMs4FqYmtEy7nu+7ZrROtwJfDWT4XTXaJkjhYfm9Dxxh/vSo7YPHq3gjKET6ENv QY8YLFTn/noyKWy3XZWun3uMcMuTW0ZYJNEU/4z84+ie/O/GCTxVX5XxxDSy2quNVVj+96p4A1Ut wjq5TNKkvlOwA6WkTmXXF0l0UeqTTpU8YfPA5pBRM/HJKlzETMi3Rbag2adn6XZ6mBb2XluXaVJ8 TNLUKvP6W1IvvyzDAhrJFMbQRTMMINkACTbMhEaZD3l0tYqzWsNmGacYUZ5Vy6SoJlY5jVeXMVCg /GXGqIfhtCqj3wGfFl7hOS6pLQDT50KJIi7XZVxHy6b3TYf12CpghHV58598hk6HV3Wu+r0PRvRl CtIrnb6mh9OirOpPcb6y6AA9RidV8+H156qm/nS30DjSjP5mOU2nvkq/qCmnbppDrACBBYxQ1cwt zu7N7kE4qxYNXaNmO+Fg0rUlswWDZdRq+ZUg41/5raVm3txNMGvVt/iZlh0dp991hxvQa9FWcNsV QiORzRwhDaw2UOT6PnMCjSdYQAeopWeiWZEDp7TK02RG86nkhEx1fJ6W1nUII5vWqrdYhN5daWbd wAIIrObG5ehGR0f17eWtMkpOM/LLfHaHCYE6KONSFdHHBMv/Oazqi7CEyYaugYbUv+HPPM3xrtwc TaxlXv616Xe6HyuMqxPrBhTgdFL97yokjEh/ybD2AZOYSatWJ9LxOE7K9SuX61eyq9V5jgmAaUHv 1CHdX6fN4bzMV9/AVs7orbgUZhHefTqpm8PzGme4ALYTxWdn6lhDz+fsSwHA0upPi/X19ltYFkYD aqzzr3kjbeF0oAj6Xj3rZ9DFeaK0hOZZzypUgE4g+erIGNIfpQ4BA7pI24Ul1epAqBNmizS2DPNQ 2kP68LAWMEEWGWYTlioIPIcbpGq0gHk+E5heYh+BY9uq9dbidKCxJ670xFvx1U4JLhdblGAP2a/q uzSm+9Ls93gOLQAAcKU0g5eEUQQ41zJRLcNZrBWQYWgNZLZPYGFNg9TyHKrbtm0a6Gtx07aGCXM/ PRorTt0+rLW5fY3uQf/h9gn15jyr24dXSZaXm0bWYchc328k1ExNJ7kvEg+iuny6iLAGDsohMMSa +ZxJaNeQWPsav4/wHVjgBNIQ5laDhcMCCbupHAgHL21I905K7cJE+o0DwaXrwF6u28A9HQjGJYMv IqmpdU7tHjFOPwB73sirHcHQ34b/t53dg1dvebJFuf4wiXbi37Ph1Y6N9bdFS5yeM60GU+AC41Ex iTf4D7bfsX2SCPBsx9Zu9+Px7L6kwFflimu1knKwPXxyPNv1ABbwpGWjqi3PblklWDnxir15Nhgh Mx6/bZOHR2oPo2jCFB7jgTQe//Pi2Qa/Gkb4Iu3qK+fZzGGu4tqNOnQ8WxFlYlVGHx7m2TBMYNDw MkXQF/8ewbZ9CS6+bmIPRpSRYatIKiHMyLC1L/73eNzPkWFL6UqB4FuPdjKlYQfG5nmAeBAR9Q0R XeEzSQZTEWw3CHhDwXcTbIqGN9RcBA6oek/7+8xza4SecQTKmS+dluTpLARTLu2BI9VINQiGIRKG YEPjCnQ93Yddb36y5Uz9MT4/do0FDwLkZIyMPXN6LX2XQ4oQbNPsmktOyw52/YbJR6fXPVFhLNAC 3IrKwcbwqdFrLnwOdx/xXCMtLbtWrGCNTezLrh2oPgP2AJYYk4jPKQDp2LUbSI/ybYRN3HEQ9O4B zMEz+hC96CJQvbuOjGK3/GqMYr/UKDagRnKGwKvRho5cMyXGa/rwMLtm0peSwYncpgYm16zVAOls YNzIslWSbCdRHuPY69mrx85rPUeWzZAi8j2XU/R1Pb4LhVRqe1AgG7EnG5Z/M9EGCRdNcUhX0LIH CQV3tb2mOEQSsTiOaPvIkPkOUGsw0mNqYeBOINu2yaEAmQ9kQ7a73u4xzi1PtgzqeZNtJD05QrCc ZEAL2jNn2x73qWRJs23i2Fxoy/SIIex12RJcIOf7fabwqXFsFrgOWDbn90PYbJgb35dlS8AHHtb0 gtIp92LY2vlWLJtC6N85pz3+PAhj/b0s2+Qaxxj2i60VQeIVukA1lcNKETZM6TxMsmHdQa+R8yIb jFs7JxNVuLIJY6GmEz7n90HKQ+I/VolQ+Yp2XsYqkQOrxp40u/4BZZQcuXOGkq/O5f5Sl2GyWNbW WVnmN9Z5nmWoJMtLyzBald46zzaWkVlz1NT+2VTYmSJ2BMM5Kq8JKhB798CUe1CBGhIKVylDaTNT y97S03vhqMp0r+2XLrwaFOtRYSvhkaYidZikP2czq76j6t+6TFRdnFEZugUkuKkKVUcbasf2qO9S lWb01l5h2B61XT/aoa5vG7zYURhGoEITomoazYEpc8HZ45T1otDelUFX9L1VHtdt1UPy+O+BPKKk gLnw9pRAClQwDTMb+OQAhlAnb1A67fRLnEaJfIRE6lOWSFvYiD/YXQHMVolsyz9QAHCIRAohHeFp iERJO2euwtqOTqEk0OWm8nxHuH7Ex8l3F84+YWkEeCEhJ7rs4lZhbLMlBwqjhC9L31gpePQRxXug PMWUqmjuueUriFEgX7RAIo+CemUEQWExtTu5VSLbyMJ2iST2ZGij4zOU9ioxlKg/xJdTPdo4QiJ9 e6B87h/xLcEThkSELMHX/K6oZ6sArqfUt9jnNQFUbosWQCcQKFfvCyCu6PIe8APV8Oiz6K9s9nB4 jghTPGEBBAQ6XDgoiNoJgU391U4neui0SF9Iil9TOtv2AhcF7j04NEE2JZIjQ4y6r6NeoTRigwCX Cwq57DDIvZqKLYCoQjpKGjcGd2Cj4a2jPkwJpot6o4FgIvbTfTFkQi4jU0ShxesTTNQeQy49Spvt EkxTkLsTJoexRmTJkcjXOInMsI+v3HowiWAjjLUx3OiMEtbRcL9Sw+3ZPhWBINqyUyDX88QPIeVQ IFGMiW1SdLBR0qYCQ3hc+5qavnVqArMjRL5KiAx4gJAL6/aa2erLAOSAbBST3+5Nb7TYAq40XGsd 30GWVn/80MUaG78GgrmrNHgM7bzs0A63PWQGWbCHwVawdow0ogA9IJMM/ogQuOcPIt+Eie3uT5SM GSnkK/ZtfNdzGdKDu+310akYD9UsvpbHTVEf2gkMCUHNILEXgrejbHyEyBcOkZ6HCmR8xLtbJPdN yAwppPRtHzFObbBtn+ki6s5gC9TANiXQcLaDkUK+6vAPNvbA/pPYInK3RB4WD5coDAb8GlONbRuU oHVyuA6NYwjyNcsgp+gjuONuEdQy9DBvXEvJIMyO6I72XaQdiGbfombnkMZ3wfeUY2gHVXvtHmFP KdiovjjBPrxqMzWzZzBt9Lt+rurOup2N3/8fAAD//wMAUEsDBAoAAAAAAAAAIQACVQTx/wwBAP8M AQAUAAAAZHJzL21lZGlhL2ltYWdlMS5wbmeJUE5HDQoaCgAAAA1JSERSAAADIAAAAKcIBgAAAOkt OJUAAAABc1JHQgCuzhzpAAAABGdBTUEAALGPC/xhBQAAAAlwSFlzAAAOwwAADsMBx2+oZAAA/6VJ REFUeF7sXQWAVUUXXjt/u7vFbsECuxEQGwUUEbEAUbEBsbsTJQRFUFFBREo6VTqlu2HZerWc/3xz Zt6teW/fLrvLLtxv+Xj3zp07eSbOncqiECFChAgRIkSIECFChCgnhApIiBAhQoQIESJEiBAhyg0p FZCNGzemZGFhIcViMXUN+O+BRCJB8Xhc39mB92APMG6HCLG5ATnMzs5OyqNbNt0yCvktSsZtMO4V hyFChAgRIkSIEFsKSqyAFBQUUF5enkeB2BTk5OToqxAhNj8g40beo9GoknNcQ9HGs02FcTtThggR IkSIECFCbCkokQJiGIlEPF+ATafNKCUAOm8GuJ4yZYrqxPmxfv169W6IEJsbbjmELGeicKAsTJgw ge644w6qX78+tWvXjrKyshQ7d+6sbTkwZShThggRIkSIECFCbCkokQJinhvgGp00t+IBTJo0iapV q0bnnnsuPfnkk3TooYeqDtkll1yiRlDc8L8bIsTmAhRlI9/ppli5ZRYKSL9+/ZJKBxSQ008/PXm/ ZMkSbdOBKU+ZMESIECFChAgRYktBsRWQVLA9+/fff5MdsBdeeEF9CTb399xzj7YlSOd2iBDlCaNY QPnwK8oGkFf/SN78+fNpn332ocsvv1ybEHXt2lXJe61atbSJA1OmMmGIECFChAgRIsSWgmIpICVB jRo16LDDDtN3RMuXL08qIW74F7GHCLG5YBQQ9/RBIBbz3vuxevVqOvjgg6lVq1baRABZP+KII/Sd A3/5SscQIUKECBEiRIgtBWkVEP4P/xRt+P677jRi+Gh9Z7d3zTXXUNWqVfWd4OSTTw4oIEB5TsMK u3QhUsE26tGpYxd66qlnKN1ykA0bNtD+++9Pjz/+uDYRQNZr166t7xz4lYxC3z3I/6UugCFKCWH6 hggRIkSIEOWJlAoIEIslKBKNW5vnUcNnc8dqG7rztke1iSDqm5Zy/fXXU5UqVfSd4IorrqDtt99e 3zmAAqI6XcpHOzduxEJ39AJl3YlZILwRa1AwiqLvCy3KjHsxMVyLb0wQu6auQ4Qw8CvCiSjRgfvK eo7Hm72kTYPIzVtPO+64Pd1x+x3ahGjy5MnqvVdffVWbOHArGglNtxLC/wkZGI3Jz8tT11CQMD0M 8ht1bwLBdnPzxQ6AN2PxmDJPFLKsc7nBX35BvpJ6j19bEFR6ch5iXY65L+T4cwpxukUojgzla7Bw o6Qf6hTYgV2kb3l+DAkRIkSIECG2NqRVQKKsgMTiTqfdYPliossuvld1rLKy9qBJ41foJ0Fceuml yt7cuXPV/ahRo9SULPc0FdPYo1MlCgY6AkGaTgOI+0QCyg7m4kcoGilgY7YD5YR/E1HpfAAFBXnK DoAO2NoNa7njFoUrFCuMc8cP7m1ZnbAQpYeP3+ulZT2LDt7vPBo5dIZ+4gV37enQQw9W9h599FH6 8ssvlbKNUcA1a9ZoWwLIm6FSEECWRxD3/IAd1GQUxhMUj7Iywb84oySmy0wey71b6cB1lJWOOJcB I9uAW7ojsSiX67jyxyjxJiyVFQg7lDTUJWY6p1LSNA0ShaxcMAVQzFAvSBrhfbPNMujejCBEiBAh yhOmTrYxRIgtASkVENUIa0GHEpKQNpqgB7Rq+XGyQwZ+12WIPLTg2muvVXagiLz++utqNMQ9HcV8 pQSkwU+vgIgigY5TnBUk6UjE2Wyj+sLJTzBPPxGnSF6uuk+F2MY4xbi7ByUEsQwLdgiDaCxfXxH9 O3YxXVm9kZb1o+i22i3p/be76qde5OWvoZ122kHZxVa8b7/9NrVv357mzZunbThwNyZ+BQTX/ECU D2ZhjBUJVj5wDSXEDaWAFDjhtWHNurX6SgCZX7t+nVxvQQoIlA/8uusUL7w7mkWiuZQfyeH6zVFI 3MrKunXrVNqECBEiRHnD1Mk2hgixJSD1GhBFEXRM88grkIZ5+bIovdauMz3c5C3uaO3DPJJmTfd+ 3XUDX3/RIWvUqBG1aNGCHnroIbU7lhsoUGj4pQORWgEB162DXwhXIeXl4fBCp4PgHvUoDiSuEo6w cFdelE7+QSFw5GjVso30c7cxdMDe59GF595JI4fMo3Wr9EMfCqLr6IgjD6PmzZtrk9QwYQWLUkCU 9g+6ojZ/4UJam71e36EUOA+nzZhOi5fKtr8YDRk8dEhyJMQgxko6sKUoIG6445FaGfGiUKcHYN7H bzyOemfLSJcQIUJUHqDeScUQIbYEpJ2CFS/E/HHvV0ODtdwJ22ePs+iZJz/WJnZcffXVdMYZZ+g7 L9zbmKKjIIUrtQKCHlgkgq+93s5UPisiHb9pTz/98IM2cTBu3BiqWvU8+vrrr9T9itXL6e3336bp s4PTaLa0jtjWBJNvyEPzJTwVjF07IVtBmb/79qdZkT5U39kxdfrfdMCB+6nRj3Tw+5lWAfFFIy8n l+5jZb7ubbfS9JkztamDNu3aKoW/5VNPaBOiH3v+RG3bvZRUSgzg9JakgLjrE2wIgK2/f//9dypI jhAVUrcfvqUHm95PK1cu1WZE2RvWUe/ev9HMmcE6IRoNd+cLESJE+cPUyTaGCLElII0CslFNcYq7 5ki7geUX6Oh8+lGw01+glASiVatW0XHHHUc77bQTLVy4UJm5kZ+fn5zyYAqVTfEwxLQrYwfrOgw+ //xTqnbeudT5m6+1iYNatWqqcD78SFNtQtSyVUu6+babqf+QgdpEgDCESkjlhck/9zSaTGHyHLIV T+S61gkI6t32pJKjVEjQOmrd5illB/zqK1F4DXJzc11+eJlWAfFh5owZdMIJJ9A777+nTRxg/Yfx /7kXntemRJOnTqEdd96JWj7pKCUGyv8tUOYHDRpEdevWpZ9++kmbEHX9rmMyfTp1duqKDTnr6LPP PqF7721I06ZN06YhKgJSyeSWJq8hQvhhZNzGECG2BKRXQOIF3BnCjjFY0BqhfNd0hg3ZUdWQv/bK F9rEwCkcU6dOVaeeH3TQQfTrr79qU1lsDri/vhq4FQ4/43E5h0EWnwv++Wcc3Xnn7dTh6/baxEFe 7gbaa689VDifauV0vthXOveC8+jYk47TJg7cnbGwoG89QF4recTaoEQ2RWIb9BPBLbUfYTnaRt+5 gTIRpeycxfTd91/TddddQ7fccit98cUXajcluAlA5t1y5WZKBcQnfksWLqJ7GzSkt95+W5s4yCvI pydbPUW33HarknccgOjG1dfKVMhvu3bRJgLlv0vmtwR8++23aurnmDFjVB4YTJ7iHIw6bPhf2lQw b94c9c5uu+1GMy0jSyFChAhRntiS6uQQIWxIq4BgcWZiYwRXim6sW5uvGvKnnnhTm3hh5l6vXbuW Vqzw7pKFxeb4ImyAe+moocChM+RVPNwEzEgI7F988YXUokUzfe9g0vh/6aaaNyQ7HK3bvKifCN79 6D3K2jaL/p00XpsITIfM7MxV2bE1VWKQNbAorF+/Xk3RMTB5rRQQJVvotHoXdte+sbGSIz8iUaxJ Sr3hgZFtdyffz5QKiA/PtsI0sCwaOXKkNnEwZNhQerFNa8qPFCg7bV9qq58I8Bzm+x2wvzYRKP9d YSsNuN0sb0yaNEnF05ZXwF31REGbNn2SNnGAUSs8u//++7VJiNKETR5KU+YMUrkJc8MQIcoTqer/ VIB9N2x2U5n53w0RoqIipQLCYsx/2CUqxozyvVcBWbxopWqsX2r7kTZxI7MCYAqhm/BZ3vczWNgG Dx6kwvDll59rEwdvv/E6tX7xeWratImy066d9/yGRcsX094H7ENPP/eMNnGADqn5cmoLY0WmG6iI DP3PKgv88TP0Y8GCBeqrf58+fbQJ0YwZM+jhhx+mxx57TJsIvv/+e+revTstWrRImwhkHRKUEUw9 xAYHDurc1EjJkWutMgPhMMoKZDQ1bHEwtCogFhx28CEqDBMnTtQmgpy8XHrlNeecEdh57fXX9Z0A 6z9gvt0O3vN3IBuQ9+LKiD8ObsIts52tDbZ3MmVR+PDDD1U8Mf3KhptqXaeeDxz0pzZxkODMxTMc lBqidIG8M/LgljW/nGSSxzb43bS5Y8Jg7LrpRlH3IUIUB5A3tC1mbaKRQUMA5qYeBpyPssUD3nHW 09qZDjb7hkXB9o5hRYQtnIYhygdpFBAWZvUXZwYVkEULl6vGus2LH2gTB5yFaTPRn9luGp+DNOYO TjzxeBWG4cOHahPB2FEjafDAAep65szpys4LrIz4UeuW2urZBF+HDuFwr02pTDRhNpVdZYY7Xm76 gXn72OLZv91tw4YNVf6Cfvz999902WWX0bBhw7QJqxJqyhTynRsLnwJSu6acexP3FAPII5QPKCGY HmhPb1sc3MxIAWEjExdsD2swfdZMtSD9+x+6aROx1/PXX/SdgzPOOlM9w5oQA/hvGj7QHa50cNuz MR1s9jNlUcB0T8Sxb9++2sSLWrWvV88HDLQ/v+mmm9RzKLQhygZ+pSOVAow6ePbs2fTHH3/QhAkT VFm98847qVmzZoFRdTdSKSB+wI670wfADP76y0OIECUBZChVWwwzI3v4hdIBFlfejH0jswDMUrGs YPPLsCLCFk7DEOWD1AoI54HaBVT9BadgpVVAUmSiO4NTkW0xUYj8NM8cwH9wxXJnR5u87PXU65ee +o7DuWiBsvPJJ8GRmtvvvkM9+50bODcQDhRk929lIcKLCs+sOTBwV06VBf64uePjRs2aNemiiy7S dw7++uuvpIz4gQ0SYF69enVt4kaMFRDvtKrUCgimKIJoOKC8SBhtYU/FTBSQNSslvGBC5yP+P+Ps s5RZGz3l6p/xss7h9DODO89de718/R8x2juFKxkOLSOZyIo7/JnQDdvzTFkUTBqhw2rDjTfJWph+ /Z2RMjdat26tnnfq1EmbhNhUIN/88uQ2M/lqk7knnnhC5ccxxxyjDvU0+XvddddpG0H4FZBM5MYN hMOvmIQIURL422G33Bu472EfSogBNu/p0KEDdevWjaZMmaKmiT7wwAPcn/lE2/AC7wPwJxXLCja/ DCsibOE0DFE+yEAB4QKjukWeuSdpFRD0wWyZmgnVy6pr5SfMAfPrdDbWrl2t7rP5d49dd1FmBx+w P91St07SDti9h/OVGLih9o3KvItvwa4BKoayaoSC8S4doOEEDeA2GmTzVa8ywZ9GoB84bRx5eM45 52gTB3l5zq5QNlx55ZXqGbZq9YIVkISzyxpgV0AAUc5l7VLJlNVMFJC8nJxAXLJzc+jgww5VZtvu sD3tve8+tMtuuybt+UdBLr9SOnCjx47RJnaUlpwgbraOnD/+xWFRMHHHl3Mb6twsZf6vwf21iRfv vfeeeo6v7CFKB6nyzr1BQCp06dJF5cdpp52m5AgfFbbbbjtl9uqrzrRDwPgBmXP7Z/PfJpPuetMG mzshQqSDW85wbRQEN8z0LBuweQ9kHbzvvvvolltuSd7bzpuC+0b+U7GsYPPLsCLCFk43Q5Q9ilZA QP6DGuJGKgWkqGyzZbSb4gL88jPosimIS5fIXP55s2bSbjvKSdQ2vtjmBWXPoGFj6VT+1quXNtlC odJ1y8QNN8hGA61atdImDlAZm7y3oX///upZ27beBdvchWG593aOatWU6VxBBQSVPSjJLLTLdipm ooBsTBQm4xJzNWIzZ/9Hi5YuSZ52/muv35Sd444/Xt27cenll6ln4/75W5tseTBphI0GbDAKiH8X LIPXXntNPccZIiFKF0rWfR3/ooBDa6FwPP+8M4UWa6CQR9ji3Q3jdnH9yBQlCX+IrRtueSnJR8DF ixcn6zQz7RDtFe6POuoode8G3N9UBcT2DmiDzZ6NFRG2cJYGQ2SO9AoIlxVRQPjepwAsWrhCFYLy VEDMLlgGRxxxmArD1KmTtYkglu/sYNSyZQtl55769bSJg8YPPaCeTZzsfT9E5cFee+2l8vC///7T Jl7gGWgDvjzhGb4qeYGRL+8J2rVr3qfs+hUQUT5YNllEFVl8/TJdFP0KCO5t2GXHnVQYpk+frk3s gJ227drpOwf7H3hAyrTYUoD4gaNHj9YmXlSvcYF63ueP37SJFw899JB6Pnz4cG0SYlNhOkXSMdKG DEyTmzwpuBuZG0OHyu5tmIZigCkqMLvwwgu1icB8XS5kZX0jGq5NAMqlH6qsFrMDGWLrBuTFyJJ/ lGPx4kU0f/58fSeQg3C9OOmkk+jwww/XdwLI/3777efZzdEts7hOxXRAeA0zsW9gs2fez9SN8kZR 4cvkmTu9DENkjgwVEE5s/nPDKCBtW3vXVtizy4HJuFQUF0BkpJuA1/WmTR9UYRgyxP41E/i+W1dl 58lWLbWJYG32Orrm+mvpf9yBDVF5gbwFbcBi7XTPUVngWZUqVbSJg0ShMw8XuLlWI2U3qICYihrX hkG5Tke3AoKyphQQ0Ice3X5QYRg3LvUIxsIlC5Wdp599SpsIxowdp8yPO+EEbbJl4oILqql4Pvvs 09rEjQQdfMh+6vnLr/hHvQQ4C2THHXfMaDvnEJkB5Szm3T6Oxo+fTkcecRLnxXaUl+sta26MHDlC 5VeHDh21iSga22yzLdWqVUubCLCLGRcc9g/z7k2bIUBpimCBr7pysGjhQlq5cqW+E+Tm5KScHoby GiKEF5AJu1wUFkLpFlmMx70KyFtvvk/Vq19N+XleWfWjWrVqdPTR3tGO6pdcwmZHq23HDaCYm1EW fxvjZjqYTnRR9ooDuFcx4I1T6cVR0rWQO8tgiMyRwedQJCgEyJuwixbKNrxtXvhQm5Q1uIPma8Sw KwrC8NZb9rNIgDbtnld2HnnMOQkdWLJsGdW44gr65FPvidVbAvI3ED31+CfU59ctf2Rn2223Vflr Q1FrQAAzn7wo1Kl1v7Ln+4jFJQO7xGHKFiohqdRKSnHDoR8bsrPVYvv3339fmwRRuDFKc+ZNoxWr vF/WHnoIBylmUefOznqngQOG09JF3rUupYUOX/5JP3dPv9akLPDa6y+peJ59zqnaxMGgv2TbbhAN Og4fdMNM2fN/WQ+RCdBGoHB45RZ3Ce6AxX2dkEcefjOZF1990UObBjFmzEhl564762sTos8//4L2 228fGjlihDYxQPsAZSYwT5Jm/jeXvvimPc2aP4uWrFxIy1Yuooceli3azznnDMrNy9Y2sZXz++pk fPdW7Ab+TmSJAOeKwxAVGMggyJ1L9j35hk9KwU18crM3JuX/37HOjnuFlhGQM886jU4++UR9J9h+ +yyqXbuOvhNATjNZV2VrW4zi4Yd/1CYTYKoYZhcAGKEx2wIbxcaw7AE/TL2EX7BofzdsyKENuVIf JHyzboIopIKo04aWRvWwNaGInpfJNFfh0nAUENs5IGUDUxjcjQDmQ2Ino+kzZ2gTL1Dwhw4fSCtW L9EmgiYPNuXOnLMD0vlny9xwL3ezmIHo9ILbuMxKm7szsaDYT4RpRyam4xjCHCe+78M8iul360jN PZl7M+E23HETbvyPCXfchBmI5/BrZ00s9ocZ3DLumWs34Qb8NG4Yd2U6EcK83Xb78y/Chi1UEYf/ 0S47nEL/2/VYvpY4vPPOOzqnvDDPbShKAcG2vXhmW8DuR51aMl0vqIDgnBwoIfjzKhClQT9wzkmd OnXozTff9OyWkg7z58+jO++4h559po02IbrrrruTaVO6FIXOy/1pt+1PoyMPuoxOPOpaOvzAS+jQ /S+kow+5lKocczWdcvz1dPapdej8M2+h88+6lS467y66+tLGdFvtJ6jhXS/SYw++Tc2avkPPP/0R fflZd/rso+/ptXZfUrvWn9EVNW6nY448h37t6Zzr8dTTj9Gppx9LixbN1SYOcDr6gAH9raed169f X4UXGxuEKC5QMNARQ3vB0KKLH78UDxk6l/bd+xJOa9QP+9Keux9PP/3o3whCMGfOTC1DWXTeORfR pTWuomrVLqT27W15hE4Ppt96P1R90b4z3XF3Q/p3yiQurVHq3O0bOrvqafTmW6/QE082U24fdPB+ lJMn64bWr19DH3/8Id12221qi2+DWMzrbolgEqS4DFFBAXmHcgG6ZF/nWaIQG5SgntbPNDp89UtS ro8/6moaO9K7hbwbBx60r7K3eInYeesd+cjy4ovew5UBbDhTFGztilsBMVMZsQPXRx995CkDmAqJ coHRx3HjxmlTaUvbtWtHgwYN0ibSXzNuws/yV0DgN+ICon7CfWp/33zjXfr+O+djyKo1y/QVUY1L r6UfdR21bn02/fxrd5o6wznEOpqQdA8VkOIhjQJiShFSFPRm3OZQQAzcHa85c+bQeeedR3fWu4vm L8xs7/6hw4fRfvsfSE+1ek6bOB3ZkBWTjRo10jnlxa67QqnJomXLnMrCAAuRzfu2cwOwlgLPGjdu rE0MjOw7qCgKCIDdUE4//XSaO9fpYONDTaGl8svJWUc//dST3n3H2bYR0yf33EMaNXCP3Y6low8/ j/63yzF8vz9toxRBPE+9oUNFY62b7tSxw8GMq6jBfXfSV+0/0yZFA7JwwAEH0KWXXkrZ2fL1K9+1 lixEUYDwoaHXHS0tukaCo66CM2zYXDrn7HvouKPvoHPPup/OO/t6Gjn8X/3Ui3/+GaPy98ILqtPY MeNp8F/D6Z+/YddfNnAPBQRfgJ1n8xcv5fd3oqqX1NAmRN16dqFvOn+h74jOOvtU5Ue3H7poE+LO 1VhlhnNhSg0IVkkZooIC8p5aAYnFcbYU5NKR//xc7uy++pWSL+Gh1Pr5T/XTIM45V85vuqT6BVT7 5uvpgAP/R/ff3zAwdRAdfjPykA62dsVm9tlnn1GLFi3UlvVQRlq2bOkKcxbtvffe2qagSZMm9Nxz Tp/KDaPgFNW2lS6QH6ZeMnWT3d8pU6ZRvbsa0I89gudnDR4i00Aff/xZbULUtVsneub5x2nBEvva 0xCZoVIpIEab9gNa9+NcOL7v1i0w19iNvIIcWr8hm/r1H0g9fnQEDaNtGFU4aP9TqFvXP2n5kg00 b85K+mfsDJo5bQFNn7qApk0BF9LUSeAi5mLFSRMW0ORJxefUyYtomnJnIU1hNyb9O48mjWfy7+Tx 82nC33PU/eQJ8z1U9iY4nDxxAU3R4Zk5bQUtWxKlbzsOoGuvbEwPN3mTfv1pLA0Z+B+NGsbhn7SS xv8zl/795z8aN3YmjRvj5djRM1JwuuY01zU4I/nu6JHTFMeMms6/U5O/Y8dM5w7DTJo0aQ5NmPAf DR06gUYMm8JhXkj/zVhBi+fn0pIFBZQtOynTbz/OpEsvbMr5sQ1tv80x1Oi+h9QX6Zwc78GABnff LV/ybV+DMFXJVJY9ezpnwxiYc0LatHFGBgRBOatTq7Gya1dAEsyyUUBAwP1lC4rHL7/8ota4RAqi 6nT2SMFGKsjnxm4jGiBT4cZp+YrltGD+EtIfaBQeffhpOmD/I+jbTj9pkwzAznFbqriR3Vq5NEpz Z62jBXM2qN//pq2mWVNX0YLZOSxr/1GLR9+gu25rQW+/3pn+/H0cjR83j2V6AQ0dOJH6/zGWOY76 9RlDf/YeQ317jabePUco/tClL7X/vAd9+Uk3+vi9zvTuG+3p9Xaf0CttPqS2L7xNbV98ndq2fpM+ +bAjff4x1sRgNDCL/vzDOVASmDlrMr351qtqp7OcDemnmUHhGDBgAHXu3JmWLHFGSs186hCZwDT0 Or10c2FajZhPO54wIZ/q1n6Nalz0KC1fmjqN586dRbvttju9+kpwmi0WmzvANWTf2wG7+FLZevrd j1J38PoP6EPVa1xIixZ7R8xOP/009S5GzQzCKVghvIDcpVZAcDYURkBiMW8dtHYV0cnHXaXk649f p3B9mlAfkWw4v+o5tN122ygFuW+/32jSZGfkwQ0oH5mMips2JRUwberxxx9XH+bMhzt8oMG21z/9 9JOnXcU2wW40aNCAbrzxxoAiBD837wiI1E22Rf5PPfU03XzzrTRlcnBzl6nTp9Kee8nHukcf9a6r rHvbjXTk0QfR6LHhhiUlRaVTQMzwoB9ruTO2Tn+5BKLcU0qgp6TAwq8qCEE05o1Li2Yv0bFHnk8z pqY+XbeyARVcZcRu25+r5KrKMd75ralgzgE55JBDtIkDDB1jWk29evWsO0dhKhPe7dHDPwc9KO+b UwExFXc6oH+X4A6ZKCD4CizlJFLgLS9DWAFAPMCyhDqTsRzwxSc/0y47HKrvvJgydYLqPG5wKSB+ hQINJRacr1mzxqpsoL4pKu1DAEg7V7lx/cS50Y9ZBOL6a1+gm25wvioCuXoalEGPHt8rWa1W9RJt 4iDh2RECfnsVkPyo7HIHjpuQej1c04fuZ+UjOAXm888/V++6zxsJRSGEF5D71AqIyGWMFQPvwbbA zTUfY/naT9/Z8d/sabTzzjvQxRdfoE28QP0EYvQDzKSuKsrOp59+quT+qae8HW43+vbtq7YBxi51 buAAV7zr/iBo6tDyVkDQ65Pz6wyRP15/MYMG4d133wO0iQNMwbr8ystphx1llkXjB7xnQ33yuZwZ 9cZbr2iTEMVFpZuCZQQ5HWKJGMULY0oBwRxMxRSfF37vLQvZWzYPhWhzotdP02nv3aqrvLjuqofI twtuEv4vPPh6ff3119Nhhx1WrEpt+fLltP/++6thZPdWhgJTWTnYnAoIGhYzAuKOf/ArE4eEEy6e yNWKSBBNG7+g4nHCsedpk8qNNs9/pOITSyEvBrFoPJmGSFM0ipnMlw6RKVBeXO2E6ydeGKdIQjLI 6IKY3XbaqQ2o4T3+kQ1TwAppybI5dNttN6v83W67XWjypFnypBD5F6W8XHenDu/BDydP58yfr949 5XT7Gq+NFKUTTpQ1cz/95D2kFsBWzniGaXkhQtgBuYfMgbrNgNAn5R9yyW2EpUG74BwcKriNvnMQ jTnt0eAhA5UMgtOme5Vo0za4AbOi+kewkw777IN1mFk0ePBgbRJE9+7dqWlT78Y+ABbBm/D6sfkV EFfGaGCkB2GtU7uuNnHw54DfqW27tjRp8gxlp2HDB/UTwUaubw48ZC+qWft6bRKiuCixArJ40SqV KeWlgEBgbfMbUQDRKTNbmWIKlglpYiN3MhJRpXzg8La8guD7prAM/WuCNglRnhg1bAWdfdrtOh8O pplTnVEsG9Bx9ANrPXBwHCqTTBfhoQJ9+eWXadYs6dS4ITuWeCt2swbE7315jYCYr1vmixeuYaau ub0pTOA+rhSQwsICfg47OpAunHHyNbTPHlVo4r8LtUnlRtPGL6p88SO/wDTikgiJOL4QSgNo6gzT eCMNkcb4dcsPrmE/RCZAp8fV8dHJhh+UjIJ4AUVZETHALsfnnXM/XXRBY4oHqmXkC9fplEcLFsyh oUOH0YjhYykacdzHVrvY4tT4I+/AIafcDtBTLG+94x5t4kVu/jp6sKlsrw22ePxR/USwdOmS5LMQ IeyATKZWQCCPsghdZD9S4MjncUfWsMpW4UZZexaL51K/fn3o0Ucf5s5vfRo+wjvN1AD1GNarmbai qDawqDqtKJk3ByGm2rzFnM3lX3cJf90sa+CDXKGaBYO0B4N+nnjiiSqsP/3onaK9fsM66tbjW30n adLu5bf1nYOrrq1B2++URSNG+XfkC5EJ0iogcvAfiMxzNS6MzaGAFFWwsAUzFBF0BEFs/4hfIBpj BSTf29ING/q3isMxR56hTbxIqEbO+Al3kAZBIYZJcVmWQDpgwxbPFOkyg8QIBb0gmstXTgVbFNq+ 2FGlP1jnpsdonV4HkgkgD+gwGmDu/tNPP63WRqRaPIzKGcrK33//rYaKly5dqp9IJ9SpFB13DW66 UToq/nrTr4Cof2ypNGlgrs2XJACNTyyKRg7PYY6wc3gsK9I/ef9HjsM+1K2Ls1OJAwgL3IG8m3Lv +B0EnsEvKPxIOxAddrxvyokRQHcdYhdKCb++KQbuvecJlS9+xOLcILOfSB9OrpRRQToi72HPpLdJ W7d8hSgKSGSXzOn05tTkv0KKsAJS4NI0NuQQXVitCZ19xl2+0Su4gSmEqeeyI3viCVZQoEAmxQnv wSEno79oLwt9mzzUXJuw0hEPToVZny1tmU2OUplXFhh5dtcZNrjlHjDvbCnwx83PkgNphDrP1HsM OKedlLoR29AG5fm0E69NIVtuu6nzAPkDop7CyIPJ402Lj8j8Lrvsou+8QDu7zTbO7p+jRo3STxyY qc3+w2Dd6V2cMNpkNxM3pBcobZQwaN/EY+kSR1las2YdXXf9NTR9ljPiBDtffNFJ3zl46pnm6tlz LzyvTbwoTjy3RqSsWSWDuVFGAVKFyNsYp1NAjHDYWFaA00oB4WuInZvw1ebzrXXlbIeePw3QJl7g TAUQQ/UOsac30gNpI93OkvypkKkOY3GJzi52XQJxbTq/2lWOqImriTfopAvso9NcHPI77IiH6g9h iDALKJbIpWgcCkicO3+YAufqjPjww3f96Jwzb+K034cOP/gievHZorc9tcmRX56wU8fYsWNT7oWO r95QQLCIG3M/zRdwANeihCClgpWVUUD8SKaP+ts8SMRNWJE2iBN+xcRgzHBMR9mBdtn+aNqwRhsm AZkuYHJD6ZJ1SQe4h5jBQccfeQY76YhGGZ1Cc2+uJYw2BuXdodjxoun9T6t8wdk3XsAu3uMr+6sh ShVIZFcJ0OnNOcqmrCQXQracTFjO7X3V8xvRZTUe9C2+hVxBToLb6bqh6l/UBUaUlEx5FZBfe/dS svHgwy20SWrA3q677aTvBGYXvT322EObeOGujyoD8QEPRD2IX7fSbe4NUBdKfRh0p7KybACZT62A yBd47kdYpmCdefJ1Sr6U6LoQT6AyQz2ZClKh+ePmvy8JIAcIEw45TIXevXvTZZddpuwdccQRgdPc GzZsqJ6NHDlSmwjc4StOGFPZL9oNpBMSF3kQbNMBhBPMzXE+Wt5d7x5l9mjzh9TOqm+8+a6633ff QyknF245+LqjrJd55LFHPa6bMKcKewhBEQoIN+CccZVKAbGQ/wXw80/9VPjbtfXujmI6c4izmsqi OmWGfgXEKADFJ96VRrSY9LnjMN2fUneYsAelwa9gFEW8I8qNonILZpgmUcCu5jFNhwH2bCkueKql FGbwgUb+3afcQFxRCbNvLvlxE0Bjaq4Bv1Lhvgdg128G4CtLgpUmSSlUMt44VGQFBEFl0VBxSIbb G3w67MDzVPibNLJtkwjZhqwbirxLfiKt4K6bcBzPjGJRXBp3g0zWNynoj9gD9z2l4pUf2CQNcoMy w2+4kiVEWcHIhoZOb5Qn1BUxrktRSgxWrYYCci9dfGEjzw5tMoLGMrgRHzNQp0AuNHReSvnnvOXK CHIvfuECMuv4MWS4rO+75rpa2sQgKAywV+fmG/WdYPLkycq8Rg1nC183TD1UPEIuS0KbW5nRAPUe 6kvQ/bXcmKPzKXWIwO3GlsCyAdILMgvqtINX2rt0CsgZRgHxBU0UEHxEcxWMJBAX1GvpZaKkgNKJ MB155JHaJDUefPBBZdc/0tGsmZyt888//2gTQWmEsXjvIj/QpkifLZDQDIQTjETwXGDMbHz4Ee/H jC7ff63M7298vzZxsKlx3RqwVSggAbBc7vm/o1X4C6w7dHKME/kUiW7gK3enzCgfoDQMjgJQPJZY AWHa3JMOsO3Pb680FBD8wbyAmS+/G3FtqzAF40bPp3POrK0L8j706MPBRf8xKAyqgwp38vk6T6eT XZZArAvyT7lCg6oUCrinr9PBuCVATOG/V3AqugLC0UzGIY4RKNdOb9juWNI9i2ZNc22PpqwgvkbG jZyLrEunDrFyEy+BeIY6oaTE+0Em6xsrESZvKqdWQJCnKKNIF20Uogxh5EJDX4oCEqPYRtQTyGPB ShbDc8+5mxWQhj4FBOUf9UkOE9OlON9RPjnbk8Q96kKujPgHnjBwYZRmwdQZcs4PDsfMjTrmH37x Ll1zw+X0dYfPacrU8TR6zDCqWu1s6vqdd4rFH3/8od5/5JFHtIkXpt7InJBH1Gf4LQ7NOzY30xN1 n1E40sFdV+I9A797lZllA6QrBNhVN8Er7V1aBeQUrYD4skYpIFxe5COQ8xBREBq5sMcT3BQgTAcd dJC+S43mzWX6Ec4JceP++2VmyYIF3nPZNjWMeAfyWZQsO4A9tCmpFZA99sAByVm0ZrWz+95rr75B N950PT31TAtq8cTjVPeWO5QdcMpU74HXb7/3ijJv+eQT2kSwqXHdWrDFKyD8L4CHH5KdgG66oYk2 EWBho7wRo/yCdayAYEG0+TqM0Q+kAxoDxMX4iSa2+PSnS3Go4obwJhl0X2j+0EHeVLJ7yfjiXkY/ RAEB0XGw45ba2G5QCnCrJ9+TQKcE0l/cTxTK6EYqKtv8a6uQTEUF+htW/MIMDTN+jTkgKYdGwzED KrwCoosn4uLfrOG9tzqrsHds30ubuIHybUb2DEXOJQ0M/XA/Kw4dqbVRypeNEk7paDpofO+TKm55 lr0LkBZCbRCiDGHy1wt8QEAZiXMdgWuDZcsTrIDcRRdecI9nDQimvOLjAxSQRGEu5x3LIzvLTVEG Cgi+Gntl/+rrb1Ty0eWHH7UJUaOHGygz8JLq1dSJ6BMneb/WAnfeKR0PTDkxyM1Nf6ZMejhyXjKW DO76DUBdiNEO0A9TZkJkCuRL2Skg6gMcPxe5B02dlp7pUNRzUzbcwNTmb775JnlIK6YnVq9end59 911178YZZ5yh3l+9uhiLOtOgqPCmh7Tn7rrHjUMOOVSFtddvfbSJHbDT5EFnLZnBAw/JdLPvf/he mwjcebFp4d+yscUrIDZkZe2pwv5H74naxCDOhT+PG748VkDWcucUX+CMAoKGEB0hxIP905WC8odt FYt4fxPojl+SHj+kGy0sjT92J+kH3MSIiKz9QNr4O4UGSxdF6PhjLldpDX75WfCUUQN2PolYnCUu wemMP37glyFDt1JhFA1zb+yYazxzP4d99/sGUEKR194QVWwFBFFw7xDkxsR/59G+e55AJx57sTbx Q5dvQyXjYFnGBmlrI//PkXG+7uHXda0UEK+iGyogFQVOHrrhKCB5/Ou0IctXJujss2+jalXvoohr AFO2j+Y6eOMGihfmcN4VVwHxrv/q0fM3JR/X3eScK7Ri3WL6tXcPGj12GM2ePU3LlRdr166m3Xff jXbddVdtEiKEDagny0oBQfsKOedbQ5QFRVO32ZkORdlBmECcj2RgFpaDzz77rFrngQMHbTD2CiLe slgRgS38EdYGDe7VJnZIvF/Sdw7OOvdkOvX0E2nFKlnEXqDbYXdepEvrrR1btALC/wLo3+8fFe5r r2oY2HUJu1Vg5GPjRjSAuVxpYB6yHv1Q064QB7bnqhD8fmZKvzsZ0+dOWnKckINeGvNi0uMeZAKN NirXIFYuj9OrL39Fhx98gUrrE4+/nP4aMEU/9YNTOJpHufk5rHhASWCVL8KuR3VaK3plyBBTr4xS 4VdA/MqF/7kfMFdUMawsCoiEEXJR4Nre0Y2Tjj9fhbvHd/20iSAvD3OWkEZepcPd6fcAt6XBIpDM BxuVzIUKSMWEPYMdBcS7nmPFqkI66+xbAwpIXO1elsfKRzbTjIBwHrKMJ6nylOWVK6WgAgLHnHop kthIdW+7m2rWuZWmzQ5uuZ0Ko0aNoOYtmtPQIfatT0OEEKDWh7yBuGa4ikLJFRBMP9YjIOyWI/uG pm6zMx1sH97cwGnmCNfXX3+tTYg++eQTtWUtRgzuvfdeeuWVV2jIkCH6qYMZM+TMDEzDqgzAFt8I b23LOSBuPP/CyzRRn0NkMHCwTNF85bW22sSBSeNM8mNrRgYKCBcA9eXKW0rSKSD8tifx3SwrqKlB 7DyI7Wfxa8MuO51A++91vr7zorAwStEYhtjR6EW4Q5zLbkEBQScNAqULv6kMtD8lod+djOlzp2gi XaRb7YxcYPqU7jir57b3QM597qBKB1vWjsTVgWKcl3xnQ5T7AEcdLguewRFD/9NPgohzeoOYaoXD I+Ef/5M4cn/CxNcmR4Y2oPCbHVzcSGcf0xHkOburOrne+NW+qZGKDz90AamAdIRChhTeFIjfDlMB 4UJnC2VSlEAoTDHLSXwjh01N5oMfa9dD+w6mp5se+INXUhYBWzgcmobegVFActZpAxec97RBiDKE PYNFAeFyrhQDp0wtXhalc865g84/7w6fAoLyFFHKB0aj1S6ERtlQ9YHJU2ngHSdxIZ09KRtedOjU hZ594XmaPnu6NkmPpYsDi4q2OHTq8Cet9k7f30oB2XFks3gwcqeVa1MMdFEoVB9u7QrImafeYGlT 2LWEHvljtx1ZNx+I2Dp7qX7VMzvTIRM7xx13HD300EP6LnMMHz6ELr7kEn1XOTB8+DR6/z3nzI9M kOB6qWZtUSDHjPMuwgdCBSQzpFRApFSgcKFggd5ETK+AlD+wg1EhCiiudV0AyE4qgk4dZDj+4cbe na8MnEJuft00wuQU4IrJVOHDF3ooH9mamBIBRYT/+B0QacflRilw6porT+xeg6lWMhVNFuanwl/9 /6G9dq+i0viow6vS2FHe7fncwDkV6uA8zizzi0KLU445uBJmiF8ZIJg2LipZR2PhEiLGbXWbqHh5 dxdmuUh2eDYlsCq1mXAcv7jXcF3KjQkf5BpTBLPZdC0TX429YXj2qXdUmOvd6T1gDYjGvCMJFQXW PEkS6ezNlwcaPaPiuHSRbW4+0suTgCHKDPa0RnnCxhJx39SoOfNy6cIL7mUF5E7K9fX1EwlsCRvh eoi5UU9/ZRfUx7Bk3Swy4QXunTKQcJWHpcuW0fc/dKOh3EEyGDtmKnX4pieN/3cerVzOdSOL1spl CeraeTB17TSEli8WewkuKksXRmnx/DxatTxKS5dEFJcsLigeF+bTskUFtLwkXFgyLl3AfnJYFy0o oHlz8mj50kJas4Lbwq8n0567XkVXX/4C9e29hPA9YjWbr2GFZNWKBCtgUb4vpJVLYrSqHLlySZRW sXJqiHtwxSL+XRxnFtKiOVFa+F8+rVleSKuWJmjezFxaMj9Ka5dz+JeR2mY8dx3Reo4PzCIsX3Gu LufOXE+//zacunfrTatWOdOLpD4NKq2ZATJn6m2GKQZaNB0FJDgd6YyTa6q6y9gVxFgByWfZxrsg 1BC022ivsTkD2kh+hZ9560YvNxXYAe6ll16iYcMyHQHkULLi9H33b+n+BxpTXp73Q5GCrr7xDTPG yRHhKjvK+QLiuoCbMzA3m7me85HzMIezCbIZZfPF84head2DLql6n/pdvpBbQba3lvN5Fcv1MpTR eQWKC+fk09z/NtDMGWtoxvTVSc6csZZm/5dNC7k8YIZYPvv77bcjqdF9r9C77/xC//6zkhbMy6Nx Y+bSzz8OoN97DZWw+9C37+9Uq3ZNat26Na1Z7cgSV0/ya8kTMIQXRSggIFIU9CZeRVNA8JVeHTyo C6cfa9flqfCCQwcs0aYGUnnYBGaLIlduUpHJonEZ2TAVnbAgmqD8iB76ZTtQOjZyRzcWX6+ubZj4 93zaNuswnb670D9juaZIAYRDlA4vRfngjgWow1tWSKaHjaqWRGPhbZBuqytbDrp37EGZEAXE9QWs REBckRNwQ+UIUwOPkkmBC9hB+KB8QBlcx7ZXUXyjdw7SqiWFKrznnGmbp8uNRbwyKiCIuzdfGt8r Csii+TbF2JN4IcoU9rRG9ynB5SOuOnkO5s3PTyog6AS4IXUC108bMSqKugj1EGimC0odURQwCpoO 117t7G4Tcuti7959tRQUctuGuqOk9TfkEO9qeTTFQN8WXwGJOAoINwOigKC93sDEiGDZKiC5uWhX BNjF6osvvqDvvvvOs9MVXPftc6IwaHB/uu7Ga3xpfZDvvvKx+WMv6BgKVq5cSb//3puWLXMOMsYm MO56zJYnYAgvSqyALFq4UmVORVFAVEi5ZKY6/XvWjCUqvHVubKlN3ECjZheYLY2qAlO/qNyCjBdy Z6EQjb6MeBRSjiKGhSP4VOFDr56jkwX1/LNr0tSJTqH0Q/nPeZSOJpxlCeOHlUrWK7oC4h4B2cAh XUOxQu9n5Gef+kSFd/jQ2dqEm0F9EjXiiClvFRHWPEnSpI+DxvfJQYQL51oWgXgTL0SZwp7WJVFA ZHQUygemZ5ZcAUF9Yj5w2PDsM68m6669/nci7b7LCXy9LXN35pH6F6c+b8/Edp3gTsxdi8FdmDvr 3z2Y+zH3Lyb3ZSIscA9u+f2w0fi7AxNhBhH+I5gnMt2drL2YJzMPZx7AxDswh5+4x8elQ8qB8Odg JuKLMIG7MREOE5/tmCbcOzJhbk7mhn3k2360x47VqHq1++i4I67Qz7z8e9x4LQUA6vAUHYciATmE fGl5NMVA35aOAoJZCOWjgPjfnTdvHq1bt47LEJfgCMIBhS1B+fn2MnXkUXK8QekR+Q25hQxAPv3P j6Udtz2Ztsk6XvME2j6rCm3Lv9sxd931VNp999Np733Opf0PqEqHH1GDw3gZHXPslXTQwRfRscdd RRddfA/VvKkZ3XLLk1S7zuN0++2t6KILb0n68VMPo6wKsrPXU9zyAQ8jqCCS0J8fhiG82GIUECDO GYwCCmBKlhuXVcfCqn1prW/Oq+y1vZUoIKjQ/ORsFaKiwzQHTHfA10ccHIZOra93oPHV599zYd9b ycCpVS6jYYMn6SdexGMiO/Dfr2z4acJZ1kimh41K1je3AuJCIDnwHP5BbpE3UES8nbufe4hSWOem 4LaBQCF34qKWNSMVAdY8STKYPk30FKzZs2xbPiLxyl6eQgD2tM5EAfFvloO6QBSQTRsBAeCWOWTP jx4/yGG0N1x7nzbZesBJQp06/UX//LNSm2yB4Cw/4qAaKo8vvehOGj54huW8IMgItn0OykdmgBxK G6dgioG+rWwKCODext09IhKJYnMerM+KU36Br51iDBw4XMXn40++0ibcknITpZKAgVMOVBW+CRg+ eC698Mxn9Puv/2qTskOjhrK+0P+tDoqYgfrorQ+vRj5GI0j/1HkTwostagQEc+BlCo0Jt6BLx6Eq rO+/3UObGCRYadFb3VmEZYsjKjROliRVBQeK8hErRAWHygeNPRp+e6W8ZMFalZ7g6SfbF5wVFCBd UUmBlrCkYHnA5m+SSm7KWwEBEPdgpR4E7CBs8BN5FcyjKsddKvL+znfaxIHqEHJji80FEPqKBmue JIk09qbRg42fVXGdOU22QfQC8at4cdwyYU/rdArIBdUaplVAsBB3UxQQjHwY2YGbfvT+VTpMzR55 VZuE2JJww9VyRgOYDrLZTPCLdmaAHKJe0vJoioG+rYwKCMqNAc77kIN+uTcQZ/85DCiHsRjf+5Js v32PKTKtKxOeaC6HDPqBuikac2aDJBLca4ByxfmiftPkTQgvthwFhIMXU/Ov0CFzwjpzai6HUw6b WeFf+qE6cs6X9y2enI0eBYSTSVH9RVkZQ6FCXtsxfMhEOvaos1Va7rbT4fTFJ931kyAKE+g4FKjz VNTZGrbw+FhesPmdpIr/5lBAgEzSAHYg5/BPwuieYTJ29FwVTpx1s36tNw5AQQyL1dGZw0twp2LB midJIj7edG5qFJCpy7WJG0ir8pOrrRv2tN4kBYTfUrtglVABQcfJNvJh0LljHyU7je97XpuE2BLw QqtPOV8x1W13avfi59o0HVCnlLSewHuu9/FjyKiMCgjeNwdVQhlJqF1p4Cb6CNkcvuCsiBaPvaHi cuEF12iTyo/bbm4q+ROAtL/xeIRyc3N0+rCRJpLKnx+GIbzYYhQQAHMT/R3HBxu9rcJ5VXXv2o/4 xjWqYAOQC5uwbHnkosNJVAiNXVVuUsGphl2lmzeP3XjhufdVOoJnnHK5Nk0FuIMdbLK5cGKXpqIV kPKEzf8klawHFZBb6jyg4r75FRAA9ux2H28u89onTbTvQIY1Ptg6GF/8cvNS72i2uWDNkySNnDp4 6IHnVHxnhArIZoY9rVMpIHPn5ykF5Lxz7wh8SYUCIh8tMApilA+9E5ZLAQHTwS076Ej5R0F6/zZK yU6tmo21yZaMOEUtW8GmAuqIyoaeP+JMB6wXyKJ996xSKlVyUTImMg+PtD38GDIqmwJitq9HWTGb OOA6pgppjCLxNZST795BTIB4gP/+7aw5LE3k5DojDuWFy6vfJvljhWyUgbUxyEAkeTzG9VIReRPC iy1LAYkFM1gWpWXRMk9/jLVXWiUFexMFxvZOabCksLmVJD+Ps+axas0aiuDADjbB1/CIOvskNRrf 106lIfhaO2d+px3wB6MfuZy+UD4w6bY0OuelB2vaGKKTo9ZVeDu6dfQ5IGoWUBJc4ZSqApIaCJt0 oEQ2zHbFbixaEFFhvPWWYIcKVvG2jHbJmS6YilXREMgPD5HGiIWDRg2fUnGeNT04l93pqGqDEGUI JHIwoVMqIPNEAal63p1q2kIS2gl03GRevpsm/4ufoZADP377eYSSnauvuEebFA0TS5aqYv9tOhzf MyfSC7sdxvW0SzF1w21byEqer/4rT+DDGBBVC30Rjjjlx9Zw+C0LODS+/LQv5yUWqWfRHbc20abF Q15enlJUDSAzZj0E6l6nHtIBVMA13tFmkoDJ28qmgKR6F3Up4oH2PBJz1oUA2AYX8Tji0KrahMOt f7FeJBb3tjPwIRPCDbSwuIPsiqm6UxRwfJUtP0WGldwj/bn+CFKem3sn1IJruV5Q+RMAwgH/TX0k UEkkQQyRIbYYBSQWZbHzyg917/YXh3EnerpFB21igHmM2FYWhUPe8xdgw6Jge6c0WFLY3DJEgx4v ROWGCg1E5epLNBdurtlM5TH43FMf07RJy/ST1JAvlVj/gVPkNzC3FAXkPpUOm0sBASR8duDj5qEH VlVhfOftoJIoo10IsVFA5KsyTCoSAvnhIdLYG97G98ouWP/NDC5CDxWQ8gQSOZjQ6AykVUDO9yog Jq8cBQQP8WvKGPK/+BkKOfCjZw9ZA3LlZXdrEy9YclT4hfgzZtK5KS4lDqa+KA6djnjxibCa0EvK ZUb8j/QuSXhLQvEHI155BdjRLkHYAS2itshFPOx4osUHKg/BBvWep/F/z9FPBGtWZ9OSxbb1Yfxs jeX0Uo01a9boKwEUELsSYtJJ30viJW8r4xSsVIhzuKJx726Da1ZipKARVTnuSs8GP0aJzM3fQFEc +sGhdzr8mVIUZzkyoLjE2Smg6esUTZFBB9ddWV/yx41k0iLPpXwhbiFKhi1GAfFjwfy1tI3a2u9Y KvDNNImrsxNyOEYsqjH+XxXokhVk2zulwZLC5laSqmBCIcAXDBkBsYKNX32ps8pf8OEmb+sHqQHt X/xAY4sRECh5UELSryvZHAiki5sq/BVBAUHeeInwYeRD3fowdMDiZH7NmLFImzrwKiD44mM2GbA4 thkRyA8Pkcbeyt7sghWOgGxuIJGDCY06tsIqID+mU0BYbtg/h/gTU9xLuIpL1Cvo9GIKS3GId/Cu SY/icFM6R6jb0OG0hamsmM15hRF5yIv5SGLHW699n6zzLjinkTb14tNPP6ff+/yh7xzMmTOXata8 iYYNG6Hus7M30MKFC9W2s36Y6XuhAhKhqG/9x7NPfqji8H2XQdrEAcoJFJB4AvlolIniEm2VW7Eo LtHOZUYpXw6uvSJTBcSV/yGKhS1WAalxsczfa/7o69pEEC/Mowhr8WjcECPVn1MsWUG2vVMaLCls bhmiMGJdBhSDVHiixbsq3cAnH3+Ppkz07VuskRxV5aBiGzp2nokKGh14pC0qHeGmNYKlD1vaJMmV SsVRQJBuSFM0gOJ+PM65WBCUj1rXvqjC9/OPzknPADp/iJWjgEAOUKljlAqVbiXKG4sC8ljT1ire 0yYHz58JFZDyBBI5mNCVQQG54tJ62sSBKB2oC/CLUiO+iivuu+IQcUDdgk5ccWiUDxP34tJ1WRwq /9BxtoWprIgtcfO5jU7dRn337SDOtwOZO1CtG5rRbz9P0E+8aNu2Db3//juU7/8CyahRQ3YKrHlD HW1C1L//ALrpppvUCeAGZhvaUAERoA0xWL4kqsIProfuqBF3W+LIqTCjPHN5KhllilTxifKbOX0Z wQqI7KLmQdIK8hzvgK78D1EsbLEKiCkY033bc6LDiHUPCS6kyeqc/7MVYrAo2N4pDZYUNrdAADvK RGK2A9uI1q8hOmjf85Lp1uaFL/ST9MAXeVm4Jh1l769QUrniwJY+SarKaDMpIJ5kwg3SDmkZ14vd 7Fg4G/J+FNW+/gltIohvROOJipgVGHbOq4BwI6c6F/Cj4sCaJ0kijb3hbdn8ZZUvUycFtrhj+5A/ vKcNQpQhkMjBhIa0VfgRkMuLUkDER0P5r4RA8EtCA39gimJGSGERxrawlCUZsTR13V23P67yDLz/ 3jbaNIiffu5Bje6vT9FYcN3I6NEjk25ce01NbSqoX9/y1ZsB+QkVEC9aP/+eCv+Vl9nKD3f/cfAH oyCKPhcUiZL8mZET/BaX0v/IlH4UrYCYegnxDL4fomhskQrIq227q7A1athOmxjgC4sICtaaYdMs dMpQXm2FGCwKtndKgyUFXi2uO19/gQO59lRptsfOZ9L4v1Ov9YCb6AzH49yJVYqGnFrsKB3GbxMW /WIFghNGC1Wno6IoIHBT0lg6317gLMFB/WbSQXvfyGHbnebM8CZ2ghstNGhK4eBHXgUEU+QqowLi jePTLV9T+TJ5QnDamSOP2iBEGQKJHEzoSqGAXHGXNnGAcAdGP/g/5cymEMEvCW1uZcokcGMclLpF aDpQbo9cl+ZRWVJ7mQqDB06jk0+4QeUX1nX+8vNg/SSIf8ePVfbefS94vsu/E0bRhx+9SwcfjBPX s+jBJs30E8GCBQuUuXsUxCBUQFxgLw458CwV/sUL0V66kaBIPI8Vj3wOM/oLTG58cG3UiuL94T2I iXEjQ6o0ypx+XHMZDq9OpYC46yV3+QlRHJRYAVm8aJXKnLJVQNx+ev234a9B/9AN1zykwhUQHC7Y CVpFCWzryE5hRsvmV0C4mHg67aCEp0gE7MDAFNNgftnw95iltPMOJ6m02n3Hc2jQn9Moah35RkMs 03UwH7agIJ9/0fFGxxhf540C4oSfo5VkRYM3vf1EXIurgJgKqLSBPISHwfws5HrvqZZyUBK467aX 6icOsAFAQu1GBoVDKmSREHxRqoxTsIJhbf2cfIWbNS04VVDekd8QZQ2kcTCd0RUQBcTbATMKyPnn 3uEtU9qJoAJiypjxJ+hXOthkwBkBCe6CxZLDf1KXJn3k/5QzoBSk4hHvlehl9aL8lIQKxi2ko0lT N405MsPtr7k295nQBvPM7Z5hamBqz7VXSt0LYm3isuBgpwdnnX2qsvv3P7K+w40Wjz9Ef/brQ716 9VJ2mjzwqH7ioFatWuqZH049JNSmTFf9bKKpbyuPAuJ/B/ep3Xnskdc57DvSj92HahMBQovpc3GO L0Y9IlHuH3DDA5dUG1Rc8oubQnYkc/pwtUUBcZLWX35MuUlaCJEB0iogqnOsKmBMsXG3EukVEFuB MMwcbumRytEcRIZf7BPvx3VXPqzCZOgFGsINFN+IL8L8x84r8hNbODNlOtjsOzRxUyGAdQe4TUWA X8HrUkFxirBShcoJi8tjhWvVOg8pEKkxZMBMTiMs0kdabUNzZ6Xe4tBpoNhfDjvWI0j48ZtQeeEo UrDjZeUC4oWOuTf9zDkgeilGEqKAwHBTIop3JT3VNW4N1X9IXygM8EuQvYbo7ttkATZ4yvF36CcC vIWGjNVFdhkKiO9LEvINecgZJPnklk3h5oAtHIam4XXjy09+5fgfSIvm+OoDbW8jFxCpKxDzEGUO pLuh+kG9i60wvSMgc+blsgJyH1U9727P2To4o0jqlYii1DvIO+2gAu5RVjLPU8iPH7+ocyNYAalu 2bZVWYf76Di6AghzEI+Kw6T3m/TyJsDvJtLPT78dvz3cmwRgui4d8n/6WrVPeEXdFlIUJ2lvlM1J 0KGWGQlOnebH4gVR2m/vM5N1XL++Y/WT9DD2C6Le6cYTJ/1NQ4f9pa5jsUJl57ln26p7N557Ts4W GjlypDYR+OsjbcpE2uh7HXdzWyEVEDwOWEFGIR5oa0x7j36WS/Y1ZkxZp9N4B23iBvcYuT8C9zgk hEP6zJbxKi4If4Cw6QQrQP6vpES02AshzFRYpA+5EQfyIq7II1//Fri0xp2SPy5g0yJgI9IF8VTv g7p8aI9teQKG8CKlAiIJxhkFgVRCCYF0UPYKiCkQKAAQaCxoRoOEr+12BaRxfXwN3U4XjmDUoEzJ zgjokLnnCdrDmgnTwWbf0Ikffl3u4LIIojChI4xpZCi8CbWt7np+uJoiiSUU27iSKzHcO1ijPxCv WkRU7UzZ3zor62hq/3kvcdcK8dAWfkfhsJHfSjKl4xUUCC9kDvni4La6ciqq9yBC2IYB8nFT4ol3 IeN6RAK3hgrwA421V+br3iingGdlnUhtX+hKMddIeH4Bl1qu/EXmIe9G5tEIQG6EwbxzuDlgC4ch 0sOvADa9DyfwHk99fplBU/2HL6KMxLmEqwPYgvVFiFIGRMZHzjkldxgFcWP2nFy6+KLGdMH5DSju 0k1krRN2pYEwo9Om8w3uJQEhgHt45nmQEkp+fPjlp6Gq/FxVvYU2cUFVy/AHH2ZQ9rTg6XhVPpQk 0HgH8QZd9aFxyqSFjWwdW+NHsT0+36PewRbwhRux+yQUg2w2Ay1D7mz/jrqyvXZW1v705msdKOKf 5ZNEsFzLe972f8SIYVS/fgN9x15w+GCn1VMvaBMH778vh+4+8sgj2sSBpz4SEybSR9/jx5BRORQQ 3CAOKFNRisVz2Q2El8OtlAkv7r8Hox9ZdP7Z3vUzQLK/yO4lw8E/8iEIYQ+yqPBKnPBbAiKtkunF VGGT+gW7rclunZgqxvTl0c11HwzIUYQVEChVG9EQoQ8KRUQpI7h3PDL54GcIL4pQQFS1ISx3BQR2 USjgrxQMEF+BER4b6t8h88FPO7EOHXlodXHCBW9nzOmQ2cKZKdPBZt+QpdVFF/CoCOJ1VOo4zVzy B7VzDisi2Lvcq3gAf/4xgR564C1q90IPlT7ghefeQ4lgnajBYVR5rjwQE+VvMB6ZsHIB4YW8ecN9 W12Z2lc2CggA+UaG6DR3U7kfzKydss5QYZoxGRWgNmSgboywc/I6ZNytdFdiBYQRizrl5def0YHE 2qVt6PorHqPTTqpOCxYs1E/ZLicZGj5JW1/GhShdIJkt5JxjqcMIiDf93QqIW3F2FBDpGHgUEFAB MgD3wKRhWhj5ceOXn4ao8nPlxY9rExdUkcZ/+FKPTrIrHFsNEFmktVPmksCjVNSA8hGJcp2D8qvc kLyNJjZQQTS4MxUwYtg02m1nmRYMjh7hPdfDAXdeVcdc15ka+QXZyXcNMEXYmB177PH05Rft6eST Tk+a/frL79qmwEzPOumkk7SJA399JBF21f8mDfRt5VBATN6gPEU5z9gvpYDALOjWdlknqHAPHTRL mxggbNh1EX0SrYBov9SlK3x+poPNfkZEOiXTCjT9WfcHDk5rKB8qvl5cd4NlDQgjrkZpQeQ7pxHy OFRASoRKpIAIsRc1po8EwEY482P7rFNo3UoO33wnvChe8ou570b5wDX+7OHMlOlgs28o8StOejhA laQ6lhs5PViLT6jdjqDF40udFxE2Ou8s2ZJYeBx933GUfmqDznNOYxVMF2zxyISVCwgvZM1IjaDs FRC4YxkBYarKXD1z8PUXv3FDcBK98dLP2sQLhB67ycj0vC1HASnI53TSQRsyaGJSrrflRrHVE86i UzQ8apkSI8FlpFBN5wlRZkCeWMg5x1JX2RUQ3wjIVgVvPZgp0IZgZD6uRufx0ZDbqsIUbTcjn5uw Jo3NiG4W3X7L4zRnVqqDAtECok6DnHjLNabUGDek888SFI9R1arn0/77708HHngQnXLKaUk7YPcf eip7Bv36YVOWLLr22mu1iQN/fSQC4ar/8WPIqDwKCOIgZSqmpsohXeGWN7/++AV17k709OMfaBOB hAlhM/3FCqCAKJr30YaCMpMGLCxE/YI422XyltuaSP5YgTDjPSbSSDGZMdrPIEN4UcEVEBQM+GsY o2gUhRPmXrR5/mMOzyH0R++p2sQLFGNH+TCdsc2tgNhgnqVinCt1DGPncNhzKbYxm2KFzvoNTMty 4/Lq96t8Muzc3rtozA1ZF+DsaJUEvMWPJR6ZsHIB4UWl5JWx8lFA0GPWGQjnDH2YOH6WCkv1qsHF s25gu2lZ87TlKCCY1uHGeWfcrtLiEu7IepC0xs2OUkC0NhKibID0tpBzjqUuVEC2LJjMSEVMuUP7 tJ7vNjDzVacanWcbev86WuUDeMRhF9CSRTrPLUhwniS4jcKaIhBKiBvRaEHSrXTo21eUjMsvu1qb OPjtt9/UszfeeEObOPDXRya+8qt/DBmVawoWwiofrZLy7sIG1gcR3u2zjtUmXsBfWQ+K/oNXAdkU uONVPHJrB3Jc0E4LzSwa1B2p5Qxo0KCZVY7gtgBppAnZVkScbWERhvCiAisgACosVyYzY7FgR6Jf X9nX+8jDztcmQaRSPtTw8CYwHWz2De2AOeIMSmXgNLTmPkIF8VUcbnwdwshHsGID4tx2P/Kg7BAE 7rHzBXT3bS9Rm+c+l6TUQJmJROIqXZHHyGtlaIAgadrikQkrFxBepLcrDRhlq4DgXZPXOnNglMLJ M0+/WIXl3Td+0CZBoNKFe6J8uBUQjhm7W1kVED+6dR6s0mJAn9naxAGm6OblcucnDgXdl3EhShfI Hgs551jqQgVkywESQNUiTKQJ8sfUXaBcxzeuYRtYeIj003noQ4Sbr68+7avyADzrtBv1EwfItpzc qJpurO7ZT6nLpF6T+tcL4960aZO1SRBGATnn7GCf4ZlnZHOPcePGaROBvT7CrxIWdad+DBkVUgEB PFZwgzgIU41SPdJUFuffc+eT2sRBJMJ5pE6MR19Rd/wzCEYmsMUvM7pHPGTXR1FCkCdaoFJgxPAp Kq7gl199r00FiKcAEWQivdBnQt3l+gJsC1MILyqBAuIm8jhYOM4753IVloYNmmsTATpYQILDHuyI 4U/s2MKZKdPBZt9QLMiPADcIEeIHIr1Npe6v3LHOA42iN08MXmvXIVl47r37VZo2kSs/dj6f+2E4 O8IGo3wECieCpWmLRyasXEB4kdauNGCU/QgI3DBuaaRw0uTtormunhsjzkGOF0K2Rd7VMLMaAQH1 lEN2001bfhluDtjC4VBbcqHPL/9yWhxHE8f51j4hfizK+fkF3HkJFZAyB/LGQs41luiKrYBcfoH3 LAgFVaTx31augATim1kbJR/HUpc7zFTIyjpUpf9pVW6gwQP96wkcmCBE43KIsPMhUShhctCs2aPK 3YEDB2iTIIYNHU5HH30sffTRJ9rEwTHHHENHHnmkvnPgr4+0KVMJi7pTP4aMCquAeID0czOIb9rL 2WrgqOHBjz0bNuSosuuMgEABKW447PDHLXOiPwPFwygf6Py48soC9JFebvtJMq7gV+29CogV3O5u jLNyo+qvIEyYQnhRDAVEV8Aa5aOAwL6hIFLgrdCwO4YRlPXr7dMs5KuJXwEBMQKSPrxFMR1s9g2D UcMFCj8EWCot1RBvNF958Cxp2Yq/xyyh446urtNjJ/r84976SRCirJvKhqu4SA6nBfyC3y6/dBhV kH1xyJSVCwgv0tsb7lvqyI4Y3l2YYAfplb5SKxp4FxU2/IVbUnnbkq73b/1VON57u4M2cRAvjKnp CZAXKB3RRC7fo/HC/ZahgOBDkxtffdKXtss6lYYOWKBNOF6cSZEIpyXbla9g6ECGU7DKFBAXCznX WKIrpgLyW085B+T6y1ppExdUkcZ/oQLijTPSHmmBfOG6ZqO0UXKPfgJ+fYXUhdz1RA89ILsogZdc eKd+YkdBrEAfaIdyrGowdS31mdCfKZGITMN66qmntIkgGi26Dhg+XGTi55+Da+vMjk2GAvwqYVF3 6seQUXkUELwj79lez8r6nwrrG69+oU0cxPXGILKrlVE+JK1KA/64ZUzII6dnohDpJmta0mHY4Gl0 6ok1VDzBBnc/QoMGjNFP+e3UYp2EX8YiEeeLbyY7fm1tSKmASGYhxVG4XAVMI50CUpZYs9q7t/dn H3VV4Xi53XvaRMBZnbzCugZ3heWMgOCZRXBdLDPAaUMFXDgVu6rcdcWFXTxiMZw+bi8BWGjeueOf dND+56q0OPyQC+ivAdP103RAKmkF083kFwwOFXupiGtXuhSHlQsIb7BjU+vGRiptvXo45EeUtk2v cLmjpnYQgQfsLldW0ShkwcGqFTm0w7b70+mnVKc1q7zP8L6jZLtpZN/IPLvOwayUCoiWQze+/gxT OI72KCBJqLzCf+hAphj6C1E6QL5YyLnGObB5FRAjP370/V1OzL691svaxAWITaiASHw9cUbaSxul 2qbCfIqrDjPXMRh9Re84BX7uMYpOPuE6lebgjz94z9nwQtomb5tt6jCjiogZ7vzo1q07XXf9DWo9 R6ZA57F27dp09tlnc1srcmc6kJCfLUUB8dpFnAzlvWhEy7pGzvqoCueO2+3PbZDTwY7zZTQi74jy IXS7vzmBOCUKoxTFdogWGTEYOWwa3XW7c4bcnbc9QssX+/KLozJ50tSkXBhgU6SIqwJbu349rV27 ltaswY6kRNnZ2SpNgFgsxvWbN223dhShgIBIMFcB09gcCgjLkwdjR+EwvSx6sPEz2sQBTuFEmDEk mJuPBXGpKzN3gfGzzGCSN+kFLqRix1elSCSbC4/TacrPi1C0wC68/9u1ilQQ2x5Fw4ZM06bpgErC p3S4qRQQxJ9DlazswGD6ZMLKBYQ3tQLiNWb58Sgg2rgEMI0AyhoqTRuOP6aaCkPvX4doEwcy6pFK +TAyL011pVVAECRfsL76tA+nyRH015/B7TpFWUQHxayV2jxx2ipg8sZHzjXOgc2vgNjQ749xqjzV vPJZbSLQxZAv8F+ogDhxxgXSAW1UlAq4jZI84NqliI7VZdXvVmkNduk4wHP2ixeQGNRdZvMMEPWX tNVBSltuy5ju3X+ke+6pTz169NAm6dG1a1dq1qwZzZ7tTDEqKJCOKGRoy1NAEB9D3GsLPlx9hRzI 17+vMxoAFORzvriyvaIpIEBRYWj9/DtJubzu6ju5TzlDP/Himaefo88//1zfEeXmrqdmzR+is885 g37/o5c25dxjJaPzt52pY8eO2kQAxaWipElFQokVkEULV6pMK08FxD///tJL6qgw9PxxuDYRROIx LsTScCW4hORHuOCqP6N4uOkugEGWGUzyJr1AqycKCDq12M88nuDObZogDOg7ns46XSqxrKzdadTI VPNo4QgqQNT6fkXDxN/QpXwEGEyfTFi5gPAGOzZlrYDgS5s04txVsxzQMmn8PJ3PtiLL6axk2Sgb hiLf8ututEXatgQF5OvP/+A0OZz+/C2oeIcKSDnC5I2PnGucAxVTAfmtp5yEflW4CD01AukubZS0 U2hPYJYaE/5eRDWvk0NcwZdaB6fwOMCuffhYiClX7rVruv7icASo/tCe6fxxIS+vgPr0+UNtq4uv z4B0kBFm2DdkiYsWUM+ePWnixInq3gD2UTen7lzjF27oe/wYMiquAiLpIMQ9HshzN5YuklPPG9QL Ljw33uB9dLBTp1HZoaT+jBk5k+rXeywplw/c31I/CaL3L33pyZZP0qSJE7QJ0cKFc5Lvvvams/07 MHrMGKXINm/enFauXKnMkC4hgqgcCohFvub+tywpAP7n0ThXSeqwGH7EwikLc1GQ8efvqJlOuFNo 3CwzwGlDBQioqdylUgTwhaEA7Z8LMyavYMXjRh3/bWhAv3/1Ez84Dlz5YRGWqry4Yle7QHgUj2Cc +Z+LtufFY+UCwhvs2JS1AuIMz8IRJ/8NXnz2I+V/62c/0yYORPlw/2lFgwMkDVhq2vLLcHPAFg6H sCD2DDq1/5PT5TDq9ZPTOBg4CggWw4YKSJnC5I2PnGucAxVTAenx/UBVpq6+xNL5UEUR/23dCghX a65RcNQY6OxjhBb5Eqyn3GhQT3ZNAj/6oJsuj0HIrksop1EqiG/gKzP6gfYZf7CTgupP2nF8dPRP H4qhL8CdY9StMkUMbZ8QcZD1lfxeLEK5ufhQIcjLk0YXHcecHFaKUnau8Qu39D1+DBkVUwFBPEDT D9APLMjK2kGFcdrE1dqEY8PKGt4zQPpi+lrqNCo7uP3MBFMmLKHjj74gKZevtP2Y1q32dbBceKFV azry0KNo1oyZ2sRB1Qtlyvt7H3qn/wMYTcOzBg1828OH8KDiKSDG2yLQ4rG2yv8Xnv5Qm3iBzbJi cWjmXDWhILOZEH+osJzpKVIIvQXYsMxg4pn0AqFDZSUVe36+q1V24a8/Z6h4g8ccVZX+m7lCP7FB 3JQhbdCtfLDXKo74TUU8h13zjjdtMmXlAsJb/goI0km+IukOlw/77XUabZt1FNoyDxKFuew/ZNrI N+74l8PibahBo3jgT5QWf165uTlgC4dDbcmFrh0HcL4cTj27/61NHHCWMCD/oQJS5kDSWsi5xpJW URUQyE4W1Tj/UW3igmry8N9WrIBwXFGGFFX5QxogP5Du0ibY8O+YRbQ911WmnerYIfVmKAZIVlUr sR+mXZZ6StdfqchvSl0WVx8a4zEOlytY2GLeAOFNKiAIP8dDPtBFKebaHhLTrsyUMnwYSv91H79K WNSd+jFkVFwFRKeDutYPfOjX5x8VvkMPPEubCNSaH047nHoOZQRlFn6mTqOyg9u/ovD153LCPbjv nifTqGFBpcKNBbMWsN1tJI8sePWNdurZR5/a+8DGrxCpUWIFpMzWgBhv02DF0hw6/JDT6dgjLqKF c+zz5aGAFEQ2UkGUqxpVkJlszuLKRIUFBcR0yr2Fxs0yg4ln0gtcuGpOH/4ZNY9uuhZD2TuqdK9f zzJtQAEHFWK0gysGnERbGFXbEHNsxDsVL/xqojLzM/kc6YJ3UcGgsnLSpTisXEB4y18BAQoKsGOH t6MGtH7ubeX3bz8GR7oisbXSaLPfRZLtc4j5zzTy6fN0c8AWDofakgvdvv2L0+ZI6tE1eLo/ZJmU /IYKSJkDSWsh5xpLWcVUQLp07K3K1f67XaFNXFCyg3Zv61VAkGwYgQclCfEfEiYF+NGrbb7mNN1H pWvV82rTP2Mtm0MwYli8Xoj6jturBHdnOZvRZis/2R+po/gX9+xugDBP2kVdBmWCHzAiBdyyR/ia n6MOiLFSgg09HOUDMoV6QRQQ1OH48IOv+PjwZ+QFSgiUD9xvmQoIfiXNbDjvLNkwYEh//7oIzh2O TySay0RYxY1CzhAQ3gvTh6M0kIkfP3TpRxdVu1nFJStrO2rcoA2iYEV+AdoKQacvO6l3Dt7vQG3i xfNt5LyYV996XZt48cYbb6rn06dnsiHQ1okiFBDkEgqXq4BplP0idPhnF6699zhe+W1DJMpVEZd5 KB2YhSWVlP5V1yjQ+JNKC79SEIOFGEwPPFeu6+t0YPeUPXt6psP338qXOvD6qxpr0yCgcMQSG/g3 j33APFpUrlKRq5Dyf4iShxwkD5PPEH9TUZnKykmX4rByAeFNrYBwUrjAcuRSQHyvFBvZ2evYPd3h 0sA2gCbv3cCmBGgE5KwPhEPyt0jyG9K4oyFGnqbO180BWzjc9KN7VyggR7ACMkKbuMBZgrIma0Ds HypClBKQNRZyrnEObH4FxCY7b7z8pS5bO2kTF+CFKuxGAVHClIl3FQwIMOKBdMSvjkda4B2p+wvV 1+2i35kyYUWynsrKOpiWpjnNPBLPZh9Qb3HdCT/YO7TXUXws5CBKPeWq0/hZgOYZuyT1GaZRRVnx wAdFjm2MVYsCDjtbwn1+vqyxg3+SDpImSglR4ShUyofY4RojN1f9QunAiIhfAXGAa7ilzfBjyKi4 a0AkLWx5O3vmWrqvvkyfe6RJO20qwKgH4gvFLZ7AVCyJezSKERGkF9x2wucA14bFAewjl+Enwlq8 96ueZaaqZ1G924LrWPzArm4GD9zbWL332kveNDB46pkn1PM33n1Lm3gxefIk9fzBpg9qEweeWJhk KV7UtgikVEBYjDi78YeOOgqqV1DTngOCPyXkQaYDnkdj+CrBTRYX2IRa5ObFiKGzlb87bHu4NvFC FdpkAfXThAMViVSw8usNY0ZUf1IQhUgj/LE/FuJ8hmgiRy2ywxfZwo34AuQ0ypYD3hU+fv8HFV/w skvSzydUw6KqQwwiHREmKbgm3MWDPxZbDjx56SHkPNixsY+AcMri6xk3MvJ1LX0aGT+CgFmMcvJl wZobd97eXPl7b4PgPPW8PJzyzX7z63DWSm3XC5gaViw4+WAj8gYNnoOuHfvRDlnHUOev+2kTB+h8 SOMl5dMb7+IwRJGwJRuTcw21OdOp64DyVEBM59GPBxrKNF5Ms5g51TWVVYvZRpRprqtVWFRbATOx UnmA8gIFCl92kZ6uNHOnKeLGRPrH4ugAQ0HIpdjGtfxQOs841NOGkUMwVeUQnZZZ3EbP1U+CwIg6 2kIJFxLTBED8B4sPuKPbdFXmBUb5UNfqwk95T2jsCNzyYpMdB3hHOuEKxml9W5YKSEmBdyWucMtb nwJnnVI3mZfvvP6dNnUDZYH7Fq7+k1s5s1HSyOS5Bow1Ua6SxL16D+UPfZgCisY3cLqYkUiMmHGv lC9TZU2vntjhTs4uAbt17aOfpAMC4+Caq69S7/76S09t4sWjzWTr3lRTsApjch7N4Ucdpk0EpmeG lkklB2iSxhuELR7FUECQQg7SKiAuwfMzHfA0gQLGBTamd8PwA19X4O+nH/2oTQzEbZufZUZdONBQ yjX+JCQg6kI1EoOKkNNP7GLO/gZ1jV2uMH3Ghscefk3FE6xds4k2TQXlG4cJFUI6piitWxmseZkk 8iPYsUmvgODrT0JVwung9scLvJdLuQVL5daAjeHnjtsfog0E0pnmLkUu5t8i371uu1nZYIuDEPGU zqkbXTv+STttexR1aP+7NnEg62mcciHpXFxWvjTcLEAyWcg5xzXf5h8BMXP6DX7vNYLL1uGqfO2Q VZ0+/bAbFeS7wsjeOgqITDNhZ1QHqXIB8Tankpv0VBkjP/w4Ft1IkQL5iCJpijIGu2ircihaiFEg wU8/Dab+f8iUnIF/QPGQNurMU2vTmnTLERmoH01HdcsB4oJ003HS6Wpuy0oB2RRIeUC4EG7QwZI5 aHP2SOZrp/Z99ROi9dlytgXg1MuZUfyBn646FT+aKFdJ4l69x3Hl9jU/gpkBedxXwqGUuepE/FS4 ve6TybCfdvJVlOfMqPIgGoEbCAvKOGQe967yz7j4kguVO9262ZQwoiefbKme9+jxgzbxInf96mRY slmBMkDthk9iXBKQwdak2VpQoRQQADbgH9YxiFB4YTLUCwgOcjC936VOlS4QJxDXSqSShGxhfmsc la5OS8QJ4pcfsZeMmdNW0qXVb0vG88H7X9RPUgEVulEwiiJCFSKQjx5CziFP3rTKZAREFBBYsFM6 MULHHOBn6iulV96/+LSn8rP/n/4dniBPLEUxVND8tqIJv5eVDbY4ODSdIwfduvSnHbOOpG++DC50 DRWQcgSSyULONW45No8CAplJhckTFtDJx12vylfV05rR9Mmu3jNeY29FAUEnvDIrIIgMZB/U6YEf TVRZiXghxWLcLnFd5igfGKFHneTFw01eo9df+pF6dJmYbKMOP+hSWudskmSFvyxvOUBc7GkLVEQF BOVHFt0jbB7PFbKyDkjm7RPN3tSmDvx5mQnhp0Pce/2FFZQt9esh2rqEOuwvlgj2B5Ngu61f+CwZ 7prXPpjmrBkB1h+pj4dqpg3c9rp/9dVXKLd++SV4Kj7w+uuvqucffBDcBQvYsFY2atpmx23YZaf+ k5pL9xbRgCNJTPPEt1sTKpwCggKHhdOilXrR+vlP6X+7nEp9e0/SJgYR1o4xChH0r2wJEULaSPoI YSZ/SD2M6DhkG8xUaHSfzCkE27X9lBYvdLXMAcB/6Vhlzq1MulMgmI9uQs6DHZvMFBBTi9jpyYtk jWPorfzWrRFlu27th7WJFxxS9atG1/jSHpfKl9+2ODhEvnhblR+/H6RGQNp//qs2cRAqIOUIJJOF nGss6ZtHASlqRPLrz35XZeyOm97WJi6wt1uGAsIwaeenAiJk6jx0kpHm+E1aSOKP32Zxeu2m0gy8 pFpDGjrwP/00NfzleMsC4oP00/HCjyGj4ikg7DDXhXLIMcLtxexp+SpMN171OE0Yt5xWLPV3+r15 mSnNuw6N3IHcf+J0knoa9tkGP1ZlDddMzCRJhQYNWiRlssn9z9PQvzI5jJnd5LoGa1rQhuOjsJQB B/fcc5dy88svnQMI3bjvvobq+Y8/dtcmXsyYMl49P6fa2dpEIL1b6Smy505S6PhuTahwCkiCS1fM f+IgY+BA2RKuUcMXtIkDTGfCtC32wepnmVL5jz+Ik1FGhHEl2E6c9VlIASxetEHFTbgb/dFntH6S GsmObLG4lUl3CgTy0EPIebBjY1dAUH/YFBA0OkE6soHqhys+kDvVMPPj+GOrKv8mTVisTRzI1D3p EG3I4UZJKSF2VjbY4uAQ+eJVQH7pMZQVkKPps8CUTM6JUAEpPyCZLORc45aj4k3BArp3GazK2HU1 ntcmLrD1LUIBQfIg6oZGpFWycbpwRxTrPeQDCM7fcM7C8OOyix7QbVQWnXVyPVq5RD/QMJ3E3Px1 3NYFO9xbJkwCqwR10lbfVkQFBJ39VIdI1r3pUQ7TXpTjzLZSiMUxGiZlOFgvF01vHOGvlHMz2qbK mCr3XObwGPaLiOcP38sHBMNvOzsnklvhCkOc6wNRQJAW0h6b+Bk0bdpEuVuz5g3axIuTT66insOe DV06tlfP33r/DW1ClJMo0D6FCghQ4RQQTFeKYXWRD0cecbryb+zoOdpEEIkXMDFPF1ka9K9sKfIi xB8aLIRDNOqEqtRTx3nDeqLvu/5Bhx1yporb3nseT8uWulpjH9DpjMXRaZUOVfFZdPpvDQjmo5uQ vWDHJpUCohQJjwKCijU1RT6EaASkIcAzB+P/xZdGVKr7Bk7/h/e5+XncSMk7W+cIiBOv3j8Pp51Z Afn4veA83FABKUcgmSzkXON6cPMrINhi1ZyGbfD7L1iomkWnHdtQmwjyctkei0tAAWFvVeeosgGi b2hEmtMEBtFYLpcTpDMeeushg7/+nE/31ntX10ngsdxRfZYmjFspbnkAd4x7RedN5YekYzKu+DFk VDwFhN9XU+28ZQF4qsXrKjyN6lsUcrafULteoT7118tF050mIoSox6HUYG0E1sTKWiv1zJMeQYwa OZUefuj5pDxedmktmjljkX4aRKQgodY44TcR5/REeBhFKSBdunRO+uHH+vVrqW7dOupZs2aPKnc8 4HyvW6cm7fG/nSnC6aaMmPmFUUiD6gkEFBBYkKBtNdgEBUTmt7V98WNtUjpAh8qcYm6werUMC2Zl 7a5NOM90IYzEpcCqYTSf0Jc9HZkRosESBUQq89Q1xYyp6zk+e6l4HXX4+bRiGQpkENEYd2zVFaZw 4VwPVEacH0mlojj0puvWimA+ugk5R0XkTaukAhIAygbyAxWzqUkMIQNeGuUUige20RUFxIuWLWV3 nn5/Bs+2iCUwQiiHbsX0lpH8T/8GWdlgi4ND5IucHWDQ55eRSgH58N1u2sRBqICUI5BMFnKucUnY /GtAbNOxev08WpWzC85sqk0EkXyuw9nbLUIBQRIgzEb8k0mCCxh688WN+bOj1Oyhj1Qage0/60er l8kz1a/2QfoJ3ElWC97T582WA5OOOq74MWRURAVE+icIs4M1K00fK4vGjJilTR3E4jkUV7uj+evk zOhOE4QB8ZSNEbIVsTGP2W0tHZ5/9sNkOBs2aEGLFvqGalzIy4tIWml/C7EeN470Q5ikrhEFRNpw qWu8iVunTi3JI5+5wYoVukD4MHWizNi57vortQmkAH1DlAzuy/GVUoRM2phwglsR0iogoqMhqUzt 5WDJonUqgdu1tYyA8F864EsUhBKH/BioE0e5QxWJBivEjh1+Un79+stf2oRFRZcfpSBxx0QJERoJ drf86MgMhp+lQ2gqoxRpwPY+ev9n2lbvwHLYwefT6BHz9EM7RAlEoyznPkiHV/wqHm1xcLi1wBZ3 h8i/YONZu+b9uiKyA+/6ge0s4VYsxp0p1Xnmrpg2g/KB+2g0V8mvwdAh/9IuuxxIl11WU5s4gA+Q M3w0wVoiyBsapGAcHFY22OLgEOnkVdj+7DWW9trtZHrvrS7axIHkJdLH1F8lYeVLw80CJJOFnGuQ eqa3Xq8Ia0C6f4czZLLoyouCW1wrBQR1pv4yW5kVEBVm/HIZikYx6oo0RbphGoo3XwymTlhLZ59+ g0qfrKxdqM2LX+gnqZHAdFROK3SUpUO3NUDSUX71jyGjrBQQPBf660iPYwHANVn/4cUvP8lZY3v9 72htoqGcQx+Lw6Cm66Vvb8wuZ4YG6PyrCQLKCAKJMo6yBQUEiogcTZAK6CNVOV4WhYMN7kl1ELMD tJOxKKcX+4uggJJ27rBK+2Aoeelg1qwZdM899eiPP36nxYsXalM74q7dudq++Azt8b+d6LtundV9 QTyP8qMSP2790YNTecueSnK4RGhrQhEKCP5QCQdTZ85/S5QgvPf219qk+MCw+Lp169S1OXHUnwcD +slCngebPK1NHMA2FqxvHuUDZLlRlQTIqcQCjRGcVOj2XT86/ZRrVHxOOuFK6tZ1GHHwrTCdTKwj YbWMZRSVECp3KCElVUDSp9HWAlvcHULWgx2bOjfJoURBFN3Q4sAmYy8ndz3/j7zAPabUeSvdffY+ QfkzebJ3qiFCA6Ub8paUOTZV31Ks8RBWNtji4BD54i0wg/6cQAftcxa9/XonbeIG8lLkHqlVMm49 5WKTgGSykHONc2Dzj4DY8GO3Qaqs1aj6iDZx4FVAMPWE79lbJUqVCCr9VSODNkOm0Ui5sGPK+FV0 7um3cLrsonj//c1oxkz7aeZ+oDaS/oLUbVsHIGOu/hF+DBllq4C460YvU0HyKKiAVDtPTj3/o7d3 1F061SJDUXXqud0/EB36VAoIyg3CLWB73K+JF+awuzncBmazP/a1R2+80okO2O8c2mXH4+iAfU+n 2299jP4ZN18/tQNxlA/TmBat0zFJWzhxjXYC+ZgMZBJz586m9u2/VLthYeqVgRlhd8C1xYZ1NG7M CHrtlTb004/fa3MJkytkqpQ4CgjTJUJbE0qsgEyfJgcCfvSBd+pDTm6KjZdTIC8vuNWfG1lZ+yl/ Vq0I2sMXF1FAvEJffuQwsPAURLxCa1nCQh992EXFA7zhukakdsGzAO0vOphYCxNnARcFBF+WoISA mMKDESQpMMVj+nTaWmCLu0NkXrBjc3MtLMDchnI3FC+dAnNDXcDXSDdGDTNrP4LF0igebgUE1Zli mnytbLDFwWFQARnYdzwdsPeZ3FB10CYOJC9F7qWhKAm3nnKxSUAyWci5xjlQwRWQasGd5rYUBQRp hQMF8wtWUW7+Kq470re3e+92RrIOGjIok92EdB2k/jh9NLceILau/pEvESqaAuLzTOGP3iNVOJ5q 6SyWdoDwoyOPkXyMgNj9A9MpIA5gjkJkmBqdvumVlMVtsw6moYOn6yd2wDd07dXmLiCnfVF9Hhtt aTRv3hwaNGgArV5tDgvmXhinh3sEEWtAN7AC8scfv9HSJd5ZLRImDg//j7+An0gKW3Jt4SixArJg 3golGG++LkNMwG+9/qDV2D+U8e+//1K9evXohBNOoDp16tBffznTp1avXk3vvPMOZ6qTSTk5QcXl 809+VH7svedJ2sQNdMwLuIOOeXX8x8HzZ2rZU1IFxGyyqGU044vPetAO2x2k4nHsMWdTi+Zt9RMv UKkoN1iesQhfKR+sXOG09AQXJClYIITXKBTFZfrCuLXAFneHdgXk1pubch7uoO+IK5psGvSXc/r2 mDGj6YorrqRzzjmXGjduTBMnOltFz5+/kL75pgMtWph6oRxQ+0bsQJJFT7R8SZsQrdsgG+yjfvIq HyD+0udrZYMtDg6RL95CNrj/JDpo37NCBWRzQwQyQM41zoGKqYD0+L6fKm81qj2kTRxsOQoI4rCB w4859pYGijFi8DS66DwsqMXJ0fvR9Vc+SCMHz9ZP3UD7k8v/5zCxNgaj8fggxvUPP00yfbJvYUBk K5MC4sXSRbkqDCB3NVyAO/hABkPEIeiHn+kUEKUMuNMpDT796LtkmE4/pQa1eup1mjnDvtbCAK5K 196lgPB1SRQQ0Ibc3A0uhYNjw9dyj0oB93EqiOTShhxnlERkQyqNKFd02MESlUjQz0xSZstDiRWQ VStwzPxu9E172fqsY8fuVKt2XXUNtGrVKilEhrm5MswWiUTokksuoWuuuUbdp8IJx9VQ7/3Yfbg2 McCIACrBPCYEm0OHDPRkaNkThS3dlKv2X/ROxv22Wx/UpqkBlyCqOB0diocoIAm+54IF/9iC6nwq AUbhKi7TF8atBba4O4SsBzs2d9z6COfjzvqO6K677qKmTRvrO6LrrpMhbDcNZs6cTYcdeiTdecc9 2iSICf9gU4ej6IZr7tcmgvwopmxBJiBrnP+m8WEzafjTf+WpbLDFwSHyxduJGjpwslJAXn2pvTZx IHkpci8lqyTcesrFJkEEMkDONVVHV8gRkB/6q3Jao5p3ETqw5SggCHCw82swdOAMT501blS69YhI b0wDRtuLnYuggOADIOohThvD9Mm+hQGRdfWPkomg7lTHuyIrIA3vflyFocqxV2gTQSSKvhrqWqxX lA1+AL8/bqZWQPAbrLv9iOYRnXSCnD4O3nhdPRFfC9wxxDWsOQoIaBQePIENQwfucAphJkQ9BGKU o6CA+5lJxQPxk/zG7AZzreoKpkx3BAopvyCbFRIo/pCBBEVZOSlMoYCYj4pbG0qsgOTlxpWQ9Pxp GM2agSPnd6Yvv/pGP+WKbehQxRUrZKQE/OuvQfopUa9evejQQw9lxaWjNvFi0sTltNtOJ3DB8Csp KJCsidJ6vpLFbggZhEYoGVqWLArDh8zlTtFFOt6H0Lcd/9RPUgOjHlFssasLjRn9wFQs89VbKiQT RxH44jF1RxXcWmCLu0Okf7BjU7/e47T9Nvur616/9aU999yTfu7pHED05599acOGXJo5Y25S3gf/ NVI/Jfp73ETadpud6ddf/tAmXtzfoA2/sy1NnuA/UhjyjYWjUEK1jLOpEA3/1q2AjBw6nQ494Dx6 uc2X2sSB5KXIPcqU0Ek9L9zmoNt+iCLhTz5NzjXOgYqqgJgRkODHoS1HARFEI94O8NrlRE885uxw 9eyTH9Kiea6M8AF1D87nimPrcKWEcCdZ5VOogFRWBQRHtZj8xyhYEMjfqOp8YxE5wgmnbf6B6RUQ M5pix4fv/JwMC9YeTZlY9Loj1TdCerD7Qu8fTKSuABEGEx6BE05ce8n/KyLumHYVjUr+QemIqyPW 8dzdtxIqM66zMFUeRP2VSESU8iHtF9tRFYlOsyTFxa0NaRQQEH9IUFcB08DaJAhL6xc/oUcefpEu vzy4a49By5YtlV33lCvg008/VeY2XFi1Fh19eHWaP1s3QEkgY7FtGxQQVILQOlFQkadGoEqZ+NPX 6ZCXQ9So4Yscpz1VvG6u+QQtmI2086OQKxkskuJ05MfROFcxLOARbomxQ4Us0IpoBYRjiPi5iGD4 BT8zeisHP7cW2OLuUCoRPxrf9zQdfcTZlJ9L1OSBx+jrr1NvvnDdtbVV/q9c4R6K5XLw+DN05ulV ad1a7zzsvn2GKvtXVPcvhkWFlUvRRA5LDP+pfNfkJ1I2zXogW1xYWCoZONSWeBhKY+7GmGEzlQLS ro1tlx7EX1IqRBnDJLOPnGsspRVbAbm0SAUEHUKOCereylekAuj189/JNur4w6+l0UN9Jwpq5HFl hx2EcHxKJMLqRoRzEV+G1bRnN9HZk5xQTJ/sWxgQWbQXOtLJRFB3XGdLnWVXQG5UeWDsCqJFKCAJ Vx/AXTd6mQm++ryH8r/lIx9qEzeQz9iZCuHmtoejiKIJp71+OX0Ko4DYEWxTgfff6s5h2EeFY+/d zqTvOvTXT4LAtHSkBoB0iETRR8Joh/9PJFLsIi3wa66dtHHigGs/YS75Ku0r0t2MeBj3hOa53MfV 6BGUDWmbmejTsRJiTntXlYhuzEMFJAWQGEJkpUlcB1g/u/tux9ExR19AJ59cnf4dH9w72uCVV16l iy66RN852JCXrQTvuRe8B9907vyHMr/mqkbaxA0IIRonzEFFQ1WodwfSnTEuwE7FiAyXTJeC4ifM WcA4aopaNtQz9T7c58LPhVD2zk6NCLeVxxwlp1eDQwbN0E+8kOlUulFl+NM5zoKKeYQ46wAFDlO8 7AqIOx7FoSl0QW4tsMXdIdLI21kCmj/alk47+WL6pn132nP3A2n58lX6SRCPN3uBTjz+DH3nBWTj 7bc+1XeCXXc5WJn37+usGwHyI+tYVtABwldHrgBVvmvycxn9M4vbQJQBN8VMyq6bMAM3R57DT/iN NEY58DJYht3ElyfQwd+j5tDhB1Wjts9701Rg8rJ042lkJYQLIpABckpxbldMBcRZA5JuChamGpWW AmIi4WaG8FmXW1OWudywnLu3806Fm2vKOjPwu05DtakXETVtBG5xW6XjrMgmQslVqV+4jKk/13P8 t9UAkXXVpclEUHe6rU+lgMg2xyobk8DHSZZ9TkTU96KAoI6HEoKPr3yPvOBnQk57RdR1DiVM+HUF xoUVSyN04H6n0mEHnq9NHMA2dmfMyVvL/REJd4Kdw5a2Sg7cfis5kLoZ2+gmFINx9SM3m6hp49ZJ Wbz2CltfTwBlIxYv4H6QyKT4iV/87/+TJ+opAsm/dvL/Kt1AXPvJqR7D1DPJHChWeXm5bGbKGFty Uezhmt9TIyRor2MqHTdyPw7maiQJcXAlYqiApIKkJacRshnCDHqRlbWdEp7zzr9Om3ixeMlsav/1 l8rOwQcfrk29MALoxg47HqfMvvzqN20iQJAgWiiQolywmCEjOZxSSHOZ+FqcxzQFVjpoqgOXJO5B VNryPuqJeJRdV9HEfxhdWcdcywrBCorG8TUbQhZEn19HcXilE3nFZXVp1AhvR9IGeOtQBNgpEO5r 0G+35AxRdBr6d6cCWj35ssrfPf93GB2wr2+vdI1lS1Zxpfq0snfrLfW1qRd4dvjhZ+k7ov4D8DUy i0484RxasxoNvxtctattelGdcqXrlxEly5Dv1JTGAR0FG+Ee+wL5t5At2LlJQLihYECpD9JM77AT 85K9jduEcfPp6EMvpiebv61NBGgs0CkriGCfeUFOPEHL1/inuNmRvVbW3rhhzi3C9uEJnMHCjVLq L35bGWxywmRJZSmtmApI9+/l7INLzg0qIKoJwBcpVkDQFkgjATNmiYFwIz4g3LbIjvHD7Ze+Rpk0 nU+15bvaIRHlBiPnORSJI6yqAQvg608H0TWXN1Hxzcram/7oNUY/SQXUMeLXRu4dJa/5P1P/hAA4 UURY1J36MWSkVUBOkXWDfjGIJXI4fVEXog5HHa9q6mRHFb+SF/oF5RkcgV9SLrCAXA655bKHdQc+ PNH8PeX3481e0yYO8JFUNr8x60/hpxCKCKpBJYfqD3U51uKu4xCsZa6nvIjZKSooI9mriJo1fVPL IbeFB59FwwZP1k9TQdxxZK/sWXrwu1Wabld+ZKaAqIo4WLEZITr51BraxIvpM8ZTtQucUYFfe/XW TxyYZyvXygL1Vdw/wP1ZZ9+s7t0wxdxTIeqgoUL0KBxc8GXevLcAOXQVaC5QcIetaqAgo9HJ4YK4 lv30dwwFS+bHaZ/dz07GYfL4dPMW2SP8jzRV6Qp6hb48GKLodEfn0o/Hm7+QzOdzzrpUm3oxbOhI 2n/v45P2Zv/3n37iwDwzqHf38+p+4MCx2kQqeYN4DMKiZSYFRY6NrHup4pTyj99Xduxkly3EW/jV BU+VleJRKVPqN0jn44CNaEi9yuGEcQvoKFZAWrV4V5sIMIKIMw/kwEfBr/0HUsfvuqrrNSsW0hOP NaHjjjqUdtppR/rqa+cckdVrc+ilF9rSwF6/ahOBUUCgdEBGjBISgqGEKUhIWcUdARmoyl7184Pn gCjRVo0L6n5MmdSFMr2TRQDhRnwQbvxaZMfE0+8P38MII+KqA8rvovMX35hHUVY8ZHTQjssvljOM wK4dB2jTVGC34VeSuLczBKByRf/qH0NGegXkWmkLfGIQS2DXMvMRles9Tutkv4UdBpH8ThbgwtTF qCPFPxwcCHP3AXnAzGnrk/IweuRMbepApn5zmWX59ysgQpFBqZPNhyHsjgY5TL3N84dvO9vq7rnb KTSg7z/6SRCxeC5zA/vDCjaHwyZ/ZckQ5YNSUUDOPjf1blZLlyymW2+9Tdk77azgtBTjxup1kukt WnzG9/vQyFHeLUvjHBYQBQB9oyRR5pi4Rl9AFRBznSHR4XNkjgsWF94EhkF9X1sNcJbcK2060k7b HqvCft1VDWj2jFRTcuAwd644gCot2T9FxEOlbfkyRKbpri1rvNTmnaSsVr/4Bm1qx6lVqil7HToG 14kYNwDIalbWYXTvva3VvUFONgSEL5hq8w3cQkZTEKN2NrkGEY+05HKdasqT01HyE+bS0BWf8M/4 HWTa8ouXlN8OkgpIy/e0iR2df/iBnmClYsZcOeCxxSM410XywvDPQc6UlAfua0xN6tdj74J1ABQP KCPhCIgL7kx0kUsSukBMb75VBAXkpx/kHJBLqz6qTVzgMqUKV6krIHAHccIvWJT8wEN0OdHZi3EZ kHOhUGYRf6zHiCXw4S2Izz/9lfbf5ywVx2MOq0Edv0qnfEh4pJ1C2hn660WHIQCkA9JOpwd+DBkl V0DQscfUW7sCgmtkgeSDW66kXMjHF8gIP/XVUT26DVP+nnHq9dpEEGMnZAdOWYMK2ZIjAIwSAp/R NkDeIkr5jTGTZdQNBEtj2uSV9NjDr7OfOyp/zz+rDs2dZf+oK2Bp5/AjzTayvIcKyJaLTVRAcFoq C/JZ3i3cbLjqqqvo8qsv03cO8D64ei137FmWcf3cC8H53BB9KQy6g8SFQwmm9Ez4Wv0UkyjIymX2 AQUXnYooRWNcsHxfDQz69vqX9t3DHNa0Kw0fHPzKjbDIfEVxV8LL/iAtkaYqXU3ali9DZJbu0ai3 Uv3sk85JWb391tTzVYE1K3Npj//tTcNHOGffGBg3/v57Bd1Y82G+PoL++89bGcchOgwUu4I8lhv+ TcqNhaoIpKCyo2QtBbkgSAXvp3m5tAn/+Afxs1CVS7bmLaeG/J+vHjIKyBPN3/LtY+/gy/b4qJFF r74niy3RuPXu2Z3GjRhE2WuW06CBsh0ruD7Pyfc2Tz/FndNzKW+DM40LQIOOaVhGVkIwkAwWcgpx jlVMBaTnj4NVnl9a7TFt4gLEjMtB6SogeBlhT0X4YSN2n1rP7Z+Mxss5HK5E8+G/GWvp6ivuTcr0 u2/8QHoqvwcoZwLTRuFDmS6f/EyKq8i4jSEApAPySKcHfgwZZaaAcOYZor6WMMAvIUY/pA8SxMXV bqGdtz+B/h6zWJuwn/xaQRQKLpfWjVAuWIFh/+UQZEwDwx/ChGnpmG7FMrgRIx/w14spk1ZR/XrP 0cyp61nJl0MOwRoX3U5Txqc/Cwso5DpA1jMhLqY9sstgWTFE+aBURkBOPs0+JcWNB5o0orq3B3fK Mm507jSaLrywvrqeM3+FfipYn7+eYoVY3wFimA8Lc9FAoRPAgqoF1NtZ0eT3pdC6/9z3EHJUDljU jnUf9kILdPxKFi2CN9/4GBV4+yVJyG497Lmq2PXXZRVGNk1W7GBQ8MuaIYpOd7EkPwYvvyRzZsET jjtHm6bGhRdWo27dnUM6DfD+NlmH0h13PKWub7nlSf0kiESC1e0Yh8nITAqiI5GKiE5awk4KqjQo Ayp/7Y+4PDL5wk7+T9lyMPHvhXT0YRfTky3e0iZexGLOQVur82SaSn5+8OvbDTVxEFsWrVzvHIj6 1ceyTWm7Nt4RKsiIsxgxhILJGh9ZernlqJgKyC8/DlH5e1m5KSAGcERJuibiCJo4GcooB36jieXc 4VvGb65hZnN7iDAFMWn8qqS877fX2TR6uO1AQQCdWPiJ1tDdRvnqG9ynYAgA6aCERd2pH0NG2Ssg mAYq01dNhx2/Th/Ei1dflp1HBw/0nioOt9HewL84+w1CycUao+S0dqX8shwysQupzX3gwfvfZj/2 14QsHkG//zJOP/WB4x6NSNmCvCFOqAOgPCHtRCY5xj7ZK2uGKB9sogKyvRKw86p6h/KWLF1Ozz79 HPXo/hONGDGSPuKG/Lbba9PQEc7J0QZ4/9zz7qCmTaRgnHTKVfqJg7W561kY0ZlHQTOVsg4PwsmE zFinosBc0RRi/LoKNF5UBReL+eBuEEMGzKRTq0hlsX3W0fRK645k6cNQfh4aTPaUuWLlIopjOz1V uaMgoRBxOPmxVOxgUPDLmiEyS3c/HnrwSc7/nemCqlfRTtvvp00F3//QlR5r9iANHNSPJk6YTF99 8RVVrXYOjR5rHwGpUf1OOuds2aq3/wCZEiRgCeTGBw1WYmMexVnpxmJE6YigUyYLtf101j4FKWXG oZQbe3kuFpBEJaH64UZFlYsgJS5oeP3Ec4Tfi4l/L6BjDr+Enmtln4I1btwIlc4XXZ5+lPbmW+6g Xfc+kNbnO+kyfcK/6t1tmX7Y1glt1bDlNZNLE+d2xVRAfvtZpqJcfmFzbeICsrfMFBDARAjuIh5S xoMU8zit4lgv52soyMFygF2FrrrsPo4P2uT96IFG7WiFZXfdgny4J8jesIYiUbiHsmX5SKbaqWDd aBgCMHmo0wM/hoySKiDSH0Fe+R5qOGvQRAFJ9o9UHkqn3Y8pk5wzqvyIxuPqKABRPnIV5aBno4CA 2OBnJfuCD8TB+AA/dJmQ9CMr60Q697QGNGqodzt6DzidEnGdWBqQLaWEKEIuQwVkS0WJFRB8ANx7 7yp09tnX0SU1bqa+A0brJ0SjRsrOPoZVqpxIH37s3aXGAM97dJ9MjRp+zNe7UrbzAdKDnIJsLhSo kO0F0g3ID4JvaEMqcz9+/A47XEk8bqllWayoobaKi3EBVkoHNxhx7NmNhhQFCBUD0pH9RZqqdAW9 Ql8eDFF0uuOkfj8a3PMwHX/sWdSn91Cqet4VNHuWM5Tco8f3SRnZf7/96IYbrqU+fX/RT73IytqN mjd/i6qceC01b/G+NnUDnS74j+FtXOdQLL6Gf9EJQuHwE/bQUJkOmZswRwPoJspx0WWIU8n1a+Om AOEwHaxMaW+MJ/+7kE489jJ68dkPtIkXH30sa3d6/t5HmwSxYP5cuub6m6jbz6k3yfCfYQRAVkJo +MVDk0sUS1wFVUB6bm4FBG6asoAOHeJriHsj97ADM28aGgwe+B/HY1stq9vThuAGbklg6iDOKYjG uIPJbVWyjWI/Ah/JQF0n2hgCMPmo0wM/hoyMFBAf0PGXvNYylwKYfm76ZvJxRu6hlNjy5503v1L+ 3VyriTZxEPeMfhgFBCMgkA92N1nmjEwG8eLT32oZNDyJnn68g34aBOQrjjMUrBAZkylmQdkra4Yo H5RYAcnLL2QB24NeeeUrat7yVTrp1Gr6CYspy+lnH39FLVs8TV27/EBLly7VT7z46de+dPmV9ajv Hwvo+GPuonYv9dBP/EBgUChRCRcHRpB0ZBQF+HKcDjmstNe79VldkLaj5576wDrqUZCPcHGRjOWp ueVSqRdwmrkrdqkQINdOxa5eSwl3YShNhig6bVHp+dGw/iN08IHHq+tWT75EN9e+U10DixbPpw8/ epvuvfdu+vyzT2j9OvuGBD1+6kP167ekk0+6ks44vTb7pR9sZqzfgE+lsgudAA2NvZGpaFi6MEbn nHEDPfZQG23ixdPPPK7KcN+//KNRTn3W5AHuCF9Ug6bPWahNHJjGtKDAW1+gI2d2xQrBgCxbyCWK Uzq9AhJ1VevS1pSOAuIGyrUfm1cBAeAm4uAoH4i3zK1HRw9xT+/hKy99k5TRJo1b09q0u0yjo8py y21UvJDTV7VRoIwuFlcBScetB4irEhZ1p34MGbKWwa6AnH7y1SrfbEioKeHp6+ANrrVpOCcDSKV8 AKdUuUT5N/5v7zqMvPw491+w81VEHXobKzQHEIr8YScsuBhLMeo7ZsQSuv1m01fKouuvakZPt/yS +0yf0/ffDlVnpNlgppD5Zcch+65oe1a2DFE+KLECsmFDVAlb9+5/0ZLlcarCCkir59vqp0UhSquz V9K1N9SlpcuJ9trrfKpyvNOhKxpeAVmxDF+ISw933/5MsjC1ff4bbWqDqVQKSbb7TKgvSgURzOFE 5YEK366AFAV3YShNhig6bW2odyf20N9NXS9bupYOO/R4ernd6+o+EwweNpQaNW5Ohx8hu9J8/HHw a/vmwqBBf1Lffr/ru8oFLK6tdm5teubJN7WJF7fdVkul99DR9nMPRg4bRHfXu4tGjvlXm3ix6zZS D6xf7/2sjDUg4TQsF1BsLOQSxbVgESMg6GtryNQRdIplTV5ZKiC9ynsKlolD0g24iXYCCYCD31Zy OE3HL71stX3xCxV28OILb6Px/9hPM5e0EkUDB8V5WcDEMzNKHyogxQfiqoRF3akfQ/WDvOS6wqKA nHrilZx/O+k7N4xsO5g7bwHl5nndWLduNW3IWafviNasSX047tNPvKVk5c8+47WJAFllBiGw+1WC 5SHOYY3E8ig3P5eVE8zqkOd+LFkUU+GHu4fsfwn92XsGKX0rLSBj6A8Z4h60yZGEz/6sbBmifFBi BWT16gIleO3b/6TuO3b5hercdjctXu5dQG7gztTV2cupa4+u1LvvIOqudyJ5791e+mnxMGLoDOr0 Vel1nlo8IgUV7Nw+uGYlFRKFEa4MMNeRm1r1NQIVvyls7gImhaooOPZLlyGKTlsbbrsF86u31XdE r77yPtW/pxHl59s/70Ri67kil07r4qXz6f0PP6LO3/7MbuypZGvQoOD+62lhiqCIVZBo5wxNUfVF xdVWKazhotqzx0iqek5NerTpy/JuecEWh1Q08bBkzT9jFnJ67sf584A28eKS6nIO0ah/LApGLJc6 fPUpDR4cXKtjcMjee6j316zxfuSAnEABSSUvWx2QDBZyiWJxDBUQBROHpBtw01FACnH2A7cjqs0o 5Njn2XtzP/4g4QZvrv2QNnWAaT/4io2dsyIJDInIaJJ/7ZiMfkD5cLdRHDyQk1hR3Xvrx0y49QBx VcKi7tSPofqB/KZQQKpAAfF2wVasXkp/9OtJ2XnSj/r8y0+pfoMGdPwJVajGpZfTiJEjlTkwecoE ur/xvbR4cXB6qB9GXvwoiOKjqVzHEhGKqoNvtUEa9PplPO2204lJd4cPdq9lTAWUW5Y1ThOROcNQ AdlaUWIFZOXKfCV4rdt8ok2IJk79j2bOmUPrs7nj5cvDGDaZ1ojx36+/96J1Gwro+CrnKncaN3ZO 5FzPHaWFCwpp6eJCWsXlcNnSQr6P0uiRi2nurCjl8vP5s4iea/ktHbbvtXTRmU1p4O9zVRCzuZ+w cinRgrlRdeDOzGnr+LqAFi9I0KQJa2gZRh+9UVFoVP95OuawC5IF6tsO/fWTzIA0ytfTsSKRAjW0 CNgLl3qUFsF3Sochik5bG+rWaaDkwo2ZM+ZQdjaGweMs8yspN2+92kLQD3xVWrBoCT36mDOyVrfu I9Si5Zv00KMvUqtn36QmjdvRg/e9SQ82fIuaNHiTmt77FvNteqTxe/RQo3eU2YNsZtj0vreTfJD5 QMM3hfcKH2z0Nj3U+F3FZg99RPc3eJ1urvkUy/nr1PrZb6lhvZdpj12k7GVlHU7X1mhBb77Ui1o1 60h1b3iB7q77CjW4/XWqf9trAd5z66vU8I436d473qL77no7Y8L+vXe+QffWA18vJl+jhnc/R02b tKInH3+JHrz/WXq5zVd0/FEXJdN0zhxnW0mDp59poZ71+PU3beKg6zef0d+jh+k7O4zb69b5tDeG TCFAoxpC1fcWconi6jZUQBRMHJJuwE2jgKCDipP7cykv1/5RI4+rmttvbpWUybtub6mf+IF0gbtm 10ikpVvpAM3CczPyYeo/Dp6HTr1YHG49QFyVsKg79WOofvAspkaa/Kh2ruy8Z7A+O4eefvZJat3u ab6TeuWEKscl89tw1WoZ6Zg1exrdVe9WeuHFZ/hd1wcS7bfBM0/KR9XLL75XmwgS7EVBBFOvJPwR rGFVO6Olx+OPye6AYIO7nyli2h9LItbDKpn0Kx+QO0ObHHGoFG3PypYhygclVkCWL1+nBPCllz7W JoK8aLCg6bIUwDvvO4K8ebhDwOwO35fUpYu9Xz4H/dWP2n/9CY2fMEqbCBYtXEQbNmBRsCAacQqy V7hR2FwVVgp43yk9hig6bW2oU+seJR9+rFq1mvLQM/AAbgTdafnEi0k5q3NzU7rq2np0/ElV6ZgT zqZjj76IDty7Kh2870V00D4X0iH7Xax42P6XaMr14QdU9/CwAy6hQ/a/kA7e/wI6YJ/z1e9B+11A hx14MR156KV0MF8fcTC/f9AltNduZ9JRh11Gp554I+28XZVkWLKyDqWjDriZTju2IZ1w2J18XVdx v12vob13upJ5Fe3Fv3vtaHgFHfi/a+mQvW+gg/e8ng7a47qMefBe13D8LqWDEM99L86IB+93ieIB +5xJRx52Oh19xFm01/+O01MYnLI7ZrR3egEwfIScdv3+p59pE66j8rPZrd2T751+2qn8u526bvXC y9qWwNhZvdrbyoaKhw9G5H3kEsUtR6iAJOF5H24aBQS/qWXq+VaySyR42SUNuF0KflE3gGKBEXl8 +JCOryHSC+kJwm9ui/Dnq/+QVELbs8y49QBxVcKi7tSPoQKeYS0o8teL6hfervLT4IILL6NqF51H 02dJPfZjz6708y8/0uixY2gltzPPPS/txwMPeheR333PnVSr9o36zgcOh5GbxXODygWWniewixaH 0618+LOwT6/JdPIJ1yXduv/eZ2n4kCn6qR1K2YAsboyyHELhMPJhFA7448hMRWKI8kGJFZBFi1Yo Qfzgw/baxA0IsjQOOMnZ8lFYYfaCBcqN8y64nL746jtq0+Zz6vjNCPrgvb70zlu/0ltv/My/Pent N3+id9/6iV5q3ZU+ef93av/JIGrW5EvaNusc9f6pR91LrZ/qSe+/2Zc+eLMPffRuH77+ld7l9z94 +1fFT9/vR71+nEm9f5xNk8cmaNJoooa3dk0WKHDfvQ+j7PVOxT5yxBjuND7BnUz54vD888977D/7 7HPKHBjQfwg9/1wbmjtngTbxQtJRlA/Zozt9B8ZdGEqTIYpOWxtq33S3ynM/1q/Ppriachen3Nz1 VKDm6aZO524/9KcxY+eo3d7W5xItXLqaps6YSwsXrKOF83Jo4dwcWjQ/lxbPz6MlC/MVcT3vv/U0 f3a2jxvkd242zZ29TnHOf2sVF87fQIsX5tK8Oev5Okd1WJYsyqN1rE/ncp9qwbxcGjxwBndsPqcd s06kO+q0omUsujEO07QJubR6KdGKRURL5gkXz93o4ZL5bM72i8ulCwpp0YIIM79YXLKwgMPMaTBn JS2at5Zmz1hJeesxBWs+dfjqNxo7ehqtXeN8ADCYPEV25Lu+9s3ahOj3Pr96yrGbH3/p7Noyeshf ymwbZrjgvAhA5C3kEoWuDRPtgYPUi9DLXwG5rFozbeKC6lPiPyggWBSu27/MvMsAcAhuIg6pZQsy fuqJTsfvmScdRdoO7kpiChY3vHFsY6riAPeNP7hH+pmIBOs/Yaqv0plx64HJRx1n/BgqSB7bFJCL q97Cebqdul63poB23W0v+q33z+oeiMQhe15ABg45/FB9J3jiyebKvEOH4I5Tv/82XD2rdZ3ltP8k 0vdFfvxhnHLDsM0LqdbFoqwXsJRhJAUbHRSw/EEBMcoH27AyKD+bmyHKBxkrINJpdrBo0RoljC+8 8K424WIGYeJfDPXKFx0WSH4NSkgqzFsUnDZRHMyeuVLtWFVc9PxxBFWvdj/VrdWc/uwzkpYs8a5d GTlyGDV58D6aOPlvvttIP//8I1133Q30SrvX6eOPnK9RrV98SV5gfPD+J7TTjv+jPr/31SYOJB1R qWMIEmmZvtC7C0NpMkTRaWtDrZr1VH77IVv2onxE1DB4LCrCHjfHmTNi8QS98+7HNHFS0XN1NwfG jBlLs2alOrCs8uPqa65QeTdsnLMO5O9RQ2nk0AE0Y9pEGjVqJI0cPY5mL/Au5P3qExmh7dnDvjsf FqKHiomGVPwBconi0lHcERB02LBuQRR7BeOmgtiRZ0nDtLCV699+ls7Z5RemO4gQygfCoevrpDOZ +RsE3oNbYHo32n/WncN3uArjo01fVesdU0POgpAxDXad/8MgnUQb//kVDwew4xB1INopQ6deLA63 HiCurnTFj6ECntkVkCsvxUctVibY7jPPvEnnnu/sJJoKBx9yCN18S119J+g/oI+Skb323EubCNas LKRdtj+GTj/pOsr37qGREV59+Rt2d2/l9ukn3UCdv+lL670TQpLAmVWJjdhBawPFsZaJ4yvb9+rk 4P9QtD2EmYd2WdocDFE+SK2AAMgHlRkoRN5MWTBfTlx9upX3BGI1lJfAkDVXhlwD5udy4yO6CBXq NignJ0Gnn34hXVL9GjEoR4wfP0OF2zAVLr+iOr359qvqetnyJfTuu2/TP66FrF9+gcKZRdtuu4M2 EcDskIMP13cORLCRjpteuRfFEOlhSzM3/bIO1LpRrwFBFroQj5sD8lwdUX7dnO4KPNmyjXr3+utv 1yYhygoyWuvFqjUrab+DDqIHHk73FdCLuXPmUrvWL9J3nTpqkyDkIDCfQGytMMXGRy5RaRWQalUb UNTVN1PFT9WREUW/kqGcxQcxV5sEJdC9TXJubq4nX1Cmbfn0a8+RqlxeXj14LoI4jwiw/5ApeAUz 5QxuJAyInfziT564iXn2IJxC2yhnPGBkJ0ZRbOGWAqecIFu0goP/nKpN7UAYMMc+zmHFlBoEUfnL wRYlBPVa6bc5IYoC0kjlBqeXq33QuPqKe1hpOIPGjllK/9vjSLr51jv0EzvGjpXR3EGDBmkTQU7u 2qSsuL570UsvdFBmPX90zmgziLGyALmxYe3KjVTzOuz6KG6efspN+kkqKElnoi10Do0VeRPZT0+7 fGXKEJUX6RUQBWRwMJPnz1uqhPP1l51F6AKuCtVOCiJ88TgKoBfvv/2Nenf7bfbXJuWHVk+1Vn7f eN1dtGyRvQFo166tsjNlyiRtgkLiLax9+vRWdo47/jhtImjatKkyt30ZRYHUV8nCU9oMUTRs6eYQ eRSU2Vo3NFL56gfmuBaqOa7yRRan0vqxTdZh6t3few/RJg5g3f0FuCLClk6VDaNHj6YPP/qI5s6d q01SA2d8YDpDh2/sUw0qY/zLHEgSC1lauGuSTgGpT679SZLYyAVjo/piBQWAy1ecOzb6Sxa6+zF+ nluQTwX60FDkGRQPACNTBqiHkV/49SshPXuOVuXy0svu1iYumGoARPhQrEEVVhUCJua4QwExSgg/ Yb/U6IOKO1vn90G5T1CkcBVlR5fwm7JhiR+ffdSTw7SPCtdZp9Smgb+nHplU7nN9BcJ3LyXouHaX 29JkiFRA2jg5gHtbet1wfQM67LCL6bMvflf5/cob/sOavQXjyiuvoionVtF3XuB9cPZsGcXNXgUz Gb1Yv8brd1TtjBbE+pVEfX+bTNtnnaHdO4J+/y24rs4NRAvlSs7zUNImf7hOyorYs9PYKRlDVG6U WAFZOH+ZEtJX23kXoaPQyBkYqYXjmitkPv3vvzpbyqUH3EJhxJZxwQ5ecTBv7jKaNSP9tC8pfOmT 5t13ZWeJl1/2LlodPFi2Fe7UqZM2ceAuMP6CVFoMUTRs6eYQDYa3swTUuuF+kQlfEmNo3VFAUBF7 h9on/7NevXf91Q21iSAaE+U3xtZtCog9bEFWZtjik4qlAXwlx25WGzYE51a7sXz5cpo6dSqtXeud 2ykNrTSsIXxAkljIuce1duYKCF5Tv9jiWM3dFQVkY7yA4jFsVetYjvtkw3YuCxQTA/9hkkYBqVHj Lm3igisOqg8Jp5MKCIxtf/yY6w/sKpRgjcO8DuAuxvGIqtGPIAYP/o/OO6euCg8IRSQVRMHgdGW/ hH7lw0t3OSpNhtBwZ7SCW/kQ2pLr9lsfppOqXEePPvamyvMffkqd5506dVF2Rqc4z6jKKceq5yNH jFX3X30qm2/UvK6Fui8KA/vNZPvyoWz7rJPpz96ZbRNvk4vyZIjKjTJRQJzPRSwkKH8uTJ2EkZP/ 0fXXWL46MWBfkb0UIcNXJnxt0o2Rct9x1O++G/l5sF88rFoli+vBdGjW7FE69NBDKC/P+yULnRe8 e9JJJ2kTB+4C4y5EpckQRcOWbg4hX5A1b1redD3OAbEpIHoERI184KHuoTASrFjUvO5Bfm8nmvuf fxtXEdxoZCPlbWD5VjJvC0/ZsqSwubW5WRzAvvkijmv3V3N0VN3uGcXDTLkySkhx/dyigaSwkFOJ S0QJRkASXO9DAdEji1Je4GgQ7rwrDowCctml9bSJH/CTA2caJNzqYOjoWchyxXUISwmuWDmIqsW4 cTWdzI6OHf/kcMiOjCceV53mzU4x0Z6h0pPD46WjbNhoZLW0GULDZH4SRlAc2pKrVq1GdMLxV9HT z3yi8r5T1+/1Ey/wMeSDDz6iGTNmaZMgLrtSTjmfPm2hur/uKszE2Edt3ZwOKGJ33f64ehc8+oiL aea0Il5i2ORhczBE5UaZKCCJBPYbR6PAlaOrccEI+ilVLlTvTZkkBcUPVdeD7KUM6RkFBF+yTGPE DRp2+Uh1RCfjxedfp6OPqkLff/ejNskMQ4fKCAaYCl27fkutWj1F48aN0yYOUChSve8uMO5CVJoM UTRs6eYQMgU586ZlegUE652Cstj2xffUOw3u9n6FkjUjgvy8KEUL5F17eISVCbbw+1nesC0Yh5lR JvBrAzYZwHtu5cNwc8SjwgJJYSHn9iYrIIWY0usbWVyyYjlNnDyJlUXp2C9atIi+/vpr+uqrr2j8 eO+0kX79+qnnfvzys1FAbB/DECj4Cfd124PRd8iJilcq4g/tFt6Pq52MCmL2FcBDhvxHZ59VU7cX B9Cbb3SkuDeaGtgVTNIvqHyAXoXDT3e5K02G0DCZn4QoHW7a0uvyy26jo4++lDp0HKBk4MlnnF01 DcaOG0316zegESOcbf+nTZlMkZh3FHevfXZTbixdmkfDBs+mff53Dv3QRUZDbPh33BJq9sirtPsu J6j3TqlyJfX4IThF2CDGcpydk/rAD79slBdDVG6UgQISZ2F17ZvuQrNHn1Xv7Pm/g7WJA3QGHMHS As1uGOXDUUDQaYiwH6m/KNW+UTqL4NtvfaRNM0Pv3r8l37VhwoR/qWnTB2jMGO85IG7ssIN8zfLD XWCcuJYuQxQNW7o5RIMBWcOvg1o36jUgviSGMoHRD3RIEz4lxMhRn97+w+7YH5bjSDSf5Z47NXDT yHwKVjbY4mBYHrD5AzOjTBjADHkHGMXCXBuFxZjbGEJDy7CfnONci2+CAsLlEApIodrqWrBs5TL6 plNH+u333up+5syZtNNOOyXLGzhqlFM/P/fcc/TOO+/oOwe/9Ryr7F5ew6aAwG9Ml0JbZhaOIwwS D0tUFRMsE1AKpP7gsKu6JIi+f05LhvX0M64nfbacBfiYt5YKN+Ikc7goSkWogFQgmMxPwsl/w0Is AvKhRo2baf/9zuWyEKUTT7qQbqhVRz8B4tT9Z+eYgFNOOY3ua3Q/29+fdthuW+rxU1dtT2Ds9fl9 NB120Hl00L6X6CdBDB8yO2kf7PbdX/pJEIUs+7kFKylWuJ5lEPKfOt9tMlLWDFG5UQYKiHz5wUFI /vf23ecQ9c5nnwYXd6rdhDbqhUxKuPBrFBAh3AVlyou3QQO+/WYAHXuEDEXuttMR9OTjrWnFsuDX J3ytjkYL1CiKH0P03v+gHxMnjqf333+XfvnF2avbD3wxxbu77rqrNnHgLjDuQlSaDFE0bOnmEA0G ZNfbK0qpgGC6hVqAh2ttyFi1Ug7qxNQK7PHuBXeEEwWUX5Cr/APRmbWHR1iWKK77mdh3h93Psgb8 MAqC8c/8Yk2A+dgB4NetkOAdM9oBuN2yMYQGktNCzvFNVEC8DwcNHkiNH3yAPvvyC21CVLduXdpm m23ojDPM4tks2mOPPZJrPhYsWECtW7emN954Q90b9Oop5xtccek92sQNKA5QPLCwHefL4Bf3UAjQ Lvn/JMpYhJ7gC6wBsWHy5DV0xRWyniwr6xB65OE3WI70wwByOW1W8i+mb2IUxOUP/+9WQnCfipDh smAIDZMpSYjS4aZNAbmg6g0sA/up6/YdfqITTz2dcqPOWUa/9flJy0kW7b33vizjcljqEYcdRpOn ODtyLly0WJlfc9Wd6nR8XL/SJrh1+KiRk6lOnYb8/EDmznTlpfVp3Gj7phxxVnhjhTkc8jyt/JpZ Lanz3SYjZc0QlRtlpIAkaM2aFUqpcKPJAw/TddcGt3SLxrDlIpQLdOTQ+MtXZemcQeGAAoLnUpjl 2mmYZs36j5o2aaXCAz7a1Lsw3ACxgNIhyosoM0IHy5fL7l6gG1A+rr76SjrnnLOoU6cO9Mcfv1OL Fs3plVdeYfcQLsGECRPUu82aBQ+3chcYf0EqLVYGpAsr0tL/zH2f6r10bhq47ZhrL9l/JYfouHjl opYeVVMi6ALeQ5gT6HX48OEHn9DCBUv1nSCmVpxzg8T+JNS0kkKlDJvFssEwCcsKNr8yYVGwvWNY 1oAfyBOMYBj/cO+XLdwDxr772tjDBwXzro0lBdw3frivbSjKr1TvF+WuH8WxGwBetZBDwDV1yRQQ 7NueiKLT7+DMs05X5XDsPzifiWjFypVq6lVOjtNxa9lSOmFvv+3sKvTTT9KZ69KlizbhDtnQOcrs 6svtCsjGjY7SISMgIE4YlzNKsOWojMxLBBDldOjZc6jyDzzvfPfX7iCiMfgLtxEGTLfR9QNT7bTF V5koH6CRg9JmCA0t6w5QVr20pdf558kBk0BOfpz22OdA+vCzD9S9Qdw39dCGDt/8QEccfhZN+nc1 7bHLGXTg3jX0EwdtX2zPfm2v/Dvu6Ivo7zH2KfACrGHKp2gil38x+4TvuV8mh1qmhl8+yoMhKjfK RAFBBz8vT7ZEzAxwH8pHXHXQoLiYOfX4GhnDVkEuQDExB73l5m6gffaRbQuzsralP3tPVuapgQoB bhvlA/deXHZZDeXeqlX4+sTV/4b1VK3a+dqPIP/77z9lD/jiiy+UGRQRP2wFqLRZ0YEw4gs0Otzo VOEeeWy+Qufn5yevzTPYN/emUwkaM2PP0Ljtfg6Y56ZD5zfHbSKBChcdDb8Ccq/KV/eOVc773A2J eO27kZfnPaHbhMk9wmeTwxClByfN7Swr+GXOADIKcwP3NcIj8ijhwkYXpoMNM7dbuDfy7nYDMP66 3TNu4tesgTH3ZspZiQBnLWQfubbdlBEQB9nr5fBbMB26d8cBfln0zDPPaBMBzHbeeUd9RzRrioxS 3la7qTbxQs6zQtsjaYQTxoGCGObCIz/MtCxENj2aNpGt3cE33nFGb1IhP09GbwoKcjjvWOnBBzm+ h/IR4fxW10jbDBSQEGUMJLEnmSEvXupi58Fll96q5MHg8qtvpB13254WLCveobBtXvyEhv01n9Zx d2W//11BIwZJvwXYyOJb9Zy7krL34Xvf6SepAKW6gEOM8zy4/mATDN6AtjiECLEpKAMFhEU3gopZ EI14GxE/ZMoLKIpLNIp3ueLkhjFdg5jA5uoad911F1171S006V/79rrO1HzHLyGug/EbP/4fOuig A+j77515lv369aVHH32YXnqpDX311RdqKtYbb7xGAwYM0DYEVapUoUMOOUTfOTCNf1mzIiNV+GCO PfzNc/yaDpp7uowbMDMyYjpRAN7DNqv4dcNtx99Rg9/Z2dkufyCD3vdr3Yiha29xUes38BvlToB2 0jKrj8FhVbv5CCDy8Ar+yS5v8pUpRNlB0jo1ywqQNcgo6Je7VEB4IK+Gfrhl3v1cTuW3A+XBHU9c Izx4v1TiDycs5NRlyS7pCIi3/h8+TDYIqXbRhdrEjg8++EDZmzhxojYRHHnkkcp89SrZXnn8KJm6 0qTh0+q+eEC6I5Lp8fYbXWnH7Y5W/lStWov+6D9CP7HDnRXxGNdvTBtgDdv9GroVDj9DlDGQxJ5k Rp55aStiF114k5ILg8kz/qM333uDfu7djVasTTdCIfh3/HT6s+8YWrWMaO4MovPPuI9aP+1s5ftA w3fYfZwFsg/Vu6M5DRnkLQ8GCVY2pL2D0mGUD65jID8cblQxaN9UVy1EiFJEGSggbDtDSUXD51ZA QFkHIv6VRrsIyPxL0PgFGjO7J507d6TjjjuG5s7N/GtEr169VJq8//772sSBxLXsWRFhOkkIHzo9 YKqwQhGAfTN/261IuDtbgN8N4zZgOn0A3nOPrAC4Nh02d9phYXih+rop/hvYFBADbKVrBzp4+Iqa oILIBhUOpXwY8muhAlI+MHmcimUBt7vF8cOM+LlRVmEEUBZSKfoZA69ayKnLkl06CkiTxjIN8huu m9PhiSeeoE8//VTfOXjkkUfU+yOGywL1RbOz1f39d7dU96WNJ1q8rtwHseOWwars4LrEKEd16TJn q24M+v81cBTN0wfL+RHj9ImwJYyAROMxrrOCiodhiDKGkfck0E55aSta1areqGTDj979etKq9eZj aur8W7M2h3Ky4T5RqxYdlVtd2k+hBbMw2neElr0dafUKsRMEtzyFORQrzOUrmU6IE/U9Ix98ochl VHXVQoQoRZSJAuJHfp7zZQ7CjMKIxs7Q7UecG0Pb6elA7oYozZq5kNauzmB6lw4yFBxZbA43Qf0A 0JeFbMfMzTfAWpD777+PvvjiM1q92hnSTAWcsIxDCW+//XZavz7YwLjjW5asiIAiYMKGzg6UCr8y URTwjlu5yBR4L5V9c3KyG9EYKyobsQ+6d+55OgXEjWGDJ9H8OWZLG1akItjTv4DjWyB5xNHGVFr1 C6ppWKECUtZwlxEbywKb4q5b8YbcG9kvKVAnuRUbt3soi7jfpHTAqxZy6paaAlL1/HNUGRz7T3D7 c4MWLVpQnTp11AcHP7AuD+/3/aOfuh83fKq0YW0+Uffp0L/fNJo82Vsn2LBo4Qbq+fNgqnre9crt ww87k5YukulzUU6CPgP+ov5Dh6jkMXjimefogIMOozfecj5cLVm8hjp88x29985nNHvGAm3qAMoH 2kq4g+6iX+lwM0QZQ8u6A7RtXtqK1gXVRAHJ9w1cZudhip8oBImNMV3+OS+VU/b83CbrJOXWiUff RrvvWI2vt6UnHn+Nstfb275oAttDZ1Mknst+oK6BDLEkcaOkFA8Ly6iaDLEVo8wVkNYvvkpPt2rN nT35ohyLSZVYVOOfl+stOO+/87Xy74zTLqK5s5drUwHOAykocBpsgXTs2Ef2A79wDyVY++eKljTA 6OBKI4k1H8DataupV69f6b//0p8KivnZAwcOpFmz7AcFueNa1qyISPV1FYoBRjxs8NtHh8yYuTtn 6FgtWWL/SuiHe4oK3kvld2LjOhYN7z7rtW5soOQvHf7oPULZeeHZd6kgX8Iai69nt9BxQRpwvKB8 gCyOooCgPIQKSFnDlI9ULAug42BkDvL27rvv0j333ENt27aljz/+mD7//HNq37692sjiscceozff fDMwbciPoUOH0q+//kozZsxQ7rz++utq3dm//zq74nTq1Iluu+029cwo+n379qXvv//eo4QAKIPF /RhgBZLQQk5dluzSUUDOO/csVb4mTZ2kTbz44Ycf6PDDD6c+ffpoEy/uvvtu9X6XzjIPvv0nzjan 33boSZ9+0Ilea/cBvfnqR/TcM2/Rm6+3p8ceeYOfH6/sbJt1JrX/cjC9+VoX+vD97+jTj7vTd136 05C/ptE37XvRsUd71wkOGSIL5YGJk6bT7nseRM+0fkmbCHIKIrT/wQcr+48/8aQ2dfD1Vx3pogsu oenTvW0QRj6QxPjf/KZiiDKGlnUHSlPw0FbFnK+VVH2UjQ+sYFK+WoSO6eZQQJQS4pp6DuTlbqQz Txd3hMdR52/82747iMQj7GaEFdhcVkIirFiIe3AWx6rh16N4qD+ouBipR0G1RCREiBKiTBWQrt/+ rOw0ecC7IxQKo5tuxKLB1qjHD32SBeyeu5wFg7k5rGRwgUGHNBKBgoOveNhRq4Ar6DwmvnCjdINo AHUBgp9uKiQvuGO6LqmMLFu2hPLzzZdyU/hRGchzNN6gmTIEuL+s2zo7ZcmKCJsCksNphI4UOlHf ftuFfv75ZzVF4pdffqEOHTqoThm2zhw2LHVlCkyZMkV12pYtW0Z//PGHeuf333/nBns6rVkjJwrj ORakYlechQsXqkW96MCNHDnSc2gZzGPxAu4QreOc9ionRSkg6C8de/S5yk7/P5yOB0ZSoMwkCvM5 DVgeWASV8gHiOlRAygX+cuJnWcDdscdGFXvvjfnYTgfVxoceeki/EcSIESOVEvH3339z53aI572/ /pK9/OfMkZ2dDFEmgOXLl9OLL76oFB7/SAgIbFI64FULOXVZsjNXQPCa+rUoIPXvlsW0g4YEzy2A IoVy379/f20SRL169dT7vX6T80M+faeTJ61Ki7vtcjDXPd4pnHfXF79nzAkeiHjzbberZ08+3Uqb OJgw/l/1rHad4K5ZyK+CKL6Uo2UKKh6GIcoYWtYdoNx7aSta55x9tcpb8z0NVlBW8LE0TrnMfFYC sFEE5yM7Y/tOUPcWkSvh/vR7z1Sb8BSwwpHD7ZussY1z2cL5MQDcjUQ28jO5dpQPKB5YD4LdsLL5 LXk3RIjSQoYKSFDyF8xfroT+lRQKCM4JNAVj5gzvXtOZtnNvvC6LCcGHHmxFC+atpFzXh2m0T5ib CGAqiygaqPhBFN5c3fHDPRpAxIM9h/8uooCjI4itf83uXQk0gAz3CddRruzlHhUCnkMRcbWeGm4z dyenvFjRoMKl0syRo1mzZlKN6hfTW2++QXmcqU8++YTKZ7N+Bp0J3N90U011D/jT+r77Gnl2umne vLl657Zbb9UmGMVaSzVr1qSDDjxInZJsALfw1RkHmGH0yo14ISpb7/Ss2jeln4L1/LOvque773yM NmFpjOZRPAGBNVOwOC04CZKjILhWaQPZDMpRiNKDu3zYWFZwu401YuZDxcMPP6TkxWwLi5GSVq1a KeXbP0oBPM3P9tzjf9S7dy9tQvTgAw8oN9q1a6tNiB5r9hjtve8+NOivwcod96jfd127KPt1atdi 2fPW6SibUb2pQomAaFrIqZtGAXmAqp5/t1cBwXv4Rf0KLd2F1197WYX/6w7ec6QGDOhHxxxzNH3x xeeq3l6zZjV9++236uOGe7T0xhvl1PFBg/SJzxykj97+ijtt/WndSmd61Ya1cSpwzbb6ucd42meP S+mg/W6g7zp5RyK6fPOPchPcbptDOE+e1U8cxLgOOPjwPemGm27UJl480ly2DX751Ve1iYMNG1Yn 3R8+0ruAPc5xXZeNEVa0bI7C4WEZynYIDS3rDlC2vLRlwxmnX6ny1TeoQfmxDfxGVJUbKAHp6qg/ /5Rzy+rXe4byrAfu49CCtRQtXEPxjWjXomrTgoIoKzkYUWFnoXzk5uJDBModh5bNRAHBepA8ZjZz Lb+LNtEX2BAhNgFpFBAIPFoGNALS2XZj3twVSvBfams/afzFZz9Vzw895Hht4kU0GqN163OUoAM5 uU6Nn5sTo/vvf1i9Dx537Bn6SRDQB9CWKme4Vydz6lGSsO6AC5D6RTzwDFUyCjM/1sSLpmyjkNsU CgMMhZrKQIh7GQFxFBVxzGuv+IQ75tfQbV5Sbg4gZdzVViSSx/Izi77r0oHiUenod+70jcrr9u0d JeGF1i/Sq9zpiMa8XxOBr74S+9906KRNiAYPlV1yGt7bQJsQvfzqK8ps+Ijh6j7mWg8yc9Ys9eyd d9/VJgIsyBOZd1C7VnoFZNtt5Ov2G697FfJoPJ8bGL2rCCc/siBZwUNu2UC+NLk6DT4i14qkK48z ZSawvZPJu/73yoPpYLPvZiZ2MiW7pH9T45NPPlbyMmeOe5OLjckPIG4sWjRP2d2Gud61Hq1n927i xuwZ6n7goH50wEH700uvvKLuA+B68MzTT1XvRFwjtgDKJzokJYZEO0BOCZbuIhQQ9yO8hx+LAjKK O+AI+7333qdNiObMna7MbNxnn31p4UJnZ8RddtlTmU+aKOlVXPT9fRot9w1gnH1aHeXmFZferk2C 6NBJ2sLP29vXmjR+8DH1/NXX39ImXtx1l/iB0Ss31Knrur1Ssoc/lxwahth02NJViThkHPW4qssN udbWfREpWWLfjzNP0+eA+B4VxGVUC6/EuExChSjEzA5fm2SwbGmwznAQUzNBcK4H2jUoFQnuq6gp XdwIoQ2CCIHSHknbJHFEXyqm34P/wQ8jIUJsCtIoICg4EHhD3DuYN3elKjxtWnsPzjHYZYcT1POP P/Z+rVq3YRXl62168eULwg6YX2DAgBF0wQWX0RFHnECvv/4erVsX7ICioJiCowqPKjSm4BSP6WCz 76VT2ZQmJb1ttIUhc24abOFJT/aV4mgotYmAK79YHsUKnGlO3bvJ19kPP/5QmxAtXLKY5swP7kI2 b/4iZXfX3fakAtf5G/0H9lfm33YVpWTm7Fl03Q3X07vvv6fubXj8iZZ0xlln0sz/7Ot3DGrX0gcR WjB61BT17NxzL6X1G7yNAVIcO9Zksl9/OsKdlLTkc6ZMB5t9w6Jge6esmQ42++XBVHjmGTk4dexY Z3ckNzBP2+C772SHm6aN79Umgm8+FyXmr0F/qi/l7b/5nHr/4YyQ2NCti0w7+vWXn7WJIBJn+eTg Fp2zKYAXLeRUSKmAXHhhY7qg6j2kj3RSwGuA+nCU7HCJaW5ujgo7WFAgLxVE1tF9999FZ559El13 /RV0c92adM01V9INN1xHXbo4Zx7kbIiq9/ba42Btsmm4/kr5IHHkYefQl59116Z2VDlZtv8d+698 BPGj+RPPqOet276mTbx455126jlGdPzA1DOb3LkZYtNhS1chP+OGzauA+NtxrsPdHRyNs07FSejc pjgNo0IMizEYUAjy8nGNslBAcTWTw8FrL39CnTt6y7EXKD9QIED5EOt8MLXTHkeHIUKUJopQQCD8 hl7hMyMgL7wQ7NyNGydf7M49+2ptUjwsW7aGhg0fQ//NTr0XNkKDMm2IsiG0F5x0TAebfS9RaJ0K p7Qo6W+jLQyZc9NgC096sq9ccaITIncIvw2dO+Kk1iz64CO7QutG1+9+UHbrN2ikTQR9+sq0rSee epwGD/2LWrR8nEaPHaOf2oE51HjnsebBk+vduLlOI2XPj7VrC2jfvWWf//9mLdOmAhNTtU8/pwHi X1KalLPSlb/FZTrY7BsWBds7Zc10sNkvD2rfmSgPDlq2bKFkpn//vtrEC3ypNKhf/w5ld1B/Wc9h 8ON3nZW54dARg/ST1Jj3n4wY1K1TS5sIcvIKpB7V98UGXrSQU4HLfskUEHN2TkHEUepvvrmuCv83 X6ffitePfn/+Rbvtug8ra+nP4cgEyxahzsDht3vRhH+804ttMPlD5EwHc6Ne/fvV89fesH8o6dat g3rekuszPzDNrqiOY4hNhy1dhfyMi3ZJFJAzT5HF46pxTAJrMaAsiFsFBXgPLCTZrcoB3j1w/2P1 nR9QWozy4VVA7PHIjCFClCbSKCAACg9KB+gVvoULVqkC8Nzz72oTAWxeenltfrY7Tfi36DM0sAPE ylXWyYseRF0HMqniyP+5ibJhKzCZMB1s9r1EgXYqnNKipL2NtjBkzk2DLTzpyb6qK5Ei950XHb7+ XMnTR5/ap/S58VI7WW/x0cefaRPBlGkyEmF4/Q036CfpYeynw811GlvtjBz5L+2w3T502qnVtYkg Nz9PTZEAsGWmWkioYl8yIudS0pLPmTIdbPYNi4LtnbJmOtjslwclh/B10RmpA5o3l2k3ffrIguh0 uP56mSv+92jvF/TfesgULMPHmqdewG6QvVZGrqsc7+245EfRSZHQlgjmZR85Fbi0b5oCEk84o0HY Deqaa66nBx98mObPn69N02PJkmX0Xdcf6JmnX6Coa8TUDUxJiUQS/FzKbDqsW11If4+ZRWtXB0fm bdhr711UmifU2sQg6t8na3k++sR+QnrXrrID5HPPPadNBJh+ZbYYt8meYYhNhy1dhfyMRaYkCshZ ZgqWpzks9CggmN0h8Mpl+y9+VO8+9KB357Tk2VZ+5SNUQEJUQBShgAAQfJQCr/DNny8jIM+/8K42 EWQX5NLtd91Hb77xuTZJjamTl9Chh51Cp5x6Fi1YlP7kz2hMGkgAvwFaCkumTAebfS9RoJ0Kp7Qo 6W6jLQyZc9NgC096sq9KeoyJyi10LHxfcz76AKe2ZlFH3yFjCU6LSMy7p/9NtW5Wdvv29Z5CP2v2 TGW+974y1xvs9G1n/TQ1jN1Zs//TJkHccvODyo4fs2cv4nAMoyWLnUPEACgdRjZz80QZMcpESWjc stKSz5kyHWz2DYuC7Z2yZjrY7JcPIfUmpxw88ogsQu/b17ZlrNfulVfUUHaXzPd+bX/jpTbK/OOP 3qPOnb9R1+DIMWO1DTccN409N0z5TJ+KaWCi6COnAJf/Ek7BUmv4gqMGa1avpe+/60GDhwzVJkGY jvm6deuof/8BNGrUKL52f+hCbKVmUvPh7XqJHSaQFmBLeD8OO/wAld7TZtl3KHrwEVFG33jLPgLS qdMX6jk2KXADIx9QQuxy5zDEpsOWrkJ+xqJUEgXk7DO0AgIrSUQplsCoFhtrUcJWuQUxZ41s399l 44Orr7xZm/jB4VJKh1Y+VFlCeLglQQDTIBg/L0OEKE2kVkAga0re8B9Kglf4jALSuo331G+UpQWL ltHadXkUsY84K6xZSXTQAWcoN7bbfleaO3+OfgKfuNgUxpkxVRjdfge7Zpq6cJWE6WCz7yX8dSqc 0qKkpI22MGTOTYMtPOnJvnpMJC+dO4MP339bycI3Hb1rhmAfe6G7Ue2Ci5XdgWY3G40Ro4Yr83av tKUx40ara/DnX3pqG3YYeyNHj9QmQdxaF5sibKvvHOTkOr0nHDRmA0ZD1DQslRYlI1ItJS35nCnT wWbfsCjY3ilrpoPNfvnQ1J3e8D3wgIyoDRyYettYgxrVL1R21/kORP3yY9klcMpk2Ur6yqsvU/f7 HZh+nQPsgDYUnbMpYKLoI6fAJikgUe54oRPlR15uhJYuWUErV8lW2wA65AZIeyA/v0Bt1b1qlTkc 1I0Id+BxvpC+9eG/GcvouWfepJ9+dJREs/06gNGS5N4jDOOne8QGqF4DB8Nl0V9DvbvtGZx/odRn 9zZqrE28aPfS8+q5fwQECKdglQ9s6SrkZyx2irhW9LfjXIfbRkBOv0bKoacpRJ8nyvLPcqRFDW+i FTA4+0xRXD792NmABUAYYBMyKgqIX/ngp/gvDYLx8zJEiNJEBgoIgAtPKaEFC2Qo/7XXvdNgisL8 2VG6okYj9S7m0D75xCs0a5Z/Hi384sodDRDOZWDihGpZmMiFyUZVwNJXxKmYDjb7XsJP+F+6NGkQ pC0MmXPTYAtPerKvXhPEjfNR7hx820mvAfnQvgYkqk6qF9xxpxwo1qv3n9pE8M94+TLU/huZyjBj loyIgK3btlFmNhg74/5xn9/hxW23PMJ2dtJ3dmA7Q7OTENaWqKF0vsYC9HARetkzHWz2y56cc6os B8PWtGkTJXP9+tnXgLhx4w3XKrt/j/KuX/jxO9m4Yehgp2Pb7HE57fuAgw+lYSNGaVMXuHOD57vt 4siyKYlxSycpY+BVCzkVuHbetBEQKAn+KWwGkQKcFI0pbuZNAdIfkPOh2D23psChEUIB8YbLoNnD b6p0An/9xVl7U6g2BxC3Ymq3InNdwGUfH0q4vPpGbf4ZP0a507BRQ20iwJur12fTdjvvrJ7ve+D+ tGBh8NTzs886TT33bxeOOIYjIOUDW7oK+RkXIEVcK/rbcbHrx9lnSLn2gtsNJe8sH/y6HshLYuyY Geqd4HsCyDlk0a58CNMhGD8vQ4QoTaRXQKTssODhQipag0WLRAH55FNnpxE/4r4Nrn/7FYdnmcO4 dqShf03XT9yQxVaoxM0cxsRGObkTZrI3dZBS0OyFpmwpnYzyI/yzhaNs6QiEnfawMvkZJEeIxpmv CtHoe2vWzh2/UnLR+iWvopDgTkiC7SdcHZAXW7+k7Hbp+oM2EQwdLoeztW77gjYh+khvdwq+8967 2tQL83zNurXaJIhG92KnmtQKSEEB0kE6cUgpTMHC7lecMmVOW35lynSw2Q+ZOWWOvnRwYy4FGtht N1kXcOutdbUJFwsl4yJHbtxd705lt8f33rr2jJOqKPMG99TTJoLtdtxJmYMdO3qnNP4zdqQyf5gV IDciMQ5rBVNAZA0Iv8udftQB5imUDdUkAWwUj3ELEE+IOd9jRMDsDmXOVIGiYZSYSDSXojHXgVIu TJ+0lmpeJ2sywCb3u+fYQ7GQ8JgaTeoxDiubbeT2Kc6dP1FSEAdHEdl9j51oR5fS58aX33xDbV9+ mb5o/6XUjy6sXSPtLDhhwgRtKiMfiJ+ZhrW1wOQrYH4NcG/SxG3H3KdKJzzH2gn8+uF/3yh85lks xuHh1woxjU9v0w85Q+efTTVh5g0rcMapsrbLC7QbooBwE8Lu87uuV+vf86h6543X7FPcg/0RCROC 7KWkVXEZomIDsuqW403JP/87freLgttfPw2KVEDkBalk3Vi1KlsVhC+/7KFNiHK9H348+KUntkiV Rvfcs2rR7Bm2vau54CqFAopG8SjafjCiZU9/gS9rmgql/OlUqEHaw4ppR14FBN0RGQHxytNdd8ju NhdcdIEauTDg6pc7R941IL/+2lvZxVoQN5rrr79HHXOE9lVwT4P6yhx89vnnaL7vK+N2O2xPVS+o pu8EUHzcaHgPFJDt9B1Rt+49ac7c4CJYNBacGvwnv+VBW15lynSw2Q+ZOfE10igg7i/tCxfOpwMP 3F/J41133UErVpjd03R+cLmJu+x//11XZfei88/XJkRLZs+hKy6ursyvvvIKmjrVWV/w+FNPKXP1 zkUX04hhzlqJt/RhfpMm/KtNIOtEOfn67AExKj7Myz5ySnBJ3BQFxMxjR33C0g43Qa52kjRmSUr6 G6BDGMMHAazLYndkRCVCBQUbKDdX2qHFC9dQ9+/70F67i1K3/96n0PAh/g9krNgkYB91l4TNyzgr NvhQBgUEMYeZ4PkXnqGdd9+VunRz2stMMHjwIDr91FPoI9/IsPuAyeJ0Cio7EFeTv2b6GYB7KAe4 x2GfxhwKCw6jNPYN8NwoJOZd/ALGD8A8A4w5CHdhrpQO9ioaTSgCkFPInJoKxfIGWYA9P047+Qol a144Ckic+1NQXPK4bBrceXsTOvqICzwHZXqB8Jn211VeQHbTKS8Sj+IyRMWGLZ/MvXlmCHk2Mg15 dpcnwDwHYAd1jrvegZn5dRPvmA8kqWiQmQKiK1c38vM3qsLT+7e/1H3VC26lFi3fUNc2TJw4g1o9 2Y6+65pqygEnwsZ89hIKRXGVEEQ2VEDKmkogUtAeVosCwmaigDiNwdrVS+idt16ls844lT7+9GMa P2misi9whNVg2nQ5QBDMzXMKROcunem2O26hd99/i5YuX6JNubMzdw7Vu+duuql2Lfrw44/o7/H/ 6CdQJH6g4044nv740y2XXlkH6taGcnOAuu7XV06fvauec+AhgBE/SSVHOSgP2vIqU6aDzX7I4hGd ENs0n2nTpihFpIB7Eu6v80A0Gtwt6eor5GvpiMHehdexPPvOSjjpOMH+r1uPhdcoo0R52evo4P33 oW3ZHTfyCqLKLmyll4g0wIsWcipwWS4NBQRkaYebIAfW6Uy56aQ9gE6i+WouCqH5SlZIeXk5+ppo 331kK22w96+WqWsKMa2AIFx2JUTaSpAb9Ljz4WRDzlpq81JbuvLamjRnoVM3+SHTuAQjRgyjp556 gnpwHeWH+4T3rQ3IS9NZMvnshlEYAFESnHsDvOd/ZszQyYLMGBh7buK56Zxhdp+RRQO0c6Zs8x3/ il03Tjs59QiIKghMeOEeAVkwfx0tmJt611Bvf8SUBTZH+Axxn3xWPIaomEB5MGUChIziHr+2fPPn q1Go/Xbd98ZtP4wbBrBTigoIujimUnWAD0dZWbvR9GnLad6cPFWQqpyc2bandhRqBYQLdgm4+Trm 7gJfHtxc8dQCkYL2sBalgAQ7+n4klF2IoyO0wLPPtVYyN2CgdyF6cTB3/jw6/sQTqOF93gPe/Ac+ AXfd3or22/tMdf1Ku3eV382bP6HuDaIYjudflJjypC2vMmU62OyHLB4TiXiy0wslIz/fNvIbRIx7 5ZjCZzCwX3+6/OLq1PP79IfepUOzhx+k7Vhuv2Al38BIAEpxHP+VFHDIQk6FslNA1LVJazxzU8yx K5V/Zyr/dJgN2VHaeQec65FFPX5Ity0yajDkJRIKbuAXbptfEHnmNnOwlhXAz9p3pE7f/Ujrc0U5 yY9F2BbsEuUUbOA8kA8qixcvoHfeeYvefustWr/Wu8MegEYenQYoIug4bC0wnRt3Rwjp4FYY0gEy Yd7FNdLOuGnSEeap4PbXAE2aQTQKd3SbpdtAvmKz4Hunn3KVkrmk0CtAcZUCARmXc0Ayh8i+aX9R BsQdD2GmnhWfISomjBzb8qi08s0mA7i3lQnA2LfRoMQKSAHXn1lZh1HPHydRy+ayTeACPSOlf//x tGG9EyjsZlUUMIoRTeSjqDLhZ/EoAS5/eAt8eVDS1ZapZU1JYy0YSYqZPawpFBB155YpiZOBuZPf 1Pn6xpvv0lftO9CMmam3z00F7ErV7PHmdPmVV3i2341whyA/Gpwf3vzRd+nkE68mbER01RW30A03 OHP3gQK92NXAnVplzRAVF6Z+APBF1P3VPQh0hKQDajohbkyfNIV+/u4Hmvb3eMpduZbiuX6Zs0vD Bu74zvlvJj3X6gn68/fftCn75vIjxh2kvHTbFhYFv1BqIkxlp4DoekfZMfZM3SN2MwHcWjB/GSuH zmiqHdzS6LwMAp6hxjL5bQgzc02UnRehfybNYGVD0jo3mk8xtVYkQXmuemd99lqaNm0qrXHt8uX+ 6o64o9MBSt28dcBpiwRIE0yjy1QBgcKGKVrGDfPrVkAyQapOF8IRjWI9EPIGX4HFTesIyElXWxQQ lmRXXNwDXQUR71TkJDzvu/sjSCt+zF57CDP1rPgMUfmBfIT8Gm4K8L6pg4x7bnlJRYMMFBB2XDUe wQJ+0AE1qMn9H1HtG9vQ+H+k8m71lJza+ugjbdV9iBB2aAHzId/XkRekrvi+7dKN3v/AObzQrexi 5ym8CWUjrhsCA6wDebLV/9u7CgAtijZ8Ko0iglIiiiJS0i0SIi0CggiIiOSPSikIiAWKghJSgkgp grQgHUd3d3cdzXXD+88z8W1888UdHBywz/Hw7bw7M7s7Mzvzvjv1BW3bYQzHwsRxIJYZwnaMGDqf 8r5UlWq82YIyPZVHSg2EhvneTNPBwwij7BrDfwDPZdq6YpMVQSdO0+lDeoPbXLGbEcmMntMnjlEI 1j6XiJdlHcBbGMMUJAzDSjQQVEPW3DDVOokMEP6HxUowfwXEsTBCfEEzys0rLGmLQzstYGl5M4bl I9IY9x/N6iD3OiWCaZehGKaDe2bEcOJY7s/3/UPRNSvSDyNux/gS4ZIy7ZjWFIuJ7UJv0hsgchle W3arDWzdcVMYJ+y2Uf453B4BJ5QRAmVP+LUQMn4u4XTw4OBOGCC+oCtDoIJ3AwSeWcWISlQIrEif pjh7gR6jsiU+oTGjtlPvnrMpbarXKHeuqrR+zSHpy4GDpMWBg4ZCFhoewietx8RFcwNEAT0bysAA QsPD6HzQBeliCgnTgmK9fAEbMWQubyzAIYOsKws5cHBPIIurKuaRUdEUFcsU01hs3hnPyrTx0egW xqKzd4KYUhzLlN5o2RODMDA8ImOgBOtqeT+hAtuIFuTOGCBQqOwGCD6Oodcce4XgF1YFnlnfqE6Z PJsqV6pFn3T4gkKDhUGgpt6Ybb54/gEC14ZBA0MC46PFlz0m8Ez8wA9z8PtnaS2GbCEu5Ekchcud 2KPibrHjGIphcUffjGJ3jXyIptCIa8ywED0hiCs6ivmJYmkgHwkyfMWPiIhwDUUyN+gPOsxfWPH8 Zuzdu5ewOz7SJjIykv9iPkdYaCgdPnyYtm83PjZ5wrVr1ygoKIjHHRISwsMh3mA+l8oA5AcOHKDL l8X+MuvXbaKVK1fxYx28GiD64sqBfB8+8lfatXczd2P0IHss18aZ/D1gMqMI4MAxQBwkH3grRwF2 gfmYOdh/rMSqls6MqxiCJRSyRwJeYr+5+PHpk/K8AwdJCDlSRQss2YmhEhGR4dzQwE6yrDCjWhbn mTssUr+MSLTSSGxo/mZLV3mPveTZUHHgICmwe5uxUasdcTEY/8vUb6ZsxeOXKbo3eb0uPXAwh5wQ y40R3ktwi0JDw3gYTESHcmMJkhAgoIbsaj4NENNUF9c9GwYIDCO7ESKeTchDJDG3Bso+3nV3LFkk NikFK1ao5ebN+BCIdMF1EZcyHkQbiaVWuT/T87koAcUV92i0m3g4QdRJkEbFof6JJbXscXh0GMWx Z8UwZL73CTNcIqPCeQ8HrnnLtMQrIJ5fHEMhtyviDzLQ86Oe3TzsatSoUa78zZUrJz39dGZKmTIl Pf/885Qla1YuT5M2La1YKRbN0eH4iRM0aPBgmjBhPE2fPp1atDBWT/z1V2PDZbN8xPCRXDZ06DBq 1ao1rV9v3atHQWeAFC6g2wndij/GTOV+/vdJGymRYEmAsiholAdVIC3vCfNjIWT8XMLpIPkCi5ps 2bqZ9uzZQzdu3OD1BwxqGMsnWNkG7Ya0HVi05BRT4k8zHjt2hM6ePc3CHeW/ol4junz1Ch04fIj2 7NtLR44e5YY6wl28eJHCwvRDjFF2oIeJX6McBeArgVpRQ42B5IWNlew4DxXb4UVrqFbm/K6XEHws IDN933Oq9HGP4LwfDwUO742mSuXa0dBB/+GDrgV4RbCLPo5ucUNEKC/mwmEuJiHMENGZEy4/LGjV J3LwMp5SlvXv3m1H8WfCaFPgNvpv3hr6bfy/9MtvU+nnYVPot1GzaNTImfQ7+/3j938Z59C4P+bS eMbRv82isUw2fuw8+mviQvpn8lKaNiWQpk9dSbNmrGVcTzOnrXPjvzM30Pz/tlm4YN52ya00b+5m xk1MvtnGTbRsyU5asXyPliuXH6VVgWdp5bIz/NfOdavP03rGjesu0OYNQbR1YxDt2HqJdm67SBvX B9GGNRdpy8ZLtG3TJdqygR2vu0jbNlyiHUy2Hb/geuafcZf83clkuzYzbr1I+3Ze5jyw6wod2nuV Th4OpiP7r7Pj6yyPr9Oxg8F0dH8wHT8Qwtw36ODua3TsQDCdPhrOeQzyPdfp9JEwunohjs4dj6Dz JyMp6FQUd4M3Lt3kDLlyk0KvMYU7AUSYCNTXQn+0EoVGEYXFTvN5FEp/ibAM0aZpSAv+3UfFCzai YvnfplVLjOV2XZBhBCwOj1AKCvsP/1xMNBBWQxY7SwJPBkgbZoC08GGAgMIYEEOs4FYZgM1pL1P8 LXyFxgcFU0QmdOwglh4GK79e3zJp2Aze7vFGVmWEYmJgD89+2T9u5EmiIeaGIvtjucEUSRiSisYY bSiYSsnU8WGC2QBB2igMGTKE52+VSuVZ/fsrZc3yNHf36t2bfh40iLJkF3X47LlzZQh3/DzwF/qk 46fSRTR2/DhXuVmzbq2UEmVixg1k+QrklxKBv/76i7p3/5wpgu5fYaXuZkERZYDoiy1HQEB27qff j9YVRtFjh2QQ1JcLg2a//obR08G9g7f8wJ5DBQrm4WWlfPky/BfMn78A5c37isv9zTfGHmkslPwV OHX2DPX7qR8NGTqQdu7cTD2+6OIK1+vLL+jQEbEs+fhJf7nknT/rymVnzp+j5i0+4NscrFxt9ASi XgP4MHhpX+BY3XuAeonx69eXFNYwVMz+PL94FkallBkUq4ncf0zFmEL+gtjMC7/pGLF5IoiKR/2C GRjhLyMjvrJA9oR0Y51/uFER4jgbIyoTVITPyWMVD/zA/SzjC/RIwIvsFz1KZiLNBVM/8gpjPkr7 aH5K+1h+Sp+yIGMhzozpijIW07AoZXq8BOXMUkHL57K+TrmyV6IXcoCVKXfOKvTis1Uot2TeF6pT /pdqUf48tahAntpuLJK/nkeWLNyQShR6h4oVbOBiceYGSxV5l8oUf4+zdNHGVK5EE35crkRT7q9w /gbUuEEvalSvF9Wo0pHqVO9GRQs2ZWmkDOCU1LXTANdQisgorMUPhQUGCFNY2IspDBDry4bhVvi2 6gtHliyn/LKM5JO/GRjrl6hKj/K8V+XHocO7w+ZNPpelUwAKvFjZSdEz7A2YnYmG+fImsljvqAGC YUrYo0d8WIABco25sYEo3nWrZfHNl8NcaVa1UmM6dUwMl7HDPQ3kTdxh2K/jH2EoCmPRGx9GQF9R +guGTS1aaCyw8GXP7jzfL2HVEIbouHjqN+BnOn/xInfb0bt3D3rt9QoUdMk4j1RFHFmyZxUChi3b tlL3nl/Qb6NH0ZlzZ6XUwPvNm1C69Klo/4HdUiKhyaLihd/i8d+4KgU2RIUZo0wOHjZ6QNGBiXdG Vw6Smg7uHbzlx8WLZ6lzlw40ecqfdOXqRSpUqCAvNz169KTw8EiaM2cuVanyBvXs2YPCwkJkKAP7 jh6h6m/VpiHDhkgJ0f7923gcKVIEMOPBmDTXsn1bejxzJhoycgSdu2AsKb7vwH5uhJR7rTzt2mMt /zBE1JxczHFS9+55DogXFH8qi+vFAIs8kpu+btuPWjTrQVVrt6EiRWtR3hcxF6Q0PZ+zJOV6tgQ9 l6M4Z85sRSn7M69SjixFLHyWyZ95qgClTfk8pUuV243pGR9P8yLjS/LX4BPp8lAaFi4FU+5TPfoc M4qeZQpqNkYYBbhXEEaAjjinDAwYAjCglGGAczAm0jPCsFCE4QHCOFFGCjZZxLGRLgEBj5qOH2F8 jBFKK+Kw+3WYWObIVpjCZc8fNlUTS/cyK5uPwRY9IHblxIygK9dozPg/qcdX39KH7drT178OoIsR xtKXPWq+Y7neZ3WbUdiJy3Ri/ylaFriFxkycS/8u3kALlm6mmTNX0MzpgTRzRiDNnrmSZs9awTn3 31VchnPTpy7j++FM+nM+TRg/lyaMm0tjx8ymMaP1RM/J8KFT6bcR0904auR0GtB/LP304+/U/6cx Fv7c/w/6vs8I6vPtMOr73XA39vnuN/rh+3HUty84lr7/fryLP/wwgfr0+YO+/WYMfdX7N1ZxDadu 3YbQZ58Nos6df2a/A6lLl/7Urt231KbN19S29TfUoV0fat/6a2rTsjf7/Yb+Bxl+P/qaPm71DWeH Vt9S14/708dt+1KrFl/RR817UTvI2yDsd9SiaQ9q1vhzpmR358ctmvSi5o17UNNG3Rm7UpN3O9G7 73Rg/Jjef68zNW/ahRqz4/p121LD+u3pnbfbUb06rentOq2oTs0PqVb1FowfUK1qLahm1Q8SzBqM b1RsQlUrN6E3qzS1sPobzajSa42oQtn6nK+Xa2DiO1Su9NtU9NVqVOzV6kzZqOEXSxSpQaWK1aEi Bd6iwvnqU7VK7ahkkQaW8vfroD9lyRRAXY7ea/H1HhW7qNx1sDdgdiYa6rI2sli9GCD+DMEyqN5j 9BDgecU8C8z/cB+PuXXTQVd69friRynV446lgQ/Yr3Mn+TBBPS+MD/MwLDM6fvI/nveXr3vQ7k3Y uE7s65Q1RzYpMQB5zdq1+DH2jMqaPRtt3b6Nu3WYOWs6D1OrdjUp8YxihWpzv6YN8y2YNnkDP9+z p3VBH7zmogdEXxaSkg7uHbzlR0Qkhk4dkS6i7t278bKzePESKcG8pSO0jRnQoaHuy3qXrFCe+1+/ 0TqE8MknxUdWhT8nT6IipUrQ5t27pMQKvCO5X3qR+v7wvZQYwN2C6AFRw7BcMZu7M6dMnkID+/9M h/ftpw2b1tO2/dvpz+kTad3GFfz8pW07aWCLDtS7+nv0WcXGFLJH7eR7fwL6ahwz8MB4zNPEFwb2 C3lMBFF0uPjlZMf4MhEZyo4jWRjmF5tDYuhbSDDRDZa3oexcGCN+4b5y+RZdDLpJQRfiOS8F3SLU izeuxNP1y3F0+UIMXTofTZcVL0TRxbMRFHQm3MKL5yK4/NDeC3Rgz3n2G0SH91/kPHboMp08fIUf 7915lvbtOu/GvTvO0o7NJ9y4c8tJzm2bjnNu3XCEtqw/QpvWHqaNjJvWHaF1Kw/QmsD9bly7QvwG LtnjkcsX6xnIuHTBTlr033YLF8/fwblowXaaP3cTU9rX0Kxpa2npop20btUx6vPNeMrzQmV6rVwj Klm8Di1ZtEnmpAA2csIqNCx3WIE3GyDuFejUmTOpbYdPqPH7LajZh62oVv0GVPrNKlSx+pu0cPa/ 0hfRrK/7U7dqDWjGD4PZ2+4ejwMHSYl5/26kbl1+pC2b9It7COMDyjmrtEwNkx26RszMRANBNWSx +jZATN8G1C0oAwQ9mBhegFWwtJD+OUzHG9Zvo4IFitO0qXOkRI87mgY+oLuWmd6g82/mwwQYn77w 4QfNuOJ08sxpKfGMTzq05n4bvttISgykSJWSAh4JoJmzZ9G4CeNp1O+j5RkrMOYewEp3iAu8dsNY dU6HfHnesCh3ZmzZeIoyPfkqVan8DsVYXx3T8Ct9WUhKOrh38JYfqCPN+Prrr3jZmjlzlpSYgbbC 0PcB+H3qmcxy+LqBZ57Bx3JRRsMiQqjmW7XpG41xYQY2fYahbgeMDvR+xDG6GSAKI0aMoIwZM9I7 b9en7Vu2sIbiCG3ds5VeLVWI38jqxUY3J4ft5XDgIKmB5dAnjJ9v+XJqRhwzPkAYIMII0feATJ05 g5fpBo2bcJ9mNGjYkJ8b8uV3UuLAQfJDbCxT7/m4eJRvLNOJPQg8Kwr2BszORANBNWSxejVAypZq bl0Fi98DGigYH7H8QwKIOYm+wG0wf4D74nR/fjCpoLuWmb6gC6P4MAErW5mHjuuev1mTd3n9ffCw 79U4ixURw3mnzrDuOI8vtRkyPsnPgcNGGMu9e8OTGR/n/g8d3iclehTIW5X7s+PqtSgmFyMk5swR H30VoqPjKSYGz+y7PCUFHdw7JCQ/OnbsyMvP7NneP8AAodEobwH0XvNmUmIgbdpHeC/IN99+Se80 rCel7oiKMXqhBw0RGzXDYDdDrDTK2gJWUbsMEMyUV1i6dCkPWLBgQbpsGys5YPCP/Fyhl3NJiQMH yQtqkhO+BBuTVaURojFAUJ7B6aaeDoU1K9bwc48wulknNmDeiYN7g/ibWPnJfQjOw4LY2BiKicV+ ECiD8UJZh4btAbpGzMxEA0E1ZLF6NEAqvNaOGSDv2wwQ8XVO9HoIAyQu3sMYFYaIEKLZ05bR8SOX pMQO3IiBmGgWN6oC3Jvm+cGkgu5aZvqCLoziwwSx0ph4ZrWAjh1NGosPSMdOnpASz8iSGcOpA2j5 ikApMZA2PYZXi3YCHD9xgjzjGfkLiEm/O3ZukRI91BwQe/uyaNEK1/WuXBbLRSvwL8hxyHPf5Skp 6ODeQZcfIDvD/qz1a5OmTXj5wdwPM0T9akXgWqHr9B/0i5QYUEOwFP0BJqHDb+myZaREIIa9tzBC LAYI/58By3Opi8ycpeu2IXruBTH3Y84U6xhkBQzDD0HjIZx3HX58JHPwACI6xqjBw6NCKTwSSxdB y4BcKGZQasy4HmKU9wiTEW7GG69V5ucH93d/MWNNQ0JUI6h2sTZDrm/DCZeAqDTcmVggdlwjoX9I F1RcylhL/rhy1Zj0BsTEhjEFFSsgqfTDL9Iaz4PhO1Gc4hnVuYQwOQJKCMocvoTCuMYwQ8H7yQAp Xw5DsJrbejIREA0UlEzM8VD5pser+cRKQphXqPZ5jIqMYGGR5yAUOBhoOMneEyxpy67nbQx9UkF3 LTN9QRcGfJiA4VfoAQHw7J4MkEbv1OPl4sTpU1IigNSKsXWdp0oh2oFFSxZJiQHIXy1SmK+ChWMQ K/14Q7Hihbm/pcsWSokeRQrpl+G9ei2UvuzVnwYNHCslAjcpgvfsI8sF9eUhKeng3kGXH6Ao1WjL DbRp04aXrXnzFkiJHUaha/xBc+530fKlUmIA8uzZM1HLj4QfcMP2rfKsHtt37nD5NSOK6UcwQjwO wVKBrlzRrxbyaef2/PwH79WXEgN4nBDW0ISwhoM1G1JiJb5CG2PxdfQO3LMb5TkB1sDw1WASCARR wfgv7tdA0MWzNH/BHOrduxf99NNPdOrUGXkGO2ofpVGjh9JXX31BgYGLmSSWDh3aS8/mzEbVqr1B 589bV8rAF0tRaAxERUXToEGDeNouXOheCQIIgu5m9XyoeO2rlsGtlik0V8yotNW4WVe6aZj8wF4w ufqNPU/MEKsr4HwcK9xRnIZSDVpfTuDqjeuu8u4JA/qKXr9qNWpKiYFophxBrYJ6BQWQGMXGY+zX RbwJZrcnGSieU0ecu0nRGopz8ZxM+UwoMb7+JnaQFmmlvqLgmoOHDKAhQ39hZXsYHTy4h8uBo8cO 8pU2en/Tk6bMmMKuL9K2S7fO1KpNSwoOucbdCnzPCQ2Gj/iFp2237l2kxEB0NAwK5LlRhrdsX8b9 16tfW0qsUAq4yHeWnng2Rr5qEisPMELEZnUJpUgf6xKpBlWd5omq7vObrjD4Vc+DMoznQ3kwnk2k j2F8KCI17jpwSQ3xBqPMwwgxAwZImdIfUakS7/E5dApIMxjycdg0kSE6Wv9xYPJf813vb/pUL9Pm 9cYETAB5J5bmDefHIv9lPYBkBlmlp2NSQXethDCx0MWl6Au6MPeSog2ELmG4dejQXihgh48Zm9R6 Qro0YrGYDZs2SIkByJs1f58fYwUsVeamTP2Hy3SoULEc97M80JgArEOJwm9zf1HYwsYnUA+Fs3KM ehr5kvzyxhvvFXT3ougNOv/JlexuxU2b0LVrV1625s6dJyWe0eh9MV9q2Wr3PXIgf/310vx4+Mih 3A16w9Fjx1z+QuWGtwoYpWLe6V9rgAQHu8+SB4YMG8jPV6po7VqBAgQVKpz9H86PhTKjo6EU6piI BltSLFWoVwK8E5nIspBFw38hkw27wqXLp5kFKDIJXLfOqKiWLP3PJe/WvSOXxd+MpDwvi40Zjx49 wGVAhC0zzGjWTHSZDR48iLtjYvQNLyaZ8ommJqDBDg6+zu8dwJfD2FiEF4UzHuPu1CZklmdP3lSK uaFsw42yxc6zI0UowUKxhx9BkYfmcmVFaES4K9884asvvuTnm37UUkoEuOoHAwRGB1MEhWKIBsK4 fsLJlORE0zBGEkSuyLL3EgYUk5jRq9cXrvRZsWKZlBJt3Ghs6FahUkUpJapWU+zqO3bsH1LiHW3b iy8qWbNlkhIDMBjE+2cMP9i2SwwPBXUTkvl7weTi/WD5It8TIUfdg/zRGRi+CMVVKP53l7gmrm2m KGPuhH+8F4zsvRHv/V2GqGrcyGocVrJYHvD30MDxExFUmhsgTaTEAAy7uDh8TBF1MDZxi4tFhEQH 9h6ndm06ucpC108H0LmT1p5HXv/FhbFrCop8RNrhHkQ8+LE35IpJBd21EsLEQheXmd6g85/cqEPr j8RmgTtty4Hq8GrBvNzvtBnTpcQA5I2bvCddXNOgbDnE3hxv168npVZkyYoVNANo02b9poQKBV+p zv35gqjfQ9mVUZbR9iFf7o+8UbxX0N2Lojfo/CdXsrvl9xwVbSyv26VLZ1625s/X9YBYn33q7Fnc 74y59qHosZQjx1OUKVN66WZlOwe2kwiggiWK03EPCzxglTj4wQIO6PEwg88B8WWAePrqNHBQf36+ bHlhESnA4EDzF8ka+hh2hK9d7g2qoNXgsDO5GCBo0KD8IG6Bpcvn8mevW7eOlBhInx5L7AbQ6tXo ATHw159j6dJF97XCddixU3xd+fMv68QdA0qJZs1ofDQrbJ6NGQEjbfg4av6lWyop9wmF4iKMDqOn QMnNtCnWjFDMrOXK+tJFxxirlYR62L2zZrU3+fk/pk6WEgHEHI+v30zRFUv9ih6JePmrux/f1BkW /jKxBgi7f1bwxVdEa/rMmjmTP/ubVd+QEgNV3xCrtwwZPkpKiC5cvEoN3nmPhptk3hC4cgGPI1/+ PFKiA75gC8RREPcP6oANVRXEe2wme8dZDEIJTSiVgn+3ievajQ91P7p7Ys/HFG/UX+yJRULcTeCS GiLl1XtqBgyQsmVaUemS4uuyP5g5Y46rDFSv2kBKrWD2pkQ8K9/sveA9H0g3pJE5bYwG3M6kgu5a CWFioYvLTG/Q+U9utGP3zi2U8jFRTtq0byelnvFWbVHPd/uiu5QIqMm04Jz/jLH0H3f8xCXP/VJu mj17tjwjoM4dMX181KHQKzWZv1TSpQeeDnV8PB/cDgME7zjy5f7IG8V7Bd29KHqDzn9ypSolZlSs +Dovg4MGGft6GLD6vXTjGvfbb8BPUiJw/vwJV1k24+u+fVxy+0RzACvG4Vyjxu9KiQCMd8wBUcOv AK0BsmevMeTCjBo1xYv63Q/fSokAqnY8Ukw8IsdloMQLJdJOQyH0RKUMJYwiM5QhkhCycOySnCwq wwBRPQgCK1cLhentt+tKiYEXnhdzY7ZsWS0lvhEWZt0S/0bwVR7HkiWexuwB5oJjHJ8+c4IisTYw Tz87hAECiu7b+4dCcUHvhurlUFTnQBglNsWaK2jeDRAA6Q0uX7VGSgyEXDIU3i2HrA1JHMpMHIuT DybHtaLZVaLYncAIwfWVsZQQKuMlMUzcNYVCxlImnpUl29DFFcuW82evXvVNKTHQ9L33+LlJU2ZI icDadVsoIhzp7o4bl62bHx08tIvH8XrF16REB3N5N/LLF8R7bCfea6WsJ5T68pl0VNdVxobd4IAf Wx3LP6aA1jS7a2BprCN7U1guinfVDBgg5cq2plIl3idzxzCz6y1QhuWNG6FUrpxoVMEL52zDhNm1 oiLZs+O6EmKYnDmNkDbGzZkbcTOTCrprJYSJhS4uM71B5z+50YzrV4OoshwCpfjLYJ0SZmDMaLFh Zd16b0sJ0eq1ayhlamOvLvMSvej5UHIwRYoUrvtYu261S26G7TY5ypcSox4U4jWeIBF1fChjGKum UaZFfPZ0SM68V9Ddi6I36PwnX7LWPE4MM1V45RWxEELTpu+z81IoYR9BcINVwPBbu55Vt92+fb2r LJs3IrwcbAxfz/BURj6syoxOsvdl4WLrdALcBt8FXTg5LG9J69ZiPezadcTGO2Zcv37JddHr2ORC ApGpTpabsVDK2AFPFNUgWimUCk/0Xii8AYmszxxfZOHYpV1k/wnlFUYI7klgyxaxUoDOAClftig/ FxFubHr0fpNGXBZyXTSUE8eN5e4ab1al8mXEVvmFChXg54ArVy6L8zWq0y+/DODHoHXrfCuGDx9G WbM+Qy+9lJv7rVWrJmuorWPwMfxKDEWRjbEmT5IrYSlDL7aQ5Y4wSG7fABk55neebuUqVqKDx43J irciQ6lgHjGErvPX1l2nORBlDCsbMSjvQlGMZn8x7C+e/Yn7S8ifUtLcjQTfRLjE/aH8s/+YAcIe yKb5BS5dwp8/d67npMRAw/r1+bmRo43hVr2/Fl9Fpkqj5LOuX9CrBYvQkIFDqW4tMdYZm3EqHDt+ WMoCqHu3npTxSWHEjx87Sfpwh/JftGhxI2z3HngEn3B/7/0l0klfPpOWuK6ZuvvS0Y/ESArgshqy O2UlDQaAtXydOBlJr2EZ3tIfmnotvCM42FevrwBLBoqJZteVxRpJIoibQp0uaE1Pg0kF3bUSwsRC F5eZ3qDznxzpD6wl0Iq+fb+hchXKU4hJt0kMWrVuSW9UrUjXbXuA2HQ0jsqvtWR1WBrpInoma3aa Pcf6UQcQHyAwnDCC0TFAEgLdvSh6g85/8iXqs1t8MZbo6HBW9q7Qgf376Z9//qFDhw5TRIR5RBOr F/nCHgZQNFV7at6I8MKFE9wI2bBhJcXEWicqnQ4KomWrVtKyFYF04NBBunLN0H3fYDqufU8dGB4A q3XFnF1234DFAMFmOupG9hwUYycxrCQk7Bp90V1Mann+hRe4XEGpeRys0mc6Ea/f3RNJEAngE8pb AoiokQ+JJhoq/OI++UNYh6GtWSvGoL/88su0bu1m2rRhF12/EkyByxZSxifEl5LQG3IpyFsx9JhM xwNyDGqV1ytyd/pUqantR634MRgYuJyfv35ddIOVLVuGJk36iwoUEGuTP/nkk3T+/Dnuxw4VxyFW ABo2fIcfb91qXfrPPDHdPHnvfiA3OFieuAg3yHJIqNCelHbxxdhqgLAIeGGx4vuffqKAR1NQ2dcr 09KVaygyJppm/jORUrG0fDpHBtp+zBhDjG+xsXEsHhT6KPYbzRgHgyOWlZZo3gfCzQ91n/7S9TwI nRDi+fGL8Jp4fZBXXCCWObVVSoGLF/LyhGWIr10SG41evxxEV4LOU748L/Fzk/6ZyuVA/kJi5Zd6 9d7h7v+1/5i787z4MtV7y/hieOPqdX5elXdwwvh/qHEjNMas/Jeuws/roPx//vnnVKFCBZf73Xcb Sx9msAd0Ec8qHjXB5OmkL59JS9t9WO7HTmvYewJcVkN2R7yc2g2Qs+fiqWLFj6nS6+2lxIqoSLxk AmrVIzNgMxtQ7zgDuybaOkx54wYIozntmIRR+Lenm2JSQXethDCx0MVlUHryAH2Y5Ed5t/LXHcjx OHma5bw4MJXJ+Pho6vVlL5r4158UHGrtrfUXYWEh1LZta/rpJ/eN2rB0rh3VKrVl9avoAf5vjtAv ps90n9wuDBDs+I/hhGjDkS/3T96A9wq6e1H0Bp3/5EumBfAeCn/SmdXEtrYe+LTb57z8ffXtV1KS OGCjzpy5nrPMp8K8D3Vn0FUwB8S1CpZaHUnh2LFjNHzEcKrfuB7lLvg8pXziUcr1Qnb6uEM7mjL5 bzp+wrquNh6bzw9EBR/B/kO7waJE/Dr6BfhLIF2NTGKI+7XcM6orayat2yDW5s6f3+i1AE4cPUQ5 smbi565fviClRD0+78JlCh+3FSuIfdXzSykhypY1K9WtK3pUkA84/8svYsnXU6dOcTf433+2zR8l 5s+fT+PGjePHAweKBQJm2ZZQjo6OYZWfaGzvOwOE5Y0bWf5wskwXyrfOABFDVWSzw4gyjmdHKHfM X7yU/p2/gHbuPUDBYaG0b/cm2rp5BR05ad1IihftWHYTTB/iZV0aIJjzFMnORrJfXM2s5PtN1/Mk lPhjYXVx+qAwQNgd38ST4c4NBC4RBkjxwgWlxEDliuX5uQmssVbo8KkYF92kiZhUvGu3GGL1Zc9e 3L1+zTpmlD9CO7du4+5z587z8y/lzs/dQEBASi7bukW/gRfOgQpYsMEuM8Ae0ERWnPTvvj/kaXWX qbsPRTf/1vfmngGXNlP+wADB/2Zg4+jaNbpQ3VpdpcRAgXwleZ4ePGCsbGVf8c9ABFMsb7DrGB+M YHxwAwRUl5b3I+AmuItQieM/eb112/nqHq/gAwRNu60Qg2GmDFgCNMK1aZpV9zly9AQtXrqMGSGT KCbOWh8qRHqYH7tv/z6aOWsGHTy8nyL4cGgBtZBCHNoNGxrU6Ux5nm1C0ycfpEcDclDLVvr5Khg+ KDQtwyhPKtypOkTFc6fiSyx092E+9gRzGDNvB7r47LTD13kFDMGKv2Us2sLbdhNUSMgxFN8OnB// 10Tq2q2LdvnoqKhQZkhEc2PCvSQLDBwyiNr9rz0N/nUInT5rrBSLeR8AhmqBMD7UswR4WsZu9txZ 1OvrHtS333c0fcZUCg937/5GFDHsP/5u412GA5Y+c9sTTjHJgKgTQdySO9UDGVi/QQzB+vBD64pI wGulS/BzQeeMRP9tqFiyTGH08BHcPXGMsbZ32rRpqWTJktIlFKypU42vynCDM2a4d8sqHDhwgCZM mEB16tThfmGUKKDnw2xg6vLDTG/Q+U96mvNEkt8LfnFeDVfxRml4cAojLDFQegy/ATQmIHpDMLSN lRUsviD6P+Q9Jpi386eLzw+iMuIT6VFBWMt74LJFvDxVqVxBSgy0kivMTJg4UUqIRowcyWUtW4r3 4+zZs9w9b56xDGDOHDlojtz0EYYxzr9WvhJ3A088/jSXbdq4XUqswDnQDJ0M8KssJYj2+JKSuuvr qAvLTiQRdNcCUZhusXfhFqxaE6JimVEei/HrN1nT4K48tX+/K33ZaYB0CfT7bpQrTzes3yWlvpB0 z3zngZoE75qOeA/Vu4hnQm0C3gkgvvspne4MotXmMBJI2RjM3/OCSxeN4STmxS1ioOTJr8f4ihsZ aRgjV69do+OnTrBmQZxX4O0On2MnBSb82u9PVs5fpsceKcTL+6ETonfYM5J7/qnWz8G9we3XFdt3 baKx40fQuQvmZc1vUUTkDYqWK7Mih9UbpKr8I0eP0KDBg2nbdvGB0QwMueK/7J0B0WQo6D4d+g0V IZQ6/nVd0dZAmZkc4c99rpa7O9au7b4PwfPZxdJk508Z8wgm/C7mFyiMYJkD9+QJhtIGd968efnx NVaBwT1njrF1PtzgokX6vUGKFy9OVatW5cebNm2ibNmy0eLF1pW4ABghahiWN/qCLkxS0hd0Yfxh YoD+CUwA1Bs5sOpFb8T9BJEeKBsx3BAxY8lisehCgQL5pMRA69Yf8XOjRhkrXg2W+9h06tSJu5UB MneusXpM5syZaeo/xhADnM+X3+gBeezRFFx2/MRJKTGAZaRxDlSIiopykynY8/xhYlJBdy0XYYyz Vik+No4PmcKbEMXqnCh0RTBExESwPLQqg+3qNaJuH4qly88ejqbalf/H8jIllSnakBbNdW/IHDi4 2xDD/1CaUXZB16coF2JtBg3eQKYFCQeAdwNODFE34bd+Y1z1V8lS1hWDHDi4V7h64xyrykNYscV2 HJh7hL2UsKdWPPFp3pLmTkLsHXj+/HmuZ+qANkIHS8vtyZMd6iuyMjiUAcIpvzR7YnKEP/e5bJnY CC1fPneFLPUjYhnew/v3SwnRT33EpFyWKNzdu1s37h7cvz93A3BjjgcQHi72pRg71ughgRucOXOm lBiAwaHOAygAOO7QoQN3K6ACVfNAuJGoeVZFX9CFSUr6gi6MP/QP8Aci/5BuesPDTPYyIOB9BPGM 0dGRbvvOTJgwjpenwoULSYmBt96qzc/169dPSoh69uzJZW3btuXuM2fOcLcquzCC06RJQ6NHj+bu kJAQfj5dunTcDcANbtlinccEhIaGus4rTJ48mbtLl7YuCw7o8v1hYVJBdy1FXpTg5yYrT6y+iZLd 7p4wuNNnrvx8KZPoQU4bkJ9m/LVR+nDg4O5g44YjNOjnKRTmsQMCY9jVctgxrLyjvkdZl2dZ3Ya5 g9FS+YIYu62ribfq3bAj/1NiLh0YflEKHThIVsDKnpEUdyualWdWpuMx2Z2VeVa9x5qGFULHjIw0 hoDp5h3r4GrNzZ7xawZkUCBwEfOk5sQwOcKf+4TihIoiS5YsdP26UVPFskRXlcjKJcbOpx82bcpl B3aJYQRfdBFzQt6saGzeBrdSwKB0wd27d2/u3rrV2HW1v8loUdi4caPr/JQpU6hKlSou97Rp06Qv w1hU0D2roi/owiQlfUEXxh/6ghiu5W5g+KY1re8XwAABzRg6dAgvS9mzZ5USA7lyPcfPffBBCykh bnhAVq9ePe5WBvt3333H3Zs3b+buHj16cPcS9q7ADSoot3kYoYK5twNfWgAYPRkyZND2+uny/WFh UkF3LUWU/FhTXRNuNmjZu2HGjT2HXYt0GMxIE0cGUvgVpryFEB3Zf53OnIijk0cjaPf2M7R963Ha vOkIbdp8iLZsO0LbdhylHTuO084dJ2n3ztO0S8Pdu07THg137zxFx45eprNnQj3y1Mlg9htGly/F 0rWr8XTj+i3C3GSMRI6MQHkUjIkRjTGIYwf3HxbO20XPZilFTRt9RhdOG0OuDLC6nSligjBAlP6D d0L4iGXGhrn8AzgVExVNseHWuhVY/Oc0V9l/NiAbka/RVw4cJCE+bjeAfugzRrqswByk+FuxktjJ HBPJYXQIm0AHtNfQPf02QADl0e5ZRaQi8wVzPHYmR/i6zxjWsmAse8OGDalPnz50/PhxeYbo2KFD 9P2339AHTZvQvp07uCwuKpLmzJxBzZs0pmuXxKeNjWtWU8O369J/s41J4lDGhgwRa5Tv37+fGjVq RGvXruVuZCwmlnfs2JG2bdMPR/jjjz+oe/fuFBgYSAsXLqRhw4YxxXEoX0jADjwT4rQ/p5m+oAuT lPQFXRh/6AsPjwGCtMB7HUcYhiW+3Qls3ryRlfcGrLx/yxR+62aao0f/RuXLl+OGrwIM5saNG7tk KM9Y1lvNXzrE3pP27dvT9OlidYy9e/fyCesDBog5APiogR6VXr16acsvsGDBAurbty831g8ePEi7 mHGPxRoA81wnQJfvDwuTCrprgQqRUMLksTfsmPwvV7wedRkf4FNUv/onVCzfW+wYc4EyUupHX2S/ j8vzDh3eaaZmzGGTBVDpEtVlSRWI55v4YiUquaGlyQCBTnTtOoaqGPCnFWhbT+ylZCZWHMwR8Kx0 i1EVd5+PMaZjxMqeWBQEvxgaC+Ic7svMR02E37SM6RmfkL9gGtOxjvAL4l1/kvEpRizsA2ZkzMCo /Ch/oFlmJvyD2JEe6Yk8xu71WOrdYMpH8lKqx15xMXWKfC6mT1WInkhdhDKkKUrpUxemtCkLUbpU r1KqR/Kz38KUIW0xLZ9MV5zSMb/pmZ/H07Dw6YpRxseL01PpS1CmJ0rR0xlKU6bHS7oxc4ZSlPGJ 4vTE40Up01Ml6enMZSh7tgqUK1cVyv3Cm5TnpRr00kvV+fFzOSvxc1mzlOPMwgjZ88zvczkru/H5 XG/w8Iov56lJr+StTQUL1KMypT6gbJnFjvyKdeu0p+PHrGU6npX5+FsYhgXCEEFvCPuV7S7eB7wL 6liNuFE2g7mdMMNigHiDisRTRGaY/dqZHKG7T/Buw5M1qWCeEOcPYIWqOFFQzIVBR1/QhUlK+oIu jD/0hYfFAEF5wD4xygjxr+lMPLDMd1IBQ7QUdHn+MDGp4O1aMZqyv2XHdpo5Yxrt2LiRVV5Gj8i1 bfstDR74UZMetH3dGVo2bydNGruIxoycQ926/Mw4gL7uNYx69RhMPboPpB49BXt/9Sv17v0rfda1 P3X7bICWnT/9njp+0pc6sV87P+/6E3X/nPnjv/05v+g2gLNr5x+oVcvu1PqjHtSyRTfGz6lF8670 QbMunM2bfUZN3+vM+d67HV1s0rgTNWzQgd5+q42eddpRvdrtqW5NxXacb9f6H9Wv3YHq1mIykMnq 1GjLieO3aralmm9+SDWqfUC1a37oYq0aLVysWb0F1XizOVV/832qUqkxVXq9Eb1WrgGVK/M2lS9b T7BMPXqtbH3GBvy4fJn6VLrk21Si6FtUsmhdxrdNv/WoVHGQHRdj500sVRx+6lD+vFUsLPDKG5wF GV/JU4nyvVzZAyvRSy+8Ri88V45ezFWeMzcjZHlyV6AcWYtT9izuzJmdKWZPFaSnnshPTz7+Cj2R Li+lS/0SpUn5AmeKR55nZSknI3poQbhfYHyRKfcY7iT2y4Ji+mhAPumGHMopFFdRFosUel2WVAFu dHADRJIbIGgjxPmbtsUX/MFb5Sq5rqdYLmM+KpguDz9OwZVvdQ7KPYwlpbDDQIDMGt6hwzvFWTPW yZIqwGp7ph1ghVHzXmvGfA97ewDcEQNEBRbKiuhygXXjDSqMjskRuvsEvcE83i1huDNp4MtYwdwP DBWDP+QbenEA3XMq+oIuTFLSF3Rh/KEvPEwGSGys6PnA/SsDRBgj9x4ot6A34Lz5XdTl98PGpIK3 a6mSH3T9KrXv+An9PGQQLV62lP6dNZPWBC6jr7p0ob6dukhfRMcXrqAZfX6muYPH0LFtRo+yAwd3 G9cuEs2atp7mzFpJq1dYV+CL4+0sqx/5PBAYIjA+RF1vLf/W927W3LnU66ve1KlzZ2bItqLqVarS 5D8myLNEK2bNo4bFX6d25WvT75370oVVxn5T9xTsMbAqu2JcFKtjo9kvY2yEO+NY1QvCD9dHUV0j KUB2fIslX6w871rtHZWF8gOawc6rMNHhRGE3iK5eYDxPdIXx8jlWx5xhPC147sQtyZt0/uQtunCK 6CI7D/84f+RABB09GEn7dt6gfbtu0K5tV2jnlsvs9yqdRxxnif/yYxbuEq4RJH4vsnM4f/YE0enj t+jYwWg6vD+S8+jBKBZ3pIWQgQf2hNLBvWHsesG0d8cN2smutXXjRdq07gJt23SJdmy9Qts3X7YR cnZfO67Szh1XaOP6s7R2zSlatfIYBS47TMuXHWLHx2ll4FFasfwIBTLiePWq47R+3WlauuQALZi/ mxYu2KPhbpo/b6eFC+bv4mE2rQ+iKX9uZ0YHFlJ6mZq/14sm/LFI5JEJrLZnIvO+azBAvLfNt2WA IAAC2+EpIjPUBXVMjtDdp6ICjqHM29Mknin2cXJd8Xj2C7qgJqGZYVNSzdfQAYaEWInD6tdXOHPv B+5Z9Z4gnCf6gi5MUtMbdP79pTck3gDxnYbJCbhf7JCP2kbtks+kFB4eyo/NhogxRMt4RrMR7OnZ fRkQgCc/+NChziF+HKtKzfwemt8Ph0lXBv25TrGSYg+Pdh9bF8P4fbhYlrxG6TJS4sBB8kFYsDyQ UE13LGvfsQKfMEAkeV2PNkLUQVgJ1IymHzTnZT1v/nzUmRneWKkS7sdTpKLQoCvSlwMHyQeTxq+h Y4f1G3CipoeBje0GXEQvIKSsHUBbrNoDc9usjr21GX4PwXpYoRLYnJjGMfvFLo+YgQhlDbUWKiVf ZBl3O9BlpILKaPM9m6nOPwxMLHwZICL/dLwf4ek5kH6emDyhKwOKvqALc78yqeAr7jUrV3NFC4yU RqEZOXJhqEsADRlk3fvj4YVh4N9bmPPKfJx83/W7ART3+Hi0m6ruNxsgaAfc06f3N1/zMl6mQnkp EQi9EUzVK79BGVOnp6BjxnL9Dhwkd8SzFwF7eQhiArqg2lAwMVRwDBAf0CWeIlfqsTMkMz74F2QY IaiYlJIqKyo99XEqeoPOv0N3JhaOAeKL+vS+E7wd6OJT9AVdmPuVSQVfcb/fWKz811KzWSsw5u+x /HyKJ1NJiR3oZcNwOijBIHrYQCh+7N1jjGfHcfwXbvaeupVNf4lnSQxvF4gDdQho4PLlCxQeHkzR UREUh/Eu/B4FLgSdoVOnj/MdtoMwNoTh6vXLNGzkUNq7333oDoZKIJ0EcD0x/+YWRdC4P0fQ/MXu y7or3OQTrcW9xcTFWHb+Nj99RKKHICc1cO9GuXHPaz8hk994r9zbBHt8Bw8f4uUb1C1DvWpZoOv8 rUj3896Ba+Gm8EzWsnM/Ijg0mC5fucyXdjUj6OIF2r5jOx0/cZxiZRrOnPEv7d65jx/7iytXz9Pv f4yiy1evSYkVEVGoa7zj4OHDNHCwWCToYQXqV9HjwX7Ze8BUXvZrEE2C8Y74TwXHAPEBXeIZZFlj NkBcFRMqCu9KrD4+g96g8+/QnYmFY4D4oj697wRvB7r4FH1BF+Z+ZVLBV9y5smMCcAAtXqjfOPVi 5FWXAnadGxpmQNHFMFHBW+y8oNh/4SZjPFOOwThJ5YbSnHBiIqUaz5xQYiy0aTiCn1Spx6oX4ms/ SJw7e5nmz1tKVSrX4GmT4YnMtHGDMReh3w8/u9Lt/RaNaMOWVbRq7RJ6JEUAFSmOjTytylTszXD2 v7uS+mP/n1zx2MGVCdMxltlUiLspekWiYyIoPMo8TAMGoOgV0KfT3STyM5IxlDGYMUQSbmymJjZU u8nKliDKllpa12QMyERAUTeo3i1ru+DyLPFp5048bb/9oa+UWIFNOlX6L/1vgZQKoDgglVXJFyka w34hCWNEumMRD6zXe4O5IRdpnzBi7D7eJ6SFniJuHdU76T/Fey3KZ+zNUDpz4QgNHmaUw5atm1BY hBiWFhx+iWq+VZnLM2ZOQ1NnTqSDR3ZT+ddKU5q0qWjvPrGlARAdGyaPDAPZQDjlzZ+VxzN46M9S BrA0jTfqHXFszUOFvft3uO5x9typUgqgrCDv8YvnQnqqciSo5AmnihNx6Ihn9UR7XHaa41EyXA9E eKSForHnjXi3UH8x44MllZnu74f/VHAMED/gKQHx68n4AM2VlTvd4zTTG3T+zfTkx5P8QWVi4Rgg vqhP7zvB24EuPkVf0IW5X5lU8BX38zlz8QZ7/br1UmJFSLzYbBW8GGPf+IA1iLfMjSQac2vjDiUz XkOhfCaGUPPuFlkjjuSTrxCvRkxAR8MH74u9dMDwUMNCWb8Ok0SFfPDQn6SU6NfhA+iNaq/Rhk0r pcQ71q839payA+vKYF8TAAYSX5uCITo2ksKizKvXmW+clTeuoOjS9m4T5QOGBQwNZXgo4wOKtTI6 YKQIg9ZsjIqM8Qzj/UIbgPbe+uUeeCIDln4NoOmzPfcwqfT/ffhIKRFQKiB+UdpRYmCAYBM4YRSE MsIIwWSVEHaM51GGtDuF8miXIa/w3Ajrbnh4J8J4p7gnd5l4Kii6Alt2rHGlQ7een0ipwMedPuLy R1MF0Jnzh7lsx46tzAgpS8NH6Hoj3PMBKFIcq58F0Jix1nRWiI4Np3he37CUviULuw1PZxX5+dvv v0oJSgmeBf6R9qoc3RlC6bcaAlaKtHSnIdeH807kEwxcUOWzekdQblh5Z//LasswQNgxmgPjvUgY FRwD5LaAxJSKKa+YXdnEqYYNuJGHcc8UM71B51/RF3RhHlQmFo4B4ov69L4TvB3o4lP0BV2Y+5VJ BV9x58wlDJC58/6T6HRixQAADONJREFUEivOXjjNz4NuQNRcQ2fk11FUZc7oSbD+mZX8hFAOKUgM E/vHHgPKveuxbJg+dQ5Pm+bNWkmJgQIF8/NzQZdPS4nA5m1r6fipg9LlG2I/B32zHxGBG2NgPz4W ujQB7VxyMkKUQqeMC6WkYyI5q7/ZkUHjzxeM9wtxiN4Eeyaqsj1zzmwpcYfy0+frb6VEADEhRrQu rhaGFRZRVmOZTBnc4nm8G954Vk8U8SWe5nS1UnwwcCeeKCYOvXIGVDrsPbBTSgSOHBNLdNeuW01K BEKCw5ghYvSA+ELP3p/yeP6bN1dKDMTrFgfSoP8voqdm9lx3g9Jaju4EVbnSpyFo9FzoqQsD6vya KfyJsoH7UPWsqLXE26Gl651IOBUcA+Q24TIqWFbJaoPTKFQeqMkUM71B51/RF3RhHlQmFo4B4ov6 9L4TvB3o4lP0BV2Y+5VJBV9xN5ar/9Rv3EhKrBj32wh+/un0aaXEBESNooXXC8eaS6nSZyhpojZV tW3CyMKzaySK8toJIx6JBYaaiS/oN7GcPb54Gpg8+U+ePj17dZcSA4UKCwNEPLnAlWsXacasqRSN 9VAZDh3eT6tWL6eY2EiKjA6jcRPG0Nz/rMpw6nTYLC6AQsKCaeWqlTTk16EUGSXCK/C7NI3BOn32 FM2YPYMWLl5Ak9g9Tpr8F5Ma5xHCUFruNYXSpE9/z/QFFH3xfiE2KGr4om9OA6I6derwtO37Yz8p seLgIWOOyLjR+l2neZSmJgYGK8qcuiJURvzCLZ5Vlwbe3gq99PaJ//V/Oqh0sG/iGBIWxuUftvxI SoiiIuJp6eI1tG6N2JA5JDiKNm7cSsHBoRQdFU2BgUtpyj+TeK+Gwt+Tx/F4fh36G507f4X+nbOQ 1puGNSrEGa8TYcHFrVv30JWrLN6Ym1SyVBkex8JFS6UPA6rc3FmyPywU5IG6EC6iXGrCgOw/fRhJ lUsusv8QTNV1lnM8n1G+lD7EwiaCCo4BchtgSclfPE8vnzqn+9NlipneoPOv6Au6MA8qEwthgHgm ct4z7zfonsE3del9J3g70MWn6Au6MPcrkwq+4l62zhhacS3YfdPJInnEJmtDvusjJRKIFoqASfGy FTfXoTrtIhMmmiyCBFMXj99kauMt8/AHqwEyb/40nj5t2zeXEgVj7oBCZHQElS5bmsuOHj/KZTlz iV20G73XiDp80sEVpntPY/+V7Dmxy3QAfd2nh+t8j16fy7MGYMAodOrShYoUK0oVKxub502dMU2e FWA1472nOa01eYfi6514f1hMnDjW+cE5KGCqv8LAps2bedrUqF1LSqxYtdpYJe70iZNSKsHuj0eH aBXlO4F7hz0Yy66vvlvjtOu5NWRePdJT+vhFhPVA9k9LQP0qqHRYsnSFlAisWr2eyz9oYfQCdu38 FZd1/OQL7h4+9A/ufj5XHvqx3wBXXNWqvcnPA9OmT+ayMmWqUIUKNV1+jhw5I324Y+DAkZQ3b1Fq 2rQ1ffppN1eYRYsCpQ/r89xxaoV3gCzfvNG9jDMxk6v8Zv8k8SdMYU5en+E9STgVHAPkNsGSUx65 A+c8/TlIzjBeOXc6cPBwwlMjYkaJ0qV4o13nrbpSIjByqNgHpEThwlJiAxpDP141u5fbIvsvwdTF 4zfxJxtwPu4cD21g/sK5PI0yP52RJv09gb755kv6a9J4ZiAYypAZrdu05rJp04Qx8N1333F3njwv 09mzZ6kLMxzgzpYjCz8PPP1MRi5btTqQDh85wNxix21PCFwRSPny56PFi5dw9zsNG3L/v/1mHVtv Lxs+iTBJTfafmf6BhxSHHuHZT+rU2LE8gMZPNDYdVGjeXPQQNn73XSkxAdFB25NGByeUQxBiRn7a RG26+qSI725Sh9Sp0/K0qFevAU39Zxrvievb9weqWvVNLm/e/APpEz2DU7msdat23L102XLuBhct WsTOC2MDVBg7dgx3Fy1Wiq5eC6Wp02Zz92ef95Q+rNiwSRiPefLmlRKi2rXf4rIDBw5JyX0M5IMn eoA+7yBEvaUq7NuDY4A4cODAgQOf0Ck0dkRGRdIPP/xAjZiS9dFHH3G2bNmSK8NDBg+m8+fOSZ8P I0SaYV8JsQGoFXPmiDkgBQoUoJMnjS/k69at43LQjJkzZ3LZsmXLuHvDhg3cPXr0aO7G5rNwP/PM M9wNZJATpRXatWvP3VhSXod27drxPDTjl19+EUM7TLCXC198ULFa9nI8/fTTNGLECKb4TqWhzPjG juhly5alTz/9VPq0QpdGDwp1QBqB06dPlxIsRX2JfvxRzLvo1KmTlBJFsTolY8YnqGNHY8J6hgyP 06uvFpQuonffFYaxUoqVAdL3+x+5G4C7YKFXpcuKPt8L433UGMOwHjhwIJcdOHBASgRiYvDxwMGd gGOAOHDgwIEDn/BXuVA4fPgwV5737N1LZ854HvrwsAHpplP4x48fzxWeZs2aSYmB3Llz83NmrFy5 ksvmzhUTbfeydLYrTC+++CIPq5A1azZK8VgK6SIaPnw4DxOp2dfjkJyz8Mkn1pWKdLCXC1980HD9 unVVN/RGIe0zZsxIOXPmpJIlS7p6qhTiMelAQpdGDwp1QLkC7e8B0hHyNm3aSAnSKY5y5MhKdevW kRJi6ZqBmjZtLF1I7294uGvXxJK+06eLXpO/JxtpnjJlGnrUVPbNKFq8MPcfFmEMHVXvxtq1a6VE wNMzOUg4HAPEgQMHDhz4hF2xUDQDX919AUpHXFycRQF7WKBLMwV8DYbC07VrVykxkEfOnzGHVT0j //0nVh07evQod69atYq7gXTp0lGmTJmkiyiXXKlMQfWi6IA8Klq0KD311FN0/rzYABHAPZw6Zd3N Wz2Xv3yQEKXWL7YBBvjSpUu5IRcdjSVfDZi/ouvS50GiDihz4KVLl6REAGUO8lq1jHk0N25cp1de eZkaNXpHSkT4du0MI6V1a7F8b2SkmIg+a9YM7p42fRZ3A09mzEQvvfyydFnRpNl73P/yFYulhGjA ADG/ZMkSMfzQwZ2HY4A4cODAgQOf0CkXilAcdMA5HaCAhYaGehz686BCpZcOQ4YM4QpPo0buq4hB Dl64cEFKjCFbahjLggULuFsNwQJUOAW7+6uvxATfEydOSIkVU6ZMcYWZOnUqjRs3jqpVq0Z///23 9CGgnstfPijAsygDBO9ASIh5o0Y9UObR46TSwZwuDyJ1UGVKDR9UUMMIM2fOLCVEsbGxlDZtanrj jcpSIsI3aFBPuohKlSrBZbt3i2V9f/zxB+7+degI7gbgBnUY9ftvbucrVRKLLnz+ubFIg92QdHB7 cAwQBw4cOHDgEzrlQhENM3o0cOxtjDT8mHs+VJiHEVBEkVaq1+jDDz/kCk+pUqW4W0ENrQLxRV0B c20ga926NXd37tyZu7t3F8v4HjlyxBUOgNJrdgOlS4uVtNATosPFixddYRQx0fr48ePSh4C5LPjD BwV4FnO5Vwa1ziA39w7CaFFGyINOO7ZvNzbWxDwLM37+Wez6nyZNGtqxYweX7dsnyv+TTz7B4oun S5eCuDtXrpz8PJA3r+ghxNwPoFMnsQ9I/QZiwv+166HcDW7eupXLgLAI0WNy9LjxrmA41oSJE1zu YsWKcT8O7jwcA8SBAwcOHPiETrlQVIoXlDHVswFCEVPHAJQ0JTOHexig0kodI63wdVfNv4DC1aNH D9q2Tex3oID0HDZsGI0aNYobBArHjh2jCRMm0JYtW7h79+7dvPfDPIF99uzZvKdEAb0YZvemTZuo T58+ljk6ZgMRgMI4cuRI6tWrF3Xr1o02btwozxhQz+YvHxTgWWBMIM1UuiFPYWwoN8q8OoZ/c5k3 p8mDTLNBFhwczMshFjM4eNC6iSYMW5Tz5cuX83QErly5TBMnjmfl9l+W1hEs/eLozz8n0r//GsOr Vq4MpBEjhtGNG9e4+9Spk9Sv34+0bbvoEUGJm/T3FJo06W+6cDGIywAsWaywY+c2+nvyXxS4Yhlt 3rKJG+V477CwgIK3jysOEg7HAHHgwIEDBz6hUywUoWDh1wzIoERAbjc04H6YjA8FexolR+i+3nuD KgMJ4YMGlGVzDwigyjh6B5UyrQxwlQb2dHlQ+SC868g7GJsPwrMkFzgGiAMHDhw4cOCAAwpjQmBX Nv3hwwLds99reoPO/53gg4IH7XnuNRwDxIEDBw4cOEhmuJvKjrqW+moP+nNtFS6hfFige/Z7TW/Q +b8T9AT0kvrXowA/iMcf6qHOIqZ47GjvkhlHBt2RkPfCgX9wDBAHDhw4cODgHsOutNmZWHgLb45f R2/Q+feXDwt0z36v6Q06/3eCZig3lHllgNj9mt23YCzcwhwamA7+EzEpYhd5F5kEdJ3jf3HMKIll v4LwYYb5fhzcKRD9Hw3AlBo6WSHbAAAAAElFTkSuQmCCUEsDBBQABgAIAAAAIQDPYUdu3gAAAAcB AAAPAAAAZHJzL2Rvd25yZXYueG1sTI/BTsMwEETvSPyDtUjcqONCoYQ4VVUBp6oSLVLVmxtvk6jx OordJP17lhMcZ2Y18zZbjK4RPXah9qRBTRIQSIW3NZUavncfD3MQIRqypvGEGq4YYJHf3mQmtX6g L+y3sRRcQiE1GqoY21TKUFToTJj4Fomzk++ciSy7UtrODFzuGjlNkmfpTE28UJkWVxUW5+3Fafgc zLB8VO/9+nxaXQ+72Wa/Vqj1/d24fAMRcYx/x/CLz+iQM9PRX8gG0WjgRyK76gUEp68zxcZRw/Qp mYPMM/mfP/8BAAD//wMAUEsDBBQABgAIAAAAIQCqJg6+vAAAACEBAAAZAAAAZHJzL19yZWxzL2Uy b0RvYy54bWwucmVsc4SPQWrDMBBF94XcQcw+lp1FKMWyN6HgbUgOMEhjWcQaCUkt9e0jyCaBQJfz P/89ph///Cp+KWUXWEHXtCCIdTCOrYLr5Xv/CSIXZINrYFKwUYZx2H30Z1qx1FFeXMyiUjgrWEqJ X1JmvZDH3IRIXJs5JI+lnsnKiPqGluShbY8yPTNgeGGKyShIk+lAXLZYzf+zwzw7TaegfzxxeaOQ zld3BWKyVBR4Mg4fYddEtiCHXr48NtwBAAD//wMAUEsBAi0AFAAGAAgAAAAhALGCZ7YKAQAAEwIA ABMAAAAAAAAAAAAAAAAAAAAAAFtDb250ZW50X1R5cGVzXS54bWxQSwECLQAUAAYACAAAACEAOP0h /9YAAACUAQAACwAAAAAAAAAAAAAAAAA7AQAAX3JlbHMvLnJlbHNQSwECLQAUAAYACAAAACEAslvD N4kLAAAhWQAADgAAAAAAAAAAAAAAAAA6AgAAZHJzL2Uyb0RvYy54bWxQSwECLQAKAAAAAAAAACEA AlUE8f8MAQD/DAEAFAAAAAAAAAAAAAAAAADvDQAAZHJzL21lZGlhL2ltYWdlMS5wbmdQSwECLQAU AAYACAAAACEAz2FHbt4AAAAHAQAADwAAAAAAAAAAAAAAAAAgGwEAZHJzL2Rvd25yZXYueG1sUEsB Ai0AFAAGAAgAAAAhAKomDr68AAAAIQEAABkAAAAAAAAAAAAAAAAAKxwBAGRycy9fcmVscy9lMm9E b2MueG1sLnJlbHNQSwUGAAAAAAYABgB8AQAAHh0BAAAA ">
                <v:group id="_x0000_s1042" style="position:absolute;left:16566;top:1721;width:12878;height:15260" coordsize="15437,125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pivtyQAAAOMAAAAPAAAAZHJzL2Rvd25yZXYueG1sRI9Bi8Iw FITvgv8hPGFvmlZRpBpFRJc9iLAqiLdH82yLzUtpsm3990YQ9jjMzDfMct2ZUjRUu8KygngUgSBO rS44U3A574dzEM4jaywtk4InOViv+r0lJtq2/EvNyWciQNglqCD3vkqkdGlOBt3IVsTBu9vaoA+y zqSusQ1wU8pxFM2kwYLDQo4VbXNKH6c/o+C7xXYziXfN4XHfPm/n6fF6iEmpr0G3WYDw1Pn/8Kf9 oxUE4jyajmeTGN6fwh+QqxcAAAD//wMAUEsBAi0AFAAGAAgAAAAhANvh9svuAAAAhQEAABMAAAAA AAAAAAAAAAAAAAAAAFtDb250ZW50X1R5cGVzXS54bWxQSwECLQAUAAYACAAAACEAWvQsW78AAAAV AQAACwAAAAAAAAAAAAAAAAAfAQAAX3JlbHMvLnJlbHNQSwECLQAUAAYACAAAACEAWKYr7ckAAADj AAAADwAAAAAAAAAAAAAAAAAHAgAAZHJzL2Rvd25yZXYueG1sUEsFBgAAAAADAAMAtwAAAP0CAAAA AA== ">
                  <v:group id="_x0000_s1043" style="position:absolute;width:14306;height:12528" coordsize="14306,125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SnMSywAAAOIAAAAPAAAAZHJzL2Rvd25yZXYueG1sRI9Ba8JA FITvhf6H5RV6q5uN1IboKiJWPEihWijeHtlnEsy+Ddk1if++Wyj0OMzMN8xiNdpG9NT52rEGNUlA EBfO1Fxq+Dq9v2QgfEA22DgmDXfysFo+PiwwN27gT+qPoRQRwj5HDVUIbS6lLyqy6CeuJY7exXUW Q5RdKU2HQ4TbRqZJMpMWa44LFba0qai4Hm9Ww27AYT1V2/5wvWzu59Prx/dBkdbPT+N6DiLQGP7D f+290ZBOU6Wyt2wGv5fiHZDLHwAAAP//AwBQSwECLQAUAAYACAAAACEA2+H2y+4AAACFAQAAEwAA AAAAAAAAAAAAAAAAAAAAW0NvbnRlbnRfVHlwZXNdLnhtbFBLAQItABQABgAIAAAAIQBa9CxbvwAA ABUBAAALAAAAAAAAAAAAAAAAAB8BAABfcmVscy8ucmVsc1BLAQItABQABgAIAAAAIQCxSnMSywAA AOIAAAAPAAAAAAAAAAAAAAAAAAcCAABkcnMvZG93bnJldi54bWxQSwUGAAAAAAMAAwC3AAAA/wIA AAAA ">
                    <v:shape id="image134.png" o:spid="_x0000_s1044" type="#_x0000_t75" style="position:absolute;width:14306;height:1187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fBbygAAAOIAAAAPAAAAZHJzL2Rvd25yZXYueG1sRI/NSgMx FIX3gu8QrtCN2MRRah2bFmsRCl2UdrpweZ1cZ4KTmyFJp+Pbm4Xg8nD++Bar0XVioBCtZw33UwWC uPbGcqPhVL3fzUHEhGyw80wafijCanl9tcDS+AsfaDimRuQRjiVqaFPqSylj3ZLDOPU9cfa+fHCY sgyNNAEvedx1slBqJh1azg8t9vTWUv19PDsNw/q8qXxIn5sat/Z2v/uoOvuo9eRmfH0BkWhM/+G/ 9tZoeHpQxbMqZhkiI2UckMtfAAAA//8DAFBLAQItABQABgAIAAAAIQDb4fbL7gAAAIUBAAATAAAA AAAAAAAAAAAAAAAAAABbQ29udGVudF9UeXBlc10ueG1sUEsBAi0AFAAGAAgAAAAhAFr0LFu/AAAA FQEAAAsAAAAAAAAAAAAAAAAAHwEAAF9yZWxzLy5yZWxzUEsBAi0AFAAGAAgAAAAhAP7B8FvKAAAA 4gAAAA8AAAAAAAAAAAAAAAAABwIAAGRycy9kb3ducmV2LnhtbFBLBQYAAAAAAwADALcAAAD+AgAA AAA= ">
                      <v:imagedata r:id="rId27" o:title="" cropbottom="5398f" cropright="49568f"/>
                    </v:shape>
                    <v:shape id="Text Box 1" o:spid="_x0000_s1045" type="#_x0000_t202" style="position:absolute;left:3206;top:10153;width:6881;height:237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chF1zAAAAOMAAAAPAAAAZHJzL2Rvd25yZXYueG1sRI9PT8Mw DMXvSHyHyEhcEEtKx4bKsgkh/okbKwNxsxrTVjRO1YS2fHt8QOJov+f3ft7sZt+pkYbYBraQLQwo 4iq4lmsLr+X9+RWomJAddoHJwg9F2G2PjzZYuDDxC437VCsJ4VighSalvtA6Vg15jIvQE4v2GQaP Scah1m7AScJ9py+MWWmPLUtDgz3dNlR97b+9hY+z+v05zg+HKb/M+7vHsVy/udLa05P55hpUojn9 m/+un5zgL1dmmZk8E2j5SRagt78AAAD//wMAUEsBAi0AFAAGAAgAAAAhANvh9svuAAAAhQEAABMA AAAAAAAAAAAAAAAAAAAAAFtDb250ZW50X1R5cGVzXS54bWxQSwECLQAUAAYACAAAACEAWvQsW78A AAAVAQAACwAAAAAAAAAAAAAAAAAfAQAAX3JlbHMvLnJlbHNQSwECLQAUAAYACAAAACEA7nIRdcwA AADjAAAADwAAAAAAAAAAAAAAAAAHAgAAZHJzL2Rvd25yZXYueG1sUEsFBgAAAAADAAMAtwAAAAAD AAAAAA== " fillcolor="white [3201]" stroked="f" strokeweight=".5pt">
                      <v:textbox>
                        <w:txbxContent>
                          <w:p w14:paraId="531B59BA" w14:textId="77777777" w:rsidR="00576783" w:rsidRPr="00FE672C" w:rsidRDefault="00576783" w:rsidP="00E22C03">
                            <w:pPr>
                              <w:rPr>
                                <w:sz w:val="22"/>
                                <w:szCs w:val="22"/>
                              </w:rPr>
                            </w:pPr>
                            <w:r w:rsidRPr="00FE672C">
                              <w:rPr>
                                <w:sz w:val="22"/>
                                <w:szCs w:val="22"/>
                              </w:rPr>
                              <w:t>Hình b</w:t>
                            </w:r>
                          </w:p>
                        </w:txbxContent>
                      </v:textbox>
                    </v:shape>
                  </v:group>
                  <v:rect id="_x0000_s1046" style="position:absolute;left:13656;top:9975;width:1781;height:95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hg2CyAAAAOMAAAAPAAAAZHJzL2Rvd25yZXYueG1sRE9PS8Mw FL8LfofwBC/i0hnttC4bKgi77OAcw+OjeTZhzUtpYtv56Y0geHy//2+5nnwrBuqjC6xhPitAENfB OG407N9fr+9BxIRssA1MGk4UYb06P1tiZcLIbzTsUiNyCMcKNdiUukrKWFvyGGehI87cZ+g9pnz2 jTQ9jjnct/KmKErp0XFusNjRi6X6uPvyGrYnpTbDlTqOe6ca9y0/ng82aH15MT09gkg0pX/xn3tj 8vyH+V2pbotyAb8/ZQDk6gcAAP//AwBQSwECLQAUAAYACAAAACEA2+H2y+4AAACFAQAAEwAAAAAA AAAAAAAAAAAAAAAAW0NvbnRlbnRfVHlwZXNdLnhtbFBLAQItABQABgAIAAAAIQBa9CxbvwAAABUB AAALAAAAAAAAAAAAAAAAAB8BAABfcmVscy8ucmVsc1BLAQItABQABgAIAAAAIQCWhg2CyAAAAOMA AAAPAAAAAAAAAAAAAAAAAAcCAABkcnMvZG93bnJldi54bWxQSwUGAAAAAAMAAwC3AAAA/AIAAAAA " fillcolor="white [3212]" stroked="f" strokeweight="1pt"/>
                </v:group>
                <v:group id="_x0000_s1047" style="position:absolute;top:1959;width:13519;height:15183" coordsize="16206,1246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F1lhyAAAAOMAAAAPAAAAZHJzL2Rvd25yZXYueG1sRE9fa8Iw EH8X9h3CDfamaewc0hlFZI49yMA6GHs7mrMtNpfSxLZ++2Uw8PF+/2+1GW0jeup87ViDmiUgiAtn ai41fJ320yUIH5ANNo5Jw408bNYPkxVmxg18pD4PpYgh7DPUUIXQZlL6oiKLfuZa4sidXWcxxLMr pelwiOG2kfMkeZEWa44NFba0q6i45Fer4X3AYZuqt/5wOe9uP6fF5/dBkdZPj+P2FUSgMdzF/+4P E+cv5+pZpUmq4O+nCIBc/wIAAP//AwBQSwECLQAUAAYACAAAACEA2+H2y+4AAACFAQAAEwAAAAAA AAAAAAAAAAAAAAAAW0NvbnRlbnRfVHlwZXNdLnhtbFBLAQItABQABgAIAAAAIQBa9CxbvwAAABUB AAALAAAAAAAAAAAAAAAAAB8BAABfcmVscy8ucmVsc1BLAQItABQABgAIAAAAIQADF1lhyAAAAOMA AAAPAAAAAAAAAAAAAAAAAAcCAABkcnMvZG93bnJldi54bWxQSwUGAAAAAAMAAwC3AAAA/AIAAAAA ">
                  <v:group id="Group 6" o:spid="_x0000_s1048" style="position:absolute;left:890;width:15316;height:12465" coordsize="15316,1246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qhfLyQAAAOMAAAAPAAAAZHJzL2Rvd25yZXYueG1sRE9La8JA EL4X+h+WEbzpJj5Sia4i0hYPUqgWxNuQHZNgdjZkt0n8911B6HG+96w2valES40rLSuIxxEI4szq knMFP6eP0QKE88gaK8uk4E4ONuvXlxWm2nb8Te3R5yKEsEtRQeF9nUrpsoIMurGtiQN3tY1BH84m l7rBLoSbSk6iKJEGSw4NBda0Kyi7HX+Ngs8Ou+00fm8Pt+vufjnNv86HmJQaDvrtEoSn3v+Ln+69 DvMns/gtSWaLOTx+CgDI9R8AAAD//wMAUEsBAi0AFAAGAAgAAAAhANvh9svuAAAAhQEAABMAAAAA AAAAAAAAAAAAAAAAAFtDb250ZW50X1R5cGVzXS54bWxQSwECLQAUAAYACAAAACEAWvQsW78AAAAV AQAACwAAAAAAAAAAAAAAAAAfAQAAX3JlbHMvLnJlbHNQSwECLQAUAAYACAAAACEAk6oXy8kAAADj AAAADwAAAAAAAAAAAAAAAAAHAgAAZHJzL2Rvd25yZXYueG1sUEsFBgAAAAADAAMAtwAAAP0CAAAA AA== ">
                    <v:shape id="image134.png" o:spid="_x0000_s1049" type="#_x0000_t75" style="position:absolute;width:15316;height:1228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ugyyAAAAOEAAAAPAAAAZHJzL2Rvd25yZXYueG1sRE/PS8Mw FL4L+x/CG3hzyVarW102hiB40MHqwB0fzVtbbF5KEtfOv94cBI8f3+/1drSduJAPrWMN85kCQVw5 03Kt4fjxcrcEESKywc4xabhSgO1mcrPGwriBD3QpYy1SCIcCNTQx9oWUoWrIYpi5njhxZ+ctxgR9 LY3HIYXbTi6UepAWW04NDfb03FD1VX5bDXs8X48nf39YZdnw3r3ln+XPY6b17XTcPYGINMZ/8Z/7 1WjIVT5fqSxNTo/SG5CbXwAAAP//AwBQSwECLQAUAAYACAAAACEA2+H2y+4AAACFAQAAEwAAAAAA AAAAAAAAAAAAAAAAW0NvbnRlbnRfVHlwZXNdLnhtbFBLAQItABQABgAIAAAAIQBa9CxbvwAAABUB AAALAAAAAAAAAAAAAAAAAB8BAABfcmVscy8ucmVsc1BLAQItABQABgAIAAAAIQB/fugyyAAAAOEA AAAPAAAAAAAAAAAAAAAAAAcCAABkcnMvZG93bnJldi54bWxQSwUGAAAAAAMAAwC3AAAA/AIAAAAA ">
                      <v:imagedata r:id="rId27" o:title="" croptop="-1f" cropbottom="3292f" cropleft="15107f" cropright="33335f"/>
                    </v:shape>
                    <v:shape id="Text Box 5" o:spid="_x0000_s1050" type="#_x0000_t202" style="position:absolute;left:3914;top:10090;width:7129;height:237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uxvAygAAAOMAAAAPAAAAZHJzL2Rvd25yZXYueG1sRE9LS8NA EL4X/A/LCF7EbmpiY2O3pYi24s3GB70N2TEJzc6G7JrEf+8WhB7ne89yPZpG9NS52rKC2TQCQVxY XXOp4D1/vrkH4TyyxsYyKfglB+vVxWSJmbYDv1G/96UIIewyVFB532ZSuqIig25qW+LAfdvOoA9n V0rd4RDCTSNvo2guDdYcGips6bGi4rj/MQoO1+XXqxu3H0N8F7dPuz5PP3Wu1NXluHkA4Wn0Z/G/ +0WH+fN0tkiSOE3g9FMAQK7+AAAA//8DAFBLAQItABQABgAIAAAAIQDb4fbL7gAAAIUBAAATAAAA AAAAAAAAAAAAAAAAAABbQ29udGVudF9UeXBlc10ueG1sUEsBAi0AFAAGAAgAAAAhAFr0LFu/AAAA FQEAAAsAAAAAAAAAAAAAAAAAHwEAAF9yZWxzLy5yZWxzUEsBAi0AFAAGAAgAAAAhAOC7G8DKAAAA 4wAAAA8AAAAAAAAAAAAAAAAABwIAAGRycy9kb3ducmV2LnhtbFBLBQYAAAAAAwADALcAAAD+AgAA AAA= " fillcolor="white [3201]" stroked="f" strokeweight=".5pt">
                      <v:textbox>
                        <w:txbxContent>
                          <w:p w14:paraId="5B4E2197" w14:textId="77777777" w:rsidR="00576783" w:rsidRPr="00FE672C" w:rsidRDefault="00576783" w:rsidP="00E22C03">
                            <w:r w:rsidRPr="00FE672C">
                              <w:t xml:space="preserve">Hình a </w:t>
                            </w:r>
                          </w:p>
                        </w:txbxContent>
                      </v:textbox>
                    </v:shape>
                  </v:group>
                  <v:rect id="Rectangle 7" o:spid="_x0000_s1051" style="position:absolute;top:534;width:1781;height:908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24e9yAAAAOMAAAAPAAAAZHJzL2Rvd25yZXYueG1sRE9PS8Mw FL8LfofwBC+ypTWsaF02VBB28eAcsuOjeTZhzUtpYtv56Y0geHy//2+9nX0nRhqiC6yhXBYgiJtg HLcaDu8vizsQMSEb7AKThjNF2G4uL9ZYmzDxG4371IocwrFGDTalvpYyNpY8xmXoiTP3GQaPKZ9D K82AUw73nbwtikp6dJwbLPb0bKk57b+8htezUrvxRp2mg1Ot+5bHpw8btL6+mh8fQCSa07/4z70z eX65Kqv7clUp+P0pAyA3PwAAAP//AwBQSwECLQAUAAYACAAAACEA2+H2y+4AAACFAQAAEwAAAAAA AAAAAAAAAAAAAAAAW0NvbnRlbnRfVHlwZXNdLnhtbFBLAQItABQABgAIAAAAIQBa9CxbvwAAABUB AAALAAAAAAAAAAAAAAAAAB8BAABfcmVscy8ucmVsc1BLAQItABQABgAIAAAAIQB124e9yAAAAOMA AAAPAAAAAAAAAAAAAAAAAAcCAABkcnMvZG93bnJldi54bWxQSwUGAAAAAAMAAwC3AAAA/AIAAAAA " fillcolor="white [3212]" stroked="f" strokeweight="1pt"/>
                </v:group>
                <v:group id="Group 12" o:spid="_x0000_s1052" style="position:absolute;left:29688;width:13815;height:16992" coordsize="16566,1395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IrmygAAAOAAAAAPAAAAZHJzL2Rvd25yZXYueG1sRI9Pa8JA FMTvBb/D8gRvdZMm/iF1FZG29CCFqiC9PbLPJJh9G7JrEr99Vyj0OMzMb5jVZjC16Kh1lWUF8TQC QZxbXXGh4HR8f16CcB5ZY22ZFNzJwWY9elphpm3P39QdfCEChF2GCkrvm0xKl5dk0E1tQxy8i20N +iDbQuoW+wA3tXyJork0WHFYKLGhXUn59XAzCj567LdJ/Nbtr5fd/ec4+zrvY1JqMh62ryA8Df4/ /Nf+1ArSdJ4myQIeh8IZkOtfAAAA//8DAFBLAQItABQABgAIAAAAIQDb4fbL7gAAAIUBAAATAAAA AAAAAAAAAAAAAAAAAABbQ29udGVudF9UeXBlc10ueG1sUEsBAi0AFAAGAAgAAAAhAFr0LFu/AAAA FQEAAAsAAAAAAAAAAAAAAAAAHwEAAF9yZWxzLy5yZWxzUEsBAi0AFAAGAAgAAAAhAAz4iubKAAAA 4AAAAA8AAAAAAAAAAAAAAAAABwIAAGRycy9kb3ducmV2LnhtbFBLBQYAAAAAAwADALcAAAD+AgAA AAA= ">
                  <v:group id="Group 10" o:spid="_x0000_s1053" style="position:absolute;width:15906;height:13953" coordsize="15906,1395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D07VzAAAAOMAAAAPAAAAZHJzL2Rvd25yZXYueG1sRI9BS8NA EIXvgv9hGcGb3SQaaWO3pRQVD6VgK0hvQ3aahGZnQ3ZN0n/vHASPM+/Ne98s15Nr1UB9aDwbSGcJ KOLS24YrA1/Ht4c5qBCRLbaeycCVAqxXtzdLLKwf+ZOGQ6yUhHAo0EAdY1doHcqaHIaZ74hFO/ve YZSxr7TtcZRw1+osSZ61w4alocaOtjWVl8OPM/A+4rh5TF+H3eW8vZ6O+f57l5Ix93fT5gVUpCn+ m/+uP6zgZ1m+SOdPuUDLT7IAvfoFAAD//wMAUEsBAi0AFAAGAAgAAAAhANvh9svuAAAAhQEAABMA AAAAAAAAAAAAAAAAAAAAAFtDb250ZW50X1R5cGVzXS54bWxQSwECLQAUAAYACAAAACEAWvQsW78A AAAVAQAACwAAAAAAAAAAAAAAAAAfAQAAX3JlbHMvLnJlbHNQSwECLQAUAAYACAAAACEAgA9O1cwA AADjAAAADwAAAAAAAAAAAAAAAAAHAgAAZHJzL2Rvd25yZXYueG1sUEsFBgAAAAADAAMAtwAAAAAD AAAAAA== ">
                    <v:shape id="image134.png" o:spid="_x0000_s1054" type="#_x0000_t75" style="position:absolute;width:15906;height:1311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mhg8ygAAAOIAAAAPAAAAZHJzL2Rvd25yZXYueG1sRI/BSgMx EIbvQt8hjODNJhas7dq0iMVF7aG0leJx2Iy7SzeTZRPb+PbOQXBuw/z/N3yLVfadOtMQ28AW7sYG FHEVXMu1hY/Dy+0MVEzIDrvAZOGHIqyWo6sFFi5ceEfnfaqVQDgWaKFJqS+0jlVDHuM49MRy+wqD xyTrUGs34EXgvtMTY6baY8vyocGenhuqTvtvb+G4LucpP2y2k8/3zAf9VppyfbT25jo/PYJKlNN/ +K/96izcm+lcZiYSoiQ6oJe/AAAA//8DAFBLAQItABQABgAIAAAAIQDb4fbL7gAAAIUBAAATAAAA AAAAAAAAAAAAAAAAAABbQ29udGVudF9UeXBlc10ueG1sUEsBAi0AFAAGAAgAAAAhAFr0LFu/AAAA FQEAAAsAAAAAAAAAAAAAAAAAHwEAAF9yZWxzLy5yZWxzUEsBAi0AFAAGAAgAAAAhAOaaGDzKAAAA 4gAAAA8AAAAAAAAAAAAAAAAABwIAAGRycy9kb3ducmV2LnhtbFBLBQYAAAAAAwADALcAAAD+AgAA AAA= ">
                      <v:imagedata r:id="rId27" o:title="" croptop="1f" cropbottom="-933f" cropleft="31869f" cropright="15909f"/>
                    </v:shape>
                    <v:shape id="Text Box 9" o:spid="_x0000_s1055" type="#_x0000_t202" style="position:absolute;left:5225;top:11400;width:6947;height:255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KgAAygAAAOIAAAAPAAAAZHJzL2Rvd25yZXYueG1sRI/NasJA FIX3Bd9huEI3pU5MsJXUUURsle5qquLukrlNgpk7ITNN4ts7i0KXh/PHt1gNphYdta6yrGA6iUAQ 51ZXXCj4zt6f5yCcR9ZYWyYFN3KwWo4eFphq2/MXdQdfiDDCLkUFpfdNKqXLSzLoJrYhDt6PbQ36 INtC6hb7MG5qGUfRizRYcXgosaFNSfn18GsUXJ6K86cbPo59Mkua7a7LXk86U+pxPKzfQHga/H/4 r73XCuJkHkfJdBYgAlLAAbm8AwAA//8DAFBLAQItABQABgAIAAAAIQDb4fbL7gAAAIUBAAATAAAA AAAAAAAAAAAAAAAAAABbQ29udGVudF9UeXBlc10ueG1sUEsBAi0AFAAGAAgAAAAhAFr0LFu/AAAA FQEAAAsAAAAAAAAAAAAAAAAAHwEAAF9yZWxzLy5yZWxzUEsBAi0AFAAGAAgAAAAhAMwqAADKAAAA 4gAAAA8AAAAAAAAAAAAAAAAABwIAAGRycy9kb3ducmV2LnhtbFBLBQYAAAAAAwADALcAAAD+AgAA AAA= " fillcolor="white [3201]" stroked="f" strokeweight=".5pt">
                      <v:textbox>
                        <w:txbxContent>
                          <w:p w14:paraId="5F6B82B5" w14:textId="77777777" w:rsidR="00576783" w:rsidRPr="00FE672C" w:rsidRDefault="00576783" w:rsidP="00E22C03">
                            <w:r w:rsidRPr="00FE672C">
                              <w:t>Hình c</w:t>
                            </w:r>
                          </w:p>
                        </w:txbxContent>
                      </v:textbox>
                    </v:shape>
                  </v:group>
                  <v:rect id="Rectangle 11" o:spid="_x0000_s1056" style="position:absolute;left:14844;top:11400;width:1722;height:208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7UfxxwAAAOIAAAAPAAAAZHJzL2Rvd25yZXYueG1sRE9NS8NA EL0L/odlBC9iN02klNhtUUHoxYNtEY9Ddswuzc6G7Jqk/nrnIHh8vO/Nbg6dGmlIPrKB5aIARdxE 67k1cDq+3q9BpYxssYtMBi6UYLe9vtpgbePE7zQecqskhFONBlzOfa11ahwFTIvYEwv3FYeAWeDQ ajvgJOGh02VRrHRAz9LgsKcXR8358B0MvF2qaj/eVefp5KvW/+jP5w8Xjbm9mZ8eQWWa87/4z723 Mn9Vrh/KZSEn5JJg0NtfAAAA//8DAFBLAQItABQABgAIAAAAIQDb4fbL7gAAAIUBAAATAAAAAAAA AAAAAAAAAAAAAABbQ29udGVudF9UeXBlc10ueG1sUEsBAi0AFAAGAAgAAAAhAFr0LFu/AAAAFQEA AAsAAAAAAAAAAAAAAAAAHwEAAF9yZWxzLy5yZWxzUEsBAi0AFAAGAAgAAAAhADvtR/HHAAAA4gAA AA8AAAAAAAAAAAAAAAAABwIAAGRycy9kb3ducmV2LnhtbFBLBQYAAAAAAwADALcAAAD7AgAAAAA= " fillcolor="white [3212]" stroked="f" strokeweight="1pt"/>
                </v:group>
                <v:group id="Group 16" o:spid="_x0000_s1057" style="position:absolute;left:43701;width:13968;height:17278" coordsize="16750,141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FIiVzAAAAOMAAAAPAAAAZHJzL2Rvd25yZXYueG1sRI9BS8NA EIXvgv9hmYI3u0mKNaTdllJUPBShrSDehuw0Cc3OhuyapP/eOQgeZ+bNe+9bbyfXqoH60Hg2kM4T UMSltw1XBj7Pr485qBCRLbaeycCNAmw393drLKwf+UjDKVZKTDgUaKCOsSu0DmVNDsPcd8Ryu/je YZSxr7TtcRRz1+osSZbaYcOSUGNH+5rK6+nHGXgbcdwt0pfhcL3sb9/np4+vQ0rGPMym3QpUpCn+ i/++363Uz9NF/rzMMqEQJlmA3vwCAAD//wMAUEsBAi0AFAAGAAgAAAAhANvh9svuAAAAhQEAABMA AAAAAAAAAAAAAAAAAAAAAFtDb250ZW50X1R5cGVzXS54bWxQSwECLQAUAAYACAAAACEAWvQsW78A AAAVAQAACwAAAAAAAAAAAAAAAAAfAQAAX3JlbHMvLnJlbHNQSwECLQAUAAYACAAAACEAUBSIlcwA AADjAAAADwAAAAAAAAAAAAAAAAAHAgAAZHJzL2Rvd25yZXYueG1sUEsFBgAAAAADAAMAtwAAAAAD AAAAAA== ">
                  <v:group id="Group 14" o:spid="_x0000_s1058" style="position:absolute;left:831;width:15919;height:14191" coordsize="15919,141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6no1yQAAAOMAAAAPAAAAZHJzL2Rvd25yZXYueG1sRE/NasJA EL4LfYdlCt7qJqlpQ+oqIm3xIIVqofQ2ZMckmJ0N2TWJb+8KBY/z/c9iNZpG9NS52rKCeBaBIC6s rrlU8HP4eMpAOI+ssbFMCi7kYLV8mCww13bgb+r3vhQhhF2OCirv21xKV1Rk0M1sSxy4o+0M+nB2 pdQdDiHcNDKJohdpsObQUGFLm4qK0/5sFHwOOKyf4/d+dzpuLn+H9Ot3F5NS08dx/QbC0+jv4n/3 Vof52WuaZGk2T+D2UwBALq8AAAD//wMAUEsBAi0AFAAGAAgAAAAhANvh9svuAAAAhQEAABMAAAAA AAAAAAAAAAAAAAAAAFtDb250ZW50X1R5cGVzXS54bWxQSwECLQAUAAYACAAAACEAWvQsW78AAAAV AQAACwAAAAAAAAAAAAAAAAAfAQAAX3JlbHMvLnJlbHNQSwECLQAUAAYACAAAACEABep6NckAAADj AAAADwAAAAAAAAAAAAAAAAAHAgAAZHJzL2Rvd25yZXYueG1sUEsFBgAAAAADAAMAtwAAAP0CAAAA AA== ">
                    <v:shape id="image134.png" o:spid="_x0000_s1059" type="#_x0000_t75" style="position:absolute;width:15919;height:1323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z2+GxgAAAOMAAAAPAAAAZHJzL2Rvd25yZXYueG1sRE9LS8Qw EL4L/ocwgjc3fbBF6mYXH8iqJ3cVvA7NmFabSUliWv+9EQSP871ns1vsKBL5MDhWUK4KEMSd0wMb Ba8v9xeXIEJE1jg6JgXfFGC3PT3ZYKvdzAdKx2hEDuHQooI+xqmVMnQ9WQwrNxFn7t15izGf3kjt cc7hdpRVUTTS4sC5oceJbnvqPo9fVoFO5i3d3Xw8zfv94bEu62efRqPU+dlyfQUi0hL/xX/uB53n r5tqXZdV3cDvTxkAuf0BAAD//wMAUEsBAi0AFAAGAAgAAAAhANvh9svuAAAAhQEAABMAAAAAAAAA AAAAAAAAAAAAAFtDb250ZW50X1R5cGVzXS54bWxQSwECLQAUAAYACAAAACEAWvQsW78AAAAVAQAA CwAAAAAAAAAAAAAAAAAfAQAAX3JlbHMvLnJlbHNQSwECLQAUAAYACAAAACEADs9vhsYAAADjAAAA DwAAAAAAAAAAAAAAAAAHAgAAZHJzL2Rvd25yZXYueG1sUEsFBgAAAAADAAMAtwAAAPoCAAAAAA== ">
                      <v:imagedata r:id="rId27" o:title="" croptop="1f" cropbottom="-1526f" cropleft="47771f"/>
                    </v:shape>
                    <v:shape id="Text Box 13" o:spid="_x0000_s1060" type="#_x0000_t202" style="position:absolute;left:4750;top:11519;width:7184;height:26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aW+ygAAAOMAAAAPAAAAZHJzL2Rvd25yZXYueG1sRE/NTsJA EL6T8A6bIfFiZGsRhMpCjFEh3KAK4Tbpjm1jd7bprm19e5fEhON8/7Nc96YSLTWutKzgfhyBIM6s LjlX8JG+3c1BOI+ssbJMCn7JwXo1HCwx0bbjPbUHn4sQwi5BBYX3dSKlywoy6Ma2Jg7cl20M+nA2 udQNdiHcVDKOopk0WHJoKLCml4Ky78OPUXC+zU87179/dpPppH7dtOnjUadK3Yz65ycQnnp/Ff+7 tzrMX8ym8ziK4we4/BQAkKs/AAAA//8DAFBLAQItABQABgAIAAAAIQDb4fbL7gAAAIUBAAATAAAA AAAAAAAAAAAAAAAAAABbQ29udGVudF9UeXBlc10ueG1sUEsBAi0AFAAGAAgAAAAhAFr0LFu/AAAA FQEAAAsAAAAAAAAAAAAAAAAAHwEAAF9yZWxzLy5yZWxzUEsBAi0AFAAGAAgAAAAhAD4Jpb7KAAAA 4wAAAA8AAAAAAAAAAAAAAAAABwIAAGRycy9kb3ducmV2LnhtbFBLBQYAAAAAAwADALcAAAD+AgAA AAA= " fillcolor="white [3201]" stroked="f" strokeweight=".5pt">
                      <v:textbox>
                        <w:txbxContent>
                          <w:p w14:paraId="3A824653" w14:textId="77777777" w:rsidR="00576783" w:rsidRPr="00FE672C" w:rsidRDefault="00576783" w:rsidP="00E22C03">
                            <w:r w:rsidRPr="00FE672C">
                              <w:t>Hình d</w:t>
                            </w:r>
                          </w:p>
                        </w:txbxContent>
                      </v:textbox>
                    </v:shape>
                  </v:group>
                  <v:rect id="Rectangle 15" o:spid="_x0000_s1061" style="position:absolute;top:8728;width:2014;height:219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bklRygAAAOEAAAAPAAAAZHJzL2Rvd25yZXYueG1sRI/BasMw EETvhf6D2EIvJZFrBxPcKCEpFHLpoUkIOS7W1hKxVsZSbadfXxUKPQ4z84ZZbSbXioH6YD0reJ5n IIhrry03Ck7Ht9kSRIjIGlvPpOBGATbr+7sVVtqP/EHDITYiQThUqMDE2FVShtqQwzD3HXHyPn3v MCbZN1L3OCa4a2WeZaV0aDktGOzo1VB9PXw5Be+3otgPT8V1PNmisd/ysjsbr9Tjw7R9ARFpiv/h v/ZeKyjLRZ4vshJ+H6U3INc/AAAA//8DAFBLAQItABQABgAIAAAAIQDb4fbL7gAAAIUBAAATAAAA AAAAAAAAAAAAAAAAAABbQ29udGVudF9UeXBlc10ueG1sUEsBAi0AFAAGAAgAAAAhAFr0LFu/AAAA FQEAAAsAAAAAAAAAAAAAAAAAHwEAAF9yZWxzLy5yZWxzUEsBAi0AFAAGAAgAAAAhAMluSVHKAAAA 4QAAAA8AAAAAAAAAAAAAAAAABwIAAGRycy9kb3ducmV2LnhtbFBLBQYAAAAAAwADALcAAAD+AgAA AAA= " fillcolor="white [3212]" stroked="f" strokeweight="1pt"/>
                </v:group>
                <v:shape id="Straight Arrow Connector 4" o:spid="_x0000_s1062" type="#_x0000_t32" style="position:absolute;left:3812;top:6437;width:653;height:2019;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iZTZywAAAOMAAAAPAAAAZHJzL2Rvd25yZXYueG1sRI9dT8Iw FIbvTfgPzSHxxkA7EGImheiIibeCiXB3sh7W6Xo61zqmv95ekHD55v3Ks9oMrhE9daH2rCGbKhDE pTc1Vxre9y+TBxAhIhtsPJOGXwqwWY9uVpgbf+Y36nexEmmEQ44abIxtLmUoLTkMU98SJ+/kO4cx ya6SpsNzGneNnCm1lA5rTg8WWyoslV+7H6fheFqY/rnY1qU9FPOPu/u/78/DVuvb8fD0CCLSEK/h S/vVaJipRZZl86VKFIkp8YBc/wMAAP//AwBQSwECLQAUAAYACAAAACEA2+H2y+4AAACFAQAAEwAA AAAAAAAAAAAAAAAAAAAAW0NvbnRlbnRfVHlwZXNdLnhtbFBLAQItABQABgAIAAAAIQBa9CxbvwAA ABUBAAALAAAAAAAAAAAAAAAAAB8BAABfcmVscy8ucmVsc1BLAQItABQABgAIAAAAIQBeiZTZywAA AOMAAAAPAAAAAAAAAAAAAAAAAAcCAABkcnMvZG93bnJldi54bWxQSwUGAAAAAAMAAwC3AAAA/wIA AAAA " strokecolor="#5b9bd5 [3204]" strokeweight=".5pt">
                  <v:stroke endarrow="block" joinstyle="miter"/>
                </v:shape>
                <v:shape id="Straight Arrow Connector 5" o:spid="_x0000_s1063" type="#_x0000_t32" style="position:absolute;left:23716;top:6353;width:1128;height:1187;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HsvQzAAAAOMAAAAPAAAAZHJzL2Rvd25yZXYueG1sRI9BT8Mw DIXvSPyHyEhcEEuBUkZZNkEnpF0ZSIyb1XhNoXFKE7rCr8cHJI62n99732I1+U6NNMQ2sIGLWQaK uA625cbAy/Pj+RxUTMgWu8Bk4JsirJbHRwssbTjwE43b1Cgx4ViiAZdSX2oda0ce4yz0xHLbh8Fj knFotB3wIOa+05dZVmiPLUuCw54qR/XH9ssbeNtf2/GhWre121VXr2f5z+f7bm3M6cl0fwcq0ZT+ xX/fGyv185t5UeS3hVAIkyxAL38BAAD//wMAUEsBAi0AFAAGAAgAAAAhANvh9svuAAAAhQEAABMA AAAAAAAAAAAAAAAAAAAAAFtDb250ZW50X1R5cGVzXS54bWxQSwECLQAUAAYACAAAACEAWvQsW78A AAAVAQAACwAAAAAAAAAAAAAAAAAfAQAAX3JlbHMvLnJlbHNQSwECLQAUAAYACAAAACEA9x7L0MwA AADjAAAADwAAAAAAAAAAAAAAAAAHAgAAZHJzL2Rvd25yZXYueG1sUEsFBgAAAAADAAMAtwAAAAAD AAAAAA== " strokecolor="#5b9bd5 [3204]" strokeweight=".5pt">
                  <v:stroke endarrow="block" joinstyle="miter"/>
                </v:shape>
                <v:shape id="Straight Arrow Connector 6" o:spid="_x0000_s1064" type="#_x0000_t32" style="position:absolute;left:33453;top:10321;width:1307;height: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upN5yQAAAOMAAAAPAAAAZHJzL2Rvd25yZXYueG1sRE/dS8Mw EH8X/B/CCb7IltTNKd2yoR2Cr/sA59vR3JrO5lKb2FX/eiMIPt7v+xarwTWipy7UnjVkYwWCuPSm 5krDfvc8egARIrLBxjNp+KIAq+XlxQJz48+8oX4bK5FCOOSowcbY5lKG0pLDMPYtceKOvnMY09lV 0nR4TuGukbdKzaTDmlODxZYKS+X79tNpeDvemf6pWNelPRST15vp98fpsNb6+mp4nIOINMR/8Z/7 xaT5aqJUlqn7Kfz+lACQyx8AAAD//wMAUEsBAi0AFAAGAAgAAAAhANvh9svuAAAAhQEAABMAAAAA AAAAAAAAAAAAAAAAAFtDb250ZW50X1R5cGVzXS54bWxQSwECLQAUAAYACAAAACEAWvQsW78AAAAV AQAACwAAAAAAAAAAAAAAAAAfAQAAX3JlbHMvLnJlbHNQSwECLQAUAAYACAAAACEADLqTeckAAADj AAAADwAAAAAAAAAAAAAAAAAHAgAAZHJzL2Rvd25yZXYueG1sUEsFBgAAAAADAAMAtwAAAP0CAAAA AA== " strokecolor="#5b9bd5 [3204]" strokeweight=".5pt">
                  <v:stroke endarrow="block" joinstyle="miter"/>
                </v:shape>
                <v:shape id="Straight Arrow Connector 7" o:spid="_x0000_s1065" type="#_x0000_t32" style="position:absolute;left:49069;top:6887;width:1782;height:178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A+fywAAAOIAAAAPAAAAZHJzL2Rvd25yZXYueG1sRI/NTsJA FIX3Jr7D5Jq4MTKVIjaVgWgJCVvQRNzddC6daudO7Yyl8PTMgoTlyfnLN1sMthE9db52rOBplIAg Lp2uuVLw+bF6zED4gKyxcUwKjuRhMb+9mWGu3YE31G9DJeII+xwVmBDaXEpfGrLoR64ljt7edRZD lF0ldYeHOG4bOU6SqbRYc3ww2FJhqPzd/lsF3/tn3b8Xy7o0uyL9epic/n52S6Xu74a3VxCBhnAN X9prrWCcvkyyaZpFiIgUcUDOzwAAAP//AwBQSwECLQAUAAYACAAAACEA2+H2y+4AAACFAQAAEwAA AAAAAAAAAAAAAAAAAAAAW0NvbnRlbnRfVHlwZXNdLnhtbFBLAQItABQABgAIAAAAIQBa9CxbvwAA ABUBAAALAAAAAAAAAAAAAAAAAB8BAABfcmVscy8ucmVsc1BLAQItABQABgAIAAAAIQBt/A+fywAA AOIAAAAPAAAAAAAAAAAAAAAAAAcCAABkcnMvZG93bnJldi54bWxQSwUGAAAAAAMAAwC3AAAA/wIA AAAA " strokecolor="#5b9bd5 [3204]" strokeweight=".5pt">
                  <v:stroke endarrow="block" joinstyle="miter"/>
                </v:shape>
                <v:shape id="Straight Arrow Connector 8" o:spid="_x0000_s1066" type="#_x0000_t32" style="position:absolute;left:5818;top:4443;width:1307;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OmiSygAAAOMAAAAPAAAAZHJzL2Rvd25yZXYueG1sRI9BS8NA EIXvgv9hGcFLsZumjdXYbRFB9Gpsi8chO2ZDs7MhO7bpv3cFoceZ9+Z9b1ab0XfqSENsAxuYTTNQ xHWwLTcGtp+vdw+goiBb7AKTgTNF2Kyvr1ZY2nDiDzpW0qgUwrFEA06kL7WOtSOPcRp64qR9h8Gj pHFotB3wlMJ9p/Msu9ceW04Ehz29OKoP1Y9PXNrmk6qYPC4Ob7j72js5L2ZizO3N+PwESmiUi/n/ +t2m+st8ns2XRV7A309pAXr9CwAA//8DAFBLAQItABQABgAIAAAAIQDb4fbL7gAAAIUBAAATAAAA AAAAAAAAAAAAAAAAAABbQ29udGVudF9UeXBlc10ueG1sUEsBAi0AFAAGAAgAAAAhAFr0LFu/AAAA FQEAAAsAAAAAAAAAAAAAAAAAHwEAAF9yZWxzLy5yZWxzUEsBAi0AFAAGAAgAAAAhAEc6aJLKAAAA 4wAAAA8AAAAAAAAAAAAAAAAABwIAAGRycy9kb3ducmV2LnhtbFBLBQYAAAAAAwADALcAAAD+AgAA AAA= " strokecolor="#5b9bd5 [3204]" strokeweight=".5pt">
                  <v:stroke endarrow="block" joinstyle="miter"/>
                </v:shape>
                <v:shape id="Straight Arrow Connector 9" o:spid="_x0000_s1067" type="#_x0000_t32" style="position:absolute;left:8124;top:5937;width:0;height:1603;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AlO0yQAAAOIAAAAPAAAAZHJzL2Rvd25yZXYueG1sRI9La8JA FIX3hf6H4Ra6EZ081MbUUUqhtNumKl1eMtdMMDMTMrca/32nUHB5OI+Ps96OthNnGkLrnYJ0loAg V3vdukbB7uttWoAIjE5j5x0puFKA7eb+bo2l9hf3SeeKGxFHXChRgWHuSylDbchimPmeXPSOfrDI UQ6N1ANe4rjtZJYkS2mxdZFgsKdXQ/Wp+rGRS7tsUi0mq/npHfffB8PXecpKPT6ML88gmEa+hf/b H1pBnuVFuijyJ/i7FO+A3PwCAAD//wMAUEsBAi0AFAAGAAgAAAAhANvh9svuAAAAhQEAABMAAAAA AAAAAAAAAAAAAAAAAFtDb250ZW50X1R5cGVzXS54bWxQSwECLQAUAAYACAAAACEAWvQsW78AAAAV AQAACwAAAAAAAAAAAAAAAAAfAQAAX3JlbHMvLnJlbHNQSwECLQAUAAYACAAAACEATQJTtMkAAADi AAAADwAAAAAAAAAAAAAAAAAHAgAAZHJzL2Rvd25yZXYueG1sUEsFBgAAAAADAAMAtwAAAP0CAAAA AA== " strokecolor="#5b9bd5 [3204]" strokeweight=".5pt">
                  <v:stroke endarrow="block" joinstyle="miter"/>
                </v:shape>
                <v:shape id="Straight Arrow Connector 10" o:spid="_x0000_s1068" type="#_x0000_t32" style="position:absolute;left:4834;top:10796;width:2197;height: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dGwPzAAAAOMAAAAPAAAAZHJzL2Rvd25yZXYueG1sRI9PT8Mw DMXvSHyHyEhcEEvpKH/Ksgk6Ie3KQGLcrMZrCo1TmtAVPj0+IHG0/fze+y1Wk+/USENsAxu4mGWg iOtgW24MvDw/nt+AignZYheYDHxThNXy+GiBpQ0HfqJxmxolJhxLNOBS6kutY+3IY5yFnlhu+zB4 TDIOjbYDHsTcdzrPsivtsWVJcNhT5aj+2H55A2/7wo4P1bqt3a6av55d/ny+79bGnJ5M93egEk3p X/z3vbFS/zov8nlR3AqFMMkC9PIXAAD//wMAUEsBAi0AFAAGAAgAAAAhANvh9svuAAAAhQEAABMA AAAAAAAAAAAAAAAAAAAAAFtDb250ZW50X1R5cGVzXS54bWxQSwECLQAUAAYACAAAACEAWvQsW78A AAAVAQAACwAAAAAAAAAAAAAAAAAfAQAAX3JlbHMvLnJlbHNQSwECLQAUAAYACAAAACEARXRsD8wA AADjAAAADwAAAAAAAAAAAAAAAAAHAgAAZHJzL2Rvd25yZXYueG1sUEsFBgAAAAADAAMAtwAAAAAD AAAAAA== " strokecolor="#5b9bd5 [3204]" strokeweight=".5pt">
                  <v:stroke endarrow="block" joinstyle="miter"/>
                </v:shape>
                <v:shape id="Straight Arrow Connector 11" o:spid="_x0000_s1069" type="#_x0000_t32" style="position:absolute;left:18964;top:10640;width:1247;height:0;flip:x 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tFGzyAAAAOMAAAAPAAAAZHJzL2Rvd25yZXYueG1sRE9fa8Iw EH8X9h3CDfam6dRV6YyyCaN7EZ31AxzNrS1rLiVJa/32y2Dg4/3+32Y3mlYM5HxjWcHzLAFBXFrd cKXgUnxM1yB8QNbYWiYFN/Kw2z5MNphpe+UvGs6hEjGEfYYK6hC6TEpf1mTQz2xHHLlv6wyGeLpK aofXGG5aOU+SVBpsODbU2NG+pvLn3BsFfZ5euvcXVxxP+fJwPOT7de9uSj09jm+vIAKN4S7+d3/q OH+VJot0vliu4O+nCIDc/gIAAP//AwBQSwECLQAUAAYACAAAACEA2+H2y+4AAACFAQAAEwAAAAAA AAAAAAAAAAAAAAAAW0NvbnRlbnRfVHlwZXNdLnhtbFBLAQItABQABgAIAAAAIQBa9CxbvwAAABUB AAALAAAAAAAAAAAAAAAAAB8BAABfcmVscy8ucmVsc1BLAQItABQABgAIAAAAIQATtFGzyAAAAOMA AAAPAAAAAAAAAAAAAAAAAAcCAABkcnMvZG93bnJldi54bWxQSwUGAAAAAAMAAwC3AAAA/AIAAAAA " strokecolor="#5b9bd5 [3204]" strokeweight=".5pt">
                  <v:stroke endarrow="block" joinstyle="miter"/>
                </v:shape>
                <v:shape id="Straight Arrow Connector 12" o:spid="_x0000_s1070" type="#_x0000_t32" style="position:absolute;left:19410;top:6258;width:653;height:1662;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6jKyQAAAOMAAAAPAAAAZHJzL2Rvd25yZXYueG1sRE9fS8Mw EH8X9h3CCb6IS7vWObplQzsEXzcF59vR3Jq65lKb2FU/vREEH+/3/1ab0bZioN43jhWk0wQEceV0 w7WCl+fHmwUIH5A1to5JwRd52KwnFysstDvzjoZ9qEUMYV+gAhNCV0jpK0MW/dR1xJE7ut5iiGdf S93jOYbbVs6SZC4tNhwbDHZUGqpO+0+r4O14q4eHcttU5lBmr9f598f7YavU1eV4vwQRaAz/4j/3 k47z0zyfz7K7NIPfnyIAcv0DAAD//wMAUEsBAi0AFAAGAAgAAAAhANvh9svuAAAAhQEAABMAAAAA AAAAAAAAAAAAAAAAAFtDb250ZW50X1R5cGVzXS54bWxQSwECLQAUAAYACAAAACEAWvQsW78AAAAV AQAACwAAAAAAAAAAAAAAAAAfAQAAX3JlbHMvLnJlbHNQSwECLQAUAAYACAAAACEA/vOoyskAAADj AAAADwAAAAAAAAAAAAAAAAAHAgAAZHJzL2Rvd25yZXYueG1sUEsFBgAAAAADAAMAtwAAAP0CAAAA AA== " strokecolor="#5b9bd5 [3204]" strokeweight=".5pt">
                  <v:stroke endarrow="block" joinstyle="miter"/>
                </v:shape>
                <v:shape id="Straight Arrow Connector 13" o:spid="_x0000_s1071" type="#_x0000_t32" style="position:absolute;left:22563;top:4015;width:1781;height:23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Vw3IzAAAAOIAAAAPAAAAZHJzL2Rvd25yZXYueG1sRI9PSwMx FMTvQr9DeAUvYpPW/mNtWnSL4NUqtL09Nq+btZuXdRO3q5/eCILHYWZ+w6w2vatFR22oPGsYjxQI 4sKbiksNb69Pt0sQISIbrD2Thi8KsFkPrlaYGX/hF+p2sRQJwiFDDTbGJpMyFJYchpFviJN38q3D mGRbStPiJcFdLSdKzaXDitOCxYZyS8V59+k0HE8z0z3m26qwh/xufzP9/ng/bLW+HvYP9yAi9fE/ /Nd+NhoWajlTi8l8Cr+X0h2Q6x8AAAD//wMAUEsBAi0AFAAGAAgAAAAhANvh9svuAAAAhQEAABMA AAAAAAAAAAAAAAAAAAAAAFtDb250ZW50X1R5cGVzXS54bWxQSwECLQAUAAYACAAAACEAWvQsW78A AAAVAQAACwAAAAAAAAAAAAAAAAAfAQAAX3JlbHMvLnJlbHNQSwECLQAUAAYACAAAACEA7lcNyMwA AADiAAAADwAAAAAAAAAAAAAAAAAHAgAAZHJzL2Rvd25yZXYueG1sUEsFBgAAAAADAAMAtwAAAAAD AAAAAA== " strokecolor="#5b9bd5 [3204]" strokeweight=".5pt">
                  <v:stroke endarrow="block" joinstyle="miter"/>
                </v:shape>
                <v:shape id="Straight Arrow Connector 14" o:spid="_x0000_s1072" type="#_x0000_t32" style="position:absolute;left:33358;top:6140;width:0;height:1781;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8BvhygAAAOMAAAAPAAAAZHJzL2Rvd25yZXYueG1sRE9fT8Iw EH838Ts0Z8KLkQ5EHJNCYITEV9FEfLusxzpdr3OtY/LpLQmJj/f7f/Nlb2vRUesrxwpGwwQEceF0 xaWCt9ftXQrCB2SNtWNS8Eselovrqzlm2h35hbpdKEUMYZ+hAhNCk0npC0MW/dA1xJE7uNZiiGdb St3iMYbbWo6TZCotVhwbDDaUGyq+dj9WwcfhQXfrfFMVZp/fv99OTt+f+41Sg5t+9QQiUB/+xRf3 s47zZ+NZmj6O0imcf4oAyMUfAAAA//8DAFBLAQItABQABgAIAAAAIQDb4fbL7gAAAIUBAAATAAAA AAAAAAAAAAAAAAAAAABbQ29udGVudF9UeXBlc10ueG1sUEsBAi0AFAAGAAgAAAAhAFr0LFu/AAAA FQEAAAsAAAAAAAAAAAAAAAAAHwEAAF9yZWxzLy5yZWxzUEsBAi0AFAAGAAgAAAAhACPwG+HKAAAA 4wAAAA8AAAAAAAAAAAAAAAAABwIAAGRycy9kb3ducmV2LnhtbFBLBQYAAAAAAwADALcAAAD+AgAA AAA= " strokecolor="#5b9bd5 [3204]" strokeweight=".5pt">
                  <v:stroke endarrow="block" joinstyle="miter"/>
                </v:shape>
                <v:shape id="Straight Arrow Connector 15" o:spid="_x0000_s1073" type="#_x0000_t32" style="position:absolute;left:35329;top:3777;width:2375;height:119;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PMz1yQAAAOMAAAAPAAAAZHJzL2Rvd25yZXYueG1sRE9fS8Mw EH8X/A7hBF/EJVt1zrpsaIewV6fg9nY0t6baXGqTdZ2f3giCj/f7f/Pl4BrRUxdqzxrGIwWCuPSm 5krD2+vz9QxEiMgGG8+k4UQBlovzsznmxh/5hfpNrEQK4ZCjBhtjm0sZSksOw8i3xInb+85hTGdX SdPhMYW7Rk6UmkqHNacGiy0VlsrPzcFp2O1vTf9UrOrSbovs/erm++tju9L68mJ4fAARaYj/4j/3 2qT5E3WXTdX4PoPfnxIAcvEDAAD//wMAUEsBAi0AFAAGAAgAAAAhANvh9svuAAAAhQEAABMAAAAA AAAAAAAAAAAAAAAAAFtDb250ZW50X1R5cGVzXS54bWxQSwECLQAUAAYACAAAACEAWvQsW78AAAAV AQAACwAAAAAAAAAAAAAAAAAfAQAAX3JlbHMvLnJlbHNQSwECLQAUAAYACAAAACEAHTzM9ckAAADj AAAADwAAAAAAAAAAAAAAAAAHAgAAZHJzL2Rvd25yZXYueG1sUEsFBgAAAAADAAMAtwAAAP0CAAAA AA== " strokecolor="#5b9bd5 [3204]" strokeweight=".5pt">
                  <v:stroke endarrow="block" joinstyle="miter"/>
                </v:shape>
                <v:shape id="Straight Arrow Connector 16" o:spid="_x0000_s1074" type="#_x0000_t32" style="position:absolute;left:37728;top:5937;width:1188;height:1069;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DGzzywAAAOEAAAAPAAAAZHJzL2Rvd25yZXYueG1sRI9BSwMx FITvQv9DeIIXsdlqTcvatOiWgler0Hp7bF43azcv6yZut/56Iwgeh5n5hlmsBteInrpQe9YwGWcg iEtvaq40vL1ubuYgQkQ22HgmDWcKsFqOLhaYG3/iF+q3sRIJwiFHDTbGNpcylJYchrFviZN38J3D mGRXSdPhKcFdI2+zTEmHNacFiy0Vlsrj9stpeD/cm/6pWNel3Rd3u+vp9+fHfq311eXw+AAi0hD/ w3/tZ6NhrmZqotQUfh+lNyCXPwAAAP//AwBQSwECLQAUAAYACAAAACEA2+H2y+4AAACFAQAAEwAA AAAAAAAAAAAAAAAAAAAAW0NvbnRlbnRfVHlwZXNdLnhtbFBLAQItABQABgAIAAAAIQBa9CxbvwAA ABUBAAALAAAAAAAAAAAAAAAAAB8BAABfcmVscy8ucmVsc1BLAQItABQABgAIAAAAIQAdDGzzywAA AOEAAAAPAAAAAAAAAAAAAAAAAAcCAABkcnMvZG93bnJldi54bWxQSwUGAAAAAAMAAwC3AAAA/wIA AAAA " strokecolor="#5b9bd5 [3204]" strokeweight=".5pt">
                  <v:stroke endarrow="block" joinstyle="miter"/>
                </v:shape>
                <v:shape id="Straight Arrow Connector 17" o:spid="_x0000_s1075" type="#_x0000_t32" style="position:absolute;left:48083;top:6081;width:356;height:124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Y+HcyQAAAOMAAAAPAAAAZHJzL2Rvd25yZXYueG1sRE9fT8Iw EH8n8Ts0Z8KLkU6GQCaFwIiJr6KJ+HZZj3W6XsdaxvTTUxMTHu/3/xar3taio9ZXjhU8jBIQxIXT FZcK3t+e7+cgfEDWWDsmBT/kYbW8GSww0+7Mr9TtQiliCPsMFZgQmkxKXxiy6EeuIY7cwbUWQzzb UuoWzzHc1nKcJFNpseLYYLCh3FDxvTtZBZ+HR91t8m1VmH2eftxNfo9f+61Sw9t+/QQiUB+u4n/3 i47zx7PZdJ6mkxT+fooAyOUFAAD//wMAUEsBAi0AFAAGAAgAAAAhANvh9svuAAAAhQEAABMAAAAA AAAAAAAAAAAAAAAAAFtDb250ZW50X1R5cGVzXS54bWxQSwECLQAUAAYACAAAACEAWvQsW78AAAAV AQAACwAAAAAAAAAAAAAAAAAfAQAAX3JlbHMvLnJlbHNQSwECLQAUAAYACAAAACEA22Ph3MkAAADj AAAADwAAAAAAAAAAAAAAAAAHAgAAZHJzL2Rvd25yZXYueG1sUEsFBgAAAAADAAMAtwAAAP0CAAAA AA== " strokecolor="#5b9bd5 [3204]" strokeweight=".5pt">
                  <v:stroke endarrow="block" joinstyle="miter"/>
                </v:shape>
                <v:shape id="Straight Arrow Connector 19" o:spid="_x0000_s1076" type="#_x0000_t32" style="position:absolute;left:49757;top:3790;width:118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RE2TywAAAOMAAAAPAAAAZHJzL2Rvd25yZXYueG1sRI9PS8NA EMXvgt9hGcFLsZu0tX/SbosIolfTKh6H7DQbmp0N2bFNv70rCB5n3pv3e7PZDb5VZ+pjE9hAPs5A EVfBNlwbOOxfHpagoiBbbAOTgStF2G1vbzZY2HDhdzqXUqsUwrFAA06kK7SOlSOPcRw64qQdQ+9R 0tjX2vZ4SeG+1ZMsm2uPDSeCw46eHVWn8tsnLh0mo/JxtJqdXvHj69PJdZaLMfd3w9MalNAg/+a/ 6zeb6mfT5WKRT1c5/P6UFqC3PwAAAP//AwBQSwECLQAUAAYACAAAACEA2+H2y+4AAACFAQAAEwAA AAAAAAAAAAAAAAAAAAAAW0NvbnRlbnRfVHlwZXNdLnhtbFBLAQItABQABgAIAAAAIQBa9CxbvwAA ABUBAAALAAAAAAAAAAAAAAAAAB8BAABfcmVscy8ucmVsc1BLAQItABQABgAIAAAAIQC2RE2TywAA AOMAAAAPAAAAAAAAAAAAAAAAAAcCAABkcnMvZG93bnJldi54bWxQSwUGAAAAAAMAAwC3AAAA/wIA AAAA " strokecolor="#5b9bd5 [3204]" strokeweight=".5pt">
                  <v:stroke endarrow="block" joinstyle="miter"/>
                </v:shape>
                <v:shape id="Straight Arrow Connector 21" o:spid="_x0000_s1077" type="#_x0000_t32" style="position:absolute;left:52301;top:4093;width:0;height:115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l5OdyAAAAOIAAAAPAAAAZHJzL2Rvd25yZXYueG1sRI9PS8NA EMXvgt9hGcFLaTdJo9XYbRFB9GpsxeOQHbOh2dmQHdv027uC4PHx/vx46+3ke3WkMXaBDeSLDBRx E2zHrYHd+/P8DlQUZIt9YDJwpgjbzeXFGisbTvxGx1palUY4VmjAiQyV1rFx5DEuwkCcvK8wepQk x1bbEU9p3Pe6yLJb7bHjRHA40JOj5lB/+8SlXTGrb2b35eEF958fTs5lLsZcX02PD6CEJvkP/7Vf rYGiWJarbLXM4fdSugN68wMAAP//AwBQSwECLQAUAAYACAAAACEA2+H2y+4AAACFAQAAEwAAAAAA AAAAAAAAAAAAAAAAW0NvbnRlbnRfVHlwZXNdLnhtbFBLAQItABQABgAIAAAAIQBa9CxbvwAAABUB AAALAAAAAAAAAAAAAAAAAB8BAABfcmVscy8ucmVsc1BLAQItABQABgAIAAAAIQAjl5OdyAAAAOIA AAAPAAAAAAAAAAAAAAAAAAcCAABkcnMvZG93bnJldi54bWxQSwUGAAAAAAMAAwC3AAAA/AIAAAAA " strokecolor="#5b9bd5 [3204]" strokeweight=".5pt">
                  <v:stroke endarrow="block" joinstyle="miter"/>
                </v:shape>
                <w10:wrap anchorx="margin"/>
              </v:group>
            </w:pict>
          </mc:Fallback>
        </mc:AlternateContent>
      </w:r>
    </w:p>
    <w:p w14:paraId="082D7328" w14:textId="3F8B57A5" w:rsidR="00713EC3" w:rsidRPr="00D4117E" w:rsidRDefault="00713EC3" w:rsidP="006B097C">
      <w:pPr>
        <w:pBdr>
          <w:top w:val="nil"/>
          <w:left w:val="nil"/>
          <w:bottom w:val="nil"/>
          <w:right w:val="nil"/>
          <w:between w:val="nil"/>
        </w:pBdr>
        <w:spacing w:line="276" w:lineRule="auto"/>
        <w:ind w:left="180" w:right="180"/>
        <w:jc w:val="both"/>
        <w:rPr>
          <w:color w:val="000000" w:themeColor="text1"/>
        </w:rPr>
      </w:pPr>
    </w:p>
    <w:p w14:paraId="7FC59D48" w14:textId="3E6BD231" w:rsidR="00713EC3" w:rsidRPr="00D4117E" w:rsidRDefault="00713EC3" w:rsidP="006B097C">
      <w:pPr>
        <w:pBdr>
          <w:top w:val="nil"/>
          <w:left w:val="nil"/>
          <w:bottom w:val="nil"/>
          <w:right w:val="nil"/>
          <w:between w:val="nil"/>
        </w:pBdr>
        <w:spacing w:line="276" w:lineRule="auto"/>
        <w:ind w:left="180" w:right="180"/>
        <w:jc w:val="both"/>
        <w:rPr>
          <w:color w:val="000000" w:themeColor="text1"/>
        </w:rPr>
      </w:pPr>
    </w:p>
    <w:p w14:paraId="529BBB50" w14:textId="77777777" w:rsidR="00713EC3" w:rsidRPr="00D4117E" w:rsidRDefault="00713EC3" w:rsidP="006B097C">
      <w:pPr>
        <w:pBdr>
          <w:top w:val="nil"/>
          <w:left w:val="nil"/>
          <w:bottom w:val="nil"/>
          <w:right w:val="nil"/>
          <w:between w:val="nil"/>
        </w:pBdr>
        <w:spacing w:line="276" w:lineRule="auto"/>
        <w:ind w:left="180" w:right="180"/>
        <w:jc w:val="both"/>
        <w:rPr>
          <w:color w:val="000000" w:themeColor="text1"/>
        </w:rPr>
      </w:pPr>
    </w:p>
    <w:p w14:paraId="7CEF24DB" w14:textId="28B8A193" w:rsidR="00713EC3" w:rsidRPr="00D4117E" w:rsidRDefault="00713EC3" w:rsidP="006B097C">
      <w:pPr>
        <w:pBdr>
          <w:top w:val="nil"/>
          <w:left w:val="nil"/>
          <w:bottom w:val="nil"/>
          <w:right w:val="nil"/>
          <w:between w:val="nil"/>
        </w:pBdr>
        <w:spacing w:line="276" w:lineRule="auto"/>
        <w:ind w:left="180" w:right="180"/>
        <w:jc w:val="both"/>
        <w:rPr>
          <w:color w:val="000000" w:themeColor="text1"/>
        </w:rPr>
      </w:pPr>
    </w:p>
    <w:p w14:paraId="1D3266A2" w14:textId="77777777" w:rsidR="00713EC3" w:rsidRPr="00D4117E" w:rsidRDefault="00713EC3" w:rsidP="006B097C">
      <w:pPr>
        <w:spacing w:line="276" w:lineRule="auto"/>
        <w:contextualSpacing/>
        <w:jc w:val="both"/>
        <w:rPr>
          <w:b/>
          <w:bCs/>
          <w:color w:val="000000" w:themeColor="text1"/>
          <w:lang w:val="de-DE"/>
        </w:rPr>
      </w:pPr>
    </w:p>
    <w:p w14:paraId="334D301E" w14:textId="77777777" w:rsidR="00713EC3" w:rsidRPr="00D4117E" w:rsidRDefault="00713EC3" w:rsidP="006B097C">
      <w:pPr>
        <w:spacing w:line="276" w:lineRule="auto"/>
        <w:contextualSpacing/>
        <w:jc w:val="both"/>
        <w:rPr>
          <w:b/>
          <w:bCs/>
          <w:color w:val="000000" w:themeColor="text1"/>
          <w:lang w:val="de-DE"/>
        </w:rPr>
      </w:pPr>
    </w:p>
    <w:p w14:paraId="13D0B788" w14:textId="77777777" w:rsidR="00713EC3" w:rsidRPr="00D4117E" w:rsidRDefault="00713EC3" w:rsidP="006B097C">
      <w:pPr>
        <w:spacing w:line="276" w:lineRule="auto"/>
        <w:contextualSpacing/>
        <w:jc w:val="both"/>
        <w:rPr>
          <w:b/>
          <w:bCs/>
          <w:color w:val="000000" w:themeColor="text1"/>
          <w:lang w:val="de-DE"/>
        </w:rPr>
      </w:pPr>
    </w:p>
    <w:p w14:paraId="5E1FEDA8" w14:textId="77777777" w:rsidR="00ED645C" w:rsidRPr="00D4117E" w:rsidRDefault="00ED645C" w:rsidP="002E390A">
      <w:pPr>
        <w:spacing w:line="276" w:lineRule="auto"/>
        <w:ind w:firstLine="720"/>
        <w:contextualSpacing/>
        <w:jc w:val="both"/>
        <w:rPr>
          <w:b/>
          <w:bCs/>
          <w:color w:val="000000" w:themeColor="text1"/>
          <w:lang w:val="de-DE"/>
        </w:rPr>
      </w:pPr>
    </w:p>
    <w:p w14:paraId="0D622B92" w14:textId="256CE87E" w:rsidR="00713EC3" w:rsidRPr="00D4117E" w:rsidRDefault="00713EC3" w:rsidP="00D15745">
      <w:pPr>
        <w:spacing w:line="276" w:lineRule="auto"/>
        <w:ind w:firstLine="720"/>
        <w:contextualSpacing/>
        <w:jc w:val="both"/>
        <w:rPr>
          <w:b/>
          <w:bCs/>
          <w:color w:val="000000" w:themeColor="text1"/>
          <w:lang w:val="de-DE"/>
        </w:rPr>
      </w:pPr>
      <w:r w:rsidRPr="00D4117E">
        <w:rPr>
          <w:b/>
          <w:bCs/>
          <w:color w:val="000000" w:themeColor="text1"/>
          <w:lang w:val="de-DE"/>
        </w:rPr>
        <w:t xml:space="preserve">A. </w:t>
      </w:r>
      <w:r w:rsidRPr="00D4117E">
        <w:rPr>
          <w:color w:val="000000" w:themeColor="text1"/>
          <w:lang w:val="de-DE"/>
        </w:rPr>
        <w:t>Hình a</w:t>
      </w:r>
      <w:r w:rsidRPr="00D4117E">
        <w:rPr>
          <w:b/>
          <w:bCs/>
          <w:color w:val="000000" w:themeColor="text1"/>
          <w:lang w:val="de-DE"/>
        </w:rPr>
        <w:tab/>
      </w:r>
      <w:r w:rsidRPr="00D4117E">
        <w:rPr>
          <w:b/>
          <w:bCs/>
          <w:color w:val="000000" w:themeColor="text1"/>
          <w:lang w:val="de-DE"/>
        </w:rPr>
        <w:tab/>
      </w:r>
      <w:r w:rsidR="00521684" w:rsidRPr="00D4117E">
        <w:rPr>
          <w:b/>
          <w:bCs/>
          <w:color w:val="000000" w:themeColor="text1"/>
          <w:lang w:val="de-DE"/>
        </w:rPr>
        <w:t xml:space="preserve">  </w:t>
      </w:r>
      <w:r w:rsidRPr="00D4117E">
        <w:rPr>
          <w:b/>
          <w:bCs/>
          <w:color w:val="000000" w:themeColor="text1"/>
          <w:lang w:val="de-DE"/>
        </w:rPr>
        <w:t>B.</w:t>
      </w:r>
      <w:r w:rsidR="0097590A" w:rsidRPr="00D4117E">
        <w:rPr>
          <w:b/>
          <w:bCs/>
          <w:color w:val="000000" w:themeColor="text1"/>
          <w:lang w:val="de-DE"/>
        </w:rPr>
        <w:t xml:space="preserve"> </w:t>
      </w:r>
      <w:r w:rsidRPr="00D4117E">
        <w:rPr>
          <w:color w:val="000000" w:themeColor="text1"/>
          <w:lang w:val="de-DE"/>
        </w:rPr>
        <w:t>Hình b</w:t>
      </w:r>
      <w:r w:rsidRPr="00D4117E">
        <w:rPr>
          <w:b/>
          <w:bCs/>
          <w:color w:val="000000" w:themeColor="text1"/>
          <w:lang w:val="de-DE"/>
        </w:rPr>
        <w:tab/>
      </w:r>
      <w:r w:rsidRPr="00D4117E">
        <w:rPr>
          <w:b/>
          <w:bCs/>
          <w:color w:val="000000" w:themeColor="text1"/>
          <w:lang w:val="de-DE"/>
        </w:rPr>
        <w:tab/>
      </w:r>
      <w:r w:rsidR="00521684" w:rsidRPr="00D4117E">
        <w:rPr>
          <w:b/>
          <w:bCs/>
          <w:color w:val="000000" w:themeColor="text1"/>
          <w:lang w:val="de-DE"/>
        </w:rPr>
        <w:t xml:space="preserve">  </w:t>
      </w:r>
      <w:r w:rsidRPr="00D4117E">
        <w:rPr>
          <w:b/>
          <w:bCs/>
          <w:color w:val="000000" w:themeColor="text1"/>
          <w:lang w:val="de-DE"/>
        </w:rPr>
        <w:t xml:space="preserve">C. </w:t>
      </w:r>
      <w:r w:rsidRPr="00D4117E">
        <w:rPr>
          <w:color w:val="000000" w:themeColor="text1"/>
          <w:lang w:val="de-DE"/>
        </w:rPr>
        <w:t>Hình c</w:t>
      </w:r>
      <w:r w:rsidRPr="00D4117E">
        <w:rPr>
          <w:b/>
          <w:bCs/>
          <w:color w:val="000000" w:themeColor="text1"/>
          <w:lang w:val="de-DE"/>
        </w:rPr>
        <w:tab/>
      </w:r>
      <w:r w:rsidRPr="00D4117E">
        <w:rPr>
          <w:b/>
          <w:bCs/>
          <w:color w:val="000000" w:themeColor="text1"/>
          <w:lang w:val="de-DE"/>
        </w:rPr>
        <w:tab/>
      </w:r>
      <w:r w:rsidR="00521684" w:rsidRPr="00D4117E">
        <w:rPr>
          <w:b/>
          <w:bCs/>
          <w:color w:val="000000" w:themeColor="text1"/>
          <w:lang w:val="de-DE"/>
        </w:rPr>
        <w:t xml:space="preserve">   </w:t>
      </w:r>
      <w:r w:rsidRPr="00D4117E">
        <w:rPr>
          <w:b/>
          <w:bCs/>
          <w:color w:val="000000" w:themeColor="text1"/>
          <w:lang w:val="de-DE"/>
        </w:rPr>
        <w:t xml:space="preserve">D. </w:t>
      </w:r>
      <w:r w:rsidRPr="00D4117E">
        <w:rPr>
          <w:color w:val="000000" w:themeColor="text1"/>
          <w:lang w:val="de-DE"/>
        </w:rPr>
        <w:t>Hình d</w:t>
      </w:r>
    </w:p>
    <w:p w14:paraId="2B2A4D3A" w14:textId="77777777" w:rsidR="00713EC3" w:rsidRPr="00D4117E" w:rsidRDefault="00713EC3" w:rsidP="006B097C">
      <w:pPr>
        <w:spacing w:line="276" w:lineRule="auto"/>
        <w:contextualSpacing/>
        <w:jc w:val="both"/>
        <w:rPr>
          <w:b/>
          <w:bCs/>
          <w:color w:val="000000" w:themeColor="text1"/>
          <w:lang w:val="de-DE"/>
        </w:rPr>
      </w:pPr>
    </w:p>
    <w:p w14:paraId="6EAB9B39" w14:textId="40CF44CD" w:rsidR="00766F42" w:rsidRPr="00D4117E" w:rsidRDefault="00766F42" w:rsidP="006B097C">
      <w:pPr>
        <w:spacing w:line="276" w:lineRule="auto"/>
        <w:contextualSpacing/>
        <w:jc w:val="both"/>
        <w:rPr>
          <w:color w:val="000000" w:themeColor="text1"/>
          <w:lang w:val="sv-SE"/>
        </w:rPr>
      </w:pPr>
      <w:r w:rsidRPr="00D4117E">
        <w:rPr>
          <w:b/>
          <w:bCs/>
          <w:color w:val="000000" w:themeColor="text1"/>
          <w:lang w:val="de-DE"/>
        </w:rPr>
        <w:lastRenderedPageBreak/>
        <w:t>Câu 7.</w:t>
      </w:r>
      <w:r w:rsidRPr="00D4117E">
        <w:rPr>
          <w:color w:val="000000" w:themeColor="text1"/>
          <w:lang w:val="de-DE"/>
        </w:rPr>
        <w:t xml:space="preserve"> </w:t>
      </w:r>
      <w:r w:rsidR="003D2D84" w:rsidRPr="00D4117E">
        <w:rPr>
          <w:color w:val="000000" w:themeColor="text1"/>
          <w:lang w:val="de-DE"/>
        </w:rPr>
        <w:t>Một lượng khí lý tưởng xác định</w:t>
      </w:r>
      <w:r w:rsidR="004869B7" w:rsidRPr="00D4117E">
        <w:rPr>
          <w:color w:val="000000" w:themeColor="text1"/>
          <w:lang w:val="de-DE"/>
        </w:rPr>
        <w:t xml:space="preserve"> </w:t>
      </w:r>
      <w:r w:rsidR="003D2D84" w:rsidRPr="00D4117E">
        <w:rPr>
          <w:color w:val="000000" w:themeColor="text1"/>
          <w:lang w:val="de-DE"/>
        </w:rPr>
        <w:t>khi ở</w:t>
      </w:r>
      <w:r w:rsidRPr="00D4117E">
        <w:rPr>
          <w:color w:val="000000" w:themeColor="text1"/>
          <w:lang w:val="sv-SE"/>
        </w:rPr>
        <w:t xml:space="preserve"> nhiệt độ T</w:t>
      </w:r>
      <w:r w:rsidRPr="00D4117E">
        <w:rPr>
          <w:color w:val="000000" w:themeColor="text1"/>
          <w:vertAlign w:val="subscript"/>
          <w:lang w:val="sv-SE"/>
        </w:rPr>
        <w:t>1</w:t>
      </w:r>
      <w:r w:rsidRPr="00D4117E">
        <w:rPr>
          <w:color w:val="000000" w:themeColor="text1"/>
          <w:lang w:val="sv-SE"/>
        </w:rPr>
        <w:t xml:space="preserve"> và áp suất p</w:t>
      </w:r>
      <w:r w:rsidRPr="00D4117E">
        <w:rPr>
          <w:color w:val="000000" w:themeColor="text1"/>
          <w:vertAlign w:val="subscript"/>
          <w:lang w:val="sv-SE"/>
        </w:rPr>
        <w:t>1</w:t>
      </w:r>
      <w:r w:rsidR="004869B7" w:rsidRPr="00D4117E">
        <w:rPr>
          <w:color w:val="000000" w:themeColor="text1"/>
          <w:vertAlign w:val="subscript"/>
          <w:lang w:val="sv-SE"/>
        </w:rPr>
        <w:t xml:space="preserve"> </w:t>
      </w:r>
      <w:r w:rsidR="004869B7" w:rsidRPr="00D4117E">
        <w:rPr>
          <w:color w:val="000000" w:themeColor="text1"/>
          <w:lang w:val="sv-SE"/>
        </w:rPr>
        <w:t>thì</w:t>
      </w:r>
      <w:r w:rsidRPr="00D4117E">
        <w:rPr>
          <w:color w:val="000000" w:themeColor="text1"/>
          <w:lang w:val="sv-SE"/>
        </w:rPr>
        <w:t xml:space="preserve"> khối lượng riêng là ρ</w:t>
      </w:r>
      <w:r w:rsidRPr="00D4117E">
        <w:rPr>
          <w:color w:val="000000" w:themeColor="text1"/>
          <w:vertAlign w:val="subscript"/>
          <w:lang w:val="sv-SE"/>
        </w:rPr>
        <w:t>1</w:t>
      </w:r>
      <w:r w:rsidRPr="00D4117E">
        <w:rPr>
          <w:color w:val="000000" w:themeColor="text1"/>
          <w:lang w:val="sv-SE"/>
        </w:rPr>
        <w:t>. Biểu thức tính khối lượng riêng ρ</w:t>
      </w:r>
      <w:r w:rsidRPr="00D4117E">
        <w:rPr>
          <w:color w:val="000000" w:themeColor="text1"/>
          <w:vertAlign w:val="subscript"/>
          <w:lang w:val="sv-SE"/>
        </w:rPr>
        <w:t xml:space="preserve">2 </w:t>
      </w:r>
      <w:r w:rsidRPr="00D4117E">
        <w:rPr>
          <w:color w:val="000000" w:themeColor="text1"/>
          <w:lang w:val="sv-SE"/>
        </w:rPr>
        <w:t>của chất khí đó ở nhiệt độ T</w:t>
      </w:r>
      <w:r w:rsidRPr="00D4117E">
        <w:rPr>
          <w:color w:val="000000" w:themeColor="text1"/>
          <w:vertAlign w:val="subscript"/>
          <w:lang w:val="sv-SE"/>
        </w:rPr>
        <w:t>2</w:t>
      </w:r>
      <w:r w:rsidRPr="00D4117E">
        <w:rPr>
          <w:color w:val="000000" w:themeColor="text1"/>
          <w:lang w:val="sv-SE"/>
        </w:rPr>
        <w:t xml:space="preserve"> và áp suất p</w:t>
      </w:r>
      <w:r w:rsidRPr="00D4117E">
        <w:rPr>
          <w:color w:val="000000" w:themeColor="text1"/>
          <w:vertAlign w:val="subscript"/>
          <w:lang w:val="sv-SE"/>
        </w:rPr>
        <w:t>2</w:t>
      </w:r>
      <w:r w:rsidRPr="00D4117E">
        <w:rPr>
          <w:color w:val="000000" w:themeColor="text1"/>
          <w:lang w:val="sv-SE"/>
        </w:rPr>
        <w:t xml:space="preserve"> là</w:t>
      </w:r>
    </w:p>
    <w:p w14:paraId="5E46216D" w14:textId="5F5B39EA" w:rsidR="00766F42" w:rsidRPr="00D4117E" w:rsidRDefault="00766F42" w:rsidP="006B097C">
      <w:pPr>
        <w:spacing w:line="276" w:lineRule="auto"/>
        <w:ind w:firstLine="426"/>
        <w:contextualSpacing/>
        <w:jc w:val="both"/>
        <w:rPr>
          <w:color w:val="000000" w:themeColor="text1"/>
          <w:vertAlign w:val="subscript"/>
          <w:lang w:val="de-DE"/>
        </w:rPr>
      </w:pPr>
      <w:r w:rsidRPr="00D4117E">
        <w:rPr>
          <w:b/>
          <w:bCs/>
          <w:color w:val="000000" w:themeColor="text1"/>
          <w:lang w:val="de-DE"/>
        </w:rPr>
        <w:t xml:space="preserve">A. </w:t>
      </w:r>
      <m:oMath>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f>
          <m:fPr>
            <m:ctrlPr>
              <w:rPr>
                <w:rFonts w:ascii="Cambria Math" w:eastAsia="VNI-Times" w:hAnsi="Cambria Math"/>
                <w:iCs/>
                <w:color w:val="000000" w:themeColor="text1"/>
                <w:lang w:val="sv-SE"/>
              </w:rPr>
            </m:ctrlPr>
          </m:fPr>
          <m:num>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2</m:t>
                </m:r>
              </m:sub>
            </m:sSub>
          </m:num>
          <m:den>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1</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1</m:t>
                </m:r>
              </m:sub>
            </m:sSub>
          </m:den>
        </m:f>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1</m:t>
            </m:r>
          </m:sub>
        </m:sSub>
        <m:r>
          <w:rPr>
            <w:rFonts w:ascii="Cambria Math" w:eastAsia="VNI-Times" w:hAnsi="Cambria Math"/>
            <w:color w:val="000000" w:themeColor="text1"/>
            <w:lang w:val="sv-SE"/>
          </w:rPr>
          <m:t>.</m:t>
        </m:r>
      </m:oMath>
      <w:r w:rsidRPr="00D4117E">
        <w:rPr>
          <w:rFonts w:eastAsia="VNI-Times"/>
          <w:iCs/>
          <w:color w:val="000000" w:themeColor="text1"/>
          <w:lang w:val="sv-SE"/>
        </w:rPr>
        <w:tab/>
      </w:r>
      <w:r w:rsidRPr="00D4117E">
        <w:rPr>
          <w:rFonts w:eastAsia="VNI-Times"/>
          <w:iCs/>
          <w:color w:val="000000" w:themeColor="text1"/>
          <w:lang w:val="sv-SE"/>
        </w:rPr>
        <w:tab/>
      </w:r>
      <w:r w:rsidRPr="00D4117E">
        <w:rPr>
          <w:b/>
          <w:bCs/>
          <w:color w:val="000000" w:themeColor="text1"/>
          <w:lang w:val="de-DE"/>
        </w:rPr>
        <w:t xml:space="preserve">B. </w:t>
      </w:r>
      <m:oMath>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f>
          <m:fPr>
            <m:ctrlPr>
              <w:rPr>
                <w:rFonts w:ascii="Cambria Math" w:eastAsia="VNI-Times" w:hAnsi="Cambria Math"/>
                <w:iCs/>
                <w:color w:val="000000" w:themeColor="text1"/>
                <w:lang w:val="sv-SE"/>
              </w:rPr>
            </m:ctrlPr>
          </m:fPr>
          <m:num>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1</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1</m:t>
                </m:r>
              </m:sub>
            </m:sSub>
          </m:num>
          <m:den>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2</m:t>
                </m:r>
              </m:sub>
            </m:sSub>
          </m:den>
        </m:f>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1</m:t>
            </m:r>
          </m:sub>
        </m:sSub>
        <m:r>
          <w:rPr>
            <w:rFonts w:ascii="Cambria Math" w:eastAsia="VNI-Times" w:hAnsi="Cambria Math"/>
            <w:color w:val="000000" w:themeColor="text1"/>
            <w:lang w:val="sv-SE"/>
          </w:rPr>
          <m:t>.</m:t>
        </m:r>
      </m:oMath>
      <w:r w:rsidRPr="00D4117E">
        <w:rPr>
          <w:color w:val="000000" w:themeColor="text1"/>
          <w:vertAlign w:val="subscript"/>
          <w:lang w:val="de-DE"/>
        </w:rPr>
        <w:tab/>
      </w:r>
      <w:r w:rsidRPr="00D4117E">
        <w:rPr>
          <w:b/>
          <w:bCs/>
          <w:color w:val="000000" w:themeColor="text1"/>
          <w:lang w:val="de-DE"/>
        </w:rPr>
        <w:t xml:space="preserve">C. </w:t>
      </w:r>
      <m:oMath>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f>
          <m:fPr>
            <m:ctrlPr>
              <w:rPr>
                <w:rFonts w:ascii="Cambria Math" w:eastAsia="VNI-Times" w:hAnsi="Cambria Math"/>
                <w:iCs/>
                <w:color w:val="000000" w:themeColor="text1"/>
                <w:lang w:val="sv-SE"/>
              </w:rPr>
            </m:ctrlPr>
          </m:fPr>
          <m:num>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1</m:t>
                </m:r>
              </m:sub>
            </m:sSub>
          </m:num>
          <m:den>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1</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2</m:t>
                </m:r>
              </m:sub>
            </m:sSub>
          </m:den>
        </m:f>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1</m:t>
            </m:r>
          </m:sub>
        </m:sSub>
        <m:r>
          <w:rPr>
            <w:rFonts w:ascii="Cambria Math" w:eastAsia="VNI-Times" w:hAnsi="Cambria Math"/>
            <w:color w:val="000000" w:themeColor="text1"/>
            <w:lang w:val="sv-SE"/>
          </w:rPr>
          <m:t>.</m:t>
        </m:r>
      </m:oMath>
      <w:r w:rsidRPr="00D4117E">
        <w:rPr>
          <w:rFonts w:eastAsia="VNI-Times"/>
          <w:iCs/>
          <w:color w:val="000000" w:themeColor="text1"/>
          <w:lang w:val="sv-SE"/>
        </w:rPr>
        <w:tab/>
      </w:r>
      <w:r w:rsidRPr="00D4117E">
        <w:rPr>
          <w:rFonts w:eastAsia="VNI-Times"/>
          <w:iCs/>
          <w:color w:val="000000" w:themeColor="text1"/>
          <w:lang w:val="sv-SE"/>
        </w:rPr>
        <w:tab/>
      </w:r>
      <w:r w:rsidRPr="00D4117E">
        <w:rPr>
          <w:b/>
          <w:bCs/>
          <w:color w:val="000000" w:themeColor="text1"/>
          <w:lang w:val="de-DE"/>
        </w:rPr>
        <w:t xml:space="preserve">D. </w:t>
      </w:r>
      <m:oMath>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f>
          <m:fPr>
            <m:ctrlPr>
              <w:rPr>
                <w:rFonts w:ascii="Cambria Math" w:eastAsia="VNI-Times" w:hAnsi="Cambria Math"/>
                <w:iCs/>
                <w:color w:val="000000" w:themeColor="text1"/>
                <w:lang w:val="sv-SE"/>
              </w:rPr>
            </m:ctrlPr>
          </m:fPr>
          <m:num>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1</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2</m:t>
                </m:r>
              </m:sub>
            </m:sSub>
          </m:num>
          <m:den>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1</m:t>
                </m:r>
              </m:sub>
            </m:sSub>
          </m:den>
        </m:f>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1</m:t>
            </m:r>
          </m:sub>
        </m:sSub>
        <m:r>
          <w:rPr>
            <w:rFonts w:ascii="Cambria Math" w:eastAsia="VNI-Times" w:hAnsi="Cambria Math"/>
            <w:color w:val="000000" w:themeColor="text1"/>
            <w:lang w:val="sv-SE"/>
          </w:rPr>
          <m:t>.</m:t>
        </m:r>
      </m:oMath>
    </w:p>
    <w:p w14:paraId="0C03302E" w14:textId="7A13D925" w:rsidR="00766F42" w:rsidRPr="00D4117E" w:rsidRDefault="00766F42" w:rsidP="006B097C">
      <w:pPr>
        <w:spacing w:line="276" w:lineRule="auto"/>
        <w:jc w:val="both"/>
        <w:rPr>
          <w:color w:val="000000" w:themeColor="text1"/>
        </w:rPr>
      </w:pPr>
      <w:r w:rsidRPr="00D4117E">
        <w:rPr>
          <w:b/>
          <w:bCs/>
          <w:color w:val="000000" w:themeColor="text1"/>
        </w:rPr>
        <w:t xml:space="preserve">Câu 8. </w:t>
      </w:r>
      <w:r w:rsidRPr="00D4117E">
        <w:rPr>
          <w:color w:val="000000" w:themeColor="text1"/>
        </w:rPr>
        <w:t>Cho các mệnh đề sau:</w:t>
      </w:r>
    </w:p>
    <w:p w14:paraId="715C0616" w14:textId="77777777" w:rsidR="00766F42" w:rsidRPr="00D4117E" w:rsidRDefault="00766F42" w:rsidP="006B097C">
      <w:pPr>
        <w:spacing w:line="276" w:lineRule="auto"/>
        <w:jc w:val="both"/>
        <w:rPr>
          <w:color w:val="000000" w:themeColor="text1"/>
        </w:rPr>
      </w:pPr>
      <w:r w:rsidRPr="00D4117E">
        <w:rPr>
          <w:b/>
          <w:bCs/>
          <w:color w:val="000000" w:themeColor="text1"/>
        </w:rPr>
        <w:t>1.</w:t>
      </w:r>
      <w:r w:rsidRPr="00D4117E">
        <w:rPr>
          <w:color w:val="000000" w:themeColor="text1"/>
        </w:rPr>
        <w:t xml:space="preserve"> Định luật Charles là định luật thu được từ kết quả thực nghiệm về chất khí. </w:t>
      </w:r>
    </w:p>
    <w:p w14:paraId="72626EBA" w14:textId="160D76CA" w:rsidR="00766F42" w:rsidRPr="00D4117E" w:rsidRDefault="00766F42" w:rsidP="006B097C">
      <w:pPr>
        <w:spacing w:line="276" w:lineRule="auto"/>
        <w:jc w:val="both"/>
        <w:rPr>
          <w:color w:val="000000" w:themeColor="text1"/>
        </w:rPr>
      </w:pPr>
      <w:r w:rsidRPr="00D4117E">
        <w:rPr>
          <w:b/>
          <w:bCs/>
          <w:color w:val="000000" w:themeColor="text1"/>
        </w:rPr>
        <w:t>2.</w:t>
      </w:r>
      <w:r w:rsidRPr="00D4117E">
        <w:rPr>
          <w:color w:val="000000" w:themeColor="text1"/>
        </w:rPr>
        <w:t xml:space="preserve"> Đường biểu diễn quá trình đẳng tích của một lượng khí lý tưởng xác định trong hệ (p</w:t>
      </w:r>
      <w:r w:rsidR="004869B7" w:rsidRPr="00D4117E">
        <w:rPr>
          <w:color w:val="000000" w:themeColor="text1"/>
        </w:rPr>
        <w:t>O</w:t>
      </w:r>
      <w:r w:rsidRPr="00D4117E">
        <w:rPr>
          <w:color w:val="000000" w:themeColor="text1"/>
        </w:rPr>
        <w:t xml:space="preserve">T) là đường thẳng kéo dài đi qua gốc tọa độ. </w:t>
      </w:r>
    </w:p>
    <w:p w14:paraId="453ED5C6" w14:textId="492072F7" w:rsidR="00766F42" w:rsidRPr="00D4117E" w:rsidRDefault="00766F42" w:rsidP="006B097C">
      <w:pPr>
        <w:spacing w:line="276" w:lineRule="auto"/>
        <w:jc w:val="both"/>
        <w:rPr>
          <w:color w:val="000000" w:themeColor="text1"/>
          <w:spacing w:val="-2"/>
        </w:rPr>
      </w:pPr>
      <w:r w:rsidRPr="00D4117E">
        <w:rPr>
          <w:b/>
          <w:bCs/>
          <w:color w:val="000000" w:themeColor="text1"/>
          <w:spacing w:val="-2"/>
        </w:rPr>
        <w:t>3.</w:t>
      </w:r>
      <w:r w:rsidRPr="00D4117E">
        <w:rPr>
          <w:color w:val="000000" w:themeColor="text1"/>
          <w:spacing w:val="-2"/>
        </w:rPr>
        <w:t xml:space="preserve"> Trong quá trình đẳng nhiệt của một lượng khí xác định, áp suất luôn tỉ lệ thuận với </w:t>
      </w:r>
      <w:r w:rsidR="00987FA3" w:rsidRPr="00D4117E">
        <w:rPr>
          <w:color w:val="000000" w:themeColor="text1"/>
          <w:spacing w:val="-2"/>
        </w:rPr>
        <w:t>thể tích</w:t>
      </w:r>
      <w:r w:rsidRPr="00D4117E">
        <w:rPr>
          <w:color w:val="000000" w:themeColor="text1"/>
          <w:spacing w:val="-2"/>
        </w:rPr>
        <w:t xml:space="preserve">. </w:t>
      </w:r>
    </w:p>
    <w:p w14:paraId="169BDEAE" w14:textId="1086339B" w:rsidR="00766F42" w:rsidRPr="00D4117E" w:rsidRDefault="00766F42" w:rsidP="006B097C">
      <w:pPr>
        <w:spacing w:line="276" w:lineRule="auto"/>
        <w:jc w:val="both"/>
        <w:rPr>
          <w:color w:val="000000" w:themeColor="text1"/>
        </w:rPr>
      </w:pPr>
      <w:r w:rsidRPr="00D4117E">
        <w:rPr>
          <w:b/>
          <w:bCs/>
          <w:color w:val="000000" w:themeColor="text1"/>
        </w:rPr>
        <w:t>4.</w:t>
      </w:r>
      <w:r w:rsidRPr="00D4117E">
        <w:rPr>
          <w:color w:val="000000" w:themeColor="text1"/>
        </w:rPr>
        <w:t xml:space="preserve"> Phương trình trạng thái của khí lý tưởng thể hiện mối liên hệ giữa nhiệt độ, khối lượng và áp suất của một lượng khí. </w:t>
      </w:r>
    </w:p>
    <w:p w14:paraId="74BA7334" w14:textId="258E847E" w:rsidR="00766F42" w:rsidRPr="00D4117E" w:rsidRDefault="00766F42" w:rsidP="006B097C">
      <w:pPr>
        <w:spacing w:line="276" w:lineRule="auto"/>
        <w:jc w:val="both"/>
        <w:rPr>
          <w:color w:val="000000" w:themeColor="text1"/>
        </w:rPr>
      </w:pPr>
      <w:r w:rsidRPr="00D4117E">
        <w:rPr>
          <w:b/>
          <w:bCs/>
          <w:color w:val="000000" w:themeColor="text1"/>
        </w:rPr>
        <w:t>5.</w:t>
      </w:r>
      <w:r w:rsidRPr="00D4117E">
        <w:rPr>
          <w:color w:val="000000" w:themeColor="text1"/>
        </w:rPr>
        <w:t xml:space="preserve"> Một lượng khí lý tưởng biến đổi tuân theo quá trình đẳng áp thì đồ thị biểu diễn quá trình biến đổi này trong hệ (p</w:t>
      </w:r>
      <w:r w:rsidR="004869B7" w:rsidRPr="00D4117E">
        <w:rPr>
          <w:color w:val="000000" w:themeColor="text1"/>
        </w:rPr>
        <w:t>O</w:t>
      </w:r>
      <w:r w:rsidRPr="00D4117E">
        <w:rPr>
          <w:color w:val="000000" w:themeColor="text1"/>
        </w:rPr>
        <w:t xml:space="preserve">V) là đường hypepol. </w:t>
      </w:r>
    </w:p>
    <w:p w14:paraId="2FE2825C" w14:textId="2B9FB070" w:rsidR="00766F42" w:rsidRPr="00D4117E" w:rsidRDefault="00766F42" w:rsidP="006B097C">
      <w:pPr>
        <w:spacing w:line="276" w:lineRule="auto"/>
        <w:jc w:val="both"/>
        <w:rPr>
          <w:color w:val="000000" w:themeColor="text1"/>
        </w:rPr>
      </w:pPr>
      <w:r w:rsidRPr="00D4117E">
        <w:rPr>
          <w:color w:val="000000" w:themeColor="text1"/>
        </w:rPr>
        <w:t>Số mệnh đề đúng là</w:t>
      </w:r>
    </w:p>
    <w:p w14:paraId="1FAFCFA0" w14:textId="30064729" w:rsidR="00766F42" w:rsidRPr="00D4117E" w:rsidRDefault="00766F42" w:rsidP="002E390A">
      <w:pPr>
        <w:spacing w:line="276" w:lineRule="auto"/>
        <w:ind w:firstLine="720"/>
        <w:jc w:val="both"/>
        <w:rPr>
          <w:color w:val="000000" w:themeColor="text1"/>
        </w:rPr>
      </w:pPr>
      <w:r w:rsidRPr="00D4117E">
        <w:rPr>
          <w:b/>
          <w:bCs/>
          <w:color w:val="000000" w:themeColor="text1"/>
        </w:rPr>
        <w:t>A.</w:t>
      </w:r>
      <w:r w:rsidRPr="00D4117E">
        <w:rPr>
          <w:color w:val="000000" w:themeColor="text1"/>
        </w:rPr>
        <w:t xml:space="preserve"> 2.</w:t>
      </w:r>
      <w:r w:rsidRPr="00D4117E">
        <w:rPr>
          <w:color w:val="000000" w:themeColor="text1"/>
        </w:rPr>
        <w:tab/>
      </w:r>
      <w:r w:rsidRPr="00D4117E">
        <w:rPr>
          <w:color w:val="000000" w:themeColor="text1"/>
        </w:rPr>
        <w:tab/>
      </w:r>
      <w:r w:rsidRPr="00D4117E">
        <w:rPr>
          <w:color w:val="000000" w:themeColor="text1"/>
        </w:rPr>
        <w:tab/>
      </w:r>
      <w:r w:rsidRPr="00D4117E">
        <w:rPr>
          <w:b/>
          <w:bCs/>
          <w:color w:val="000000" w:themeColor="text1"/>
        </w:rPr>
        <w:t>B.</w:t>
      </w:r>
      <w:r w:rsidRPr="00D4117E">
        <w:rPr>
          <w:color w:val="000000" w:themeColor="text1"/>
        </w:rPr>
        <w:t xml:space="preserve"> 3.</w:t>
      </w:r>
      <w:r w:rsidRPr="00D4117E">
        <w:rPr>
          <w:color w:val="000000" w:themeColor="text1"/>
        </w:rPr>
        <w:tab/>
      </w:r>
      <w:r w:rsidRPr="00D4117E">
        <w:rPr>
          <w:color w:val="000000" w:themeColor="text1"/>
        </w:rPr>
        <w:tab/>
      </w:r>
      <w:r w:rsidRPr="00D4117E">
        <w:rPr>
          <w:color w:val="000000" w:themeColor="text1"/>
        </w:rPr>
        <w:tab/>
      </w:r>
      <w:r w:rsidRPr="00D4117E">
        <w:rPr>
          <w:b/>
          <w:bCs/>
          <w:color w:val="000000" w:themeColor="text1"/>
        </w:rPr>
        <w:t>C.</w:t>
      </w:r>
      <w:r w:rsidRPr="00D4117E">
        <w:rPr>
          <w:color w:val="000000" w:themeColor="text1"/>
        </w:rPr>
        <w:t xml:space="preserve"> 4.</w:t>
      </w:r>
      <w:r w:rsidRPr="00D4117E">
        <w:rPr>
          <w:color w:val="000000" w:themeColor="text1"/>
        </w:rPr>
        <w:tab/>
      </w:r>
      <w:r w:rsidRPr="00D4117E">
        <w:rPr>
          <w:color w:val="000000" w:themeColor="text1"/>
        </w:rPr>
        <w:tab/>
      </w:r>
      <w:r w:rsidRPr="00D4117E">
        <w:rPr>
          <w:color w:val="000000" w:themeColor="text1"/>
        </w:rPr>
        <w:tab/>
      </w:r>
      <w:r w:rsidRPr="00D4117E">
        <w:rPr>
          <w:b/>
          <w:bCs/>
          <w:color w:val="000000" w:themeColor="text1"/>
        </w:rPr>
        <w:t>D.</w:t>
      </w:r>
      <w:r w:rsidRPr="00D4117E">
        <w:rPr>
          <w:color w:val="000000" w:themeColor="text1"/>
        </w:rPr>
        <w:t xml:space="preserve"> 1.</w:t>
      </w:r>
    </w:p>
    <w:p w14:paraId="244B5AEF" w14:textId="33D7C2E2" w:rsidR="00766F42" w:rsidRPr="00D4117E" w:rsidRDefault="00766F42" w:rsidP="006B097C">
      <w:pPr>
        <w:pBdr>
          <w:top w:val="nil"/>
          <w:left w:val="nil"/>
          <w:bottom w:val="nil"/>
          <w:right w:val="nil"/>
          <w:between w:val="nil"/>
        </w:pBdr>
        <w:spacing w:line="276" w:lineRule="auto"/>
        <w:ind w:right="180"/>
        <w:jc w:val="both"/>
        <w:rPr>
          <w:color w:val="000000" w:themeColor="text1"/>
        </w:rPr>
      </w:pPr>
      <w:r w:rsidRPr="00D4117E">
        <w:rPr>
          <w:b/>
          <w:color w:val="000000" w:themeColor="text1"/>
        </w:rPr>
        <w:t>Câu 9.</w:t>
      </w:r>
      <w:r w:rsidRPr="00D4117E">
        <w:rPr>
          <w:color w:val="000000" w:themeColor="text1"/>
        </w:rPr>
        <w:t xml:space="preserve">  Trong một bình kín có chứa khí </w:t>
      </w:r>
      <w:r w:rsidR="003E421B" w:rsidRPr="00D4117E">
        <w:rPr>
          <w:color w:val="000000" w:themeColor="text1"/>
        </w:rPr>
        <w:t>O</w:t>
      </w:r>
      <w:r w:rsidRPr="00D4117E">
        <w:rPr>
          <w:color w:val="000000" w:themeColor="text1"/>
        </w:rPr>
        <w:t xml:space="preserve">xygen ở nhiệt độ </w:t>
      </w:r>
      <w:r w:rsidRPr="00D4117E">
        <w:rPr>
          <w:noProof/>
          <w:color w:val="000000" w:themeColor="text1"/>
        </w:rPr>
        <w:t>27</w:t>
      </w:r>
      <w:r w:rsidRPr="00D4117E">
        <w:rPr>
          <w:noProof/>
          <w:color w:val="000000" w:themeColor="text1"/>
          <w:vertAlign w:val="superscript"/>
        </w:rPr>
        <w:t>0</w:t>
      </w:r>
      <w:r w:rsidRPr="00D4117E">
        <w:rPr>
          <w:noProof/>
          <w:color w:val="000000" w:themeColor="text1"/>
        </w:rPr>
        <w:t>C</w:t>
      </w:r>
      <w:r w:rsidRPr="00D4117E">
        <w:rPr>
          <w:color w:val="000000" w:themeColor="text1"/>
        </w:rPr>
        <w:t xml:space="preserve">. Khối lượng mol của phân tử </w:t>
      </w:r>
      <w:r w:rsidR="003E421B" w:rsidRPr="00D4117E">
        <w:rPr>
          <w:color w:val="000000" w:themeColor="text1"/>
        </w:rPr>
        <w:t>O</w:t>
      </w:r>
      <w:r w:rsidRPr="00D4117E">
        <w:rPr>
          <w:color w:val="000000" w:themeColor="text1"/>
        </w:rPr>
        <w:t xml:space="preserve">xygen là </w:t>
      </w:r>
      <w:r w:rsidRPr="00D4117E">
        <w:rPr>
          <w:noProof/>
          <w:color w:val="000000" w:themeColor="text1"/>
        </w:rPr>
        <w:t>32</w:t>
      </w:r>
      <w:r w:rsidR="007A63BA" w:rsidRPr="00D4117E">
        <w:rPr>
          <w:noProof/>
          <w:color w:val="000000" w:themeColor="text1"/>
        </w:rPr>
        <w:t xml:space="preserve"> </w:t>
      </w:r>
      <w:r w:rsidRPr="00D4117E">
        <w:rPr>
          <w:noProof/>
          <w:color w:val="000000" w:themeColor="text1"/>
        </w:rPr>
        <w:t>g/mol, h</w:t>
      </w:r>
      <w:r w:rsidR="003E421B" w:rsidRPr="00D4117E">
        <w:rPr>
          <w:noProof/>
          <w:color w:val="000000" w:themeColor="text1"/>
        </w:rPr>
        <w:t>ằ</w:t>
      </w:r>
      <w:r w:rsidRPr="00D4117E">
        <w:rPr>
          <w:noProof/>
          <w:color w:val="000000" w:themeColor="text1"/>
        </w:rPr>
        <w:t>ng số R</w:t>
      </w:r>
      <w:r w:rsidR="003E421B" w:rsidRPr="00D4117E">
        <w:rPr>
          <w:noProof/>
          <w:color w:val="000000" w:themeColor="text1"/>
        </w:rPr>
        <w:t xml:space="preserve"> </w:t>
      </w:r>
      <w:r w:rsidRPr="00D4117E">
        <w:rPr>
          <w:noProof/>
          <w:color w:val="000000" w:themeColor="text1"/>
        </w:rPr>
        <w:t>=</w:t>
      </w:r>
      <w:r w:rsidR="003E421B" w:rsidRPr="00D4117E">
        <w:rPr>
          <w:noProof/>
          <w:color w:val="000000" w:themeColor="text1"/>
        </w:rPr>
        <w:t xml:space="preserve"> </w:t>
      </w:r>
      <w:r w:rsidRPr="00D4117E">
        <w:rPr>
          <w:noProof/>
          <w:color w:val="000000" w:themeColor="text1"/>
        </w:rPr>
        <w:t>8,31</w:t>
      </w:r>
      <w:r w:rsidR="00E6503F" w:rsidRPr="00D4117E">
        <w:rPr>
          <w:noProof/>
          <w:color w:val="000000" w:themeColor="text1"/>
        </w:rPr>
        <w:t xml:space="preserve"> </w:t>
      </w:r>
      <w:r w:rsidRPr="00D4117E">
        <w:rPr>
          <w:noProof/>
          <w:color w:val="000000" w:themeColor="text1"/>
        </w:rPr>
        <w:t>J/mol.K</w:t>
      </w:r>
      <w:r w:rsidRPr="00D4117E">
        <w:rPr>
          <w:color w:val="000000" w:themeColor="text1"/>
        </w:rPr>
        <w:t xml:space="preserve">. Trung bình của bình phương tốc độ chuyển động nhiệt của các phân tử khí </w:t>
      </w:r>
      <w:r w:rsidR="003E421B" w:rsidRPr="00D4117E">
        <w:rPr>
          <w:color w:val="000000" w:themeColor="text1"/>
        </w:rPr>
        <w:t>O</w:t>
      </w:r>
      <w:r w:rsidRPr="00D4117E">
        <w:rPr>
          <w:color w:val="000000" w:themeColor="text1"/>
        </w:rPr>
        <w:t>xygen trong bình là</w:t>
      </w:r>
    </w:p>
    <w:p w14:paraId="79EC4116" w14:textId="6F0911C8" w:rsidR="00766F42" w:rsidRPr="00D4117E" w:rsidRDefault="00766F42" w:rsidP="002E390A">
      <w:pPr>
        <w:spacing w:line="276" w:lineRule="auto"/>
        <w:ind w:firstLine="720"/>
        <w:jc w:val="both"/>
        <w:rPr>
          <w:color w:val="000000" w:themeColor="text1"/>
        </w:rPr>
      </w:pPr>
      <m:oMath>
        <m:r>
          <m:rPr>
            <m:sty m:val="b"/>
          </m:rPr>
          <w:rPr>
            <w:rFonts w:ascii="Cambria Math" w:hAnsi="Cambria Math"/>
            <w:color w:val="000000" w:themeColor="text1"/>
          </w:rPr>
          <m:t>A</m:t>
        </m:r>
        <m:r>
          <w:rPr>
            <w:rFonts w:ascii="Cambria Math" w:hAnsi="Cambria Math"/>
            <w:color w:val="000000" w:themeColor="text1"/>
          </w:rPr>
          <m:t>. 2,10.</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4</m:t>
            </m:r>
          </m:sup>
        </m:sSup>
        <m:f>
          <m:fPr>
            <m:ctrlPr>
              <w:rPr>
                <w:rFonts w:ascii="Cambria Math" w:hAnsi="Cambria Math"/>
                <w:i/>
                <w:color w:val="000000" w:themeColor="text1"/>
              </w:rPr>
            </m:ctrlPr>
          </m:fPr>
          <m:num>
            <m:sSup>
              <m:sSupPr>
                <m:ctrlPr>
                  <w:rPr>
                    <w:rFonts w:ascii="Cambria Math" w:hAnsi="Cambria Math"/>
                    <w:i/>
                    <w:color w:val="000000" w:themeColor="text1"/>
                  </w:rPr>
                </m:ctrlPr>
              </m:sSupPr>
              <m:e>
                <m:r>
                  <w:rPr>
                    <w:rFonts w:ascii="Cambria Math" w:hAnsi="Cambria Math"/>
                    <w:color w:val="000000" w:themeColor="text1"/>
                  </w:rPr>
                  <m:t>m</m:t>
                </m:r>
              </m:e>
              <m:sup>
                <m:r>
                  <w:rPr>
                    <w:rFonts w:ascii="Cambria Math" w:hAnsi="Cambria Math"/>
                    <w:color w:val="000000" w:themeColor="text1"/>
                  </w:rPr>
                  <m:t>2</m:t>
                </m:r>
              </m:sup>
            </m:sSup>
          </m:num>
          <m:den>
            <m:sSup>
              <m:sSupPr>
                <m:ctrlPr>
                  <w:rPr>
                    <w:rFonts w:ascii="Cambria Math" w:hAnsi="Cambria Math"/>
                    <w:i/>
                    <w:color w:val="000000" w:themeColor="text1"/>
                  </w:rPr>
                </m:ctrlPr>
              </m:sSupPr>
              <m:e>
                <m:r>
                  <w:rPr>
                    <w:rFonts w:ascii="Cambria Math" w:hAnsi="Cambria Math"/>
                    <w:color w:val="000000" w:themeColor="text1"/>
                  </w:rPr>
                  <m:t>S</m:t>
                </m:r>
              </m:e>
              <m:sup>
                <m:r>
                  <w:rPr>
                    <w:rFonts w:ascii="Cambria Math" w:hAnsi="Cambria Math"/>
                    <w:color w:val="000000" w:themeColor="text1"/>
                  </w:rPr>
                  <m:t>2</m:t>
                </m:r>
              </m:sup>
            </m:sSup>
          </m:den>
        </m:f>
        <m:r>
          <w:rPr>
            <w:rFonts w:ascii="Cambria Math" w:hAnsi="Cambria Math"/>
            <w:color w:val="000000" w:themeColor="text1"/>
          </w:rPr>
          <m:t>.</m:t>
        </m:r>
      </m:oMath>
      <w:r w:rsidRPr="00D4117E">
        <w:rPr>
          <w:color w:val="000000" w:themeColor="text1"/>
        </w:rPr>
        <w:tab/>
      </w:r>
      <w:r w:rsidRPr="00D4117E">
        <w:rPr>
          <w:color w:val="000000" w:themeColor="text1"/>
        </w:rPr>
        <w:tab/>
      </w:r>
      <m:oMath>
        <m:r>
          <m:rPr>
            <m:sty m:val="b"/>
          </m:rPr>
          <w:rPr>
            <w:rFonts w:ascii="Cambria Math" w:hAnsi="Cambria Math"/>
            <w:color w:val="000000" w:themeColor="text1"/>
          </w:rPr>
          <m:t>B</m:t>
        </m:r>
        <m:r>
          <w:rPr>
            <w:rFonts w:ascii="Cambria Math" w:hAnsi="Cambria Math"/>
            <w:color w:val="000000" w:themeColor="text1"/>
          </w:rPr>
          <m:t>. 11,68.</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4</m:t>
            </m:r>
          </m:sup>
        </m:sSup>
        <m:f>
          <m:fPr>
            <m:ctrlPr>
              <w:rPr>
                <w:rFonts w:ascii="Cambria Math" w:hAnsi="Cambria Math"/>
                <w:i/>
                <w:color w:val="000000" w:themeColor="text1"/>
              </w:rPr>
            </m:ctrlPr>
          </m:fPr>
          <m:num>
            <m:sSup>
              <m:sSupPr>
                <m:ctrlPr>
                  <w:rPr>
                    <w:rFonts w:ascii="Cambria Math" w:hAnsi="Cambria Math"/>
                    <w:i/>
                    <w:color w:val="000000" w:themeColor="text1"/>
                  </w:rPr>
                </m:ctrlPr>
              </m:sSupPr>
              <m:e>
                <m:r>
                  <w:rPr>
                    <w:rFonts w:ascii="Cambria Math" w:hAnsi="Cambria Math"/>
                    <w:color w:val="000000" w:themeColor="text1"/>
                  </w:rPr>
                  <m:t>m</m:t>
                </m:r>
              </m:e>
              <m:sup>
                <m:r>
                  <w:rPr>
                    <w:rFonts w:ascii="Cambria Math" w:hAnsi="Cambria Math"/>
                    <w:color w:val="000000" w:themeColor="text1"/>
                  </w:rPr>
                  <m:t>2</m:t>
                </m:r>
              </m:sup>
            </m:sSup>
          </m:num>
          <m:den>
            <m:sSup>
              <m:sSupPr>
                <m:ctrlPr>
                  <w:rPr>
                    <w:rFonts w:ascii="Cambria Math" w:hAnsi="Cambria Math"/>
                    <w:i/>
                    <w:color w:val="000000" w:themeColor="text1"/>
                  </w:rPr>
                </m:ctrlPr>
              </m:sSupPr>
              <m:e>
                <m:r>
                  <w:rPr>
                    <w:rFonts w:ascii="Cambria Math" w:hAnsi="Cambria Math"/>
                    <w:color w:val="000000" w:themeColor="text1"/>
                  </w:rPr>
                  <m:t>S</m:t>
                </m:r>
              </m:e>
              <m:sup>
                <m:r>
                  <w:rPr>
                    <w:rFonts w:ascii="Cambria Math" w:hAnsi="Cambria Math"/>
                    <w:color w:val="000000" w:themeColor="text1"/>
                  </w:rPr>
                  <m:t>2</m:t>
                </m:r>
              </m:sup>
            </m:sSup>
          </m:den>
        </m:f>
        <m:r>
          <w:rPr>
            <w:rFonts w:ascii="Cambria Math" w:hAnsi="Cambria Math"/>
            <w:color w:val="000000" w:themeColor="text1"/>
          </w:rPr>
          <m:t>.</m:t>
        </m:r>
      </m:oMath>
      <w:r w:rsidRPr="00D4117E">
        <w:rPr>
          <w:color w:val="000000" w:themeColor="text1"/>
        </w:rPr>
        <w:tab/>
      </w:r>
      <m:oMath>
        <m:r>
          <m:rPr>
            <m:sty m:val="b"/>
          </m:rPr>
          <w:rPr>
            <w:rFonts w:ascii="Cambria Math" w:hAnsi="Cambria Math"/>
            <w:color w:val="000000" w:themeColor="text1"/>
          </w:rPr>
          <m:t>C</m:t>
        </m:r>
        <m:r>
          <w:rPr>
            <w:rFonts w:ascii="Cambria Math" w:hAnsi="Cambria Math"/>
            <w:color w:val="000000" w:themeColor="text1"/>
          </w:rPr>
          <m:t>. 23,37.</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4</m:t>
            </m:r>
          </m:sup>
        </m:sSup>
        <m:f>
          <m:fPr>
            <m:ctrlPr>
              <w:rPr>
                <w:rFonts w:ascii="Cambria Math" w:hAnsi="Cambria Math"/>
                <w:i/>
                <w:color w:val="000000" w:themeColor="text1"/>
              </w:rPr>
            </m:ctrlPr>
          </m:fPr>
          <m:num>
            <m:sSup>
              <m:sSupPr>
                <m:ctrlPr>
                  <w:rPr>
                    <w:rFonts w:ascii="Cambria Math" w:hAnsi="Cambria Math"/>
                    <w:i/>
                    <w:color w:val="000000" w:themeColor="text1"/>
                  </w:rPr>
                </m:ctrlPr>
              </m:sSupPr>
              <m:e>
                <m:r>
                  <w:rPr>
                    <w:rFonts w:ascii="Cambria Math" w:hAnsi="Cambria Math"/>
                    <w:color w:val="000000" w:themeColor="text1"/>
                  </w:rPr>
                  <m:t>m</m:t>
                </m:r>
              </m:e>
              <m:sup>
                <m:r>
                  <w:rPr>
                    <w:rFonts w:ascii="Cambria Math" w:hAnsi="Cambria Math"/>
                    <w:color w:val="000000" w:themeColor="text1"/>
                  </w:rPr>
                  <m:t>2</m:t>
                </m:r>
              </m:sup>
            </m:sSup>
          </m:num>
          <m:den>
            <m:sSup>
              <m:sSupPr>
                <m:ctrlPr>
                  <w:rPr>
                    <w:rFonts w:ascii="Cambria Math" w:hAnsi="Cambria Math"/>
                    <w:i/>
                    <w:color w:val="000000" w:themeColor="text1"/>
                  </w:rPr>
                </m:ctrlPr>
              </m:sSupPr>
              <m:e>
                <m:r>
                  <w:rPr>
                    <w:rFonts w:ascii="Cambria Math" w:hAnsi="Cambria Math"/>
                    <w:color w:val="000000" w:themeColor="text1"/>
                  </w:rPr>
                  <m:t>S</m:t>
                </m:r>
              </m:e>
              <m:sup>
                <m:r>
                  <w:rPr>
                    <w:rFonts w:ascii="Cambria Math" w:hAnsi="Cambria Math"/>
                    <w:color w:val="000000" w:themeColor="text1"/>
                  </w:rPr>
                  <m:t>2</m:t>
                </m:r>
              </m:sup>
            </m:sSup>
          </m:den>
        </m:f>
        <m:r>
          <w:rPr>
            <w:rFonts w:ascii="Cambria Math" w:hAnsi="Cambria Math"/>
            <w:color w:val="000000" w:themeColor="text1"/>
          </w:rPr>
          <m:t>.</m:t>
        </m:r>
      </m:oMath>
      <w:r w:rsidRPr="00D4117E">
        <w:rPr>
          <w:color w:val="000000" w:themeColor="text1"/>
        </w:rPr>
        <w:tab/>
      </w:r>
      <m:oMath>
        <m:r>
          <m:rPr>
            <m:sty m:val="b"/>
          </m:rPr>
          <w:rPr>
            <w:rFonts w:ascii="Cambria Math" w:hAnsi="Cambria Math"/>
            <w:color w:val="000000" w:themeColor="text1"/>
          </w:rPr>
          <m:t>D</m:t>
        </m:r>
        <m:r>
          <w:rPr>
            <w:rFonts w:ascii="Cambria Math" w:hAnsi="Cambria Math"/>
            <w:color w:val="000000" w:themeColor="text1"/>
          </w:rPr>
          <m:t>.4,2.</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4</m:t>
            </m:r>
          </m:sup>
        </m:sSup>
        <m:f>
          <m:fPr>
            <m:ctrlPr>
              <w:rPr>
                <w:rFonts w:ascii="Cambria Math" w:hAnsi="Cambria Math"/>
                <w:i/>
                <w:color w:val="000000" w:themeColor="text1"/>
              </w:rPr>
            </m:ctrlPr>
          </m:fPr>
          <m:num>
            <m:sSup>
              <m:sSupPr>
                <m:ctrlPr>
                  <w:rPr>
                    <w:rFonts w:ascii="Cambria Math" w:hAnsi="Cambria Math"/>
                    <w:i/>
                    <w:color w:val="000000" w:themeColor="text1"/>
                  </w:rPr>
                </m:ctrlPr>
              </m:sSupPr>
              <m:e>
                <m:r>
                  <w:rPr>
                    <w:rFonts w:ascii="Cambria Math" w:hAnsi="Cambria Math"/>
                    <w:color w:val="000000" w:themeColor="text1"/>
                  </w:rPr>
                  <m:t>m</m:t>
                </m:r>
              </m:e>
              <m:sup>
                <m:r>
                  <w:rPr>
                    <w:rFonts w:ascii="Cambria Math" w:hAnsi="Cambria Math"/>
                    <w:color w:val="000000" w:themeColor="text1"/>
                  </w:rPr>
                  <m:t>2</m:t>
                </m:r>
              </m:sup>
            </m:sSup>
          </m:num>
          <m:den>
            <m:sSup>
              <m:sSupPr>
                <m:ctrlPr>
                  <w:rPr>
                    <w:rFonts w:ascii="Cambria Math" w:hAnsi="Cambria Math"/>
                    <w:i/>
                    <w:color w:val="000000" w:themeColor="text1"/>
                  </w:rPr>
                </m:ctrlPr>
              </m:sSupPr>
              <m:e>
                <m:r>
                  <w:rPr>
                    <w:rFonts w:ascii="Cambria Math" w:hAnsi="Cambria Math"/>
                    <w:color w:val="000000" w:themeColor="text1"/>
                  </w:rPr>
                  <m:t>S</m:t>
                </m:r>
              </m:e>
              <m:sup>
                <m:r>
                  <w:rPr>
                    <w:rFonts w:ascii="Cambria Math" w:hAnsi="Cambria Math"/>
                    <w:color w:val="000000" w:themeColor="text1"/>
                  </w:rPr>
                  <m:t>2</m:t>
                </m:r>
              </m:sup>
            </m:sSup>
          </m:den>
        </m:f>
        <m:r>
          <w:rPr>
            <w:rFonts w:ascii="Cambria Math" w:hAnsi="Cambria Math"/>
            <w:color w:val="000000" w:themeColor="text1"/>
          </w:rPr>
          <m:t>.</m:t>
        </m:r>
      </m:oMath>
    </w:p>
    <w:p w14:paraId="664BFA31" w14:textId="41E999DD" w:rsidR="00766F42" w:rsidRPr="00D4117E" w:rsidRDefault="00766F42" w:rsidP="006B097C">
      <w:pPr>
        <w:spacing w:line="276" w:lineRule="auto"/>
        <w:contextualSpacing/>
        <w:jc w:val="both"/>
        <w:rPr>
          <w:color w:val="000000" w:themeColor="text1"/>
        </w:rPr>
      </w:pPr>
      <w:r w:rsidRPr="00D4117E">
        <w:rPr>
          <w:b/>
          <w:bCs/>
          <w:color w:val="000000" w:themeColor="text1"/>
        </w:rPr>
        <w:t>Câu 10.</w:t>
      </w:r>
      <w:r w:rsidRPr="00D4117E">
        <w:rPr>
          <w:color w:val="000000" w:themeColor="text1"/>
        </w:rPr>
        <w:t xml:space="preserve"> Khi nhiệt độ của một lượng khí lí tưởng tăng từ 20</w:t>
      </w:r>
      <w:r w:rsidRPr="00D4117E">
        <w:rPr>
          <w:color w:val="000000" w:themeColor="text1"/>
          <w:vertAlign w:val="superscript"/>
        </w:rPr>
        <w:t>0</w:t>
      </w:r>
      <w:r w:rsidRPr="00D4117E">
        <w:rPr>
          <w:color w:val="000000" w:themeColor="text1"/>
        </w:rPr>
        <w:t>C lên nhiệt độ 80</w:t>
      </w:r>
      <w:r w:rsidRPr="00D4117E">
        <w:rPr>
          <w:color w:val="000000" w:themeColor="text1"/>
          <w:vertAlign w:val="superscript"/>
        </w:rPr>
        <w:t>0</w:t>
      </w:r>
      <w:r w:rsidRPr="00D4117E">
        <w:rPr>
          <w:color w:val="000000" w:themeColor="text1"/>
        </w:rPr>
        <w:t>C thì động năng trung bình của phân tử khí tăng thêm bao nhiêu phần trăm so với lúc đầu?</w:t>
      </w:r>
    </w:p>
    <w:p w14:paraId="248DA048" w14:textId="78A0B8E7" w:rsidR="00766F42" w:rsidRPr="00D4117E" w:rsidRDefault="00766F42" w:rsidP="002E390A">
      <w:pPr>
        <w:spacing w:line="276" w:lineRule="auto"/>
        <w:ind w:firstLine="720"/>
        <w:jc w:val="both"/>
        <w:rPr>
          <w:color w:val="000000" w:themeColor="text1"/>
        </w:rPr>
      </w:pPr>
      <m:oMath>
        <m:r>
          <m:rPr>
            <m:sty m:val="b"/>
          </m:rPr>
          <w:rPr>
            <w:rFonts w:ascii="Cambria Math" w:hAnsi="Cambria Math"/>
            <w:color w:val="000000" w:themeColor="text1"/>
          </w:rPr>
          <m:t>A</m:t>
        </m:r>
        <m:r>
          <w:rPr>
            <w:rFonts w:ascii="Cambria Math" w:hAnsi="Cambria Math"/>
            <w:color w:val="000000" w:themeColor="text1"/>
          </w:rPr>
          <m:t>. 200 %</m:t>
        </m:r>
      </m:oMath>
      <w:r w:rsidRPr="00D4117E">
        <w:rPr>
          <w:rFonts w:eastAsiaTheme="minorEastAsia"/>
          <w:color w:val="000000" w:themeColor="text1"/>
        </w:rPr>
        <w:t xml:space="preserve"> .</w:t>
      </w:r>
      <w:r w:rsidRPr="00D4117E">
        <w:rPr>
          <w:rFonts w:eastAsiaTheme="minorEastAsia"/>
          <w:color w:val="000000" w:themeColor="text1"/>
        </w:rPr>
        <w:tab/>
      </w:r>
      <w:r w:rsidRPr="00D4117E">
        <w:rPr>
          <w:rFonts w:eastAsiaTheme="minorEastAsia"/>
          <w:color w:val="000000" w:themeColor="text1"/>
        </w:rPr>
        <w:tab/>
      </w:r>
      <w:r w:rsidRPr="00D4117E">
        <w:rPr>
          <w:rFonts w:eastAsiaTheme="minorEastAsia"/>
          <w:color w:val="000000" w:themeColor="text1"/>
        </w:rPr>
        <w:tab/>
      </w:r>
      <m:oMath>
        <m:r>
          <m:rPr>
            <m:sty m:val="b"/>
          </m:rPr>
          <w:rPr>
            <w:rFonts w:ascii="Cambria Math" w:hAnsi="Cambria Math"/>
            <w:color w:val="000000" w:themeColor="text1"/>
          </w:rPr>
          <m:t>B</m:t>
        </m:r>
        <m:r>
          <w:rPr>
            <w:rFonts w:ascii="Cambria Math" w:hAnsi="Cambria Math"/>
            <w:color w:val="000000" w:themeColor="text1"/>
          </w:rPr>
          <m:t>. 300 %.</m:t>
        </m:r>
      </m:oMath>
      <w:r w:rsidRPr="00D4117E">
        <w:rPr>
          <w:rFonts w:eastAsiaTheme="minorEastAsia"/>
          <w:color w:val="000000" w:themeColor="text1"/>
        </w:rPr>
        <w:tab/>
      </w:r>
      <w:r w:rsidRPr="00D4117E">
        <w:rPr>
          <w:rFonts w:eastAsiaTheme="minorEastAsia"/>
          <w:color w:val="000000" w:themeColor="text1"/>
        </w:rPr>
        <w:tab/>
      </w:r>
      <m:oMath>
        <m:r>
          <m:rPr>
            <m:sty m:val="b"/>
          </m:rPr>
          <w:rPr>
            <w:rFonts w:ascii="Cambria Math" w:hAnsi="Cambria Math"/>
            <w:color w:val="000000" w:themeColor="text1"/>
          </w:rPr>
          <m:t>C</m:t>
        </m:r>
        <m:r>
          <w:rPr>
            <w:rFonts w:ascii="Cambria Math" w:hAnsi="Cambria Math"/>
            <w:color w:val="000000" w:themeColor="text1"/>
          </w:rPr>
          <m:t>.75 %.</m:t>
        </m:r>
      </m:oMath>
      <w:r w:rsidRPr="00D4117E">
        <w:rPr>
          <w:rFonts w:eastAsiaTheme="minorEastAsia"/>
          <w:color w:val="000000" w:themeColor="text1"/>
        </w:rPr>
        <w:tab/>
      </w:r>
      <w:r w:rsidRPr="00D4117E">
        <w:rPr>
          <w:rFonts w:eastAsiaTheme="minorEastAsia"/>
          <w:color w:val="000000" w:themeColor="text1"/>
        </w:rPr>
        <w:tab/>
      </w:r>
      <m:oMath>
        <m:r>
          <m:rPr>
            <m:sty m:val="b"/>
          </m:rPr>
          <w:rPr>
            <w:rFonts w:ascii="Cambria Math" w:hAnsi="Cambria Math"/>
            <w:color w:val="000000" w:themeColor="text1"/>
          </w:rPr>
          <m:t>D</m:t>
        </m:r>
        <m:r>
          <w:rPr>
            <w:rFonts w:ascii="Cambria Math" w:hAnsi="Cambria Math"/>
            <w:color w:val="000000" w:themeColor="text1"/>
          </w:rPr>
          <m:t>. 20,5 %.</m:t>
        </m:r>
      </m:oMath>
    </w:p>
    <w:p w14:paraId="59B722AB" w14:textId="3A3B7D47" w:rsidR="00504453" w:rsidRPr="00D4117E" w:rsidRDefault="00614354" w:rsidP="006B097C">
      <w:pPr>
        <w:spacing w:line="276" w:lineRule="auto"/>
        <w:jc w:val="both"/>
        <w:rPr>
          <w:b/>
          <w:bCs/>
          <w:color w:val="000000" w:themeColor="text1"/>
        </w:rPr>
      </w:pPr>
      <w:r w:rsidRPr="00D4117E">
        <w:rPr>
          <w:b/>
          <w:bCs/>
          <w:noProof/>
          <w:color w:val="000000" w:themeColor="text1"/>
        </w:rPr>
        <mc:AlternateContent>
          <mc:Choice Requires="wpg">
            <w:drawing>
              <wp:anchor distT="0" distB="0" distL="114300" distR="114300" simplePos="0" relativeHeight="251691008" behindDoc="0" locked="0" layoutInCell="1" allowOverlap="1" wp14:anchorId="70D29152" wp14:editId="622A5A30">
                <wp:simplePos x="0" y="0"/>
                <wp:positionH relativeFrom="column">
                  <wp:posOffset>4282278</wp:posOffset>
                </wp:positionH>
                <wp:positionV relativeFrom="paragraph">
                  <wp:posOffset>113665</wp:posOffset>
                </wp:positionV>
                <wp:extent cx="1816735" cy="1163320"/>
                <wp:effectExtent l="0" t="0" r="0" b="0"/>
                <wp:wrapSquare wrapText="bothSides"/>
                <wp:docPr id="1229781951" name="Group 7"/>
                <wp:cNvGraphicFramePr/>
                <a:graphic xmlns:a="http://schemas.openxmlformats.org/drawingml/2006/main">
                  <a:graphicData uri="http://schemas.microsoft.com/office/word/2010/wordprocessingGroup">
                    <wpg:wgp>
                      <wpg:cNvGrpSpPr/>
                      <wpg:grpSpPr>
                        <a:xfrm>
                          <a:off x="0" y="0"/>
                          <a:ext cx="1816735" cy="1163320"/>
                          <a:chOff x="0" y="-1"/>
                          <a:chExt cx="2341245" cy="1795912"/>
                        </a:xfrm>
                      </wpg:grpSpPr>
                      <pic:pic xmlns:pic="http://schemas.openxmlformats.org/drawingml/2006/picture">
                        <pic:nvPicPr>
                          <pic:cNvPr id="1730262551" name="Picture 1"/>
                          <pic:cNvPicPr>
                            <a:picLocks noChangeAspect="1"/>
                          </pic:cNvPicPr>
                        </pic:nvPicPr>
                        <pic:blipFill rotWithShape="1">
                          <a:blip r:embed="rId28" cstate="print">
                            <a:extLst>
                              <a:ext uri="{28A0092B-C50C-407E-A947-70E740481C1C}">
                                <a14:useLocalDpi xmlns:a14="http://schemas.microsoft.com/office/drawing/2010/main" val="0"/>
                              </a:ext>
                            </a:extLst>
                          </a:blip>
                          <a:srcRect/>
                          <a:stretch/>
                        </pic:blipFill>
                        <pic:spPr bwMode="auto">
                          <a:xfrm>
                            <a:off x="0" y="-1"/>
                            <a:ext cx="2341245" cy="1506855"/>
                          </a:xfrm>
                          <a:prstGeom prst="rect">
                            <a:avLst/>
                          </a:prstGeom>
                          <a:ln>
                            <a:noFill/>
                          </a:ln>
                          <a:extLst>
                            <a:ext uri="{53640926-AAD7-44D8-BBD7-CCE9431645EC}">
                              <a14:shadowObscured xmlns:a14="http://schemas.microsoft.com/office/drawing/2010/main"/>
                            </a:ext>
                          </a:extLst>
                        </pic:spPr>
                      </pic:pic>
                      <wps:wsp>
                        <wps:cNvPr id="41583568" name="Text Box 6"/>
                        <wps:cNvSpPr txBox="1"/>
                        <wps:spPr>
                          <a:xfrm>
                            <a:off x="730705" y="1416776"/>
                            <a:ext cx="1035845" cy="379135"/>
                          </a:xfrm>
                          <a:prstGeom prst="rect">
                            <a:avLst/>
                          </a:prstGeom>
                          <a:noFill/>
                          <a:ln w="6350">
                            <a:noFill/>
                          </a:ln>
                        </wps:spPr>
                        <wps:txbx>
                          <w:txbxContent>
                            <w:p w14:paraId="7D5538EE" w14:textId="79D6D7D0" w:rsidR="00576783" w:rsidRPr="0027014A" w:rsidRDefault="00576783">
                              <w:pPr>
                                <w:rPr>
                                  <w:b/>
                                  <w:bCs/>
                                </w:rPr>
                              </w:pPr>
                              <w:r w:rsidRPr="0027014A">
                                <w:rPr>
                                  <w:b/>
                                  <w:bCs/>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0D29152" id="Group 7" o:spid="_x0000_s1078" style="position:absolute;left:0;text-align:left;margin-left:337.2pt;margin-top:8.95pt;width:143.05pt;height:91.6pt;z-index:251691008;mso-width-relative:margin;mso-height-relative:margin" coordorigin="" coordsize="23412,1795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anzk2wQMAAF0IAAAOAAAAZHJzL2Uyb0RvYy54bWycVttu4zYQfS/QfyD0 nuhm2ZYQZ+EmTbBAums0WeSZpimLWIlkSTp2+vU9pCQ7N2C3+xBlyBnO5cwZ0hefDl1LnrixQslF lJ4nEeGSqY2Q20X07eHmbB4R66jc0FZJvoieuY0+Xf7+28VeVzxTjWo33BA4kbba60XUOKerOLas 4R2150pzCWWtTEcdlmYbbwzdw3vXxlmSTOO9MhttFOPWYve6V0aXwX9dc+a+1rXljrSLCLm58DXh u/bf+PKCVltDdSPYkAb9hSw6KiSCHl1dU0fJzoh3rjrBjLKqdudMdbGqa8F4qAHVpMmbam6N2ulQ y7bab/URJkD7Bqdfdsu+PK0MERv0LsvK2TwtizQiknboVQhPZh6jvd5WML01+l6vzLCx7Ve+7ENt Ov8fBZFDQPf5iC4/OMKwmc7T6SwvIsKgS9NpnmcD/qxBk07nztK+Laz5czia5ZM0m4xHZ2VRppm3 icfIsU/wmI8WrMLfgBekd3j9mFc45XaGR4OT7qd8dNR83+kztFZTJ9aiFe450BRN9EnJp5VgK9Mv XkA/y5NsmhUn6GHmo5OAhD/pjfuj1Jd2p9h3S6S6aqjc8qXVIDpADZi8No/98lXcdSv0jWhbYpR7 FK65b6hGt9PAX68cSsaUvGHZB6j1DL5WbNdx6fqRNLxF9UraRmgbEVPxbs3BMPN5A24xXAcO8bQR 0vWNtob9jQL8jE6T+RxXBorJyjyDhCzSIp+i95jXST4pi+GMM9yxxpPAVzgW1UNrQVKy3v+lNghE d06F2j4k6Ui2kaWvqVYk03kRIh6pBvyNdbdcdcQLKAupB//06c66npWjiZ+JVvqvVB7zXut3QtY+ z0FEEX7McAvasQFYvWvB/xr00Fmk5t2e2DZJi3leTIFtP+YPvvQ/1IFMPbKDrR9z4g7YHmjl9/t0 x5k7TjvYO0vQID/WE8z4LDii1QhpmuTFfJzefFamuAR6IMaOjHD9JKJHLD24ZA/W5EUSWnDUoF0B 5VPaXnKH9SFcduVY6lptnlEpRiHcWlazG4Gu3lHrVtTgKcCjgefNfcWnbhViqUGKSKPMvx/te3s0 DtqI7PG0LCL7z476u6T9LNHSMp1M/FsUFpNihmuQmJea9UuN3HVXCpOB0UF2QfT2rh3F2qjuEa/g 0keFikqG2IvIjeKVwwoKvKKML5dB7q+oO3mvcbH1o++b8HB4pEYPbXBo4Bc1kohWb/jd2/bcXmLG ahHI73HuUQWz/QKEDlJ4wyC9eiRfroPV6VfB5X8AAAD//wMAUEsDBAoAAAAAAAAAIQBsBEcQsvkF ALL5BQAUAAAAZHJzL21lZGlhL2ltYWdlMS5wbmeJUE5HDQoaCgAAAA1JSERSAAAHgAAABDgIAgAA AGexVhQAAAABc1JHQgCuzhzpAAD/yklEQVR4XuydB7gURdq2OQQBAYkiGSRLEEVRMaOrIEbMYc2u YXUNa0Rdd9eIOSvy6RrXgHFVEPRXMGdFSUqSoAQl58x/z6lD2U7o6e7pmemZefriGub0VHjrrurq 7qfffqus63FDKmkTAREQAREQAREQAREQAREQAREQAREQAREQAREQAREQgbAJVA67QJUnAiIgAiIg AiIgAiIgAiIgAiIgAiIgAiIgAiIgAiIgAjECEqA1DkRABERABERABERABERABERABERABERABERA BERABLJCQAJ0VrCqUBEQAREQAREQAREQAREQAREQAREQAREQAREQAREQAQnQGgMiIAIiIAIiIAIi IAIiIAIiIAIiIAIiIAIiIAIiIAJZISABOitYVagIiIAIiIAIiIAIiIAIiIAIiIAIiIAIiIAIiIAI iIAEaI0BERABERABERABERABERABERABERABERABERABERCBrBCQAJ0VrCpUBERABERABERABERA BERABERABERABERABERABERAArTGgAiIgAiIgAiIgAiIgAiIgAiIgAiIgAiIgAiIgAiIQFYISIDO ClYVKgIiIAIiIAIiIAIiIAIiIAIiIAIiIAIiIAIiIAIiUNb1uCGiIAIiIAIiIAIiIAIiIAIiIAIi IAIiIAIiUGoEOrSsf8rB2w/Yt2OpNZz2vjp60lPDvp88a1EJtl1NFoEcE5AHdI6BqzoREAEREAER EAEREAEREAEREAEREAERiASBklWfoY/sTvMj0Q0yQgSKnYAE6GLvYbVPBERABERABERABERABERA BERABERABJIRKE3fZ0uixJuvY0IEckZAAnTOUKsiERABERABERABERABERABERABERABERABERAB ESgtAhKgS6u/1VoREAEREAEREAEREAEREAEREAEREAEREAEREAERyBmBrC9CePlJOx2+V1u/7Xl5 9JS7n//Wby6lFwEREAEREAEREAEREAEREAEREAEREAER8Ehg3PN/8ZiyWJN1O/7/cty0k/p12617 s2CV/u32t4NlVK5MCOzUuclphyYJFz7soykjPp2WSck5y9uvd9t9e7a+6sFRaWscdH6f0d/MCL1d WRegPxp8DG3b89wX07bQJiDLilXr+l7ymvcsXlKeeWjX0w/uYlJOn7P0grtGL162xkvGfKVp03Sr fru13r1b01NuqJhfDEzntnTF2n8/9vnnE+bmy0jVKwIiIAIiIAIiIAIiIAIiIAIiIAIiUKAEJEDn XoC+//ID++zUOtiAyb21wewsplyoz48MPKhG9apJGzVj7pK/3Dh89vzlEW8ysvIhe7X/bvKvJ/3j fy6m/veGw3t0aPzmh1O8SNW+mlwqAvTZh3c75aDtDJo581ecd8eo+YtX+SKVy8Q1q1e96NgdDtlj W1Ople8TBWiT4I5nv3ntg6m5tFB1iYAIiIAIiIAIiIAIiIAIiIAIiIAIFDoBCdC5l3SNAO233mC5 Cn18Rtn+Zo1qX3hcL1RdNOiDLx4aZVONbUZcdtGg0ybIpI0lIUD/9cjtTzywk8GE7ozv88+/RvfR RNNGtW49b4+2zevafk0qQG/cuOnJtyYaGX3d+o3DP52eyThQXhEQAREQAREQAREoVgK86DrwtN63 PPHpf0eMK9Y2ZqldQpclsCpWBERABKJDQAK0XyE4874zUvKor2f4Kqpt83qtm9TNvbW+jCyyxKki b5hmPvHG91//MNd4Fl9277uhx6zIBkwXiTmr6jNtKX4B+oKjexz/p46m2whYgfo87Zcl2ejFUMqs VbPaw5f1serzhJ8WPvXWxI++n20Kj/OA/nHGIly5167bEErVKkQEREAEREAEREAEghEwMmVc3ujc IIWionJRvnDpqrjAi9xA7thxm3p1aqxes37M5HnXDf4gSy9gmluCOKSmXXHvSHKn9OS/DuWeNpQY kaGgCzaolEsEREAERCA3BIIJ0K9/MPm19yeNn/YbAVSxs02zupedtNu+O7Xi+w2PffzmR5NfufWo 5o3rhNuELJWc+ysWheAId2BkqTT3yBtUyuXfObe8NWf+8rcfOCGsS68stcVZbFKhOdvqMwZUzkHb 8ljFJcfvaNVnzNiq1hZP/eNAZFznv+F3Hj7kyv1ZLBEvacIu59Faqv7b0T2M+oxT85D/jTv39ves +mwNm7dwJb/yZ6fW9c8b0D17BteqUa3F1rV37drk0D3bHrd/x/12arFdm/oNtqpRpXJZ9ipVySIg AiIgAiIgAgVKACUUL2P7r0BbkWg2a7a8+9CJ6L9xPxn1efgnU2nyp+N+2aHDNrdftH+WWv3p2J8p +YJjd3KW32fn2H1+x9YNnDv79o6t/s2SOFmyRMWKgAiIgAiIwH9HjL/6odFwOPOwHjf/dd/jDujS uH6tpSsqFtlauTomSWdjy17J2bA2bZkI34n/CI+ArIk7beJPfj2m0xqgBO4EWHWQuM8HXvBc0p5i P7+SJkvOB9nrHWJAM8y4skV0NrXkQH2mlmIWoHft0uSofdun7TNU6S7bNjh8r7ZE6njmn31vOLt3 vTrV0+bKRgKk5/6925iS73zuG3yfibORWNHTI37gV7P/iL3bEbIjG8ZQZv061SGz/84tj+7T/qS+ nZChd+3StGXj2ltUq5KlGlWsCIiACIiACIhA4RIYO/U3YlzYf4XbEKflXJHfkUJW/nHGgmMHvnrz 45/QZNyN0aC5lCcaYDYa/sp7P1LsDh23cRa+bbN6/Nlqmz/4T3RtuzU3rgXxEmg2QKlMERABERCB HBB47u3xu3Rt9p9/HHz2gB0P27vDP87cg+98MVXfcv6+nz9+Wujuz1ktOQfQvFRhdEBkzRvP3Yfn 316yRCoNNvN43uO/QmlgKn254HRn51BxatC5UZ+pvZgF6M8nzMWJ2O/R2KdniyeuOaBRvZppM3JQ 2ccFJjH++cHeXjHZD9ylVeVy5+Ixk3578+OfEg1458uZZie/koYv1apW3n+nlmlNDZageePaO2+3 zY4dt26xda26tWNi9E6dG3dr25A1EoMVGCwXSBP/BStKuURABERABERABETAF4HWTbZ6duT4/f/6 bGKuB4Z+7bz3+GxsLGZan53b+CrfY2IqYn0bozibjcvObRrUwhmK21QCZdj9GDxz3lKPxSqZCIiA CIiACAQgMH32H05JAUpQlkQCRgfkKbL5qRA16H17tia2tcd/JNYwyCMBq0G7L0sYooXFLECDCSfi x94Yb3ktXrbmz/8eyZp+cf+Ov+6tyx/4iIDLJiXqM8sAGi3YZeOlS6fLuom4R/qrT989WA/hsm0y /u/DaUlLuPnJL7/+8de4NLt1rcgVrFKXXI3rb9mpVf0GdapX36IqYTdiETka1+7Qsn71ajkdNklf dgi9sSpQBERABERABEQgSwS4RuKe6qsnT+eJMp98d7oJ80Sf/XjBfPR/J/MFLdXuIfAFe9jPr2R5 9Nr+ppBXbjvK3dGY9KQxD7D5Un+r+Jfb4hK4+ODs+Zen8XH2QqZ1eSS3UV9N95I4QJqxk39DcbYN N6E2TKDn3bo3MwWCmoDUX02cY//0RZ5cadEFsFxZREAEREAEiowA7s9EeR4zaV7SdhGp2RlVefTX M8+4YZi5r7/wjrcJ38EXQkibvCaxTbPr6U8MfHB0KlzOkn1ljD5/Ln6MDsgLVVh77eD3+USDztKb VVkCctWDo5IKOEl3kjhLZqjYaBLIqZKYFwSPD5tgNWhia9xz0d6JMSt+/nX5p+PmnH3ru3c//60x kvDK/XZN8zSGGxIbNsWqz6f+6w2PdymJNFo3qYjQb1XmuDSEfr568CfT58S8Wr6dHPOAZmu1OVfo eLesXpUoHFWr/h5wY8saVbmFq+bYE3qlKlAEREAEREAERKCYCCBoPjLwIK7Bnhj2PbGSXxn9Y6dW DZ6+/rC4Nv7tuJ0vuvMd7k8IZ2F+Ys+ro38c/Mo3a9Zt4AaM8Mo1q1e7+7kv8Ufu2KqBS7RlaiR9 9S2qkJcaf/lt2WkHb++szibgV9Lwmte1Z+yR+Q3eHj1a4KScvfcxR38zg1YQatC0Zeftmk6aGXOe 4LNt83pmp1GlR34ac2UIQD4tumIamWqLCIiACIhAYAIXHrczDmosv4YK/Muvy1zKQVm+8oH3iN08 8LTdiRa9df1a973wZWL6O/772W7dmpHgkD07vPHhZIr1aFvgjB7Lz1myWx7/hLeacEo1NRJKCw2a q6bsXVfkrGmqKJoEbOSNuHjQ2bM2RwI0i/55bIP3lB4LJJlTg8a7+e4L904VYePl0VNe+2CqKbnP Ti3SVmFd1o3vM+rz1z/MTZsraQICK9vYyguXrk5VCCvMjimXnpcsrwjwX2fLLYLVmDbXb4tXTv1l yeq1FS+AkH7+4tXT/rgnbSGZJ1AIjswZqgQREAEREAERyAGBgaf1tmftYfcca2pER16yYs3BFw8l YAXiMs/pEZHx5I17Y+y6wR/EXUTd/8JXZOHf7U9/RpQJJGyuu0wJXCijYqdqEfEonTWa6MzOxJjE 5Q0mURrln3zd63gNX3hcr0wQcRG/Tf1a2JxJIe55uRddvGw1IZ5NMkI/T5pRLkDPWNi6SV0joKNK k8aQDEA+LbrstU4li4AIiIAIFBAB1iR4+t+H7bdzmxfemXDklS+76MVPDR+LVP38TUec1K+riRZN rsSWnn3EjjacdLd2W38+/g8nbhcygTNGjTZCs3mryW6c9wN7N0atdbInagSccZ8T1yTMkrU5EqCx HmXZy78stRMNmn+mcOJI3PW3vVKtNPjSqIpFw4k+4cUY01WkzER9JvvadRv4Z2r0EoEabx2TeNnK tV7sDJBmzoIV302eP2nm4t8Wr1qxet2MucvGTVtAoJLVayvsDFBmgCzOl3dM9sQ9AYpVFhEQAREQ AREQgXAJvPnhFHyKzT8rxaKNfjm+IiKEqQ7Zd97CFVZINTsTH+HbZfTMl2m/LLbWLly6Ckk6lfH4 R8fVaKIz2w2TPhrzs/3ThFdu2eQPS/l5J4Pyi9pO5GU8lbwv/UcW5yN2j9XNmLuUikiMqzIEjE+0 +Txyv058okr/MGOBKS0A+bToPNqpZCIgAiIgAkVPgDUGWWzwmesP27VrM2RoYmskbfIX42cfslfF 4oQmQe/uzRNT2gUM+YkrBGJMewQYOKPH8pVMBLwQIHL3E2987yVlFNIkrjqYGw06dwJ03ikTiMOG fj7lhreJB53UpF9+W272e/cspquQRAP7PlsziARivu/YocK3xQWaTWNzhU543sJV30769bNxc5Ch f5ix6IsJc7+aOO+HmQttUPzQa0xVoFNxlvqcM+yqSAREQAREQAR8ERg79TfEZfPPKcWyP64cHJBT uQL4qjFV4sQa41Iesld7p/6LVhvMHoTg1+88Zs3aDccOfNW7+owxCPRWrOeLx1Z/OvZnnLWp9OA9 2+PpbGo0ntE4oxlV2hmRMwD5tOg8mqpkIiACIiACpUCAs899lx1IRI73vpox5NWKiKZxDW/fwpNv XyngUhuLlQDhaDKXBHMDJ1F9NvXmQIPOtQCduACg2ZMb0F5qab517AVGNhvjwkuuUNLY0M8n9+tc rapb1/AraUylqQJGZ24SBCbNWvzWZzMeee37O5/95rl3fvx8wtx5C1YSijrzwv2WYHRnqc9+uSm9 CIiACIiACOSdQPd28U/Wa2xRdc78iufu2TDPrAdot8RFCAmz6NR/nS7b3u0xEZP/3xfTj7ziZb8h GlGNrVhvw16nrfqV934kDavGd9m2Ed7QNj3ft21Wz6wmT1ARuz8A+bTo0hqpBCIgAiIgAqVGgOgZ bZrVnbdwZdKGz13whzN+9t7hLjXsam9uCKRaJsS5v9DVZ0My2xp0rgVo0yoTiyM3Y8VvLaf2385k mTA9FlYvl9urH0zduHETNbZtXveUgyrMSGoAv5KGn9CC3/z4pywZuWHjplVr1hOQes6ClTPnLft1 0aqlK9auXV9uYj42qc/5oK46RUAEREAERCAjAkS36NW1qbOIk/p1Iwa001E3owoSMuMOzHqAzt1x 4SYJANJ86zpO/TfOZdujPQRZnjlvaS7XcEfmxvjuHbYG4Phpv/uV85097Ie2NT4A+bToPJJRMhEQ AREQgZIiwDqEvy1Krj43rr8lztFOGu9+Ob2k4Lg0Nul6V312ij1OdvlJ9HJGgKgaBAB4+4ETknYH +wsr8sag8/v06NCYGMJ2rctEklaDJnHonPMjQIfejFAKrFy57OzDux3Qq5Up7dX3K1YjDKVwL4XM nLvs9Y9ir1KynXrQdhiT6AfNHvbzq0n2wruTUj1m9FKj0oiACIiACIiACIhAVgkQa6JureqEPL7g 2J2Qnll78JITenHt63TUDdeA59+ZQEiNV247iur4xxe7ckbFNd7oHwl2bBNgkl0y0Zcl1MKjelOL /YdbtK9C/Cae8NN86iWXM9Sg+c7+seVLVZstAPm06Pxaq/QiIAIiIAJFSeCQvw9l4UFibrz+weS7 nv3inEFv0cxD92qf2NgzD99h3NTfzrhhGCn5x5dfF60oSia+GsXqFLyMFeyfr4qUOBMC+DUTW8Ol mwoo8gYcWDWE9Vpc1GfDigQkM0uMhLuVdT1uSLglxpUW5+lsom2Ync7IG3HJVqxa1/eS17JqmC2c kH/NGtXqum3Do/Ztz/qEZv/Lo6fc/XzyAEZZtWqLalUevWp/493MNu2XJayd+N2U+bghN9iqRo/2 jU4/uIv9dfy0BRfcNTovATGyCkGFi4AIiIAIiIAIFBYB5NeBp/UmkEXSaBJosryci+ZLo/Cx/XbS POc67/dffiDOPs73nBL34HjC1b/NlZggDhdi9/EHdCFcMp4pn477hdu8OPNIMGDfTngNkxGfYlTd uKXnE/nH2UAC9iQmw+/44IuHZq/7gHnHRftj8/5/fdZZy7sPnUhzLrv3XWcoar/kKTAtuuw1TSWL gAiIgAjkhUDS05m7Jcdf8xqyskmDj3O3dlufcVgP4kGbPWjTLEtoi/3viPGP/W/Mr4tW1qpZ7ZA9 O+CDefVDo2/+675m/cC4xEn3WGOciX1ldG+OXrbOy8BTpaVGQAJ0hRru7PgfZyw69/b38iXsNqpX 8/bz9+zQsp77WJzw08IrHvoo1VKKpTaO1V4REAEREAEREAEREAEREAEREAEREAG/BAII0H6rcKbH b/q+F74aed/xzRvXyaScEPNKgA4RpooSgVQEsh6C47UP/hDIwhn92XxPGg96+KfT89VnhFTOr1vx /MWrzrntvRffm5xKAV+7bsOzb/94/p2jpD7na5CoXhEQAREQAREQAREQAREQAREQAREQAb8ECAnN ioXRUZ/92q/0IiACwQhk3QM6mFm5zIUCTvw+gl18O/k3hG8CMeeydpe6mjaq1W/X1jt1atyqSR3i byBM//zr8i8mzsNIvkfESJkhAiIgAiIgAiIgAiIgAiIgAiIgAiJQoASy6gFNhGjWJyRGR50tt5i7 YDnqM7E7bPyNiBCTB3REOkJmFDcBCdDF3b9qnQiIgAiIgAiIgAiIgAiIgAiIgAiIgAgkJ5BVAZqF B58dOd4EjCYGdNe2W5/Sv/u+O7WKVGdIgI5Ud8iYYiUgAbpYe1btEgEREAEREAEREAEREAEREAER EAEREAE3AlkVoAsCvQTogugmGVnoBLIeA7rQAcl+ERABERABERABERABERABERABERABERABERAB ERCBYAQkQAfjplwiIAIiIAIiIAIiIAIiIAIiIAIiIAIiUNgEXh09qbAbkJn1Jd78zOAptwj4IFCl cbdDfSRXUhEQAREQAREQAREQAREQAREQAREQAREQgaIg8PO8pdW3qLpdm4ZF0Rp/jUB9fmrY9wuX rvaXTalFQAT8E1AMaP/MlEMEREAEREAEREAEREAEREAEREAEREAEREAEREAERMADAYXg8ABJSURA BERABERABERABERABERABERABERABERABERABPwTkADtn5lyiIAIiIAIiIAIiIAIiIAIiIAIiIAI iIAIiIAIiIAIeCAgAdoDJCURAREQAREQAREQAREQAREQAREQAREQAREQAREQARHwT0ACtH9myiEC IiACIiACIiACIiACIiACIiACIiACIiACIiACIuCBgARoD5CURAREQAREQAREQAREQAREQAREQARE QAREQAREQAREwD8BCdD+mSmHCIiACIiACIiACIiACIiACIiACIiACIiACIiACIiABwISoD1AUhIR EAEREAEREAEREAEREAEREAEREAEREAEREAEREAH/BCRA+2emHCIgAiIgAiIgAiIgAiIgAiIgAiIg AiIgAiIgAiIgAh4ISID2AElJREAEREAEREAEREAEREAEREAEREAEREAEREAEREAE/BOQAO2fmXKI gAiIgAiIgAiIgAiIgAiIgAiIgAiIgAiIgAiIgAh4IFDW9bghHpKVUJLPHj2hhFqbrKm7nfVciRNQ 80VABERABERABERABERABERABERABERABERABEIhIA/oUDCqEBEQAREQAREQAREQAREQAREQAREQ AREQAREQAREQgXgCEqA1JkRABERABERABERABERABERABERABERABERABERABLJCQAJ0VrCqUBEQ AREQAREQAREQAREQAREQAREQAREQAREQAREQAQnQGgMiIAIiIAIiIAIiIAIiIAIiIAIiIAIiIAIi IAIiIAJZISABOitYVagIiIAIiIAIiIAIiIAIiIAIiIAIiIAIiIAIiIAIiIAEaI0BERABERABERAB ERABERABERABERABERABERABERCBrBCQAJ0VrCpUBERABERABERABERABERABERABERABERABERA BERAArTGgAiIgAiIgAiIgAiIgAiIgAiIgAiIgAiIgAiIgAiIQFYISIDOClYVKgIiIAIiIAIiIAIi IAIiIAIiIAIiIAIiIAIiIAIiUNb1uCGi4CTw2aMnlDiQ3c56rsQJqPkiIAIiIAIiIAIiIAIikDmB nTo3+ftJu7ZuslW9OjVMaTPmLvn4u59vfvyTzAtXCSIgAiIgAiIgAiJQKATkAV0oPSU7RUAEREAE REAEREAEREAECobAo9f2f/Jfh/bo0PjXRStHfT2Df5+N+6Vureon9u360f+d3K9324JpiQwVAREQ AREQAREQgcwIyAM6np88oOUBndkxpdwiIAIiIAIiIAIiIAKlTuDdh07cpkEtFOfrBn8we/5yJ46T +nU776gd8Yke/Mo3Dwz9utRJqf0iIAIiIAIiIAIlQEACtAToeAISoEvgwFcTRUAEREAEREAEREAE skUA3+fdujV/duT4VKE2mjWq/fT1h+ENfc4tb339w9xs2aFyRUAEREAEREAESpvAuOf/kiGAbsf/ X4YlmOxREaDvv/zAPju1DqtVmaCRB7QE6EzGj/KKgAiES4Bb9Nsv2p/3lyk2CueIcFtXWKVF50xd WNxkrQjo2Ml8DBQWQ2Jr3HHR/vg+n3XjcJe2Ex76kYEHzZy39MgrXs4cUYASXrj5iK1qVT/h2v8t Xrba+T1AUVnNEmXbstrwiBe+bbN6z910OAHNL73n3YibKvNEQAREoJQJIEBnch+dYXYn+azHgOYV M8yN+2cs4FLyqydPR1wojqEw/JOfkG75jGtOqv3F0erEVpge57NYG5iqXXFDnbE97J5jrz5992Ll kL32FvrMULKHgMtQTxwt/73hcI+T//Xn7t2pVQNeUr7sXt3eeJ1ODHACjKbKwFFGAj7TlpjqeCz0 49T7TO59rLrQLuirHQhgf9LWcZojyEBxXNGFeNSkPaycCWCYeJ1s9vgqJ+KJU50Zi/WMeXL/7qvX rCfyhnu/4Pj86bhfOrZqgBKdSQ+izyYdRZ89fioSYSYlK68IiIAIiIAIiIAIhEUg6wK0MfTND6fc 8sSn9p/ZWbN61bCaoXJKnMArtx3lRUnJASU71LmjWLN2A4vMcHPuUWjLgXmhV5GN9mpmCLebInh0 jJk8D035/67t76WlO3TYhvSEyBzx6TQv6ZXGEiC66AXH7pQIhBmpd7fmiCNeWKU6Hov7OLUzm6+x mopnobP6dOzPNapXTXyeimTWukndL8fPKaYrulCOGoB4n3jvf+Er5+Xxd5N/jbta9nKcKk3UCLRu shV+zXFxn5MaOeyjKezvm9lqhMdd/RqeTfzjSe2atesfeukb8+dupz/50+zFUYOTS3vQ31Hh/3p0 klNhLs3IQV1pW5o2QQ6MVBUiIAIiIAIlTiBHAvTYqb/9d8Q4+89A5620nU993MvFWYl3kpqflgDO I2nT5CaBHep/u/1tXqjkToDofh6FttxYGG4t2WivZoZw+yiCRwdd/MroH5GueEk5bWNRvlZ5k0rT FlVqCSbNXHjQ7u0SW33aoduzc/VaTwJ0quOxuI9TO7P5GqupBlihs+LxD48rdt6uaVwDj9l/O/a8 +O7EYrqiC+WoAYj3iZdHa87L44VLV8VdLZfaxFUc7eVJxi+/LfPSFvNstWmxvA/qpcm5TNOpdYNq VXJ0t5vLdiXWlbalaRPk137VLgIiIAIiUAoESuKUXAodqTZGkwD3Fd6Ftmg2wZdVpdZeX3CU2Elg xpyl/Nmw7pbCkj0CX02cg8qf+GZ3/93b/ThzIfpI9qouppI1VulNBgyKatzbPL26Np0xd0mRLZ6m o6aYDl61RQREQAREQAREQAREIDoE8ilAmxiUSVngFsfbiyacGV+8eMlFh2laS8ZOnX/FAx/sd8GL xIzmk+9z5q+wuW575iv2f/Td7GOvfZMvh172Gt9J8O/HPjNZzr/jPWd6MpKAnfxkfuXPtDbkLIHp ZduhxJFkWXBbO3ezJrikCVfqfFs81RiwBZKeXB8OiX1SIItY8oVYijlrmseKzOrnB+/Z3qSPs5/o hwaCaQ4obLxRs9PWgooUF7OVxnJ0eDQjZ8ni2ku9qboyVe/HzQzO7DBhkDiDjLsPsJy12ktFqTqa ToyL1UtK2jjo/D6mWLreHibOEWJ+ZRjEDXu7x4QWjebRsVv3ZvhUjvpqumlF0kFiR4I5um2YHY+T g4lEnzaxOdfETU2J2NPW7jKbeRke2UjzzQ9zgfz3k3Z1Fg4WpOe7/vu5c2eqwWmnrETznMdp2sPQ /SiOIDpne72M1cSj2MzYJmyFy5xmr3AiPuE/PXwsDTG+83Ze2qZBLdaeMn8WQRtNQzI/alwmXkaF vbhNG1vc/dRggHPsuFwtF+i1tBezvTQ/G5Oq9zJZ06/51nW8pDf3OHPmL/eSOHAaavn6qdjFNv/e uvc4vw8g77x4fwJZ7LVDSz5NIUSdNmdYW6zZYzcvNZLFaYzJQl2mEIzkV2exf9qlTdLqTEobBdtm 4QtLQVbfoupfj+5pbXYaGWeArdRplTO+tjOmdqJ5iXtsXd5bmqotFGUKOXr/zhaCZeWlpalQpGpg 0sHmNA8z9unZKjGZrwIDD2llFAEREAERKEQC+RSgU/Hi+uPGc/epvkUVouCx8FTd2tWvPWOPoomi izp80d2j5i9Zfe6AHtedsdspB3X56od5F90zKo7Gf94cd3Sfjn8/YaeaNape938f3/381ytWrb3s xJ3PHbD91z/M40+bngJJwCvqlEb63xavvPXpL+IU6rwPzctP3g2vIjqUyMi7dWtupZynrz+sScNa Twz7np++nTSvU+uGxtS0Y+Bvx+180Z3vEN7upsc/Ji9ZTNhEYinmvbGJBuAjFncfYu3nTds+O7ch y/PvTMB+3KWJjXv7RbGLb8Jucp1nn77wsjNaUtvm9Wz5+DZCNeLtdenKVL3vbJHNzlQAH95NPu3g 3xUQmzLVAIsUnFQd/d5X0+lo57qdFx7XC8vve+FLcyw8MvCgenWqm8PEjBDQeWmaCS0anaOje7ut aSaPEFBe0JRpiwnBlGqQPPFGrMnWfv70NTlwcKWdSVKNHHQisDM7YaTB3mCrmu61exnPXnotxDQ4 mDPlMmCcJ9Cj9utEkIE4r9VUg9OXMalgpj2KI4jO71g1R7HzYTlaLTO2eSCXdE6Lu8KJ+ITP2y0I as4oHCb+hjkqi6ONphWZHzUuE+9tF+5nroVGfT2jR4fGA12XKXY/NRhrCfBFnAczlhrX35KLZ3uw p539fB3dOUvsy2yX5ufM4FQVzZi7tNU2W3m5eTEOCiOzucgBVG86b5/R38zksnnPvzxNdY8M7OcX Ue2aW9x+0X4nXPM/E2m6fYv6bz9wwr/O3uvoq161e6we6rHG97+ZxbjdrVszY8wBu26LWNxl20ZG H69fp0b9rWqQxvzacputzjysx/7nP0d1BLnu2nZrWx0Lrkz4ab4Je33o319s3bSu+YnQ2M6g2PwZ 12oKp1iy2/0Yg0lvfDiFGc8ETd6qVnWgmcJnzFny0qABAfyivLc0VVuSQui7W1sT3jptS5Mm8NtA Gv7ugycsXbHG0KDrzz1qRwaGpee3QL+DUOlFQAREQAQKnUCOBOiBp/W2z6XT+qiizRGb8uCLhyIf EHnw5Ote50LEKDLR367/z2fGE9n+Y4/TbJTlRvVq/ueaA4/dv2P/3bc97eCuyMoz5y57Yth4Z7Iz DulGAv5deEzPlavXI1jfdsHeJv3eOzRHs7aJKbBWjWoUyK+kv/fiPr8tXvXy6MmRYvWf17/nPpwO JTIyaiwXl8Y8/Ke4ZKSXzU/8M/vTjgEWFjcCigmeyBcTNjGyy5TxQMXZI9Z+dmL2Sf/4n4EAJda8 Yu0a9rOHz317tjYZO7ZuwII2iM7mfsZ4iye9+Y9C19v2unRlqt532n/2gB3NbGAHCXwSG5hqgEUB hbXBpaO5z+m/x++xenmxnQcqRpwF4JIVaywBRsjdz30JusQFwRIbG7Wj45C92nMuOPfInozwU//1 htXmUg0SjnHn0W0Oee+Tg5fEqUbONWfswcDj7GMmLj45SN0L9DKecz8gb3n8E4JoW8dVhHUCKbz8 3o9xlqQanL4MTgUz7VEcQXR+x6qJkoxjmiW2Y8fY4pmJAFMN4OhP+D/MWOCMwsE0xZOMpMt4FG4b TX9leNS4TLy+TlUMCZdTgzH12RETuHAyV8s8ledgt1fLaadKX0d3WImdtwPmvoA9zsJ9me3S/LAM DlwOb5nQHQ9c0de9BBQ9Hsdyxs9eKBvuoS46vteUnxddes+7GMOgQl1FPvarorK24b+GfGiWNGSQ U2DDrWrE7THasfca3/pk6roNG9GdDaUWjevwbKZWzWpIz/xp1jAgjfkVA+59/kvsj438keNnzVtK evPTQy99bVrHhoXIxFbFdudvytmnZ0ubDGN+XbSS/ewZdMG+i5auPuHa/5lK2c65ZQS/nu54F8Tj CPHeUve2JEJwGu/RGJvMbwNpOM0HgkXNAMCkwAX6NVjpRUAEREAECp1AjgRou6C8Fx9VJLaPxlS8 1Alfbm+QLFuWS3LR3/7cbzs8kZ3/2OM0e8JPC/beoYVzD8JxqyZ12O/cuWePCncA86Vz698X2WtU b0skaZuYjH13a2P/bNqoVpdtG86cG4uvGp3NqEhmm/bLYuQG833ewhW9uzVPlNLSjoHsXalnA1qN LaouXrbGWXKc/biF4hXOs5l3HzoRD3H7aiS39+jOZER05s7/pv98jMZx5H6d2LNDx22gF801PJ3t denKVL3vBEWrnbMBP436amZiH6UaYNnozUzKTNXRMff/zQtpIhFygAz/uOKOC4Bfjv+DnzuNBR2+ P5lYkpe8zP+4zHBfxwg/7+ie1oa0x7vT2rSJnQdX2sSpRo4ZeInHV4bjOffYaQLSBkGfTdWE4+BG 2tlqa1KqwendZneYznLijmIvU4F3M0JJGWCsIjfv0GEbUzvKDoP84Ze+STTGZQhFfMJ/6d0faI55 mGGmKVx0k9Iu3Daa5mTvqPF7qnI5NRhTnQUy9XEomWsGtrSzXyhHit9CnLcDHGX8Y4+zEF9muzTf r2Ghp6c7ONlxKuGNn1SFG3dveu3yeyvE09DNoEDj0mv9iNkz7ZdFfLZtXt9XdSjFP85YaLP8/Ouy xD04LKMde6/RiMVGR8Z5lpUYv544d4tqVYz03K5FPfTfRZvFX6TPz8ZVxBjkRIYfLr7J9oLZGRrC +wUS5eAHg8c0tRsb9ujRgj3G/Zn95rttdVx67wB9tdSlLe4QvNtjGuurgUnTMyQYBqZevwX6slaJ RUAEREAEioNAjgRou6C8Rx9VnI+sxzRfuB7lDfSCIN62WV0EZec/9sRZnriH15fwcQ7cwGdGTHT6 XCNJZ1JaYDMCZMTBkKWNeN2MAKw2Locpp3DHQBwHtGNu1GelfiRAUGw8gHjBH2ke9yjUIlsC7+py 98Kf3PNzi8L9DE7QvbvHHmBwnRenSwbgn40sie1N1ZUuve80jNkjG3bmvkyXjsaTHVcp49WOMhsn ESYSwDm3UKbERM54E+PixIMW5+J4vo737CX2MvAyHM+5H3hE7zUxXjg2ec4xfLM3mdMSl8EZisHu R7HHqSAUS3wV4musIjfbo/jk/t1dVudLNYQiPuE7o3AwTfE01HhtJ90KtI22LVE4ajDG/dSQSJ5T g/N1K19Tpa9DI3Bi5+0AdwT8S5wcApsd1/zARoaV0UwgxFqxKzo4S2ZCJsAge5gAc+BMYIIgm38m FnBYzUxVjscaUcaN/ovovGLVutfen4QkjfTMaQsv5jj9N1VdBB1mLQ0bhWP8NB/XjWYeM5K3+XSZ 2fh16s+Lg6Hz2NJM2hLMsLhcgRuYqvbQCwylmSpEBERABEQgLwRyJED7bRtXbMYzwv6LZmxfv+0y 6afNXhKXcfmqtSbqQrDtyH07xLldE8EjWFE5zsU1Ny+2H3jBc//vi+m4Qjv9RIpmDBDkkRt1E883 ceMOBCUONxk4mBdpiSVik5mYgOiSeHNwYc13FAqGivE+G/3NjBz3l5fqEtubqitdet9ZUeumfzg0 6m9VGM+i4li5dzSPFnB+NI8WOrduGOf0TTjauNLwMc/2gkVe+jpwGt5wR2S//ty9bQm+jvfsJXa2 KBG7+TXD8RwYWuCM6IaIoYR+Nu/mJ8btcR+cgev1fhR7nApCscRvId7HqvE/NUcxQr9dnS+xxlRD KPoTPlOTicLBNMXDYxeYhdtG06goHDWY4X5qSORft1Z156nB11Tp99DIXvrAZsc1P3sWei+Z6zpO 7iyd53zgarJzBkRjvXbw+zlQn6mOoMkmbq/9R6gH7w0JkNJjjbhjV6tSGeWXUBJGbkaoRXoGGosA vfP5T2mrxpGciCJUZ6NwpM3iTGB8kw/dqz3dgQ18N2FGUm2I477Kt4m9tDTDtgQzLC5X4AaGTiyU 5qgQERABERCBSBGIogDNLRwrthnPCPsvsrF9/XYn8TE+cAQYIfvwT34iBvR2bX4PsuGrTMJ3sNRJ nNu1jeDhq6h8Jebi+6oHR/H+snXqLJoxgNsL0f2Q11PdYJi1v3iR0MIncqj9bhQNom0gZwz7KPaa KgoFl8g4RHONHsGDIrG9absysfed45Bm8jqkc89+5cQKbnPvaJrDowV6mXA09K/zcQXSIbFWne3F lZXHD2MmVYSXJboLd902QcwDvX5FiJvIUqLT8cPl1Raz9GLaQeJsSPYSx9USh938mrZ29/Gcrx5B DEU33HOHFkyziXNR2sGZodkej+JoovM1Vt/9cro5iiGWuPxg2iEU/Qn/xXcn0gojnNkwQYnDw+Uw iX4bbXPye9RYM1KdGkwCZxhfplP6xZ4a0k5WGR7XWcruy2yX5mfJvADFEjzNGYjflMCZmog9vPGW gws5wlYQtyGTSMF+W+2rRpN4h46Nib9h5GaEWqTnfXq2WrJ8jY254d0GjgJCc3hPT0qzQuAFx+zE goSPb15YNWksaeOXbUTqxDAgZtXEVFUHaGmAtnhveNoGxhVFLBQiosQF1+bJgV2E0G+B3k1VShEQ AREQgaIhEEUB+tXRP3Kr/MptR3ExzT/u5dKuW1hA/YFv8vzFq8646e2h705CembtwTue/Yp1BVk/ MFgrju7T8esf5p1/x3uUZgqk8GBF5T4XIY/pX3oZJ1+uxW2gZL9jABdjLokoJ+l7jrlsF16TpjlE FKF1vEmKLw/yeiobeMSC8QP27UQWMjLs16zb4ExMnA3I8GKpuUsxd++I1KwHlct2paorbXtdujJV 7zvrev6dCciUdjbgC7clUWh4WhsMGftv1FfT3TvayFXE6rXLD5oqePkDfZk50IwQjpdLTuhFGvuK KDIQtygGEWmevv4wRovTvOgcHU6raC83b+cdtSM7fR3v2UvsNO/2pz+Lw27ez8hwPKcdNllKYGin ikqcdhbK0Kq0R7GXqSBDGzLJ7n2smoAJ+/dqk3T5QWOD+wCO+IRfIR/HTtbJI4kXQRvtUMnwqAlr 4k11ajB2EsPBXESZUwMPLO2pwddUmckBEm5eX2a7ND9cqzIpjaOGfuGyjctC++/2i/ZnrnB5ipNJ jXF5zaqDvEj316NjYb7YiHfx4qAjbfTkEOsyRfmq0URV7tS64cKlq43czCfSM94bHuNvmDDEVmF/ ZGA/dGTbKPOru1cvryEigh9/YJc4yRsxGmH6uRsPt6woHIn5qgdGm/JRrqmLQIJ8J81DV/a1amwi VS8tdW+Le0+lbWligrQNdNZoupX2AsHs5wnQmYfFVgWwm68CQx94KlAEREAERCD6BKIoQHP1PPiV b5CZCIzLP+7liI0bfZQeLcQ3+fq/7FGzetW7nvv6+v989vKoyf122/a2C35/Fd1jOTYZyvXfT9jp t8UrKY1/wz/9ybliod/ScpyeS70j9+1ELx9/QJdPx/1il2HxOwZeGf1j9WpVKCfvi1WiOGPGuUf2 5GZj7oIVxJDhBUx3qryASQKycPc4acZCE2rDbsTZ4C7FKTfjYuD0cspxl8VVl7a9Ll2ZqvedVZjs 3ABAFT6//LaMMNn5bbLH2g0Z+w8nU/eOptjylwDi/Qp58EDGNWs3MEIoDYWaI4WALdYM1EMWcTKI OI64e1/icKgnWXSOjjh0OEHTXnQTX8d79hI7zYvDzmnIhHHPcDx7HDzZSMZqZrwJnmr51rSDMxOT 0h7FXqaCTAzIPK/HsWoWr+MFhaTLDxoz3AdwxCd87EcijzslJeIt9DbaFmVy1IQ48SY9NRgjb/zP x8xOTP5cSpHsLzcOt8b7miozP0bCKsGX2S7ND8ueUMrhLoaTHYqq/UdgaEpOuh5sKDXGFUK0DSJU 2KDMb9x1zKivZjjX1gu9Ul814vhcu2a1qT8vMiYZoZYvHmMHc1X8ryEfEoXDRLhmdURnDGh+fWrY uL67teUnwisnbamtMU7y5kpg//OfIwsBpk3h+Fb3u/AFG6ODZo78bJoBSxpegpk1z20R+LQtdW+L ezelbWligrQNTBxIl937rkV90fG9zrhxOGEkbTK/BYY+8FSgCIiACIhAKgJ2KQiTgOepr91xtHPh PZfvIVIt63rckBCLK4KiPnv0hCJoRSZNYD3DTLIrrwhklQB6Jc4mxA3PTdjErLYlrnB8bAnwvedf ns5lpapLBHJPoIiP4tzDVI1FTyDpqQFfWtRM4vkWffOTNrCwmp9obWHZXwpj7M6L9yfg2wnX/M89 AHQpoFAbRUAEREAEipgAKjNXj6jPj193CE+j730++UJl2SMQRQ/o7LVWJYuACBQ6Ae4QCEJSfOoz ESFxiYpbfrDQO0v2i0BSAsV6FKu7RSB0Ajo1hI40XwU6Q3C0bV4vX2ao3kQCzsjO4iMCIiACIiAC xU3AqM/vfTk99+ozYCVAF/foUutEoLAJENT70Wv72/DHhEImJHShROHwiB59gQiexG7mJVDn8oMe syuZCEScQCkcxRHvAplXiAR0aijEXnOx2RmCgyuZImtdQTfnH2fu4YzsXNBtkfEiIAIiIAIi4E4A 9fndL6bf98JXeQGlEBzx2BWCQyE48nIoqtKkBFBmT+zXxdyqsabTzHlLh7z6bQ5Wjc9ld5hXcVmk iPUGi6xpucSouiJLoBSO4sjCl2GFS8D91FDiMRxKvPmFO6qjZjmRNwgPTRRjBd+IWtfIHhEQAREQ gWwQIAQHK2zZNauzUYV7mRKgJUDHE5AAnfvjUDWKgAiIgAiIgAiIgAgUKwFEc9u0z8bOztkKhMXK U+0SAREQAREQARHwS+D8Y3Z68MWv/eYKMb1CcIQIU0WJgAiIgAiIgAiIgAiIgAiIwB8IOENw7Na9 meiIgAiIgAiIgAiIQI4J5Fd9prHygI7vcYXgkAd0jmcBVScCIiACIiACIiACIiACIiACIiACIiAC IiACxUpAHtDF2rNqlwiIgAiIgAiIgAiIgAiIgAiIgAiIgAiIgAiIgAjkmYAE6Dx3gKoXAREQAREQ AREQAREQAREQAREQAREQAREQAREQgWIlIAG6WHtW7RIBERABERABERABERABERABERABERABERAB ERCBPBOQAJ3nDlD1IiACIiACIiACIiACIiACIiACIiACIiACIiACIlCsBCRAF2vPql0iIAIiIAIi IAIiIAIiIAIiIAIiIAIiIAIiIAIikGcCEqDz3AGqXgREQAREQAREQAREQAREQAREQAREQAREQARE QASKlYAE6GLtWbVLBERABERABERABERABERABERABERABERABERABPJMQAJ0njtA1YuACIiACIiA CIiACIiACIiACIiACIiACIiACIhAsRKQAF2sPat2iYAIiIAIiIAIiIAIiIAIiIAIiIAIiIAIiIAI iECeCUiAznMHqHoREAEREAEREAEREAEREAEREAEREAEREAEREAERKFYCZcuWLSvWtqldIiACIiAC IiACIiACIiACIiACIiACIiACIiACIiACeSQgD+g8wlfVIiACIiACIiACIiACIiACIiACIiACIiAC IiACIlDMBCRAF3Pvqm0iIAIiIAIiIAIiIAIiIAIiIAIiIAIiIAIiIAIikEcCEqDzCF9Vi4AIiIAI iIAIiIAIiIAIiIAIiIAIiIAIiIAIiEAxE5AAXcy9q7aJgAiIgAiIgAiIgAiIgAiIgAiIgAiIgAiI gAiIQB4JSIDOI3xVnRUCd955Z1bKVaEiIAIiEDECmu4i1iEyRwTyQ0BTQX64q1YREAEREIE8EdCJ L0/gK6oV/1T8RcZ9ZEqAzu+Rq9pFQAREQAREQAREQAREQAREQAREQAREQAREQAREoGgJSIAu2q5V w0RABERABERABERABERABERABERABERABERABEQgvwTKli1bll8LVLsIhEuAtx4uvfTScMtUaSIg AiIQQQKa7iLYKTJJBHJPwPtU8NNPP+XePNUoAiIgAiJQ3ARC0ZS2335775S8n/i8l6mU3gmIfypW IuM+iiRAez/KlLIwCOiYL4x+kpUiIAIZE9B0lzFCFSACxUDA+1SAAN29e/diaLPaIAIiIAIiEBkC n3zyScuWLStXDvh6/caNG2fNmiUBOjL9md4Q7xce6csqrhQi496fAeeIIhgkM6fP3LBhQ6qG8BMJ iqCZaoIIiIAIiIAIiIAIiIAIiIAIiIAIiIAIZIkA6nMmW5as8l7s6nUbXv7kp2uf+eqEO0bxjy/8 yU7vJSilCIhAWgJ58ID+9NNPeUSWaNnuu+/eu3fvtBaHleDTjz+tV6/edl23S1rgxPETFy9e3HuP 3NkTVrtUjh46aQyIgAiUCAFNdyXS0WqmCLgT8D4VyANaY0kEionArbffUkzNyUtbrrx8YF7qLbJK kXdat26diQf0jBkz8ugBPWHW4oeGT/htyeq4ftm6bo2/9u/SpWW9IuuvzJvj/cIj87oKqwSRce+v PAjQdEkqm3IZuvezTz5bsXwFAnSz5s3i7Jn9y2wE6Fq1a+22+26FNdxlLQR0zGsYiIAIlAgBTXcl 0tFqpghIgNYYEAERSCSAAN3/wH4iE5jA8LdHSIAOTM+ZsaAF6C8n/3bHq2NpTtfWDY/ao137ZjG5 ecrsxS9/PHX8jAV8v2xA914dtg4FVNEUonuQVF0pMu6DPJ8hOPbcc08UZz7zchxutdVW1PvjxB+X Ll3qNIA/2ckek0CbCIiACIiACIiACIiACIiACIiACIiACIhAMRFYvnrdA29OoEXH7NX+tjP32LVz k4Zb1eAfX/iTnfxEApIVU6vVFhHIF4F8CtA9e/ak2eYz91ubbduUlZUR8H7sd2PXrl1rDOALf7KT n0iQe6tUowiIgAiIgAiIgAiIgAiIgAiIgAiIgAiIQFYJvPnlLAI9d2vd4JT9k4RmZed2LeuTgGRZ NSOx8I8//ninnXbiM8f1qjoRyCqBfArQ3377LW0zn7nftqy1ZfMWzal39arV48eO31S+8YU/2clP JMi9VapRBERABERABERABERABERABERABERABEQgqwS+nRoLsnHKn7pUrlyWWBE7Tz2gS0yzKk+W dDNKcdxmUj788MP77rvvggUp82a1aSpcBCJIIOQY0BuXTd0w5/9tWlcR1GKLrpenWnLQCwuzLOHa 8bebxGXVtqrSdL/KdTp4yeslzYYNG778/EsiQZO49bat8XqePm0634n+3GvXXlWqVPFSiE0zefLk JUuW2IAeRPDo2LGj4nj4YhhKYo9hd5588slQqlMh0SRw6qmnYlgR9LJpiDYRSErA43QneiIgAsVN wPtUoEUIi3skqHWlRkAxoDPsccWAzhCgzV64MaBPunP0+g0bh159UK0a1ZLSWLF63bE3v7Vl9aqP X7R30gQI0BdeeOFFF13Url07m2CPPfbg+x133PHmm2++/PLLDRs29IvaFHvfffeZoqK2eb/wiJrl 2bZHZNwJhyxAr/vxoU3rY3qu2RCgXZYc9NL3BIm2AjTpy6rWqtbpr14yekyD+owGjRJt06M7oz6j QXssgWSrV68eM2bMmjVr6tWrV6dOnZo1ay5evHjVqlVNy7e05XzzzTdk2W67JC99pM2rBIkEPB7z SJPnn3++ABYlgQcffNAK0AXdy7YhxddNiCDbbrttwbUramZ7nO4KjrMMFgER8EXA+1QgAdoXWCUW gYgTSBSgu/fYMeI259e8sd/94d1rCdBhdUfhCtCn3/vByjXrXQToVWvXH33j8BrVqjx5yT5JcWVJ Kc5SsWH1uPcLj7BqLJRyRMa9p0IOweFUn7MxREIvH6G5c5fOTlP5M4D6TAk77rhjjx492rZti+iM mkxsay/qMxlRq7PBSmWKgAiIgAiIgAiULAGkxuJuex4bmMeqi7tP1ToREAEREAERyCWBxnVrUt30 ectSVTpl9hJ+alJf0Vlz2S2qq2gJhCxAFyKnrRtvXb1GdWM5X/jTVyu4CcH3uUuXLoq24YubEouA CIiACIiACIiACIiACIiACIiACIhAXgjs2C4WHOPp9yZu3Lgp0QB2PvXuD+w3yfxuxIAmNrTJZb5/ 9913l1xyCV+IDU2ADmeB9id+Jc3y5cv9Vmcr+te//uXMO3XqVGtGsDKVSwTCIiAButIPE35Ys3qN AcoX/vQFd9GiRUTecFGfvyrfnGXaPXx57733+GnOnDl8iUvmywwlFgEREAEREAEREAEREAEREAER EAEREAER8EKg/04tCa8x9qcFT707MTE9OyfMWEACknkpLW2aQYMG7bXXXkR2Pu6445577jlUaZMF 9Zko0itWrLj55pv5lbXEbrnllrSlJU0wfPjwN954w2rQqM/HHnssKV955ZVgBSqXCIRIILsCNOGb CeKcyeYMAB1is21RP8/8ee6cufxZrXzjC3/OmjHLY11Ef2arX7++x/Rxydq0aWNCPxOWni/8Gawc 5RIBERABdwIsryFEIiACIiACIiACIiACIiACIiAChsBWW1br2jom5rz44ZQrHvv48x/mLlq+hn98 4U928tN5/bcjmTsxFgzEy9hsZ599dqrEF1xwwZFHHsm6gueddx4pP/jgA5PyiSeeIHzrkCFD+vbt a35FoQ7WR6jPhx56qNGgrfo8dOhQ6g1WoHKJQIgEQl6EMNt6MS1nYcOw2r9kyZJvvvxm48aYLrND zx34HPPNGD4rV67cs1fPunXrpq0Iz+WJEyeiHbuEezZ+zTvvvLMtLW4Pvs8mbHTa6pTACwGPcd+1 CKEXmAWaRosQxnXc9F+X3fO/8f84foeGdWpko0+HjPzh3e9mO0s+cMfmZx7QyaWuqK3m5xFLALNn z57NJSDl/+lPf3Kuju2xRvdkHqe7uEIWLlvz6Ds/fvfTwh7bNjjrgE4N6lQEoQrFpHAL+d/nM559 f+oLV+wXbrHhlvbRhLn3vzkhgka6D9d//vOfGXL497//nbaEK664Im0a9wS33XZbqgS+jscVq9ef cV/Fbd5/Lty7Vo2qmRjmq+pMKvKY1/tUoEUIPSJVMhEoCAJahNBvN2kRQr/EPKZPuwjhqlWrNm3a tOWWySMpI8jMmDFj++2391gdybyf+NzLfPz/TRrxzc+p0mxdtwaXyju0dYu/YVYLxH/ZXufXrl2b tcEoEwfnRx999Ouvv477bqpz/ooYTQmnnHKKtSTDRQhRn80NCBvqc0TuQbz3b5KUG9eWbVxXacOa SutWlK1fUWn9irINqyutX8Xnpio1KlWtWf5Za1PVWpWq1apUpfqmytUqVd4ioxoDZQ5rZAaqvAAy lagAvXTp0mXLlhFwA2fn9evXb9tu27bt2tJd06ZO+2nqT1WrVm3ZuiXxoOvUqeMe2Xn+/Pnff/+9 BOhIjXSPx7wE6Ej1WrjGSIB28ly6ct3Ap76cv3R1m8Z1rj+pZ/VqVcKlTWm4V9/wwpgffl5sSt6p faPLjuheuXKZS0VRk288Mglg9gsvvGCuO7myDOzLkMo8j9NdXPabho75fvpCs7NLy3r/PKGnx+bn Ptlxt8WiVEVQ23WiiKyRAYZr7rs4kxp9NZCHZDwqM9WdtE/7w3ZtlVg1orwXVZ2M3qvmdVruAL/4 4ouFCxdu2LDBpb1PP/10YBrepwIJ0IEhK6MIRJCABGi/nSIB2i8xj+ndBWjU58WLFyNAE7k0qQad LwHaqT7v2aXJNvVqjvlpwdQ5S2l1u6Zb7bBtQ64WiL/hDsFFKfYlQBN5A99nW1eGAjTlGA06G+oz hXu/8PA4hNImi4nOa5fxWbb617KV88pW/Vq2dlHZmkVlaxdv2qLepur1N21Rf1PNxpu23GZTjcYx GXqLOrHPnG+5J5PzJmZUYXZDcGRkWnYycyfwxWdffPn5l8R6/mnaTzVr1WzVptW2bbc1tfGFP9nJ TyQgGYnJksqWRo0a8RM3FdkxVqWKgAiIQEYEkIbv+t9Y1GdKwQ/63jfGJ11hI6M6KlWqWqXypUd0 b7RVzL269da1Lzq0q7v67Ks6PIhxomRDGDIvrBTWNn78+AYNGtSoUYMvhGyKgvGTfokt5222SbNj F9lsBrLHLWetSJSePVpokuXGzgyNzJmduaER2VrMQ5e2Tbbi8/sZObps++WXX66++uphw4b99ttv Rn3efffdcYZCazZyc9yfkaUnw0RABERABEQgGAGjPnMNvGbNGr6sXLkyWDmh54pTn8/vv92xe257 88k7c13HP77wZ1r1OUSr5s2b5ywt8CKEthAEaJxgQvd9DrHJ/orasCamPq9ZWLZsZuUlP1ZZ8E2V uR9Xmf1ulRlvxD75vuAb9vNrLA1qNb7S2qJHoLQE6HXr1n3z9Tf0Qq9de+1/wP58VtpUiUPdihp8 iR35mxwJKlUiCxlT9R3P8QjlERFZIXoDTBaJgAjkiMADDzxAWDE25xvrj787eeKsxdaCr6fMf/zd SdkwiMholw3o3rT+llcevX24TtZ2dVaeBf7wg79FYrPRUl9lctnH2aFr+cYXNGhf2bOUuGPz3wNM dWwW0+PYGDbetywZ5qVY70a6hG7wUlEmaXwZmUc7M2ljYeUl/sZnP/6KzSfuHXvdbez0hb8uyfrT IA55vGDifBR4u7Z69d+D3sT9WVhUZa0IiIAIiIAIuBNAfV60aJGVSqKjQT/53mQbeQPfZ9TnEL1n AoyKZs2ajRgxwpkx7s8AZRZbFiJv4Pu8dFrl5TPKlk0vWzajbPVvZeuWlW1aH/vkO3uWTY/9unQa KYnUUWwEiqI9pSVAz5k9Z8P6DT126GECa/C5fY/t169bTyhn05t84U92OhOQhYypurtVq1ZMqT/+ +GMqDZq1DdeuXWuzk8zFpbooBpUaIQIikGsCCxYssOLszPLNWPCXAzuZx/j2n3to5kzs3nabOnec sUu4YaZjTw2/iT01ZKVWPk0siwLaxo0bh7UE3+jWrRtfzJ95387p19kEs+Pz/IO75N0eGRBNAsSj cN9CMTutS3sotZgg9bg/d2/ToHHd2Lsan/0Q06Ozur3zzjs4PsdVUavWH94Gjfszq/aocBEQAREQ ARHIMQHe/uGxK9KK3fjTPSBVDixEfR7+1SxTURTUZ8zAhYjbnEsuuYTIG2x8mTt3bg5QFFAVMffn lfMqL0d6/immMq+YFVOZ1y6tRGDotUtj2vSKWeXaNL9Oj8XowAlaW/QIREWAZmlBj/8yYbh82XLC OhPc2RZSo2YNrv6XL11u9vCFmPHsdCZgDxlT1UsUjjZt2qD+oJLg3YbuY1Ym5E+jazdu3BjR2fzJ r2PGjEGSdpZWpUoVfKj5dfLkyZm0TnlFQARKloBRae327bff5gUFsTjCrRdVnTf1mKX33HNPSjZ/ hltF9kozLs/E38CpAQ9oE4UDN5Ds1eixZIKlDDy6B88k+DSBUyK7mfDK5jOyW0EYGYAeQW/ctwBl JmZJ6y0eSi0m5kbvTo353K1z7PPTcoforG727Y2s1qLCRUAEREAERCCyBBBScCKJ2xBk8mtw1NRn aPTt2/fmm2+eMmUK6xlec801HTt2RJLOL6XI1Y4AverXyujLuD8vnxnTmgkDvW4ZAnTMA5qf2MN+ nKCX/cSfrFIYuSbIoEqVQhYLMkHKi4oeN+TdYBVVrVZ11epVzrzEwl+9ZnW1LSoUYb6QgJ3ONOyx CZLW27Zt25133hmJBB2ZWQPzjMRgHFuaNm3asmVLlAj2//zzzygRW2zxh+U4+ZXQH/xaQMJKMP7R zDXqqk4ptqtGVZr+2JGdOh352PR8mW6MS2JA7Ics2pUIJYuV5QEu/ZrQoD+2mc4vqO2jjz7CXl7I MCt78OQ8G+aja5soH4T7yEb5iWV+/vnn7NyhfKtcuTIO0WPHjo1LxismtPexxx675ZZbbrrppsGD B0+alJUwI36b/OWXX5IF6dlkNF+cTtAb5y9ePeqL9dNSLr3tt8biS28996PctIIw0gXg0I+moaHz 76Ihn/6WhcAUxKC/4JFPTBXPfzgt911JtA1iblBvt9b1+GxXHgZ62tyl2Y7CMWtWhXdV7pusGkVA BERABERABFIRwOuZn8LyfWblQJyXnesH2nrPO+88+/qm87tJELcHDZo1A0k/evRofnIptjR7tmzD 6tiqgytms+pg2YY/aHoWCPtjv8bSLCJ9aYKKeKsjJEBDKt3rnrHfSfbhhx8G06CbNG2yds3amTMq Xk6nqBnTZ6xbu26bJtuYfuILf7LTdltcglTdyUslPXr0YDGZ/co3vvTs2dPE8WDr0KGD+YlPFCLU ajZbFPq1+ZUSIj5citK8PoMIoFK+jbwCfWjA4M1//jioT0QaPP62wXmQQ7teMdKiGHlFpdv6dio0 UTZ598UeKvS9LT4U7/TH7q9ku56R8Oq5BdRc/IJ5CYPm8rTCXP3wNCsbTtDWz9rWmNVDxDzSowrU Z57ntW/fnu+JUTjwF/jf//73008/Va1alSzTpk1jja/vvvsuq7Z5KdyYSvwNk9hE4bD2b5j924qh I9Z9P2nVG6PXjdPrL16IFkaajybMNWIrX6Jv8bPvT335k+nY2aJhrX+d2HPr8vAU4W542d/4550p n2Jf/XR67jVoG21j4FNf0S93/68iEk4OonCES1KliYAIiIAIiIAIZE7gb4d0wXuAz/zGfc68IaVV wvpVZWsWla2ag7hcaX1yAZr9MemZNGtSpyktapFrbbQEaI94Tj755GAaNIpw23ZtJ0+a/PWXX/8w 4Qc+p06Z2q59O94NMVXzhT/Z+dUXX5kEUyZPIYuVkj1aqGTFQqDNma/8+OMrZ7bJZ3sGDBhQ6dVz 8yv+tjnzLtT5V0fmQQcPE325k3Oi+Byrgp7+/YFDoTXXas077rgjLTTI4oJyZM4RUZsnEpRjwjGH Xn6ihXgQ83ZI/fr1W7duza+0js/p06fHRbEgqNEJJ5xw4403Xn755VdeeSXvlJDs/fffz7zJmZQw u3yjhHvuucdEuX3yySf50+xEfV752ruV1q03Vax+9/O138XY5mZbuGzNba98f9Kdo/nke24qDVAL a2YaJReRNED2fGXBocb4RN//5oR82eCx3mdGT/nf57En7gRwR32uX/v3AGXsTOsT4LEWktWrtcU/ T+hJCGa+o0FTr82bgxjQqaJtZDsKh5mLtImACIiACIiACIiACGRIoNwDuty7GRk6hXdzLA2/VnhJ ywM6Q+RZyV6QAvTWW28dWINus22bHXvuSJTnZcuW8dlz556t28SkDbvxJztrblnTJCAxWbLCXoWK gDcCfQcNzr8EXW7qpGnTvZmclVSExErc/NQ0fdqkSuV+3eW+7q5bm7Yds9fcjBvyB9OtszNvV7B1 7tzZCMSo0uFG9SHMBQVShQnHbIJ+ZHUzISxwfza1EMLCBNCPc4JGdzbaNBtt32WXXfgyb968RNse fvjhf/3rX879U6dOtR7K4bbFGEkA6HaOjT+JeBunPpt614z+Mmca9MNvTUTbXb9hI5/3vxn/NkC4 HDIpbfbClfee3Rsl14ikhbJZD+goG0ykscffnfTGFxUvhP00b9lZ939o5H4bcTtdCOh/e2mgLfMv D3xI1AuThXof/38VcXKyHQOaOBum3rP7drbBUk7aJ/Y6RbajcPTq1csLIqVJIDBlylv3nrPHHmVl 57wlOgEJiGFAcI5sYiiGmRPIvASNw8wZqoQiIbCpSo1NW9TbVKvZpur1+Z60VbE0/EoaUqZIUyQ4 CrYZBSlAQzsTDbpBwwZdu3XttWsvPvGtS+w7dtoEJC7YzpXhIRBwxlouDwiNJ7IjWLDxSy7/oWKL 81R2/vTHqMN/CDmcxr+5z7kx/+P73WJRJ6soPlB0fETrzQ3ywumnyeMrdT14/zbOtC5Rk/2zcjag HHPCdt9998XtS9zj2pSYP7tHd/ZyrTquuV4weUqTcUP+UIsVmq0IawRitnAjQRs/a2ohvhBfCPpB IA5PDQ6UiOAbxtPZtotF/JDX2RMnQBNVn1ir77333ssvv3z//fe//fbbpCFadGK1w4cPJ7aa1aBR n4899liSvfLKK4FsdMvEeoP8fMopp5zj2K666irU51Wv/u777CxizftfbVyWi+UyJv2yxNY7aXaF JpjWEdWZIC2uULT+Q3dp1aRezbhAFhG0M44Gjs9G6HTudzc7Kc9QGKbqqU9+mDfi6/wEH69RrQpW jfjm59yEKLFxNnYrX4HQbPv3aGa+ZDUKx5/+9CcuVtMeLIWQ4K1zgovBU+5FSU61ETTqnHvf+t0h PgbjrXM6nNr/4iGffOKdDAoNgvXv9VDqW7H4TVPuPefePxaeosyURnq3IV1KMUxHKP3vYpieUboU YpiOUPrfxTA9I6UQgawQqFozJi7XbLppi/qVqtZMXgVptihPUz11mqwYp0K9EihUAZr2ZaJBe8Wj dCIQT4DYwCP72pjRr5575JFEFJ78N+ceqxOjqfa9rVJFKOXyMMoVumpMbD13ko2xjINzmq08JsT4 2/6eQoJOUVGfvgMqjR/27vSKwqe/OwxJzLEjJioP6Osh0jXln/tqpQF/c8QiiYnPjib8OHgAZOIW 9vPDatTgYQfbmNOxwpIScUq3PtXndIidv4+6KtZvd2Ux9EqIDbHxN4wuzGa/hBgGemb5ZgrHyxg/ aL6HWH5i91iV+a677rLinVmBEO17xowKl9gVK1aw/CC684gRI7CHJWRdFB/U50MPPdRo0FZ9Hjp0 KEexn/GRPi3q88KFC/F3ZtVZZ2rU56VDR2xaXxF5I31B2UnRsXldW3DHZhVrFaR1RHUmSGtXWFo/ GiV67mMX7mVrjKadaYG4m500e1gMkxa+e+dt+vZskdbsbCRYvW4Dxfbr2cIsAZTt7bBdW5nnAbVq VLV18d3s5NfsGcAzs7///e9JHR2yV2k2Sp5y741DKlUacqM3LTfegvYXfczEPPme3ct/OHs4f1Rs kycPP7bSJ0Mu7t+hbA9H2Qc9sunjzck9NAfpuaxDh/7jul375OTNJT/55BGvndqhrKzDxUMmeAqw /wcjdz97uC3JgwGekoihJ0yuicRQDD0Q0LFcAPOhh35UEhFIQqDcA9p6NycXoDdVQYAu95ImpTyg IzmOCliAhqc06EgOquI2ihAOm2MFtznzbwi841GY/7inQvKd/tjfbxs/YPBml9vy1BVezOXK7+9y bp9B6dc7rJCgk61GmLqiPyrQ1DrgCnTsyT+ZLho1ElE5tf48nmUHKzajsDuMHHXVua9CwuFO3GcQ cS3iVkv0zqpSpT6DnIWhnKfajHSbDfX5d4fu+zuM9OoqHXy0h9IQ64ZsI29gEAKx8RS2qnFwKzfn NFqzrcV4JWfPA3r16tXff/+9i9lfffWV+fW1115jbDZp0uTiiy8mDDThTawDeNLsSM9Ggza+z6jP RMjInE9cCajPFBu3HPaGX+bh+1y1rCxVdTX226VyndhCbdnezunXeYe2sTgtfJ5/cJdsVBeK1j9/ 6WrU5zvP3LV2jVjolWxsodgZZ9iJ+7RzBrIIbHY2bLPGMAxP37/jwb0q5FdiQD/2t71shAqTLJQY 0LZMniKYGNBsh/RqdfqfCHMU29K6tAcGaDP+OmPJQ2ePSPz37ciKk2HmVaQqoUWLFjfddNPBBx/c uHFjE0GoALe3br+43Bn5k6HDPHkTJ21i+4OPNQq0Y2vf/iDE6eFnx8q+uEOgcBu4IvYf8klM1v74 kYPK16kt3yj5kYqS/QDfbGSXDrYkP9ld0oph5iDFUAy9E9CxHOX50Hs/KqUI/JFA1VqbajbeWGfb jXXabKrdamPt1vy5qVqdSpWr8Rn7iT3sr9OGNPxZqWou7qrUSX4JFKQA7YxL+NBDDxGsGUchvy1X ehEIRKBj2za/59u2A7GEE/YYhbfc3/gP+m4stfkt9g3nabeQGonGGQU7cTVCt4rKFegKwRm9uWuH /YltXLGWYHmUiQ7bpqRQHi05tiVGoI5J1wkBKtrsf3DcOoWeWVXY8HsUDvytXbZsqM9U12eQae+P P95V6e9I7z77J8BwyrwhdiVAtOALHJuVhsNyUjYV2RUObRSOsMqPo0exJoYGISziXEeNvowrtEkw ceJEPg844ADra/zzz2kCCxgNmlxZUp8pea+99iLwBp+2XRsXLV312igX3+cafXap1q1DgFEUIEuj rWoMPLoHyiCffA9QgpcsmWv9H0+MBfK+9LHPbVRiL/X6TZO5nXE1Hr5r6zgl169JNn3otjktQYM+ pU974wJMDOh/PffN4hVrnQlCiQFtCqTkf/73GxOLmcgqJ/f5Xd9L69IemF7ajFs1SvH+ZtqcfhLU qVPn+OOPv/POO//zn//4yReZtG+9NuTse8r9lzNSoFO256DLjXP0kNf8BnwmbkZ/XLORnx85KFnx Bz2CuD1uUnDVPLQ+EMPMUYqhGOpYdhsDhTMfZj6SVUKpEtiEAL3lNhtrt9mEBo3WXKvlphqNK22x FQI0n3xnT2x/7Nc2pCR9qaKKdLsLT4BO6pITacYyroQJEITi963vbZtX+4oFIx48YLOLcZoA0L/j 61O+GmHSUNApKqoUU6CN4BzTnwlqHNtRvpZgTLf2FuXYVJuofMf3a/nCfQG3cu/jvjYKR/qgJAHr 8ZaN/in3504V8sRbKblIlXYlwFDCQCMH42pNe2xwDxuFwyrg4bbWODjXqlXLuHI7t5133pk/WQ7R iOzGqRCPY5OGYNBpmZAMXY8QH9nwfU7KYdOKVRt+XZBGfd4++OETLvwQS8tQ6w9RyXVvVIZ2piW2 dt0GtNeVa4KEXsm2bSzHN6B3m9ixM3/FP5/9+rcl4a8Yjif7v5/75ucFsfjm1PXnfcP2Lk3XAY1b 1/3rkH72H3+So8teLdvtlIsYIOmsi/jvhD0Yd8/lFxn/5ewo0EEJVHjE7n7P5Unl51ixiNvdghYf Xj4xzJylGIqhjmXXMVAw82HmI1kllDCBarViKvNWbctVZmTo1ptqbB3zfS6rGvvkO3twf+bXrdrG tOlqEqCjOFoKT4COIkXZJAIpCAwYvNmpdvP/No5Fhb8tQmdi8OSUPGOrESbVRVNWVO5sjQJdoT/j 59t3QCwMtHf9GWO8SdAxl+pg2/TH7icayODsh73wbl4marr3WjJLiQJrdGFU2gcSNiPdItRm7qRs VWae/1k3axMSmnFNFZm1Iz733Llz0ZHZS6CPqlV/D9tq0uHpbJydTZDo3r178zls2DBCReNjSDDo ww8/PFx7Mixt47wFK59/q2qLJlVaJle7Yr7Pxag+G2451voDd1ZW7Zy7eNXAp75yrv3oy86s2oYl x+/V1rhs3/uX3lvXDd8jHi/7u8/azVRBXb7aHnri0U+PJyIHGvS+J/MCk7Z0BKYMG1rp2IPbV6p4 of2Ti29P5aY85a17WQdw82KDsbUFPXoeU0V5hI+zj0iqI8eWF6woNbay4O8G4xEb+2P3mHkpt/YX PXLRH38uX65wc4F/LDEdjIC/i2FAcI5sYiiGOpZjY6Dw58PMR7JKKGUCVarHnKCrN9hUp9XGup02 NOy5ockeG5rtv6H1obFPvjfsyX5+jaXB/blK9VKmFdm2S4CObNfIsAInkBiRImmDcLbF3dexMqB7 szevRnj/71qve0Xlv06a9pjxf44VjiRNde9O9uj/bOyJKd+/O1/HrW5okiSGAgncg8Gl7MBVxmcs N+EPMURCKzq0gqyybCIyx212Z+ZOyqjMqYxGfQ7FydpZvo3vbB2u42o3TtDo76xA+Kc//alfv34s 84VsvXbt2qOOOqpXr16hIQ6joNUffrNx+cpVb75fs+8eiRp0XtTnhcvW3PbK9yfdOZpPvofRyqyU MfitiSaY8rPvT81KBbkqtNXWtVFgO7esl6sKw6knlBjQaU3JQQxoa8OED2fxr/qW1Q48ZwenYXPm zImzM3FP2oYUZQKc6rpdW67gtr/o2lis5lSBMt46p0P/i8cde2354n2Th5/9CWsLdnCuLJgUz5SY an1qeYTp5GE0htx4zrBKl5cvYjj87N0/GdL/9zIr9OdK3Tr68KgnZHSHGytd+2T5YoWT72EFREeJ WepBMcwcrBiKYTwBHcuFOR9mPpJVQikT2BQLtVFnU/X6G7dssbFe5w1b77ShyZ7rm/9pfatD+OQ7 e9jPr6SJpSS9tugRkAAdvT6RRUVCIDFm86irKsIKj7rKEXYjaUDl1AyMBM3ah3ZzqYg0MQV6/LBh k2y4jfIdt91mBWlvuM2Ki7dVLIJoPLH7OqIkj7qKCCMDBqdfTTFZdeXuxhWhqQkWEivKm1WhpbJd Y0osN6HrFef2Ca2C0Atyuja7C9Do1Jk4KaMvm+wEhI1zs27VKhY9NnMP6zg4hxxyiAkLy/pdSbkR BppfBw0aRIyOypUr77fffgMHDmQPn7vuuitZTPbQmQcrsHLtLcm4Ye58o0FXbdXUlpMX9ZnaH35r 4tdT5q/fsJHP+9/M9cHmHeNhu7Z+8pJ9cJv93+czvOeKZspLHv2sRrUq0bQtlVUhxoB2aXjOYkD/ PHEB7s9Y0vuojnHRnwcPHuxUnPnOnsLqrOxYGwu7a/2SDzoipQJNfAS8kfFFPqhcDG5fEdb5kwmT E+wa0n+zkzT/d0C1ZgnB3e+ZvCl5FOezr33kos1lPvJxbLnCTy4+tdy1esqkcX7bXB4idfd7nmS1 wvKsm726M1lbMb0NYpieUboUYpiOUPrfxTA9o3QpxDAdIf0uAtkmUHmLCg/o2i1jQnOjnTZss8eG cgGaT76zh/2bares8ICuvEW2LVL5AQhIgA4ATVlEwBsBomwMHuCIznxupb+d2cZkde6ddMXIVzbv 91JwuRb8h82logoFenylCv9n8pU7Rft37zVO0BVLJ8aiWI+8otJtfTeHuD6XVvwYTH7Glj6DTCiS 8u3+DiNzHgO6T9+Ov7elU6fy1vjqFC8dF2oaKyujPm+5ZUzijNvYaYXpTJyUjb6M1kzc57gqTPnE 4jDhOLQlJVB9315VtomhMxp0jQN3r9a1XVnVqjX23zVfkTecsSAmzY6tC8eW1hHVmSA3fd2swZbj ZyzCAxoN2tYYQTv90khsgt8SlN4vgTUr141+OqZYEvqZf4nZrQYt9dnCMWF3f4+LkVqBbt+xGyGi u/0ex54dKbro7OHl3sfGBXny8HvOJuMnF3co8xKywxjwx0DUu3fxunZreYjUPwTsaH/Rk2b9w+xt Ypg5WzEUwzgCOpZjQCI5H86YMeOnoBt5Mx/qKkEERCD6BCRAR7+PZGGuCMRE1XgNNRapebMQmfh7 +j0VkZ4rIkBvFmj/uNdF6IwlTKLqmvx/yJe8onJ05VY6E5fvcFWLnc22+E223wsyf2/e/tiK9GQq 7NrcOkdhlET92ez1WGVx1P/IL+Lic4yN9TtOFaeCNPanwE7KxJg2a/0ldbLOvPxs9nJUyi6rsUXN I/a3GvTKN0Zv0bNL7fOPr9bNq24Seks6No8twma2js22Ml/SOqI6E4RuUqoCZy+MjzAeTTt9AUls gq/sShyAwMhHxiydvypV6Oezz44Jm8br2XyaPaW9bQ67+zuFzQr0jQnhnQ96hDAZxrPYxILuXx6f Oc3Wvv1BF5Ex5thMMIyLO5yTKr705nI6dClfCjHmWL1Z4k7mZZ20WuMyHRewo/1F2P1xXJTodGb7 +F0MfcBKkVQMxTCOgI5lAySK8+FOO+3Em4jBNvJmPtZVggiIQPQJSICOfh/JQhEQARGIJ8BigCYg RlJp2KTmJ5MGj8tgBPF6NiUccMABiSXYX6O27l+wxmYvl1ODZk3CDT/Py15dXko+p1/nHdrGnLL5 PP/gLl6y5CUN6vMBOzbH/Rkn6LwYUNyVpg3xnDaBFz6+PNaTJvZSi3uab0f+RPwN0rD84ENnj7D/ 2G8yNm/e/MQTT7SF8J09mddb2CXEnAxjrsnOrUJW/qMP8uZmlivPZWWn3jjhiCefLBeVPW4HPVKR ekiisp26CCO+VKo0bpK3xQ4nTyhf6jCnmxhmjlsMxTCegI7lxDERlfmwSmZb5oNdJYiACESfgATo 6PeRLBQBERABEShsAmjQWx51QI0/9d7y6APyFXnDEmy0VY2BR/dA2OWT75El+/rnM069+33U58N3 bR1ZIz0a5owi4jFLtpOlDfGcNoEXC315rCdN7KUW9zSrl69NWwjRn4g+TzI++Z42fbAETz/9tDNj 3J/BysxOrlhUZ2e0DBs1ozxmRYICPSW2Ilj/iyuxCOHHH+MJ7WNdwJj9m8UTb20xUTcqIjgbf2gP m6ljyGvpvKw9FOUxiRh6BOWSTAzFMJGAjmUnk0KZDzMfybko4bGL3+VfLmpSHSJQwgQkQJdw56vp IiACIiACOSNQrSrRn6s03yZnFRZ6RecetB26Lf9O3KddobdF9ueRQO+jOv11SL/Efzv23dZpVa9e vU4//XQ+82hqVKqOhT1whn+2diVduG/KvafiG81SgpuX9/PbjM0ejXEBMhKKKU+3OYxz+4uuNasi uvpNT7n3XiM5V8TsSJL6rXMqkvg12z29GGbOUwzF8HcCOpbjRkNBzYeZj2SVIAIiUCwESk6Afvft d+P+jX539IL5sXcztYmACIiACIiACIiACJQmgTZt2pRmw+NaTdiDbtcmj4xcIft+cvHtv7sSZ/hG fMzLtdyAs4/4fcXDJP1g0p39u2Gx2B1mDcNz3koah2PKvefc3vGiikIrIliTeo97HcnfOufGSh1d 6w02JMQwGDdnLjEUw80EdCzHj4XCmg8zH8kqQQREoGgIlJwATc/1PaCv89+GDRvGjR0nDbpoxrQa IgIiIAIiIAIiIAIiEIDAlHvNEoIpQitv3j2kv9VxjbQb06TLfyQexzlGUo7FZ65wW8SXtSIG8xRH wVNIu0eHi2O/7H728EccOnDHbuURM2wlJDz14k/KvawdbWLxw8mxoCBD+nfYAz/m34umYCJS397x ckfygx4pTxuztP/vsa37jzv28s1FbjZywmSnkWL4O3Ix1DispGPZMSVoPgwwP0Ygy3/+85+TN298 j7OI9SHMWhEv3fQpS0dEwF6ZIAJFRaAUBejEDty+2/bSoItqXKsxIiACIiACIiACIiACPgkYPRhJ t6zsnLiAyWjThHo27soVOm55kgpZsjzPHudM7nD5I09WxIq+/d7JHSvdyEKGptTych0LG3bo0H8c 0vM9wydPJnS0w9D2MWl5cszBuUIsPvXG8gDTiW7Z7S/6eNPk4fecXWncUFv0HnvcPqzSwZfHolH/ ofGkjZVpVi9E8y6vubzMWMuskZ84jPQJryK5GIoh40njMHY86Fgu+fkw2CyavVwryrfBgwezDAOr PowaNerNN9+01a1Zue7X6UuI2fXnm/dZvWLt24+MyZ4lKlkESpNA2bJly0Js+drxtwcrbYuul995 550suR4sO0vlXHrppV7yEn8D92dnypHvjGTPb/N/+37c9926d2vYqKGXcpQmsgQYSF4Gw5NPPnn+ +edHthUyLBMCDz744KmnnkoJhd7LtiGZ0Ihm3p9++mnbbf8QgDWadsZZFTWzPU53BcFWRoZOIGrD tZgaGDW23qcCLO/evXvofaECRUAE8kLg1ttv6X9gP2fV3XvsmBdLCqXSsd996zR1+Nsjrrx8YKEY H2U7P/nkk1122aVq1arBjFy/fv0XX3yx/fbbe8/u/cSXqkxOiNdddx1m/+1vfyONWYHwzHv2N+lx hf705R/7nrNDu52aeLcq3JQPP/zwo48++vXXX4dbbCilZc4/FDMiWIjIuHdKiXpAj/x/I80/QwcN +ptvv1m/bv33330fwUEsk0RABERABERABERABERABERABERABERABAITwOv5hRdeOPfcc1Gf4wqp u/WWcXuWzl+VtqKPP/54J8e27777/utf/1qwQGuMpSWnBKVIQB7Qf+h1lOj9D6x46lWKw6Eo2uzx oRO+sUXRXDUiOQHrAV3ogExDtIlAUgIepzvREwERKG4C3qcCeUAX90hQ60qNgDyg/fa4PKD9EvOY vlA8oAm4gfqM1zPxN2hanAc0AvTR1/Q2TTYe0L2P6rRj3zSvbCJAX3jhhRdddFG7du3I+Omnn1JL x44dhwzZHLPKI8SEZPKADkoun/m8X5Ll08r81R2yAL3ux4c2rV8RoDl5DMHhtHZ92foAxpsskydP XrJkydKlS82fW221FfMOn4ELVMZgBHTMB+OmXCIgAgVHQNNdwXWZDBaBbBDwPhVIgM4Gf5UpAvki IAHaL3kJ0H6JeUxfKAI0ijPnQWJA16pVa9y4cbfeemuqEByjnx4/4cNZh13Sq8V2aQK0GgH6vvvu 22OPPQyuV1555aabbmKFwx49engEmDSZBOhM6OUrr/dLsnxZmN96Qw7BUaVZ37KqtfLbJC+12xAc zlgcuD8TIdr5b/S7oxfMT//2xOrVqz/77LPZs2dXq1atTZs22223XdOmTStXrkyEey/GKI0IiIAI iIAIiIAIiIAIiIAIiIAIiIAIiECWCGy99daUjAbN57Bhw+JqYRFCvJ7ZOfXruajPjVvXTas+J7Vz m222Yf/y5cuz1AoVKwKFSyBkAbpynXbVOv0Vd2a//3JMsO+f+sb9MwawGqHz34YNG8aNHeeuQaM+ jxkzhrw77rgjz7jatm2L+owG3bNnT77kuF2qTgREQAREQAREQAREQAREQAREQAREQATyS+D7779/ K2H75ptv8mXV8ccfzyroOD4TAxrHwTgzqm9ZjaDPD509YuQjY5CeD71k52B20uo6dep07tzZZP/u u+8uueQSEyaaL/xp9uPgzB6iRSf9Na5qkhFa+tBDDyVLYpjpqVOn8iv7za+U7F51sHYplwhkTiBk ATpzg6JWwvbdtnfXoHmAtmbNmi5duijaRtT6TvaIgAiIgAiIgAiIgAiIgAiIgAiIgAjknkCVKlWm TJky2rH9+OOPVatWzb0lpkY8oK+//vqnn36aKBzHHXccX/72t7+Zn868Z3/+9T1nh78O6cc/gm+g R3u3EwmYWBwjR45ECH700UcJytGwYSx2B3Iz4aF5M54YHTfffPPcuXOvvfZa5xKFAwcOJHCr+RVW JE66gOEPP/xAaRdccAEpKRyi999/vzGPqs8880zAmkggfM6bN89L1d5bp5QiEBaBkGNAZ2IW0VIy yX7ppZd6yU6EDXycibwRlxiHaEJw8JNzv9nz2/zfvh/3fbfu3Ro2ShIAiIBHhBByj+9DYGh06sWL F+NSzSxcr169Tp061ahRw9Q1ceLEOXPm7L777hMmTCANe0jQqlWrRo0a8Z0nhDhZ86s1jD+ptGXL lh06dPDS5FJLo7A7pdbjaq8IlCwBTXcl2/VquAg4CXifChQDWiNHBIqJgGJA++1NxYD2S8xjepcY 0OPHjx81atSsWbMoqlmzZn369Nl+++3jil2/fv0XX3yRuN+ldu8nPo9NCJzMxIC22WnjPffcYxYk ZDv77LORet544w3zJ+LygQceiMp8yimnmBDPzuDRSMnHHnus+ZXELjGg77jjjvfff98UiwM1yvUT TzxhJG+7uVQduLE2Y3T4Z96WcEsQGXeeEfKARkHOZPM1blKF4KAQZ1To2J/vjPzm22/Wr1s/9rux iVWgBbPVr1/fpfb58+d/++2369at43UPQnMgHKMym6gdzo0o+DVr1iRB+/btKZOZmk8SIEPzhWnL JjbTN+X4arISi4AIiIAIiIAIiIAIiIAIiIAIiIAIiEBuCHTt2nW//fZDu2jevHlS9Tk3ZqSt5YUX Xjh588b6gTb9tLlLbxw65rjb3uPfGfd9sGL1+qRFoSN//fXX11xzDQuDvfrqqzYNO4855hj7Jxox UTKmTZtm99ilC9mDbI03NNpR0ipQupGkkZVPOOGE5557jopMsg8++IAq4tRn9qetOi0TJRCB0AlE SIAOvW3BCrTaNNnj4kEnFrho0SJ2svagS13Tp0+vXr36zjvvjFMzUaEJEs20snLlSue8Q3ZmZLN6 Icm6deuGr7QRmvkTX+lff/3VVsFzM+YX60AdrJnKJQIiIAIiIAIiIAIiIAIiIAIiIAIiIALZI0C0 0v333z8K6vPp936wck0SBZkQGegtxOUgKMchhxyCy/abb74JkLHTFw586itE5/vP2f2FK/Y7Ytc2 8xavdAF15JFHnnXWWajD+DLbZPfee68JAG02dGGrHScWRfBojEncj8uzia3BwmME4iAYtDONdbiO y+ir6uwNAJUsApaABOiMBoO79GyKJv5G3PMoVOYtt9xy2bJlzrqdKxYSTtqZAA9rE5rDlIZ43bhx 44zsVmYREAEREAEREAEREAEREAEREAEREAERyDIBPO26d++e5UrSF1+tamXjwmw8mm0GQqoSDJpP 9uyyyy58ErGKz2c/iLkqX3J4t8Z1Y9FTD9u1VdsmW7lXQwwNonCwzqFNhiSNf7RzO//881MVwovv eCvG/YoDIqI27tUEmD7vvPNwmt5mm22caZx6t3O/r6rT41MKEciYQCkK0ETVSPy3vqziUZgNweH8 koqzCdO8cOFC946oXbt2XAJC7xOUwyUXCTZu3GgS4ByNQ/TMmTP5jls0vs9OtTrjMaACREAEREAE REAEREAEREAEREAEREAERKBoCbRpXPuNL2euWrvhPxfuTSOdGjRez0ThOPfcc6+77jrT/l+XrCb+ BoqzUZ89brgenn766bg5EzGDLKjJkyZNQjJ2bs71w1il0JZMFpyjE5V6swKh0cfNNnz4cPudKt56 661E89JW7bFFSiYCIRIoOQF6/wP3T/rPMk0MD80eF+IsGLhkyRITrznVtnz58rifCLRPxGeXLGvX rrUJcIimFhPug7pYvDXEEaCiREAEREAEREAEREAEREAEREAEREAERKCICZzcpwOa8ln3f0g0Z9NM o0ETcIO4z0ThuPLKK6+//voMCRCIAyfoQYMGUc5pp51GjGbWCURcZnvllVcI4uws/9prr2Wn+Qkf Z2J09O0brz4hXhOag2UGR44cSUpKczo4XnXVVfhNU6z5lXJwlPZSdYbNVHYRCECg5AToAIzcsxCj GfX5xx9/TKVBIx/z0oSzECYIwmgwiTh3slah/ZMElOZMgABNFA7CRrNfyw+G3okqUAREQAREQARE QAREQAREQAREQAREoFgJtGxU68Y/7/zfS/cloLNpo/nyxRdf8HnGGWdsu+22NgQzjs/8I+hzqoUH XSjhBI0vM1owavLNN988d+5cIjizvfjiiwRxdma88cYb2clPxOgg/PQtt9yStFiiObP/6quvRqSm hL33jnlwmw1/an7FP5pfTRWsOsb+tFUXay+rXVEmIAE6vnd8heAgM1E42rRpg8T8zTffjB8/nkAZ yMcTJ07kT76QgF/XrFnz1VdfmZ8QkXkLg1czUK6ddbOTn2wCZGtnAjOJMHNp+cEoH06yTQREQARE QAREQAREQAREQAREQAREILIEjOOzlaHNK+Ym7vOwYcOs2Ufs1gb1+e7XxxkN+vXPZ+JAHdco3JMJ uMGncz9O0Ozkk50IwURw5k82vhDE2ZkS+dj8Onr06Msuu8y5eBgp2W8SO5Odcsopzp/Mr3fffbet ggQml3vVke0dGVbEBMrilsIr4qambdq7b7/b94CU0TYIG03sjlSFsDYgExaPy4wfNGGa2dq3b4+O zJ94N6M+m4UE2c+igoTht0WhVqM7b7/99lOmTMEzukqVKojarGRKSmd1qNsse0pGBYB278o777zz 0ksvTdvdJEubJpMEXmzIpHzlFQEREAGP051A+SWgE4RfYkqfXwLepwIuVqOwDFR+cal2ESgaArfe fkv/A/s5m9O9xx+cK4umpWE1ZOx33zqLGv72iCsvHxhW4aVczieffMLafaxiFQwC4UnxQUYP8Z7d +4nPS5m//fbb/fffzykSP+I+ffoQkYPmsCwhed/9bvb/+2620Z27t2lwyWHdatUI2Mw4Sx5++OFH H33USsxe7IxOmnD5R6ddmVsiMu4MJUD/zicTATqTkWoE6P32q3gNJFVRxKdH4N59990zqasU8no8 5kl24IEHZgnI22+/LQE6S2xLsFguhngdrAQbrianJeBxuktbjhLEEcjlCaJAD/ACNbtYh7r3qUAC dLGOAbWrNAlIgPbb7xKg/RLzmL7QBWiPzQw3mQRoLzyJam3ik8T5mNu8aRN4qSXENN4vyUKstICK CicEB71OuHS7nXDCCU899VQBUYi+qThWE+VDyw9Gv6dkoQiIgAiIgAiIgAiIgAiIgAiIgAiIgAiI QByBqVOnohzGLcaYVUpo/fvuu2/cwmxZrVGFpyIQjgBtSr/ooot4NEFY9E6dOhEH/Y477gjMnZU9 GSWBswfOSJyNVP8Cl5lhRqRn/KPHjBlDRA4tP5ghTGUXAREQAREQAREQAREQAREQAREQAREQgTwS iIvjnEdLclz1q6++2rFjR2KPoETnpmq7sGRuqlMtLgTCFKAJW4xjPKHW//Wvf5111lkEUw/8kOGD Dz7IfbcR4tn9X+5NokZeliRGBwGVOErjokLnxR5VKgIiEHECGzdtWrt+46q1G5etWr901fplqzes Xrdx3YaN7I+U5SeffDIR1iJlkowRgcgSmLtozU/zVkbWPI+G8cLcDTfc8M9//pNPYlV5zKVkIiAC IiACIiACIiACxUHg/fffP+aYY1C3cnYpyOqOrPHoXOCxOEgWYivCiQGdGHglw1As+OQjYcetEFqI fGVz7gl4DLuTyxCfuYegGqNP4H+fz3j2/dhT38N3bX3iPu1cDPYVaxWRGfV55doNy1ZtWL5mA7Jz tSqVa9eoUqdG1ZpbVK5WtXJZZNAgQB933HGHHHJIZCwqPEM8TneJDbviiisCt/a2227zmLdwa0k8 QTz99NMeW52YjKHu3Bm3SICXA/zXxWtve2ny6rUbrzimfautawa2JMSMXsyOq44lhm666aY///nP +CtMnjz5v//9L/4KIZoUoCikcHMQBfv897//HaDSbGTxPhUoBnQ2+KtMEcgXAcWA9kteMaD9EvOY XjGgPYIqmmTeLzzimjxy5Mirr76ai+Fhw4a9+OKLb7zxhjuTtLpi2gQ5Zh6YTI7tzFd1WRegO3fu zIqiONjPnj27Tp06xF5hOVHz8AH/aH7iWcSyZcuaNWt2wQUX9O3bl1gwzpVAUaKHDBlCYpbge+KJ J4xn9N57733aaaf16NEjX9RUb5QJeDzmJUBHuRNLwbbjbnvvhStiS4/y5a/9u+zTrUmqVvsSetZv 2LR8zfr5y9b995M5Y2ctN2X2aFXnz3s0bVi7Wq3qVarkXILmpadRo0aNHz8eSwhkf+ihh5pw9kaA bty4Mb/yJ0tOs960hbBu3Tr20/Y2bdoccMABlSuH+b6OrwGGUvZ///d/Jgvama8Vun1VFCCxx+ku QMklniWXJ4i0B/j8pWsHDZ28aPk6OqVOzapo0M0a1Mh7B6U1O6mFCL5GtP3xxx+fffbZI444Yscd d8xjW2rXrp1J7cuXV8yxmRQSSl7vU4EE6FCAqxARiAgBCdB+O0ICtF9iHtMjQHtM6ZLM1zW29xNf 5oaphEQCgfnjfLBkyZK7776b+BvHHnts4uqCcbpfv379EKydydImSLTWud6j+f6f//zHqItIlLhD 4SJtciWVKH0NgMBkfNVSuImzdUv//fffAwX1+YcffuAL4jKDhvUrkZsRnQ0vdnIHMnDgQH7q37// tGnT2Hn++efzJ18QKfjCn3xnkBFgGhWDPTfffPPcuXOvvfbawPE9Cre3ZHnOCODiF7cR1pyp6q23 3iIkd+hmEIgAMS5x40Yxw7psmUnLcf81w6qV3Z2AUZ/D3QixsX7jpiUr138yeXFZWdlLF/Yw/+Yu XjNx9gpicSBPh1ujl9LQkd97772uXbsiJfP9lltusbm++OIL9vDTvHnzODXwp/lp7dq1rGTLA22e XHJFO3bsWC8VZSmNOZ2Zzfk9S9WpWBFwEliwFN/nKajPlcvKtqhambg6d70yFYfogqY0ZcoUfF5o wuuvvz5u3Lg8tgXfZ5faM/k1j41S1SIgAiJQUgSefPLJU089taSaHM3Gtm7dGgU52EbeaDZKVoVL AAUPl+e99tqLYnkfjigc77zzjrMKq/sh+iH9kcB550jKtAk8Gjxo0CDMoArcoQgdbNefSypReixT ybwQCF+AZlQhHCDVnXDCCXg6ExWapxy4Npvw0DxesA7OkyZNwpfZ/ES0DRNwA79m/uTLNttswxfj 5vzggw/yaAJXaPaQ/oEHHkCVwGnfSwuVRgRCIbBmzZqFCxcihD3zzDNOJ/1QCue44P3ubbfd1pbG VBi3J5SKVEjUCHw0YS4mtW5cKxTDNm3atGrthkUr1n8/c3nv9nVtmb071Pvqp6WLV6wjOkfuA0Gj L991110MckY1bs6//fablZzwH7zyyiv5iYCwWPvVV1/xifrM4J85c6a1n7dkQuEToJBVq1bFCdDs CVCOsohAMAK3vjQFDRr12cR2r1qlDDH6jlemBCstCrlQn59//vkTTzwRY84991wWojGeCnnZ8FJx qTeTX/PSnKKvFJnpnHPO4SRS9C1VA0Ug2wR4/sfRhG5rN46vxEpxBSABfmCJP3GDn/cwSlmllHdE wEcjs9101VVXffvtt1ltcoaFs1oV7xUF27TSVYbwCyU70Z8xdZ999jEGH3TQQfinOv1K8Upu2rQp up8VCbl/dLYubQKPKBCaESeNDknQBbsEXVKJ0mOZSuaFQJgCNA7OdN6BBx6Iryjqs/VjZ/bkkQKx NdjJ4wW0Y2MZDzReeOGFV155Ja2h6H3EKbfJ0LWpyHhMaxOBHBNA48Nnc+XKLC4GRSCC0gyMy1sO JbUwHerz/W9OeOzCvdo0rhPKMMbBeeXajbMXr/lt2drdO9SjzKm/xgbqAd0bTpqzYuGKdSvXbdyw MddO0DxZQXHGzZ93neK8Hffbr8INvFatWlwBdOnSJVF9rl69uq838kIhaQtBfTaKc4cOHczOzz// PNwq8lIa0Zl9bRka6b2unFVkTPJeHQ9FAm/ea0lMifrMzlP+1NL89Jd+rRGjzU42L2AzqT30vFts sYVRn81BjfPLGWecgTc0gW5Cr8tLgZn4OLvn9VK70vglsHr1ar9ZlF4ERCCRAFPuyy+/zAHFFRq6 M5/cp7s4EZMyqTxdxGzzjgi3UBOG9OCDD6Z3uGCuV69eVm8/i7g31bToEBgxYgQeqHYxQO7+cDMy qrTZEIJRpZ0Gx90Gpk3A8YJUaLdUbTc+r2YjHBy6s/nuXaKMDtXCsiTMGNA8HeVegvYTecOOqjvu uAPRmXgaeDQzephM8bo3DqQmwAp/4t3Mkw3nkoNxixDyZyJWGx66sIjL2mwT8Bh2xz3Ep3OVLe7w N2zYsGjRImf8DUasy7tCcWtMeWkyHj1///vfTUripDuD4XrJniqNXfwq6Qpa7r9mUm+wvAjQOMSV yMJ0Rn2+88xdWzRM4/7sMdYquvLKNRtmLVj96le/Nqhd7Zz9WqxYs+HOt2Zcd0RbuuP616Y1ql3t wO4NWzSoUb1aTuNAM88TABrfZ1TmX3/9lec3eD1369YtbhFC3qjiNMGrLU7fZ+QqkrVq1SrYiMo8 F9GfjTSG4wl+KHxp0aIFT1szLzmUEjxOd6HUVVKFRCcG9Jn3jDl+n+YH7Lg1X+iCxy7e4f2xC556 dxZf8tsjHuclp5HG9/mkk07q3r071374vLAuCNeHL73z5dAPfuzQumnvbq326LwNa6XmrGmKAZ0z 1KpIBEQgGwSCxYDGOcyIm0jPxpGZxTaccow11aTcfffdiYdGAEz7MJ4Exv05Ck7QiOOEevMokXuM AZ13RFx2ojjzmY1hk40yGSGdOnWyEpDfKtCFCM3qy+NE18B+IYebPgB/E/Q50QynrMf3uKjQcWsM pk3AHaVziQ4zsyXGgHa+0e781UWi9AgwABmPJRdHsjCv8lGf6WA2O/XQf6jP11xzDScn9GV+Ql+w 4EjGfqQ6/F9whXY/gZ111lmMRedmwkNrE4EcEKhSpUqjRo2cV11IaeHW63SrJGRBuIWrNAhwmuEt NjZmJCcQluI1+/mSOSjvtaA+U92lj33OIoTPvj8186o3biyPv7Fy/U+/rTLxN76fuYx/88qdJdkz ae7KJavWkwYv/syr81gCKhWRnVGfzXOFuAOHRw62HM4gUVOfibpj1GcuiBs0aGBmgJ/LN4/NVzIR yJDAgN2boj47C9mne8Oj9myWYbG5z+5Un6n9o48+4vPTTz/l8+gDevXu2mrMzBUPD5949dNfLV0Z W24xN5s8oHPDWbWIgAhEigDrP/uyB7cYxND//ve/vnIVdOK8I2LNIQIRFDRDGS8CcQTQ/XA8jdP0 iJHA7TPatE3MykDOjIkLPrsnMBF97ea3F3xJlH4LV3oIhClAJwI1cf2cisPw4cPjktHHp5xyCsKE Dc2RWA6e8HjFO0eSDQ+tXhSB3BDYuHEj98+mrq233jrwA95U1tr1BvEMDV3dzg2iiNfC81Kz4sH8 +fM//PBDYy3vsvEqEF/wZyfUVOZN8F4LixDafyfuE3t3JMON+Bu4PM+cv6palbLtW8VienwyZQmf 74xdwCcRORatWDdn0RpidOR+KUIcn7GBQY77s7OZvHJlFF6uLXgMGSnfZ6yy0Z+NR4b1y9BShBmO VWX3TuCQXX5/bG9z9d/Zn3bgvbospYxTn6ll//33x/sYD2hT4yXH731Al9hjs5m/LX9mdO7CcWQS 5dk9b5ZIFlmxZukwopri5WfizPKdF8IeeeQRE/aU906cEZ+11JgdAMHQgRekgAUvkItsOPlqjl+A FM7lCkEmzcjkk++FG46cB+pHHXWU96i7XC1zq85VHGGRU3F252OBc5gDEJdGv10AbZib7Dngn3tE cWC32247fIpTxacy9GBijmgzWzojRLvjiussj87jvg4xJRaBRAIogVz4xWl6p59+OinRpk36Zs2a mXtzu8X9mTZBKOS9SJShVFSChVS5+uqrM2/2rFmziE5AuJa4F6X5Ew9oHmjwrIMnFXfffTfxPXGL 5rRBpTzuqFy5Mi5mEydOJDYor2TaWxFysZ/nfryhyUMMspMAOZsv1MVCVRTFa5uZW64Sio8AHlW8 KZa2XSQzEWOSblwY2f1Vq1bl5hnhzDxta9KkCRHr3S/aGPNebLBV4Adq7wTwFeWJS1r7PSZgfSeT EpsTs7j/6rGKEJOtW7eOSMFI8CEScJrXvn17pGdq4XEX8gc/IXqaJ668UYFzRyhtCb2WxYsX169f 3902fJpxbcbZefQPi3ZovRUCNGL0f97/pUGtaotXrj+gW8Mtqlb+dena6fNXt2tcs3aNqrzkXhZK a9MVguW//PILTtAMNgJAE2Nr+vTpe+65J64l7KEXeL2AKM98j5r6TMsIF0AA6Jo1ax5++OHVqlXj WoQ3FdavX89UwHGarum5+N3jdJdoCpGFiIgVbONFXY9tK9xaEk8QRDHiwUOwzSynbLe4E4SXA5y8 r38WW7D08N2aOItyIey9mzz2Zlwyj2aTy6jPf/7zn7nMs4Vw/uUgcp6Fd+vW5rWPJ68jkP2a9f13 roh5Hcw277kGDhzo8ugR/2j3XyMyD9Be71MBHed8GdE7q2yk5D1ZJC1mVNYj4gkfV/i4xs+dO5dp lnuKNm3aEOqRZ8a77babqd2kHzBgQDaMKawyg6GbMWNGz549eRiPowNsly5dusMOOxRWw8Oy1i9A pD289rgj6NevHwOSYFyIg+z805/+FJZJwcr5+JOPOrRr78y7TRNPbrNES+BW2oRC4pPZOGm4M45K nBPxriAZERK4nKP5xlGGXHyam/e0fCxw3mk+88wzqctvF4wZM4ard6Qry5+5wkwOvmaGX+fFTqZ2 mzx1yp57xNxTErccI4ozgIn6m2++4ThFEmnevHmcc5JpMjpyy5YtOd2jVpP4s88+s73jgotchEhl muUinNmAwWxJBhuEJhdDhdeFt9xyy2CFcL2NRuTr9OT9xBfMJOVyJ+CXP+rK0KFDTzvtNO6UnSUz ZlD5uMMyy1Nzt/XMM89Y3Q/Rj/HJ2LBKY9oESc1GP+QYMSKk87tJ7NzjIlF6HBJ+yXgstmiShRkD Oi5ci2HE/MgTOfyX0Y4JtYHQ9uijj5qQK5dccgmnK+KO8xyjf//+RISxXqWsTPj4449zmuHUaEJz 8HY8S16a6OCIUwQvd8aMLpr+UEMyJ+Ax7I73GNBOk1CfueHkZO9up98Y0FzPESfXlHnXXXfhYZ05 B1NCZGNAMxWgNSPrmyAMiM7MD5yBTAxo9vCr+SkuJDSSMT+Z1vFKIPGyfbFCgOasRhbUEC7XTDgO 1PlQ3J+tJeHW4iXWKk7NC1as+2H28iHv/XLXnztts9UWn05e/PC7s1o1qjnt11U3HN2uXeMtCcdx 39uzztynWYcmW9avVa1KjiToNP2TuOpg3uM+G4u5QCcANF923XVXHIXMThbtMdFyGD++AtX5GqXe E3uc7rwXqJSGQHRiQNsesTGgI9JHXuYlTEV9ZtIm7jOTvLvlXP1f//qsDZWq1K5Z7bG/JZcDQm+7 YkCHjtRXgSZy68UXX8yzSTJyU3DPPfeYoLSmHBweJ0yYYJ/Q+4r06suSgkscDB1LM9k4v0BmZTmz tkEJbn4BJuIyMYK5PDjssMPyCDBYDGhrsAkAnTYGtBk5RrhkvWjckCnBGQM6LR8D3BlF2m8XxEFm WmByYIpgv6+ZwWMM6NwjShxFeDEjifCoA7cnHJucq0SaJjuPaHrnxhtvZMXCpDF2nbg46onvQV+E eL+J8QUaA/qGG244/vjjnWE283g4F1bVfu9BmCV4amUeXMVtjPObbrrJaonofg888ABKoFkojhsu Vt9xKo1pEyRW4T0GtItE6bGD/JLxWGzRJAsnBAfnJDTlpGsX4PiDOzO/MtoItYFqbAN+80CDnfzJ WjTsd8Y0QA8yaxXaa1DkIVMOG1+kPhfNECyshvAIjuH3v//9j2UJQ7TcBoDmvivcq4EQjXQWxSQe F7Qdn76ki4WmMoCYDGyc9fErHDx4MFrzLbfcYhKjLyNtsJOfTIB4NvPTddddBytEZ35CqQ/QOh71 ozuTkVOdWYAlrOAbTmNyU4utkYjO6zduWrZq/dhZyzs1q4X6HLsQnLKkcuUyliXE0/nTybFYHLhF V69aNn3+Kpyj00bhyLyLvfROWOpzNqyNi79hmpNhFI5s2OmFs9IUAQFWHQxx4cHcDEUOcJ7ZcDOc Vn1GeSQl7xnQU1XKPL2eEUoTTAzoTD7TDq1Q7ExbS0EnMOozm/nChZBtDm8mIZIWdOuyarxfdM47 NTgjQmXVvOgX7h0g16U4jztbBExe1bUB9KLf2MwtRKTDZxYvQud7oqZYj3wSZT7vXUAtJnAHNyAE 7UHu5H2OzBsVbgmZI3Lawy0hDpsoxYj+yM1GbY8bhPZPqmZATps2ze5JhYtXzxm9BXG/GW7vJC0N T/DXXnstVaiTHBhQOlUYATppe5H+nFoiup9RAklvlpGLUxrTJkisxSlCOr+blB4lytLprKy2NBwB OqsmqnARyC8B/B979+7N+6H23TTeQXv33XdDtGr8+PGmtNCXHyS4gSmZuBNxBiMNmD02jfcWEcKJ E4PVoO2atqi6Hgvhzgcd2Vz98FoZvsw85zfR9AjOYP2a8TdnM4GDkaG5wOUnEvMnef26Pxvb8F3l k3h2vIvKF1zzPNrsK1luajEmsagg8TdYYJBlBs3yg0jM+DsvX71h5oLVa9ZvRJg2KXt3qDf+5xVL V61fi2LtuhJh5l3sBRdBOUKJvBG6tbwJaAVo/KAJdGA24xPNxq+k8dJGZ5rQ7fRrgNKLgCGQm6HI 2ww4FvHGpTMwZWIXjB07lumdOZOwbPy6bsNGL90UShNMHOdMPtOaGoqdaWtRAhEQgWwTIAxCXBX4 pS5atCjb9UaqfB4oonJyC5BoVbb54MOL4wiiM3cQvCEd9zwgOpRCR4SyjMs5vvZI/y4xuCHAgLRP 7NxxJXZWdADm3pK//OUv0qBzj101liwBCdAl2/VquFcCSM84tCJDH3300Tb0M7FlTICIzDc0OFuU kVZD3Oz7xcThjSv2559/NnsIceu3Ri49ufgzGrRVn1EZkkaaTlo4QSpefPHF28s34oQYH2fcGfjk ZQgUZ7shlMOHpbdZsI5wPUQQdv7q13LSE+jDRijjS5aWfMxNLab5uDOztODsRWuWrFzPYoPsqVW9 ypPndHvpwh7m363HdzApD+je8Kf5qxauWLdy3cYNG90U6My72L1r6FZGDvcPNvR/JpE3QrfWi75s X1zwPghDt9N71XEpraTu8UvgikxGj7WQLGcVGZO8V8dbF4E377W4pCQEh4nC4dy8gE1aZs6GIq+Y oCy7aNA8f3322WeJuEdKY2q7plt5IRZKE4zvc6otk19tmaHY6QWI0oiACGSVQOKFNGIfamxWK41g 4bwRj+88nshxbc8qHzxUuEdAhDWLEOIRGdbCLdkgnA1ERHoBuPsDD341nZIWV2JnZYMDZfLqsIm6 kLhFx+mYKNho0KxGEx2TstQdKlYEokBAAnSaXsC1EO+Vf/7zn7wcGoUOkw15JMDaI1aAZmAsWRIL a5D5Zt2fUUKdb55mXjIlcE415bDaWFyBdklZm8ZXjUjPRoM2scbQF1wWdUwsmZDuPMY3K3rZX1nL lO9EAmXRUbuZF/2wlnjxRINy/sR3XzabxMSAxv3ZLJTBFxMSOvQtN7VgNioyy3aZ+Buoz0jPLm0h OkenprXGzVpO+nQ+0LHofpl0sYsZJvIGDxWI34eHOxp0JuqzqShca+2w5JL0tj9u7DE1Ooeu9/ET rp3e641LGdeotH8GrshkTFu+TZCzikyN3qvjOVngzXstflN6AZuqzJwNRaNB88QR7604Y1hkBhWD k4g5faxZt4HY9Efv/nsEBncgmTfB+D6n2jL51Vlm5nb6HRhKLwIiEC4Brs/jZjCuTtFh27ZtG25F 0S+NoBn77bcfcrAzPE62+ZhVoJweM4knlOigywYiNOVE9dn5dhEDEvdwMyDdcSFS54we91k4PCXd IvX2APfCBNRGg+Yt5+gMJFkiAkVJQAK0W7ciMqKIGTc3pk73116KcnyoUU4CLKZkw42hl6FghsLH +lGixIVSoLMQ+4Yayygj+RF2eePGjTyOJpIAK7SalIHjfpibakrwqz6TZauttuKdMuI4m41FM9hp Yrvz3e7nyzHHHMNOFgTgutOZxaTxSwzPaxOGnnXMjb82odBYysBvOe7pc1OLsWHjxlj8jUUr1rHY oIm/wXbqI+OOvu87578rn59sfiINkTqI10Eupjj3hmTSxalKRn1+6qmniLxBIPWXXnrJaNDnn39+ 0uXXffVLWNay4LhxgmjQoEFivEL2sJ9fzfW0LwtN4rDsDFC1soiAk0DOhqLRoDnenTe9nFJ5iIin mD3KeC3jlD4dOreomMe8dFaGTcjEx9k9b5zxGdrpBYXSiIAIZI/A4Ycfjl7GgYw/B0oft4RcyXCN fcABB2Sv0siW3L9/fzxynPN5tvng8kyNxD80/FlGL8Drm7nkmTki4lzzgJaRRnu5zzIPRFmK0NkK 481jBySPAcyAdMfFaTduMJvo0kTtIOS0CYeItM13672EMWwBACKIc/ZPuoX+1m8A85xZjAbNOk+5 1KBZJcLXEkoZtlHZRSAKBCRAp+wFp/pMIiQJu3xiFHpONuSMgHExY91nZ4BjzhZo0JnbQPwNc6Zn C9392VyC2FUm3n77bW6YeXPt8ssvR482leJ2TYyRwA3hWpzjwpfvs6lr/vz5nTp1wjazGQjmfTq+ 2/18QSDmk6v87t274wGN27LzV1+WU6npRNYhJKwKm3npG/dqfrJF/e/zGcfd9h7/nn1/qq/ybdO8 1BKg5KRZiOWMB/TcpWtZYJBlBknz6eTFfPbbvtEZezc//4BWp+7ZbP+uDWYsWDVvaSzqN17Si1eu X7h8HfrzRg+hVgN3cVJr16xZwz3brFmzzK9o0Fw6szOsVylDsTbp8oPO5mS4FCFFhWJnWENI5USZ wJtfzEs0b8TXv4Zlc86GIk+YnBo0Af251yWwFScC25b2Tbfqt1PFWzveG5hJEzLxcXbPm2h/JnZ6 p6GUIiAC2SCAT+u5556LBsr7bUQiRglFCiQcRDbqin6ZXIeb1x/tlgM+8Kc6+HMZiaxpVhSP7JY5 IgYbCw/yBjbjDYkZt+XLLrsszivitNNOwxWdBMOGDeNGCWcOC8QFV1xnUUJWI8mgqOAsz7opzo3r /wj2XSYaNH2EsxTvdCIRsBFYjHCdEWyjTBKBvBMo4632vBsRBQPwbF2wYAGWoMc1adIkTn02FjLp m4XFtEWZAPeEXvySSHbggQemaoj7q9koofjPlpWVpcpupN60lFBa77//fruC9pVXXtmtW7e0ufwm IGgy6nnSgCEsP8jVM83xW2bm6a+77rrly5cPHDiQS7Q3yzcCPfPnLbfcwjGISyzP56mF2ND8dMYZ Z7AHXPxKVOvTTz8dsZ4/n3/+eV/rEN5zzz3I2RR79dVXG+mZP9nJFy5kL774YtMupOcXrtjPfPlr /y77dGviq70ea/FeJiPE5eHEmnUbf1269vnP5jatV/3Pe8RCvz3y3s+/LVvbt3ujbepuUaNa5ZVr NxAeeviY+Z2b1bIJ1m/YeGSvbRrWrrZF1Zw+hnzsscdCWXXQO70AKfGs4YkjGS+88MKkAWpwfL7v vvtIgAPOv//97wBVhJXF43SXWJ2v8Mdx2b1HrijcWhJPELxBErjXiN3hzBt3gnA/wIn7fPw+zQ/Y cWsTAPqxi3f4cPzCJ96ZyRf+dCHsvZuCtcvd7FRlcvgTe4e3T5i9BwwYYJ/lmPSfT/pt146xlWlz thFgzUVH5jzu/mt+D38nJe9TAR2Xl5N+zvpUFYlASRG49fZb+h/Yz9nk7j12LCkCfhs79rtvnVmG vz3iyssH+i0k7+lxjkae5jPvllgDELJ5osxCPnEmIbA8+uijcQt3cwHQo0cPZ0qS4Xocd1Xg3jrv Jz6XchIvA7hQwWCc+p0PyN0t4VVabi333ntvfJu22WYbHFmIgsIjdvzA3DPiAU1dmfg4onp37NjR vEOc4y0U/jm2OTfViYw7ZwnQMT7EJeAdFrMQHK//80oIcQmfe+45JzvUZxZzJwpwbgauaglMwOMx H0CARhjlEfEOO+yQNuKbFwH61ltvxf05rplUMXjw4MBtT5WR50yYNHbsWIJvMM5xIuYpS5cuXXhR ywQTyP2GfMzL14YARxwCK1qzEaCRnrlD/uKLL/iJ/Ycccoh9S8uIzuYnNlLyq0fjuTgwjslcHDif JOE4YE78aCJ9+/Z1lhZAgA5QS1r70wrQ85evu+7lKTcf24EQz5RG/I3T9262XbPa9WtVRV9es37j b0vXfTFtyedTlpjVCL+fuezJj+ZcfnCbBuUJ0hqQSYKwouez8kwmZqTNW6dOzHk88y3Hz3Q9TneZ t6vUSnA/QWRIw68ATXWnHdAK0Zkv5x+67cNvTue9ByNA53FzmZcK5aiHnl2nNxhJHqMGyxh6Lu9T gQTo0OGrQBHIIwEJ0H7hS4D2S8xj+lQC9Pr167l9I7zyjBkzKArnJ9znuZW2C8Kb8qMjQGOMXw0a f2furO+++26PrGyyzAVovK3POussCdB+yWc1vfdLsqyaEdnCJUBXwvcZBcqoz2zMhji38lCOW0Sz +hmbi/pMGrzk4jo4kwdZORsrcZbz9Oyggw465ZRT3A1gokQo5PYy8Qlnzix3r8jjMZ9LfSEiZGSG LwIfTZh7/5sTbj2tV5vG4UiTvmp3JnYXoNdt2Lhs9YZXvvz10ymLl6xcT8YdW2/15z2aNKi9Ra3q lSuXlbHY4Mo1G+YvW/vsJ3PHzIy98tKqUY29O9Xfd7v6tatXrVolpSN/YIOdGZkriPqSYVG4eEiA TsrQ43SXIf8SzJ7LE4T7AX7FfyYsWLqWAxnRmY7ggF2/YVP92tXuOKtrfvvFXYAuiKMegPKAzu8o Uu0iIAIZEpAA7RegBGi/xDymTyVAm+xcM5CAgIc4PxG5ERk6rthICdDY5kuDDqwCZ1uAJvYXbTGf ZiMwyLXXXnvjjTfGeaB77GVnMt2DpIImMu7DKbu+bwGGco6zbNq4gcXQnK+3s1orbpK81UJ8BvPe hBffZ+IY8Ea23XLcilTV8VIG85q7Mcbya665htdMWIKAWA3u6a1S76WNXgzwUo7SBCbAq99etsDl F2tGoz4/duFeeVef0xJGmapRrcrhPbe+9vC2OEEPOq7jGfs0q1+rGiGhTZSYKrEEldGjT9+nOb/e cmyHiw5stWfHeuRKHUUmbbVKIAIikAsCVxzdHrkZ9ZkjvXq1yqjPdWtVu+Lo2KsM2jInkMsY0Jlb qxJEQAREQAREoBAJILagqxBQkRdwE9XnCLaIhSvwLPa4JiHBN/DPmzo15dJByL6oIiY8NF9ShYd2 SUbh6MgmxjSfKDwsmWgWMCSIB1/4MynGN954wwrQlI/yk+OXNSPYuTIpvwRK1wN605pF6+d+sX7J 1C3aHFxWuyXLy5rgsHZjZbb99tuPRWAJlucSecP4EaPhpo3yk/uedn8cl2i5eQqH63dY3s2Bnwdm wsrjQ6dcOrhl0hzlzT0Boz7feeauLRrWyn3tiTW6O0jiFrlh06YNGzehTG3cVAnJGR/JqpXLqqBX bXZuRr0iwYaNlUiDF2XlskqxBFXK02S5hfKAzipgj9Ndog1+ozNnGFDYe3U5q8gwSVVddGJAY+Sv i9fe9tLkRcvX8b1OzaqXHdWuRaOaWR1XXgovGg9oL41NlUYxoDOhp7wiIAKZE5AHtF+GxeEB7bfV OUjv7gGd1oCoeUAbgz36QaMOs5IQwi7BIQkwEiekGNmXd815OYzIXcR9NZ8kc3pAuySj/DPPPJNA oMcccwwxpufNm0eYaeJoUw4y1KGHHopfOSHFkjo1oz6jQZOG9GbdVDwOM3d/ppzA9yBpB0OhJxAZ 9x4sRQG6Qnpe9EOlTRtjdMoqb9HqT5Xqdibo8+TJk528DjvsMPNkyWUrJgE69LZIgC70CbQ07Sf0 s2344bu2PnGfdvnlEGyxr/zabGuXAJ3VjtAlTpbw5vIJpZcDfO6iNbe9NGXtuo2oz2222TJLrfZV bHEI0L6aHOXE3qcCxYCOcj/KNhHwS0ACtF9iEqD9EvOYvigFaNo+ffp0Vi1KuyYhAvrjjz+OmsSi MsjQzqDM+CbPmTMHFdiQJCXv2aMFE/jUKUC7JMNpesqUKUazjusOL2KL0aDJiG1hqc+U5v3Cw+MQ KppkIuPelSUkQK+b/fGmlXNjjoAr5lRIzw42VZvsVqnRzs8+++y0adPsbuJB9+/fv2XLlvXq1UvF 0V205YHV008/PXr0aJ6JcczzxsTf/vY3O3eYSYdJjVg8s2fPxo2ax1lmz6BBg1g+tVmzZsToadGi BTPam2++SSG84kFiWwJT2P3330/IabI7y2cKc8ahZm4iznVcExItt3s6d+6ctFhKcE6U1n4mxA8+ +AADWBHusssuI1kqA3i4ZxKThracdtpp5hFcIorAHuUej/lc6gtFM5+qIXkh4EWfyothXiotlOXI tAihl94snTS5PEF4PMDRoFes3tCuaSTUZ0ZCcSxCWDRD2uOVj+k4XuwrmoarISJQ4gQSBegSB+K3 +cPfHnHl5QP95lL6RAJFJkCzouDPP/9sm8nb8P/4xz/S9rtRfozHsQ18gQ5j5GabHZ0EkYcETl3F JVniT7YoLwI0iakLPSpE9ZkyvV94pOVWZAlExr1DS0iA3rR+1ZpJz29aszgVkaoNulRquu9TTz/D 2xbONLzyQBigVLlcBGj7JgXLZ/FaBK9LIDHz9gQPx0xpZtJh4rjyyiuJx+/cY1bcQqvliRmyNd95 t4ISbrrpJueMRu3vvPNO7969bfkkZoqh6rQvZbiE4Pjhhx+SFmstNOq2sZ83Ssz7IEY9NyuxJjUg 7RsoThSBZyKPx3wu9YXAbVFGEYCAR31KrEqQgMfprgTJZNjkXJ4gCvQAL1CzMxwYkc3ufSqQAB3Z TpRhIhCAgAToANCcWSRAZwjQZi8mAXrJkiXXX3994ChbLCeGYsMKW0ceeSR8kr5Pb7wD4wToxL4w yfhMFe7VowBNyYjjRm4Ka/N+4RFWjYVSjsi491QeFiFEHnWuxYl96JKIqqnCsYc11Mqq1qzebgCf qQpcv3DCxplvnHTCMc2bN7dp0IsbN26c1gbi75i48s4Y8A8++CDZmTX69u2LPy9zEJMRfs3MSs4C rfpsd55//vlkYbvqqqvwesa7GWKmBEDx/MqmZCc/2fJxQDbSMG7FxoMYXZgvaQP94En91FNPIR+f cMIJuFenKjYphwsuuADDyILuTPONd3NSAwCCmyFASIzNDzzwAE0bNmyYLTYRRVrySiACIiACIiAC IiACIiACIiACIiACIiACAQiMGTMGIeK///0veevWrbvjjjsG1qYQRvDPw3HQmoF/Hgqyc0PtSTTS JZnLCoceGxuu+uyxUiUTgUQCeRCgMSJfy3GWVa/HkoOVyqqkGgobl80qm/m/k48fgHBMGj55XaJG jRpphw4vVtg5xU4oaMEHHXSQMy/CK/MRnsLOnYnTgdWLzRdmQJseQTlu6VIcmc1CqGjH+FYj6aa1 1pnASOeEIuKlDEowATTYvBfrjJWBqSjsqQwACL7S9leUbqp2xjzRzOir75RYBERABERABERABERA BERABERABEQgGAHct3n5G1Vk8eLFvCdEIYjI+Pz99ttvAQrEsY9X2G1GxB/kEQQT55boHeiSjJ/e euutAJYoiwhEkEAeBGg8dnHjNRq0ickAl3BD0riArlyn5RatDnBJsHHV/LKZr51ybH9WIGStUsJA e+k2lFM7pzgnlERFFRdgvxqxiwF33HEHcyVP2FB+8UQGrBdrnWmsdP72229b9TnzYlOZQUdbV3G+ mOjVfm1WehEQAREQAREQAREQAREQAREQAREQAREITOC9997DO5CYqzg+E8uUV9U3btyIBISu8sIL L6xbty5tyfjw4Q5IRhz4eKccTYYsuPeZjCx5xQviLCTIr2wkw3EwsUyXZLwTj6JNrpEjR5oSbDgB lCUKN/WmtVMJRCAKBPIWAzpLy3F6ZLp+3pfrZn/kkniL1gdWadDVS2kuMaCTBoxnhmK/kXqdcX9M XYl74iL7OBOYRVRtgKHE7O5RgVJZ7l5s4iKEztUO4+yPM8D8uf322zvBEr0ayT6x4V7gJ03jMexO LkN8Bm6LMooABBRrVcMgFQGP050A+iWQyxNEgR7gBWq235FQKOm9TwWKAV0ofSo7RcALAWJAe0mm NC4EtAhhKMOjcGNA77rrrv369atcucIvEyV3t91269mzJ1ieeeYZPo844gh3REjDVg9hdUEUj5NP PtnphohwzMpe5jVx3Jn33ntvIpcmSjepkpESr01KMJFOKYGX7M2qhojRjz/+OP58zkXCQunQtIV4 v/BIW1SRJRAZ9w7NmwCNWdlYjtP78F0369318/8QCsPm3aLVn6o09LpEuIsAzWREuAy75CDlm8Q3 33wzEZATJ52ke1wE6LjSyM7UwwRkZ8BgArR7sZkI0IjvTZo0YVXZxG7KiwDtfbQESHnppZcGyKUs IiACIuCdgC5xvLPylRKwvtL7TawThF9iSu9OwPtUIAFaY0kEREAERCB0AgUqQCdyIDroa6+9Rjzo 6tWr43fMe+GBVyMMHXKkCvR+4REps3NgjMi4Q86nAI1loS/H6WNIbdq05qfXNy6ZFpfFl/pMXhcB 2gQY4SHVUUcdhZ8vgTKIE82bHfaliQw9oKmd0ghUzSsblP/SSy/NnTuXZ2tWgDa/8hoInM1TMufm YrlLsb4E6DgDeKx39dVX89Dv6KOPxhKAjBgxgjUJ+Z57AdrHUFFSERABEYgkAV3iRLJbZJQI5JqA 96lAAnSu+0b1iYAIiEAJEECAbt26NVEsgrV1yZIlM2bMiHtP2r0o7yc+vybha7ztttu2atVq6NCh u+yyS58+ffyWUArps8e/0OmJjHsP5lmAzu/w2rRx3drJL21cOdeaQXjoKg27+bLKRcalHOfrEryR 0b9/f/PChdkyF6Apf9CgQYjOBAA644wzVqxY8eijj1oB2v2lDHfpPFWxvgToRAM8voHiqwviEuuY z4Se8oqACBQQAU13BdRZMlUEskfA+1RgllfSJgIiIAIiIAIhEuC178xLi4gAzYmSQBxEgsaXTupz qm71fuGR+cAorBJExr2/SlqABs2m9avWTHp+05rFfA+gPhfWwVAi1uqYL5GOVjNFQAQ03WkMiIAI QEBTgYaBCIiACIhASRHQiS+/3S3+kuaDjcCKaOvBMhdBrrKqNau3G1BWdUupz0XQm2qCCIiACIiA CIiACIiACIiACIiACIiACIiACIhApAiUugBNZ5RVr1ejy2l+I29EqhdljAiIgAiIgAiIgAiIgAiI gAiIgAiIgAiIgAiIgAhEkIAE6PJOqVI9gn0jk0RABERABERABERABERABERABERABERABERABESg oAlIgC7o7pPxIiACIiACIiACIiACIiACIiACIiACIiACIiACIhBdAhKgo9s3skwEREAEREAEREAE REAEREAEREAEREAEREAEREAECpqABOiC7j4ZLwIiIAIiIAIiIAIiIAIiIAIiIAIiIAIiIAIiIALR JSABOrp9I8tEQAREQAREQAREQAREQAREQAREQAREQAREQAREoKAJSIAu6O6T8SIgAiIgAiIgAiIg AiIgAiIgAiIgAiIgAiIgAiIQXQISoKPbN7JMBERABERABERABERABERABERABERABERABERABAqa gATogu4+GS8CIiACIiACIiACIiACIiACIiACIiACIiACIiAC0SUgATq6fSPLREAEREAEREAEREAE REAEREAEREAEREAEREAERKCgCUiALujuk/EiIAIiIAIiIAIiIAIiIAIiIAIiIAIiIAIiIAIiEF0C EqCj2zeyTAREQAREQAREQAREQAREQAREQAREQAREQAREQAQKmoAE6ILuPhkvAiIgAiIgAiIgAiIg AiIgAiIgAiIgAiIgAiIgAtElIAE6un0jy0RABERABERABERABERABERABERABERABERABESgoAlI gC7o7pPxIiACIiACIiACIiACIiACIiACIiACIiACIiACIhBdAhKgo9s3skwEREAEREAEREAEREAE REAEREAEREAEREAEREAECpqABOiC7j4ZLwIiIAIiIAIiIAIiIAIiIAIiIAIiIAIiIAIiIALRJSAB Orp9I8tEQAREQAREQAREQAREQAREQAREQAREQAREQAREoKAJlLoAffbZZz/88MOmC++44w7+TNud zixpE2ee4OOPP95pp534zLyoQiyBtrtstu8KsWmyWQREQAScBDTdaTzkgECOr2Fy0KLiq0JTQfH1 qVpUuAQ0ZxZu38nyAiJQlCc+p4zjIjR51KAKqDdDN9VFEHPXysQ29L7IvMBSEaAZmpdccsm+++7L 7MYn36dOnZo5PpUgAiJQoAR4ehF3rVOyj3kKtAdltgjkkYBzAuGi4l//+teCBQvyaI+qFgEREAER SEWAGfvQQw81V30nnHCC7gE1VERABDIhoLvITOjF5UWXY2bWVXSISCNeVEkI0Dz6uPDCC5s3b37T TTfdd999AwcOrFu37ty5c+P65rLLLhsyZEjEO6wEzTvrrLO+TrGdd955JQhETQ6LQMeOHZkQ7Na5 c+fAJX/33Xfc2wTOrowiYAhouiugkWAnEC4qfvzxRz4LyHiZGnECmgoi3kEyr4AI8IDwgw8+uOCC C8z1XqdOncw9oK7cCqgTZWopECisE5/fu0in0BQ3+ZSyBsXjQOZnBOj3338/G4O8lNlmg2coZRa/ AP3KK6+8+eab//nPfxh/e5Rvffv25VqEL6EQVCEiIAIFSqBOnTpmTjBbw4YNAzdk+fLls2fPDpxd GUVABAqOgJ1AuKi48cYbeU7KHUXBtUIGi4AIiEBxE3jjjTdQn5mozcWevQfUlVtx97taJwJZJZDJ XaQmH9s1b7/9Ni5ce+6554svvpjV/lLh0SFQ/AL0448/ftxxx/Xo0SMtdGeQL/Md8dq8scXnyJEj nSWk+on9vNtlXvJyBvrgvtS8X8BG4fY21VSEjzb7bURj+6YY9eo1MYsdLFw1OnvBvP+StmeVQAR8 EUh1FJuj9amnnjLBfPjTvC7EF96x4Is5wH3VpcQikJSAprvCGhjt2rXDYO4ovJ/rU6WkHHsNwOUE E45dByLxgsG9OpdrmMR5rLCAl461mgpKp6/V0iwRQCdKvJmKu3LjHo3NaQDTb9KVZpg87b0hc6zJ Qgw3e/en9Wmy1I8qtnQIFPSJL5WMY4WmxNvGRA0q1UVaquvDwh0bw4cP792798EHHzxp0qQ4Nw4X Qcy7VuaRreZwX0NozJhv77vvXl9ZnImLXIBmHOOWeOCBBwYAxOsA33///T333DN06FBu/2655RZ7 +ZLqJw4G3u065phjeJiDzzWVXnzxxUaiwpK99tqLothq1ao1aNAgaxIHXuPGjXGeMgElKOSFF17g WT17+HzrrbcCGF+UWQCFF0OcBl2ULVWj8kjA5SjGKo79adOmvfzyyxzgc+bMuf/++9lJ6B4OfL6Y UDF5NF5VFw0BTXeF1ZXm8qBJkybez/WpUjqvAU477TRzLZHqgsGlOvdrGOc8hvt2YdEuKWs1FZRU d6ux2SCAi8C9997L7YNTho67cuvXrx9zpg1CSkrUkMT7R+Zn7svMPdrpp5/OtR+yBbmuueaavffe 29z9rVixIhutUJkiUDoECvfE50XGSXvbmPRmM04jSrw+LMThgX/nsmXLeD2Ft5CZQl999VXbCheS XiCnopGUreZwX4MH9fn66/89bNibgwbd7CujTVzkAjTuSDTVuCYF2LhYIS8bX3h+zoWFLSTpTwjH XOUceeSRHEX4XF977bUcVCaizSmnnMJ+U9rRRx/NZY0tqnbt2vxq/zSFcCiyh0/mlwCWF2UW1Gec DqRBF2Xn5qVR3D841yE0NrgcxSYBx745wHnUNHr06LxYrkqLnoCmuwLqYlRgTvdMJpzfvZ/rU6WM uwaICy0dd8HgUp2ZrFyuYew8xuV4AdEuNVM1FZRaj6u9oRPg/gulGIekY489NtWCsdxwNWvWzAYh RQdBDUm8fzQeQuYejWJ5H+6dd975+eefud3bfffdzaRKyMfQm6ACRaCkCBTEic/lLjJzGSfpzab7 9WEhjpBPP/2UWdRYjqem87baRRDLUCtLZKs53PvgMeoz6XfZZddRo0YF06CLXIA2NIOtqhn3Kn3T pk2tapz0J56Bc/2xzz772C7kQoT49PPmzTM28DIFbwHwipZ5W99uztISC+Fu0/uYKPqUTBnSoIu+ l3PWwLjlI6jX/SgmATck1jzuTDjkc2atKio1ApruIt7j9t7jjDPOYFUrXpPyfq5PlTLtNUDc5YfH Swuqc17DxM1jEecs8zQVaAyIQIYECP1svA5ZMBbPnqQ3hv379//www9NRSjR+ETHVWrmZ27irO8C Mhm6NqIz9yYXXXQRh6pWAsiwp5RdBAyB6J/4vNxFBpNxkt5spr0+LLiRwzzMFDpgwABjudHQTFwj l8a6c3A6liWNhpSUreZwj4PHqs/XXffPG264sU+fPsE06CIXoM1Kg8FW1SRQRlxn1K1b1+xx+Snp OmYcYEcdddS3337Lp1mF2VlyYmmZLIbmcQAVbrLon5AKl22pWR63fIRtvg7AUhsJkW2vprvIdg2G 2XsPlGjjT+H9XO+e0mUKcl4weK/OYLTXMFGmKtuSEtBUoIEhApkT4K7wueeeoxzWB0osjYAbJgqH EZGND2PiZoKt2Q1dmzQcoTfddBNfeB7Juj6Zm6oSREAEIn7iy8tdZDHdog4bNszMmUY1ZgbmCd+I ESO83I+n4uCcnE1sW4+b5vC0oJzq8w477Ej6q666OpgGXeQCNGjwOEbwDfBE2vlSKpcjuD9vv/32 pm+S/tS5c2d+sutR8N3k2mabbX744QeOqLvvvtsswWx8opNuRJBkv3PBQ5fEaQdKsSawJ6RHH320 WNuoduWFgMtRnBd7VKkIaLqL7Biw9x7WQu/n+lQpfV0DuFfncg0TWaQyzIWApgINDxEIhQCvg5gI jXEbr7XhHIfTElE18IZOTGAuEeMWpbfJuL/jIL355puNxq1NBEQgcwKFdeLzdQnnF05WC/drTCjp X3zxRd4dQaazG8H0UZAJwe/S2Oxx0Bzu0q2J6rNJHEyDLn4BmjUiuNTgxSj88HHaZ+PSgemML+4H DyuMkQURmcOAJXq41bThNZL+xKMYI3ajQZvn5+SiamKEmfcvCMFhLlySPng3xpirH97kNdc37olD OfgLqBC6w/nWWwFZLlMLhYDLUezeBHOMp7otKZTmy87oENB0F52+8G6J93N9qpS+rgHcq3O5hvHe IqXMOwFNBXnvAhlQ6ASIf8itmbkH5IBC4OjduzeNSrxyIwgpUTjQoJMuX28uEe09Gjd69taSL9wt cvfH+q7cMBY6MdkvAvklUBAnPpwLzaxiNmYA75dwAW4bvRee377zWDvzJ/GLiL+B7Gs3RDNi8ROC 36Wx2eBgTg2aw1P1XSr12aQPoEEXvwDN5QLPoo877ji8gYjbxfbAAw8AyzzHdtnIwkLGBM1gzQqS 3XPPPdbb3/zE1UncT6w7wU/oy/yE5M3rrqYuIsucddZZrIyMfvryyy8ThcOlXtYyIhz71VdfTWJe Q3BP7PEgL9xkXCb6eoGicFsqyyNCINVR7G4exzi3JeawjUhDZEbBEdB0V3BdFmew93O9S0rv1wDu 1blcwxQ656K3X1NB0XexGphjArgHmXtAwiHipGzCayReuSF/TJkypX379qmWr+cS8ZBDDkGD5mKP Gz3eUuV2Eo887jG5JeTujzdf77333hy3TtWJQBEQKLgTHwe7mVXM9vbbb9MLHi/hgt02eiy8IAYD KjOB7OAQZy1vn7z55pvuJEPnoDncfczceWcsrhRxn03kjcTNatCvvfaql+FXpkW0kmLiafmOO+4o 6dPLGFIaERABERABERCBbBDAL8Pc2PgK/KdrmGz0hcoUAREoegL4AA0cODBVAOiib74aKAIiUCgE gl0fFkrrZGd0COABjTGp1GdrJ+rzEUdULCnpbnzxe0BHp/NkiQiIgAiIgAiIgAh4J/D999/zQqIv 9dl74UopAiIgAiJgCZhAalKfNSREQASiT0DXh9Hvo+KwEOk5rfpMSz2qz6SUAF0cA0OtEAEREAER EAERKHgCrFFBuFJC0bERk461dks8ElfB96gaIAIiUAgEmHKfeOIJghcVgrGyUQREoOQI6Pqw5Lq8 SBssAbpIO1bNEgEREAEREAERKDQCbdu2ZWVwwomyEVfUhisttHbIXhEQAREoGAI87WPKJbKzoi8W TJ/JUBEoMQK6PiyxDi/a5ioGdNF2rRomAiIgAiIgAiIgAiIgAiIgAiIgAiIgAiIgAiIgAvklIA/o /PJX7SIgAiIgAiIgAiIgAiIgAiIgAiIgAiIgAiIgAiJQtATKiF9etI1Tw0RABERABERABERABERA BERABERABERABERABERABPJHoGzChAk5qL127dpVq1bNQUWqQgREQAREQAREQAREQAREQAREQARE QAREQAREQAREICIEFIIjIh0hM0RABERABERABERABERABERABERABERABERABESg2AjIA7rYelTt EYESJ/Diiy96IXDMMcd4SaY0IiACIiACIiACIiACIiACIiACIiACIiACmRD4XYAmSkYmBSXmXb58 ud2pEBzhslVpIiACqQggQF944YXufO677z4J0BpCIiACIiACIiACIiACIiACIiACIiACIpADAn8Q oJs2bRpWlXPmzJEAHRZMlZMhgfXr12dYgrIXEIFXX33ViwA9YMCAAmqUTBUBERABERABERABERAB ERABESgdAlpHrXT6ukRaKgG6RDq6pJuJAP3zzz+XNIJSavyXX37pRYBOm6aUmKmtIiACIiACIiAC IiACIiACIhA+gVmzZlGo7sf9km3RooUEaL/QlD7iBLQIYcQ7SOaJgAiIgAiIgAiIgAiIgAiIgAiI gAiIgAiIgAiIQKESkABdqD0nu0VABERABERABERABERABERABERABERABERABEQg4gQkQEe8g2Se CIiAPwK9evW68sorXfLwq+Jv+GOq1CIgAiIgAiIgAiIgAiIgAiIgAiIgAiIQlIAE6KDklE8ERCCq BI444ohUGjT7b7311qgaLrtEQAREQAREQAREQAREQAREQAREQAREoNgISIAuth5Ve0RABCBgNOhN mzY5aUh91tgQAREQAREQAREQAREQAREQAREQAREQgRwTKJswYYKpsnbt2k2bNg2r+jlz5ixfvtyW RuFawTMstirHL4H169dnddXdO++8c8mSJcaqPfbYo2/fvn4tjFr6kSNHslrxWWedFTXD/Nrz2muv WX/nIlCfH3nkkYkTJ95zzz1+OUQq/Yknnvjbb78Zk44++uhzzjknUub5Mubiiy8eP368ydK1a9dC 7xrTEIbZSy+99NBDD3Xo0MEXjegkdvYLVm299dbPPvtsdMwLYMnkyZP/+te/mowcMhw4AQrJexbG FaMrzox//OMfe++9d95tC2CAs1MK/fB3tqVwp+Wkp8gDDjjAdO4+++xz7bXXBujovGRJdbovxMuA RJsL9zIgsS0FfRngMpwK7krAvWsK60ogab8U+mUA95X0Qlbvx7M9VyfeHc+ePXvw4MGm3latWmXj xrlFixbS0LLdsyo/xwTkAZ1j4Kqu2Ahw7qlbt+715dtxxx33cflWuI3k5HrdddcVdBOc8K0fdKGr z1yMcheNfFO4Q8tYzgV048aN3ynfEJ5oUaE3yrSFDSX6xhtvLPQOKoIesWKT7ZpCV58/+OAD1Gd0 Z9OiAlWf6Rcst51iZgB2huj6kOOjj06xLfr1118L9/A3uoYdYEmfE+SYrd/qUp0iETrRnc2oe//9 9wvidJOqLYV4GZDU5gK9DHDhX4iXAe7DqbCuBFzaYg9/+qggrgRStaVoLgP8zu0RSZ/q7hj1Gc8z IwLgizZ06NCIGCwzRCDKBCRAR7l3ZFuYBNBVwyxuc1nNmjWzDzzxgUKM/uWXX7JRkS0zSw0x5eO+ zUm0W7duWW1CbtpiarnggguuuuqqHMR9tm5W2UBnpAGupLNReGKZ2WsLTrXWTRi3R1xTf/jhh6w2 KnttwWynyzOHf1YbQuFZbQvlowtw85Mbn/RstyXbfeEsP9tt4Q4HoTNnunO2m2PRvfLKK8xpWXW0 z15bkANoyH777WeaQ0PsC4VZGnvZa8t7773HVGwHGF/QarPUClNs6G1JeopkQuNtGzwDTKW066OP Pgq9XblpC2bn4DIgN23JzWVAbtqSm8uA0NviPpyyfSUQenNycGikmjdy1pYcXAaE3pbQJ1vvBYZ+ p5z07ti8Adm9e3djGPfOxstbmwiIgDuB9AL0yy+/zDtrbHwRTREQgbQE0KDTplGCXBJAg85ldarL FwGED1/po5mYGzauRAs0koBFarwgcVGPJuTStAqhExHNCp1FAwEPOw4ZKw4WXLvMwf7ggw8aywmO 1KVLl4JrRVKDGzZsaKMkFXSLvvvuO+y3Tzhol42YVNDtKj7jdRkQqT7VlUCkugNjivUyIGqc/dpj /E6GDx9uMqI+t2zZ0m8hSi8CJUggvQBdglDUZBEwBPw+QSVyBS/gEK3JO0C/VXgv2ZlStfjllhtH gBKvBQUKmWO77bbz3jsRJMaNAVZxw4aLui8BOmptIZBlYDfbqLWFEYULJ1ax0S7vA4yUUWsLsR2w 6p///Kdpjl/z/Kb3xcomDlBLAPfnALUEaI73WkzgHdspvuILe68lQBP89guTMFOx8ekOsEWqLQHs d2ZRW/wCzJCYx8uADGvx2KjAtfi6DAhci8dWmGSBa/F7JRC4otw0x9eVQGTbEuAyILJt8dXvJnGU 72F5aXjmzJlYaIw89thj3RuYm7YEgKwsIpBLAhKgc0lbdRUzAYJBEyKKUFA5eBO/mDmqbaVBwLzj ieLpS7SNIBvsN/EfudxPXGAtggYnNcmEr81N8I0cMCE0ijMop18NOgcW+q3i3//+t2kRoR4Ia+s3 e9TSG9XJl2IbtSZgDx1hX/1GiS7cw59JjIbccMMNRkwv3IZEcJDIJBcCugyI2vDQlUDUesRpT5Fd BkQZtXfb7rzzThudAyUaHcB7XqUUgZIlIAG6ZLteDQ+ZAPG5CP/EeSjkclVcxgQeeOCBjMtQASET wGUYKa1oFE/o5CBwash94Chu/vz51pcTHYpf6KCCWLArLRP6xXgPFfRmwwigFSLdItwUdHNwf85Z SOssgTJHh2kFSjpfCvp4ca4PyffiCImQpa5XsWER0GVAWCTDKkdXAmGRzEY5xXEZ8Nprr2UDTl7K 5L1n6sXzjE98n/li9mgTARFwJyABWiNEBFIS4M0aj3R4pwb1Oe2rN4mlea/CoyVJk5VyLajPgwYN uvLKK30BxNPQV/pgiUu2FpzsUJ8D+D+WLLFgA4xcHok5XYb/8Y9/kPGhhx7yLhF6rCVwK0zG0qzF hOQOrDhHEJpxfw7w8ClSbVmwYIFzPBNf2Fc3RaotcQcmL637WvA2sm3p0aOHs1PosrQvqEW2LQEm z4i3xddlQMTb4qt3otyWAFcCUW6Or36J8jVGgMuAaPYLd2Q333yzXw06svewy5cvd46x2rVr8yfv Q7sMvNy0xe/IV3oRyDEBCdA5Bq7qipBAYPW5CFlErElc5aA+l5WV3XrrrX416Ig1pXjM8XXbGeVm o6OZ91WNxsGfvlSbKDetoG2jL5wxNwq9X3B5RjWzi93hO8yf1hOqEHuqCNyfwc6ykMjoNlrFRx99 VOj9YsZSMb2Dz2FCp7zwwgumaUwFe+65ZyEeMsVnsy4Diq9Po9aiYroSKI7LAOMPVKVKFT79atBR G13Gnu7du7Pykw27wVrErVq1atasWTStlVUiEB0CPgTob7/9Foc15/byyy9HpyWyRATyQsAsqj5u 3DizBIHZ3J9/5sVOj5VyHsV+mmMWVSjoaFZWfTZtL2gNGpmDGzYc00ychMKN0WnWubLLwpiQo4G9 Oz2O6iwlw73ONoRXifEXDuDUmSXbSrlYVCcbToTRVQT9glcaUUTsYnf8Wbj9i74ZzP05ak1mmPGu AJpmcfQLz2xMQ3gH/9lnn40a7bT2pDpFcrDYWZoHhN7f6khbY/YSpGpLIV4GJLW5QC8DkralcC8D CnE4pTrokralQK8EXKaygr4MwAeIuzD8gehEPgtOg056d4zWfNxxxxF2wy5CeNZZZ2Xv1KCSRaBo CJRNmDDBNIYXB5o2bZrYMFRmpOekDd5xxx2POuqopD/NmTPH+WIChVetWrVoqKkhhUVg/fr1P//8 c2HZLGszJID6zLVOYiHmGijDwpVdBERABERABERABERABERABETAhUCqOy/2H3HEEULnTqBFixbS 0DRIioyADw/oImu5miMCIlCsBFKpz7S3oP2gi7W/1C4REAEREAEREAEREAEREIFiIuDi98MdWXHE 4iim/lJbRCAHBCRA5wCyqhABEcgdgS+//NLdx5lf77vvvtwZpJpEQAREQAREQAREQAREQAREoGQI cLeV9o6Mu7aS4aGGioAIxAikD8ERjJNCcATjplzZIKAQHNmgGtkyuZS58MIL3c3jkihtmsg2UIaJ gAiIgAiIgAiIgAiIgAiIQGQJeLnbIk2vXr0i24S8G6YQHHnvAhkQOgF5QIeOVAWKgAiIgAiIgAiI gAiIgAiIgAiIgAiIgAiIgAiIgAjECMgDWuOg+AngAV38jVQLNxN49dVX03o387x9wIABYiYCIiAC IiACIiACIiACIiACIhAuAd2RhcJTixCGglGFRIeABOjo9IUsEQERCIHAiy++6EWAPuaYY0KoTEWI gAiIgAiIgAiIgAiIgAiIgAg4COiOTMNBBEQgkcAfBOhwAS1fvtwWWLt2bT29CRevShMBEUhKgMsd L2QkQHuhpDQiIAIiIAIiIAIiIAIiIAIi4IuA7sh84VJiESgRAr8L0FltsATorOJV4SIgApaAnrdr MIiACIiACIiACIiACIiACIiACIiACIhAdAhoEcLo9IUsEQEREAEREAEREAEREAEREAEREAEREAER EAEREIGiIiABuqi6U40RAREQAREQAREQAREQAREQAREQAREQAREQAREQgegQqExwjBxs0WmwLBEB ERABERABERABERABERABERABERABERABERABEcgNgcqsDZibLTftUS0iIAIiIAIiIAIiIAIiIAIi IAIiIAIiIAIiIAIiIAIRIVA2e/bsiJgiM0RABEQgcwJaczlzhipBBERABERABERABERABERABERA BERABMIi8AcBev369S1btsyw6FmzZuFSnWEhyi4CoROYPn167969Qy9WBYqACIiACIiACIiACIiA CIiACIiACIhAWAQ+/fTTNm3ahFWayhGBKBCQAB2FXpANuSAgAToXlFWHCIiACIiACIiAK4Fp06a1 a9eOJDvvvPOIESMaNmwoYCIgAiIgAiIgAiLgJCABWuMhCgReeeWVsMw48sgjJUCHBVPlRJ2ABOio 95DsEwEREAEREIESIPDII4+ce+659evX/+qrr9q2bVsCLVYTRUAEREAEREAE/BGQAO2Pl1JnhwAC 9Pnnn5952Q8++CACdOXMC1IJIiACIiACIiACIiACIiACXgg8+uijqM+jRo2S+uwFl9KIgAiIgAiI gAiIgAgUAQEJ0EXQiWqCCIiACIiACIiACIhAARAg/gaOz6+//nqPHj0KwFyZKAIiIAIiIAIiIAIi IAJhEAgoQPPyYBi1qwwREAEREAEREAEREAERKBUC77zzznPPPbfnnnuWSoPVThEQAREQAREQAREQ ARGoVMmTAP1BwvbSSy/ZfcIoAiIgAiJQ6ARwyrvmmmsaNGjw0UcfFXpbZL8IZE6AA+Gvf/1rWVlZ 5kV5LyFfh2FeGusdSwGl/O6775hF27dvz5dUZp9zzjnHH398Xhrlt6MXLFjQq1cvWvT888/nxWBb KQZA9bbbbsuvGapdBERABERABERABEQgMAFPAvQNCRv12X2B61ZGERABEShWAtwqI11x3+4iQ2TY diMNUAsbulXg0rCwX79+7dq1u/nmmxctWhS4nMSMlIzOktQ2jEdKSKV3I4UPHz48REu8F4VhyI5x taPa0BCDGptJkNit6CN5FEeoOq72RJtpWhwHWkFbEvd7x5VJSiC7y3B2hMc9FCFX9g4rWoRhHL97 7bXXww8/nEkDfeX1exgaoZMBiam+KopLnJfGZmKwzcvEwug1ENgyHxVMg6aoVBt1kYYDzWW+HTly JLPo1KlT+ZK0mXScLT+rwziUjp44cSLRQmjRE088kbQ5HKTmZMeWpZcjjfR8wgknQNVl5OQSLK02 oyUK0nwoR5MKEQEREAEREAEREIEcEPAkQPfv3x9TTj755H9s3vjT+T0HhqoKERABESgUAtwJm1vl hx56KHtRPhs2bPjCCy+wkhUV8U53YDh16tQZMWLErbfeGriEpBmRaW655RaWu41bZctIzx06dLjy yitT6d033XTTm2++iaKUY20UMe6kk07CP9Gc9cyG/IEWCWrzJzajS+6www5xLoFY26pVKx4J5FJU wh4jXHbr1u2KK65wtxnmccIZg5PG7rrrrjmW++lWcI0bN87drfKuu+5C/EocXQyqs846K3tyf+fO nadMmdK3b99wjwj30vwehvTdM888Q5lMNZkMubw01qLgUZNR8fjiPNjTSpk0eeedd+ZItHMIRyhH ZSYjmWlw06ZNgwcPtuYRKIM9ZoMz8zkDg4mLx3UYnLRDGTbMySRINX7ITkYzb5vvudmCdfR2220H Z6w97bTTktr52GOPQcY0Z+DAgaHP2ExZM2fOxIa0lHIJltdAd9ppJ0YF81gqaT6twUogAiIgAiIg AiIgAqVGwJMAfckll3CPyqX5r7/+unf5BibzxXzXJgIiIAIiYAkMHTqU74gXft+zxqHPF0a03VGj RnHz/+ijj/rK6ExsBOLdd989cAmJGWnIN998g7yISu78FTUBVdFLRWg9xt8wdEUjVe1Ye+GFF/73 v/91PjNAz8LzDi2J3vzwww/5tLoS++PULrr70ksv7dOnTyaCoBc4Ng0VUR0PD5yKuXnLHlPnz5+P RDJmzBgj3yDVJQ4wGvvyyy//+c9/ztkr9sZ5ELOdinliq2GLS35SGgwqLkhefPFFv8eLR7bmiNhv v/08pg8lWYDDkE6nl6ndTDjBtrw01pjKI4S3334brZaRSV/zgATdmeHB55IlS1yaQxrGz1VXXYX0 aaTh8847z6RnJGc4Y3C5i0mmtBYtWlgzAMUB/vnnn5u6MDjp8OOAWrhwITp10kePjGo8o+k1nqxw VPI9lWIe+tgO1tEca19++SUtSnouYz4fNGgQQCZPnswn/Zhqemd6CRbcCbOZKHjm5D68vYMNdpjE 5apbt+7XX39tdqJEh1KmChEBERABERABERCBoifgSYCGwtFHH8199SuvvHL33XcXPRQ1UAREQAQy IYAv3tVXX+1XfeYWOkAkDWSO119/HTkjQN5M2uiSF+kEXSmpZICagHczggLiUdra0aCRP3KjQaOP ICgjxcYp5kjSCCvInfQmi4bxyXerdvFrXCtIQNNyo0Eb9Rk38zip68Ybb+SxBJaYtvArNhtNDcEr UZ4zQ4jm50CDNuozxiDzuQwAkqEkHnfccanSGA0ag0PX6dIOy0gloJd5/GDd8yNlW1pjeEaFuIlW a16/QL4899xzGzVqxCfXnC7ZUTmZHJhGjKjKJ3+a0UIhaMRpq3ZP4BLVhIFHADpzNOF/7VdUZcYw DyaxmbYzk7An8ZBkTy7DvwTGdccdd9AWM1HzSdPQ5ZM+frvzzjsD10LGuGk5sSiPYDOxwZnXnAhM 73NGC6tYlSMCIiACIiACIiAChUigU6dOHs32KkBTHA/577333vHjx/OSncfSlUwEREAESo0At98H HnhggJvSf/7zn8FYIYxy559JFI5g9SbNhSaIdIIGmlYy8FIpogba+vnnn+8lceA0JhQyYlCckst+ pChsiCuZPUaBwvUyUfdHF8N3+6ijjsrQE9O9ORROGAoqSlRyr7322riG0BeXX365KfDnn39OLJkh RPPRoLPtu03wLjo0lWuzNYxAKLvssssFF1zgAsFoXgy2tOEaAg+MgsjIeGPCyXbHZQNFz549TbE0 AT99oyBzZA0bNiwubk9c7QcddFDi4z17aTpr1qxsWGvLZODZRyPPPvus97oYqPfdd5/TcgYwUyXx HOIK8fiaiPeqs5ES+bVNmzbO6ZGm0Y+JxyPPVpPG0nG3ivKdwbhNYuJsmJ3OvN7BhsvhrbfeSjw7 hFuFShMBERABERABERCBiBMw6rNHDdqHAE2hW2+9NS96N27cuGvXrhGnIPNEQAREIC8E0P4C3JTy NnqAW3TbQO783V1Kc4PCrOBHSBC/3t+pzEOHQhjFwTOT0K5p226iUScC/OyzzxBzk2Y/++yzzf7Z s2cnJkBUQpvOqopE6FUGjJWVnTagJieaZM7adE2qoOSXXXYZCRC10+IKnABFCb0Y8c5dXkRO+uKL L4iFkrYihhl6JcpjdNz/09qcjQRZjTWfDYNNmc4YLAxLnl0RTwOHaGc8maS1Jx3hdmDvtttu2bPZ lEwEBvPF18CLCy5vSkicujlM0j6hyXYDvZRPLyRG0Uk8/Zm3GbwUGJeG8NNEPbKb+ZXTgdnjTOwR bAAb3LMEeMwcug0qUAREQAREQAREQATySMCpO3vRoP0J0KZhhIS+55578thIVS0CIiACxUQA5SWX q1FlDx3+rSi5NkJFKBUdcsghlJMY7CKUwikE+ASmIB5rojKLrpFU6nJW3axZs0RLDjjgAHaiIvnS p7y3iGLNgHGPVOAs8JNPPuFPl8gniMJAQNTOXiAOs47ZKaec4tJSPHmJwEBIEI8e9MjZDDlCAXin l6+U9BrhR1ItXpcvq4qmXhMPgRDt2Vv3NQesGP+HHXZYDirKTRUm5E6qxWbdbWAGYPq1m0mMz7XZ kxv7VYsIiIAIiIAIiIAIiEAqAomKc1oNOogA7ay+xF991VgUAREoOALcEuNu3KtXL/MmL1/M+kh8 MRIGvzrf/OVP20bnfu6r49qOwIT/L0EbTDK+8GdaCZJyCH1gikIJtVWYPWRnmqUoYwamEnWBzaqE NIfvGB9nT1xG45tMRsonZdoX9kmAa54xhoxeoknYuKV77LFHiKPCuEPiUJwlYdQEJyWIQQCbcb9N 6syLdGLWKsySMIr7M4WjF3tUaemaIUOGkN593b9jjjmGYlM5fQfg48yCDzudyJ5dd901VVHYSegS IgJ7F5iIxkBpOFanPdAY0oi/HALmMPc7wrHfTBqU4JwTvE8XRFrgAOexhPfAwWmNpNUYYOcHCzbD wz9VY5N2XFyoBDNpONvIhGOntbhpimTMM2Ze4tPLhJlq8DzwwAM4+Ad4+yTAwH7vvfdMrgEDBsRl N/F87DBzP0fQdicounKHHXawcq2F5jJgst3RqQaYaVfSk6ltMqOIhSXtmz177bWXaZHz8EkKP7FY 90MmLj2HA0d62gnBWbVZ+tJeFcSdu70f43HNcQ5vc7FBUV5OpgHGpLKIgAiIgAiIgAiIQC4JpNKa 3TXoTAXoxNB1uWyz6hIBERABXwS4IeSWmMWviCbE697z589HdEP/5d7Y3icj0vFTUjde9hNtOWmN 6A4IfCy+98QTT5AMrQ01BF2Mne43nKxlRHqjV/LJd7Nx/2wiDOAQapQ7s1Ae8gSb0axROmgO353h OxIzYhvJMMZIG6hgLF7nYhUVoYMsXrzYrrVFTN60nO3poHPnzmkT+0oAQ9K/9tprvnJ5SQwZg657 9+5e0ts006dP57sNxJGYl1UTTJf5KtZjYrNAGXKGl/R0NJ7pjEZGmnv6bt26kYDBlvb5hJd649I8 9dRT7GFEuYjm2In0466SxxXLe/pmj0sMdPN4iSGN+GsOATPC7dp98HQf4RxohBHAcjBSAu7nVkRz ny6csQJ23313X9zcD0N7mGOMmR/Mlvnh79LYpPbztAADzEHKxhfmVecjBAaemTYHDx7sHIRUhLcv kb4XLlxICTwEMhNmgHg7qIfMvay96R7dxRf/VInNOxP8ymBwvoJgh5mdaeNKICPjHwdtwoyAyKwe yaknbiyZJRnZ7Lkg6fOYbHd0qgFmG2VOK8yE5hRGF9OJnIzsMwaeHdKz9hDgi2mR+wFOsZQwaNAg Vj6352gopeoOYwaPBMw53QxFjnQ+PU6/pkayO0swQ9HMhMEuCagdszmNcorBMJqPbRytXk6moQxU FSICIiACIiACIiACWSLgrjK7/OpJgL449Zal9qhYERABEQidAAIBN4TIHNwZmte0UZS4t7z66qsT 6zrxxBOTGpAqujGemyhTKJJGLEAH4W6WL+wM9qCOErCTNZ2MGdznf/DBB0a24E+zCtYNN9wwefJk dBCnqSajve1HbSewL46B5OU22GR3sYpltcaOHUtiZAWEEiPEI7ikFSVfffVVY0boGpDRwRFrQvcd M0ISW4sWLXyNNwiD/cwzz0yVq1WrVoZzADXN3RKGsVFReRvdPaXxjsfjGDEF7cP4TbtszZs3N78O HTrUFw0viY3ai76cKjGgsNavB6sRhSnTHG5JNw7JL7/80up6jHCeErHSnZG3zKHkMsLxpmS6QErj iOBwM0orApmzrlTTBVVbZZZoLdSFtUnDtsRZnvYwJAyx8zC32TM8/L00NhEylQLHdAQ9kvQZA0/X nGHWUV0ZlkjGdsI0+ixjG63f+5HOsEE95CkdGZGhvWf0MmjjVuzk0EM0Nw//MBXjnS3lWYhzmMWV T14yIsEbCObUY2ZXREnvTvE56+hUA8wYAGeeYnIy5YA1EDgzmoOXQymtj3Mq+GZtVRRb2JpTrQFl D964jJyVMAN/c0LGm3O6Gf8mMg/A04I1DSExA9iWYJY/NY+abI2+LgmQ78044YUSc0JknN9yyy3u U42XMak0IiACIiACIiACIpB3Aj+m21JZ6EmArlmz5vjx4/PeSBkgAiIgAoEJcJ9pYms++OCDcYWY t/gz3JxOiKYoG4p0yZIlgQu3heDfh9xs7sYRzoxvl9F6dtlll8TyrdMchnFrzc28kQnIbnQi7vCT WkWNrK1khRWrGU2cONG9FUbMNa7c4W49e/Y0Baa1wW+99lV67zEfqAL4aBOoCS7OvHap3nHjxvm1 yj29iebMltajtlGjRoggZmQaMSUxboyzLjvYvv7663BttjLQfvvtl7Rk9Bpkx2eeeSbA0wsz/tOu 4enExRFhQrvQg6xhaExizcmkth177LH2KCC9WacRnh7f8TeDhKMDyRJ3SMJbe2lj2sPQFJtq3AY+ /AM3FnuMYkhLE8kgw5kI4GYzQcyRX+PiNZtXCrw/tGM8H3zwwfYxEoo2j1s89ouXEc7h4wy7xPNL 8/IB+ubnn38eZ7zpkVRHJc1nAMStdGo1TeKHeLEnMU32Otp9gJlw/3GLJdqns3GPZ7w3jYVbOZAT B0aqYPdm/VjWYo2bijnLm9Occ9QlNcM0hGVjnSVA1ZzIzIssAbaki9Pak8KyZcsClKksIiACIiAC IiACIlDoBDwJ0H//+99pJwsPJm6F3n7ZLwIiUCIEcEPmPpO7So9hc/1iwc8x7o1svyW4p0eaCWY5 MUbiMhrBDi0saY32Jtn8akWWmTNnulgYoujjUkvoj0Jx8fbbTTzJQE1DgYrTklKVgwe63yrc05vo H1424+HLq/HGhZzNo3PiF1984aV872niPEkTM8IT1cmIwoG3tE76puQ4T8a0D4ridEZ7gCTVmFIZ b6LrIHx7fNQR7DBMrN3v4Z9JYy+77DJjQJyvvXn84Hx3xLwUsvfee8cZbNVb+zqF+2AwwR9wZrfP vXjcgpNy4CEUl9FGjTCxHajI+Czjzk/YB+9+vhAwMUbiyreDwUaDCWx5LjsaIxHik0bANx3BqTat 63FiSzmJGEU70dc46TMbjnfz7CHuYGGPfRwCdpd3UOy6BYkPcc3Q4llssB7hLQeuB7gq8Hi8B6tF uURABERABERABESgsAh4EqC33nrrVN4HqfYXFgVZKwIiUPQEjKLhxfcwGApevuYlfVO+XdEoWFGF mMuXGBe4gZn4kietNNFvPa1teMyRJtGPPlXGVEJ/2opSJfCl9RshBp2dd/9NgV6cE+0yaIGNjMvo /vTCCHmBtR5bl/wKw+qvYOUw+xl9FnXSGQoD99K4aOnmzYM4/2J8jV1C/bqYxHML5ELEYuP06iVe UIAG0joqIsqEqci8UuBR7DZvLYDF6U9tvgewJO9ZjLjM5JnYHOuNHsBIG8bdS4wa09GmFhsI3lmp fbzh8g6KfaUm9AsDCuR6gKsCYxKTNsFt0rpjB4CmLCIgAiIgAiIgAiJQQAQ8CdC0J5Wrl0cXsAIi IlNFQASKkoBx6kwbNjfDtnOfaRYGxDnLJShthrUoeyIBNJFENYQ93r0UvVAl+Abbyy+/HMwbPbGK pDa7B8rwYmdiGk7W1jnRo6dwqoowL6nZwQwjF0Ie790nlmnlSL4UrloXGEshZjS+q4iz1gmaKZG5 N2m0dKd/sV1wz3xJu2BmIhxcTa+66iqzP1U0lVCQUpGNVI6m7HGlO6omkHFcM51/hmJbLgtxLpmb 2K4Anr/2MZVHOdgGUEr6YNKG9bfJEuHYcEbZ48aJiQkT53diavMkJnsVqWQREAEREAEREAERiD4B rwJ09FsiC0VABETAhYBx6vQevsAvTDz+cHHirWQ0blYqQ6GIe5ndb4FKHzUC6LYE3yB2doH27IUX XmiQylM4akOraOyxwXOHDBliGnXHHXfYAPRxzQw9oo6VuUN/VSLOclpkl3597bXXPHZf6NF4PNab pWShB+qxoef9PiFzf//Gi5ztt0YvSHn0gvTMyhM4PvMOCqsv+F3q1kstSiMCIiACIiACIiACBURA AnQBdZZMFQERyJSAfSU204L+mB/1mVtN4lcS6ID7zLDcY8M1MqulJX0JOqs1xhWOAThUJm7ucaKI 0enRSBSKPn36PPHEE+Gqz0ltxlPSxarA62KxPpspNoBzotMezEtqtovN3bp1c/k1aWnstGFD+GLS eOwsJcsjARNngPgMuAYzMfJpY0PHWeUS6DnYiwtMvOaITrs+Z+Z8bNRg7zF2WEjWGZnEaUOw9mbe ikxKcAn0TNjlAJKuVYp/+eUXL4bZmdA9xLzLjG3npVSRQxi9vkIeWbNpPkORYnlg6Yx+7qVdSiMC IiACIiACIiACxUpAAnSx9qzaJQIi8AcCJv4Ab/p7XBzJl0jHmlqUTPklG5UI6ce4BKZSWEIZji66 EgbQZYmbu/ubXZ3P3WyjPuPV7mtUmCbvt99+Lm1ParO7xt2qVStT4NKlSwNQtcu1ueR1T4N5Sc12 KbB58+bm16SuqUlLY6ddW4wvJo17e9MmCIDLY5Y8Vu3RwpwlQ24zh9Wdd97JxIhQm3gMGukQeS5p /Aqm6ExeVWEiysHzMLt+qRcHWyN0otiaCPJxG5PPiy++mLMOyrwii/eSSy5JOnPed999derU8VuR nffefPNNL3n32GMPk+yDDz5wSX/AAQek+rVz587mJyLjJzaEPTxxtP3r6xi/5ZZbzKLH4T6w9IJF aURABERABERABEQgsgQkQEe2a2SYCIhAmAQGDBhgiku8Z3722WddaoqTzPDtSkyMl1NaW7OqzKat PQcJCHNJLUaID3ezalTouhKysjHVrkaVaLlVn5M6sj3yyCNJh4R1ynN3/g0AarfddjO5XBbXSlqs WeOLKCKpKrW+foGdrFOVjApjnk/Yt+wDNDxVFiMFendmD7HqxKLiwiwwNkykgkwWZ8uqwdko/PLL LzdTwcCBA5OOt2OPPdbUyzqEHEFOGzjciFoQ7EkeA5hKiQSd+A4KxXp89OgFCEXZ9UtN2Gv3jdUL zfgnZjSLBDjPBebtmbPOOitdGRH6HbzHHXec6WKMj/MRpoH16tXzosvHNckqxVBK1VnO0zFUzaMO 0if6KZsAL0jALpbwk42Mn/hsgD1JHx96uSTA2z1thxX9JUFaAkogAiIgAiIgAiJQagQkQJdaj6u9 IlCiBAjFYCQA7plZJBDVg1tc5CFURVarTwrF3tyam2GzkL11zjKyl7mH7NmzpynBvklt4j+anXi3 keykk05yQc8dO7+iVZkCMS/uFeZMXAJz0+VHHHGEqSjYO8suRpoCkTxCj21iJY9UL3Eb9ZlBQvhO hoFzY/AgtSCxoYMkGm8W1GLIJf01kx5BzDUjM+mQYPxgFeMwrhdoCPuvvvpqFz8+G0rV6oOZ2BmX 18j31m80xJKNFJh3Cc90ygsvvGAUVfjTC0wXNlZD+/ItxIZHtig72TZo0CDpeGMMMxSN/eeeey5Y mFrBxRDdYYcdzjvvPHe/UVKSPk6jZOQzRfAcgiBIcWQ4VCmWpSzJ5QWa+yilIp5imnIw1aNj7DPP PGOyoJZyAjIHKfbwnZ1OwZ3V6kxK00CO3DiN3ksTsp2GeFP2fMrI5+imOWx0JV7t/GoNsK7QZsU/ s1hCUvOQg230IR5C2Ad7zixxwi4eyqYoO5xsybfffjsW2uUiUwGxNdIvvXr1wniw88l36opbPNP7 JYE56nnsZEcpX0x0Gra33nqLbk3qDp/tjlP5IiACIiACIiACIuCXwINhbKZSCdB+4Su9CIhAQRJA u8RP2dwz824sqgd6xMEHH8wt5QUXXJC0SWbNehKTsqysjJR8tze0yF7cbPOOOWlsoOErr7ySG1c2 3IG5szX3q0jejRo1skvAJa3LuOJSPoF6yc7dqZFgrPRgbowT87LTOFc673X500rhrAbm1CKTpucO /4EHHjCF88XpmZWqnERLEHMN3h9++MF9iGCPfeUc9/O0jmCmgVbgDnH8WQ+4sWPHJhZr1Gc6BW2C MRC3MXjYjwKV1J733nuP/VmK/nn22WdTeNKA5o899hhWMQ4Ze4hcRjFH8TnqqKN4K/ymm25yoWcU IjJm47Vx4yjKUZO2u331rz0oXF60p0C/I5whapfRc8bndSnHuP2yMbeY6YInBE79i+nC6mVJ2+jX SJfD3NfhH6Cx7n3EZGuOCzOFJt0YivbYYVQgWTJoGbooyO6jlB4nJek5HnnIh0zJHuZJZk5m3REj RiRWZ98V8OKAT1HWu5kjwjnrMiEAFsnYvOeB6Bmnb7r0IA+innvuOWObmVJMK/iThxZOm+0rDoiw xjnaJZB9tjs6VfnMnPZ8appAc9hAh9TudDq2bz/wK82hm1yeb/HwwIwKEDHBcsiQBeBmDWE2yLPT WoX6D1XOOxjAZGvOdObpL8+VsTCtIzbmmRJM4bjkM674pMaXX3457pGn90sCqzWbUYrN5KVA0wr6 nTNLqtjo7geXfhUBERABERABERCBXBI4NbwNs8uci0evX7++ZcuWGTZm1qxZVatWzbAQZReB0Amg BfTu3Tv0YlVgYRHg1vSOO+5AzOX2EqXj3//+N7oAEgN3iTSEVc7i3NkQI3Ck4qYaOQmByfipoS7h anfKKac4nVspBLc47mC5leUW+u9//zv3rlTErSx5EZ7SOsqhEqJKUD6vkHMfbq2KI7xp0ya7B0vi fuWFYiQYX/t5R94037mhnhNwOen+RAdDm5EmcGtN8138zhJtI7sxO+lYMhxgmA3nWWpEwDLPIRLL x3/TCh+pxvmYMWOSyrWmmYyctApIgCOIYczoxbbE8pHAcKwzI5ySGY344hF/Bn02rSUIJWj9yDFZ 0s15ssIB4r18lwPTQkOKQthyH3JJDyWXEU7hlBnXL0wOyJFJ99tDG2OQreOmC/MmBEeZ+wzg10iX w9PX4U+QgWCNdR+3ZohOnjzZ/a0FBipzo3nCRPpjjjnGZXpxdrrhbPYwexA0Blkz1YMTjEGbRpFE G3V5I8GMf/d2mQMqaXVmKCYOG2e/08s84cO1lsOTOQerbrjhhkREYGHA0EAGdtIEppasdjTlp53/ zfmU5mAqZGgOb4Qk9gLCPTI6xz49xXGX9vkWzSeAuFH5ycKzW3ot6WnXcHCaYQcSzsve35hxXhjQ LzzhS5Xd+yVB0pQ8FOQsT6M4RaadkAOcGpRFBERABESgmAh8+umnbdq0KaYWqS2FSCDAwh6pmrls 2TIJ0IU4BmRzEAISoINQK408XnSu0iCRaStRP80b5amimgSowIja3lXLAFUY4SmVlBygQCNqu6ui AYp1ZjFq1+DBg4NFy02snb7DTz97Qj81mgONhzdJl54LBsSI2lkS+oOZpFwiIAIiIAIiIAIiIAIi kCEBCdAZAlT2UAiEK0ArBEconaJCREAEREAEKuFxho8hzn1hKYyooviLIVlmySfX9BnOaLjvhRho 9b777kPJxXUxe2MCR1E8RnHPD6sKYndQlH1JPKxineXgCkrUAl6WDytKOIo26jMqvHwJs9FfKlME REAEREAEREAEREAEREAEwiIQRIDmTV6zhWWEyhEBERABESgOArwrjcjIi8ahhPq96667UHJZ9iCr cJAv0c1RupNG2fZbNe7PLCaZGD/Ubzlp06Pk4mnujFCcNkuqBCjCgwYNws087dvxgaswGQnvi27O 8MiwHJOdoDe4mYflAx6KSSpEBEqNADMe0YrY4hbOzTEHajdm2NULc2yAqhMBERABERABERABEXAn EESAfmfzJrgiIAIiIAIiEEcAkRGHZeJaZKhB40ZNdFFiQ3sP5Rm4L8wSYaz6laGGQnYilrL4VbaV XFpq1gFDOM7Q35xuwsccN/CsupnbrqFDqTFzDZoSiL/hEm088GBQRhEQAe8EeOGDt17Y0kbQ9l5m gJTUbszAngDZlUUEREAEREAEREAERCDbBIII0Nm2SeWLgAiIgAgUNAFkQVadOumkkwJr0GZ1styo zwY18uvrr7+O2YE1aLPWFr7POVCfjc1URAwKQAXWoOkguunSSy/NjfqMzTxOoFuJeZKJBk1eSpD6 XNCzhIwvDgI8cuNgZGNtvTy2iNqNGdiTRzNUtQiIgAiIgAiIgAiIQCoCWoRQY6NUCGgRwlLpaZ/t RIA7//zziWZAPvxAifaQA39bnzYWanICO9xxxx2XXXaZ3xC9hJVo1apVziRRJ1/GA9GQu3Xrhk+0 L+689z1u3LgzzzwzL+MHAXrmzJkEhvZlM4r50KFDsdlvB/mqJVViAp48++yzAURk1OcTTzyRiNKh mKFCREAEREAEREAEREAERCBqBLQIYdR6pDTtCXcRQgnQpTmKSrHVEqBLsdfTtRmh88orr4xLdeut t/oV8tLVo99FQAREQAREQAREQAREQAREQAREwBMBCdCeMClRlgmEK0ArBEeWu0vFi4AIRJgAQvOm hE3qc4R7TKaJgAiIgAiIgAiIgAiIgAiIgAiIgAgUGAEJ0AXWYTJXBERABERABERABERABERABERA BERABERABERABAqFgAToQukp2SkCIlAwBNq3b19WVtagQYPAy9kVTFNlqAiIgAiIgAj4J0DA/X79 +nGu5IxJRHj/BSiHCIiACIiACIiACIhAIRGQAF1IvSVbRUAEok8A0Xnq1KnY+cwzz/To0SP6BstC ERABERABEcgxAZZ73WmnnQiCtfPOO9944405rj1AdSjmrIBqni7zhT9tIb169QpQoLKIgAiIgAiI gAiIQEkRkABdUt2txoqACGSdwNChQ6njueee69+/f9YrUwUiIAIiIAIiUIAE6tatax7Woufut99+ 0W8BivnDDz+MnYsWLeJLhw4dWMcYGXr48OENGzaMvv2yUAREQAREQAREQATyS0ACdH75q3YREIFi I/DCCy/ceuutxx9/fLE1TO0RAREQAREQgZAInHPOOc8//7wJvlEQa/+++OKLY8aMQTTnFG9k6Cuv vLJRo0YHH3zwaaedFhIVFSMCIiACIiACIiACRUtAAnTRdq0aJgIikHsCxN848MADC+JeOvdwVKMI iIAIiIAIOAl88sknDz30UEEwwc2ZsFpt27blFI8Mfd5559Uv3/TIuSC6T0aKgAiIgAiIgAjknYAE 6Lx3gQwQARGIHAHcslgcic2vZdydhngvzbu9jzzyCAs08Z6vF0umTZt2zTXX8DqzFnTygktpDIHs DRsGMKFRGZAcUAVEO/DhX0BtlKmZE2CaDXaayLzq3Jfg92SEhTyO5djn/OW+GG8en9dypCeeXl1m rREjRljyyNCc6xeWb3lsQu5HgmoUAREQAREQAREQgcAEJEAHRqeMIiACRUgAqZd75hNOOGHkyJF+ m8eNK3ezrFDEhnDsN7szvVnsiBCT5557romS6b5xh48U0q5du5tvvpn3gtMl//137sCNwVTnPZf3 lEaDoHzIeM+VeUqEeLNUVIYdkbklUS4h8LCxjUK8NuMHodm5JJdJMHHixK+++ooB+cQTTwTjwPGY 6umLi/xHu+KWCPNYu3l+43L4Bx7PHJ4GlPfNo805SwZwIgsZ+80ibO7CIobZ6cXZavImDhUSm0nP TBcMp8SHFoyEVPTsI7dUacKlZMbeXnvtFeA0kcoSM2Wx8SVcazMsjWOcfiHQhMeTka0OOBz7nL9S UWJyNk3m7JB0SGRoears1GVP9Imn17SzVogn+iw1UMWKgAiIgAiIgAiIQDQJSICOZr/IKhEQgfwQ OProoydPnsxLtQGqZ4Ui7mZN3oEDB2ZyR82rvjfccMOoUaM8mlGnTh2cs0xgSl/ba6+9Rvqdd96Z 6nxl9JgYl/BnnnmGxJBJK1d5LDNtMuSht99+e9OmTbfccguiSdr0JZsg8LCxxN555x2+M+YfffTR xGW4tttuO4YWvwYIkGrE8W7duiV6F6aV/xh1hJfdddddWRzMV+f+/e9/5/B3yRJ4PH/xxRfmVf0P HZutyLnz6quvDjb/+Gqp38TIweitBLg3Gc0ibDvssIOLb7sRlBMruuqq/8/em8BNUZ35/u8LJBOT oGxOEiMGt7lhNOOKBv9q0AmuEwMRRdExODLuo+C+McjgvqGOe/RKEjcUI5cbUWFGjHrdF0w0zh2X GDHce0dUlMS4vPD+v/0+L4eitq6qru6u6v7Vpz/Qb/U5z3nO95yq7vrVU885IzhVGG7utz377LPc seDInT59OnV9mfSZCXx0//33Oz7MLtCxc+edd7aGKLNs2TJuxdmfe+65J+UpkLa/8eXJGrHddtvl a/P8888npQM2HeR87We2xlKBfDvAOa0F4DNSjAVvgnWZHnxL2lDy7cC3Z1r7mct/+OGHO+20E/Mw 1ELVs1aOX/SZu6CKIiACIiACIiACIlBGAhKgyzhq8lkERKBeBHiuFnFkhx12SNsAYWIXXXQRCgIC Fv8i0FxxxRWhRtyyS/FNWLrJhG7gNiW5qE5Y3oohASB2IOIgXgcloVSmYgrvs88+d955JwXuvvvu vGzG20FXtbg2pJNQ7SOJG3UKCU/SdP3KMEu9AcXZpo3XPXRnJCTulITOVSYVkiKPqKddkxM5crfd dkOuZfL4aBA1ifw3YMCAeEr4c++99x566KGpsn/gMFv8nMk2nzkhzJs3D3kUqdRtrgvenQiRye88 1W+qeC2j4xMVDhYOZIRI/nWI2B+l8qPTEc7MIPq2I444wuc205LhZicnIpuTQObuEWen4GHIR246 HXDAAU56DqK44YYbMBicQrVDYxwZJs6ctZvyWiClA2Abea8uif92UMRwjjLCMcix//rrr4eeHOz7 kanOjOIcwrcn0yCJP7WXYY7Rnai8GfFnreRf9LX7KQsiIAIiIAIiIAIi0GIEJEC32ICqOyIgAs0h cNlllyGLoCBw+cq/aDRkwwiN+b388sub42KgVcJXufJH5amf+mxtQgYRqmGRfSZ8IK+T+eH222/P QBtNrWFqSAb3MlfJN8wQRMSrEuGe/E5JEs9NfUZ/DDVLaDPKURJZmepoviikSQonccyVyTCfESuT S3h4Pn78+FQu1bXwCSecwE01xFw6Ti/4l/cWrsvGp8HWOfqQFDkAGSzfFjzboDIj0GPQ+xEDzdmJ OOugwD1s2DBrkQD5YNNTp07l8OcMjIW6YqnHaZPzFVOlYffq6sonxjinDkbWblwxo7hrS6A0sf/N 8id5u8m/6JPbVEkREAEREAEREAERaBMCKQTo0RFbm5BSN0VABEQgigA5AdBEvMsPotEsXrw4mIAY MQXNriAkH330USQACzms94YItcceezQsCwfdmTNnDmpONpFo2rRp9QbSePsm+uTYLjcwkPnyjTBF uJw0aRKRs7moh2hbyJpo0LlPvLTzmcmfivy2225bkKVEQUeK3uDaquyxTBdE7Abv1nCrg+dIkmju dNNyBO+9994+RBbpHHMwrrvuur4qaNncb+C0ljboPuHoeJNQm9v8aztzGS/OV4j7zz//fEJ/SlqM 6eF9bMKCjplOuTCsH5PkX/T180GWRUAEREAEREAERKC8BFII0Fxqhm7l7bw8FwEREIFcCIQ+z0ts l0+1QVwjJ0AuLeZiBPfyjV2N96rBzaFgZlOfSVJRnJsEuQy0GbE40xwNQjh3mQ9lCvinnnpqXn6e csopmELUzsugs5NqPpOxIZUDlqwjVZU6FX7qqafOOeecUONHHnmk7V+6dKm3gIU/o8yyliBL6sWr /3fccYfVDfbXzk7Mh4T3D5z6XL/Tmjdbt6XgsDzUbOQOzmUITIPOxVRhjXA4BMeInQWZ81HcEn7R Fxa7HBMBERABERABERCB5hJIIUA311G1LgIiIAKlJoAow6Jq+SqApQbSeOdtXTsUsZimCZ88/fTT G+9bvVtEm7OAzSJvBNIafNYCzctPAvyRCBExc0/EkZeHBbfDbYaqsuAGG2zg7QV3EexEB3YyEbFW IcddVE4bGxe3bKDXzhZbbGF/Jpm6DVCf8cSbrdvub1l+ZLbkt7tAUfVE5JsVUKKK5nDBDxa5JwIi IAIiIAIiIAIiEENAArSmhwiIQHsR4ClapAqe8bfnppNc1RMSy0PoFObf0BW3EJcpQ7if2cQ4kaHe p4mptfnmm7u42l122cVKeleESzgMVPE+Bh5jBL0VN6wwXcZJXxO2JB2dSugGvcAO1swOf1qX6W+U BdNNnMM+2iDy9cX3JLuvbhJE2KTXbnx571QbMqKgZKGIRWlhNEe6Bqd5Od9sD7Ww4HBhllbYvKqQ r3X4QMZHnj8NC5tZrjrBKOObY+ZGcEyDiHCbwi75Bgqvm/mhPKtOG2ol6aYRSzXBLEU1enFyLS/J lGCpOopFhfEmseDKxM/nVKZapjDacTCND5lPvGs5ctwxrEH9lBliUjVTNAbICy+8EPMpR0ED1Gfv 0ONtML2S78zsPSV6z3Ic9WQHshORL+OEtwlOLHTKFWD2UsXN4Qyn4swnkFDydgawfvEmNESdnfZV G5pYw3sOsc56T8u+7wXngw9y8pQdvu77vqC9fYw/a/nscIYPzmo6zm1O1/EkZ9SWORuoIyIgAiIg AiIgAiIQQ0ACtKaHCIhAGxHg8hXxl4d/WfWou7v7/vvv56oezZGr31AKXG1yhXnTTTeZPkK20333 3dd30Wuhzeh6J598MjaXLVvGxS0L7tGQK0meXNbF4jFta4U3lGTjQfu09Kliy38h6OA/zYUa4aqY wMPly5dbaCH64yGHHOLa4hobJ/kIt+lUVR9MeKXvTseEGH+apI6EhJ2gBk0Z2G633XY4SWdvuOEG o+1KEjYICpYaMwdYeI1i3nBLHkWnFh/R5STLCdIi2FnCzsaXDMULFiygRTrLMP3d3/2dNeTLGOC6 T3PUMuGMf22M2Byuo48+2nCBF7N0nM1p1uykdZiDhVp0jcKQ8ZLHQ25FUMWCOm2CuVEInWBWzOYY qSRsjpFTmD+HDBnilJqgImb9Qhx8/fXXqWV/shqkdSr0Mf/4aWMWknQz7QQzyza7AOJGJJc3tlQd bBNmcohqtOp8zsXb2o0E71EFb/NECXypWn/rrbco7xJxuLqckchPYkcTx6CdguxI8Z08o45EM+VO BRxTUY7ZoWF5n+uUeYMmOIHg/O67726nsvPOO+/MM8/0xWXTaz5yazN6Hbazgduz0047+bpj5wEm GCs62gF+xhlncDhwPrGzpS1KyRzOdiqu5QQSJG9nALeoLG/4rvHdh6M77KQLoQ/90NP99tvv+OOP 52uRTnE2oyTfaO7+LhBYRMF9NXinFuW99zaSzFgO/B133JG0MNOnT8cyFsixThd8dauetbDD2Ztp 7+Y2ppgY7lYi09s6zt0F67idUR0r3xdxEudVRgREQAREQAREQARahoAE6JYZSnVEBESgCgGu5NHs EDRddmB0YbuU5bIwGEvFRftxxx03c+ZM9DsuON318DXXXONtaerUqQiO2LF8uARvIr7YlbOvZC4j xDUw17RnnXUWqzbhf2isKGlVf/Ob36Bi4DbOmyaCXOIEuPXWWw8jXk0k3jeIYcdd9pteDxC7mDeB ict7rxHsm55IZk9zEiMmo3hLojHddtttVjH0MXxcBeaMGTOqRsXiFS0isLrxZUTmzZuHZa7/GaZv f/vbdAFrVVMK+Gig4dId+mv7ESBYvxG8tMWf1inEC1OiiVK0gFBaufDCC33kmRuI4zY9mGBo08Tn wtArUQWnDcWYYwy6Lc1nc8xwYcpS0NaetqLqtEnezbQTDMscgCbZsJ5nLkeKM/LNb37T3t99992Z LSecz5nt51iRmeBNVZzkfbbWYcL0O+KII2Kqcww+/fTTTpadOHFiaNh+/FKonHxCm/joo4/Q/jg0 kGvrpD7TLqcOTiB8cSAx21nInViCXk2YMCHUVc4GljOajYwlnDRAZ6lLTB2mF5ysbElPWqEtO73w nQXnAw88kPLUynAqxkiOJ5CHH36YUxw0mFfcXXCd8i71STpsvp7M/+DGFzEnam4Y2HnYzq6czTj8 WSPBTQ8GlHUsg9Upz52A5DMWg/vvvz9KNy0aXiy4+7heO/FnLexwaxOtnHOvmwa2zAPfrXafgB55 O84ZddasWdwntpsK9k3h/SJO3guVFAEREAEREAEREIEWICABugUGUV0QARGoTsDSy3KVaxKe24g4 48LeaQHej7gevvbaa51YyfUwF58U8K1QF5rPwa6cYwL3qnscVgKRjmtgLnrj1zTDVSf7YsZ1+dVX XzWrdv2cVod1l/277rqrW4GNi3lbMg5c3gjTt99+O9gD4s6spPcjdxvAhYl5P7388suRe6qqz5Ax vdsnh9FHE7/4lNEfMGAAMkQ2+E7hIqraBHGLebTQv9BYTpfEdsWKFa5RKtr0QHdGo8GIE6xNocC+ 10OoWqzl3nvv7d3vsNtQVkVUtddVp03ybmaYYE888YR5GIwPrep5fAE3cM8//3xmU8nnc+YmYipa 2haeQkiSc4Dp5E1VnOR9Bp/xhwOZWyxVJ57dL7HDkDnPctbB5uLvOkQ9pXH11Vfb2dhU2gy9qFqF mFw7dfi+OKAaesMsxqCB4limIl8NyM124NvCmyi5vhMyZwZrAm2X0z6nQb6PzH6qU3G+JxCmIncU LDM4LqG3ursL7iEM62nogWxfxFTx3TCwOHpmFPlJqg5KqgLcP2D+BFu05Um9W/xZCzu4R2izt4pb hdV7V9Xbce4Bu5sKRM1bXRb2TNUFFRYBERABERABERCB1iAgAbo1xlG9EAERqELA0suaguzdLDkG WzAED7nHp62YfupTQ0gxwU6E7HqPAQoLjy2jn7qL3qgWne5pBdylfqiIlsFtnwOhMqvlPSBoN4l9 y20KWJ+KhHSCNOOTfkIN8lA8+0PTB7vMG2gQ2K89UhKtJCi6EczIbYygihTTfWRonzOhAn3UCmwO u5Nuk6COKZNk2mToZkKvLJ9DXbdnnnkms/1U8zlzK6EV0exQ5bgTkyRbTr5NR1lDheSYtYDchC1y z8YC/4kJTVjFFXNhtr6K+ODUT1TaemjQdmIPphlhZ3ze6qg+Wm4fdEmTmyFp2mXwu4mddkeKDQXf Bd56LSc5Fed7AuGJDd/Zz42sS9AUM76mL3ML01fGibb33Xdf2ukRU55jx7zy3b1jT3zQfdCm3YcI 1rIHg9CmgzeHfOHw7mz/4Ycf5thHmRIBERABERABERCBshCQAF2WkZKfIiACNRGw4Mfcn+7HJrHG CAoW5cSGCIIoEHXNn7kPln+WbBW166eZfUhVESBgcZHatvajL02HM4gWY5fxvpXiCKlDe6raZUQc Ax4ajOkdmlRdSFUYYYLbGMQDWi2ED9ahIuFAKiPFL1y/bkatDJkjk9B0tAntp5rPCW0mLAZzdF5b SjHJBkkOt1RbErPeMkSD8qcLyE1SnWOTRBlRJUNvPzhFLybI2sVWYzl3DZobYCb6b7TRRkn6mKEM 0cQ2Lcn/EKzuZNO5c+dmMN6YKoyO08GrHsVk8LCR8mUhD2ZkzsV5F25PVpBaDNpUZDIE06nn/l1f i5+qKwIiIAIiIAIiIAJFJiABusijI99EQARyI1Dvq0Q0ULJAsvA9SsFhhx2WdpWk+H6+8MILFtw3 bdq00AyquWGqgyFLHTBlyhSi3kJX6LI2g0HQlnaApR2rOuVSi0SVdMug1bgMXVVPKIBUQUZX4hlR lCwuu8bNzaVXXnkl1JQF5zZ4y72bDfY/c3MJ53Nm+7VXJMgUOS/VlqpRCLDde++9VZNv+MwGczL0 79/fysQLl2TOifHQp0EHV0NN1Ttv4T/84Q/254YbbpjZSHzFl19+OaaAJYlm86XlSeVMA04g7s5u /KqSzm23DK9b6NW9CV0cNVV/vYVdwqW0czW0Re/KtEHP06a0ytwpVRQBERABERABERCBkhKQAF3S gZPbIiACWQig5GapVq0Ogbqbb745xskXgTTjQm6r1Uv6OZkZbLEj7LOcVNJqzS6HRon0TOoAHron NJgoudAoP3PTLdLlgqDtYe3Ro0cn70eUOu8elvfmYk5uNmFJRDSkZ9KkEPjMsmmkcM1FtyIA3CSk Sy+91OuJZd4gQjz3+Rbf3zp1MyHkJhZLNZ+b6KelJk+1JfeWWzgcoeh6VZ9LCNoMKnQYsbwcoRtr DNp+MiDHe+jVoEkxbKuk1r45dTjq3k/tTTgLoWkZXMKHWoL3G3kCcYp5PJkG8DQH3DIMudy4rSWH T45TRaZEQAREQAREQAREoKQEJECXdODktgiIQDoClkWUOLKoC9HMcXOIHUcffTQRr0jPadNKJu8D 6q3lUyaUOy95JXnrGUpCw56qdtlOqxqxYGeXCRq9lYjpJJFrTvXwrQ8ZbLF+QWoIc8wxRidJku6q KHwFbr/9doxDhqG3WFHwks8E8e7mm29Oa62W8vXrpuVSL+yWYT4Xti+ZHWP00YK5n5RBfaZRe/5g 7NixXgcse0PoEypO//3ud79b1Wc0aJb0tGKk683lJOkyb+SVPT/YC9dE/AqZNT5S05gTCKejhN+A MYmeM38Rh84QFztPqpOqU6hqgdBEz1aLxSob8HhNVQ9VQAREQAREQAREQASKTEACdJFHR76JgAjk RmDEiBHY4gLSViP0bYQwZ8vyyTWnrXF0/PHH5+ZrhCHyKduaVLRYj+W28vXfBKDQ9fqiGkKKslwZ hFgSbYreesQRRyTxCtXDKrIhBASrWORajSJOvCcXXnghs4smsmlz8cZR4RGa6SOB5PxLHlJbfu21 116rR3MxztSvm+4AdHGvSYY+VZlaJkCG+ZzKt+IXNvUZnTfzXZynnnoKjXLcuHHezrqF2oL6nT2w kvyYIvT7zjvvNOO5aNAucfDs2bMTDlBaOKxEapaR4IM3Rx2T3XffPaEDocXqfQKxkaq6Oi5l7D4T nQ39CuO0780GXmOvaciWdWX75S9/WQtANxPIJRV6D/vqq692+WRqaUh1RUAEREAEREAERKCFCUiA buHBVddEQATWEHAyB3GjPqWDPwm2TZXqwdlFUklCOZfnf2mIVb8slJtFnNwKXUkcaHAZkCZ5ZjyI xZImIz2TyALhKWE8HVVctuWg0EDIsDlzwgkn1I9DkiStmaeBaX80gQBtqRVI8cENiSTh4fl2uX7d dFGu8VlxM3TH5RfOHGSdeT5n8LaYVZz6HCoycgMv9MaPty9Mfk6z3MDwTVq3AOndd9/t67tNNt/C pN4ywXsVuJejBs3dHbuzxRkpKjI36qD2pXuCj90G88V6c4pzmfHdinmuj5bdPqjap50kdT2BcHyZ QH/KKadUdezAAw+0MnyFMW285XGS0z7rbQaNeCHz3lYyTLK5ux3ckKglQplJa3d/eciGPEu+lOXc nSLUOvm3VRLPVUYEREAEREAEREAEWo+ABOjWG1P1SAREIIQAModdQKJFbr311meffTYCLhtv+PPU U0/NpuVtscUW1tg111xjF8n8i01TGSyojavTd955hz9dhJRl77WSSUbLBYXhJJf6ljWVa/VarqiT tJu5jAvLvemmm9y1OnID6r/ZRI4hAs6yPHs3FwTNMJFJObkDVLT4VoQGnzRvraDyJMyVbE9toxbZ gOK2j7M3Rs95aJGMjLhrnTeuCw888ABGpk6dmrxH3pL7778/QliNAodNG6fdZMtRUL9uOrEvFG82 blbLLYzmxK94a0FJMfN8jmko892IWlBkq2vyJYcYOc3ttOk2DmQm0plnnukOLs5pROj7RDrLG06e olB5kdQZTE6OXC8TjjtOAhy2wZhiN0NC71Xgp5N0sUm7PtSceVgtli1JtgfyjRg0Ukt7y+OeCcoo kj77pllzojaBlb5TkRtjBx8/RAAA//RJREFULtiZlPQuKz0FZsyYYccmJH2mrHWizms89nM5gRgH hHWfk3YmQfdP4iSHkuWSYiN1FRyYMPDBCF/EDJz3kQ73VARnTmuU+caAusQa9sUacyjhkmuOOexu k9j3srlxzz332DDFHx0XXHCBDRMjzhAzzXCbjS4wo/g028GlWiIgAiIgAiIgAiLQPgQkQLfPWKun ItDuBAgfds/gc7lIhmI23nCB6pVF0FacfOyVMrlARU41iE6JQBxxcsOOO+7ItTGrEX7nO99xCsiQ IUO4arWLarfiFloGJSkfr4i5VogEdJfHXFFbECLqDFfU7kFmrqgRwc09p4b7vPXKwd5e+PaHTpTQ 7lMyql0jQOQgIdt0FrmHPKq2lCLbvvvuy+KEoWqUxTIDLckD3V5XLc8pe5DmHRY0IGhz7wGVJ+EB YCuegZcBInML6psNn4vXw3gw/NxpzUwq+osqQUfuvfdea5RphlmLEEw1waw8GFE9YIhl78YMwauq 0on5gPzHv8xtOoV7u+66a8zwRU2P5N1MO8EoT8IW/iXKu+pIubFABKz6KIDd7+E4TZKuBGuWSdx7 L4E/M8/n0L5w1HjvRqDBFVaPNvWZwwEx186Z3o0Dmf3udGeHvNHjYETjM22RuTdp0iR3+PuYMC58 RBNOtmZ8USdDD1sGyB3dSIfB0Yfk+++/75rAE87JEHa3kVB1aYuNM0PVwG3O8C6kmvJ2DHL4WEoc awX7Xu2Y25m2ny6gxVMMxdzbd6o7XZti3FYkcTxnPCNgPTKFFOdR531nwrSn4rxOIKbkIqxzYmSA bCA4mXAMgsjnZMz3EY9uuAnDbOHcCFhmEROGj7xzw92P5FO+SYF56KGHQt4l1iCMmjKh6zc6O645 8DJdgW9f0271S453dv7Hf/yHVXFfu76vRb55bZisGBxwm40u3HbbbU58z/BFXPV0pwIiIAIiIAIi IAIi0BoEOl1kEP3p6uoaOnRojR1bsmRJv379ajSi6iKQOwGuAEeOHJm7WRksHQGumZE+TWNC4CB3 szfCjkvT4HJYZDyI2o8R5ACuzO0ZZAxyOc21qKk27OGRc6/Myn6EGFpHCkdZiFLEuLa3Ffy8G1VY 0I/LYy56fR+hrR933HG+ndjfaaedgnZi9pNENXRAQxt97LHHkPaCzrAfpFyHX3HFFQgHXPajLMyc OdN2QpLuQ+ykk06KijpHaMDJKGfipxzji7hjg4hYgPLlG+IkMxa5ylJ7n3HGGbgROhx8ysTwWkOU IckAegSSEyKUjTsqEqYYOwtjzDDBMILKE7++YlAACnYT+EwSJirukbGUkNXQflWdHkm6GWU5fkw5 lJgqTBgYRkVThk5FOmuzLnRwjXkSRDGHeS3z2ecV0zvUTzvAo+andTymm0kmdoYySK5V0+ksXrzY ncpMW+cwtFoM6AEHHEAy96qPmHBu5GxpJ1JqsSSpT9OMGnrv6EcdqtZxI2zqNu9xlSMrShb3ssIs d/Wcb/SImWyx1fhJ+iZf73AV+dJ3KqA8NskoEjpRMcX6BEjqdqRzkHLu4paV70DIcCrO6wSCHY5Q nOSGqDnJMOFk8Ewe5aS3494TtU2S0JND6Ner4eV+FRk2koRd42ro9z5HIlI46bnMsSRnLfy57LLL IMDg2vcL4f9u8mc7o2Y4KlVFBERABESgHQg8+eSTw4YNa4eeqo9FJpDjKhcrVqzIIkC7TKnBdHWA kwBd5NnTzr5JgG7n0VffS0QAHYpnsWMkyBL1JS9X7b4FGg0GeQR++fLlzjLhh6b0LVu2rKrGl5c/ 9bNj0tUNN9wQGh2foV10PWInkfPImp2henGqoMYigCaR0Yvjc8E9YbJxNBV/QdfaMbbPCaR2VrIg AiIgAiIgAgUhIAG6IAPR5m40X4COHwAJ0G0+QQvbfQnQhR0aOSYCXgKEDPMEfTuoQgnHHQmVZ97J 5hEfL9/42NiE/qctRlAqknpeerEp2t4Q3bT+NL28L6wyPlC66d6WyAFmGvd18rrVUdiOt9sJpLAD IcdEQAREQAREIBUBCdCpcKlwnQjkK0ArB3SdhklmRUAEREAEUhNAK0F6Puyww1LXLEwFSzPCw90J V5is6jjWeEQ9Jn+xJSLfYIMNqpoqRQHifLkDkWSBuKrd4Xl51r0kajhJ9ueq1ppVgPEl2YvbYtJ0 NMvDMrZL9mfuc5DDoYzOp/K53U4gqeCosAiIgAiIgAiIgAiIQMMISIBuGGo1JAIiIAIiUIUACUbJ OUt64vKSevXVVy0DNdnAa+8F+WpJt+rNuRG0iWTPIloJc6HW7lK9LdhiXwjHNUbBcyeAnOxk+E27 mmW9Oyj7TSeA+jxt2jSeKmiBrDXxMNvwBNL02SUHREAEREAEREAEREAEQglIgNbEEAEREAERaBoB lCCChRGdybzBRrYE1sdrmjd5NDx8+HCSJGCJhRbzsFexgaJNGCOsfAaJ8CVSmEU1b7/99rzaKoId ApaR3VlMMrMGjfp8yCGHBBeyK0Lv5ENzCXDIvPzyywSSlzouPhXDdjuBpIKjwiIgAiIgAiIgAiIg Ao0hkGURwnjPlAO6MSOnVtISUA7otMRUXgQaQMBS9LqGLr744tNOO60B7ZalCYTU4447jqwUzmGy bRDvzJ+2/CBBvtdee22rBnIiQL/99ttppwRLrt19991HHHFEy0SFl2W6ys+iEWjzE0jRhkP+iIAI iIAIiEByAsoBnZyVStaPQL45oCVA12+kZLlYBCRAF2s85I0I9BAghpfAZwL0SHM8ffr0UiffqN+Q oqjyKP2zzz5LXLC1Ai6WUJswYQIJguvXriyLgAi0AAGdQFpgENUFERABERCBdiMgAbrdRryY/ZUA XcxxkVdFJyABuugjJP9EQAREQAREQAREQAREQAREQAREoO0JSIBu+ylQCAD5CtDKAV2IQZUTIiAC IiACIiACIiACIiACIiACIiACIiACIiACItB6BCRAt96YqkciIAIiIAIiIAIiIAKtTIAM6azgykYW o1bup/omAiIgAiIgAiIgAiLQEgQkQLfEMKoTIiACIiACIiACIiACbUNg7ty59JV08Nddd13bdFod FQEREAEREAEREAERKCuBRAL06NGjXf/efffdM888kz2sfcSaSGXtt/wWAREQAREQAREQAREQgRIS eO+992bPno36/OCDD5bQfblcCALMIi7lWM/2kksuwaH58+fznpj6QYMGEVbPp4XwUk6IgAiIgAiI gAi0CoFEArS3s/xS+f3vfz9u3Ljvfe97/FKRBt0qM0H9EAEREAEREAEREAERKAGBhQsXDhw4EPV5 8ODBJXBXLhaPAKLzjjvuePTRRz/33HN4R0aXfffd195/8MEH119//V577ZVKg2at7+L1Uh6JgAiI gAiIgAgUiEBqAfpXv/rVySeffFTPxhv+LFBv5IoIiIAIiIAIiIAIiIAItDSBRx99dNGiRVKfW3qQ 69u500477fXXX7c2Xnjhhcsvv3zx4sXd3d38S2Q9OxGjp06dmtCJ5cuXjx07NmFhFRMBERABERAB EWhPAqkFaDBtt912BmvXXXclI0d7glOvRUAEREAEvASInyJgiq3BWAjRIpKLR4Yff/zxBjfd9Oaa xbyuHa93p5gnPF3OY+Z17UUq42+++ebZZ5+dfA4z53lSnvKwStVQXQsDtilngLp2qq7G04671xny Pm+11Va5u2c5GTbbbDPLyVB1K+DRVNVnFfAS2HPPPe3PZ5991mYU/xJZv+mmm/KeOGhmaRJiV155 Jcr1ueeem6SwyoiACIiACIiACLQngaQC9OTVmxfT888//+Uvf7k9wanXIiACLUCAa2zfZTbXWohT KDvoU2wHHXQQuYZ8PX3ppZcKmB4R4QCvfN6iDtAF60tUVkc0rIRaQ9SIm3Z28MEHP/TQQ6FlIGZI 0TVynDYmPW+++eann346jwznZdmSYLIFhz6vJmq3Y5p7DPPam2i8haoTqUaXmOrMwF122QVVpUZT VEdstXnitpgJw3j5CvMnFjg0+Bet54ILLkg+h1999VWCEyk/a9as0I5waNBTa7EBqdJMegZs1BnA OelOR7ypfQiSW2Do7RSUNqtA8iZSlcw27q4JxtQGl1FOlSQhxkn7BuF0Sk6GN954o2p3mO3ZjibG wpynuaqt1FLA7tNYWwlV1FqaC9bFATtLAKrg90e33XZbr/9E1p966qm255lnnqmKhfDnn/70pxS7 6qqrqhZWAREQAREQAREQgbYlkEiA3mKLLRwg7/s5c+b89V//dduyU8dFQATKS8Cu/7fcckueQnW9 YCdPniJOOSWIVZ7Iiui7TiY+iBxEJE8sjkCJJ4cccghe7bPPPq47XOcjCdEF22NZHdEXfJfiKEEb bbQRF+p0P9uAnnTSSa+99lpMXYjddtttFEDXyNxK0D4yHDstUCvHjeAvewD5l7/8ZY5m8zXFSgww Jwlsvmaba+2II46oa6dYP5lHzm1wa9+YJ8zniy++2I3CoYceGjW9Oc/wbPtjjz1mhW+44Qb+xEL/ /v35FyOp/Bk+fDi9wNTEiRNDK95yyy34Zm2xcHReGmWUk0888YR7Ni6mI2hwnI7MK940UpLjHM7U ggkSuZ03mrtlG3fzmdFkTA0jPWKsc+kLmuOMGTNI65HQ2re//W2OJhc/m7AWxebOncu/TGCaS14r Q0l65OYbKbMzWKixCkPDccGRTmfPO++8Gq01uPp3v/tda/Htt9+u2jThz5YAGiVaQdBVcamACIiA CIiACLQtgUQCND8svJuDtffee//DP/xD27JTx0VABEpKAJFot912Q/TxyrXIsuwkSg5tCJ3o/vvv P+aYY6yD6LbEZno7i6J67733ojcV4RF4fDjhhBNuv/127xPZ9mT0nXfeuWzZMm9WR2ToYNwZGjQ5 /el+NnWY63y2eCUC1DgDw7vvvjuvabPzzjuj602fPj0vg2aHvqAJou8UYXCjurbJJpvg5w477JBv 35trrd6dsoS5BxxwQF7dxGFmIJqdqYEcXJMmTYpRe5mxHGvcMuFekfmABf7daaedUrlER3he/v33 3w+NI+ZUdtFFF3H6QnLlX7y64oorQu1TssanH8wsEM4///yqyv6UKVMog1ecY6nFn6l6XUthTuym OzNSG2ywQS2mcqmbbdytaRtNZp3dz2Cso8J704YYM6+Sp/WwLuy+++6pgHB0IAozDRqzfCJO2uF5 8803p/Izl8LrrbeexZIz/dKCysWBWowknwku/NmaUxB0LdhVVwREQAREQARam0AiAToKATmgCaZr bUDqnQiIQIsRMPX5wgsv9F1fXXbZZQhDTz/9NNoQOhGCKUk2TTNl4wF530U+1efNm0cOhObKlLSO D6jhvtWoiLfiwht9yvZ7szoSAxjUyCh5xhlnZNagk0wSmkD0dxHZSaokKbPuuusmKZaqDNAsErA4 Qe6p/FfhRhLg4OLYsRbJjHHcccfFtD5s2LB8E9EE2+JUxrHG6YtpbCcxTl+h95byCp41H+IXxLPz pMmOnGNJF4s214D0IOYbsbqc1c866yyOa1NOS7rxNcQNUXrBrKNHqPl8bdGvYHc4dzUl70Q8WCKR kYP5FmjY8on2Tc2B2XgazHOmvUX6e5+1KtfcQ0aPd9iFP1sxBUGXa3zlrQiIgAiIgAg0kkBNAjSO NuzioZFQ1JYIiECrEkB4JUSRcCQXgeh6umDBgmBMFjqOi4MOZkLk+p9P0X+zBQ7XDtmyUeNDMFjp nHPO8e30ZnV85513gq1zhQyZ/fffv34P7NPEHnvsUTsub0Zd0oxYX3hjOV5rB4sF6KHyFDkLRy7d lJG8CLhUMIhruYQVZ3MMtQuNG93ZVeckhtob/LVmUma2Vlwtb2JrSwDNv7bTm2GDU8qjjz7qPcFy fCGecojV72zj6xqnnTFjxiSP66yRTJ2qc8/A1Gezb7HwzL1gPpNp06bVyYdazDINGn8PgG9qbsM0 JQsHrEhQ4z0ea6HXyLruwHS5OEJb94U/WxkFQTdypNSWCIiACIiACJSIQK0CNGmgS9RbuSoCItDm BLh6JxLKra7jaKBNHHnkkaExWRMmTLBioZkQTznlFD5C1G4KWFt8Lyim4wyX3EGXLIk/AWhRKgxx 04QlRj2wn0sfuRSvXQMiAzKPn9tmj/OzWe6UtOl0YzqFn2UUDnIZJhlJS4C4ZvfABAdms2LnLS+N z/nQmcy9q+TLHkbRcIchbywFB//aThJVu1oWi+07wfIn8aGNjIRt8MqHaadQkvKkOgmeP9npO+Fz C4RvuiQGG1wml/N/Bp8Z+tAvygym0lYpaeyz6fVk1or/vvaFPxscBUGnnSQqLwIiIAIiIAJtQiCR AD05emsTTOqmCIhACxAg4g9hiI4gXwYFmqpXiazUF4TA09wILlzqNz4RBy0SbEjryfVcQrHogksX EOwOq7SxM5hvpGijD3YEF9vc0ri84c/kNOgUKiER06nGjmzgVKk9iLtoSOVP7QS8D0zELEhYe0O1 W0B9toDlGjd3GPLGpGT+tZ0NU5Zr7ELrVeeEZt902opJgAFK+71T747cc889viYuv/xy9vAoVUzT oeHPVl5B0PUeMtkXAREQAREQgTISSCRAr7POOq+88koZuyefRUAERMARsISnKLbZlJGoBd9sTbP4 67R6jIJdH5LRIqFxnqi96aab6H6M1O7WEiSNbEKzSYrZ9bZ7Wr+Wa2/uIqCdEW1q1pD8gulEvG15 UwHwlLo3YwBBgldffTUyHElUvL0AFB+NGDHCCtMWorPlD+Vf1HmqWEIDSlrXXN4PKppv/BsVA+vr Ag2lUsBjgEe17ut4MEOCb3SsCfwHr3WNnoKdDC3WtZjsW96xpiQu+XIs0H2q20dYpjxm2UIhGCtr F1AxYcXedilPrWBSgiRztcYyBHjaapxVFySMaYjbG5C3YaIjwSQVtnigY+gz5ZvAvglGXSq65Bso ldZQ2tw1voGumpCN4aBTNpR25NYy7ekFR6U7D9BH70zzHua8d3y8qXt8SUKsTI5nKkYBJt7TCEMZ n4a46rjjoQ+jr+MUYBzdCc2lQ/FCyDDDfdywFpVkhiPUusxAh5aJn7rxBwUjjlk7rnNh5Zsnvn75 ep2WW8wZiV8LDE3jfzPEdIGb6ByS7muO9+zhkY7QR6mcndDwZ/tUQdBpJ0xoeVtNOq0pjg4OloZl N0rrnsqLgAiIgAi0M4FEAvRJJ50EI35nBLd2Zqe+i4AIlIuAaS5cHqdy2/RNRKWopau23HJLCpC5 opFRsbRlT1h/5zvfSdIdLkWmTp1K8g3SsMaX32677ShQizbks8/lE4IIZpctW9bd3U2iDNN8M+TJ Rd1AQCfn6axZszAFc9ryycfsoY+0ZQkBvBvX0tTy5ujYfffdfWUAy+K6hIPdfPPN1gR2EJ35l9Yt 4J0qJoxSktYtkhTCTC3kPPOKf/fdd9+gBop9LIDX1wWvFJJhIlnr3GCwBe58rdNxUiIw+tbZ8ePH 0zWvsgAxy2RCPvHbb7/dxE38txUjMY6qxeFjGRswfvTRRwevis0H7osgwmLfWgTIjjvu6NU1yFdL daNkS2hili04jsbKtcuEx6WodlFzTjjhBNpl6InxpxY5wbkIT3J05FsGgJYPuuqChKHtwmTrrbdG vjEjdOSQQw5xJSGJNsRHbqaFTuC33nqLMYUGEhKoYev0ZeYwK/LxkVXkcOA9W9Uzg2uIgcYHbHL4 2EFN6p4zzzwzJqSaUdtvv/1Y45S8z+YVOffNqwwqiZ0HmDMYwRoZrnkPEGfNdroJ7zzn3hs07A5B cMvxTMXUxRnOId7TCEOJ21FHd/y4m7eUYVYzN5hadojRHTrunSE27tZH/rXBdcOdbarDzdZCwP/7 77+fQQ+9iwlAAv+5iwl5GxHvSb7q1I3yjbMoJxYOCs7DdgoyVm49W98xkpyVnd6tPMeUr1/0kVlk vbbzVcLNzoTQCJ6RDAhnYP5NZTNh05mLsY4lBOgp30TGhL7Hp6yJCX82NxQEnXk4rCKz5Y477pgx Y4bXjvemrN3JC96X5TmwAw88UI9q1chf1UVABERABOpBIJEAvf766wefWDdvovbXw1fZFAEREIHM BLiItWtXVuhKZWTu3LmUjwlW+uY3v2kG77777lSWaynstJ4NN9ww3o5F6SICcpXOFa+FgcdslmkE VrkksaVp0/3JUmqB5yTitMvviy66KBUBhBvUDSLgUFhMPEVKw36onERbFpke3I444gi3k7p21W17 aAKNjDc0Yak8XBMAsaQKJ598MvvHjh2LzIqaZiIXkNGAaBHCJgyZwWuuucbrAMWwj6nbbrvNdcHJ KDhjyXNTZRGx1o877riZM2ciLOK5k968rdMcjZozbrk8r2/rrbcefeFaF3QoL08//bQrRtd4j/CE bzZ2bAyrL+iVYnQNB+xWDS1a12BiqrHBNE2HDZGUFckQfeyWgLNsn9Ip1sNE9qJRmo5q18Rx9Lh7 7713n332oaL5b3o6ilWG+xxeLBne4wDO2MSAQNXQYG8TyA2/+c1vYAJGRtNUPw52p1oyTDB0E8zn nk0wnopwCZeRJyyPOUbyQsGtLPoFYTjbQU0r8+bNi2LF6DNbLrzwQo59V56V6Mwrr3iahDZncu5D WB9tpnG8kMGfN0wDd35jZ+gzK1QJ3naibo5nKneYe08jxx9/PK2YLBvsZtVxpwrCk92k4cvIHWJQ 9c2QJAzTlmH6wQeNkpt/HGWhjxBxswfm77//Pr3mxGgnVe9JPn7qxrjEmYR23Y1DWHH3jnOC3W2y M4P3GEnOCozMZDtU+TfYr/79+/MRp9ao289Bt90ZiSPCe0Yy/xl9SCIO0pzvjJd2UPItz+jwHc3w QZV/cbLq11BM+LP5piDoWsaI0yZfkb7U+b6bsthnAofel2X4uPvFd2guP+Rq6YjqioAIiIAIiICX QCIBmgpRa3c0a00PjaIIiIAIpCJg6Y/Zdtppp+QVuebn9z0XijEPorrrtOeffz655RpLPvzww2Yh /glZCgwZMgTZwoKtXJxgTOsupfLLL79co5NUD125cdtttzVnUtlnpUeqEGvpkwkmTpyYyo6rjhaA WodQ4iRgW9QR1c/XhEl4fETYHeoPUoJ991HMRC7wshM9zglDJi4Qoen1jWV7rdcmTNhGFaehWPLc VN0xx6699lpXkQlpiVl8q5DRqIn1rr/ehohcRkZ0HeeNBVM/88wzEEaPoDpN8MYpQZdeeqmzwH40 IN/o0DVr0SsPueMFOE7vRvXwBd2DFBnXVlejaT51S/x527VlRQHok0sYIGuaMY3Pe5CWdpLy3kX/ CPdOngyEiu5WDQ25n1ivvvqqtWsDFDVJkIaZDMjuXiddGGPaWz6hPUXOQE3mhoTv5x8uhd7YoO+U R27zlaenNpGYG6met7Dj3ddHgiGsdXseJcOW45nKRsF3LMDHJqQ9YuLbqo475ZcuXRqs6E7XK1as yNDrJFUYQc6TnAOZmTHlEVXdEDNLbWFeOLijL37qVvXE+8WNxu20XULvre5TTz3ljCRnxTnKFkXg NBI8UXB6YV6lOifbGYmvFV8tvh1sivJ1DE+OSk7aVXtd2AJVw5/NcwVBZxtBbufY96O3ut3Z4h68 rbfMZnco2YL3g9nJWYUFtwu+GkE2PqolAiIgAiJQXgJJBejy9lCei4AIiAAEiCXJwMGeS014oYhU l6GJbFWIjkxY0cLEEO+cPJQwFvKFF15I2ERMMdODwFijKSQqk1ODDwVXjQGPahr9y0K9TDVGZ7G4 8v/v//v/fFVc5g32c1kYfPwcGdongIaK7Pfdd1+oM1bYfMgACqXYp5ibweAj3hbIz36f5GcZXULv KNM1H3OnpGDHOUxMIpaDMacu2jSYn4Go1Zhs7EGkuGESnrddE1UdQC89d2eiatR/BuZVq+CtU+rJ PpFQBHd6otl3kypUHg36YNJwMFrTpaXONsG8DZFVgD8t4ti32R0L32Zh+KHByO4ROktnn2RD/mb0 g310eUW8t3aSGHRl8jpTIRLZMx/BLltyjFAZN8m4b7DBBuj4QWUzVTfTFuZEwewlXD0+G4N3rloT rkehWnBaN7zlJ0yY4P3THSMffvih25+KFc/EWBB0cOUDhhIJL7m3jL6dkULXZnAhz6j5vsjW5E0U pCQnfDToAWtv+Bbcc+655xbE57K4wVmaG2zBe+3cwOYw5Lcf39R2r5pZ5O7Lujsx3m5SkhMRcdAZ Mh2VBZf8FAEREAERKBcBCdDlGi95KwIikJFAQgHIa51rb2JFCcNMuGhh2pDejD3pqZYqfST+23WL 5SVgSxILyeVlLR5aXfQgr+ZiK+okad3XtCVCCQ2xrN1Js/DAAw/Ym3XXXTdo0yX0WLhwYV4tNt6O C8P0pZQhTQTCVtVnrp3DTklxK0CavswA+db1Ck04kLnjTlO2dl1endC4V6cANvLRBG/XUOoNFGcG 3tRbAjBxmTNDcGm1mOzMqcaCGxV25rFEPUk2C7cPDftFNXbJspOYoow9lhGqdCe0EFUsrzOVi1VP nrQhoecY5IYZySisvC3DmPb5j4RtWTFLik3qnuRnhlT261c4FSu+Hy0IGrnZ+zuBHwAcuakyDZK5 yH4GkNEi2Lu9997bdtrXWUG25DezvQ5PnjzZcvd7NwoEd0qATjvQdlCPHj3aV5HTry8mmgL8tLM4 6Kjfn1hLknstrZMqLwIiIAIiIALZCEiAzsZNtURABFqcAL/1ufwmuqQe195IRUGRiD15JWmNGhuX l4BrlQwr3dUy5FzMIxtNmTJl1113dc+NJjdoslc9hCfnQ7xM6RQ3y12bbSNztFWMgj98+PBslpPX CgZBW5Zwy22dcHNB4r7IXLfiWfBN6KplCZtzxVy0u7Xr8up89NFHQVNOAcxLfk3rLeV5eMKS4RJg TmaGDBbSVvGuOxcchVTJBIJN/+EPf7CdCR87cAHXUeKIO6IThma71ENpsSQvX+OZys3J5C2mLQkr 8p4TY4vKSZhk2uoJy/MEjD0nMW3atHrfO0noUoZiCVmFBkET5BtMxxTvQ3zeKuKyrbovNVOGfuVV BT723cq6uxlu0uflhuw4Ahx0jAg3LINxD1FR8/ymigFoQjZ3/ct7FGt6iIAIiIAItBIBCdCtNJrq iwiIQD4E+KVOCkt+7ld97jif9hpoxZ6gZ6tfzlBfb7jERWbiKXuu5wnfA2lodFg8A8u/0ZgkJ6Fq plPcagkMJ5jOnvX2LUxnshqJShLG2tcyX5AgTRJ1QdA82MufwXirmFZckLhvKBt2V8MXgRufoaKu gfPxY8GAulXOQtN01jKUoXXreow4fe2VV15J5XlVbctpc0nM1qmPuZypnP/1OBbAiPRMTgyiGglc 5aZOwjsBSaj6ypDWxnLfc+5Nu1BkhuZyr5KKFcep3RZ1QdAMHzeufOk+kjvpzQfiarlbYo18WCrG Z+5577LLLlaAUeY8yexK3keVrAcBy0dkiyEn3OwkEPU1x9zmG58pZ1/02kRABERABESguQQkQDeX v1oXARFoEIHQZ8BD27ZV7Em5UD/1mUBXW0PGtyV/2tc0xAzbjjvuaLVqjIVM2DThPHaJS/7TWlq0 iysuouoXxePUgfgoNpfUOCEBbzEuBQmgRoM2LZK+sBH2jtLBgJ500kkZbGaoYsHOLhM0a/qlDfRz jfpy10bFGtNNn+aewW1vFQsVd5k34jO8Zz5YanTSqjOv5s2bZ+9ZkLDeMbwcI1HRxCRQrlEVdbp/ wpzULqI//jF/joiECSvsNB7Tx8wPkeR1pnJzMupYoKGqcnzoxGPsmMmYTZKROZepyzegpe+nUZ4H ysVmY4xkYEUQtPlmmaAtK1Ha7yx3gMQ/T2M52Zu+BZ+Q4Gu66V61swO2GAMEfF+s8UzsdmBoXn6r OGLECP69+eab25mt+i4CIiACIlAQAhKgCzIQckMERKC+BNyVYWh8q2vb1Gd+r2fIGJD8qhIh0taQ 8W0JVRi8ddEu2QTZJK7WorQ6niZbxC83l2TgnYaYPAXzTjvtlMSyK+OeY+Vh5GBFF/KZ1qzPFBld LrzwQrqD7DukZ6M5cnMTG96A8GdzBl3J5g9B0PYIthNfEhKzFMzohk6gsQHiOd9QiZNlADOEvUeN As5bYhx3NyX+kfYxY8Yk7FedikHJLRVVv3wgTu0l0U3oaeHqq6/u379/LX10TVhm56qbBd9RjDkW o7omv9X3ne98xxoNTT3B3PPeikh1BsvrTPXtb3/bPAx95p1x4UGQ5Od5L2HOGyjvnLrrkRUqaihZ MtHymHPPzLdyadXRb2KBDKwYFBcEzURKm5XIOuvyznOYB49Bd25MNTObiFFNN5jAU089ZS2meiKE xY35Lo75Eh82bBg2kbaz/VxsMAQ1JwIiIAIi0NoEJEC39viqdyIgAr0Evvvd79q7mPhWpz7bo8e+ jatHFn0K7nfCSvIg69pHxT2h6da8SmjTBFzfGnTeum5ZudCF3RK2YsUgluRZ4yQXRU5DRCeKKh91 a8GXLsDFSPpiUZ0sy3VaUCwz7SBDTJyPGLoG0jNyMzGhFoDGe3JzpwJbe2HT75AFeZwfSStGEQuN XX300Uepbit32UbKGv5luJmZvghcuowYl1xkjOkd6PjUiY/uwXkXze2ta0PGlXny7CJ4ni1GOPSJ e68zbqmo2scuygI0TCtkAnMXzTeHOXAGDBiQTfp0LSJ92q0LgEfFGvsOT5db3AJLfZsl00ie6ICh tCQ2CHw+PdTyJoWa8rrE+2AQeo5nKgjb7T2OhWDWb/ZkFh+TJA5Oci5NOwNdHnMWJEyYqjttE7mX z8bqlFNOMU/s6zX5ecP571Rs9gTvldqXNRM4+aNOuZORwSITcN8+yU/UliuGlUJjbmC7u79pfy4W mZV8EwEREAERKCkBCdAlHTi5LQIikI6Ak06intY39dnUEC6zfRvSMxelBx54YLDVpUuX2s7QT9N5 mbi0uzZ2erG3Kn1Bb0Ih8olQtrIiT1XHPFlsD9dzkbzPPvskdqdSMKh9uEi9m266yXnCo83IkWaZ nACoSElSE6LfOVmHYXLXaZh1cuT/+l//y+uwiyE688wzTTehFnZcLDyXbYS6e4VRghPNgu95c1um DyY1PsSKt4g4phI2d3NqOzIZ+WRjnEFq9Gmy/Ek4JEKkN+QKDd1iXTFI0hXAMv3YGCy6zOVxsIn4 vBkI377ZizWcIUrRO2QzZswwRZJ7Kr4ZaEk/glfmUWIxxzieb7311kzLtKPDE/dVtT9ua9U7GcgF F1xgNCyjK6BsFEjCzgTmU2+/rKRTYxPmWHDHyOmnn+7VoKFtarIvzs4ducwZ30TCJWZL/OnINxCI LAS32k7mFcYZLI5uWt98883psvfM5o50ZF8bHQozIRHizYKdPPkoxzMVBi+++GKzT5c5EOgmHvIv 7xFG0z5t4AhYdC1nLacC88YdvA888AB4neRtfWRErOPwSXtnxR2e3jzm3K9KayftoZRL+VSsXItO PmZaMrWyPZLizkjBe6V27HAeSC4v5kJDRspCIENyHs7DfCfG/1pzCT3S5u4vCzf5KQIiIAIiUCIC EqBLNFhyVQREoCYCliOPgNOgFVOfkU7YEKGCG9qNe/DfV/2JJ55gT9SnNXkcXdnF2f3mN78JliLj AdoHVyZ4xWWwienoa/vvvz/yDU9Vx3hlglTaeFXsW+5Crz7Cn/ZQM7oh0huEBw0ahMDtAsz33Xdf ltxJGP97++23m35HQ6iEqDkYpIPuYp4xYqdTD9lvUq9Joiy4RC0iqb1do7xXlXOpEugFxexq0Baz 4g1Spu/hd3ptGRV8vaYKmrtB9op0JrXTIoIgNt1mQiESVVUR0ztwaVv3DboJ96iQ8WNNAW69OKq8 4U+w33vvvT6BhvyhTmBljJh+bJBBYfReHrtk0CbMBacimhqN2pxh0lKGRnESa5jyPZ1gabXxh/Lw NINgpCKHAIkvfFfmDI1LH+GL4XVpW+OTgAcdxj26SZer5rkGUXCpKLy95pprzCxvvHPAeei9heOd VL79zHlLMm7W6KmNAnCYvT7Za4899rCpy1HAhHQpaGJODnzkTSeCZY5osFOdezOua2jBXvWNI9fu HjFzXNgyrCjD+SH+dBR0htOFJSa2DnIO4egmuTaaI7G63vLuLgszgVw3nAEOPfRQ/GR5PStmErbd kMjxTMVZgonn7gTQCh7yLyci71GTdtyd1ow1Y84hjEHrC2cV8PpieGmRNDWML6pxwsQdbsqhlTs5 jJljZwl7xMENYtSJLm3X4qecHdGpjpFUrLytO4AJv5WCnrtE/7DynpGY7Rxr3JxI+91aFY4KtC0B W0ki9Im9UCZVn9RpW5LquAiIgAiIQMMIdLrYPZrs6uoaOnRo1bZd5F1oLs4lS5b069evqhEVEIEG EyCcZ+TIkQ1uVM0VigBXy7YaOHKMT4vhmrBqVlMS9YZelHKRyYUlikODLyyRvRBfEH2CSRK4JiEU zgIMGQKkENSZsWPHcvauGnuFTEOVIKKYoTQCvgIklzDh4IorrkAAwhPgz5w5EwHLyf0ISay8lzzQ jIpo64huuEenUNCIbl6xYgVxecBndHwii5eDax2v6CN6E1pDKA3mCekC0F9ohcJUZEVK4hZ9fkb1 OoaGm4FRMOkUAmISqShD68FG4YAgEpXu3JpAOjzhhBOmTZtmNxiYb9zICdIw4zZAZLW2wlbXScCo w7YiZehU8e7EDmI9qS1tXtEoYx0cX1fF166VD44v4hqaqa91FgK1sFkOKARKFFWGvuphYkZCDdLr mLW8kAK5CeQkvFAmDAqpxoOsYvZ7B9E7gd1hEpxUQDvuuOM474GL9NCpnnjAbQRBO2faAYIDTBhs knOD80zwoKbLRIDagJpXxx9/fNpF3tzY+Ryg0dDTLyg4yZif3I5CpWVkGTXOIUxjMiG4gc73TEVz Ngp2Eg4eNWnH3cYXvYksNJyXMHjqqafa9xHKJidYZp0vtNbuwVCAVDlJljQIdckmc9Q8D572OZq4 Ixt6lOFJ6JSu6lsDWHnPCXa7scbl+BKekaK+CEq6ny8U+97Xlo2A+1pPgpHjgnT/TNSqv6DcERTz dZ/NYdUSARGoN4Enn3zS0rhrE4EmEqhxCRmv51y2ZxGg4zsvAbqJk0NNxxCQAK3pAQG7kI6SkjMg 4jqT2LpQFTiDtbRV7HJl8eLFSSTLJMZN1EacTR5Tk8SsyjgCSEhIzBaD6ctFa2oOcl5okH7uDFFC CQmPudPgBOgatZjcPZdBERABEagTAW5B8fXX4NvJdepLg81KgK4ReHIBmq9vfsrycElV9RmXnACd 40/fGnuq6iIgAgkJSIBOCErF6kogXwFaKTjqOlgyLgIiUCwCBFsh8NlSZrlsxHtixz0HnYvN5Ea4 TiaWsOqD/8kNEgiJmE4Wy+RVVDI5AS4amXskCmAesiHsejeCnghQstjhBmxMG2JCE4b6NsAfNSEC IiACzSVgjyZIfW7uKLRt6wm/jlOpz8B06zO7ZNBtS1gdFwEREAERaDoBCdBNHwI5IAIi0FACPI79 /vvv+9K/ZvOAh6xZT4/kG3kFIKd1g8sVUrvynHVoLt201gh/ZtGqYG7ftHZUPpQAs4X0qTw4HxOy RE6AYI7gevC0ZRUPO+ywehiXzSIQ4HAmlpOtUKvGkS+CMEnLcqBNBIpGgCwxlg1cmwg0noD7JRlz 0o5Rn4PrTlsX3KoGw4cPb3yn1KIIiIAIiIAIeAlIgNZ8EAERaC8Ctk4XwrFLw5qt/0h4BJA2/Vld MreigJMEuUaZieqk602YgDgbsTavRS5assHGrwJE0lhbKrPeG5H7SJOp0v7W2yXZz5cATzMw39iC iXrzbSiVNctK7Fu0M5UFFRaBOhGwZV1JcF8n+zIrAvEE3BpLpMgMLcnvNJaS5qfaq6++aotL28bt Ru7tsfpCaAy1/erg4b8k+To0RiIgAiIgAiJQVwISoOuKV8ZFQASKSIAwExIdEOuUWYNGfT7kkEOi Vr5qcJ95XnjevHmTJk3KrEFTkerEPjcrlLvBxJrYHHkbuVAMjhR77LnvqktyZXOeC1QiTxGdaZ0N NxAok5gKLnGZpJbKNJ0AIgX5edhYR67pzjgHLLwUlzIvP1icvsiTshPgqRROiZwYOfeyZiP3cblN mDANQtn7Lv8LSIC5h0yMY6zkGXSPL3EeomLZBhbqYD1P78Ye7u3xKy60U88//zz7oz5tAIdzzz23 Aa2oCSMg2poJIiACBSegRQgLPkByLzcCWoQwN5QtZAgB+u23304r+aEV3n333cRJFepKFU2csNYt t9wybVgrVzU8oUl3FB1T16ltKr83xbOLSLIY1bquUG/Lb7oOVm2LoCrkGOJnqaKVi+o6MWRcBESg KQTc4mzWOvdFtOBqLQNRrkUI0ekKKNXxo/Tggw/m6TpfeIQtEB0/OlFLCjMu3Il87bXXmvUbr1wT w8m4BZweSQ7PMtJO0q+2LaNFCNt26AvV8XwXIZQAXajBlTN1JCABuo5wZVoERCAZAS4jf/aznyFD c63oVI/tttuu3vcziPUj8BmlG9V7+vTp8XcpuIAJ9uaxxx5T1GqyQVYpERCBchDgrEjoKJn3yX2U 9lZ0OXrYQC/LpXwV1tvNNtuMnwfLli0L1YvTum3KddVbznWdJml9rqszCY2X0WfrWnk9Tzg07VZM AnS7jXgx+ysBupjjIq+KTkACdNFHSP6JgAiIgAiIgAiIgAiUkEC5lK/CemuB+UHJePny5VdeeSX3 jwf0bGPGjJk5c2bVacKKr+TRevrpp5sV/lxSSbSw06PqiJfX86pda88CEqDbc9yL1msJ0EUbEflT DgISoMsxTvJSBERABERABERABESgVATKpXyVy1vUZxJAL1682DsjkKF/97vf8W/Bp0m5UBvMMvpc ds8LPo2b5Z4E6GaRV7teAvkK0FqEULNLBERABERABERABERABERABERABApHYMqUKT71GRdRpdlf OF8DDt13333Fd7JlPBTtlhlKdUQEWpWABOhWHVn1SwREQAREQAREQAREQAREQAREYC0C5dLpHnnk kdDxmzt3bvHHlWwhxXfS52G5pofX+TLSLt30kMMiIAK1EJAAXQs91RUBERABERABERABERABERAB ESgNgXLpdAQ7l4ZsSzharunREsjVCREQgXYhIAG6XUZa/RQBERABERABERABERABERCBfAmce+65 GCRzrm0uMhfl1O3kDYmMXbuHH3649yNWarGPiPb17vdmmdhmm228HzlTrM7n3T9r1iz3kXc/1aNa dwkueOOtgpOuSlTrNOetgjOuysCBA91H3tbplLeKC3AGgnf/2LFjzVSUHjpq1ChQe6vYQNjmbX3j jTd2+ynjreIGK6p1KuJJksHytk6LrgqeVB2s5FPFDVZjpopvsJJMFea5F5e7f5BwqngHK+1UsXTh oa0z0MFELvmeB2RNBERABKoS6Fy6dKkr1NXVNXTo0Kp14gssWbKkX79+NRpRdRHInYAWIcwdqQyK gAiIgAiIgAiIgAiIAJpXd3d3WTig0xV/+T4HM3QRwvXWWw89cdiwYQVnXq6JYTDLNT28E6CMtAs+ gZvrnhYhbC5/tW4EtAihZoIIiIAIiEAiAnfddddePVui0mkKYZmfuVh+77330tRrZllcvfHGGzfb bLNLLrmkmX6obREQAREQAREQgeYR8MbkNs+LpC2jlZ9yyimu9F/8xV/w/vLLLy+++py0hwUrV67p UTB4ckcEREAE4ggoBYfmhwiIgAi0IAE01kGDBh188MEPPfRQtu4h1CIxY+Sll14KWrBHXDH+6quv ZrCPFnzsscfOnz8/pq7TuL1l2JlBPn7zzTdpbsiQIUcfffQbb7wR2qg1x0bJDD1SFREQAREQAREQ ARHInQABuZdddpmZJcycnyu8+e1vf5t7QzIoAiIgAiIgAnUlkEKAHh2x1dU/GRcBERABEchAYNy4 ca+99lrmIA5EZxNqr7vuuq222irowMSJE9m55557Dh8+PK176M6HHHLIUUcdtc8++0TVNck4+OlB Bx200UYbjRgxIlQWj7K2ySabzJgx4/77749xFctnnXUWBezSTpsIiIAIiIAIiIAINJ0AeaXJtrH1 1lubJ6R+5t9f/epXTXdMDoiACIiACIhAKgIpBOiFEVuq9lRYBERABJpLoFXjW339QnIdPHjwDjvs kI323XffTcU777wTWTbUAvsJw3nwwQdpJVUTyLsnnHDC7bffHqprO1Pjx4//4IMPopo++eSTWWUl lQaNnzF6tzV0/vnnH3PMMbQbH5qdqr8qLAIiIAIiIAIiIALZCLCGzVVXXUXdmTNnmvRMRo6RI0c+ //zzb7/9djabjaxlPmtrDAHRbgxntSICIpCZQAoBOnMbqigCIiACBSFA5ofrr7++IM7k6Ebu/Zo9 ezbhwFHqc2bPUZ/JCnLvvffGy9Yk2UAF3n777aMawrEzzjgjrQadxG0ivgnr/uUvf5mksMqIgAiI gAiIgAiUjkCJdLrp06eTgmPMmDH4vGjRIkO933778e+8efOKT975XHxXnYclmh4+qmWkXaKJIVdF QARqJyABunaGsiACIlAaAldccUVpfE3jaL79IrJ4jz32IBw4jQvVy2KWMG1CjONjnx9//PHTTz+d HNPxIvVpp51Gfur9998/91UQic4mAUj1/qiECIiACIiACIhACQmURad75JFH+DlEyPO0adO8mEsk QJdwdnSUZXqUka18FgERaHMCEqDbfAKo+yLQRgRQNi+44ILW63Du/UIgJhA4d1DIysQ1k/o5xjJq MtmlL7744p133rmqA+eddx6JqvMV32kU4ZvUIlVbVwEREAEREAEREAERqBMBAp8Jf8b4iSee6BJA W1t//dd/zR6yY7777rt1al1mRUAEREAERCB3AhKgc0cqgyIgAkUkQPitBYy02FaWfpF846GHHiKr Rnz483HHHbfZZpsR3ZxkmFgZl2LcVFDAchJcKiMCIiACIiACIlAWAsQ+EwE9bNiwyZMnm8+HH364 c/4HP/gB74ufhcPrc1nIl9dP0S7v2MlzEWgTAhKg22Sg1U0RaGsC5BQmVMQtate5eiN2GC5E3SKP 7tWz8SeSLhooRc4++2xHjZLkHSbng1UdMWIENoPJH1i8jiwTFLCK/ElJ/qQi5UPHACN8ZMXYaDrU cmjd+H4Fq1Deusa/oevsoeTiv5WxYvwZKu9SHSCup1Wn1+WXX04ZMnvElLzxxhsXLFhABoyq1qwA ocrka+bNZZddlrBKVDHfKDBe9M6mhzYREAEREAEREIFWIlB8nc6FP7P2ICk4DD6StBuFsmTh8Ppc lilU/OkRRbKMtMsyK+SnCIhALgQkQOeCUUZEQAQKTYCI2u7ubhI7mJe8t408Dwism2++OSvjEZ/L R6jPLG1HYgfeE1prEiTy9C677MLFwHPPPUetxx57jAIklDjkkENctxFPkWv33Xdft8ghlvmTKpRB +6Z8UING90T15qNJkyZhedmyZUi0/DlkyBCnkmM5Cm5Mv3xVaAiN+6abbsJJPsJ/fPMJrPSdCGUk YH6/4gxlBg4cSHfY6ZXaXU9ZqDDhqGPZOHznO9+JqkKZM888k1ie+NTPvurbbbedDVBCT0KLuVE4 +eSTbRRQn+kdgy4NuhawqisCIiACIiACBSRQfJ3OrT3I8oOhAPlt9ld/9Vf/83/+zz/96U8FJFxq l4o/PUqNV86LgAi0MwEJ0O08+uq7CIhAB8mOX3vttU033dRYXHjhhUil999/P9orO4cPH078L/I0 H51zzjmbbLIJb5CtKcYbNGtkU6tIauPXX3/dAnLZUJ/5d/Hixabkmv2LLrrIRxwJm+bOOussy4yM 9oo/VhgHULrZxo0bV+M4IbCS2oIgGjwkuzFeYRyb11xzjdcyC/ohlB955JGWf5nO3nzzzbxh55w5 c1xJ/PH2NIlvJu6zbbjhhlHlkeBZnzBJ6mevhY022sg8DA3oTuIbZaZOncooMHbozm4UQhElNKhi IiACIiACIiACIpCNAJk3rrzyyuDagz5rBEHzI7P4WTiyQVAtERABERCB1iMgAbr1xlQ9EgERSEcA 2dfigtFJCcJFeN1nn33ef/99ZFY+Wrp0adDcFltsYTtXrFjh/XT33Xe3P3fddVekZMt3jMFTTz2V N+ikTrDmT96bMrv33nt7jbjC7ESQTRURHNpz2r322mudtotXlgrDopLdZnHf3s3la/7www/dfvPH 9TQJ64cfftiKRenLlu3k/PPPT2LNW8YNxMsvv5y2risfmmNkhx12oABh75nNqqIIiIAIiIAIiIAI pCUQtfagz05ZsnCk7b7Ki4AIiIAItCoBCdCtOrLqlwiIQGoCxMAGl8jbYIMNCIblUcdUwbkWS+u2 UMHaxQX7HHWFn3jiidR9CKuAvO5TsbfddlsK+hRn+khPaw+4DrqAlB/TEYKXSfSRPKFHqKkXXngh MyvL43HCCSdktqCKIiACIiACIiACIlA7AWKffWsPOpu/+93vvPZJFDZ06FAioImDrr3dOlnw+Vyn VmTWCIi2ZoIIiEDBCUiALvgAyT0REIEmEyB+mWjoZ5991vwgWpZw3YkTJzbZrTo0Tx/pqaUZIWsH uZ5JG51LO8HYameWhg499NDbbrvN2s281RKqTOQ1F2+EvVvrZJTm/kHU7YHMHqqiCIiACIiACIhA EQgUVqdzaw9OmzbNrT3oiA0bNsxH7wc/+MHHH39c5CwcQZ+LMAHifSjs9KiKroy0q3ZKBURABFqJ gAToVhpN9UUERKCOBFiPjgUDSV6x3nrrnXfeebW35BJGv/LKK6HWttxyy9pbSWsBhd0WZiRDiOWA rut2yy23kCGEFRHdoovujUnA/Gt7gks45usYUjhNDBo0aO7cuYcddpgbnXxbkTUREAEREAEREIHm EiisTkf4Mxr0qFGjEgY6WBaOe++9t7k8W6z1wk6PFuOs7oiACLQhAQnQbTjo6rIIiEA6AmiySM/8 yud6gGwSp512WsxieslNk+7DVM5LL73UW8syb5AQw8XkJrdZS0kUWIK7WQKRX94szOhyWNdisyx1 CfdGcyePB3mxiYBuMPmyUJKfIiACIiACIiACdSLAGtFXXXVVzNqDpObwNc3PSH62/fznP3/33Xfr 5FWNZoM+12hQ1WMIiLamhwiIQMEJSIAu+ADJPREQgSYTIBAYLZg43EWLFvkyO9fu2e23345xMlQQ dGxL4aF+XnTRReRibkD0sdd/1GdE9gsuuOCGG25AYa995UOvcfoYxYqU049FbFaLf+3zeiSnNq+A f/TRRxPbDvwaM4HUPiVkQQREQAREQAREoK4EiqnTTZkyhfBnYh2IgA7t/m677Rbc/+Mf/5ids2bN qiuxzMZDfc5srTEVizk9kvS9jLST9EtlREAEWoaABOiWGUp1RAREoC4ELrzwQnJEhK5PWHt76LwI zUSvkH+Zf0k0cc455xxzzDEEIAeXQ6y9uRgLc+bMIfiXAkcddVTuDdE1s4nM7TOO4MvqjqGbieD8 a5/GS8O77757Nre5wcASiNQ9/vjjs1lQLREQAREQAREQgRIRKKBOR/ovdM+Y8OcovJaso7ACdIlm hXO1gNOjjBjlswiIgAgECUiA1qwQAREQgTgCCxYsqAooqKtWrWIFUD/5mUsTCNCsg8dGig/WxMs3 ADmJM8R3Vy2WuZvup/yrr75atZVUBd555x0rnzlf9lNPPZWkxcx9T2JcZURABERABERABNqWQPza g/FYhg4desABB/z2t7998MEH2xagOi4CIiACIlAKAlkE6NGrt1L0UE6KgAiIgBFg8UB7w3KC/Iv4 S+ZfLxzE3yCrHXbYgZ2k4LBaVt0tDvPAAw9gZ+rUqdkg77///kQH15j2oWq/kvi27bbbWjG31p9l vrad99xzDwrsIYccksRUsAxfGrbT6cXZ7ARrvf322+wkY0mSrM2hIvIWW2xhZq+55horYLmw3RKI /EmOjtw9z4uA7IiACIiACIiACJSaAGsPkgA6+dqDvs4qCLrUoy/nRUAERKB9CGQRoBeu3toHk3oq AiLQAgS++93vWi9YThBpddKkSZZWGEH5mWee4Q25mH2SNDud1rzLLrtQa7PNNjvvvPPcguMkTSa8 95RTTqEkiu1NN91kTTgZl/comIibtt+pnNYuLZL4YtCgQVj2blTHE8sKXXWL6ZdTUZ16HuWny7B8 +umnj+jZyIl88cUXW/YMnBwyZMgJJ5xgzkT1NMpVFHZbbvE3v/lN1e6kKvDwww9TPmFu7ltuucWM M0yOLck9rI+zZ8/ecccdGQVWI/zOd75DIhQrTMcRuBucESUVBBUWAREQAREQAREoKYG33nqLtQdx ftq0aaTgiOnF5MmTQz/lHvzw4cP5GfOHP/yhaBCifC6an63hj2i3xjiqFyLQwgSyCNAtjENdEwER aGECaIh33nknaiM5nZFEeVaRTBekXUZZZo91nMXo2OOVaxE3WZfPNEpCpE899VQqYsoESnRVxFms IRlTBkHZ7CDjmh32o2ByVWD7ecOfZh/p09bZo3WUYu9GdTzBIMviVR2R0H4hpNIvV5f3+MOf7A/6 yX66wEJ/5g+9QH1++umnsYzazh6q8KlFGUdZiPfTxGvHoWqnEhYwhd1uAMRvdB+qVoYO0iMX300K lPHjx9t+rv0YUAadXNjozmyMPklRqpnX5yIgAiIgAiIgAuUgUCidztYexKWotQcd05kzZ0bxLexS hDE+F3auFGp6pKJURtqpOqjCIiACZSfQuXTpUteHrq4u0kjV2KUlS5b069evRiOqLgK5EyC+YOTI kbmblUERqIUA6TsIxCZ5H0ZeeOEFrkCcNYKyTRZftmxZ41NC19KpqLoIvujFPGSaVzTx/Pnz9913 X+4EXHfddfVwWDZFQAREQAREQASSEOAuL+tYJCmpMl4CrD04duxYbn7/7ne/iw9/juf2//7f//v6 17/OI1z/+Z//KcIiIAKtQeDJJ58cNmxYa/RFvSgvgf79++fl/IoVKxQBnRdM2REBERCBdARIzUEO 6Jtvvvm0no1gZ2Kr3fb+++8TdIzF3BfuS+dlfqWRiQkoDiY5ydzC1VdfTSDzjBkzMltQRREQAREQ AREQARFoCgG39uCJJ55Yi/qM81/72tdYqOO1116bN29eU/qiRkVABERABESgKgEJ0FURqYAIiIAI VAigFxPDS4wPK9TlQgRrpLyICQe29MQbbLBBLs013QhZPm677bbrr7/em+Eks1eEPxMkTjLu1ggP z8xBFUVABERABERABMpIwNYeJMIxYc6HbbbZJqabxVyKMN7nMo5akX0W7SKPjnwTARGAgARoTQMR EAERSESASGTLOMzCg4kqxBYiEJhcw96cG8HixESz5iG6be3NFcQCWaRJw80ikOQeqcUlqpNUetGi RXll86jFGdUVAREQAREQAREoEYEi6HRu7cFbb701YfgzanUM5O9///t/8zd/c9999/36178uzljE +1wcP72eFGF6ZCNTRtrZeqpaIiACJSUgAbqkAye3RUAEGk2AFcZZcpBWzzrrrLzaRtEmDppgXp/B N998k9ULL7/88ttvvz2vtgpih/X9eD6UzNeZNWhLnE3ss9Tngoyp3BABERABERCBEhEogk43ffp0 ohDGjBlTde3B5GBtwWcCq5NXUckggSJMD42LCIiACLQkAS1C2JLDqk6FENAihJoWhSJAQo/jjjtu 9uzZziuybRDvzJ+2/OD48eOvvfbaVs0vQfdvueWWLbfckpjoVOOCWP/yyy8fccQRrUomFQ0VFgER EAEREIEiECjXIoRN9/aRRx7ZbbfdCHzmWa6tt9464Qgmcfuv//qveWKPX0pbbLFFQrN1LZbE57o6 kMF4GX22bpbX8wzD1A5VtAhhO4xy8ftYiEUIn3/+eVY5KD4seSgCIiACxSSAfkqGDYIsjjnmGDJB 4+Qbb7xBQDTKLDHCLD/Ipy2ssdI11l1Mqz5DiSpUbGEyxZyu8koEREAEREAERCAXAt61B5Orzwmb njJlCiVnzpyZsLyKiYAIiIAIiEDDCCSKgH700Ud33XVX8wnpmafC3333Xd5zZ5XFuNZff32vu0uW LOnXr1/DOqCGRCAhAUVAJwSlYiIgAiIgAiIgAiIgAiKQnEC5Qi+b6y0pMpCJWXvwxRdfTJj9OflA UPK//bf/9p//+Z+//e1vyR2XqqIKG4HmTg+Nggg4AoqA1mQoAoEmREDPmDHD9fznP//5t771rak9 2zrrrMM6WkWAIh9EQAREQAREQAREQAREQAREQAREIJ5Ad3d3sxC58GeClOuhPtOvk046iX8VBJ15 iJs4PTL7rIoiIAIiUAoCqRchfOWVV/hWIyCajTe/+tWvStFPOSkCIiACIiACIiACIiACIiACIiAC zSLg1h5k+cE6+XDUUUexpshPfvIT4qDr1ITMioAIiIAIiEAGAokEaPKT/uxnP3PWfTk3MrSqKiIg AiIgAiIgAiIgAiIgAiIgAiLQJgRYe3DWrFkEPk+bNi1Dl8ndkbCWZYK+4oorEpavX7HkPtfPh/ax LNrtM9bqqQiUlEAiAXrvvfcm8wbZNlh48Hvf+x4poekt7/lWs7WztImACIiACIiACIiACIiACIiA CIhAwQk0S6ez8OcTTzwx29qDJisn2Y499thNNtmEi/fXX389Sfn6lUnuc/18SGu5WdMjrZ/B8mWk XXuvZUEERKBEBBItQkh/EJ1vuOEGW3vQbVqEsEQjLVe1CKHmgAiIgAiIgAiIgAiIgAjkTqBc67Y1 xdva1x5M5fY111zzT//0TyjR1157be7DndxgKp+Tm61ryTL6bEDK63ldB7S8xrUIYXnHrpU8z3cR wqQCtBF8/vnnf/e737333nssP4j6vN122wXJLlmypF+/fq1EXH1pDQISoFtjHNULERABERABERAB ERCBQhEol/LVeG8JfN54443599Zbb504cWK2sUvr9rBhw37/+9//9re/HT58eLYWa6+V1ufaW6zd Qhl9tl6X1/PaR60lLUiAbslhLV2n8hWgE6XgcIxQnMeNG8fKBocddlio+lw6mnJYBERABERABERA BERABERABERABOpEgPBn1OdRo0ZlVp8zOHb66adTK1u+6QzNqYoIiIAIiIAIxBNIJ0AHbZFbSohF QAREoNQE7rrrrkGDBvFsR5168fjjjx900EFEJbDREI9DVm3rkksuYQVzyvMv7+PL8yk2sUz5ESNG 0J2EHdlrr73Mq+DmLISWYWfCJlSsaASiRty7n7nEEJ999tlvvvlmnfxnltJizERKO6tfeukld5Tx hoMuoedRQLy+hZbhwEzYhIqJgAiIgAi0MwGewrzqqqtq14KJnk6OkXTALOO0884733PPPffdd1/y ivmWTOVzvk23oTXRbsNBV5dFoFwEahWg58yZU64Oy1sREAER8BE455xzPvjggzqdzRDadtlll9mz Z1ujNHT99ddvvvnmUdIeuhsi8kUXXcQ66d3d3ffeey9XDmhhUeXR3bD27LPPPvfcc5RnfRvEaAS4 JKP84IMPLlu2jPz+rvD48ePfeOMN7Lg9lFm8eLH785hjjuFPdiaxrzIFJMDgMuiMo9e3Pffc0/bf f//9zAFm6UMPPXTBBRdsuummyNC594LJzCyNMZt2VnOUsaATujldYNttt9046BLeIKfjzHkvkIsv vhgj3klOGXeYDBw4kAJUOe2003InI4MiIAIiIAININBgne7www8n/Hny5MlEQNfSu1TR01tttRXt /su//AstNjEIOpXPtcDJsW6Dp0eOnpeRdo7dlykREIHiE0iUA5rvy6ievPLKKwsXLvR+qhzQxR/1 9vRQOaDbc9yr9ppISbQqiqG15b5WOMb322+/6667bvTo0YMHD0ZWmzRpEkoxzSH5hcq4qM8UeOyx xwhaMeephbi2/fbbUx4j3h4h5LGfPa+99pr7CN3t6KOPRlCj3ardtwLEWSOo8cbbrqtrDqC7zZs3 z3mV0LKKFZMA9zmGDBnifPPNRtRhbpO4T9FeSb2VY0dskkcdBWln9fz58/fdd19fF7gHw12fO++8 M+HNGBrlDGB99N6Acb22w4rDDbObbLJJjjRkSgREQARagICSz0YN4ty5c8eOHTtgwAAWUuLfRo41 t2N/+MMfcrV+8803c1P5zDPPbGTraksERKBGAsoBXSNAVc+FQBNyQLPkIF9duXgvIyIgAiJQKAKs Em7+oMAmf2w/YRfOO++8RYsWIYGZOkw0CiKy6VxEmAYTa/BQP8IcIpdX56UWQansv+KKK3ztIhQS rIrW7BWm0QoRixEQEeYS+okAbSWDy9TgJKI5PtMRqc8JeRa/mO9Ohs/hGTNmePdwyVo1aUzyLjPJ mbR24yR0SzWrcezQQw/FzgknnODzmT8xlTCLiNOUQx3jHgwQTOOW+px8rFVSBERABNqcAIHPPJoG BGKQG6w+0yiZN0jEwW/IL3/5yzjAgoRtPhzqvgiIgAiIQHMJJErBcdJJJ+EliycEt+Z6r9ZFQARE oBYCiFMuOQZ2nBhdi01vXZJ7IB979yD8nXrqqbbnnXfe8X6ElEbmDfYccMABPgfGjBnDHqJXvDog cjkqNvvJ8ecrb1GfGZ649OmSNGeZcJ9++mlfR/JCJDsFJMA0QGx1jqEXMwFy8ZNJy5pIpJeJUsDT zupbbrkF9/Btn3328XrIdOWuCR9RIJXnQcdQnwki45gKPoKQyrIKi4AIiIAItBsBrp1JXJbX2oOE macCiOSNBv2P//iPJOL4/PPP//mf/zlV9VwKp/U5l0bb1ohot+3Qq+MiUBYCiQTo9ddff9y4caFd itpflv7LTxEQgXYm4BOnEKMTxksmhBYaMrzFFltQnSBln6RLOiOT0nbaaSeffReY7E1Ufccdd1ix YCtmmaBptLOErgaLOfVZultmhi1T8eWXX669L8woshOSQDkmlD7trL7ppptwzCuXOz8tltmbSyRD F5z6nDyhTYZWVEUEREAERKCRBBqg05H6z7v2YOPDn40nEQzDhg3r27fvtttu+7Of/cwCF7TFE2jA 9NAQiIAIiEB7EkgkQIMmKv9jvnkh23MM1GsREIGmEEAOQ5zyPXGfNl4yg+dPPPEEtc444wxfXbIE 2p4NNtjA95GTqr3rmLPwGsVc4lpvFdO42TJfaUh9zjCyLVxlyy23rL13xx13HMle4tfuSzWrUYct d3loWgwutvmImzqZU+tIfa590GVBBERABNqNAGk3SHzBRvKNXNYerBGgJeKw5emaEgRdo/+qLgIi IAIi0DIEkgrQLdNhdUQEREAEjAARx4MGDfKm4GBnjfGSVdki7BKzieodlOFsWbYoNc0+euaZZ+wN kdoWLu3SN4c2/cILL1R1KVgA45Z5Q7HPGei1QBVmqffWBTc5fAkuMvSRRfwWLFhw++23x9RNO6tf ffVVs0Z4V4zZbItYIFtb5g3FPmcYblURAREQgfYkQMINvjvIvPF//s//Id8Ugc8nnnhic1FYIg7W EZkwYQI/I6+66qrm+qPWRUAEREAE2paABOi2HXp1XATanQAJmlkkkNhJX7pbi8Gsx4auN3XqVJJv IOwG7VssZ9RmTprozLZ06dKYwi7FAaE3aTtC1KdFhUt9TouuZcoTquz6wnS99957a+yaLeI3b968 +MUP087qt99+O8Yxl8rmww8/TOs/J4FddtlF6nNabiovAiIgAu1MAN0Z9RkNGgj/8R//wb+oz/G3 SFPh2nrrrVOVd4VJxEHdIUOGkFzirLPOev3117PZyVArs88Z2lIV0dYcEAERKDgBCdAFHyC5JwIi UBcChDe+//77o0ePxro9lui2yy+/PPcmkZ6RtHbccUcirBGaYxJ9hKbU8Prjy1IdmnzAlU97jWE5 B5C5Z86cGa8V5o5IBptOgFk6f/58gt/dYwHHHHMMgfm1rz85adIkTMWkfvb1Pe2s3mijjWLokYUz FVsO1YMPPhjlfcaMGakqqrAIiIAIiEApCOSu03G///DDDyfThbvxz71PpOfJkyfnCOTFF1/MbO3W W28lBzQefvzxx8Gg7AzxCgk9qcXnhE3kXiz36ZG7h1EGy0i7YXDUkAiIQBEISIAuwijIBxEQgUYT uOaaa1DETGMlzhGxyXlQ49p9oT0h6gRJy2KckXdPP/10y3ER3OJTalDeFyUaH1kTH1UdbB3HLMh6 v/32q2UBw0YPp9qrjQAJN4iKYpbuu+++lnyDGyE33HADCmy8Fpyk2bPPPpti559/fpLCVibtrN5w ww1jjKdaWRQV/thjj7XjlIOUP5O7rZIiIAIiIAKlIJCvTvfII49ss802JNzw9R3Nt1lrDwZHAU/w 5xe/+MUPfvADbjZfcsklVsYyVgedL8U41snJfKdHnZyUWREQAREoIwEJ0GUcNfksAiJQEwEEKWI8 jzjiCGcFMdprkXy1NTUQqNzd3b1s2bI777zTBTgj87lf/6naGj58ePLyviUWq1YkRa9VQX0jFFoa dFVirVGABC9MUTYeHEZ35n4Mty6OPvpoJGnU2FQCrg8IV7lE/fsyrdcILe2s3m677ZK3yE2pRYsW 2R0p7kVJg06OTiVFQAREoA0JkHZj7NixwUdteDRn1KhRhQLiEnH079+fgAPyQSOdW8bqX/3qV4Vy Vc6IgAiIgAi0JAEJ0C05rOqUCIhAHAEyYIwfP94b2ukVo6mJZJZ75CPCFqHW5MRA4DPnLrrooqCX UUkz3KJwvswYoekFSDBiltOm0aA8qZ+lQbft8UO2jaOOOgrh1T0TwLHAfMh2K4KD6NBDD73tttvS hlGnndXvvPNOcMieeOIJ27neeuulGlAgSINORUyFRUAERAACPEnjtrlz5xoTAmy9+5E7HStyVng/ cmd+VFHvfuJzXRUCjb0fuf1IqN793nhe736qR7VuiZvZeOOtgpNRrdM1pGdv2g3vNLA0DnyZOmve 1qnlbYUuW10gePdj39kEnfcjlzQD1N795557rqvibX3jjTdmP0HQfMHZfVnywrmM1db9mNbxJMlg eVunRVfF+6Bh1GAlnypusBozVXyDlWSqRA0WM9OLERQxg2UfpZoqNl1jpopz3jtX9V4EREAEGkag 0/s0d1dX19ChQ2tse8mSJf369avRiKqLQO4E+FE1cuTI3M3KYOkIIIptvvnmiGL77LOP13nUYW+c JjIxSlydekdYpQnK/BB0CXYHDRpk6S8IRA22yw9WdvILntTVvEEQtGsbYleDSxoiQLOEGp+isydZ U9H5Y02DiD2okNZikFWdsMhsIwnYjLItOIvIm3HBBRfEFEjiKjH+xFglKXnxxRefdtppaWc1TyoQ po19q+5ryLWe8Fg2IA6Fy4fOTiT4m2++ufZc2ElQqIwIiIAIlJEAp9DQXy/F7As6HVJsLb4hfWIk Zo0B1hepsYmge7lANs8/+ugj+z1pGwk63DLXtWCpk8/5ulTVWu3To2oTdSqQywypk28ym4HAk08+ meMqphkcUBURgAAPzeTFYcWKFYqAzgum7IiACJSDwMKFC/mRTa5bbwwC731ZAi699NL69eeEE04w 45yFXSt77LFHVIsuHNuVQQvzhpP4KnJdYXu8oUbJu+OLg4ZVEhU7uX2VLD6Bvffe2+sk90tyfyYg CCHtrP7ud78bQ5IFoOzT+GJRFnxx0MpIU/xJKw9FQAREICGBWlIeW9Lk0LQbCVtvYjGc/x//43+g m3vVZ/xhf/3WIWxif7M1Xcv0yNaiaomACIhAmxCQAN0mA61uioAI9BI455xziIi0jLe+zSVopig5 cElfWydqPPZolnfeeWfXBLn57L1LoOE+evXVV+29V1AmZJs9LjWH19WXX37Z/swmvVHRNGgCqM0O KyhKg67TZCiLWTcJkzs8bty4xyI2S/PCv/Y5Jc1sqlmNRmzH7MMPPxz06vnnn2cn92kyRy6bBq2M NMlHXCVFQAREoOUJECz8rW99q4xyLU/dWcbn0DFScoaWn7rqoAiIgAg0nUAWAXr06q3p3ssBERAB EUhFAG2XoA+ndvnqHnnkkd49V199dSrjaQvzsL+3CmdWC2p+5ZVXfKZsD596PZ8wYYIVC+bnfeGF F9iP/czSG9XRoBGd3fKM0qDTjm+LlU+1+qX1ndTP3GIJ3Sw7Of/apy5JdNpZbccsKykFadvOM844 o5aB4AhSVvRaAKquCIiACLQegcmTJxPBMHPmzJiuoVMXp+MWte0yPoc6JgG6OOMlT0RABESgVQlk EaB5gN22VoWifomACLQqgfPOO48Qy6il+XzCNMHFvmBkBFkyNZOvgxTJ2ZZlM7B2/iQW28sZr0ws I9usjz9hmCaleT1HtjMJ++677/aVX7BgQdB+kjENplm47rrrkmjQb775JqwakKUhSS9UpnYCDzzw gNcIM83NPdJDW/qaY489NvcRTzurWT6UGzMk1fE9r8DhyU4+8q0vWpVMsEfJV+ak0eDjC1VbVAER EAEREIEyEkgiQ+fbrxdffDGDQZRlEoYQ+BwftV2nmO5sPmfopqpAQLQ1DURABApOIIsAXfAuyT0R EAERCCXAkmVoyjGLORCG6cRWs4Bg7UyhLhEFbIu0YOfCCy+M54yShULHSmiIs96S2GH/WWed5c2/ YQUQy3jen9X/vDIW5clPzf6glMbaa0hs119/vVc1o5s4SUeC9qMcfv311+2j0DQLaNAuOQkE0B99 dugg7rHsIbq85l4pCMQLx0w5JpXrCHOMOWB/Mrvc4oSUmTNnTu79TTWrUYfNN9/zCnZ48lHU3abg HLY9tvamb8OIyxHPwUUQWTAjDQo464JyFAQPkNwRyaAIiIAIiEAtBHLU6ZChp02b9tWvfrUWfxLW tdWn027U+uEPf1h1KbN///d/T2s5SflsPiexXL8yOU6P+jkZarmMtBuMSM2JgAg0l4AE6ObyV+si IAKNIIDchnB29NFH09g999wTFbxMMd+qLAjNmcM8b7nlFhS6008/HfUWI2jKbIhT+++/P+rY+eef H+w5Ohfhz+h9++23n2nQ/IvahbzL/qCURn4AJDYUMZRfk7mtm+RunjFjRkKyVCHhtRW+5pprfHI5 O3170B8322wzarn9S5cuNV0+VLxL6IaKNYwA83zq1Kne5lywP2PKLROmnA0oG7HPDKtLkdEAJ9PO ap5p4HaLO1Ttxg96MUK2ZZSuulHlsssuc8UgEBTomeSuAHC4E8NBhwztSrrE65Z7WpsIiIAIiEBh CeSo0xE4fO211/7xj3/caKONXBaponUclfx3v/tdfM4Qvuv/8Ic/FM3zpviT4/Roiv9qVAREQAQK S6DTe03V1dU1dOjQGn1dsmRJv379ajSi6iKQOwFWfB45cmTuZmWwFASQioKL9ZG/z+s8KQVi+mKF 0ZvQtpCfUOVQfuNVOZP5qGJaHrLyDjvswFOQ5HpOXhHxmiy3xD7HBHKip6NoW4QmUvXJJ5+cUHcL xWIQHBzEODT0KDJofKeddhqfmin3ZylmRXs6GT/PjYnN1e222+7AAw8MphHnJooFQRPFf9JJJyUM MfbRtgnDcUSG5dCBSDurCUAmBs1ugXAD5vjjj0/4BEAUEK9vMUcKzbGIIm2h3e+xxx7cwbrtttv2 2Wef9pxd6rUIiEDbEuBc6vtZ1SYozjzzTH4QfvTRR7feeuvEiRO53Jg+ffqsWbPQfOMF3wx8SKZR ozbq3Att/W//9m//7d/+LYNjMVVq9zlff1rbmmi32Pg++eSTVZ9daLEuqzsFJPCLX/wiL69+9KMf SYDOC6bsFJ2ABOiij5D8EwEREAEREAEREAERKCGBcgnQeel0XFxss802BEGPGjXKluuwDft8NGbM mHxHMi/IuHf44YeHrjp41FFH3XDDDTm6nZfPObpU1VRe06NqQ7kXKCPt3CG0kkEJ0K00muXtCwL0 cccdV7v/PC2EAK0UHLWTlAUREAEREAEREAEREAEREAEREIESEEA1zsVL0p198sknmOIRHK9B4pRz V59zcdiM4B5pjgnZ9gVXDh8+nARrl19+eY5tldFUXtOjjH2XzyIgAiJQVwISoOuKV8ZFQAREQARE QAREQAREQAREQARaigAxznfccQcCNNk2iIAuXd9IGOJLDE1StfXWW++UU06ZN29e6bojh0VABERA BIpPQAJ08cdIHoqACIiACIiACIiACIiACIiACBSFwAknnID6PGDAAF/4c1H8S+YH6jlLlSBGU5xc ImSv5s2Pf/zjV199NZkBlRIBERABERCBpAQkQCclpXIiIAIiIAIiIAIiIAIiIAIiIAJtTuDXv/61 rW6N+owG3RgaJhPnvuE/6ThIymGZQy699FKU6MMOO+xPf/pT7W3VyefaHWtJC6LdksOqTolAKxGQ AN1Ko6m+iIAIiIAIiIAIiIAIiIAIiIAIRBKoXacjRvizzz4j80btppKPEzJx8sJpS6I+WyIRUnAc eeSRzz333NixY1etWpXWjq98XX2u0beo6o0c03y7UEba+RKQNREQgYITkABd8AGSeyIgArkQ6Ozo 0KseBHIZHRkRAREQAREQAREQgQYRqFGnmz9/PhHQ+NrI8OcGoelphqUIDzrooIULF6JBN7LdgrRV 4/QoSC/khgiIgAgUkIAE6AIOilwSAREQAREQAREQAREQAREQAREoHIETTzyR0GCyVZRx7cGENO+8 884f/vCHrEaIEp2wioqJgAiIgAiIQDwBCdCaISIgAiIgAiIgAiIgAiIgAiIgAiJQhcB55533+uuv r7feejNnzmwwrG222aaRLd5333177LHH7Nmza0lJ0WCfG8mngG2JdgEHRS6JgAh4CUiA1nwQAREQ AREQAREQAREQAREQARFoCwKZdTpW57vssstgNHny5GHDhjUY1uLFixvZYmdnJxr0Lrvs8tOf/vSY Y47J1nSDfc7mpK9W5umRS+u1GCkj7Vr6q7oiIAKlIyABunRDJodFQAREQAREQAREQAREQAREQASy EMis051zzjkffvjhRhtthACdpeGy1fnyl7+MBr399tvfcMMNJ598ctncz+hv5umRsT1VEwEREIG2 ISABum2GWh0VAREQAREQAREQAREQAREQARFIT+Ctt95idT7qERE8YMCA9AZKWWPw4MFo0FtsscUV V1yB/l7KPshpERABERCBYhBIIUCPjtiK0RF5IQIiIAIiIAIiIAIiIAIiIAIiIAL5Ezj11FO7urr2 3XffFl57MJTahhtuiAa9ySabnH/++dOmTcufrCyKgAiIgAi0B4EUAvTCiK09QKmXIiACIiACIiAC IiACIiACIiACbUfgkUcemTNnDikpWISwWZ3v7u5uVtObb745GjS5R/7lX/7luOOOS+5GE31O7mTL lBTtlhlKdUQEWpVACgG6VRGoXyIgAm1LYP78jmOP7RgxoqOzs/e12WYde+3VccklHY8/3vHeex1v vtlx0EH54MGya8W9oaHQjf1Wnn95jycxG5/Si0GDKuXpy113+ctiIdi07aGbtkWVyafzslIYAqwp FL9tttlme+211yWXXPLSSy/l4vV7773HM8sHHXTQoEGDaBrjQbOUOfbYY63AiBEj7gpO4rXrzJ8/ n2IUpgoV3+RAXXujlahuuoKhZULdy4WDjIiACIiACBSEQAad7p/+6Z9wnn+33nrrgvSiwW78zd/8 zcMPP7ztttted911fKc3uPVGNhc/PR5//HF+eKT1h99UZ599Nr920lZUeREQARFoJQISoFtpNNUX ERCBpAQQuNB299234/rrOwYP7rj//o5lyzqILHn66Y4TTuh4+OGOXXbpGDKkY9NNO5YvT2ozphzy 7htv+D8fOLDjiCP8O/lpioh80UUds2ZV/Ln33o577qlo4gGFrbciIuHmm3c8+2zHc89Vyk+fXhGj fdcFp51W+Yg+0qJt22/f8dhjlZ0779y7hzIQoL+27blnpXzzQm1yYC4ToQS4rFq2bFlwOXv2s7Hw zpFHHvnMM8+cfvrpXGOjxtYoQyNkEzZ19NFH4wyXrNh/8MEHfY7RBGWeffbZ5557Dh+mT5/OpV3M xS2f8gT0pEmTKEyVnvm8PReEXrO0QjdZNMntHD9+/BtvvOG9qqSMd6EhmIS6p4kkAiIgAiLQ5gSu vPLKl19+eciQIWeccUY7o9h0003RoPfYY4/Zs2d///vff//999uNBr9q7rjjjhkzZng7jqzMfu7f 251vfsAEfztttdVWBx54YO0/q9oNuPorAiLQYgQ6ly5d6rpEWquhQ4fW2MMlS5b069evRiOqLgK5 E2DlkJEjR+ZuVgZLQqDT+YnCe8ghHQ891LvjzjvDY5xRqA8+uFIGKTagmKXrNC2iESMKDxu2VsUt t+zYZx+/KdRnJDXUYScNIzETbYNkjBto5d4NVZr9bK+9tuYjFshB7jvmGPQ+v3G0aQR3tosv7kBx 9m34ueOOFaEc1e6ooxL2sWlPgyb0T8VCCRAyzGWk9yOvMsuF02677fbBBx9YgTvvvDNDrBPXY4cc cshDDz1EQ7NmzdrZTei1HcIT5OOeOfwaKx3Zh0RMo1mjCKNZ+/wngOiCCy64+OKLT1s9g2loxx13 5DJ40aJFXOD5ynNBiO7MzsceeyzoAz1FZx84cOC8efOiPNQUEgEREAERqEoA3S1DWHFVs0UosHz5 8o033ph/b7311okTJzbRJb5Mm+uA6/uECRP4bcAX6N13380t5BgmxfG59oGzwGffLxN+hCAr2+1w t/G7IvQ3Cb869t9//6uvvnqf4AVA7f51ELxSlBmSR29ko+PJJ58c5rt6FBURaDiBX/ziF6kyL0U5 eO211/7oRz9SBHTDB1ANioAINI8AGivRxFXVZxxEL0abzmW75ZaOHXaoyMEoZt5X8McngdL8gkWO 84p1SGrjx1f2X3GF3x1+CSMSojV7hWm0YyKdEZpJMOLb3G8YtO/gNnVqB7Es9Dqx+pwLHhlpAgGW EoppFRn3wgsvdAUOPvhgUl6k8tKux1CfEZeffvrpGG2XyzmUbrRmpz7T0FFHHcXF2/XXX+9rlzBn 1GcKHOF5doCKLAyFEWKig04iQNvO4cOH+z7FSaqgj3OVKPU51fiqsAiIgAiUmgA6XXL/eS4H9XnM mDFNF38PP/zw5G7XtSRRwGQj4bGh3XffHY0spq3i+JwcSOj04P73ggULfLHP2ESX4YcEKLgBww1v bpCzk98kCM3BFvl9xS+WQw89tMbHy6L6UkbaycdFJUVABFqAgAToFhhEdUEERCApAdRnF6NAaHN8 Cjs+pUyNG5I3+TTOOae6GSvJdsAB/sJjxlT2oLx5c8eRcsCU9L339pe3fsUsVL7uuv4qaNkEfS9a lFvO6+odVokCE0AC9oZIc7GUPHGhiwZCfSbNhVdZ9vUYQRmRumcO+yexxVxPW3sS29JPe+65p8/m 6NGj2U/8UYxQ7qtiTlILfTwYN13gkZFrIiACIiACtRJIrtOx9iBy5IABA3zfR7V6UP76hPGee+65 77zzDhr0L3/5y/J3aE0PgtPD7n/zI8T3W4L9rEXBwhX2Q4K7+zyeZVnOEKODC1Swn99XO+ywA/J0 8p9VrcRWfREBEWhzAhKg23wCqPsi0EYELL7YbeR6rrolEY7jjRD+TJDyfvtVhF0U3pjVRxYurJRk 22knv0kXuzlnzpqP7rij930wt4HlIaCzCZeRc+pzIIFBVUIq0LIESAbt+kYszxXBCPyIrhMNZM+i 3nzzzTHqMwUIoTIbwQBku5bDjosS4kLO1GqudX0tc8lHxDQ7f/aznyUZD6c+x+vjSUypjAiIgAiI QAsTsPBnYp/bdu3BmMFFlL/mmms++eSTH/zgBzxb3cLTwILf7W63d9tggw2CucLIT2Jl1ltvvVAm WEOevoUrBG0iIAIi0GYEJEC32YCruyLQrgRcfLEBQK1Kkn4NbTc2V0EVmq5RlOXZsytJpUmUR47m 0G3u3N7dG2zg/9zpwvfdt+Yj5Gy2tRP59n66xRa9b1yykRhHpT636zFRpd87rX0nhIQYSUARDcTa RJQkAqhqZDFBQz1zeK1s1NbKFqsnsYnObAu5RdOzbbTRRkFPiCdipzUdv0l9rkZIn4uACIiACFQI zJ07lwhohT/HzAZuOfNVzvpPxx9/PFmtVq5c2XpThw6iF7OUcfCeekxCs+DTWo6MCdkXXXSRgqBb b7aoRyIgAvEEJEBrhoiACLQFAWKHV6+pVulvj1qVaAsu5ZeoWk+hV1/tYL108ng4hQ0fWCGQR/+D odAuOjtG8n7mmd7GWX7QurM6w224Uy+8EOcsPkh9Tj6a7VbSF5VMEDTiclUIliWD7ZRTTokvTESz rXPo0jSHln9h9SR2odAbbrhhjOX4vIo0apk3FPtcdShVQAREQATamQCBz1OmTIEAcb5o0EVAMXPm zCK44fMBZZbHlbgNTEjviBEjfMvxFdPnVBgvv/xyyrM4c8JaDzzwAE9lWTLo0A0hmxxl/ASa432w MaH12GItQDsPDLIhAiJQXAISoIs7NvJMBEQgRwJkN/ZugYf4c2xqjSkCqFl18MEHO15/nWRwldUC bSOm85BD/C1SIGazbNROQ1+6NK6wS8qxfHlkMVuP0fI+K/NGXYa/5Yw+8cQT8X1C/LWAZa6s+JcV exCXO3s2cjr7pOGlsZPYyd9IANZoaC5F54/Ly7FixYooJ3HAHJP63HJzUx0SAREQgRQEkuh0V155 5VtvvTVq1KjJkyenMF3PosXxxNdLHnhiQQWyG7/44oto0D/5yU9cgcL6HDNQ3unBLweT1N2DWfEj TLg0T4zNmzcv/iEwKGGHTGX5zpcy0s6XgKyJgAgUnIAE6IIPkNwTARHIh8CCBfnYyWyFuGaCqR97 rJL9gw2ZLjQXR2hKDW+jxD57t/gMIQjfodtHH1XUZ35RE6At9TnzmLZ8RR4gTdVHly6DWscee+x3 vvMd1m664YYbCAUiOQYJNC3nhm+LeYKVkq8HJjEpF2O8YkGk0E+5hiR8iYAjLizjM1On6rIKi4AI iIAINJgAj+PwFZO2Ub4FuC1qSQ+q6nRIz1dddRUltfZgcs583d/Y89OWNSRsIb6Sbt7p8dRTT1kv 4n97UMCm5cEHH8yyhFE/RRyQYcOG8R5pW1k4SjpJ5LYIiEA2AhKgs3FTLREQgZIR8ObfaKLrxCYT cWwa9KWXhjgSn1KDCr6w0Z5fsJFbVFT11Vf3rsd4+umVIGhtIpALgYcfftjskAiSKGOinglkJiRq 0aJFtkggF2bBQGa7DIvaSLzo+yhesH777bdDTZ1++umW8WO//faLT9ORCwoZEQEREAERqAeBSy65 hAVsZ8yYEWocEZA8S5QJfkpE6oEHHsinSb4CSL7B8zcIkURA16MXrWoT6fmZZ57hfjNi9He/+91f //rXZe+pmy3xvz2YcrvssoutlsHvFn7txN8jcesTvkq2Pm0iIAIi0DYEJEC3zVCroyIgAsUgQMQx ccc9v1AJl0jt0/DhKar05BsI2c45Z00+EJZGlAadgqmKRhNw0crjxo3zluKy/wyb9B0dl112WSqE ljQj+bbllluGFr799tvNFDI0odBJBIjkjaqkCIiACIhAAwgg6hGbfN111wUfZOEJG9IaIAJ6n8Xx ucSXEUkP9t9///nz58d4y9qDbAVce9Bu5RZ8szTQ//AP/0BSDt5/5StfKbjD8e7Fp/9ydU877bTu 7u7HHnvMhX4jRofeCLEqLqHHK6+8kiOfUsyQHPsrUyIgAqUjIAG6dEMmh0VABLIQqJraIovRrHWO OKI3CDpoICppRk9m3co2ePBald56K8QJp2v7CnuLkg/EPR8pDTrrSLZ4PeKYUvXQRSsHpYEjmPQ9 WzALB2pCsBW34GHQVOjVoAu+XnfddUN9xg5B2dKgUw2oCouACIhAcQiQQGPBggWhsc98ZbA+7fTp 06t6iwZ96qmn/t3f/V3UbUgCn81OcdYedJ1yiyJU7WZzC/Tt25cFCf/1X//1s88++/jjj/fee+/F ixc316VUrWeWcXnqi7sjdNYsXHTRRVXb/fDDD6uWSV6gLDMkeY9UUgREoMUISIBusQFVd0RABMIJ 7LHHWvtXpwpoDi504R128DdtcS3xSxG62Jf+/Xur+1JC+4zGL9vu06DDnlhtDh+1WhAClrPCbTvt tFO8YzHXbLbmO9Wdzf6rJ3F8eBExaNaoexO/eqEzG3Q1qEHHB8EVZBTkhgiIgAiIABLzBRdccN55 54Um8Uf4Y9tnn32SPDRDYiiCVYmDDk2/y9qDCIgkkZg4caKw10Lg+OOP/81vfoMF7v5us8025557 bi3WGlm3RhnXPfXl+xHVyC6oLREQAREoJgEJ0MUcF3klAiKQM4G/+7u1DKaM7MzZGcztvrvfpk8i 937cs2ROZXNlyOMR8yAmawzatttuVTz3atDkg06/qE/+ZGSxIAR8ujDiMpf38b7tELyv4qngUw24 QosRrD9aPYlJl7F6MsfNZtMRMBi/7rxPg953331D10UsyBDIDREQAREQASNgcvDo0aPjgSRfY5ZH dojS9Vlzaw+yXK2766khyEzAkmKR9mTIkCHElSPrP/DAA5mtlaiiLxFZjOcuGXSJeidXRUAERCAz gSwCNN/9tmVuVRVFQAREoMEE9tmnw5uFg8jOl15qsAtrNffCCxUF2SvojRnTWyCYGNqtUOIVlA86 qFLepebwWn/55d6/vvvd6n1Eg7744t5irJ4iDbo6svYo4cu/wYqCVfu93XbbWZmYDMubeo5Dsxma r/Pl1ZOYVYzMpvvV8cQTTwQ9IeMkO/eIuY2zuo5p0OPHj7cdrBQkDbrqyKqACIiACDSRAGdp9GLO 28n15STekiHBFwSNSEr065gxY4q59iACbpJ+FaoMPpOD6z/+4z9YnZjfBkSpE4FeotDg+LUHo1Bb Le8PHl9Jd5fdJYPOZdTKOENy6biMiIAIlIVAFgF64eqtLJ2UnyIgAiIAgauvXgvDjTdWp0JUZXyO i+omIkosWNC7FKH7nJt6FtQcXI/E9vCpd2m3CRN6qwaVdNRttj337CBQOsl22mkdd97ZW1AadBJi 7VCGJZhcN4ksDk276eNw4IEH2p6nnnoqCpFXI56wehIHBesXeibxnnvu6SKauZzjT3baR97NVeeB 3yRDg4SBnOFWCpIGnQSayoiACIhAswhcfvnlNO0eiKndDXQ6knUgg86ZM8dZ41tv1qxZBD4T/lx7 E/Ww8OKLL9bDbF1tms987f7kJz+5//77v/Od79x0003f/va3//t//+91bbcW414Z1/0ISbV2sa1j QcaYKDfcXfbhqdYWr9arMs6Qan3S5yIgAi1FIIsA3VIA1BkREIG2IUAQ9FlnrektSmt8EDTq8157 dSxduqbKXXd1DBrU0dlZ2V9LADXaN3ZWr8rWa5/E0GecUXl/883+IVm0qLKHT72LChI93SPHddx9 t7886jbbOedEDq3L0eFKEIqaRINGjudHtUsJ0jZzp+06yoXW7NmzXbdZVMcbd0bI2F577dXZ2Tlo 0CDvIu9cp5lGzPO2QWQWUn3KKae4j8jpYeXvDkxiVprqmcNrTWL7E8d8MWumd2MqJklIMNcnnUqi QYPCrYjYdvNAHRYBERCBZhPgJGzPuOQYK4pON2LECO+3lVt78MQTTxw2bFizO92a7RP+/Otf//qf //mf/+u//ouwaBJD33bbbQXsqlfGdU9frVixIugqk5NfQb4fCfzemDJlCr9JYh4ds7UHuQuSb1B/ AWHKJREQgRYgcG0em3Ho9C7m09XVNXTo0BoBLVmypF+/fjUaUXURyJ0Aad1GjhyZu1kZLAmBTucn S+2R7Ng2kgHce294mDAyK/kGeaB/xoxe2RfF2fvsI0/wo0fHbGi1PYuudVx4YcdRR60piPp85pkd aMrB8GSTvLnOeuyxNdk5rF1MPfjgWgI0FvnIknK89tqaj7B/9NEdxxzTQW4N30Z6DWR3NnJuEPUc 3FwBPkIYvP32tVq0HpG9hH+ffdZqd5dkAsjNtQiQ39n3ZCgrMrkSpi/bBT/bnXfe6buI4k+vPM16 TS5ECMsWVnbDDTfwmK2zeeONNx599NEXX3zxaWvPPC7eLKjttddec5dhVhh1GI04MIePvf766712 8HbHHXd8//33Fy1aFEwAvdlmm/HgNkYee+yxUHnaFaDMWWeddf7553tbZJVC8kSHfqQpJQIiIAIi 4AhwS9L7PZIjGftGwCAn86r5EPjyIq1T8Lsm6A+64ek9PweXLVvGtw9rDyIaIj0jPir7c47DF2oK yES1386vzI4OknedfPLJPIpU70Yz2+deBb+IQieVzTcsIzeTpnzDDTd85513uFnODyHkmhhx2Sr6 fill9lAVW5XAk08+qfthrTq4JepXzALvaXvBnTxFQKeFpvIiIALlJoD8hbxrscMIU2hfSNIunBkJ eP78Sh5k1GdSdiB/eYOOU/WcUAm0Wl5cNxFnQyu8eHPffRWJOTQ5Bm0ROUqqjf32qwQas/EvHiL4 sj/oCUbwkCaQrS1ViKnPiOPo5r4NU04xv+eeXvveMvT9/ffX7OAX9eabd5x99ho4BIPTFttqZTIV DxUuCgEU28suuywwPSoTjo/ITYGea+ozF1SIy0myPztrqAMIwaTsQC9ANTCbXOfzJ/KuT33mUyRj VGYEay7GbNlD0xrI9Rma9IOdXNehGphxqlAR9ZkoqqD6TBlTn9muueYa37KKVt3L4YILLkCPppbb 7x6Sff7554syfvJDBERABNqJgEt9UFV9TkXFLf726quvuvDngq89iESeqo9FKBzqs8U+P/vss/zA 4OuVfFz88PDe2C6C584H9HHeB9N/sRNV2h7kQk1GQ6ezjz76KIlc+CkVH9pMeX4pJV+rMCGQMs6Q hF1TMREQgdYgoAjo1hhH9aI6AUVAV2fUyiXWREC7XiI6o7E+/HAHiQFMV2VD6kUj3nXXjtAV1xBw 0aYpzK9NlN+eJUbiNrTsadN65VpkZeKpSVHrXXgwtDJC8NSpFbGYhojRPvLISrKOGB2cjhBkbfkS 8J/fyT7nvUHfvhZdqDXy9C67RPaF/hJ/zYbSDTRPALUioEt22BCkFu8xV0Q77LDD2LFjeew06mof TfmQQw6xy6cLL7zQG+lsxhFw0bi5AENZpgx5n8nOHJMfA30BO3bxib7MxV686o2iTRJJxGWMU5K0 Hj5XXVBSsLMuRs+Fv4UCsVgnOoLzJnDz7HDJBlvuioAIiECjCNQvAtqdz5NEWCeMgEan23///Xfp +d1DFCpL5BEBzdqD9xEjUOCtfpDr1+mqPj/99NNEQ99DZERHB8sO8wMgd1k2be+YHr484PawlAXL p7UWLG8PVyWJ00/bVlXaaQ2qfHMJKAK6ufzVuhHINwJaArTmVbsQkADdLiMd3s8qolt7w6ml9xKg a6GnuiIgAiIgAiLQCgTqp3zVQ4DGW/IymQDNPVQefCHtBo/veFefK+Co1A9y/Tqb0Ocnnnjiiiuu uJe8eD2PRh3as33961+vn2MxlhP63BTf4hstr+cFhFkElyRAF2EU5EO+ArRScGhGiYAIiIAIiIAI iIAIiIAIiIAItB2BhQsX0mfWHiy4+tzaA7PTTjvNmTOHuwLEofNQ1KmnnvqNb3zjwAMPnDdvXmt3 XL0TAREQgbYiIAG6rYZbnRUBERABERABERABERABERABEagQINUSy3xNnjxZOJpOgFRdZEH5/e9/ z4LAw4cPJy/HD3/4Q0aHZf3+9//+3013Tw6IgAiIgAjUSCCRAE02fZanr7ElVRcBERABERABERAB ERABERABERCBhATyXXvQNfrRRx+599OmTSMFR0J/mliMJCFNbD1b0xl83mijjVi1+Le//e2CBQsO O+ywJUuWoEd/+9vfZrm/a6+9loTd2Txph1oZaLcDFvVRBESgOAQSCdAsOn/ssceed955kqGLM3Ly RAREQAREQAREQAREQAREQARamAAZga13ZGbIq5vodC+//LJZY4HZiRMn5mW5rnZGjRpVV/v1MF6L zyyG/NOf/pR1gK+55hrWJ0SPZkFjIqNZEvDII49koeN33323Hj6XV8athXY9SMqmCIiACPgIJBKg qTN16lQWfjUZuk7neo2NCIiACIiACIiACIiACIiACIiACBgBVEh7s2LFiryYoNN9+OGHWBsyZAjR tXmZlZ16EFhvvfWOO+44VmN78cUXL7vsMm4YvPPOOz/5yU8OPvjgv/zLv9xxxx3PPPPMf/u3f/vg gw/yal0ybl4kZUcEREAEfASSCtC77rrrlVdeedJJJ/E4zKRJk1gsWDK0JpMIiIAIiIAIiIAIiIAI iIAIiECdCJCCY/vtt8f4E088Ed/E448//tBDD1HmpptuIrNzfOHnn3+eAkRWlWjtwbfeeqtOkOtn NkefGamTTz75/vvv//jjj1k68owzzthhhx2eeeaZiy66iLsUgwYNYt3C733ve//4j/946aWXsnoh yTpWrVqVvGvd3d2YnTBhwle/+tWvfOUrY8eOzdH55G7UUrJ0DtfSWdUVAREoI4HOpUuXOr+7urqG Dh0a7AbndFsg2DbWqP3FL37xpz/9iTuQP/rRj9Zff31vFfI09evXr4ws5HNrE+AreeTIka3dR/VO BERABERABERABERABBpMoLOzE/2uTo2SbIFw1/Hjx/MmtAmk51122SX4kdelxYsXk89h1qxZFEO4 JJ/DwIEDSS85ePDgOrmdu9m6Qs7dWzNYb58Jifv3f//3hx9+mFUK//M///P//t//6+vIX/3VXzHE f7F6+9KXvmRv7Q2pwP/P6s2ripgRMoOTjqNEtyjqTbtOk0RmowgQ+M8inOIjAs0l0L9//7wc4Emm pBHQ3ibHjRt3xx13/P3f//2vfvUroqHz8kZ2REAEREAEREAEREAEREAEREAESkTg3HPPNanRtrlz 55rzy5cvdzt5s9tuu7lOHX744d6PXOTmI4884t0/ZcoUqhx00EGbbrrp7NmzvR85Uzyk61Wfb731 VnRn27zlCaOmJC6xoT5TnaQNpOCgDNq0WeONtwpOula22Wab0NZRtL37acJVQeB2H1Hd7adT3ip0 2T4Cgnc/EbiuCuj4yEGmC/YRqL1VbCBs87a+8cYbu/2U8VZxgxXTOp4kGSxv67RoVcwT1zp8vKbs fgBb8qniBsumClk4uDlBRo5tt90WJZmE0U899RTLGLoWUaVR8ShMdDxh0XfffffPf/7zm2++mbzS l19+ORV/+ctfEg4fVJ/Nq0MOOcTrcJKpYoPlNjdYCaeKd7AyT5Vg6wy0c97B0RsREAERaDCBLBHQ XheJhkaP9u5RBHSDh1DNJSSgCOiEoFRMBERABERABERABERABJITQPCqXwR0cjeiSiIlO63TlWHt QdTq2o03zELBIYdyKILPn67ePvnkE997sm1ssMEG5O7o06cPym8whQVB0Dlml673VCkC7Xr3sa3s KwK6rYa7sJ3NNwI6kQD96KOPkgM6IREJ0AlBqViDCUiAbjBwNScCIiACIiACIiACItAOBAqufLWA tsgsKjjkwgrQCQ9AIrVdtLK3SpHvrPi6VsYZknB02rOYBOj2HPei9TpfATpRCo7k6nPRYMkfERAB ERABERABERABERABERCBtiUQKiyG7iwyojFjxhTZvVDfSuRzqKsl8h/+5fK2dJNZDouACNROIJEA HdPMjTfeWLsTsiACIiACIiACIiACIiACIiACIiACuRNoAW0RJvfdd1/uZOptsEQ+T5s2zUeD/Bsn nnhivRHlaL9EtHPstUyJgAiUiECtAjQ5oEvUW7kqAiIgAiIgAiIgAiIgAiIgAiLQPgRaQFtsn8Fq Vk+HDRv24osvWutIz6NGjVq0aBH/NssftSsCIiACrUcgUQ7oyZMnR/X8lVdeWbhwofdT5YBuvVnS Gj1SDujWGEf1QgREQAREQAREQAREoFAEip989uabb54yZcof//hHtMWtt9565syZ/FsohnKmCASY ybhRorzPRYAmH+pEQDmg6wRWZlMRaEIO6HXWWQehOZWXKiwCIiACIiACIiACIiACIiACIiACTSeA 9Pyv//qvCIsffPABka1lVJ932223pmNM60AZfU7bx+KUF+3ijIU8EQERCCWQKAL63XffnTBhgi/S 2cyNHj1aEdCaW6UgoAjoUgyTnBQBERABERABERABESgXgeJHQHt5otOhQZeLMN6WC7LhLZ3PpY6A Lh3t0h2DDXZYEdANBq7mQgk0IQJ6/fXXHzduXKg3Ufs1eCIgAiIgAiIgAiIgAiIgAiIgAiJQKAKP PPJIofyRMyIgAiIgAiLQDgSSLkJ41FFHheKI2t8O7NRHERABERABERABERABERABERCBwhJYvHhx YX2TYyIgAiIgAiLQPgSSCtDtQ0Q9FQEREAEREAEREAEREAEREAERKDsBUvCNHTuWf8veEfkvAiIg AiIgAmUnIAG67CMo/0VABERABERABERABERABERABPwEpk+f/uMf/3jYsGEtgIblE0vXizL6XDrI zmHRLu/YyXMRaBMCEqDbZKDVTREQAREQAREQAREQAREQARFoFwLkemabPHmyr8Ml1ekGDBhQupEr o8+lg+wcFu3yjp08F4E2ISABuk0GWt0UAREQAREQAREQAREQAREQgXYh8NOf/nTatGlBVU46XbvM APVTBERABESgSAQkQBdpNOSLCIiACIiACIiACIiACIiACIhAzQRuvfXWiRMn1mymKAbmzp1bFFcS +1FGnxN3rnAFRbtwQyKHREAE1iYgAVozQgREQAREQAREQAREQAREQAREoC0IlFSnYzXF0g1PGX0u HWTnsGiXd+zkuQi0CQEJ0G0y0OqmCIiACIiACIiACIiACIiACLQ7Ael07T4D1H8REAEREIFmEJAA 3QzqalMEREAEREAEREAEREAEREAERCBvAm+99dbGG2+8fPnyvA3LngiIgAiIgAiIQHYCEqCzs1NN ERABERABERABERABERABERCB4hCYPn36j3/8Y600WJwRkSciIAIiIAIiAIEsAvTo1ZsIioAIiIAI iIAIiIAIiIAIiIAIiEARCDzSs02ePLkIzuTrw7Rp0/I12ABrZfS5AVjq1IRo1wmszIqACORFoHPp 0qXOVldX19ChQ2s0vWTJkn79+tVoRNVFIHcCPI43cuTI3M3KoAiIgAiIgAiIgAiIgAi0M4HOzs7u 7u4iENhtt90If544cWKMM+f2bEXwVj4UjQAzGZcKMpmLBkf+NJjAk08+OWzYsAY3quZEwEegf//+ eTFZsWJFlgjovJqXHREQAREQAREQAREQAREQAREQARHIhcCJJ54Yrz7TitTnXFDLiAiIgAiIgAik IiABOhUuFRYBERABERABERABERABERABESgigTFjxhTRLfkkAiIgAiIgAm1PQAJ0208BARABERAB ERABERABERABERABESgwgYEDBxbYu3DXyuhz6SA7h0W7vGMnz0WgTQhIgG6TgVY3RUAEREAEREAE REAEREAERKAFCbDWy5QpUxJ2rKQ63fLlyxN2sDjFyuhzceil9US00xJTeREQgQYT0CKEDQau5ppG QIsQNg29GhYBERABERABERABEWhdAk1fhPDwww//1re+lTC5c9O9zTYRyuh2kX1e3LP5xoKJxJ5b b73Vu3/rni3bqDWyVpFpN5JDy7SlRQhbZihL3ZF8FyGUAF3qySDnUxCQAJ0CloqKgAiIgAiIgAiI gAiIQDICzVW+HnnkEXTDF198ccCAAUn8ba63STwMLVNGt4vsM+rzNttsk2Q4Fi1aNGrUqCQlm1um yLSbS6akrUuALunAtZjb+QrQSsHRYtND3REBERABERABERABERABERCBdiEwffr0E088MaH6XF4o w4YNK53zRfaZoOYkS1YiPZdCfWZuFJl26aauHBYBEagHAQnQ9aAqmyIgAiIgAiIgAiIgAiIgAiIg AvUlQN5blMTJkycnb6akOt3vfve75H0sSMmC+zxt2rSqoJKUqWqkMQUKTrsxENSKCIhAkQlIgC7y 6Mg3ERABERABERABERABERABERCBcAIEPs+cOTMVHel0qXC1cOGqQdAlCn9u4WFS10RABFqGgATo lhlKdUQEREAEREAEREAEREAEREAEREAERCARgfgA5xKFPyfqrQqJgAiIQFMJSIBuKn41LgIiIAIi IAIiIAIiIAIiIAIikJIAC4yzjlzKSiUufu6555bO++L7HBMEXbrw5+LTLt0ElsMiIAL5EpAAnS9P WRMBERABERABERABERABERABEagvgauuumru3LkZ2iipTsdaixk629wqpfA5Ksy5dOHPpaDd3Amp 1kVABJpLQAJ0c/mrdREQAREQAREQAREQAREQAREQgRQEHnnkEdTnVGsPOuvS6VKAboOioUHQpQt/ boOBUhdFQARKT0ACdOmHUB0QAREQAREQAREQAREQAREQgfYhgIh84oknsgJh+3RZPa0fgWCwc+nC n+sHR5ZFQAREIC8CEqDzIik7IiACIiACIiACIiACIiACIiAC9SVgqZ+zhT/X1zNZLycBXxC0wp/L OYzyWgREoOgEOpcuXep87OrqGjp0aJTLo0ePDv1o4cKF3v1Llizp169f0fst/9qPAAuVjBw5sv36 rR6LgAiIgAiIgAiIgAiIQB0JdHZ2dnd317GBXE2Xy1vXdVKOjBkzJlcSdTdWIp+5q7HNNtsYkUWL FqFB151O3g2UiHbeXW9Ne08++eSwYcNas2/qVXkI9O/fPy9nV6xYkUKATtiqBOiEoFSswQQkQDcY uJoTAREQAREQAREQARFoBwLlknSl07XDnMzQx7Fjx9qyliW6m5Khm6pSFgISoMsyUq3tZ74CtFJw tPZsUe9EQAREQAREQAREQAREQAREoBUILF++vPZulC6OuPYuy0ISAsr7nISSyoiACIhAZgISoDOj U0UREAEREAEREAEREAEREAEREIEGEWDtwSuvvLJBjRWsGZ7mLJhH1d0pl89kgq7epQKXKBftAoOU ayIgAvUiIAG6XmRlVwREQAREQAREQAREQAREQAREIBcCjzzyyKxZsyZOnFijtZLqdBtvvHGNHW98 9TL63HhKebUo2nmRlB0REIE6EZAAXSewMisCIiACIiACIiACIiACIiACIpAPAcKfSZIwYMCAGs1J p6sRoKqLgAiIgAiIQAYCEqAzQFMVERABERABERABERABERABERCBBhGw1eFqD39ukLtqRgREQARE QAREYG0CEqA1I0RABERABERABERABERABERABIpLgJUDb7311trDn4vbQ3kmAiIgAiIgAi1NQAJ0 Sw+vOicCIiACIiACIiACIiACIiAC5ScwbNiw8nciew+Q4LNXblLNMvrcJFQ5NCvaOUCUCREQgXoS kABdT7qyLQIiIAIiIAIiIAIiIAIiIAIiUBgCJdXp7rvvvsIgTOpIGX1O2rfilRPt4o2JPBIBEViL gARoTQgREAEREAEREAEREAEREAEREIEiEpgyZcojjzySo2fS6XKEKVMiIAIiIAIikJCABOiEoFRM BERABERABERABERABERABESgcQSQnll+cOutt25ck2pJBERABERABESgDgQkQNcBqkyKgAiIgAiI gAiIgAiIgAiIgAjURmD69Oknnnii1h6E4tixY2tj2YTaZfS5CZhyalK0cwIpMyIgAvUiIAG6XmRl VwREQAREQAREQAREQAREQAREIBsBYp+pOHHixGzVo2qVVKczGuXayuhzuQh7vRXt8o6dPBeBNiEg AbpNBlrdFAEREAEREAEREAEREAEREIEyEZg2bVru4c/S6co0A+SrCIiACIhAqxCQAN0qI6l+iIAI iIAIiIAIiIAIiIAIiECrEBgzZsyoUaNapTfqR6EJLF68mOUuzUVi5N96661CuyvnREAERKCEBCRA l3DQ5LIIiIAIiIAIiIAIiIAIiIAIFIDAueeeixedqzcXX7x8+XK3kze77babc/bwww/3fuTEPpYc 9O53giAVt9lmG+9HztSVV17p3T9r1iz3kXc/1b2ovB+hPNpHvPHux0lXJap1mvNWwRlXZeDAge4j b+t0yluFLlsVIHj3e/OEgI6PHGTAWhVQe6vYQNjmbX3jjTd2+ynjreIGK6Z1PEkyWN7WadGqmCeu 9ajBSj5V3GDlPlUYIzd8YOFPk6TTThUbLLe5wUo4VbyDlXmqBFunR26meQ8EvRcBERCBRhLoXLp0 qWuvq6tr6NChVZsfPXq0lVm4cGGw8JIlS/r161fViAqIQIMJ8Ltq5MiRDW5UzYmACIiACIiACIiA CIhAaxNA8Oru7s6xj6h1hD/nnnzDPMzd2xw7HmOKa5lhw4Y1pq28WimLz9xs8N66sO6TfPzWW2/N C0UD7JSFdgNQtEYTTz75ZOkO+dYgr154CfTv3z8vICtWrMgSAY3ubFtefsiOCIiACIiACIiACIiA CIiACIiACBCqOX369Ppx+N3vflc/4/WzXEYpqiw+h0YHly5XeFlo1+8YkWUREIGCE8giQBe8S3JP BERABERABERABERABERABESgjARQn0888cQ6hT8DRDpdGWdFXX12iTK8rYTurKsbMi4CIiACrU1A AnRrj696JwIiIAIiIAIiIAIiIAIiIALlIEDYKcIf2Q/K4W4DvSxjDt+y+Ey+l+BIhu58/PHHjz32 2LTD/tJLL5199tnvvfde2oqpypeFdqpOqbAIiEArEZAA3Uqjqb6IgAiIgAiIgAiIgAiIgAiIQFkJ /PSnP505c2b9wp/hUlKdzruKY1lGtyw+T5s2zYeUGUgYvm/nJZdccscdd8yYMSOGPyrzoEGDbAFG t2211VYHHnjgXnvthRJdv7ErC+36EZBlERCBghOQAF3wAZJ7IiACIiACIiACIiACIiACItAWBO67 775Ro0bVtavS6eqKt4zGycry4osvurh7ZuCiRYt885DAZ1b5u+666wYPHhzTx0MOOeSDDz4IFkCD vvnmm/fff//58+eXEZF8FgEREIHaCUiArp2hLIiACIiACIiACIiACIiACIiACIiACJSSwNZbb33r rbd2d3fjPeozf3q7QQKNBQsWxMc+U/7GG2986KGHovqPBn3qqaceeuihdY2DLiV9OS0CItAeBCRA t8c4q5ciIAIiIAIiIAIiIAIiIAIiUFQCWvOtqCPT7n6R9/mCCy4477zz4mOfkZXPPPPM8ePHx/A6 6qijdthhB+Kg650Put3HTP0XAREoJAEJ0IUcFjklAiIgAiIgAiIgAiIgAiIgAu1BYPHixdtss017 9DVjL4N5ijMaamC1MvocxGOpOUaPHh1DDkEZWZkEHdtuu208YKy98cYbt9xyS+7j0Bq0c8cigyIg AsUhkF2Afvfdd4vTDXkiAiIgAiIgAiIgAiIgAiIgAiJQRgJTpkwJrvlWp46UVKc799xz6wSkfmbL 6LNvetx1113oxcQ1x4c/H3fccXvsscdBBx1UFaYJ2RdddFHuQdBlpF0VlwqIgAi0EoFEAjRaM4+c TJ48mSWJeU9uI86bEyZMYI9k6FaaDeqLCIiACIiACIiACIiACIiACDSSwNy5c1nezS0BV++mpdPV m3Cp7fumx+WXX0534heuRKR+7rnnqmaINiwI2dtvvz0LFc6ZM6fUoOS8CIiACKQlkEiARnHmN8Hw 4cN///vfX3HFFZwrx40bd9JJJ/3xj3/ko7RNqrwIiIAIiIAIiIAIiIAIiIAIiIAIQGD69Oms/zZg wADREIFCESCtM8oyLm2xxRZRjlHm2GOPvffee+NDpL3VR4wYwZ8333xzoTorZ0RABESg3gQSCdC/ +tWvTj/9dFLmX3nllYQ8f+973+P93nvvzc5nn3223i7KvgiIgAiIgAiIgAiIgAiIgAiIQEsSuO++ +0aNGtWSXcuxUxtvvHGO1hpjqow+e8k89dRT9ucGG2wQRWzSpEkXXnjhVlttlRzpsGHDKIy0nW8W jrLTTg5QJUVABEpKIJEATd8233xz/kV9ZkN6tt6y8+OPPy5pz+W2CIiACIiACIiACIiACIiACIhA cwmYHtewraQ6HU8kNwxRXg2V0Wfv9CC62VBssskmoUzOPvvsTTfdlOC8VMTWW289K//qq6+mqhhf uIy0c+y+TImACBSfQCIBmkdOSLXx6KOPWsKNV155xTpGSuhvfetbxe+kPBQBERABERABERABERAB ERABERAB6XSaAzEEvNPjzTffjCk5f/782bNnX3vttWl5uoQeTldJa0HlRUAERKCMBBIJ0H//93/P 6ZW0+iTcOPnkk1GiWYSQjZ37779/Gbstn0VABERABERABERABERABERABJpFYPHixWPHjm1W62pX BGohQPaMQw89NFXq52BzH374YS0+qK4IiIAIlItAIgF6u+22I0f+1KlT+XfXXXclyRGSNOsQXnfd dS4dR7m6LW9FQAREQAREQAREQAREQAREQASaRWDKlCmsLdSs1kvXbhkXaSyjzwknxi233PLBBx9s vfXWnWtvrJJlFmz3JZdcktBg7cVamHbtcGRBBESgCAQSCdA4uv766yM986+9P+yww0h1ZImhtYmA CIhAwQnw+6/gHso9ERABERABERABEWgfAnPnziXXwcSJExvf5ZLqdMidjWdVY4tl9LmR08Mlg66R s1UvI+1cOi4jIiACZSGQVICO6o9lhdYmAiIgAiIgAiIgAiIgAiIgAiIgAlUJLF++fPr06bfeemsj xT7nlXS6qgPUzgW80yNq7UH4nHbaad1h28UXX2z07EOKBWF+9NFHttMlg25n4Oq7CIhA+xCoVYCe M2dO+8BST0VABERABERABERABERABERABGohgO784x//eNSoUbUYUV0RqDeBrbbaypp46aWXcmzr 5ZdfNmvDhw/P0axMiYAIiEDBCSQSoCdHbwXvntwTAREQAREQAREQAREQAREQAREoFAGuLwvlT/Gd ufLKK4vvpM/DMvrs7cLo0aPtzxUrVuQI39Ye3H777QcPHpyj2bLTzhGFTImACBSTQCIBep111nnl lVeK2QF5JQIiIAIiIAIiIAIiIAIiIAIiIAJJCJRUp2PNxiS9K1SZMvrsnR6k4EAmBukTTzyRI9jn n38ea5MmTcrRJqbKSDtfArImAiJQcAKdS5cudS52dXUNHTo06PG77747YcKEhQsXBj/irqBv/5Il S/r161fwbsu9NiTAOicjR45sw46ryxBgEUKysAmFCIiACIiACIiACIhA7gSS/9DiB/nixYvHjBmT uw/JDSb3NrnNBpQso9st4PNdd9118MEHjx8/njdJRvmSSy45/fTTKRlz6QGWgQMHvvbaa/lGQJeR dhKkbVvmySefHDZsWNt2Xx0vCIH+/fvn5QmPkiSKgF5//fXHjRsX2mrU/rxclB0REAEREAEREAER EAEREAEREIEWIHD44YcjQLdAR9SFNiFw0EEHbbrpprNnz37vvfeSdNktThhVeP78+Xx0xhln5Ks+ J/FNZURABESguQQSRUCnclER0KlwqXDDCCgCumGoC9iQIgIKOChySQREQAREQAREoDUIJPyhNXfu XLIEvPjiiyxC2MSOJ/S2iR6GNl1Gt+VzI2dRGWk3kk/p2lIEdOmGrCUdbkIEdEtyVKdEQAREQARE QAREQAREQAREQAQaQGD58uXTp0+/9dZbm6s+N6CndWoCdHWyXD+zZfS5fjTqbVm0601Y9kVABGok kCgFR41tqLoIiIAIiIAIiIAIiIAIiIAIiEDbEkCAJp/pqFGjmk6gpDrdxIkTm44urQNl9Lmk04Oh KSPttDNK5UVABEpNQCk4Sj18cj4FAaXgSAGr5YrqkbSWG1J1SAREQAREQAREoCgE9EOrKCMhP0RA BFqFgFJwtMpIlrsfSsFR7vGT9yIgAiIgAiIgAiIgAiIgAiIgAiKQnAAh5MkLF6RkGX0uCLoMboh2 BmiqIgIi0EgCSsHRSNpqSwREQAREQAREQAREQAREQATaiACPIRaqtyXV6QYOHFgojEmcKaPPJZ0e DEe5aO+11148ORHcgvPq8ccf9xW75JJLkkw/lREBESgaAQnQRRsR+SMCIiACIiACIiACIiACIiAC LULg8MMPP/fcc4vTmXLpdMXh1iaeaHo0ZqAffPDBxx57bPvtt3fN3XDDDcuWLQu2vvPOOy9evHjP Pfc0kf3OO+887bTTGuOkWhEBEciXgATofHnKmgiIgAiIgAiIgAiIgAiIgAiIQIXA3LlziYCePHmy cIiACIiAlwDK8uzZs92eo446avDgwaGIttpqqxNOOIGPbrvttoMOOkgYRUAESkpAAnRJB05ui4AI iIAIiIAIiIAIiIAIiEBxCZDNYPr06TNnzhwwYEBxvZRnIiACTSKwySabHHPMMdb4/PnzY7z45S9/ SRD0Pvvs0yRP1awIiEAOBCRA5wBRJkRABERABERABERABERABERABLwECH8eNmzYmDFjhKV2AqNG jardSIMtlNHnBiPKsbmS0ibw2SBcffXVUTTee++9u+66a+LEiTnikikREIHGE8giQI9evTXeXbUo AiIgAiIgAiIgAiIgAiIgAiJQfAIIRoQ/F83Pkup0ixYtKhrJqv6U0eeSTg/Gooy0cZv0Gpbf+aGH HnrppZdCJ9WcOXMGDRqk5BtVjzgVEIGCE8giQC9cvRW8b3JPBERABERABERABERABERABESgWQSI gG5W01HtllSnKxrGVvVH06PxI3vOOedYozfeeGNo65deeumpp57aeMfUogiIQL4EsgjQ+XogayIg AiIgAiIgAiIgAiIgAiIgAo0n8Oabb5599tl77bVX5+ptxIgR7GF/451RiyIgAm1IgNUIt99+ezp+ /fXXB8885IZ+//33x40b14Zk1GURaDECEqBbbEDVHREQAREQAREQAREQAREQARGoQoC0qscee+ym m276/PPPn3DCCd0927Jly04++eQFCxawHxmaMtk4jh079pFHHslWV7VCCRx++OGlI1NGn0sH2Tlc atqcdqwjl112mW8IyA1N8o3BgweXd2jkuQiIgBHoXLp0qWPR1dU1dOjQGtEsWbKkX79+NRpRdRHI ncBbb701cuTI3M3KYCkIENPDNVUpXJWTIiACIiACIiACIlBvAuRanTRp0nPPPXfxxRefdtppwebQ polGJCzxwQcfrCr9+H5osfbglClTXnzxxQEDBtS7Ixnso9PdeuutGSo2t0oZf82W0eeSTo+KslPy 653NNtvsjTfeoCPcBnPnHAKiuRnG/k022aS5B2DjW3/yyScLmMKo8RzUYnMJ9O/fPy8HVqxYoQjo vGDKjgiIgAiIgAiIgAiIgAiIgAgUnQBxzfvvvz/q8/jx40PVZzpw3XXXoftQhuwcqfqzfPny6dOn s/ZgMdVn+jJr1qxUPVLhtiKg6dGs4T7vvPOs6VtuucX5QEA0SxS2ofrcrFFQuyJQVwISoOuKV8ZF QAREQAREQAREQAREQAREoEAEjjvuOIs0vOCCC2LcMj0IDfqSSy5J7j36HVF7Y8aMSV5FJUVABERg 9OjRAwcOhMNFF11kyX/4l+cw3BKFQiQCIlB2AhKgyz6C8l8EREAEREAEREAEREAEREAEEhEg+cbs 2bMpSnqN+LhC8q6aHnT66acnTwY9atSoadOmJXJFhURABFqOwOLFi7NFkZN244wzzoDHBx98YEHQ /MtzGCxR2HKQ1CERaFMCEqDbdODVbREQAREQAREQAREQAREQgXYjcPfdd1uXDzjggKp932GHHazM nDlzqha2Alv3bAkLq1hyAuTUTl64ICXL6HNB0GVwoyC0WXiJPNrbbLNNBhn6iCOOsJteN910k/3r 8nJkAKIqIiACRSMgAbpoIyJ/REAEREAEREAEREAEREAERKAuBBYsWGB2N9poo6oN7L777lZm0aJF VQuXpUBBdLq0uMoo65fR55JOD6ZToWgTB51BhiYImgcv6As5gsg+//7775OXI+2RovIiIAKFJSAB urBDI8dEQAREQAREQAREQAREQAREIE8C5HQ2cxtuuGFyuywtWLXwlClTCH6sWqzpBQql0zWdhhzw EdD0yHFKZJChTznlFHPgoYceOuaYY5Ckc/RHpkRABJpLQAJ0c/mrdREQAREQAREQAREQAREQAREo N4G5PduAAQPK3Y0Ce//II48U2Ltw18roc+kgO4cLSzuVDE1ienRn6xQZOco7HPJcBEQgSEACtGaF CIiACIiACIiACIiACIiACIhAdgJXXXUVaw+WQoAurE4XT3+33XbLPjxNqllGn0s6PRjhgtNOLkMf ddRRdAcZOn6V1CZNajUrAiKQnYAE6OzsVFMEREAEREAEREAEREAEREAESkRgzz33NG9feeWV5G5X VYKQnidOnJjcYBNLFlynayIZNV18GbfsY5REht5qq604TU2YMKHsnZX/IiACPgISoDUlREAEREAE REAEREAEREAERKAtCGy33XbWz7fffrtqh11O51133TW+MPk3Okuy0ZGSeLqWm2V0Wz43cqYVhPbY sWOrnlhMhiZrfFRy+QcffHDnnXeuakcFREAEykVAAnS5xkveioAIiIAIiIAIiIAIiIAIiEBGAgce eKDVXLBgQVUTVmbgwIGjR4+OKUzyje7ybPfdd195nJWnjSag6VEjcQBWPbGMGjVq5syZZUnaU7U7 KiACIpCQgATohKBUTAREQAREQAREQAREQAREQATKTcAeb6cPzz333OOPPx7TGT594403KHDGGWcM Hjw4puS5555bIihjxowpkbdytcEEND3qCtykZ0TqyZMnlyJlfF1pyLgItBuBzqVLl7o+d3V1DR06 NApB1H3vhQsXeqssWbKkX79+7cZR/S0+AR4hHDlyZPH9lIf1IMDjb9zMr4dl2RQBERABERABERCB chF48803t99++w8++AAlmkfdo5zfa6+9Hnroofgy5eq4vBUBEag3AbLxhGbhQHr+4Q9/SKZ46c4J h+DJJ58cNmxYwsIqJgJ1ItC/f/+8LK9YsSKFAJ2wVQnQCUGpWIMJSIBuMPBCNScBulDDIWdEQARE QAREQASaS+Cll15iLT406GOOOea6664LOnPsscdef/316NQo1PHhz83tiFoXAREoFIGgAC3pOdsA SYDOxk218iWQrwCtFBz5jo6siYAIFJGAwp+LOCrySQREQAREQAREoEkESMRBCg6im1GZiXSeP3++ OfLee+/dddddm222GfsvvvjiZ599Vupzk4ZIzYpA6Qko4Ubph1AdEIFcCUiAzhWnjImACIiACIiA CIiACIiACIhA4QlssskmRDc/9thjvGE1MB4XYxsyZMisWbNOPfVUsj+fdtpphe+EHBQBESgiAUnP RRwV+SQCzSagFBzNHgG13ygCSsHRKNJqRwREQAREQAREQAREQAREQAREoO0ILF68+JFHHlGu59oH Xik4amcoC7UTUAqO2hnKggiIgAiIgAiIgAiIgAiIgAiIgAiIgAiIQG4Ett5668mTJ2ulwdyAypAI tBABpeBoocFUV0RABERABERABERABERABERABERABERABERABESgSAQkQBdpNOSLCIiACIiACIiA CIiACIiACIiACIiACIiACIiACLQQAQnQLTSY6ooIiIAIiIAIiIAIiIAIiIAIiIAIiIAIiIAIiIAI FImABOgijYZ8EQEREAEREAEREAEREAEREAEREAEREAEREAEREIEWIiABuoUGU10RAREQAREQAREQ AREQAREQAREQAREQAREQAREQgSIRkABdpNGQLyIgAiIgAiIgAiIgAiIgAiIgAiIgAiIgAiIgAiLQ QgQkQLfQYKorIiACIiACIiACIiACIiACIiACIiACIiACIiACIlAkAhKgizQa8kUEREAEREAEREAE REAEREAEREAEREAEREAEREAEWoiABOgWGkx1RQREQAREQAREQAREQAREQAREQAREQAREQAREQASK REACdJFGQ76IgAiIgAiIgAiIgAiIgAiIgAiIgAiIgAiIgAiIQAsRkADdQoOproiACIiACIiACIiA CIiACIiACIiACIiACIiACIhAkQhkEaBHr96K1BH5IgIiIAIiIAIiIAIiIAIiIAIiIAIiIAIiIAIi IAIiUCwCWQTohau3YnVF3oiACIiACIiACIiACIiACIiACIiACIiACIiACIiACBSJQBYBukj+yxcR EAEREAEREAEREAEREAEREAEREAEREAEREAEREIGCEpAAXdCBkVsiIAIiIAIiIAIiIAIiIAIiIAIi IAIiIAIiIAIiUHYCEqDLPoLyXwREQAREQAREQAREQAREQAREQAREQAREQAREQAQKSkACdEEHRm6J gAiIgAiIgAiIgAiIgAiIgAiIgAiIgAiIgAiIQNkJSIAu+wjKfxEQAREQAREQAREQAREQAREQAREQ AREQAREQAREoKAEJ0AUdGLklAiIgAiIgAiIgAiIgAiIgAiIgAiIgAiIgAiIgAmUnIAG67CMo/0VA BERABERABERABERABERABERABERABERABESgoAQkQBd0YOSWCIiACIiACIiACIiACIiACIiACIiA CIiACIiACJSdQFIB+mc/+9mECRNGr94mTZp04403vvvuu2Xvv/wXAREQAREQAREQAREQAREQAREQ AREQAREQAREQARGoE4FEAjRa87333vu9731v6tSp48aN22KLLUaMGPGrX/3qzDPPlAZdp4GRWREQ AREQAREQAREQAREQAREQAREQAREQAREQAREoO4FEAvT8+fP/+Z//+aijjtp1111/9KMf/dd//Rfv 77jjjmHDhqFNlx2B/BcBERABERABERABERABERABERABERABERABERABEagHgUQC9Mcff7zddttZ 8+uvv76Leh4/fvyzzz5bD7dkUwREQAREQAREQAREQAREQAREQAREQAREQAREQAREoOwEEgnQ3/rW t8gBbV3lDRq0vd98883RpsuOQP6LgAiIgAiIgAiIgAiIgAiIgAiIgAiIgAiIgAiIgAjUg0AiAfqw ww4jBzSLELL24M9//nOycDhXyAddD7dkUwREQAREQAREQAREQAREQAREQAREQAREQAREQAREoOwE OpcuXer60NXVNXTo0NAuvfbaaw8//DAfDR8+nEzQMd1esmRJv379ys5F/rcegbfeemvkyJGt1y/1 SAREQAREQAREQAREQAREQAREQAREoGUIPPnkkyy61jLdUUdKSqB///55eb5ixYqkAnTyJiVAJ2el ko0kIAG6kbTVlgiIgAiIgAiIgAiIgAiIgAiIgAiIQAYCEqAzQFOV3AnkK0AnSsER04cbb7wx9x7K oAiIgAiIgAiIgAiIgAiIgAiIgAiIgAiIgAiIgAiIQAsQqFWAnjNnTgtQUBdEQAREQAREQAREQARE QAREQAREQAREQAREQAREQARyJ5AoBcfkyZOjGn7llVcWLlzo/VQpOHIfJBnMhYBScOSCUUZEQARE QAREQAREQAREQAREQAREQATqR0ApOOrHVpaTE2hCCo511lkHoTm5iyopAiIgAiIgAiIgAiIgAiIg AiIgAiIgAiIgAiIgAiIgAokioN99990JEyb4Ip2N3ejRoxUBrWlUCgKKgC7FMMlJERABERABERAB ERABERABERABEWhnAoqAbufRL07fmxABvf76648bNy4UQdT+4vCSJyIgAiIgAiIgAiIgAiIgAiIg AiIgAiIgAiIgAiIgAk0hkHQRwqOOOirUv6j9TemMGhUBERABERABERABERABERABERABERABERAB ERABESgOgaQCdHE8liciIAIiIAIiIAIiIAIiIAIiIAIiIAIiIAIiIAIiIAKlICABuhTDJCdFQARE QAREQAREQAREQAREQAREQAREQAREQAREoHwEJECXb8zksQiIgAiIgAiIgAiIgAiIgAiIgAiIgAiI gAiIgAiUgoAE6FIMk5wUAREQAREQAREQAREQAREQAREQAREQAREQAREQgfIRkABdvjGTxyIgAiIg AiIgAiIgAiIgAiIgAiIgAiIgAiIgAiJQCgISoEsxTHJSBERABERABERABERABERABERABERABERA BERABMpHQAJ0+cZMHouACIiACIiACIiACIiACIiACIiACIiACIiACIhAKQhIgC7FMMlJERABERAB ERABERABERABERABERABERABERABESgfAQnQ5RszeSwCIiACIiACIiACIiACIiACIiACIiACIiAC IiACpSCQRYAevXorRQ/lpAiIgAiIgAiIgAiIgAiIgAiIgAiIgAiIgAiIgAiIQFMIZBGgF67emuKx GhUBERABERABERABERABERABERABERABERABERABESgFgSwCdCk6JidFQAREQAREQAREQAREQARE QAREQAREQAREQAREQASaS0ACdHP5q3UREAEREAEREAEREAEREAEREAEREAEREAEREAERaFkCEqBb dmjVMREQAREQAREQAREQAREQAREQAREQAREQAREQARFoLgEJ0M3lr9ZFQAREQAREQAREQAREQARE QAREQAREQAREQAREoGUJSIBu2aFVx0RABERABERABERABERABERABERABERABERABESguQQkQDeX v1oXAREQAREQAREQAREQAREQAREQAREQAREQAREQgZYlIAG6ZYdWHRMBERABERABERABERABERAB ERABERABERABERCB5hKQAN1c/mpdBERABERABERABERABERABERABERABERABERABFqWgATolh1a dUwEREAEREAEREAEREAEREAEREAEREAEREAEREAEmktAAnRz+at1ERABERABERABERABERABERAB ERABERABERABEWhZAhKgW3Zo1TEREAEREAEREAEREAEREAEREAEREAEREAEREAERaC4BCdDN5a/W RUAEREAEREAEREAEREAEREAEREAEREAEREAERKBlCUiAbtmhVcdEQAREQAREQAREQAREQAREQARE QAREQAREQAREoLkEJEA3l79aFwEREAEREAEREAEREAEREAEREAEREAEREAEREIGWJSABumWHVh0T AREQAREQAREQAREQAREQAREQAREQAREQAREQgeYS6Fy6dKnzoKura+jQoVEOjR49OvSjhQsXevcv WbKkX79+ze2VWheBIIG33npr5MiRIiMCIiACIiACIiACIiACIiACIiACIiAChSXw5JNPDhs2rLDu ybE2IdC/f/+8erpixYoUAnTCViVAJwSlYg0mIAG6wcDVnAiIgAiIgAiIgAiIgAiIgAiIgAiIQFoC EqDTElP5ehDIV4BWCo56jJFsioAIiIAIiIAIiIAIiIAIiIAIiIAIiIAIiIAIiIAIdEiA1iQQAREQ AREQAREQAREQAREQAREQAREQAREQAREQARGoCwEJ0HXBKqMiIAIiIAIiIAIiIAIiIAIiIAIiIAIi IAIiIAIiIAISoDUHREAEREAEREAEREAEREAEREAEREAEREAEREAEREAE6kJAixDWBauMFpCAFiEs 4KDIJREQAREQAREQAREQgdYmsO86Xw52MFMY1KqqoDo7O31lOrvX3rG6RHe374OqtilQqdLTwlqt VPY4Y72fOD+6OysNrSm/+oPOjh4H1vy5uv3Knuod9XvbJ9BxV6JPd6S5IK4kFELK0BdsRfjQg3ot CBlb6am2qtdamBfhDtD/PhUHw1pdtWbk/B93R3y0qsM/p1zNqEnVTdud4VN+VfcqhifoG7wqH4Rt lY9CO1ML1oiGMpmsjLU56HWzswebfdbZzT/+Yvw9/+NPMrXYmpW0CGFrjmvZeqVFCMs2YvJXBERA BERABERABERABERABETAQ8BUyTQvFKzQ1xojqJNegxXBC6HL+0L37f2zIoKlevXoaejJPZJyz/s1 e5xjlU97XranuxO9ErmQl7W1soNXz589OuYqCvQYdG6v4r3PZ8+fUTMIrTKCZLe1HnxVWqGtXF69 femGf/DV00RPH/N40dMK0vBXRboPvip0o5BGcMMIIxXWisnSa0Z/rZkQNaMY9DAyFVY9Im1w7EJ3 9t7myKQ+c2SEbkjwUTOk8lHKV2Xi90FgXjOHe/TmytYz/yvsmAY9ZsHb23EbMm0iIAItTyDTveeW p6IOioAIiIAIiIAIiIAIiIAIiIAI1IdAtGAaI0lHCdAVYcu90LbW/Mn7ns3bidV7wjXEKG1x9f5e S6E2PTtXa30ViW0tSbrHDgG56M6Ibn3WSJw9SrS9YpBHadOrOxrUGHs1bmfc+yaV/l6lcPi9gd4h C6VaIZPyHkClfHRDEcp9H/ZH3eeIFlgrKnNYW5Vg6igxN27g3J0J/5vKAPXetPC8qewME80rYnF0 MzG3LiI/qoi/4UJzBmu96n9PeHNlWx2T3nOvhZhuT097RHyb/9aQNhEQgZYnIAG65YdYHRQBERAB ERABERABERABERCB5hAIlbeiJLws+wPdChWda+98jzwYrnQ748GmvR95faiYWh0TvJZoXlEYEaZD XgSXIl6Hvro7+0S9YlXRLLxT14nSN6NV85gmYroToyaH6u8VkZebAWGvnlD3iC06Pj2OTKzIGx6f HhGdDYHI+xC1z/KaLRgEC6zufdPT9x49utfzShd6QsK9rTUmr0jN/ZMBERCB7AQkQGdnp5oiIAIi IAIiIAIiIAIiIAIiIAKxBLLFGgdrRTSyJtp4rQK+0GdfzHKmIfNHaUbZ9AddJ2gsiXuVMNKIV7aE 1lHW8t0f1fuY7sQ4EGMt8qNMMcuRg5ZagI8b29iBi0j0URHHw/OZrOzojnrFZmIJ71KCaesv0jOm vdOf/3DGu7nSLt65N2eO71jN0LCqiIAIlIGABOgyjJJ8FAEREAEREAEREAEREAEREIFSEgjJfxCZ kCAkG4HLTxAV+Nkbxxoa5bqym/S7va+uVR2e16quVSGvSq7eSJ2XdAFrApO7O/vysj0hEak9UZ89 66yt2eJHz0l1K7u7Ql+ruru6O1aGvlZ1rFy59mtVJwkPKq8MiRQyVInpWgbRHH01Kpy5q7M79LWy MybbdXTW6EpiiJBXReGNCiqPiUPv26+7b79VffoGXiT+DpeGQ7Nm287YYyQ8e0lM+vC4tNkR471q ZXfka1VlC+rWPdm2+7Diosu63ZPkmkOgcowAoRL13CO6Ow26JxS6J/mM8kCX8vQup0UgBQEJ0Clg qagIiIAIiIAIiIAIiIAIiIAIiEByApFLnEUsjpe2fLOyx8Zk23BwYoTUDCsNJmdeEfhWR5Wm5Rlf PpUPmQsDJ8qNGJuRockxa11G5NOIayUmDj3GgyiL6RecdIObKhQ7w22AqsMXdgj0OuWVmCsrOq6O Aq+MrOWe8WjQ1lCGKP6qHqqACIhAoQhIgC7UcMgZERCB0hDYbLPNLKBlr732Ko3TcrSj48033zz7 7LMHDRr0+OOPZ+ZB3WOPPZbRT2jhrrvuYp5oqsTjSks1IXwVcwREWJMhSCDVrHjvvfduvPFGvv4u ueSShDA5+9kXJXWrVknlDNbqemrN5cuiapdVoN4EMkTyRucRXqOsed2uKkNHqYSxfY/O9RyRs9hF f/esm7cmr3ElzTErv4W+ohNTpFI2rXAMtwwfxWiRUcsJ9uwPT+gcE0scNQqwQTMNfcX5tlr09wHs WYqyM/wVPQ+i8mzErIIYd8MjelCzLELoWaHRIshtwUZbUbCiJkdn1bC7C27amCS9WqCu9ylB9kVA BJpJQAJ0M+mrbREQgeYSmD9/PjLiiBEj3LORXFdzncylNZfBXC1z/XnQQQcFneSi94033rD9Dz30 UC1SZjYCeI5j8YIm/tMR1zve4Ha25ny1aD3Y9EsvvQRM/qUw7XofOA19jwWE4CTo6KlZCB2L5D3C NxrddNNNL7jggg8++CB5RW9J+g7JXXbZ5frrr09iARSI3QcffDDzJEl5V8bucFDXkNZpM22IjbGr pQmcNIcZU2eHGQjwJNoTblA9hiqm3EzmqKzF1Vzq4o+7BYUel4vNUCN5DRDzNp5w/brQwpbdDOc4 zevs2khcqc5mdJazxJAhQ44++mj39ZfE21mzZtkX5auvvhpTPpUz9i1Tv1NrLV8W1MUxznsccUn4 tEmZDGpm2ioZomUzw/f65ox4E31431f03yyvCACrdb2Q1AerXfGqk1X6mCniNDKVcGagYRXTToBo tbPHenSUcWhuDtNSozpkaY7DXz1aaiXRhDeC2+J/029x2TnS39bIEHGfxGVHafX9mUqSjd4lB1fn g16jNTuLKM6rAZv03BsZnesskjEREIGiEZAAXbQRkT8iIAKNIGCC17777ouMOHjw4Pvvv3/ZsmX8 AHr66adPOOGEhx9+GC2MK23EyuXLlwcdOuecc9h5TM/Gm/POO68RTvdE73LVbZ7Pnj07plFTRk4/ /fTnnnvOivEGGTRhGFqMZTSIX/7yl7fffru3DDwnTZp0yimnbLXVVuw/7bTTgPnYY48NHDjQigHK /eYENcDZiRAM53iXUKjpqdnhTRLBOsr5/v37P/jggxdffHEtg7Xjjjs+++yz48ePT2hk3Lhxr732 muOQsBYShkk81113nSGt0zZ37lwsb7/99jNmzKiliQsvvNAcZkxdaOScOXNMduffqVOnxtgfPXr0 66+/jhtRZThI3TRYuHBhLa7mUveWW26hvzasZ555ZpLQzmztctPlrLPOom6N+ua3v/1tCO+5557Z 3FCtUALM8O22244zG8NkMmu5trRnM84SnNXT9nHixIlUYe4NHz48pm5aZ+p6aq3ly4Iz9m233UZP OUXU9fZh2oFobnmT8+r6ikp9W4nHjHjFMInS3ZzmWAm2NU2zN9FznJQbdUs+zoEowTQ6S8Hasniv P074ixBMCVztyb2by4vo11zs9BiJjGWOzr8Mz9CBY28lBURkUunIdR1DoVWJGq9MjEqk81ph2j05 kNkffFViontSJIe+ogToSjfTZw6Jmm8xenqSBwjWUOo9IirtuKUInauVnRVZ2pT9Skg+GZ8rcdM9 L9PrtYmACLQ8AQnQLT/E6qAIiMBaBEyZRYo1vezOO+9ElNxnn31QuPiTf3nPHvZHgbPwZyRIxEE2 rqsbEARtIc8I4mjKSaLP6KOTnr0dwdUrrrgi85zAjQULFtBrw2UbsjiKPNA22WQTr+Wdd97ZxSwP GzbMfeQg33DDDezEpRgNesqUKeiSaLhWmD8zO2/u7bTTTpkt2Azh32233TahERqlyg477JCwvBW7 ++67bXLWGPQd3yjHAqoueBk774CmctUKMzNdLe7f2PstttjC7YwPGLfWDzjggJimIblo0SI035tv vjmDhzlWYcJfdNFF3FNhWvIv0fQxx1Ta0PJg+fPPP99a4ejL3Aub/LvvvntmC76KafuVV7uFsrPe eus9//zz5hJKdKF8S+JMqrMZhdk4qyex7C3DSQwBoupJJpUz2K/rqbXGLwt+RdhPCDuT12+ze9L1 s18iyxWxLzIgNENqiMiF3BwTp0JWVlSz/MLREamxKSN66gZeMaIkzoWGVHurWIGeVd6qvnIb54rm mFNS7578DNFIYwY7Mti8IgxHhKKHmLPF9ULR9Nx7iNN/zZyvbo8gi97aEx3sea2sKOMh+61M7PCF D1wSyThYJsvArb7ZQLx/bxS53TnoGbjKnZnVKZ5dZHTlSOnZKnh73LeZv+awkgad2+EoQyJQUAJZ BGgilWwraJ/klgiIgAhEEDD12SVDiBH4uGaO0qARW9Hsrr32WmuEWGD+vOaaa+pHHbeJy0bjs4Dr qhtXpKHqs1UkRjVzEoOrr776yCOP9DlAGCBB2aEKpld3Drp91FFHWSgx3hJSGixgUZ+mXFB48eLF iO91zXhQlW1jCqALE/daV/WZjhBKjJ5LWzWqz5hCJCU0ks0bG45WxZCxs8aoc8ec0MJ58+YxWzJP 4FyG77LLLmNo7DYM/3Ki4JgKDXXkyE2YqsUciypvN7p48iAX/2s3ghTe3CGovQu5WGAacHayxzI4 BHKxKSN1JdCYUytdYG5w3ot/UKn2noZ+b9ZutsUsZBB/e7PoBrTCSprasEy1vfpaaERqRV+raG2h oawxvkUpj5Ucu5HB0Rbr3RNk2hOBWylp0d9ptNdIdbdXWM2Sl7iKzeDHPaijpmKkxmqCZpCPMen9 NxARH5edI+ruRWTQdGW4K9ht3O3VGya/ii04qSr7rEzYKzRuenWS5VA+lWjiyFjvyJsx0XdPIs8H zmFK9PbTdaHnyYBeodnl2fBbWr0OYW+tig0FQbfY6VfdEYEggSwCNJestgmoCIiACJSLgDcuGEEn XuDj0+AT60ii77//vjeYCxGKkEziguunyNAEj88jcKBDJUn+cNNNN1EM7Y8ff+S7CMp/zzzzTLaB Q7t/6623EFy8chsRrwhn7LHE2aksH3bYYVYen30VMfXoo496UaM/EnNKGGzaVlK51PTCkNxjjz0a oGeBF5i+uPXM3UduZvPFhjNk7Nxyyy3TJiGJcgNrCL5N/AXCJOe2Ckei85ATBcda6H2RtE8bxJTn Rlf9zjBpB33atGlpq7Rw+QceeMA7H1q4p2XvWsNOrQaKVFScyeuXhYMTQqr7W00evljRco1Sl6mY hVvmvIUaXB2uGRUbG+JDRX0j24CFg4bEOUeHuMZ0KCoyd43cWalsC8H1KrlRCmd6bBFdqTSQ4yj0 xsd6VFzf3AgDWqkUFkLbk2u4VwgOWozW+iNE4diAd8t9XNFS16zK2DP8PTJz6CuimZ5F/UK3PhbV Hj7dKo2E3+6IlLnTT4KeGoHh7j0ubOKt0Z3XlOuZJL1/9s7IHiI9t3byP4gz9kvVREAE6kkgiwBd T39kWwREQATqRcAXF0xMcdWWLNezd0NsQoD2RYyisrEzLyEv3quqyR+43CUiG6HccgfjKpfBPg36 7bffrtr30ALIiFzxkrh56623dklpBwwYQFAqe9h/3HHHpbK87rrrWvlgXhELL/Wh5k/arT1iN5WT DS7MwDVGz6pHgul77rnHUr56N0J3c4zmxhTh8A0eFNccCjgHlK/10CFDqiYyOrmf8eWZ89yMSW6t fiXjH7CoX7uFtdyAe0WF7Xu5HGvYqdVhqcc51hknDU7m1XQbP3DhWZijI09TpRHoXV+uT0joa2hA ZS1P+ffEFFdelXQKfj05PNl0pWRUYgoTJsNekUGsFXWxejy1pTiIebk5EF8sUjYPn0NrpfuoJEJe /YpJJRHrQBTS8GTTCbvs8z0JpbDuRuQ2WZ05pFJltenVt0gCU6anRLQuHX1Dhpsaqyfh2m96cpeE bjF3Dlbrv2EoIiZSJWuzS+Bs/evty5per9m1+qjxHvIWoW95YrzTsfGnJ7UoAiLQQAISoBsIW02J gAg0jwAxs6Rtde0jpJKlsao7iE2NkZWrepK8wIYbbujSg7haRxxxhNdC5jzI3hwgTsUeM2aMMx66 ZmNy51Wy1AQQRNBJfVozNwzYalzksHRYuA+03377JXc7bfnklvMtyVCShj5fm7ImAiKQlgAnW5dM LG3d5pTv7NPhf3n1ydrfh+de6E2A7Ovz6qjSDIsirursXNmHJBgkva0I0D3Ze3tfMTrmqsqKa2Gv DvIvhL9WdncHX12eWNGqwvFaUbDBnAwVf0xGX53AN/mbiJUGe1zqzXRRifvu7ONecRlFYtYGhHPY K2rg6MvKzo7gq1fojFDkoxb6q4xsBJPKkoIR2+pkFEF52hiE+B5zu2VVx8qIV/dKOht4dfUMQc98 D9HHo/Js0NNQbuzs0ZhDtsoNkooIbusIVlb6rCwb2ZP3pafGWllfHMbKvaLK4bNGeu4Zmp7D37Y8 o+ibc6pTqyIgAvEEJEBrhoiACLQFAfIUe2OFki8KF4xFRSo6++yzyebhfnzy3oUDO5reAlbSUoUG 9+c7ALZUlM+mb8/w4cOzNXrSSSeZBk1C6nHjxpkRS3bJG2T9YMx4fENPPPGEFYhKLQJYR4xM00Rf +vJv8Bgy2Q/sI+zwKVfmgwYNAjgVqz7+TAH8twGiYi3JPYIXI1F9x1Ucpjz/hq4sZ2tOUiDJMNmE pMs2wRL2qCpYUFgZNnMj3m17OIBMEV6fGZpZs2YRIF9j0Dpdw74NK9uIESOCMyGKFXUZWQfTTAVH nInkZg72DWbo5kWHS9TyFcY3HghwJxw3MaJsVi3PmJpvPgvZht51imlGT3EPy0mWMrPlW6064pfr l+3xHYlQwiyb99zoRWdHaPDMmXbiudZBZIeVzZCg5dDRpONRR653vzsKnJH4vjBSQbPe4fN9g8Qc 6XmBTXIycWUSns2SnG9Tnc1CnUzoTNVzFAVqcSbhqdV3suJsEzUVocf0s2PQDkMKx5x53FRnnrvk G9wQsureKWpnM3c48IY/gzl8oOE9N6Y9IaSaUalTAKevEOVPRRVdO9TagotTBVm7wtbKWjGbqUB4 CuNYou94T5W05V1V01i9mnVvGHVslHRVjdtXoGeRPUtzjC6JgL6Klyns0ZCiByLGt4jpERVM3FO8 +sKSQScj49Nj52dQ0TYHMmwxOWmiVpfskYH7hGv0kanAIx9GMCmZpQW9r94lLt2RtXbH3BHXe7B4 026sTiPuTbdRORjd5Mw8xTPAVRUREIFmEJAA3QzqalMERKDhBMh1621z9913z+YCV2tIS+SLQJjm 99INN9yAHbQYdBk+8trkeXnWkQu2gkKXJI9zNveS1EJBzqwGWloMOk5Oam9sOEkJ2In+SMx4Eh+s DNfzLiz9+OOP91Xk4pwr88svv9xaZC07BG4utnfccUe7kOZfLteRwo8++mjL4IHBzTffnCtz0/4Y l9122y1GU0YXYDSJ2sYI5al4yCGHJPffV9JlEUGOtwTcQVPWKRJeowjwKVX23Xdfr+JgYjo7k6xe RUWs0QVSPViXrUeubmiPqoLFDpMZksxqC7KzKsC3PgbdZueZZ54ZzI7CesUcCDU+RoBZsrswTAjZ NhNwAGeqDpbBpK4TazBFYLJ3xE21scQ1zz77rM0EGqJYUK8xDtxlIYEPnpBg/YwzzrCkNNwDcMNt h4PLe+MuVKOOjpjybojdrLZWsg29d0IyxIceeihHNIcVkweeVTVohpK+WGZ8/nX9Ch6JcGbyYJbN ada0yPvtttsObnbytDOnt90ME88NH41ytwPLNkux7BUuo+5FAZ+jldE3OEwA3LP39gY+999/vy// SdW+MNZ2yjJTnPNxzDsBMGhfH5yQfbdt3DDlCNY79EneJzmb2fnWHTXB822qs1mMV0mcyffUGnQm 4ZcFE4NTB987LFfAiJOwnvUhmIqcZ3zfRLYkMsfdySefbCcTvs44dXMyidegOZ3y/eu+XzjP2JHo pqidzWjXHQ6WO4udzgc3NO7ciOd879jyxQlPCEkmUhHKeKVCrz8ZFcHVJtakuHWxmxEiXiXec3WU tPdNtszVQT09iZJuXveqf/Uclcrihz2vNckm7M/odCsZ3InpcpS1iEDeHiTpfcPayohXaJaN1TvD M4pE+xwpmldk4YgtA8+YKsAJjp3tcVuljFOQLe24bZ7lB3tWWlydq3115hlnwR0j+dzbyReBrImA CORKQAJ0rjhlTAREoKgEuBir3TWEErta43p4vfXW4403Fy0f+a4b995772CjKD5V8zjX7qrPgld8 OeWUU3K3X9UgSxd6y+APMLlK50KXa2Ou0oPaHPIinzr5kgKmqwLftH6uwxEFUHnM8gsvvDBp0iTU apO3TP7DAsHvoe7dcccdv/nNbyhME1zPW2Q3GkrVoOmozl522WWoV4hZSFqWgNu3cfFPjuyZM2fS HI1S0vSpa665xpUkrpxPg6tfhjYKE9QfJ3TSIxQHxDKTM+w+R7BHVcFSC4wIKOYeblPlgAMOgDyW HXCv2xQL7XKN0jNm0eBMwUT2NWv0+sILL0wyWByebmQpT3zfhx9+aIuIuv0ILmgxGOQNMNkYF5s5 DKgXuwlGFLv33nstgY8lWDcZkXsAVQXcqJkTs5+HFbxD7EpmG3pXHbncMteDgoE2+dWbpCiVq3Yk Gjc2DnbWt3TLn9o8pICdPMmYbDfAGB37yNtuhonHuNiZ5LbbbrPTCP64ezAcSsxYttD5aQ7zERzs 3gOT/J133rH9Tz/9NIcANy99+ZoS9gVncMlMmXHfxpcI9slOE3VHMEewqQaUwlXPZpxvvUcN53Bq +c63qc5mMR5WdSb3U6vPmYRfFnwxMcnBwty2MUVTtpvfnId9N8ymTp3KycQthmw3d4PfCGkHjvL7 778/A3HkkUe6w4F1kn2jY+dG90VjX6l235RDwKZr5hNCqM/hSZDDk9j2pleOSHEb+Wlozgp2em8F O8kuA9hgFa8GXRExowTB6NjXSphwyldvuGik/Bj+gTfi22WXNm0xMtl0ZGaMSvx46ldYRpGeIUO7 DE/o3DMBwhuK6j0qZypdeHXe4nB7MekgemK9w5f6i5paPQmSw7don6NV5uh46riEHhG5yLNF9LtJ RZcrc6ln3cWe0ObVSTZWi/vGpJKew8O0908TpldvoMjl2JQRERCBwhKQAF3YoZFjIiACeRLIZa2e hx9+2HziuvGWW24J+ucSSuTpeh62nnrqKTODWFm7JpjBIy7LvdGIROkS+cWgoHxxfR5coQ6Jhyv2 8847zyvN4LldMHtFVadcc9mMioQpq4IyaBfzvuB35zyqk9PC2OnuJbz66qtpO2jPoSMUoljF6Fz0 l/TczmFK7rHHHjadXIvmfKoIfW9Gbwg4bZSQZDPrRp/3ycHiiWWqASzTBp5O/zXdMJebOlVRL126 NFhmiy22sJ0rVqyoamHYsGFW5pvf/Kb3jpG7E8MMAYs7LhgXm2a+CGgOeUaKvvuGGJtWnikdDJqu 6l58AZsPUUnbUw29t6EDDzzQoaAJ7tzwKfOzFv8dFiaGiaoW2W35B0IXPrVbcb6Tc9qJ59IreWVi RtPdgOGIq/pkBo1yX8EQod9xRHMjighxFOTgEZ28L7hkcyP0gQYe73Dnq5hpkBfYhFMx4dnMTibu qKEjdr713sDLcDbzOZnQmTqdWp0zSb4suP3M1xwQfEukUtfuEfK15c3FEXqs2Sm3xqUUgiv6uinE HTgvYfdFs+uuu7r1EhnTU0891Q7MzLdjE062BhVbW8SzRlPqt2uKu7UHe+2sHQcapf1F9TRLEmrS /pKxN+Wrknt4dToJlx24sqcncjWv18pV3V0Rr6jbCTGybIxXUYs6VviHZln2dD/EbMximOlvKmTR f6Mk+Iot1tYMefUkwUgnZ8dru2nTrfTIx31W4gapoCsZP9CUKim/V/YEv9vGMNFoZVuz2GCf3oQe PTnR6VpvRQisvtnQoNOCmhEBEWgSAQnQTQKvZkVABEpIgMtIiwxCU3AZkEvRj0svvdTcRhJqisPu MWELziUgkfwkXKuj6CFGB5MvE8mLn8FU3e6CObj+EiG6vkDC+It5J2IaEHeJHqouxUCzwFgKIEDH 5zYhHYSvgAlwQb0g2xhNmDDBWzFUdMgAFow+DS5UN8zmc9VaG2ywAfOEGxVVNcSqpny9cNpZ1BMJ zzzzjNemxQOGFp44caKVDL0vVdWx2gskGfrQuWE73bEQKvendY/Qy+CBsOWWW2InNCtRlP2EE+++ ++4LteBGqmpSXXcGsGB2jkeiUxHlya8SulZtqr5YWnxs+hIBI+1x9vOJlfGo8wKby9kseCDY+baW exg+x4pzak3yZWFPhIQuL+F+LXDLwfWRXDS8J5lP2uOrannOlpwzU/1E8d0DTnWHr6o/ViBMKous mlkdDq3okz4tUDpteLUrb030plS296s7F62xolJX5LmwV0J+axVLknPDV8bbZW+oeGYOoRUrS8n1 6X119u1jL9sTFZ9ecSwiLDfOt4joY8vzEL5Fq8wxvkV9lC2jiAm1Ya/0x0JlDcCeAPbAqydtR4Rs HbUaZiUEOnyK+pYT9P5pTveqzBEJu10Bdx7o7WrPEolrHU04YG5rEwERaGkCOshbenjVOREQgdUE Qp+ATosHActyL1peCAQFEsKmNdL48mQYsIdqozKNNtglxCnERKKP0V/s2X8Cx3wpMk1fxmff8lME mTbY2/jmLAsqZYKLVRbKT+dMWcA6hznQyBSBuG97kLdIH+EE37pC9kbmImLanyY++janOj3//PN1 dam8xlFyOXNy1FsXbGXIfJ/xrx2OC2bnjMTJJ+p2Xaq+cK6zIGjfAq2cljn7xTwwkbA7qZwp0dms dKdWC3I3Wdm3cRJzyeXdRxwLHBHuDgc/J1CBgzdWE04DbzHOlpwz7QYbIj4zrQg/VMI008g0DhkE 1rgqTv32YDLlKwNeV8UiRm2rmsEgMrw0JvY24qPUCxeu9tCbeSNnwh5XfYvTrsEV09OoxQbTp2a2 sQh9xQS91zINgnVjorMjG0o/DeIix/O2FhdvvvoJgGBuDUu24Q4TSzNSEe5Xb1TxTubeezlahDDf 6ShrIlA8AkkFaJ5wJBiE1YTcxp9RiTWL1015JAIi0O4ELNeB21wyjWxcSCZry8pbasUibwh2pGIg HooHzDOvPVinDnpTtSJGE3XoaygmlqVZodw+D7m2R5fEeV94Y52I5WW2+GCDPUWy5C4FBzKZc8nN kheKhHZcdp2PPvooWMUFU+eiHyV0qaTFOFI4eU6ZMoWn/i3xeo3b2LFjzUJUugDyaCdvgrt0lkqC gzpm/VIzmLAvwSBoLFOX1eeSO1a1ZEJnYuwU6mxWKGeqwndR9lHJvmzVWTZfPD4zgdzxgwYNmjt3 7mGHHZYw+39VfyjAV78t6clxUdQfKjlLTVHfax6duFbRGbBRrWRLzdyTDqIRW0+8ae/mUd4r+2Kb XxPq7c3T4auyOhtyR9eqVZ92ddnrs5UrP/W8XCixN3Xyajv+HCC9suXayTK8jVY9BLz9tcI92a7D XzEEohqqJKCIyqccaS7S69go46jY+ZwPn6pIQwr0BCxbDg1eq3qSnxDuXplUPXxCq5C4o7cKddeK vK4Ur/G2UJZeqI4IiEBjCSQSoFkx6ec//zkPZBEbgkDAxhv+ZCcfNdZhtSYCIiACWQj83d/9nbea 7+H65BbtoWAWiyemeN68ebXHryVvOltJS4RKlttiuupSteJkUMMtfgJKct1aEDcL5SV80j/bOOZb q/hgvf1FSeGg22+//Qh85hEE7j1suOGG+QJJbi0+Q0suT1okd6ZcJTlAkOHIQkAeGII0ife0pVxr 3Eg1YJIxkqXXlN1lJOlHqhtvbgVCzvAsGRrlW6q+EARtZwkXBG0BHIR01Nh3q57KmZgWC3U2K5Qz yYepagYScgo5a8xYBGKWc7RbmKH5XpI37UryK4XHRDgXkf6eJUZdcucMpnKtEp6zIccmfM9LrQnF XZ0UwnJBrBUeG5H9uGc5tVWhL6/DPWlwe1+8Jylv6Cs29jZ1FHYlpDQixPULq/p9cdUXvtDdt193 377dPV2tSIGVyNMVffp83LfPp337fN63c2XfjpWdK1d1fL6q4xNSSQPKdcqgIQKu7OrqXPkXfVZ9 tbPjyx2dX1rZ+cVP+/T9c5+OP/ZZtaJz1aerOj5bterzrlUrP1/Z8VnXFz7r+tLnn3+lq6t/9+cD +nw+qO/n63/h86998bOv/8XnG3zx82984bOv9/tsSL9Vg/qtGtB31Vf7rlynT9cXOz7v0/F5R8fn 3au6Oj/v7OjqXPV5n5Wfd37W1efTz/v8uavfnz7vt6Kz74ov9Plj3z4f9+n7aUe/lau+0L3yC327 /qJf15c6V/WpOL4KX/v07elvn1V9SD+MZP3JF1d92nfln/us+nPHqs860MT7rFzZj1d3F8mzV7kX awhWchh39Onb0XeN6FlJRNFZSQ1B8uLObl723veq7Mxy42DVym6yZIe8KvMGMTbsFZmfhK5XBN9g Qg9L9h2+ZVjvEU6VLM9hr56VBysv9yn2K1mhu/uQDZqhsQOikht69YsxqOQw94zEys4ue1WyQPce TDmeFWRKBESgcAQSCdCPPPIIK1ATrsKvfCJW2HjDn+zko8L1SQ6JgAiIQIAAl3ZebSjb6jpc13G5 aEGOxO7VnpS23gPFVSgySlB95lq3OBG7LpdoMHYsKp7UHiuuN70k9tG2ePLa9C8U0rIIu8UH6+CD FPEOh0MXq0wyRrmUcZk33nrrrRiDpjNqCxLghLPLLruwn/xF+Z45OQaZGxyD5M3gtMDJwaJKmTMM x0knnZR8OKjICoQIdparmkM79DyToS8W7OwyQZOUn2+QVMp4VC8yOBNlqlBns0I5U3UKuSh77pDF FGaWuqclCE8++uijeaTDu5Zj1YaqFrB75BdccAEJzblXl8scq9pokgIVPSrwcqvhJX8Tasd2Jjfi SkbpcRXhLGItu6hWKB+p7lWkzoh8I9Grz3kjhX1Rw+GyeUf3nzs+/1PnZx93dH3S2fVJHxTdioS6 sg9RqZ1fW9ln4GcdX/l0Vb9PPydKGe34084+n/T94sqOvn0qymyPSt3j50o0a+TcL/T705e6Pvri Jys6//znlR93dX3c9/NPvrzyswGrVv5lx8pv9v106Bc+33idVf9t3b5bDPqLrf7yy9t9fd3tN1h3 l78c9LeDhvzt4PV3H/yXuw/++t/yGvT17w/+xvcHf/37QwaMHrLu94es9/3B6/3t4HX/dvB63x+0 3t8OGrDL4P5bDv7iFgO/8NcD+/7Vep2bf6V72JdXDv3SZxv9xWdDuj/56qeffPnzT77Q9UnHyk8+ 7/jzx30++bDfn5f3+/iPX+r405c6//jFjo/7dX/Sr+NzHO7bB9W9b0efdT7+/Eufrlzn864vIlcj S3/h81Vf+PTzL3za1W8VyvuqL/Tp/mLf7i/0XdW3E9H7s5Wf/7kLmRo9BN25Z9ArECrKdkcn4PpU JO7Aa1UnimqMAh1+J4LpwZESkYwlOgg7OreyJ6jdewiufYvFp55HOYDKHNVQdH4Z7tL4jv0KvR45 vwdar3Bvk9/+9Pm8dqO9qJOcT1RGBESgvAQSCdAff/yx5bj0bezko/J2Xp6LgAi0FYGrr77a298k CibXct6ApkMOOcSJpL6Q6gKS5LIWRSaoPlv21VSPpde1d07R894hMCGPFLGhki5LveUSO5lLvxAU gIwp5gbJqao+tp9Lo5mNlAis9fHCCy8ELE+mNzeEf8cddzR/FixYEAN/zJgxmYemtStyzqGDocvo 1d5x5gbzhLmNsDukZ7vnnnsQ4KquC+prmjM8j4wQmk1+XjtSkAiDp6AMfcGmnd8IguYMjBJ9xBFH 1N5xLGRwJqbdQp3NCuVM/GCh89qEYWRjgqDdWn9MKr6dKX/88cfnMg2cEYLriafmz1TrW+brQ6g1 vzjbEy4cGcob/VG4yBtnDXeitekI3a+nC+G1eiSzUHk6UsKLTABNwGf4YnpR+3sXPwxfGY+Q5i90 dfXrqsT7EtRrsacdxKL2498/r/zkk+7PujqQo/t+ofMLX+r80ldWfbn/yq90dnzh476rPu3T/Wnn qk+6SZrx+WcrP/t81WcVYyv//JVVHw/u8+mGX+z6qy/33ar/l3bo33/nddfdZcB6391gwHe/Mei7 3xy0wzcHbL/BgG2+3v87X/vqlut/eZOv9f/GBgO/8fUB3/jawK/95YCvrb/eX/5l5fW1r7FnnQ3+ cp0Nv/bloV/7yre+/tWNv/HVTb7Rf9NvfPXbG/TfYcOv7PDNr4z45pdHfIPXOpXX17+0/df/YqeB X9m5/7rf/epXt/3Kl4Z/pd+wdTq+/sWVA/t+3r/P51/85NO+n3za+elnXZ999ufPP12x6tOPOj/7 oO/nH5EHouNLHX2+2NmnX99O9GjCm1f1XdUFmM87Vv2pb8efO1Z+Stw2MvuqVX27O75YKU3Qc0Wk 77mFwG6Lh+5dlK8nTprQ3LVevQMaNX8jVWaTZcNe0VUiYvTjksmYChz2ij3g0mfirhymVsuLoifo vkd0XuuI6E3m0nNkBY+gnhUJK7dw1koL3YATk5oQARFoOIFEAjTZNsi3yGNcXvf4k52+haEb7r8a FAEREIGkBAiCtrg227j8i49XtUiipUuXuireuNF11123asP9+/cPLRMfRFnVbJICdA1hAuVu6623 9j2XShwi+52cZ92kDGkoCRtMYjzHMpYL1QwiTjnLKLm8x8/ddtvNl9qC8gjT7ko+R2cymwLmnXf+ /+z9B7QsV3mnD1euziffpKuAhMhZSAKBMQhjghiCAZOcZmAMNgwOgMHYjO2/sTG2B2Z52WPsgbX4 +OM49jcsljOz7G/AYxunARMUr3RzPKn7dKr8Pe/efUqtc7rPPelGVanUt0PVrr3fvav69LN/9Xt/ j9355Q/D2nY5F2HHKyuwBGRj4KsjdhGgP4BJGxbnItbhztJXEuSNu2WqcBFGwsU8BPEZ5407XI1t 9yPXBNAzuFkniWXh+VYBHPeLUJk8TWJ+Z8OaWaVtt0UblzN+uFWCCZVcCbuTjth2ZTY46GV1Nbus KrNxT+WO3tweun5L7fr1lre8RX/0D//wD5vp922cEXo2dONlG8Wer8jNfP5IDCuUb2wSwrF6YUW0 1os1FY0bV5qoesfJTtcwsnyzcbusvv9Ic+IBI9xMENZuM1YPuwHEHK+i9VLTT003YcWxwrRj04wt hL5ZbC7bWcc1e54d+k7i2bFlBGnUC/vdOOwZ2G1Ejh1jjjHtGAdc6zGee3PJf7ZXem6l+ryJieft mX3evrnb9889c9/sk+emHjczee3M3oPTc/snp2frk1PVWr1ULXsl3/Yz3w4qKWu/nPRLca8Ud8ur q+d2fb9f8sKSF5VKcamUVkpZuWKXy5PlylSlMlOtzTUm9k1OXjM1ff3M3PVzc0/ct+eZB+aedWDu Vo6+d+6Oudlvm5l+wdTkt09O3F6q3uKVn+L6j3XcA5YxYaB3jtF8R0bcctymabcytxPbvdCOIs9M SnZaqiX+ZORUQ9sLDSuU4YK6ObHtGEG06J5F0Qz+VPYa2ol4rMpZMeoR43B1cI4ZCWJCLVh23UpR Y+dIRvtWq0puMLDH1GDkuD3vm2LCMWqVs0dYt8LdD49KFczBmSpPHqGS1mFdv6j3BwHfzolU7FNE oIjAlROBTQHo7/3e7wWXwDKGkxDycn5+fgODvCsnCEVNiwgUEXi0RAC48LGPfSxvLXdbj2PQQE80 j+SOH6cU/vVf/3XKWSOjbjabw6Hkx7M2Z9DLN7/5Tb2Llj5tbxmG1+Pu9tU3km9AfIYzHXEZ12Cd 7T/wgQ/sronEeVE7SQV0PZGPDUsCgUdaUManEHM6AjjOAivHbflzn/vc9qK363vlYjeAuJ7eIJha k3h5LpdzYNecPjqAt912m45qPg/BE8yg9ad//ud/zohdn75yZPDPa8+6cZdhSqtPZ0SsawiOvg4w LIdveM9F+rrm1HPjuy62uv2lGmCTk5McGqCmg0Cj1lw01p/1+XTXb//2b+e9wI7MJOlWkNYViLy9 1NYUyDVBm91ve9H3i5CBMC8BQIyqmpdr8qNuuy25CJprWj6At1ThCx3Yy+pqdllVZjPdRP/qL9b1 c9uMLjqdL4jcfCaX7/CHhD6PtHGz/i7mkZd8j+SO5CMroC9HeUZl/b2TW1rl08naQ1+XwJ0BlHz5 zJKO97fVvrIj8rxperWG2+p3xpQmbEw7TKxbx+aRG7fLOGB9HknseKn3BuJsSec2ah1nNsL7Tmyr 1bIwWE6sLLW0J2+KFtguGaYLDIySKEiCIO1FRjeyu3UzeIxh3uTaTyz5z6zVbmtMPG966oWzM3fO 7nnO/r3P2rf3iXv2XD8zPTtVq0yUrQk3mXCiupOZPq7QUeaGqdvLnJ7h9g2vZ/kctBwkXpC4/dju R7Y8xg7uFwHWzq4V+FbfswLPCTw39L3A98Dhod+N3V7ih4mfGOXUrBh2zXBqttPIqqVkwrYmvfJ0 eXamcd3s9OPmZp+6d+8z9u199o17b7txz23Xz91+zczte6Zum5q4tVp9tuc/zfH2WOmskdXS1FO+ D3Hm9E2vbfsYi/ix5WYOAnDHcg3bT2w+srpiSCx23zKwxIpDPKBZ0jTlfWHNI8zABzYT602/RcbL uLVGrRrGjmC5GsqOZtCjR/UqfR45VbPR9WrspA/4d9wwHTe584iz8BEMenXKZ2DHkeP8R9RsLYjW qH0knt7MFbjYpohAEYErJQKbAtC33HILCZT5nYCVHu7PLDzh5X/9r/91pDXHldL4op5FBIoIPAoj gCvil7/8Zf1DETEaAlt+p+UAhd9moBB+yAEIsOzADHSYKA0bvKKPQzUMMhsGHxgvgkqHo/rBD34w f8nd3OzC4xqjWI64yY7QmCbfmPqPRFr8vOSjDcrkqr7JI+5kM7hbXlvyLPEyx3b8JOYjMpJpFk93 4Ay7xq2Sd/JAwYCA4yz8Mudn/HCypvxn9jDbokwOl/+Yz9klFdAzByz5L3/9clw56yNA5TmWfn8Y meUAnUYBI3KAMrIm7DtczrD2fNz7I/tiGy3aZGC3Wu2dDBUdDc6pNX3ByxzVMQ8BRmHMoCT94z/+ Y70lZxyn8Pve975xRyc+MJf1nTXc42wwzKa5GuRJSodPN+01jJECJxc10YNKYyN6HAn8mhxiz3nO c/RxUbyyPUJa/nzaIErjth/XxVvt+nHjaoNyRtaWgPM+QE1P0REuzWTzaxFBW5+QM9ePc1ITDe63 IJ0jF1h9CNK6kpxQa5a3OvD0OchIYGxQcr5wDnJaUZnz6j2pOQibKq1pb04J6V++FPJyNt+WNQVq ETTccEs3cOxWYEf25lavZlu63m5wlduVymx1qFzoSysTGPpPC86R/NJB9zF4GDO5uJ4NINHakoWL HucRg5bfU0996lP10GLBRoZxsrHvEP7RbMnXHKchg58MPbzMLzJ8XfI+C5sx764PxzcpJb/nPe/Z oGu2ekHY4Jo2/NFI24qxNheit9S51Ha+akHmuGXLztEAwfFGCuOcozdw5xhrNr2BCfU4Q+3EckGs ke2Ejh3aRmhnkZOGbhI5iYXZc5x6UVSP471Z+ljXekbNf85U6dtn6i+cmXz+zMxz5mafOTfzpD1T N87Wr5mq7JvyS5MVq15Ky07fztpm3DKiFSPp2FlAfsMsJBNhFgfop6OwFwTdMOwGYTdDctxOrZXU bCcG60osq3qedrGS7ia9btqVNZO1k/Xaab8bRaQ8TKI4kf9xp46wAAnTMOql0YqVdKy0a2XUIXCN yCd9oRn7ljPllGfcqbnSwb31x+2fedb+uefu2/Nt+/Z8+9zUndPet097t007T520b6yZc6W0aoee 0WvZ/dNesOCGTSehNMYXBs9OYrihsqsYSJqV9bN2glap/Eb6RSjyutaXI7fpkN4ZadKiHJBHfqSS Xo5ex54A48f0GFm9ZrtbHvAb7jJc4MPw+BFZEB+pJB9q5vBJocKizUk0/i+WIgJFBK7eCJjDd5fH cXzttdfusLHHjh1zHNymiqWIwOUVAaRDz33ucy+vOhW1uaQRgJvwyw31ELApFwsDR/jBxg+5kYCA XTQD1QQB7IVKbvhNfj0yP7cGpPL7k9vDgVbsxU/Bn/zJn6QEyhluPb8PIeMb/UgaSlM+crM8izc4 DBazcWj/9E//NIdlWg+lG4Xib6v3rY88EJBiTQNHbqbvQ8dNew25yzembtg9wwe1qSXb88t5eOPh 7O16L82yR76PcFWnQVsT+TvuuGPk+yN7BFKwPoMfUxoAhZEH5Vjrt6ezRpazwfsjAwh/2V6LzhvY Xane5s/vkQNGR5VC8jMIhvL+979fD1GYDliQ7gZijnMzGFcsu6+Pmx454xo+bkxSJU5qfSlY314g FKOOc58rAwLq8yYEW7/9lprAZWTcYKZu609JIvx3f/d3I9/fOE+gZu6UyQQbp8nIccin+UWJ5wy5 j3/84+zFxZbL7Cc+8QkOof1/OLuZVdJXzm0MPKgiBW5wwwdXtvVW+HlnrYlwXucNxuQm2zJy/HOV OO/VPt9xFwM7sjJbvZqtv5RtcL3dzNk0XKutVubyvLRSK87iz3zmMzpW+ksfo+f1JxTjlmGvZ92Y xuZbW/85oSd4NvNdzDjkBiZK4CrEfHn+zciwIVE8pxVHz/8moVbMsrAldaMy44b39i4Im7nUP69c 2cxmepvhS8eavcZnRBO2dzGW9d/0q0cdWwH5YHTlsmy8FAzCOWoRc2LlVrBm4f3IBKzytqQeRE6K BNpWKmp+lu8xS65pVF1rwnMmPXfSc+q+W7ZtB6tkx85sk00z28DGAp/oMEsTfCtQKyuXX1GiK+9t aYXY9FKxPk8RCCcJftS6uzSVxVHZ1en5lEGDqqYlSDGxgryHNATV++C+7FlYMctia8O4HHli5Wy7 OkJSEUvFkSeyW19aZlm2ZdvImQkJlhpQ5TTyzW6cGP0k68VZN8jaQdzuR2EYnjLNhcwIwzgg82Ci AyStEdPozKUaTC2oBQw6iK6C0qMXPT8y5rPRfSoifZ2Hb92ilL9bHL4bnCTjfy9oX/DdWsS0ZPSx Rgz4fMu8Bg+/88hC/rUX7FYNr4Jy/v7v//6GG264ChpSNOGKjsA4T9FtNGplZWWzABqBiZZ+cDe6 nmPXC6YcX/ziF4ePXQDobfREsctFiEABoC9CkItDFBEoIlBEoIhAEYGLHAGmKEDM2nwgdyTQddAc EEKNK/RFrtX6w4EXMeVnQmJXDKAveXOKChQR2HwE7iiV1288joZtwNY2f8R8y/HEeCPSPW6vDTD3 +ANtAKA3AIKjATTtGt5nGFvGCc4lGWYTZTOrWGbNNiu2UTJ5tG+uTZq26ZU813Nt1wYK48+hmO1q MkjKJWEhIDcTr5I4ixs90wbTKi16lqRGnIKcecI/XaNvWRbthf8KAVYLLy3TxQhE7aMUxIpeK9sJ eSOn8KIvViSbD+RwMaycww9y2ikRLE3M3MRxMuTWoGdSJ1oczHQsA2JumkBuyDcmzikNsc3EMiPD iPEcMdMqwuYMrm077EORsOY4zQhNYPbCdCnozQe9s1G4mCbLmbGSpf00c2NfMXPN0gWqCttW3Jwy R/bQBgCaho0cpZqej/5IN33UAuff6pjfgGRnou/etUWfpyOGvURRRu/IjxRtVv/rZ6v0WVebYVQA 6OEeKgD0ro3XoqAdROASAGj+sgdAX3/99efOnet2u8yxM7Wum1AA6B10ZbHrRY1AAaAvariLgxUR KCJQRKCIQBGBCx8BqC6W91/5ylfGCcy12HN3kdb2moVsf3FxcdjXZXvlFHsVEbjiIrBbAHoslFX+ vSOXDQA0Hr/jdtkGgB7fKasAWjO2IQqpCd7wjjk9XEWSo5ilgEy1pwK8gkvlhVm1srJlVm1ryrNn PXeP70557oTLncnmgo8tNAgaemuL9FcWBMBGaotZtIlmOErtJGO1MI2OEUBny04YZkicETlLlCzH dlwpy5F/ZDoBY2nMlHP6DDWOjTABBYuXghxAV1P7WzhJWSy3dRY+1NTK9mJVOi3P5T0wdxqL8bLy v8CMg1XZe2syrKTJApWxs66hhwZWcnTHsh0NwcXAwQpNX8maYa3K0UHtDJMux4kLP6dxqay0rd0J 2u0u1iF/a6Qhau6Y/xLguwqooHWiG6dr+e+6PnxktwOM1RzF+m7bCECPptxSMrh/F0/2CwGg1dB7 ZHNXAfTojwbtWZW763NCdZV+8n8LBfRQlxcAehfHf1HUtiNwCQD0q1/9apI7a+HzZz/7WbwXuUWd u0p5WQDobXdkseNFjkABoC9ywIvDFRHYrQhwqzJ3MSMbxGZ3S96pu1WBopwiAmsikHtHbN5OoYih joDmxXBYvFN2fjpr/42N/Qr0BWRcytaL1i+MGXx+yVQ5znHootWkOFARgYsfgeeWH6GA3nhCaKxg WJkYjKy88m3YTXuBcSHK7SM2H0MrNaC6khJPL0hrRS6sljgWdmdbvJOYGF+AL0U4zFrqsRuiZBtu jL+wMFQF6SLLDk3HTWI/CStJ0jCTadudKZeqvr/fi0qO6Xqe63u25wmSRTssYuQstiVu4t2h7Y1Z lFJXvDUUeMWHk0UTeV01x/VAzBa82XNZcOuAyaoC0R1LOWyss/TloWD/XDKcvz/AzMBlteQC2IcD CEteLUQrqQe7cBRx+lCVFuF1qhyipZJJGEggdVVFNquU2HBjLEVKJR1efSTl2S2HSmwrBVMbGJKY iKRNVWAWxcQhyDr9IG52g3O96EwQn43S+dRoikzbrqMgTzPpALISYlFiJiEG2GjMs9TB6ATNuG3L ARLTTAwrRkGerXi8TcepSojyW32k9ODj5MzaGHr0iFJC7PWLOkdGnwsywMYs42ZcNj+YN9hy7JzN EJ4m4aPI4kcZdyiHFVm+GiBnL5ZBBAoAXQyFyyEClwBAr6HM//Iv/0KumCc96Ukw6AJAXw5joqjD ZiJQAOjNRKnYpojAZRiB3K1S+41ehjUsqvRoi8CwOe/lIK29guK/u6czCBsP3I2nAdAdY6G4scn+ RQggDSd56SXn4BehpcUhigisjwAAev2lctzFcwMAfek9oLfeu5JiTrwiRK5rY1OhLClEWQsD9eSl 2A+L7QWuGPgwg5yBzlbol2QzNMjIc5U2GO0yBhT1KJmNoopvTla9yZLfcGycnauO49mm75UBnw+T TKWOlvqiLY4E6mnhNH4ULCmuFKT9IwNgkgCaQcy+73ueV/J9EDbvoHAeiFQVEVZaYqUmzrJIDDCU a8YjTZJFxLzOZlhvI9riMUuO5qWGahmQei0lRtWs4qZro9XQWHGwiAU19JwMhrJiDgKZlmbpQkSg rdA5C7LtWCTVtEARczEPUczaEel0N+pLYBKLGYAgSlf6UbPX7wbBiTj4p6Tv4IodG0BkrKY9w/Ex 9zAdIhDxNtYflhhnszt95krfyZF1RQSaKyU2vSndrlTdI2Og6PMY0Lz1WZXxfh4bec5sfVyP2OO8 DJoRvh6b673E+kUNgK8VAHootAWA3pWRWRSywwhcAgD9lre8BQX0LbfcklcdLw7yaPEH/f/+3/+7 8IDeYY8Wu1+cCBQA+uLEuThKEYFdj0ChgN71kBYF7jAChQJ62wHcXQW0BtBUhmRrZKd8+tOfPlwx joU4enp6GrX1tiu87R3/7M/+7K677tIZaymEBIzD2V+3XWyxYxGBKzECt6FL1csmpux2NVPaLkdr G6kO0S5jaSG57TJhyIhhRUUMlTQglRBJIdPivywuFJJrTxS6hjGf9FwzA0KXjaRuGg3bbDhOybb2 +Pa+Cvpmr1zyfNchfR5wFOtmAHfP9MCdCnbKIj4X+GdAflN0vE4YRWEQBGEIuIW6sivOFV614lXw 7YDvDowspABqJyhZdZfG5UJUteBZFKxsPPBKHjLzHXTvGGGu9vHQZFkVOwCRillrO47VtH5K8aw2 G8xEUB9t9EHN9FFg57RS0V5FpVdl3VLDMKKWgqS1fYg298BR2vE8B/9rh5W8i6ikYyODvsuRYNFG 5pu2Z+BgjdhcuHwYR3GQBp3sRNp9IOw9FAXnyG0YG/SNgwLcKcGw8fRwMfUQ0pwGRtQ3BTBPxmij tQuHuGJnthWbGXkdqaQnnT9i2WDAb/TRmBSJGwHoXT0bdFeuh845M1//0XD75ZaFYby+6nbyb+Fo TL+rdb9iCisA9BXTVVd1RS8BgP7IRz7S6XT4I344sJpBHzlypADQV/V4u3oaVwDoq6cvi5YUESgi UESgiEARAWXo8fa3v/2f//mf82DgyKHNoHX6wUvokZJrvXXdLmFNipFSROCSR+BW319TByGDo+7E Z7MNoNs4s1xRkI42JLjkTadi4vkg7dLATlkQqBx3Zgz4VAwOgimCZJTOyvvZNo0pIy3bxqRvzbju nOvOOu6kbePvnDle5Pood0WkLGxVIWEpF+6K1npgWKFMNRIMK0RCDZANY2TAaJxL5XK5hMrZF1cN 2yaDn6BrFaQBa5btlZhYWS7LR8rPQrlNq6cA6AH4XW0GnFUgsDJP1jh4NeGgvKkKf1gyPYDNCjer /wDQSpesfDYGhs/yjjRGFMtas0yIVB3UosxAMLRWsnKpvtZ2yxakQZR/ZTfwfpKEkQpEGvcDVNI6 QSLibvA7Ym/X9ZQ4WpI3iieJmEczBQDOF9E6h/Qj14yyKEjbQTwfJsfC/pG4dzYNmgGM27SZUUC0 LpUQGC6zCKYRhKiiLdTQsGzx2TZTkH9oIKI2fcMZDaB1yLa4jDsXZESMc+cYq6dedSrZUh1UuAYD ZHhHEd4/4khDZ/rDtzesAdCMZV3G14MCQD8czQJAb2lIFhtfoAhcAgA9riUw6Lvvvlt7Q+fLsWPH uJRfoMYXxRYR2HYECgC97dAVOxYRKCJQRKCIQBGByzYCaI3JUAKGxileVxK7Hu7be9vb3nbjjTde qmpz6wbuH3BwmPjP/dzPFdbPl6ojiuNeDhF4dmnVA1pTWLWMA9AbVHh8EkKw4RjqdrHaP6Y5cFwo r4NeFwmvmASLrXFCdjsIaYRYFnfiJHFjETvXLaPuGjXPxFLjZrHFcEollM6+h1wZ2qq0zWFm9zPS CoooeIBvBbCCMJUMV6fSQyCc4lMhxhoQVskeWKFIB29oTClEv4wZhHKuEJ8IhZU1DeS/Vd0zUm3F yLX8WCNz4cvypjZfHtgcq610jIUHSwkDd45c1ixPdFLFnD6vipwlLaHmzPJEAWhFowWaCwoXcC04 XLiwOCoLV1YJBvUwEkeQIVW9rhW2GhIwodQDcbRqpZQc9IN+rxcCo/EkUQwcfOxUPEXUSWjoGK5t uK7hWAktSQ03SqTfRJRupVHaC6Iu/0fhg53eyaC/lERnE6OlXLU9w65mXsl050uhIG54ORyVFgg5 RzWtRvsg/ePaEQn/HjewR0umFWAe54e+gaH00Mm3pg47AtBrT2eVMFJPXaw5TG70vLqLbKSf594t 3+yHF+uUvQKOUwDoK6CTHgVVvIwA9MhoFwD6UTAIr8gmFgD6iuy2otJFBIoIFBEoIlBEoIhAEYEi AldyBB4G0I/EhSPbtIEaVNwURixKALsdFeluxnQcTyeXXYJYVlBpLMhTZxPEysE0JoOsbJpYYDRc e8q1pz172rcbvl12nGrqkpzQtJ3UdbDMiNhZstkZjhl7Ji4TIu/FjBljY0gtZVOqNj9W9ho2qLnk l2RxPbhq6Dqa5GpdsWKDsmhvDYmChtAKMevnlu3oNIbqf6G6WuDMomjqYIdVeqj6RVCyBsKPWOQT abhCvgPzaFUL9ULQsEbO+g1lM60E0dBnTad1bkTJR8gmtFbIudpKC6sFYQ4SD2KmLURdrJ11NFah uSB6kZYrrTLwP4iTMIz6IWWtpD11HFpOMwmeB7KX/fA3qeDxzGfkKhQ1s24EaxBm7X600O+f7gaS tzCMF6O4HRuhiKsFlYO/FS8XVM6OloiFTZIUjpQgI7geO+Y3+GTc4NWsf9Qy5vTZ5lmwDi+vzmKs mqnk5eanxsPNHzwbcRNEAaCH+6MA0NscncVuuxqBAkDvajiLwh41ESgA9KOmq4uGFhEoIlBEoIhA EYEiAkUEighcLhG4JVdAqxoNANk24NooDefAf+GitFUbPYxcxtsbiDMDkmMjjR3yDtpG1TEqJQuB 8+MijDVcv+zVyl7Ftz1HTIMFdJpm3/GhlZBM4bKQ1wRqrcTHWTuNl0RBHeMrDXcFl4rQ2bUcq1Kz HDIIsmqHDcU1FaVFjKtjvkqA5Tk8Vefi0zQZRw4BzepRYWapjeLOsoUC0wPXXtIYrho1S6nCh5Xs WTsv6+PIMny8IV8OjZkfpqSDrIOCaHVgNX5WhFsnHdSlSUO0PQh10ZxaaaQFHmuWLX7Mg23VPwpA 6xahMqZ4ADRYnYahLBbPB+VY0onxx47ifl94dBDjuQEuZoIA5XpSdzLHTku2Ia4nlp2lDproMGZW AERv9tO0l3bC5FQUPRj1Hoz75+LQWRZj79g2UgcU7UqfIUhP0JqDokffIy4OIONGz5hzRMvJR47D jeZvxo7R7Z08o1TO9Jr4bo89TeQE0vLoVbG8PnZOpL9VKKCHeqMA0NsbmsVeuxuBAkDvbjyL0h4t ESgA9KOlp4t2FhEoIlBEoIhAEYEiAkUEighcNhG4pVwZJpA5Z9xqBcWAYfQyxk96qwfItx8Ia9fu v1GCRN1CxdYEhgo8FX5K+sWGmXmmUbfsKdue8qxp15rEXsO2KiUbhwz5H8kteFPcOdReaGxdDKIV JAXpRlDR2MDCWDlQpKmSJHuujzuHX+GRBHtgVqXbFeYqCQ4VX8aLQ2UOxN+D9IfiqiG+GgNxMIpp 4CpmyK4SOasshAJrxVqZ//CgUCbGKrDaIEPppXkSxUivESir/9QykCyr5yNDLhXKyT3tHOouPX+g ebX4iqhleKJBu2Zr4Kp8OVJqqUOtJNeCobVWWhb04APOLlRXQKjyrTYwbFYlKxnzQNhNOTzzs5K0 Ckl5HMRRGAW9sNeLgn4chHEQGa7DXIHt+RZB1l7PdBCidhNHZ9OB4Wc2ivROEDZ7vW4Y3NvKFoLw VNhbTI1QOsWi611MUgjeajgfIVGWSlLV1akNqWY++MYLox8Zok0OcwbQUDdscqcRmw3qN7DZWEe1 VWvUu2u8oFfbnX+Wt3WwvexzNzEvltUIFAC6GAuXQwQKAH059EJRhysvAgWAvvL6rKhxEYEiAkUE iggUESgiUESgiMAVHoFbKuIBvSrZVFhtA8vm8ZQXg4Vh4edw4sFVhKXR5uCRJwmKVrFlGLy7quIV QTFGvTpfm66Q8q0VnbH8K5bSyjBDbTF4zzAjmzyBWoqsJcnakkF274hZMHYbiZslnmGUTKPimJ5j T9jWrG2WXKfh+1O+V3edimWV0NdmWbeSSR5CDiG0WMixjf2w6GRTeKaiqWiKkU7j4YAhh+QdLPmT 5dIMWNPBZcPDXkOkz5L+j+okobbZECBL7VWKPs1YK5gQKxrIGyb7IpBGgO1gE60NN7TBtAifldRY lkgVQ2ZEVQWWSD/RyFkA9Cp51vFRXSrHHUBHnbFwEHYSBkr+PeUPPYj3kBuDQsQKC0sFFJTUympl DDzw/dDbaHG03lrXXG0/8PNQH4oEe7ChNgVRtcV3W2xK1PbihKF2R21OpTyrJAJwgiFKb3ZAD40m OozDMFnpJf0wavfjXiRSdM8zSqy+g0CaRIWYeyvVuJuRrjBzgwQU/WCaLgfR6XbnaKd3uh8uG0bP tgMMuA27llpkRYR0y+jBokPsWKTrbcYC/yLfxhNFaqTGqmrGgMevP/1VqsGtLiID371Fd3Teyw8X rIxKVl8+Ak+vObOlO/QIUSecXgoAPdxFBYDevQFblLT9CBQAevuxK/Z8NEegANCP5t4v2l5EoIhA EYEiAkUEiggUESgicEki8MyyP0BSA7w4YNAjKsMG4NZRDJp9YhsR54BUaXY10OdC86CKWkSrsrAp 2Kg1xAH4UR9I0cxVZpbJlsIyV9W2CmFrLplmlhhcKD6IU7IG0DBDyUWHv4CG02K8rJCe9htAKOub adVI0TtPWeaMY8759lTJq3gO0lkTfbFKAEgFY2gzLDfLfPwhtFxaY2NxcxbkK0nz4KUq4Z84P3hu qVytVKpYOnu+D8wcZNfTGysUKTVUMFkBdCXxFW016mqINmUoeTMvBV0LNB14O9vSHwMVM3pmhZqx ReZfcu3pPIXgWKks2udVmPsw4FUoF6MOrSimKQ9rYweMV6l5Ad8ZkFY+Xw22cP2B9ll1iHBM4Lii /bpjgbGK0Q4UzIozK/2xJtl6UYNhdVIhf0N9oAXpahaBJRYluQQqJ6MqVZ68TjxJ50jJ9I2i/OLZ ITkMcW7OkigIet1uf6UbdroJ2QvDyCRCnpUhOmcbxzbJW4ilh6QYRFRu1MKAjJPw+8V291ird6gX Pxhnx9Ksa9gV2H/YY36CTohNOHSKZTWG2k7mcfzYTMgdqaxC9MBVo3McMh5v9LzBCb6Rfn/r14UN aPYIKn2+8sXhRS33FArooVgVAPp8A6f4/GJEoADQFyPKxTGuvggUAPrq69OiRUUEiggUESgiUESg iEARgSICl3kEnukj+R22VRiwwdHVHomfFToM4cJKdrlmRzGWGOhGRZKsDqXFo5mbiEJYU2tttTvQ NhtGtyxgGukl9gzC/UB+yj1AyWbxC0YQy2ci21WqXWGZXuxLuj9JJ8gqomVwro3S2TafZkcl16yV yo2SX3Pdio2wVjyAAcmx8lleNZJQOl0t5RWqq2GpGEkIgwYCo3fOjEa9ThLBcqVSKpfROmOVoaTA uHEkYZzolICqLQqNK/WwY7vi2awYqtY4ixM07tDIerXds/h9CH0WzK3gdSL5/ADNOE+EYSBWyIKb hTgDWtH8DuTDKpWfIsEq9PgbDxiw1F7XROC3kGjl/rEqQFc+zkoSDVzNjSU0L1Zyc2k69VBbqeYN DqIsRNBfiyp99bgP66lhyWPlv+PQJ+Jijas1gNYdqkdRKvx5FYKrKGsXbDUfkXmO67sYd5tREHZX 2ivNVqfT6fW7xIfoUSJKcjHediX4vAzLjp1kLp0oUwNmNzROtzqnl5r393pfMzKE6JbluZlnRFQo YJ7BdI2QrIjgbzVkFcwW3b5knDSyvrubZ/ZFAtDDEwJbr/59AR7axTKIQAGgi6FwOUSgANCXQy8U dbjyIlAA6Cuvz4oaFxEoIlBEoIhAEYEiAkUEighc4RF4drmisN+qQlYTwDGp1wI7E/nxqMXFCnn4 rv9VGwwBdphZiKB1lTWLm4Q6JlYXkrNOE88B29aYsp+J26yCpGyiDqmdiDPbRp0spgDii5BmsGax yWC7roKndcOYNuw5297nuntcd8pxyrbllrugX1ICwnlRHIsiGM0tFNIxMxfvhSSJSB0oJsrQTKVA Nnsh76GnFckzUuVKpTJZn6g3GqWSDyDWmmWKGmTbE6PiAVrXdhksaht8nIUsI9EWJ2cyEip3Dp5o 3KycN7TAWtk2C1wOg34Ac+73ezwTwbOCz+LgvGqvQdFa8qxA8SqfFX1y5kBsVxXXqiZ8rMyiSdun HKYHUVVPIKoSUlNRxVWIrDYezBCI68kq2lauzoO5AhyTJdugYtCrY0ePoMHjyBEyKGrI/WOwmaLJ +S6iLV6dxqCL5H1lxzH4T3t0KO4uFhuihpY5BNqiUXV3pbWyvNRstlrLzagfEOaSV/J9j62aFXrC YJoCzX+JIlJD2UoHi/3+vd3+N7rBN/pGL7GmrEadmQmjv8IrM2EXVqogBxA0Lhpowjne9Fy7jV+m yz1uVuIAAP/0SURBVDYU0HnnFAB6uFMLAH2ZDvFHWbUKAP0o6/CiubsUgQJA71Igi2KKCFzKCDz4 4IOf/vSnf/M3f/MLX/jC85///EtZlUt37IWFhT/6oz/6lV/5lR/8wR/8iZ/4iUtVkd///d9/85vf /NKXvvR3fud3ZmZmLlU11hyXWn3mM5/hzb/4i7+4mFW6cMe9TMb8ZVKNXezTC9dlu1jJTRZ1mVwT NlnbnWz2t3/7tx/5yEcu/gm+kzrvZF969mUve9mhQ4f+23/7b29605t2UtSl3fdpnr+eKK9RROsa QtUU8hwNoGPMOVZbIqROjAgUMjZMsvgN5K3ixZGLqE0jDpEWryqFV8XTijdPhhWOB4uMlXOwcnwY 0GojFNRqgpDFfBmZs4n9LwzyMZYxZVtl28HKeUKtdcvEQhh62HZqA+thakK2Oow8lGlEHPXiqI3z hSiExRIkhfaSyI/FLVV9zDWq1UajAX1GRiuOECrRHspl7XkhL5URhfbNEFNnpc9V9g9kH/QEN7vg ZseAfQuOFvUzT2gyts0s4uKcBgECXqwkgj5KZ8HNoULOIc9jJTUWzisCZrVIRygALdpm9aY6au5I LMfX/aCItILCGkqr97WxtGK26j0+w59a9Zem2auuzewrfiZab6w9mSV4igQri5S1kFUfi5CMG886 C+IaDK2qJG9raKtl2fnyMC0dvK/QswBoxNEDCbaO/GDegH/SxCFclh32+ovn5s+dPttaXsZXRbaq 1ySPI7MOjk46qOYKODRq557RbAZHm/2v9/vfysJFI/VTeyZlriISMw6lv4fTR4xGROZony2j3B/v An0ZA+htXG3yXri/XyigH45fAaC3MZaKXXY9ArsLoMde1Ha93kWBRQSKCBQRKCJwBUXgh3/4h7W+ BkxzEar9Z3/2Zxv/uv7a177G7/CbbrrpF3/xF5eWli5olaiMbvutt956QQ+01cKBgPTL7OzsO9/5 TpDEyN3pL115ttxq+VvaXnPev/zLv7z77ru3tONmNqa7qT/wZTMb621++Zd/eXp6GiZOlTaz126N 8K0edzN109tse8yzI6FgDDz2sY/d/OHGbbntauz80JTAmM9Pxi2Nhw2O/lM/9VNbGiq70pALVMhm rgmbOTRDhTgTFrp7M9tf/G24slHJb/u2b9vkCX7xa3ghjsjV9Z//+Z/5ytPX2/UL/aX7jsfLtu+o tgC1oTVBkCs53B7xpn4Z24Yv6dq86qi1knnVzKukbjlzK5lbTZxqwqNbQgEdBWYUyhrypG+Eeu05 puPblbJVLpslL/NcDHhxxAhMKzTPevE5K5w3+ktGsJIFvSyM8ArO4siNO9Ox2Uim6sbNNet5Fe9V 5cr3udPvdOa+qzr9HY3G8xv1pzdq19Yr1YoXlJx5Nzvl4OwLTizJajoQ5CgB8fb6/RZ2ythjIDhe aXWazZWgF5bL1WsOXveEJzzpaU97+hOe+MSDBw/y8x52KagYEg6nduxuvxeEgaBnLCDw4ihXy7V6 ud6oTkzUpycnZqen98zN7t/LOrN3Dy9rkxOT01O1iYZXLuF20Q36zZXW4uLi2bNnT506deihhx48 /NDhI0eOHzt++vTp+fn55vLyysoKVdQiXxTUniLX8GvwKatShQ9EwtrsQ1tFU8l+ZPSjNIizSOYK 9N6uY0PC3XLJYfVKtotVtUd6Poi4GJFYvm/jXu35NMbDyRpfkTJLCexeqVZ57pZ8CjAdLzPd2LAj VsxG1AInF46uFu1Srb8UHgbHqyeGxuj6fS3fzhf2xG4kQ2wOjVer9jyRXZTttF4lO6Csqx4h+s1V KE+JVKUX9C2q6pf6uG/7/oEbHvPM59z+zOc+Z/9jHmOVysnCUtpqZf0gjYwgyrph1k3smOFcrsUl 99q5xrdfM/WavfWX1+yn28aEEbeNqGd4kVFhja1SSrAImZwzBgJp5jDGrdq4ZUuLeKrs3rrBobdx McxL28a+xS5FBIoIXEER2A6AfsnqcgW1s6hqEYEiAkUEighsKQKaO//QD/3QhVZdAZU4xDe+8Y2N STc/z9C0fuxjH9tSK7a38Ste8Yrf+73fY19++cN3tlfIhdjrxhtv/Pmf//k//dM/3aBwgvmhD32I DS70zMEP/MAPcBQU0E984hN3vbFPf/rT3/GOd9x+++1MBmyy8Ne//vX333//1NTUJrdHUfjsZz+b jT//+c9vcpeRm231uJs/1rbHPNH73Oc+x4GYpdg5k9p2NTbf0g22/OIXv8indOunPvWp3RLav+1t b9vSUNmVhlygQiYmJrgmfPnLX95J+QwSPaHFScHg2UlRF25fJKK/9mu/duHKvzxL5urKZYrxr6+3 65ePfvSjhAWeyDaXM5rXJsK5lbB+ovyK1664V/SdrOkmrVFrPwsDtYbASZwkEtyKZc1IAGdOmmbD yupWWjeTmpNUWd2k2o3sVpitRMZKZPYSO0zsKLNTw80yNzTCyIpR+tZtY59j3ORZTy15Ty9VvtOt /pDR+Pf+9Bsbe14xu/85+/Y8/sDMnmsa9Wtq0VSlU612yuWuUwrNcpLVrGzCN2dKxkwWtuN+M+4u BCtng9bpaOWM0Tnn9BfMsI1lcb1Wv+7gtU+ANz/pyTc+5qaZ2blytYb9RtiP4giZs0HSQb1GGRpY o1IFb0Oca7WJidrEZH1qcpIJoumZmdnZuX179+zft/fAfh6n5mYr9Zrje6iI27324vLiqbOnjh47 fOjB++9/4N5Dh+478tCho4cfgkGfO3eu1Wz2O904CJXpRyakVaubxepD595Thh3iv5zq91nEUkR9 DptWnNqrN+qNGji8XEZ+DWTGlCNNPOBsq9U6c7J19nTzzOmF08fPnTx2+uThE8ePHD9x5OSZk6fP nT43f3Zx4czy4tmV5fkua/Ncv70Yh900ClIk0hnS1wzzEgcpOL7LPgkXXVbcRDA1Ufpj5aGyTh0/ zC5zNr2WUA+svQfm2xpP60fRmCv0rw1KJKmjZJpMzXggSE76UGdE6+ihLTh6o1zv9/rYQaPWRqge W1lgpqWJ+uOe9pQXvewlz37OrXv27OmudJon561mPJNV59JaaSHxz4aTZnnZjU5M9Cp7zZcdmHvb vgOvqE1eD+mPe/2410tYI9xeoDOVzJqKjIne5XlZuiC1ysn4BSm9KLSIQBGByyYC5smTJ/PKMKN4 7bXX7rBux44d41tih4UUuxcR2PUIFBYcux7SK7RAZI/8xr5CK3/Rqg31u+uuu6DPFzpW+v7it7/9 7dDGNa2D/GI0scZigvuvUcCxJcDlQltwoGz9wAc+8MlPfnJ93S5aR4w7kBb4gOPHWXAwzjEqAVUD 0y9JbXflRIOLvehFL9rSvecMJygMWHwzFhx6+DHNAL7ZIdzc0nHH9cjujnntkcJsxC/8wi/sfAxc zFNvuLbchQAb/Zu/+ZtdB6O70mU7D+xulXDea8IGB0ISzp0lzLpd6OnGnTf2Kuu1nQeEK+0NN9zA FwEKaEj0pbrgn7chT1eaTu21u/HCdl3HiMfYC/SUf4OIVbVhrvLM5TkAOo095XSAl67IYBFYa9cF P4uw0sWc2LUMUgLyCOMGvDqGeb16UrbtimlXHbvueBXLhaiSTA57XjwoTNwRbNGhYlIRUX2wrFfC kkPcmEVBK87QoqBV1h1m+4wcT5CumDPgjYHCF19gvzLhlaaomyK8kltO5QCU/1QLBgn+BP4qDKzd HvyKr/ydJbudLFKQWDvTQuS7KpgCT/nx3sfIuddDJtxsLfOU/4J+H99hHCHEywNJNay5JL/NtTOG LU4gYmUi6RbF7FgcN1S1lfB5VT4s28m7pqOMpsWBQ1lncMROu5XhXB0FUT/k8HEQkBgxS+g0IcjE IiKloqGyNOJAojIJBsrNw0HejpkJftlSLGYbmDxbqVtSCRJd0Ud7JVZ4OljbdVyda3F40YNHKPHq YNL0OR9UbDz8kQ6U9IvUSzmPrw6th58MLES08YZaxNla+ZCsup7QoRIz5bFCTNFr0zM6X6GsatEF VhwzDZJOq71w9tzZE6eWFxZxXWnU6m613HMy04HWZ4YjY9SIrF4zCJb7/9hbORIH7Shr4gmtxoNI xlM8XLIVcVIZvWziZDrfyXZhPtcW4FstO++1B8OxGSa3WuZVsH1hwXEVdOJV0ITdteAoAPRVMCSK JmwqAgWA3lSYrvaN4E3YFwz/qXq1t3ib7eM37T+pZZv7b243jf9w1Rip1YWJIO67hACaRlycOGwu Wo/YajOwidiimL7QUwgjK7+LJ5rmnptHY1vlU1T15ptv3hLjHtnkrR53ZCG7PuaZRPnt3/7tBx54 YBtjbM0ulwRAQ+S5PlygeZRd6bKdB3a3StjMNWHcsWCXb3zjG3dlomK3mjOunKus13YrXJzp1113 3eU8f3B7pbTJxoLVyuiTB3bOQ5BNXJwND8qHRBSKCsoTAa8FoAMB2mZsW30QKX7NQplNKLOS95om yQTFrheTaIvUcKan6J6in2xQYgvl8byaA05seIGnUpzsDoGUNIQ8SvUpBI8OgCqWxuBdE7Yrrg4R qQYFbZZqfrlUrtRL5RomFCBUKDSrAwpPBKqJHYSYVq9iYCC49r/gQGiMSR6I1hcbC5VRkJx2kk0Q AbCLJwOtHPgmQ5/JacfS7XTanQ6P3R7ezl0xdI76WsgrFF4S5wlC1tw1U80RMEi4lMZWgiaknECK Z7Z4PlsWYmdRGmt/Z/LnKcCNZ3RAykLcRHr834/D0I57kiaPohNk1KmrgKoKqbDglOgRQ0H4QttJ 3cjGXeYUBP0bHr1g048SclYC0pUuNaDxcWYhAGd3VTZGFOLlQTCIQom0jArmEw2h814JGi4J+oZs IBRfFjq8ZqSt/s2vncUVrdYkehVc05F6nKkpDZnF0ESZgHiOGGFLo1SyRVGK0zlKG67yCxI8ouaw HU8oRMYGZiSp6bNNmgad9tkzp06cPDa/eC5O00Z12nd81/bFMEaGL/MioRXjzmKf7kb3Npt3t/rH IqMtw87GjoT4mEk47sS5bAG0DLOtA2h1CslyOCgA9MN9XgDoTX5xFJtd0AjsLoDejgXHBW1eUXgR gSICRQQuXAQ+/vGPX7jCr6aS4T6bEZDusMkf/vCHEZ+ivFtfDhVAwLvD8ne+O1wS/nVZuXBsvlHk BrxUNd/FEw2dO0p8lLw7t5IYGTqEz6hrv/SlL20+sBdoywsx5pm/+c7v/M4LFLoLFIfhYvHfYO7h shV1XoQIXIRDMDwYJFcEfb4I0bhCD9FsNi9n+kxUX1dNhtb09bX0dbXsdXX7dXXr4bXGc/v1dftV E/ZdDfuVE/a/m3BlnfRYXzXtvWrKe03df3XDf1XD/3cT/l2T/ssnvZdN+y+d8u6cLj9/uv68qcYd k43bJhrPmph4xsTk0xoTT603bppsXD/VuHayvn+iPtOo4R2Bc7NfKXvVkln3zJpnVlzcoSXJoO1g 3xxnNgTaDVI7SKwgIT+cGWEcHIv7L6bOrU632eq1umE3SmPMIqr1qf1z19x44DFPuOGmJx04eNPU zL5KpU5WQOV+nFkZDiH9IMHNOYKawxQ91/I9u+K71ZJXm2w0picbs9OTszOYaUzMzfI4uWduas/c xPR0rdFAB41aOM7CTr81v3T65JkjDx6+++57/u/d93z17vv+7YEHv3X0+INnzp5cbM4vtxb7SU/Z Micp7BOoqkTOktkPxg6WJW8edBRJuOMomTEo1wKQl71SpVwnD6JfqZuOHYZBe/nc8vyJE0cPHX/o 3tMPfuvM4XtOHT104uTR0+dOLa8s9MJmLwyzOCxH0WwcX5NkBw17b2bXwqweZTOZMZVl06kxFWWN 0PRiOzH8Lg7IqWNjkp05VdNpWO6k4096pbpfnvLK1zv+QcPbazjsVcsSl4hlQWD2m2F7vrV0buHs mRMnTj/40Jl7Hjj9jW+d/Oq/nfyX/3v8nm+devCBxZMnVpqLaLCZXoDrOmV04vh9g/VpMpFn3Fm0 m/kDiDYeJaU0cxMD4i4SZwCyDQfuZ8YK3FyAd4qIO8JHJKUCKZkZQwTenW67H/bpfqInND4CxvcC bLzDKA7pUuUaglMHGRYj8LnpZjb2LqJzNzMSZpamph7zpCc/8znPf/qtz9t/4IY+rtvLi9iPZP1O KYndmAkMfD6Yd3APTpSfu2/21QfnXjVXu82zZ5MkiMMFM2GCBeOPwMwimE1CtkKekTfTziw3st3E cgH1yqlbzYqgPVdP1MOIddwHOpfkyHVsWUpKPm7dkjO13lhN/ch6hV6Ei2oXESgisMkIFAroTQaq 2OyKj0ChgL7iu3DHDcgVfIUCesex3IUCdHcguxspf9Yyt/UWE5dEhrkLrd3tInaidtztuqwtb9dP NC2DxQh1M5L8SyWQ3PlxL/Mxf/Wdejvvsgt9Km2p/Mv5mrClhmy88VXWa7sYmcu8qN+7vkYNH6mL RED6CCHUI+7c13LdoV30viLuVSYc+h5/JVSVf8GMiG1lUZ8NcufpdySX3tChhyqBkcPAcmF1C42/ UDejM+ZvRXLUCXgUBaxgPZ5UqmWlw/UQ5Ypg2UU0jKJajBhE6is76/+kZE0GxdqCxH4wT/GxUL4a 5OfDWgNxr192QNX8J27HHh8oPwwpJcZEA0lzv4fAGQy60m512m0EyGGEIXFINr4ogjdmUjTiZvTe YthABkURNPOO9kxW5iTSJMcrq6SCcFeT47Iq3bUZRQDnkAR9QcCTIApJxBgYSR8aK9unESpvgtBN rG5shCIFFw+NRux6RlaJYy/MfOTPYlliktiva2aBbSWKmSo1shkbZt+yIstsmTHa55prNByjYZtV dOhKUZ6YRghExQKbjIAQXdhzYvQTg8YtZWYvNbws8w3DM5SqXXW0RAfELtTZNuHOJRIYClEnevSI KPUQgItfNXYlFhMHskCgVQJFXmEMInpvC8k2FaDTMMyQmKufBsqiQ7TmA2m1GoHKfWR1tImuHP8Q EiyKplw6VZyxpRMIqSyJayJlp5fFsAUBvo/s3sQXRejz4vyRw0fOnT1D7zB+wOQYjZSrlb4C3J7S VJPd8VwQH2r3HlhsnuhF99tAeaNh2J5pAZe7RkIfI69GSx4pCTm8W8i5EFx5bXqOxG4g6V53VdjA GEPGyqjtxwPhR55mO70CqW6R5SFofrGsRqBQQBdj4XKIQKGAvhx6oahDEYEiAldYBBB5vepVr7rC Kn1VV1enVPq+7/u+9a3E+OJiJlPi5mWgxuZVomzJ9rglXNX9s83G7fBEYzaC2K6Zk8BIBPqMWP5C p1XcZpt3Y7eLPOZ3o8pFGUUEigisjcBWv00ePRFMXJc1dpzEkSdqdRDFpg6Pq+vgHTtznQzrA/kU 1Wy+ki7Q6rmydlltg7VjZW1Z055lJGLDYSI7jW0DkejqKt4VgFdFrCV9nRDs1XxnVpwaSF2But1+ 2O72252g3Wbtd7sYKQNmIZcg5mqtTuq/fQcOXHf9dXNze6ZmZqZnpicnJ2v1ul/CQRqXBnTSCQgX kbTYMmjYLAgULlryK5UyGQXJ2zcxOcGec3Oze/fN7ds/t4/MhnOTs1ONyUalVoEK49cMa15YPHfq 9Mn7D9133wP33nPfPffee/f999939MiR06dPLyzMr7TaAQg6Fk8ISRBoucpLGVvkFBBbdssOKmd4 Jvw8odmw0EqpVCv51XK5Xi5Vfb+MLpi2nl1YPIyq+djRk8cfPHns0NljDy2eONw9dzJdmXeDdiUJ ZrJgzoz32NmcZ854Vt21yrhNADmTzOsnDpQQvmwZfdvoWWlgZ1hwlyyzhspYrJ+NwDICzEdwmTBi L40ixwoc/CbQ9CoXlSyxQa5JXIqg2ImTJH6W4q8CuMXiQswphJZn5Df0HaNiGnWyOEasWSMxJhKj kSb1JPT7PWO51T9zZvnY8bOHD5966MGjhx74+j333PPAfQ8efujk6RPLS/NB0EGLjOlH6hkRRtg4 a5fLMGvbKRuZl8ZOEiIEV17O8ijzBFqGK9JpmT0gLWQCmO+D50H18HosSWK8r7EkwZFEfElYxXQ7 6CchXtiSGhO9PKXQDBh0GIaQ70qlMrN3z7U33/iM22996i3PQvDeCwP8U9ix1+kivDZxiEF/TvJJ M7225Dx3pvHKa+Zet2/6BZWZ622fcbiUJG0k0KKgNyIbnXZaDlOLYSfoOstKTEJwqphOgPZ9/HVl wNg1aX/EquxM1q3icT5+3d3rV36g3S22KK2IQBGByywChQXHZdYhRXWKCBQRuAAR4DfhM57xjKWl JV12nmUETR8vMYHV2IuFlxA0DDHZZg1hRIYJJNIfsZAa67d+67fYd01915TGpxxd78Ujyf1Gtm99 4ZtnbexLVUmOrpuji+IlRxzmqlRsuCZUfn1N9DY0TbeRQrirVxerFwrMo8eT/COeDL9PIRt3I3Eg sRjb3H777cNbUnmilJtvkANQF6u7Zv1CZ1FDvQ2tHu6O4foMCZ6kO9Y0gaPAu3kcLp8WUbIOIwvP 8x4hdGyPc4g2uKAOw/HfoEoblz8c522fBOftwXEl0xbaRfB131HOyFE0vDudqIOfv7nxiZZvpk+3 fIxxoLztP/3TP01seVxTzze84Q28s/798wbqvGff+lboMnmfiuWt46U+LxgS5x3e7H7e4+Y138Ux PzLC+vRZfz3Z3pUqP8Qmx/n6DtLXq+ELKbFafyFdcwIS/JGb6fJpXX4dWH/VOu8gYYPhyybHGneh 1scaN3qHD7S9y8L6wrfnoqOjl1+7xs2urblc0Cl0zcgjbuN0WF/4Bj04ro+GA0K/bPy1uMnv6JHH Gr7iEQfOfY2S9cY7/DYZeRas+XNiXNNolL6YrL/sbPJqv4t/IWzmVBq3TY63hP2uoq6hjTV8GiyP vH9/QItFxpqmXmJ6qelhkYFPtF5jA9cMlzVMPbXinqGfqFXhQ2VjDOyTB2VkLM9lBRoDFaMkTlAK Q6rBxqzlcmVqdnZqdmZmz55ZWeemZ+fgzpPTM7X6BNAZf2KcNXr9sEuREaYNAETRNsOcMSnWnsUw xwYGG1NTk1PTdR7B1nN7Zvfundmzl8KB0eV63fEx/Ui6QWd+6dyJU8cePHzovvvv+dY93/zGt74O gH7woQeOnTh65tzpVmuZmhMi5Q6N7JV6ImLGLVqUtqLJRfILho4MXCB806145XoF5l2rlapVr1yy vSyAsLfbS/MLpzjOkeNHHzx69PCxY0dPnTq5ND/fbS0bYadixZNuNg1uds1pN5u00ynHmPSMhmuS WA8HbZYEq4nU6Bhpx0pbrrFcNpZKxqJnLNrZkpm1rIwpgRUz6xhG2zA6pt22HNYV/CJSK0ysXmSt hFYzspdjt5V5bdPv2fQnxhhuiOuJ4fVk9QOem24konKOaTmpjZWHH9l+aJcjuxTbtcxsGOa0bc06 5pRl1TIGQGBijtFZWVw8e+7c6dOnjh3HQuTIA6eP3n/2+AMLJw81F05224tx0BEgjnJaZOAEkH8R WMukhBp8g4SFWtnMSFDad1n1AOUJcwziwC2KcUaVHlZikB0xGnqYduC2EoWdHuYdGLZoHbVSYDNE pP8wV3nck5709Gc/+4lPfsrc3F5mK1rNVtTqGj0cXcRQPDTC1A7L5WzfTPlx++tvnGu8bLb+1IYz XeKGAeThiMSx4KA3PGg5aR/xEOnjAqKSKzKAyZipbhJYv0goR8NkZQE+xrTjPPx5vdWGCqGc7ptf VfRX9ec7ucoU+xYRKCJwJUSgANBXQi8VdSwiUERgZxHACJW/iPBz0MXkfzBhL8uPQFKQ4TCrJbf8 UH/Ri16k2SiEMedi/DjEBGBqauqv/uqv2P3LX/4yG7zzne+Enw7/tl9TGr8P+c0M2dQF8njXXXet 54yUgMCTQ3zmM5+hcL0xVRr+0TuSIFAU5VMxqqrxui5KWxbwkkbRHF7qdH+kI+N3rK4JlV8DWfQ2 1Pa9730v1Zifnwdh/MEf/AFGGXmdMYbmfQ6xpkOIJO9/6EMf2mRHffazn2VLKokD7/AuaF1JmJZ7 pNBlurNGGlITMeYVlpeXdWPB1m9961vz0tjrq1/9Kl22pkoMBqqK9Uf+/ktf+tI129CPtJrQ3X// /ZSDCy39To8QEKL0yle+Um//R3/0R8SfOuTx11UiaHqDNVXKj8JmlE8voOrVw4nyeSfvcSDaJiM5 vNlmenB9sQwP2kUMGRJ67DGKOCmovB5UehQNI0KNqhnMeUt1sRucaHoDfUYQ3ve85z16jH3wgx/k QLRd4xXdL7oaw8tTnvIU/f7mher6WMNjfs3ZN64V+fv5RAgVZl86izoQE86RDRj0eY+7pmm7OOZ1 ydSWsXrLLbcQXoL8yU9+kh7kneE6b+9KNTyANzj1Nhi6XHO4ehBDfSHlDNXx5MozPMD0CcKpnZ8g dD2bDZ/g+Yhi9NIc7qXIR5S+am1+Dk9fNvMBz0Hpbspc0xDds8yCrB+9w7OV+rK8jcuC7jjGg+64 j370o1SJEzO/LGzS5FdHLz83eUJl1kdDn+Z//dd//alPfUp/7xAELmX6yyhv+/ZOh/xa9Pa3v133 CzbT9CBJgPPmjJwEzY+rSyAgr33ta9mdhS+mDW4U2OR39MjBqY+1uLioxxuD84YbbhiektzJt8n6 I27yGz+/Mud/QgwXtZmr/e7+hbDBeb2Zj+IIz4hkdVUeEhg/yBqpVT8frHEQrV37UaxWoxMY7cDs BFY3VGsE1LS78n7c7id67QRpN8xkjYwuRQkoxM4Cowmx06C6Wu/KIkn/Sl5VUHEdVDw7O7N379z+ fWDiaQD0zMzE1FS10cBuA+SLOwQ66Vi8DkhJqPxDKEGQM54cJb9crjXqeq2TQJnSZqanZ4HOs/Br lM7g7MbURKlaIdMfEloMNeaXFk+cOnHkyOEHDj1w73333nPvPfc/cN/hww+dOH78zOlT3W67F/Sw yADniauGTipIZkPHLXklj39x2kAqnIGGnYpfamAO4pXKvqDniWq1RrsyI+60V+bPLJ46tnzsoeXj h5rHH2ydPtxdOB62zqX9FlYbmD5g++E7Zsk3q76FIXbVMcoWrhcpiRoN5VKhnIfNEDMNdM3gTsvs Va1WyViys2WLR6NpGW0Td4hs3rFOlJym50ZiTeKW0F9LlkVUz8ZkGE32Y78XJ514ZSU+txKdaMWH W9GRVry4FC0sxfPL8UIrXm6HK2iDGRJJLHYcZCYk1LiJ6ER/rp3ZyuCZ2YIkc5IUA5CyYZYts2Lb ZVygPeytsYM2PTNxk54ZNOPWmWD+WPfs4d7Jh3rHH+qeeKh76nB3/ni/dTaJ26aTupLmkG6E6BNT lWJQrEv01Lr2epHRIqBf0jNKYsYEUqzGsmRoVAxahMxo5lWeRrFNITtkawUdfUobcHPBSqWHczSt MUNSRLru3IH9T33GM559++2Pe/zjp6dmjCDsLy13Vlb6FOm5YckVdb+ZIs6emew8c85+9YGJ1+2d eF6jci2WHQD7EMdp45xr9sXaRbi8008QRUd21i9ZaONHmTNLc4DUI1YFr7ezjvJrHrDsDZXTazj4 gD6v1mEz15NimyICRQSu3AgUAPrK7bui5kUEigjsQgTIMgdk1ASThd/8/AT90z/9U8Albz7xiU/k TX7Z8jMYNEaaJugA78BbQaJswI/2YTanS9PQk9+H4BKUm2yTM2ve//Vf//U1PyMpAQrzuc99jmL5 iEPk7AA2Cp1kefrTn76+tWyPKy54VH/0zW9+E9JEBahb/j4lf/rTn37Xu971iU98ArarCbJuLxhl uEydEpAjaswBGqY5ui3DdeZ9LUdds/D+y1/+8k12iW6gpuHbW373d3/361//Om2hRbSLPHWUQ/OH ASVBu+2220ZWddj6Q8cBYKe3hHHAfWDf73jHOzQfJyBf+MIXeEK1idITnvAEokRk4K3EOZ/YoEpM ITB4NHDRLHVNlXgHKMBw4gk1z4cTodZHB+LT3aTF20ZYNtmDa0qmDoxwPafC8q//+q8wI+qjKZhu HaMI2p7v+PrXv56Yrwf3G9dZExPGGMHUaeUILzHUhwCyUI3v/u7vJrDD0wO6zGuuuUY/+cM//MPN RIZjDY/5fCpieCSPawX9Ptw6DSIpQUM6fe780i/90shqbOa4m6n/yG02M+aJoebmXKz06KU5Op7D dd7GlSqv0maqMbL+jHzALiCSo+uRzxn6gz/4gzxhVHCZ0nvB3fQJAurNTxCuzLyz/mziGstZyfky PKJ0ObqQ8y502ete9zouIJwCnLz52COMw4Q0H71//Md/PHws+D6HgNvmfF9flrd6WWB3jgj8JTh5 x+nLGgsXeao3Ml/rmgYClIkbtWJ79sonC9ek8dRTrUx0kapUf7no6wDN52Rn43zScXunA/1Cn3I1 Y3cK198m+tzhBNdfapyAG/QO5y/dTRP0dZiF63B+nVyz4+a/o0cekbFHbX/jN35Djzce8+tSvv32 vk3WH46BtMlvfBjm8JV5TVGbudrv7l8I5z2VNt5AHH5FwSyPD6+JGAzj/MsqHw1egvjEAGF4xeJW C1HxvZXVNCND1hjrYfHcsBLMOkpuXPKSspfK6qeVUlYtpdVSqV6rN0g+2GgQU4wzpqanpqcnp6fB zdP75qb2kvGP7H8zjZmp6lSj1Kh6tYrlkR9OKiZWy3EaU3PJ0oYsFv8JqYay7q3WKW6KoiDLU/WJ KVgzK6x5bh9K5z3Te+YaU5OVOirksuvjS5F1e72FxYWTp04eFuh8/33338d6/6H78Ys4fuzY2bNn ms1lUCYtF7No5QeBrzB+weIzLYyUFIbgYtuzEO662B5TLp4aVc+vul5FhNfCe9F4L8/Pnz1+5PTh Q2ePPLB47NDKyYeS5dN2Z6EctyedeNo3JktW3TMqFkpaktgpL196IIlps/SGKFKtFcNspkYzNlpR 1o5T7JhjJLjK6lrErdiTJJhEq6yGhoUrcdlxKp5T9+0p25pLrT2hsbcfzPbDmTiaMqK5cnmmVpua mKxOz3lz1xh7rg/mrmvNXbc8c91S7brlxjWt2r52dabj1/uO37dsYLcdZqWuYfQS1NudOGqnUceO +k7cR+3sGKEtNDwg66KaWKBfZGUYxTGWKL6TNXxrumzNlqwZVj+byoJGb9lrnonOHW2fPLR08oH5 0w+emT96duk4fJj2YL69yqC1d7a0UhFp3Rv4cujJCwHSIvIlUDBoQLky6GC2oCvWLXSyLMDogKcd fF26CKLjfkheQ4yuxSs8TSHsZKI8eP31YOhbbr31cU943OTsJI1YaXZ6K2HaBfY7XuCWIr/jGlnZ 2lur3D45+7q5fW/aM/viyfJNpahkMKcinuhuZtHrymOc8wIvGuXePYb/bnCSKoeaEesGu4w9ygZO 0zu8jhS7FxEoInDlR6AA0Fd+HxYtKCJQRGBnEeCXrSah/Nz9yZ/8SX58whcQQwGh+EjfmcunfDR8 HD6CNvIOP9f5KZh/xPsaesKqdA69nKFotIG6argcuJ7WmWqooRd2yfElvyE1mB63HDx4MP+Iw+Wa Yi1r5SMADT+t80LYQEOfNTrTkXde67YgRdxZjB+xd4427rzzzm0XCw7IERuFaMzBcvfdd2+mTH6K 6s2QCgKgASU//uM/zkvqpvnd2972tuFyiJ6GQVqTyG/YnBHfcccd+ZYw5RxO5QPmH/7hH4aL0gwU ejus/qazNOv/l3/5F441cr7hvO3aSQ/mw4NRQSuoj64eI0pXbJiJ64+22n2a8kDE1oxnDqEHKtgL NMOhGa5rGpsHhPicNw5swDk1PObZHe7J+1rFrJeNW5G37gUveAHYK4d073//+3X5I7XYmznuZuo/ cpvNjPmjR4+u3/dZz3qWrvPwR1u9UuX7bqYaI+uvbd/XUFQopO59LXJnOXny5Prdn/zkJ+s3SeOU fwqe46LNibnmfNHwd/2NGiNrxYCHKXMxYVhy8lJmPqX3K7/yK/kuevRyWV5zLK48eiaGGZThE3Cr lwU9PbBmbi+/rNGtVE9/lWy88IX1la98hR3ZnlMJFJ5T7GGeTm0ZDwzmNfegcNbo8113Vr5s6XTg 1NB3FK2ZkszPHT6iemsOPXw4eoGvLXpwjeg7/1Ib3nir39HrAwi158013x18BXCdP1+85fNx3yYj 9938N76Oz7hv/81f7XfrL4TNhGKDbfwaYFdWnqyuNb8ha2lCVv1c1nqtPFErT9aH18pko6zW0v6Z 0oEZ/Vg+MPvwes1c5do9lWvV48E91WsHa+W6PRP78FmenZidQeNcm5qsUk6jAZUuUZ8ytsm+7XmA Xqgr6tReFHZxV0gTmzR7NpnuBLaSwU4QH+Yavlep1Kq4OYO04dmTUxOAbByhZ/F1npuemRG0PTlZ b6BCrpJlEGSJ7nV5eenUyePHjh958EH+rrz3/vvvffDB+48ceQgTjPn5cyutJjbASRwi6wUFQxLF GALBL5gT4o3Zh0nCO9e3cXeGNVd4DmD0LLvi+Y1ypep7ZOeLet1us3n46OEHHrzv/gfuOfzgPaeP HeksnfGj1pyfHpzwr5n25xrOVMmoWWnJTBE4e6bhO4BUsxuShQ9jDTPKzIC8f4nVTsxWbC2F5kLf WOgZzSDtxynGDr5pYDVctYxKnDVSa9a29tjurOnWDMfNqIVXjePJIPCTIHGyTqXcnN3bfcxNydOe 6t767P5LX9r7d6+KXvfd5lt/wP0PP1h+xw9X3/UjjXf/aPlHfrT5wR/pvPfd/Xe/I/oPP5DhHXTX q60Xfodxx7dNPunpe699TGluf1CfWnTL5yxnMRMm3kmNZcdYsoyWaXQtSDTm4DZ5DntGEiDolpSQ QtAFS8N5E5L7Jb6ZTbnWLHDczRpW5Ce9tLu8Mn/i9PEHiRWq8+PHj2Pc0WwthVEPrIt+u1wWH5Xc HFq7VLDIUGAuQKd3NBOOQwpAXJ+DOOxG/XbYZaHTVQLJfrvVWmk2seOgJibIHluOlT5SZdw/mOFo riDBdm947M233/nCW17wvBtuvnmi3sDE2VjsmvOd0lK/1o7NdKqXVJcSM7Cy2ZrzzNn6S/ZP/bv9 jVdOVr7drtyE43YcNa2o7Rn0q5dZtW5mxWPtL8b6bCi0PnLdYJexoultXSzyA21r72KnIgJFBK6Y CBQA+orpqqKiRQSKCFzoCMAR1oO//Ofi+o/4ZZibP6z3MAXdrtllJAb6n//zf45sl96YZfPWwDmj yQvUYJ3HcT/1hyGalgCvkUVfiJjzh/7Oi13T2DzUIwHcBodDiMcvwpxlf+QjH2FjwMf6iOXOGwAd +Mj68fCWt7xl+ED5Bs1mc/j9NbYV+Uea9e8k++Ku9CAIbE3bd2USghNEIzYNgtcsuewU1JsrQEf2 2j/+4z9uZvCsH/P6hFpv7nHe0tYgsJEkdPiMWxO9bR93fcU2M+Y1xt28GQ4bb/JKlddnM9VYX3lt +84Fcw1FzR1I8hm4AwcOwEDXT1SsL/O//Jf/wpvMEKz5SFvBwF7P27kjm0+Pa6ZMhfPLrx69+WV5 uOSc1eYi7uFPN3NZ4Chrpgd0Cfk1RBPSzSzrz9+f//mf10w5t5TJAfH6rwwtNNZtH2mEvZnTYdxF LD/c3/3d323cFu32PvJWm/X3zWz7OzqvgwbNP/ZjPzb8hUgoNu/ioota820yso279Y2/jav9Dv9C 2Mzw22Abd7LmTlSdiZo8maw56tGfrOvVU+vg5VTdnai7jZpevYmafDqh1sm65bvIk00PQwaX5/LE Ve+QsVApVMUpWilhBysaVdMgLSGy0MjMQhhlFoMA+2kMDOzh1duVHHJhH6mzpA+kLAwu4IMUJTn+ yNmHk3KjjpZ5agZX6Ll9LPv379m3D3to0PPkFKLeqcbEZGNyAhOHBJlz0F9utc4tzJ88c/rIieMP Hjl8/6EHcHZ+AHuNI4dOnDw2v3AWKok+FnMQmKZi2+IcjbeGi/Ew0Bnxr2lRDfw0JIGgXyl7FR9j ZxvvYrtaKk8B0D03QxTcXJ4/ffrY4YcevOfub/3bN06cObEIQg27OFVMVM2ZijFVMht2XAEgh4GV xCT0K5cs8vB5pLvLTNLjRTF59sS0ITbtwLC6qdkM0/lecroXt8W/xOgHRoI9c2JUjWzCyqbNlHWy ZE+WnUnPq9ouqDeIE1Eql71+aSqo7+087smLL/6O09//lhPv+5FT/89/Xvzlj7U+/on0fe9L/9N/ Ct75g53vf+vyG75r8VUvX3j5ixZf8m3NF39b9pKXpi+/K3nNa9O3vDn9j2/Pfuzd9oc+4P/sh42P fDj42Q+GH/yR8Ie/P3njq7IXfptx85Oz2oEknVxxvKZtLRtGMzHaadYzFYZ27ci1Y8yjMytMzSDG 70JMq+lKkDEie1yWM4uskmalZNV8uwLrp/396PiJc0ePHTt89NCx4+RlPDG/ON/pruCugdidnekL FOgeRWDxje2JSI3FoEO5CfFUXmEgzQALJfVjig+H9uWARHfaHehz0JVMg53lld7SStqPmOVoN9u9 bgB9Bt0vdzpEb+6Gxzzvzhe/7JX/7lm33tKYqvWiZjNY6CTNlVbX7me11GVUn8w6x8m+WfaeNXXg 1fsOvvbg5Iv31J5acw7YNgbRwHAMUxjAjKhxZ+IGCQVXE3MObjXIX24vB+F2DD1WVds7vNQUuxcR KCJwmUegANCXeQcV1SsiUETgEkdA/1wcJ6bLadomhbeXuDHrDj8sJwTC8vMtx0A6r9dOeOi4xm6V EV+0oAFJdXtH8vrhyFy0Km3pQBetB7dUK70xqkyN2LgHev3uuVLy85///MaFj+R026jP1boLo5Sz mJGgGwjZ5AaOcYYhFzMI3/jGNzjcZlx3QNLcgJLjY51CbY0gV9dc69mHBZ671aL8cHq2LAfEuUx7 +EC5z88m5fm7VclNlpMzZbbXstn8qq49ptYsOdDXXXbxFyiwnigaGe319dn5d/S73/1uPZwwyx7O iXrx2775I16cq/3wXwibr9vILdvQUlnDlSjkiTgqqOeszTBohcEKj+qlvBP0htZ+K+i3QlnZxhSl borGk0cUy7JG8ghxLEdWKTJLsax+ZLCSgbAEcg4jlWpQGffC1QYO0JIxsIaPRgkRcRkPZbw6aqVK HTvoag0hKtM2MzO4N+/Vy9zsHixrpiYnsYRG/lwXEXQNmTP2z7QXEwaAYqvVUg4bpw4fOfLAoUP3 HzrE9DZPyPW3sDjfbC5iyAyZhI1jJgzOFO2yJIyDQYvFszgRg7xJioeZBizaMFzL8p1SCQjulXgH Lw7bsHAKPnHkMAe4/+57Dt17z8nDh9sLi3DWegmPaApKAdhsh7jZtxAsZyWRLRsl1M62gQlEp5eu dOJuP45Blq6X2TZ57XpBiktEpyfu2VhtRDhLw0ZBrwQLeov22TCrplk3jLqRVQS2pmESrgT9hV5/ MctWGrXkputKT3tc9P1vWfzox3r/z0eNn/pZ910/7t/1eu/mWx1jn3nO7/SzllDVdmt+uX3mbO/M 6ezsafvcGXf+rHPmTHb6dHr2bHBuIVxqipc3Dsex1Zm5vvmU50UveIX3ph+o/eiP13/mQ+4v/HT4 8x9o/eyPTz33uRNPfJJ78Nq40ejabpcmRGIqTha/Xow1h0WI8UnBx7pPk/vGcjNqJ9hTmH1GDZn+ aHyaAkE8y6pY1kQdLm9mSdxqLp85dfzIQ/Qcbnb3njh+BOUykF6rnj1XKLQgZ0K36iKuvcTFNRpH bhy1LQMfkzAmGSEC6B7dnaCFDvpYQndXVpIgWFlaJuugjMU0AUp3+l26HoLf6gSdKPYnGk941tPu /K6X3/GaO+tP2HPcaLorzQhunawEWViKnWpUSZLSEcM96SSzjeDZB6e++7HXv+WaPS8sVQ5EpHmM TrrSTOY1WBlZa9eBzHnEOTpO6byNE390EsRtFFTsUkSgiMDVGIECQF+NvVq0qYhAEYHdi4D+rT4O e5GqSB/qvJKucTUiw5L+aFx2tZGMYPfat7YkICxupPzQAgVilLxVn98LV7GLUPJ5ZxG04H2c/cIm a6jVvuOUvJv0DdjgWJdnD24MsxC96hatMajZZEiLzdZHgAkkaC+iTnhibsJwCQO1eQ1vXkmwL6bh TPIxaaFvTRheNn9ryDZanUNtPVuWX94BTOtLyzXd256u42YaLVLGgX1kbXOH+m20hV3y7yltb5L3 xZqbM3Thedu30WW6hPxbg7QEIyu8MVnOPYtya4uNW73z72jirxM/cCCdE5WBd4EG2O5+41+eV/uR /eUYJivuCKz6OauNvDQTvikr7+hHPIXJq5avhu0ZFivv8Diw+lWGv8hO81VkvDhmWE5mOyBYHlnF GYIUgU6p4pYrnlp5gnuzB3Su1PxqrY5dBhJmTDT2zMzum5ndOz2zd3JqbmoKP42909Nzk5NYapBP kBX4PMm1qIZJSNnLMNvtd3FsmF84c+Lk0UMP3nffvd/8xr3fuOfeu+8/dB9WGKfOnF5cWsQRmOyL YEDLQ0Nr+1TFoSGWi9RaQuFU3VLFwbnZdQyQM0QaFF6tlqv1cnV/eWLCq6HFDpOss9JaPHns6AP/ 9q1v/MPhe7/eO3XMWjo32+tclyTXZ/Y1hj0LgI6yWpJWYsNLDBtCCiaGbBr2ClYVyIFDpx+6K7HV TMzlxFjJjFDJdn0PQW0Jvly3MYY2Gq4xYRlTVjITx41+6JOy0TZ6nrPiuj3DCqNMJNIunDvtZ9a8 UZ2fe0L44jd57/tI/Ku/8dCv/fqZ7/ue5Oabw8Zk3OqkR4+kxx40lo6nyYJht6x+z+n3/TAsRWEZ hpoYdBgGEmnqYLKNnQXZ/dw4tcPYDKKsH2RBaDXn7XNHzbMn4tNnuostXEFW5vZHz7rNevF3Ln/0 V3sf/3X/l35l6ic+sOcNb9rztGftm5i+JrCvbRn7k7BhJiHZETNzMczagdEL8ZE2FhOXtctURaJf ZqzNxOrFPvJvP7WmLHt/yTpYNvd78aTR9oKF3tnDR//tH4/e+7UTxx9YbC/3UYpLsslynQSPjGI4 v7ijsKrhmhL51Ac/l83QjXtmD9TfC5ut7lKrs0yCwl7YX+wsYQgd9tu91lJ3cSlutZN2J+p0zH7P TUMHi2jk+QiZ3fq11z3lRS/8ru/+rn9/4JqD6Px78yvdhRWodhx30rjpp0tlA6ONRhZzakTX1e07 b5h+y+P3vHWv9/okrjhJyyb9oUB2pjHA4qizUYJT4Sirx2aFA5CO0EkNVkxY8Jnh9NG5F5W1CL0h vjOMW6xpZCSNWRgd41YON3Idaw7CYCyWIgJFBB4dESgA9KOjn4tWFhEoIrCzCJz3zv3rrrtue0fA AlX/7h026MwZAbfSb2CUub0jbrAXdbj55puBIGjBAFjDttS7fqzLucD1hiq6trl+cye6MK22g2IP 39/NETWS/rmf+7mdROby78GRzCtHeIXAeSe9r/cFnDFQsafApB4dMfcxjFSd7/xA2yhhkw4qCHUh gK961atQIqMgxFJjA5nzOMq5jeqt32XNhX3juzfyZLbbOPQHP/hB9sKfZ9jbVzNQviDWWNJvo3y9 Sz7To1+OtNvOC9+M5fTImuAcohn0sIk2LzXHZ45t42+W/BIxEvePa/sOv6OpEopH3MP11zFQGwyN 9H7boR634y5+41/+V/vhIChVr+c5iEhllZeOvKPXkgfSk9X35Lnv+iW3VMahmRXiBzgWGwp5Bzgr a6laK9dY65U6a6PaqFexjq7UKpU6VBnPjFodFTPrJE7NDR5lhSXPTE3NwpVnZtQ6OzmJ0hkbZ1IS ipfGmnViol6vV6kBClcMGdAvN5tLZ86c5sYILgWHDx/mbGU5cuTIiRMnTp863Vle6nVaGHtkMWYM kZUJ9yNLItLaBOoJHXe8UqlSFl+NElYJysLBI4NgtUYtpybruFNXXFLJIZhdaZ08c/ShYw98456v fe3f/uWb3/z66WNHzZXeHss+YFnTsTGVGLXELKeC5iWHIGnxUODaQF2OYySGGaR2L7bxEO4EJupZ pMrLQdQhE14k2fUgj35ilDJjXzt8Urv/WM+Zq/iAVPgg4uBuYpyNsxXPbaYmqNox48mw72ThSt3t 22X7hHV6qZE97fkz73vP9G/+Z/Nn37byilt7E+XS8SXn3IpYmdBa4Z+4oeCFkqQiTIaWEoHEJMGh 5AuU/H48Z5UElCBXPKY5sDgq876s1NIxzbLt+BZibFxUYuTDZPMLWq1eqxmc6i8ExqHrDtz9yhcc +sC/P/tfPtT+xZ/tvv99wWu/q1qZ3WM0buxk+/uBZScLdetEvXKyPBX0naAZn+pmhwPjTGDEGGBw fCduVXqxk6VukjmSkrFsG3XHmLKNGcvYU7L2TPqk++ucO33y/rsPff1rRx64DzF7kEW1iRrOKwxT la1Qub9IFzgpfZxwWPA6PBf7bpfMhqQ4XOh15tvNbtBpd9tthM/YbvTaPGLN0W0jfu6FvX4UROID AxQm+aRt+26JgfziN73h2+96+eOf8TQczJHxd1BKt/tGX4K47CVtjFjEhMate/6Bcv2pswefc/PB d5X3fL9TfWIZt29j0U07MhwMSWCJa43VKmWdmhGVHCMuWZ2S3WPaJqaHbbEUwTwbDT3JLl3E9swI IO3nQBDq0eu4qxzIGq49ct31K2pRYBGBIgJXXAQKAH3FdVlR4SICRQQuagRyRerInD95VbatU4Yv k96NH70Ir/g9CYjUmiZ+AHNonRnv4izcevzOd74TvSFgdNvoYTNV3eSN1Zspane3yenMcKq6kYfY OC3kxrViX53ljIBrl1WG1rve9S7YK0rVnUD/i9aD2wh7DvI2til4VCnutxHG8+7CyQs4YzMySe5k lJ73QFvdQGt4GeTjhKVc9HSZ3AvCpY8LIBfGNY7DwwfNL7njTHU5rbbq4bu+Ufoo+SUL5LRBw3dy +wKQXQvVuUNC3w1DoBCw8wRX9F25IPMto8vJ9dQb2/FvLxWqjs/v/M7vEA2gMBcl/dVJX2AFQx0+ 9alPbTx48vmS//N//s9mhtlufUfzXUwvaAytj0vCzJFG2Jup1bhtdusb/3K+2o9se92vNko11olS faJcJwngBOBYrRPVRr5OViZ4DoqdgMbWYcfyRK+TAGRwcXVyujY1XVdrY2pmYnpmYmamMc3zVZI8 PUvOwanBOoNtM27Ns6x7eYKTBo+z03PyXCj0DPd7SdrAOtS6hrjVFwbuwQ6xUMC5t9VeWVxeOnPu 7IlTJ4+eOCZOwQ9BnB86duzIyZPHgdGLi/MrK60g6KVpbMeQTNIDmsicy6yuXfGdatmrQ5jLdc/1 M7xD8CEWumpiqVErleu1Rhl9tmkl/V57eWHpzMn540fnjz60QH7C08ebS2eDsG05acW3apZdi7NK J57oG3OpMxnb1cRyUToL/ATlpthiIH1OMhuTEpIK9iIDP42VftLE+yKQxH1dVM9oxi3cOcySYVYM s4YQ28e7OVtOowUo6Ap6YMOP0fMyJ+D4ERkXKyXXxsXijGMsRllyOu5U9p3+gdd5v/tb8Yd+YuUl Lz07feDcSto800laUcn2HUAxHiNRksUplbIgszQ2icwktmJZqaOFAwlPWHlzsFL9xFYrn5I20GZf 2hTHEFCcqs0otCNxdObRjhMnSvoNxMd2YynZdziaO2JVor3R429beu3rzv30jy787m+e+en3nvuO 78wmrz2w7N58It1ztmsuL/fNfoRKGe/m2MVHJLRrXdML+kawiJbYSMTUGS8Uui+rowG3zTmHLItZ 1YlmvHTONybNxO13mmdOHnrw3n/91r99695vAaWp9uREg/9szw0pxMaMuVIyyV1YxqEcxTFpLTtR 2CMiAF87a9PLfYDzykq7jY5hpY3FM0NspdNq96HT7V7UDWLsyOm/BFcWmzSIC732xDX7b3/RnXe+ /OVPf/azZ+f2YoDSwzd6pRNEOMuEKYElGyLi8Tip2dZcqXLTjdPPu2nP6+ZmX18q3WYaExhkGxku 4GmvNxdLosHTvnHMyVbi1OlllQirlhTPEqxhEF+HaLAB6qb4woCjEVCPF0Dv5EJY7FtEoIjAozcC BYB+9PZ90fIiAkUENhOB3OV5A+0ewred/FZn349+9KP8ikYvNquW//E//scnP/lJ1IsXTf4M8tAp qrQ+d+PljjvuON8mG31+zTXX6I9HimF3UvL6fe+8887NFwidyTWMI7mDHgM7h6RgNTAT1rHf8z3f g+hEH5R7wCFNm6/tmi231IPbPsq2d8x9cgGL6wXmuf/Meftr58HfdhOuiB3BUtTzB3/wBy/apWOT YXnqU5+qt1xvpsGbDICc7XIxhFOPTAk7fCwaqE8cRtRIqM3tI/mo22Ql8820qjq/sN9+++36o40t Yl7zmtds9UDD25MtUKc/xYmYywIC8FtvvfWrX/3qBhR+k4fTzh55Oc973vP0jl/60pc2KOElL3nJ JstfvxmtADQTQL7FeKQ55BWEsIN3z/tdmefKG5evdc3hdv4dPRxhjaEJu5ZCf/azn80Pd96r0ybD tfNv/Mv8aj8yDpOVOusUcLnK4+pan5hS62StwSrPG7xsDMhyY3qmPg1cFsSMTFmeTE+iFNYrxFkh adL/qUcB0JP1KaHVyJ3rE42aXhtA3lp1olqpl/F59squ4+O0bJk2rr2K3YpJb6/XgwcuLy/Ps5w7 d+bMmeMnTuQyZ65Ox44dO3Xq1NlzZ5eai3BDUggi8sUMGNtl5KJa103KQkq2LVSx4FO8hhN8pyN4 cxjhWO1ZkGg4OokLZ/HyQAVd8dzO4vzSyeMLxw8vHj20cvxQ/+zRrHW2FLSqaa9uphXhoTgxkyMw s41M6La4lAgcTC1yKpJQMelj2iCPSYBKFTksrgukF8Q/IRMIjKAWO2VWYCiWJ9q42EbRLf/T/mSp lB5uGIu2GCaUsJkulRDMLgck4EuW8VVudlOSNkaGtWBU6zdU/uMPlH7tw947vm9p/8GF2tRS7KU9 p5aWJt0Ku3bMCPYs4FihZ2XvkFJnKzMRw+K1Ai4XnbFe4wxYbiVKiy3twoxDVo+Vl2nm01Kgc9CH PkOcXfyRMbfIzHJmgM6nTp+YbJ6tGitmOeyVopW022+37PmWey7ouDO9F90Z/OxPdD75sebPvb99 13c6B/bN4E+yknmBUYUve5QTep2ehSG061uzDSTkZmzQZRBvEWqLTTiuKBYZLktGWrGzKceYdi38 SVwrjaNoJeicO3vq+EOHDj9w36mjh0HKFb88PTFZKpfFIgaAi4hZ9O5lHFZc10dazF4YhYs9dBL1 4oC8hL1uT4TQHVh0u91iTLW6zXa3RfpDpYxud3EupwvLfkW5nSeNqdmn3P7cl77mtS/6zu+89nGP w2UmPrEQn10Olzsh2FrcpsM+huhutmQ0+153z57y8w5e85YD1799bv+rGhOPK1Gj7G7XaEbGVMe+ putPJH7q4q+CAQq5M8W0RWcOJGmnJPBkkkSpoSXf4phlnDKa4SY8f9RK+eP2yt/f5IW02KyIQBGB KzQCBYC+QjuuqHYRgSICFykC+b3P/H5ef0j9wx7cs5PaIA0DPfNDnZvN+c3AwvN3vOMdOylzq/vm tpsb77gGHa65RfrP//zPN3Ncfn7r3/YXM2fXsMU2rfj1X/91XdU15t05HfuTP/mTNW1Bx6cNIt7z nvdsppkbbAMlRHWFRpVka7rHd254sr0e3GFDNr87cD93Iv7iF7+4Zkftvs2o4P70kWXm9x/s0Ax3 8xW+ErdkkG/Gw2Scw8wFbTI0Mzc3WCNMpj5vf/vb3/KWt+gKbMYHXDchv/CiFF7TKA4BS9q2cFh7 R+RXA6CkHr1IeterqvW1hdbthNhSf1xH3vve93JZ0NcELg7MSJ0X15631zh3NMl93/vepzfmNgvN 7pl0XH9nj4bvTABsO3rsTkxe9KIX0ZV8l+nm8O1G3rzNzIug3NfVI9prnKlGNnbn39EMlTXdSth1 j/PR+oNu8ttkXNfs/Bv/Mr/aj2x4RTLpeazqiV/2vbJfQm+8Zi0pC47VVfLvaVMOtYpZR6WEgQVC 5VKZD8WsQzl7uEKAXb3aDpwVi1tBsEqBG4WR5IPr9bq4HrRJBbfSXG4tLze5Wp47d+7s2bPg5jOn z8CXMaXBTAOZM0/07Whsw0w5hLAfBKBq0CK6VIdEgaykEcSngDRvYsLAhzBA0CugFb9nmlWtlPDv aLBONab2k8CwVvdtD9HqMokKjx09fP/d93793+aP3N89cyRdOuP3lieM3owbz4neNpv1sinbqVsm hs5ZZJAJD9YccSzX7PrGvJtgrdB0jJZjdO0sBPTKapRR7NpZxTbLTubbosXGc8GDiDumneA4Ydki bcUTJMUipGtkbcMIYsMPzcnMrQOHLXPBTc95xgq5Cd3M89IAO+MeVPrG7I3ft/xfPrzwtrf2999s WxONNC1niQduTvtp2I267aTbNXt9sunh0o21Mxwc9IzVtZBlhaHdNHHU6iaJkyWukXopK4WwCnHW AFozaFe2Tz1Dkh8qPJ2wuyfa59AOQyuIqhXTcwh5u99fSoJFO10pG72a0W0YnclsxW0uBe24uee6 xZe9fOlHfnj5ve9bevePBLc82/IaTuS4vdSxY3tP6u11Jnxrrh1CtDkQvhlxYnQjYyU2mpmxbJg9 0/Rtw4XUMxNg485hlcXIW+YvHNxVev2l0wvHDh05dt99C8eOhc2mn6R1x6lMVPEdB2WH8OyEPIdO 2XRLKJqJuwXdzsiFCTDuqzyFnV5X9M/tlY5oolsrLbI08gYvV3DnwDja7Mdl0ym7ZSYOULu75fL+ x95424u//Tte+Yo7nn3bvrm9QT9knK50mBEBGqf4t/ix6RoOA8d009mG/7S5qRfvn7tr38xdU6U7 Df9xGOE4ZsfAbDqyIgTzBubTkSe6eI+TR03NCCYWB2k1j7EKptc/Gfvto5i1pNd85KrfLJYiAkUE HuUR2AKA5g/rkcujPIJF84sIFBG4UiKQ39ir5XL8hlzz45ZfyOvbwo9wfUPu+h/D+oc9mjUEU9sO AoW8+c1v1onpdrhsfD/1xoXnojPIrEY5POKAqfM7adUq2FQfIreq+Jmf+RnNLwgm9CSHX1rMuAHn 0oqzkQHX9dSsKs+CpXWd21hy5wcIl64q0ua3vvWtwBFd2gc+8AFqnt/+T8W0xhY0s0ZW+Ud/9Ee8 v0OXDEqAPlD4K1/5ym00R+8yMrBb6sFtH3ozO4470RB46m6lN9c0Abdi3t/AaiA3q/3u7/7uzdTh Stxm52M+h5W//du/nYNFrnJYH+iAMPgZfnokX+QF8oi0WR+UKx4nGpXhFNM+tgDH3DBEy5aHdc1s hhm03pdZLq42H/7wh3kOedSkEs8cCqEotqRYCucQuZHCxi3lKrQGwnI14GrPmT4sjM1HLzORa0av /h753Oc+txm6Oq4ytIhW7ARh65KZE11TPX3xxPZnGCjrM44FnfiaKgHfGYo7uRuDAl/3utfRNdtG 2L/2a7+ma4UrVH5x5iWhHv5K0h23K9/R67tVVyAfeDzf6rfJyL7elW/87V3td/IXwsYn0aY+zVBS AlBXaZbIHbGPIJsdektjsOIPIKt4JuMaLOphJMT8A0JeXcR0QC0wZUWV4cqydrHSFe1oq7XSVKsi zGrFtHdhYV4eF88tLJybX+DxLDrn+fmzZ8+d4ZE3F5fml5cXm63llXYLUSqFwf6AxSkeESZszkLY zCOJ2mC5DtnnRISMAJqUibZvufhViGl1uVbBVKOKcbR4UldxY8D0GfDb7S+eOnn66JGHDt33wH33 PPTQofkzJ4L2sh136lY46cbTfjJbNmdK1pRnYkDso3pWFrqSj9G2fOyiPTt1rK5lNDEyMtJFJ12y jRXkqy7o0IRxolRFsVu1jJptwKBLvGdmjpnCLFXckeCKNDfD2gEin2YBq2lQoN03p1bccmT3w/hc P2oZEa0tRUZp0eifNdppaeFlLzj50fcs/8jbjZue5fQbUeSumNmCudTJlrNkxY97lahfiaOykZWx IiZEYGLsIGDQGY/qSUpSRFiz4SoRNKkmeVSU2UDQDXGGJLMCpvXqSAmyCoNmAwWjJVkhdB+Tkzhy 4tBqm17HqvS9euhUQrMUZC4GHUlM9kU7LJX7VrXdtZuL/V6nOTG58qzbk1e9eeX9719473s6L355 NnmgtGA0jqZT8/1GFtQmgrrtlk38Q+Ro/dRqJ2YzThfieClOerHZTwgKknPbdF2U45haR0inowwk POE5tSyNF5oLh46evfe+lePHjOYy3t+eY9ZIV+h6Nt0YpWi9a45X83wZ/sozmvkKkULjzgGD7nax gm73gNCAZ8YwDyDpFm/00UEvt8llaPSjTBT14smMUr083Zi76frHP//2Z3/nnbe9+M6bnvAk5Pet s4vdMwtGs+2EZjlwqt3M6kXtuLtst61y8oSJ6stmZ1533dSr5qovqDo3eknJRb9u9iH5UdkNmU0Q zTzEmUHO6GbQsCgGvanze3gj9lAzHWtX3iyWIgJFBIoIbAFAI1kauRRBLCJQRKCIwBURgec85zm6 ntzaDHOESGq5JcxCWyuM01vBl/WvdP1jWP+8Zy/u/IU+I1gbbj7v57+QhwkmPzuhQnrL4V/UGgbh NUneMGqVL7APNoMWnVeu+Lu/+7u62M9//vPDG+c1oXVrapKD3XzfXHQGUud+c6oB0OGu+Vy1ijEI VEITrlzNCjHRt1dzzzg/1HMNI4CVm8e1rHXkorck4ONap++qJpKUQ2Re8IIX8HJYuZyD8jUhHUZv fATQyRGVriquF5Cp/Ac8jeLG6uEcX9q9VI+TXBYH+ABVM08Ahxpu0TaqpNHPXXfdRdOGexxORI9v xnL005/+tK7DcGO31IPrOyUfk2sCuNXxTMnjTrTc/JSJChqux6Se2KCj6ZQNrAa0UP28Xjdbre24 s3Lc++O6e6vHHXlS7MqYz4W6jGGCjNCeu8hzmMioIzmhvrtiS3Xexjhf30aOm+NOrjNUBrtqLqoQ 59/4jd/It8+RH5/SBE5/lMh//Md/rDfgUsnskRbzMqJ4X5/gDCqKYheKRXgLbz2vdpgDcfpzFSJW TLbl8JoznXquIbB69HIsth8evezI5Y7DDbu3byNc2gGJy+zwNYHnlM+5OSy5HXdR1bHVF3DN4rl8 cZHh+k/11pxc2ome5rM9H2mSq3M/orympcPseBunA1Hi24Hht6Y5tIW6bZxQgZoQTG2Uz0J36HIY Cfh9547PfEPlUylb+o4eGUAqTNzyCz5PGGlrJiG28W2y/lhb/cYfeWXe0tV+V/5CGDfqNv8+dhBi C8yjJKVL8ZmVR2VRoVcgsybLPAmQhgagud7gUcmX9brSFpkoK6SYVSSjK8tNsgOKf8bicpN1afUR 8fKirK2l5soSSFrWThOzA0HVmB3gx9vvBSG57QKItxgzSzI/ADP+FEA45KqZTTq4VfqsoBzuFhhK gCEt27A9G003NsmInatVv9Ko4KrhuFDeXg89bPvs2eVjx849eOg0K57Op060Fs712q0s6iI5LbtZ o2Q2fLPuolwGOovJhlhnmGaCJbTl9Cw7NC1gMQn8olhRYyPrmgKOcTLO0NJi0KtWdNhoWj3b1Nia FWgIqIwToKVakwytMprcCIMFaH9mCvzH8xggCEpNjZabLiFp9o2G6dcDL+naS3hUvPAO84feVv2P 31+95VbbruIqjb42RPfbW5kOrHJA6WQ0hEinkZeGdtqnYJL5SYZDUUDbCS4cWg0tomYlglbS5oHh hpBl3lQbq3XVhSN/QgnKJxo/aGHZakfDE7WyEaSQda9sl6tG2YucpJf0wrhrYHbsOitVK8GC263F 0UyrPbnUtKLeUimOr78xe/HLl37oB07/xA8tvvG18Q2P9/ulUjPFvNlDjm1iR2FKJj4DVo/lhYEB RqefLXRYjfluttCPW4zNOGFIQJPLFk7ZGHoYk4494zgTWeKgWT5+cuHeB889cH9w7lzVMGfIgVmv I96H/zPJgiMF+2JpoU0tRAqNcUqC53PUjfrA5pbMoDRZRRMt43ppBYYOnm622svLYa/HPmKJgbNK EGLKkWE0c/Caxz7tabc8//nP/fYXPvOZt+yZmY17/c6ZxfZSswesxkXEssth5gSRpKZs+DMz9k1z /gv2NF63Z+ZNk9MvrTREEE0aQhIRAp+x+VYrC2eAVHe7yHireQs3fyUptiwiUETgSo+AOZwCm0nm a6+9dodNwiSLm5J2WEixexGBXY8AksznPve5u15sUeCVFQF+VSJ00uo2SCJMYeSfV1/+8pfX5+/i 9zzQE7Shdb7oZOEXa37V8yNZ0+fhhb/kxr2vf/Pzi3qDG+dhBOCAkTCFKumEY8MLII9f4yPbRU34 Ncvv+TW76PZSExCGvlkb0srPbxiEvpOad1AvDruCQFg+/vGPA02oOfX/xCc+QQnUB2hLTNjyvPQH MgKhWE9GdN0on7x8VAbigxoOHjGusRhSjwuCLoomUPk17dJV/eAHPwh6HqlbZKhAinVv0gXAQdyx 14yK7VUJxAwj2+DE0bMa49SU63uWoahnQbbUg8MVGFfmuPc3GM+62PUnWn44ehaAjsu5zvRI/xJb eOLGYkl9xHGjRRe+1bNv3PbjzhEg+MhzBzy61bN+ZO/vypgfeWJqewcCzglOXlOG1pZixfVh5Cl2 3lNvZDP1hVSfjwx1TCfWTzzAKNHhcqFmeLz//e/XVx4mKrjgMNrXKOX1iGLihO05VSntvMNpeDQC BMGaugf1aNzg8rWZ0bu9ywKgmUvuBpcFvrPOq0rmCkAo+JLSJxfhpTm6x0eWzPa/+qu/yvaETm// hje8Yc0lcaung75I6sv7Bs3Z+FzWO44cKgxdPlr/5Ztvv/F39MgqUSbXH6KRn8jjRub2vk2GD7r5 b/wNvt83ebXf3b8QNujNzXz0lVe9WH2hPAJomQnQ6+H3+BNFFwWIXX0m/w5JMCVD2rrDSRHit5Hh Y6z31/9yLHAu6dkkT58q5+H/BoVgMKAYmzzK5no/se8QI9/VWgiPVpuxv4OtBb4biiTixsEnFK+k 2lHUXRGpdg+PX5yZwcbg2TCN4JlG6pgkAGTF5sK1xSujhqWDZVQsA8do7KgdC9tgIcthakFXWRdS q5cmbWyDE6wUzLKygwB7C7SF9Cp7A4GZ2m7EkMaDJnW4+Ji8dMKpaZUKe4onBG8SKPyJVdQV7SZr oRE7VrNsBFk6G5tTPWepnS4fvKbx7beGr369e/21pGREwc2UAAkWabfKJZjW0kpEukH6TymshTXj 5pzQBAVYpTqqcA4uHF8FN4t1r+oK6e5R9ZO9BoFXLwcfGaayxFDklvdVI1U/iXguQFQsHtZaUYxn sWQRpL1iWwxkF18U5XNtySaBUHs8uC2jVO7WqpiRuAvN6rfuLX3l7+1/+Ur60EM27iSOgcSd6ksd mUIYDBVaiHkJvQbuT0OQscBZGmRXMaQWWTee1GQbFENt/FlCCH1mtO3MrVYq07Ol6Rm3Vme2gsGB RTMPYn9CL6gBSX+pMBEVqs68AHAZv5SBjYyYiouxjFcqN+AqZCP0K2iqodmujdZdDLzt1MIdREai KNyNtNdpnT1NYsxT544cXcZRGkcYw8KcuuKWqSAvsHBh5kTsRAT3Y3idLoXx8V7/VNA9FBiHIpeZ mC53HxiG6xr4X0ugOXlU4IdPw8E5nJ+WayC1OqNlbmPUMujpR340vC17nwy2LroefbSr4d2///u/ v+GGG66GlhRtuJIjQJ7e3ao+LlgFgN6tYBblXO4RKAD05d5Dj+L6QVtAzM961rOIQa5N1vHQv4f5 MYyT5lUWIf3bGNK93lP1Kmvp+ubAyEBdWFVgLjlshA3e0tQGUIhf6lUfh002kLCgDCViG3i2bLKo YrMiApdnBPQkAfyX6vHnyrBGmGGvATF5Sod11pdnQ3StALXcY6SbgyvIsJMyimw94Uqyt52YllzO zd+4bo/Ob/x/fM13aFoIgVLITRZUuo/Ey4qJ8h8YUJDyIJCrpFL+hQaKdhToOLSoF4LxBMkO2KGS 9yqeKVnlJBXe4AM2Uda28iBZCBVmhuKpMvR/OBBIckHNrYWeSt4+WRTwRamMSYjSbMciRUWuHQeR 2CN0lwxcIEIUuZgXa7Is5SKa7eN1kGWdDCtngYUVx6g6Inx2QcpgQrUKREaPnECfsW3IehBYKCF8 1sDS13ZAqyJvhvbi2wteVlVVEFqnzdOGvXnMlMZZA15BvoktILwUS9K/PmJYw/ASgcexbcZW1rcE Xdc6hh1Yrac8JX39KyfveE44c13WCY2ggy8G4NkMQztOfQuLbbsbobqmzkQV44uU95U82cIBm9J0 qKkgbee5QvtQby0ClubonpFqqepSlF5kbAyeKRE3UFdtoaCwtG7Qz1JciOWxYriU4qACF/l1lMRG FNYjM3ZJxxhbfux4fIIszkvSPv7blJZUMn8inazDy63TJ6yvfT371n2Tf/eXybkFsx85AGAP62nM lCPB5SjQQdjEnPCkWTfLWuR5lPgbNcMoUSyPKS7V9CNmLELS+X8lSfoGyNtOa2V/ero6Pe1Va0Bv xkzU72DNDNSFVuuekrsCEqTQgGkxqGCKAXCOkwmYGXNzlwrZDubnZWzPcXnx5L+SX6qUy67vUSab sya0S/JUiuE5WublM6cXTp0+e/zUuTNnO90evSw+1Pi4WE7gMiQT2LWDcwsomnoEjNjkdGR9PciW gs7xbvdMxEAVWq1gPhthME7ZdKWa2mAnpb5n4BFCdUZLV+UnMjHQtjpD6mk6WmFp3ZfqX93Rg+Gq h/Lq+wWAHpwP6p8CQA9Ho3h+qSJQAOhLFfniuFd2BAoAfWX339Vbe36oY5f5la98ZdxPcS1Ae/hn xVUUCi36g61s2yr0SgyGpg/jsLuWwcJr1li7XIkt3a0661Pgq1/96nll9bt1xKKcIgIXOQJMSnGv ybjcs/BotMwkXdxJvoGL1iIuYthZ4I4y7oTVs48j7zS6aJW8VAd61H7j/+NrvwNIRWIzBMNgXyG/ 0E+xkBBqivWB4k/CqYQus9HDqkhRnCp9sAbQpNtjC1GMKoYpSEwZ1SYwSJjnAMzyJtQLPa5hRKbA RAd0rQwuOBhYE4UzElDsbgcgUMllVYEANT7nBXRP42fR2AozxEAkTfthP4mDJEAUjFF0FxePCHCZ WL5pe0aI+XI1MyoAaEpQfA0oHtpGx1UA2jDw0KDeZAUsWSQJNHCUlkMqcizNUsJh/fcecFMjPEHu gmrVZgJpqY7CsgoH8kReSjCQ6+ZcXrYXeitvyBNC4JpWtSdHWKkS+cyFOttOCCbHgCJOvX7Wc2ud 5zyj9D2vLz3z9iQoZZ1FADjxkC5LETIreigEUogktbEE9xNOXUmZWqBv2Ej114Am55TZkb5Rgl1R SWv+rHZEKA3wVYUIuR6UJs0DrOupBRUDTdfVE/5fzY9HeyT1nrwh3SZliLm0ekcDT+lBSb5I5kE0 xsRJsDWqYdc3y5XYdSPucvuLPwz+6evGP32rMr+IUXPqw4gJWIpWnekGwL0TGS7DyDaXfWTsAOjM jWV0iEk3mRLJtQiGFr8RIoNcGgcV6eg2GNoh6PXq1FxtahaPcOYUUEP34xg5NGElUFjRMJGRWEpo LG0QGTejwrYkwSX/VZFE28jQybTpu1BnJNEihMZy3HNrpLsk7aaH/7f0ksy1yPhBoo93OV41Z0+d PHX06PyZ09hJoyaXjvRdEYmrApGHg/DlRCRpJgrxiHyO6al+eLgbH+1nJ8JoKUm6hke6QroYyE4+ SSC7GHVA4TmJEO9HfDKouPSJnHFKoa6Gh76pQI0aOWeVMF7O3sGo1rcU6FsT9CyQmgPi7QJAD389 FQB6OBrF80sVgQJAX6rIF8e9siNQAOgru/+u0trru3HXuFusaatGD1er9pM7tSHvjx7Yqv03Nmap sOkvfelL573d/io9J9Y2S58jRGMDh+hHSSiKZl6tEdBG0pgvb9BAHEiwwr8izgKu6tyvsPGtLRg6 45VxhU496ikx2rjVJjyav/H/8VUCoDVgUuxSnmoBNP+J964SCysUK+hwwBrV57LH6rmh3AuEwUo5 2u9B4CfoDevaCMgpqltVmjj6KuQZpAFwV15o9a34M4iOM0OTa7tSkoh1IcFiZaCOg7ZWPDVAkBnZ 4gQ3i845wUUhipNuU4yJEYGaRt8wesKxDdd0y5Zb7Xclz56gOoHZ1BnOSymRZXZtCwfnXmZiB0Ec XCvzhQiLSlpBWQVWV9W/A5GobnT+oFo6UG6vhkNpnCWSwpUFDg5earCnP9Lvw0P3mf5KFCybRs1z sFZoRylQk6dJElmh5br7wpe8IHrHa+t7rrOPrYS1MqRUuoKAQQ/FSUNTZtE1k+tP9Oap9KPSxkrf 0omCEIXgS6A1HVeVlnp4g76SZqzGWd5XqFoJaFd18aoMWZFoc4xBz2tx+sPDQN5XyH6wv2bQMqhE HE7vUpyMMsHQCt+jQ0/RkGOUTfJI+s9xLVTJjIMkC/Y2rLMny1/++/Jf/f/ce76VhR0MoaWJFCjV FjcPkLCLkXJI36cBptGxDF8OQHcTATxSlIW0BCGNMzTZmK500pggdynG951Krd6o75mbxmPDsl20 2qEyP2c8S05CtN5ikK4V3dL2fMKj4pccMgw6vgtrtj3fw4yjhCaa/zAgx6hDKaN9G8sMVPJMo6Da joHqWG3QRWkU9PGSPnPq1Injx+bPnWVkyzxKRj5FFsemVSLvt2MHvG74seWRdDO1V9L0RK9zqLN0 shMdytK2lYaW0Zcul/SbTmR6kQXpD+1AjNIt8TxRcSasKKYtD9DN6aiIsyL+0jG6I7H+kBH5SH+3 gXJ/dc6pAND5OOdJAaCHo1E8v1QR2F0AvYUkhJeqwcVxiwgUESgicLVGAKcFbkbGh2GDBuLRifDt ao0A6FmnobtaG7imXaRA5B0MsMa1l2iQJi5P5/goCcsG0cCkpaDPj/JhcHU3H0msdn/eIN8s28A6 SYJ3+YeCOzzwERr23FhfZ9g0APoKpc80R3vBc+9OngVxk/3yaP7GF0GySnsHnxIMZQLu0FOu5tGT 9G9irSt52iBc0EHJqyerixuBgsOyiv8FZE/cckFtIDa1UkoqUmdBiooU4hIh24okFIzJxg5mzQ55 6Vz0ovzv27ZrW74wO2gg26VJFPb65IBrLS/PLyycO42Z7skjx449dPSh+04eunf+6P39c0fNlTPl aPmaSnJdw7imZu6tWJM+QmZBqOKuEPV8U1FIuKeFr4UZWmbfNlh7lhEgxAZNimECNRT7aAG5uUvI ABUr1kk7VWOx4xDjB5G1ihcH2FCSAOKNkJnwRVl5U16qJ3qbwSoexvlzPoXjVkNjKYqOl80Oje+a Zt+I8fXwbGyJg47hVw90vv+7gv/8Ln//k9OTSTRRb6ZtfEZAz9RDHBiUbFmEz4x1qp7ivIEeVmUU NI2SZVUtu0K+O5vVYS2Ro8+2fcvWT0iFJ71gDla6Ge2wXqG3OneiPGcQwDhxqVYAmifQYsYKAma2 UU/Um+Q51O9jToIRBDFVLz3DEiuMTCT2KsMhjiDiEGLhiwJkj1gx5oidKMaPxAoj8gyavINjxuko nb6+/73fvfif37X06rvC2WvNzKevkNm3Gaiu79ulSgKmlfSNjFOZYwC1yoHFHhp75b6VdS1Arbli mT3PahtpBzMMrLEt7C+YsAibrcWjRw/f/fWvLZ45Rc6/WskrQ5QV/PX8io35swx1lWIwSUPQdJow 8L1qqZeGnThsh90V8ld2V0hHqLJuLjebS81F1sXm0iIJOLutlbDdIUNkFojeH6QP3GYIOb4/tXfv Y5/4pGc/947nvejFN1x309TkLAOPHJ/4xqgIG2kQGt3Q6WVxGPWMMPD6lUr8+CnvZXtnvv/aqR9q NN7klZ9jOXslj2HaS6I+6B1baqdklhjx4tJB8EuxORGkc73kmm46DZfG7CUy7DjDe9xLmZIRUxpW FjW9JCp+IdSr62DqZ5NX0mKzIgJFBK7kCNikf8nrzxQclpQ7bE6r1eKLc4eFFLsXEdj1CPBzaOc5 Nne9VkWBj/II8PP1m9/85v/6X//r7NmzBw8e3Ldv33BAgA4/+qM/ivXbxsmprugYVioVHEhQBHO/ 9sap+a7oZuaVJ0Vkv9///Oc/zw/N/fv3kzNtuF3oozFO5Xv5SnF6vaCdAo9761vfyuTEFaH6vKCh KAq/iiNw5syZT37yk1wWuAbu2bOHywJXxby9nAVf+MIX3vnOd/LpYx7zmMs/Dpja/8mf/Alw9h/+ 4R+mp6dvvvnm4TojAf7v//2/f+pTnyLx43AzL/92DdeQPqKN3JnxMz/zM2uu4Rs35NH8jX/i9/8/ BEfdo69SvSkBs4h0tQ+DlqmKe2yum1Wq4NydQjltAK3KvvBlaDL51NB7iqxZdKoJ3BdfAQWmNdBU GucsFp/pVEx3US/3wrDf7wXtVq+13FlZ6qy0FufPthfnm4tnWwtnmudOLZ47ee7MqbNnzi0sLHa6 7QhFcxJW7WzCNadcs+GZDSfFvtkHQSo76DDN+onwX5rBApeE/OKtoFZcdDN0o5Bonos7tahvpcoe 6QQt2J3gRkeFQeF1rRXWhrqigRZXYKUbVW7OYhUiWFnpieXNVaddUT0r4SwrG2gRtNDngQEIsFCO wf6Lote1J0LH6sd9WlX17KXAWDLiJz0le/db3Tf+u37gWvN9s+TOdxZ9CKOYYyiNs0wUKBE0PBqv iDR18X0GKZrmKnF2gc7gZjS1mERr3CxCX2mjPArmz8QDRcuo6R1F35VRg3YPEXOGwZgYzEVoFbsS BK8+PvxEy6tF0K5QtZq7GAirxWxD5iSU0F7VX6qtlPUEQTF0paCXVRI1MnsxTdrAlb5xLkr2XBd+ x/PSm2+0zrTi42fpk/0GCDhqRr1+IKkNsU7GoBkHE1gHztOisFercj3Gixm3FxIkmkGWMDZkvsFz MtfGsCKwxHa5YRvNpeUzJ493mkuYOk9NTuKoEUeYQFM4I1pmVSjXFp9tkYnHwmnpfCqupNLMCYgV TBwn4jnOvxH+HTyJEGZHSYj/sxQVi5RaYiX+JGIxTc5Bxy2VyvX6/n0HZvburU80sOHodqHWLbxk xKHZsyNh6mIkjf1IGApnxlYaufae+sSBcu0xtv9Ey3mcYe03Lc9IVoxgIQuy0PMiux45U7FVE+P0 jFsA5r20hW+JiZ04en+DU4A7AHDOoRmSjlNr8tWiPb3zJVdFv/fDP3tlfSNc0NoeP358cnLygh6i KLyIwHkj4Pt6/mgXlpD8qCdPnsxL4pK1c0J37NgxsrXuQu2KIooI7GoECguOXQ1nUdjuREBnatJ5 5/TCb1ptBq3TD8IrrwjTz52HA1fQ3/3d373qfSdAzIigdQ4uvbz0pS/lUacfhGV87nOfK+gzAeHU +MM//MO3ve1tV65McucnRVHCoyQC2tIhbyzXgdtuu42XOv0gXwoQ2yvFAF272P/BH/xB3hysKtA7 81KnH+Seht/4jd94dKYffDR/4//Nnbfo2/RF5IqsdmABrDxotTmwhqfigisWAYpIkupMeR4LTdUo FrDXFzgrjFUsjwXSit6XfwXBCcVTDsWwN6wQVHa+LAqSbpyQABBEiEjWR5eagohh1kbVdwF8gDZx W1DAN0yNMMG1A2WrWbGshmPVbavmZGUzQXlNE+QjpU3uZcZyiqzY6FIuXh7A5CgQoa72GZB0dAqp i7eGQrnSdopQHrwKjPIqFko+AO2aNSuDEdlW0i2qRdD1qlWuGJBoY4tVfifoedW8QyyA9S7agVlZ UogZtGF07KTkGFMdbImNxZoVlTwfT5Clfvb0O2rv/mH7hU/ozLf8c91kttbN4hncjvGRwNJEPLsV LxZfbmm+mD6TzJBmQpYxhrAcHx9iOaTYH+v2Khz+8CLtVmkblQX3IPGgrqVuqUjGh1nkwJZbOHH+ to6AarUyG1FWLPodxeuHPlIG0LwWewtl3KH+YS5CLF/EJBzvYwaheDCTvFBmMuwa44N8jPXULGeu F+x3ouBs7X/+7+n/90/tY99aMZOVuhFPi4p88hzGx0bc8BmDyMApTWKjG640vdRqRbJOihCeMRwh r0a6zrgsWSXHnIoSEguCmaNInDCscn1idm9tatrxfHwzOv1uEDEAJZuhWIcruIybhwRWDWn5RByi Zb4CIX/ZRV8uT1h8twQhYvFc11BGHSyO60DZOU0gPIw0ThHMR0RobVpMxTSXF86cOo07x8LCPBMz 3DkAoy5VKpQn3Rzr0yvJKh5u6NXIKiVoyo1mHB4PO0f6rbNh9LXUDdKoF2U9PEQY9qYIw2VOxXIy zG0SOf/oWzE9UVMgtCoggebDhjqDEb76z8BupbDgGI5LYcGxZpQULy9JBHbXgqMA0JekE4uDXoII FAD6EgS9OOTmIgCU/OxnPwt/hDXoPYCSt9xyS0HfNhe/K2wrAM0Xv/jFz3zmMxrHUHvNm1772te+ /vWvf3RymSusC4vqFhHY7QggDUYe+9d//dd66pEFbgt6fs1rXnMl3gEAacWL45/+6Z/y6VXagjc0 5kLPf/7zdzt4V1h5j85v/P9+wPYk/59gNISQYrArK4xrINflpVhJSLo/AcHQOzCui7WCSnMnGJq9 eBMbAG1AoVYhrBBFSehnVhGPYryAsTIJBIX/DkTVYWQtx9ky8lHbqjvelOkg/3W9NIOrdXqSBFCt HJQC4csgQMyae8rKtpRmZcMoW0bZMeBwbBz7DqYOUWT0YmMlTpajpI8eFiBLazypM7Xl0RGZt9Lk arw8TFgVptRGz1hzSNY5Bea19plnGihrmizgbuDmrOi89sB4mDkP3J8H3hirzFpMm1dPC3E9Eb+O pAxsbxn4F4c11zoTOUbZf8mzzB/+4fgxz3aPHS9Nu4HRL610y5bfSdOyV8vwgE4wSVZJIxHRqvkA QZ8WYRSXE0Gfyh5FUkpipUzPKZavsL8C+tqxe/CcWYOB96+SZEv9NEQeSZ91M1ebPtgyh84xcHOV cufl8GQA6PVMhkxLCKqWJ8pYnJCiKxegbzvIkwXNM0ps55zRdSarfmIhHg7qVdcsVTqkkqy3V46H n/rVPV950Dt6sjNnxzWrfC5y+kZ3uuQnMcxYOlgMU7RKe9ArKwbYeWB5rD1S8K6A09dscyZLqmW3 7Ljg5yCIuymKaYC21di7v1RvSEFoqPkILwyky4LrKStUkZRgagatFyYAPFxllNLccTzPxghawLM4 zJQruM2Iu4ekKBSXaJIXCvmnHCvlbhu0zxQFq0ai3Wl3lpeWl0+cbJ842cNHBlKNDBubaZ9qcruB 3TO6kdB7QDKnleMzi8OJiWo7Sk93u6ej4KGg90BonMqMFqewuJr7VornSY8JHz3ISaeI543I36kB 0096kuKR+mcZ5+ygllPhI6XRV9gFfperWwDoXQ5oUdy2IlAA6G2FrdjpUR+BAkA/6odAEYAiAkUE iggUESgiUESgiEARgYsdgT9+DNgXkwpJriZITlwLQE4ILHMjYwvRbYRSFftaJVT1MZbNTIwg8PMF cSopNCxPYFhoWgGr4llKxpr5RlZJQc/wuAxLYng0iNS00DFDAEvzQXwqCEkYWDWtGdOqkqLNSXEv 3uO5SnIsoBTPhG4KbDNw1VgKs8XIqDtG3bPqyEshaGhBE0yYs8i28DmgDUlKNRRBJsMhpsAgb1cs KIU7D+VYUxYhgOPVZHraMQP5tqJzpCjUDF3bkSgLDs2gQaU6I90gl6ByjpBPFN0ddJ/AZa0IznXQ g83Uphr1Kdmsn9mtNOoQK99wA8sJq+6tt9fe/ab4CU/ut1LbJb1eMBklbi8KoZS1ctSNlJN2is5c QgVdNy0Etx6xte0acVMwWkTeyvBkAJkF+SrQqZCpaI8fXgQv6qSRCrSuNkFtkDPoHJzLu0MAWsdE 78MT1LmDd4YOIO/oaGvx96pQWgg0NcEXwpAskrg44y6e2JJJUba3rP7MpNPuBlbc8UWxW7NrVmWi mdo9J2r4Lfv//SvjD/88PvaAXwVK+4zbdhx6UQyHlckP4iCBUBRadRHmGd0w7cYIoXEGUdCe8WaZ ddeY82ImJzxxr+ZdxOhOK0paQbaQmG61umdubmpqxvNLcPBegBG0SLdjzgnmTpiaGai+Bw3WLRSz cMxAZLVLbslzgNK275fBziQYRAFNukK/5DsAaKY0GMI2bhxMjtgJCB/GrXqJf2MrieJe9/i59pFT vbNL/SDou2anbHVcs1Jyy0w2MLoh9yrCITWXqYnULhkeCQl7VtZ32qF5IgwfDHvHgt68GbdJbhlr 63Mab5DhkLOeIT3NmadO5XzRfSrDYnVIFAB6+OpcAOiL/V1VHG9UBAoAXYyLIgLbiUABoLcTtWKf IgJFBIoIFBEoIlBEoIhAEYEiAjuIwF891mkgIlbsEA4FGAakIqMEQPMyULn1wtQSg4vEQJ8J6Spn RjU1wMowaEweBBZCk1kNvGWtnonTLrnwSFkIUxOR8oRy/sUEwFdWAEoBLWtklM6G8bFe3EmNScfc Z1sTNgkLpVyPgqRYERAju0SR2o7tXmIuJcmykVIB9JzgQkqDvSk7YaXdpq74OuP24aClxWIYFpmC I7FH1nxUMgcqSbU2a1b+yUqOramoMgtGeyv+w0Y4IMxa4j3A04PnIiYeiGtXMbQS+ep+ULB11fJC vaOPL080ux28lNpnXrnXWpmc8p12sLhs2K/69ol3/WB6zeOtdssLW0kfUlqCDVIiZr6+kZKkkLIl VaJonzMcq6uWU3W8Empbsgtqpbbm21IfeQJURrUL4FUVEMWuku0OIDToXuFn8QAX7+bVsaRbITh7 laprPKnK1+YWg8Zq5DoA7sPcefW5/pQ6DIJAFwjmVxgcOTHGKwaJ95jgQEiPRwTp8ZRRCTgWxi7J K3ET8ULXbDtxZEe+m9pmuWXuCfdE7r/9y9Qnf9/7m7/r+XE84ZS6CWkZyTCoD6AYtJBo7ehdT6RT Q9sLbAdBcb9PnsMUZF8XEXQfD/Eq1tCKt4aG1U7NbpKeDM1WYMSJ6Xne9PTU3Nz+Wq0O3A7DuNVf lupr12pB6rSPdUD8V+2zRRBNkk0f5IyFNPMELiV5vIJCI4MWETRyaRvlf6o6kMyLkqJQzYXgGp1G cZDQ47hbpzift9uLS91z8/2FpWiFCsLrPeTuJuYe4r3OxI6kX4S2l8iXiAOOmSQYeGPJTl/j7hqE 7diZT71uFDajeCmJaUArS1dQlyfxWZzT1QknjdEdpXqfaLicDWo5A6sultUIFAC6GAuXQwQKAH05 9EJRhysvAgWAvvL6rKjx+SLw+7//+29+85vZ6od+6Ieuevfk8wWj+LyIQBGBIgJFBIoIDCJA/tLf /M3f5MXv/d7vXYk2Jhe0Iy/+Hw//62Z7kvR94ucsns24NYslAmJnZXkBgAY9o1AOoFmp0VHeztXM qKUmvrz4YJDfDzkpRDG0SWtm9U1rxUi7CJHFExc3YhuD40kTnSXoWdLEkR8Pn2UgGQi1Y5QWo2Qh CDtxxvsTnttwbV+MaWO4tiBLrANSs5+QUTDFT0MsOIysk8lBq4YFezWV2YILbkZ/DShNDNSzGOki EYbtIoYmWRzMDOStuKDS1Ur/iemwSggnzxUTHlBbVLQ8BcF5JqpUIyRXouTRU6pwJf2FVoNIpWSR 6CqlLWrnlEbZyK9DU9yuNc5mY8nup9yl6/0UB40lwHhkTIqC2ezZ+IWkvEz6Fi7G7V5aWrErL3ul 90Pfa11zwO723SQCbGKnoAS8tMjE3hjoLLrYJEDnXDZs0HPNcSu2Lapa/BlEDy5a70GLBkJjQc3U Tbt6C3jGlEMtut1izqFAo/YQGZiTqFGumLJ8IIVqHq32U64k+uNVIilOyAMCr4+yurvaSAxd5EF/ tMqwlRKbN0mDCC1VGm1xRgaX01OqywCsGU7LRNeyY8cK6QgoOY+e1yOrYj909jaS5fnw0//f2v/4 i0r3TGevYsGR2KxIZsfUmopQ22fnYPieVWUoK304WFpZgEj1EUi75Gy0Uh8AjUszhxLam/VjM0iy 06nXIo8gEBh9NIMZM+bqRL0xiUd0qQIOj4MwwA9atVwFmfyDyrECqiyTEDL1wRQCvcf4wawcIbQL g3aw6UYGTXZOeUFeSTbnfJEcnhh0sIOMKRUTVaC4qIgomn9Jb9jvI8NGFz1/+lS32yFvGKkJqZ7L MHDdEncF2DYnozSQEIoMnvHLwFD+Moy5hEHE3Qwpdw0g4VZpE6VnmiQCTfB24fxKV7KsnRltjGiY f0pxl5YzgnmPYwWAHrr6FwD6gn4VFoVvMgIFgN5koIrNigg8IgIFgC4GxNUXAX5Uk+sJb02sNq++ 1hUtKiJQRKCIQBGBIgLbi8D09DQm+x/60Id+4Rd+YXslXMV7Xfw/Hv7sJm/CwcmBG/cFQMdi7gB8 FTU07AkCFYKAgdEIopMMEg3qqigAXcGIQwA0NheiJQ4t2bdvwa2yLvuKENkUAG0BrEktiAuHGHGI IQaoDRJG/r3UaiVZK0pxbQZJY4BcRSwKbwQxi2mCqGPhvBw6FGNbEWWrJHUWyk7fxLqaDHwck6Ow j0E6N7F0ZnDg8wv3kw+EV8LaFCsVEqpsnYW2ijZY81NeKqaqBNHaWkIdW3LEKWtf5cKhktmpLIO8 BOzRWGKleL3aABm2vE1CQCF+Wi7N7pQkAm2rFqQrJbNpZ5XQmgptnExaLg4amYe0NnEAf1nXsF74 /D3/8T9E190UulYtDB0S3UmVsDZB74x7tYB7ZTudumYCza+Ybt32qo5TIt8d7hJSM44mts96Ue69 GjgrgrkKoAdeIYqm0zLZVZ1RuqGD5xKWh0G2BtASBk3xhWwOJM/5yZinHxxQ5iFGrS0/2EGhTs2w B10i1VuVahMuYkhw6GjtYZJ5zDUQRiu2LIzCEUeTVDLDo0MBbn9yuo1fs5uVsGv+07+KP/uHlaNH jSkT9wlaHuOHzaxJP8Z9vJ5YXeTwTJWoxiKLlq5UsxHSw0jf0T5bBpMlYGie4zlDxksG/OnEZnaE 42FfjkGGysKJk0alVK27VZVPEA6NZBvFcRRBqpWPMq1knFpUEjYsLhpqdkD1jxhzC24GQAtshkeD oEHHnCgikEbOLEYcrLZC8Kp6gqHhxMyHDPoUCh2TyDMOu8DoXrvT7XSCXi/GuzqKMlacZ+pVDofg WiYmMBvRNtOKuMuciEypDPpazauo9Ip4umQZtz5wusGZ1X0P4jaDqLuPDpsppST75QWgdLEMIlAA 6GIoXA4RKAD05dALRR2uvAgUAPrK67OixhtGgFx2s7Oz0Oe/+Iu/KDLXFYOliEARgSICRQSKCOgI kOjvrrvuKu4NGjkeLskfD//jOq9mAXxFLoniGPcD7ScgtFfcaUlfZsKkBE5xH78SDeO8gQkGj6yS ME41RtPY2DL6htFX+wL7BKYZCFFlI5gXDFpSC4poWhCkSioIhhbghUlCGXdpbdDBS2ibYoTCcCVJ neBfSYGIFDazMd4F8AlgVfYfbALzs2Nos/hIAI5D8UMQKSsvFWDT/FPRRm0JrCwOcrMBKqOfr7po GF3hlGIwgqTaig0HXxCqJ6CQV7gdIK+Gm0e9xEDrLepvJTAVqwflWSGHFMiqvT4EJ1IgrWgkdik2 OmaygoeIS5n4T7jRmbD25GdM/+y7e49/TNamEyyX9gH9JJxSGpkGJd8gynGR8JroxEsYc9hon50y rg4wRpVjUI5GRB65aENhVLRk+ct14BpPS5Y+FWMtZlb+zwMLDp0ZT28mdHJ1vKo4SsN0WerTwWsN hdVngySH+rleck30murxUiVJlIrrVHeSkFC03+o5WmCVkJB4aAAtqzJWtkxvCf9iy5O8fhNuz1qO /vff+p/+s9o3vh42ssCzKt3Q9M3FUuq0jX2GLSplh66QEaEmR9S0woCni7W5hJc5EkJAOs0M33OU 08ZCmvaSlL4q2WaJbWiImHww5+GF/O+65UqtUqv75arheIKtkRVHGFp0pUVq0W7Q0gVMkKwuAGZx glbuHIBnyDM6aNokrhyijZb31AiX2QvmarRxt1SY3lJFgaRJ1kivkhYxRgWNOXSv1+91e91uFES8 LcJ/lYhRzD44jvLCpijxvx7qUDUPIyUnjpyU3BoAiWa2A19pW2ai6Pmk77TYimi85aGV4ossj0AB oIvBcDlEYHcBtP3e9743bxXXmomJiR02stVqcRnaYSHF7kUEdj0Cy8vL11577a4XWxRYROBSReAL X/jCX//1X//jP/5jQZ8vVRcUxy0iUESgiEARgcswAp/4xCf4ZsR84zKs2yWv0iX54+FfP/ZzaFAx 3AhSPAdMfJb7CaphRMfyJkxN/BBk1b68A0ddcYVVPAvLZcljZskq9h1QLCXGBTTD8ljhXQKctVOF pPiTMkVeLaYNijILjSOBHuJohdyUGBmAq/wrVp2GlaAZXAoBxCNaQUSKQqYtLhtC/AK8nk28hIHa GECbvoNPcIBOlC0Uxda+z6InVfJd5W8wcILWT/RH+WakMRRhMxQ7xWzagPnOVCtzjfp0rdaYqE5U SzVyyKGKVQ4eHAS1uGblOhWh1q4qnbVYISSeGWEPkoh1dUKmOOLhkj7OtMOs20udPTfUfuQdxh23 xYGYIeOvTbXRnHo0RcUOAI1mnGqQbBAIPuV6NdsT+mwjfwbya7ooAlup/8DlWVTHKkGeEkEr6bF0 mgK7AAER5QqBFoKcg9GhJ8oTWi2STU89kd1XkxWqZ0oR/vAT5dExINhylNWPBs/1+aVRd16gvKPe V+9pAfagYJiFxtD5rIB6If+zKf27zFyD55UD022Gbr1mXXug95iD7lJ36fTZZhQwYWDJXISBQ3IP 8xPU0GIvo7Tbq0fSVRLaLsbfonlnMDCEGPwI/zkd+mBxBamZWsAcBkPzsq2l+hh9RFYcZEEvCXo8 F9W9uKC4EGVmKSQLpKqnUGXFf2VuRcbtAMcroqz7CCcPZPrKvkNmCyQlofi/MAfENIpGz8pcWsdW BpVi/ZEInpVGH8QMC8dOulz2q+VStSrQ2WOsYYWtSlWKackyGkdhHGLfIfMRYjUtA18mOYysLw7q ciXAb4O7ITDqiK00tKLIjjGW4TTHTvoZ7/nQJb9IXj4VOH78+OTk5OVTn6Imj84I+L6/Ww1nJqsg xbsVzKKcIgJFBIoIXNQIfOlLX/qbv/mbgj5f1KAXBysiUESgiEARgcs+Ag8++ODv/M7vXPbVvDQV vCR/PEhCOO6vl9vt4cLgZoFdQGelhRVOCDyT/IEYFNhGxTKrtoX8FsQmIk2Mbj3k05ZO+qesek0+ YoOybZUts4RcWoTPSFYtHAzQlirvgwEUBijjbOBbbI83tO0iLEbwqbwkcNYQL2ChzELAAW5iIYEF bpoF4kmB1DTpiWdtgju1l2QTlguNxQwEEh2IFYKgZBC2iLiVOluv0eojsu7BS2TGQxvk27uZ5cYm Hs1+ajRKztx0Y/++uT375qb3zEzvn52cnZybmTw4N3vt7PSearVh2tVEVNtQ5phHCLKWhEt+Q21Z oZxNkIfbWcvOIoSvme12M7NtRpWp6R/+PvM7XnAOR5KVpEEmuCQkwyDhckT4DH3GqwP6TL5Bs4bY 14c+D7TPiGahz6IZF+osq/4XignK1KsimgO/69xeY0CfB4xY2H5OpAU3i18Eq3qq4PO6R95VcFWL zAeMWm+t3xp6PthIFSRzBzIKBPsq04/VcaY4uxbtyjSDiHCB+yiHJZEeRBTHbNZYXpqw1H6Q9Fr1 slOOwzjoRMDmpcBoW9bzbl36kTemz761AsZHj27aZfJmQv9dm4yC9L6kyjRF5s/8hxokcGeZWNFQ mioNskSK5phoYgci1ixSJcTRjFLXqngm6QrLZjrjJLNeMuNElWglXT7dPXO0c+Z4uHQm63eQNuPP MVGt1ypVz7IliWBqqsyD2DyL3lmTaJVrkHGdRCmqZcykw37Y7/W7vV6332ftBf1e2O9H/QCraeCx OGFgC7KaoxAzbHHOYCTj6UzNKdd33UrZr1cn986xTuydrc9OVyYbuIVkno2nuDBrzDr6/bDbj3qy xv2A8qMgJDWh3wudfkSCxRRNdRp2jaBj9VZE1V1JknIWczYXSxGBIgJXcwS2A6BfsrpczYEp2lZE oIhAEYHLOwJkHXz6059+oevIz3hSOQ2LTS70ER+d5ZMS6mVqeXQ2v2i1jgC3xv/Wb/3WYx/72F/+ 5V++yDH527/92+JM31LML2Fnbamem9/4krSIr5if+qmfwq+ZEbjJqnK15CuJqyUVHrdL4Uy1QTAv zh8PayqAO4QS+orrsThciNZYqKmoQgUsG6xAZp/VzErAYmW+DEcT0qhWMc2VJzojn1hkuAbyXguA yCreEWbCquSnyChzb1ulbNWKaJAt7FbwrYgwhTQqMxCMaMWLVjygFdWFNhtG1zZ7htGDyAVwQGtP rfzYvbNPu/Hax1x34LqDew7saYCzg3YYdMV4GnYuLFtwMF4iCgrzCIJUq2bTQ5BaDqrppJsYfmyU UmPCd+cmG3Nz0/XpBvQxcs3QSCKi5TmNyca+udl9k1OzpdKUiSO2AopiVyIZ2wSdQ1C1qhrgjbWE ZXYds23LBlnf6HeMuDJZf+XLGm95BVbP1iI+0FYJt+cwwVmbpoliPE3EgDjLyECI3TMAuoEDsTvw fda+wtrwQ3TO6iFfxPlZLZr2DnpLC5/1IND2GkoMrRm04s6aTstW+TLQQQ+/saqLXgupNX2WVJOK NauEkPodzZoH0Fnpw9WboqmHpCo9vcbQ7AuDFs282GKwis84qlyVQU9haOS5fhI1FpplNMiTdlxO +xlWFHHpbD9+0uMr7/6ePXe+2A9qSex0p5xOB9MWE+hPr8ksC2NNuRsLj5ZHAbg6TlI9XGJkzKtJ F5vknIYnGSlFAa0HuERcScqnyqTNNOtOOuGkVKGa9czOfPvM0fnjR86dO9tZWaHatXKlXq1UfN9T QnW0/mLwjCuGmG/gIiJu4XpliiBKkCYn5DQMlKNGHwLd7/NPGEiewySM5GOybnKa4IyTwNcdZPQY rXP6iahftPYkLRQ9fsCZhpNHtVydmWzsmW3snavtmanMTtWmpiYb0/XaRLXCUKJxDkroMBQibfVC uxuzut3IbQeOXlcCu91PEeaThpG1WIoIFBG4qiOwHQD9xdXlqo5M0bgiAkUEruYI8KNX37V36623 bvAj9rINAZRK1x9WdYHqr9HzTTfd9Ju/+Zsbx+EiVObCdcTXvva1wb2dpsnzC3egcSWDGoEvb37z m//yL//yQh+d0a4bi0HqhT7W1V0+Jx38S5+AmwdnG8SEAjndcHV/5zvfeejQoYsZPXAerfi2b/u2 857pF7NW+bEYqyRMUxBj9DI8bcPZNG4z3U0asrPQ6m03Z7c6izpc6JkGokeT8xNfc1ve0VcALt26 ArvVoi2FlB6hMnzF/OIv/iLZAje/72c+8xk25oJ59913j9yLAaN7WY+c3V2KPx62F0+4FWyXhGOR OAWjMBZqKRJansHpVAo7nqtV0quJrpYb+JW6VokysbmQ+/tFcawE1EqBK36+vFRWG1IIG6gVegYj w11AVo0CI96nRLXwXKwPNBwUNK1ILo+kocMFGGNk0+yaaZ8jhtBn8+Ds1JNuvPFJN9/8+Mfd9Pib H/PUpzzuGU9+3M3X7Jkkrxv7C6bDUUTTRvWogWNesmDhAYwesGlBkxm7wimdJKt4ztREdWZ6olIt U8dmu72w3Dx7hvOy2ex0e3Fse+5EozbTaEyV8MQQZ2FR0Q7kzxIEKowOGq4ubiE8B/TDG0MjCM32 5JT5/Fv3vON7mwudaqc3FQTYNyy7ZjlxqthAJJGFAlrSPKIityquW3Mk5WANv2DFL2G6GWJw8RJR fSZGywqNqkVMvFcXBkYuYVZp6VaBsHLkGL4yD7w25C0tbVbP1PYPi6C1JDr/aGj/Va+OwS7jrvm6 zIc3VkET7bNwZ9q0atoi7iwinNc82pYUjyk43koSh/SEJAUUJts1g06p3XWRm7PdSqd2NjGf+fTg Xa+PX/i8ltloJ+h2nV43tiq2VvcPBrP0iPQOmmhE5zIUGZzaO0U1Gn0/luXo/euOCYNmTIQhdJjz wiQLIjp/3J0lSyYzERamHGbdQ/KfuGzSWTl35vSxI0eOHD48f+YMJ0ml5Ndr1Xql4tke2nfX9sg9 CDuWVINKDs7xtHEL5w3DjFaRvbAfBeifewE4Wi1AaGogTY6oq5aEizcLls1kZrSA0VQL5xuZSlLn Jl4bCepl8RHHWLpSKTXq1empxtxsY3amNj3N88rUZGlyojLBOhlPVKJ6Ka75ccnD2ITAM5NkJzb3 AURxizWMiwyE27vEFnsVEbhiIrAdAH3FNK6oaBGBIgJFBMZEgHk0PpmamvrUpz51xblY8KPkJ3/y J6k8TYBVffrTn74Q/Yy79A033KCPssFycSpzIRqoy/zABz6gR0L+/MIda2TJr3/96++///7zxnlX aoUqkKyVFPUnf/Inu1LgpS0EiAZBW18HmNqFnkvgpLvlllv43U08P/KRj+xKHH7+53/+y1/+8q4U taVCuKvtgQce0ANj/YI6dWQwLwTaW3N0ri0c5Rvf+IaGxUSbyx1p5fLNPvShD83PzzOq83d+4id+ gs1w/s1PKNr11a9+lTef//znsxnaT93Sz3/+81uK0pqNd6WzaN11110HHb4QwxW8y7wCifio+c/9 3M8RKI2Jfvqnf5p3eB8YwWxH3q5dadGWQnrgwAH67mMf+9iW9mLjH/iBH+DxpS996ROf+MT1+9Lw P/iDP9ADgCe7Mj80fJTij4et9pfeHtqLxDgQD2hZhURDYAdU2gwTE29oGC5eF7KKuDLtG7IGmaxC uNQqu6iiKCFkM3L0mUnXzFArS/nqECJ0lkOIwW6UIiUWRTOPWpuMVDnGuFl2Ec8IAdnQVVZJNihq YtKuxWQEFCadkv9wru7fdM3B6w9e41W95bDdDVqOFe+dmnjCdTc84dprZqo+6thuPxHIKHsMWW3A xNUqcFzjcuHukmhRi5eVfln026Wy14AdVsrw8pVmc2l+qbXQap1abi+uLC0un1lcXOy1zZJbm6xV ayVJHycQUGTFlCMmD6bk04N9k6UQ0MlRaEAlNr3IDNxS+szH17/nlfG1jzVPrUS9hZnZUtxaSS0/ sz0jDhH5oh120JJbdgXTZ4TPnou421NwGGYJCFWtAKSKbfDA6xn0LLbBEj29CN1V1hsDHDw0ZSiS 3lGL2viRYHp1M/loxF4P0+S8vIePOIpQD7j2IBGitgYZLDqtJatwZy3JFk20iSBa/CaE+TKxYKFQ b3pWqZ9NL6MX7hhBNBWZ/aprAoEPrTQfe2P3J783vvO5Zt/zSjX6ADKvhOKrEnUZDzhXiHkFWvjA ZDSaAWtqY/3MKJU4IqA3xXYGMxkMuzECCWNOBCZInCCzFzpJjy3oc4f8lxkOGuxTLTn1KqrktNvp nD559vBDh44efQhBNOkBYfau6/luiamKslvxnRIwWrpYpQlUzdP3Ighoj/ACR+KfhkGi2TPwebCQ dVB7cTAh46Y29NkzLB8GTcpPddsBVa2Xod0+ImvmIYDZQRggpeaxl0QdM+1ZBkka00rJnqiVwdB7 Zmv75vz9s+7BWf+aOe+aOf/gHv/gPu+afaVr9pf275+dnpmemp7ccTay7V2gir2KCBQRuGgRKAD0 RQt1caAiAkUELqMIwJ35gYqH8kVwsdj1Zn/84x+nTCoPrqIVv/RLv4Qma+RRULpt++jAEWjOMO4Z WdTmK0MlL7Tcb6uNhWAiowNX/fM//zNYiucbSIN3Eszhiq0p58Ybb2QK5Lbbbttq5bexPQeC+DBm diL/3MZxL9Aut99+OzMxiChpDpiJRTuZ/PZv//aFPq/J2Kx1yqjX77zzzu01cHgk0DUsGpJe5EXP wL3hDW8YedyXv/zlz3jGM7RmVgdZm4TQ8AtaT60xf9GLXsRVKD8QJ8v73ve+/OUv/MIvjJw+5NqV n1Ck2l4zGPQ0DGhy2/eO7GJnUVVqSDN3l0EzbYCkHWzFdwTM/RWveEUeKMYY7+jvjjySu9iizY8K epON77jjjs3vorckaACvcSYbP/ZjP0b/Mqv3yU9+ko15Oa787V3Siz8ettpfevvIsmNWE8WwSIPx TcYNIhHtI4+yprbawLLUlibJBtFU6jWxxTdBzDXkpUiJQbqhIQ4AJPED6pHZjCchThr4WojadOBx gVqVVTYge6HY8uoCM1IghWYG5hburDGxSLMxpciCJA1QT8cGdYWBll1rtt4AjQEpT8+f+9q93/q/ 3/z6fXff0zxzdrJceszBa/dOT+PvG3MYz9PZBUViqmwKxKlADqEyBCpYrITb2hRYKZR5B+sHPA58 xyl7mDKA77rNdq/d7fSCbgdj3ri90l9Yai62WoERuxWgYsl1JI8iaHVguyECcMCwIM6MSNJ2ScKY +ZHpxY49Pe3f8cyJF9zePLRQ3TtbMuL5dLlR8atLQdu30pLj431sZpg1+I7te07J9SDcHtYYItGl 8pKiDqSq1OXIZoVA81KtSgmtfDkGWRyHcLJO8yj8F6SrFv1SqZDzp6v5Bh9+f/Uzbf6sjJolwaTK YKdUt/KOyrq3yrsH+umHi3qEPlpXY2AELR2jU1yqSqSaxAprFlm0ps9iMyEW4koV3rfSc1myt+1V I6ddtpxyObWzhajrMLMRJo7huK3MPHBN+cfebL/0+eaJzpTthqEERSVplNHAlAaJ9dQAyCJMWnD8 tpw4s0WATxlKEI3fMubo9CJyc8TpTDAwHRDEWbMdLCIItp1ObDX7SYdJGCzOfdEfY9fc7vShvtDd yQkX641Oq3ny6JEjkOgjD8UB4FfSSNKbPiza9Vx2cwamHMxeKBcU5ZIuJjiS1lK6GONmyVMoGBr6 rL046HWMoaMAQK1U2eJ4TbF+xS+V/TK3FUjyTNup+OVqCVvokueKbh7I3TfNHucmJjZp0omjlShs RUEz6KOaxnZGrLcxqvZ8u1K2GlVzsm7NTnrXXOMfPFi59rrtXWGKvYoIFBG4UiJQAOgrpaeKehYR KCKwaxGAhAIcP/e5z11oSrVrNR4qiMpzp7xG56AEfmZzCzNKwPXHAhiNA9ObrxigbYONN18ZCrlA Su3Nt2X9lu95z3ugz+AMUMg//dM/Qdt5ZySW2pVgUgEKv7RGB5AmBg81uQpcOGgLKI1pAwxMwG0s 2slE36F/QZd3vOMdmnpzlGFCuvmD7taI2vwRt7clFxnOCwYtmlkdZGSzkE0Es9srcDN7afrMlY04 r9leU8vzLvmswMGDB9dsnE/DaCnrJV+4/nzwgx/cRQYNfcbUgnZ94QtfGDelwft8yjb/+q//eskj sIsV0FNrmk0zeBC/M1E08j6J7Z2Aj5I/Hi7E95SYYCjVs3JJtoLM6iVZl3v9LQMJcx/QCa6K02aY 9sB9ictGLrguMOzAgKoCpju2seyhjzb7yJyFO4uoGdWzZIxTeeP0IbSyOLTQmVogZta2AGgh3YA2 9NGdzED7jLtAjP4ztaGBmP1SJZFIKylxwIagw9g+XEqzsrHP90r7Jo6dPRse7cwfj/616Zw7YUd3 L/eWl805s77Pq2Oo7GdNgJ069EBnrVD4QFUNT0dSjbOHtJ03BcTrlSSAfpRV8awulxddu9dNqm0y tDn/bPT/rFr7+8BaDH03Kce9uEfCNiBxtVq1rAb5A7O0K0bVFOIbiQf05LilLpA4a6V22/VWUF67 zuTL7mj8h38fPlSdMdvkhYuyciUoZ0FgeWG1382CmIKcLKraxqTrTdpe1bB9SfEoImDlzi0rxhRY QIv3BhgaWKqMNyDQKnsk1sCSJpIVpS1iWG338LD9BRbEaqXMh9e1vs+SPJJVlLV6xdPbcjRtxh1D +z4AxeVgWCdjKC74VKySc+fnhzXRg7SFD5NpBavZg0p4wplVuarasHdlD6LMjmmjq4yYfTPxUMln cSUK62GvZXXbVmD3Y7MTWEGMB7cbRV6yVLFXkm5r8WwQXvfMxrt/PHjJXWebUd31GXudmtNKzXKH 6rtNRMOB7dCVZtIheFFkB7EF200TbL6JKip7Jg/aWdZJk34aRZlwaaIPEGcczsfxfJyejYyzgXum 557r+62kHNglbFnCxGZOwA6jehru8+ID5WjSaNkrp+YP/+uZw//aPPtg1GuSmbNabpRLk47dyIxy yXCZdMDc20ocJ7QqkVM1XM/EL4XAiJ4+SoIw7gVJ0Etl7SZ98gQyD6HmUJSDNfMq4o5teYZTw/PD rze8et2rVZ1K1a5UrXLNqlTI1WmkZYOElthbYyxOYFMnxdJEhk4SQ7WxmY7igMyHHKHLoZJ+p9fv BP0u2R538RuhKKqIQBGByzACBYC+DDulqFIRgSICFzYCcAewI6KwC3uYC1M6GHdYuM3PbMgppGb9 jcY/8zM/s70qaHNbvWiHChb9co2EefOV0ah6e/W5QHtBJX7t135t2EkAmomdwh/90R+tP+K2g7mm KC0Yv7QLUxcMoavDhYPuQ8uZ20e88Y1vBDldNB3x3/3d3zFmttebuzWitnf0Le1FGxGTcpFhL2Sz 8GjmvS6oc9GHP/xh5gg1Rb0Qi56G+dKXvnQhCt9GmcxhoCh/3etet21Rdn5Qvgh03OimjU8EPbWw vLy8jQpfnrsQPfp0WBnNtY6xSl+vD+z2TsBHyR8PF+J7amBzoc0u1ArQggxi2RySeyw0MGjGspac ZVbYCfxoqWSccNLjVeN0w5p3TOSfVtuoNcFf4xZRnqpcg9rvQkSdouvMjCqEN0jsHl4eTpR4YeyG aKfTrOQMtkmQ+iozCbHjUP+EZhoa6Wzb2N81XQwtgn7W788n7a82+v8z6f1xdO5LxrlDSTeOjdms fMAqT6QewFvcq7X8WcSvooBWqQ5lHVRa7HeF5WoFsawqBR6KZj+Bs6dhlnQwQyDvYd9o91faYa+d dIFzwEqsostB2uib5VgSwWmdtThh60UEy0YXzurCVjNXvKit/u1Pqr36xdfNxwEgX+KtFjms1Ay1 L44MZcepul7FFfEq+eTglVpBLBuuLmsjLu17eFkVNT/CMiP/WH+aa5+HRNAPb59vMLzZQKa8mj5v UKVhl49V3bRi0bm2ep1zB+Jr9eFwPfUR11/HJJGixqwYVOi0ihJrUf6KzYi8L2HnZWLZzV7PN+39 Vsk6fDrx7LkffVP66hefOtmfBuquJK6TLe2x+nE01TGatrFgJft72Ltk2GqnZTdy7Qj/cMddcZ0T GI6rLJxi/pGRAVFMTyTLHxAaFK/8O7CeCeKoEwWtsLcY9M71+02kyjazJELNHdcsOXbNcaZse9ax apiK4Oo8f3rh6KEzh+9fOnU06TUbvrVvuqHMocXEpVRiXsV3PA9XZ3IW4szODAeP8H7SBsoWNiJ4 pmFgxSKK5pFFG3+r4SaLnmbQEncE1uzls5T8cqlcr9Rq5SrKaL2WvRK6aY6Xr56NWJqznayJHEkS jIpDjZrkuDy/X4paFREoIrBbESgA9G5FsiiniEARgSsmAgijLoKB6QUKB3edrxdu8+Ya1gAphuBs rw6YcgL19JJbcOiXGBYPl7nJyrALNztvKc3U9mq+pb0YBusnIRgY60WXOwnmcJVyNrSlel6IjRlC 2yanF6I+OymTkc8cjP6ljP7xYt7WsD3tM43drRG1k7htaV9OCnyiiTDaZ0bOBaXPnCZMVjGXsEmx 85Yakm98uZ0CTH2h1d05+NP+yCzrr2PrAzXsZ7K9MF5We+lbItYMTl5yWVjz5rZPwEfDHw8X6HtK c9jhFdAEwA2xzUUai79tbKC2tMLI6SeTzWy2acy0jYmOUemkVi+VBGhexXDLuXuyVjo/YsXmQjFo WeWJJCdEsQvWIi2hkk67fbPUSd1WnCEQDpxVI2ZqosyUpXBlFS2GHth0GMaymy24ScdKPdeuGslE 13iCbVzvWlXbK9le3ShNpqVKaks2PvExWF0pULkACzwceEwrx2eFxWmxqqSYV6DmZkssm50IJTL6 W+ikAyWcyowDpjEFm1YpAkW2C/bUphviEqFNJODawrll4VME0bBWACq585ZD+7obzde/2nr8k8uC L5eRNIM2RZsMSJXnCGzJsCcNmXDLMGia45NkThTMfC7clVI1EBTbDZ11kLSQ6t8cQT4Md5XbxiP8 NXIhwzafDBFq5TcyoMxixYE4W1YNQMWcI3eMHspvOMCjOtHhakbEvC5rrl2Sn1C7c2hNtDyXmQQC QayIgqb+8gS3cBxgEiYwfC9GFt2qiR15Mv+EA9P/8S3OM29dOdvJXLGU7vUwMYce44SSQfaRrdsY buBNYRmtJOlEaRDbrdQ5mZqLickwx5RD7EDkgExGaNcOkZ/TawwNnbWSmQTKxPG8i7ofS3RJgUlT 6EqjYhgN05wwjWuq9sGqPetmtbhrrZzrzx9bPvHQmcP3nDp8N0i4xDwP0BkZue2KQwiF4P7hlBqN ab9Uo95hnAYqJyH0WQaDUi1L5w8t8lKZr7BqxTkO00xh+FhhYyPul2teteZX66UaK0/y51Vso0tl zDrKJRi4z/a+OFZj/MIKpAaK+5fV10pRmSICRQR2PQIFgN71kBYFFhEoIlBE4BJHgN/buXJ5G1XR 5h56IQ+hLkG/3B4Sgj5jjLCNmlwOu+wwmHkT8Hh91ateddFaxA3m2hx580fkzn122V0v2s0f/erY UptQbxz23RpRm4mYzuPHsnNp7WYOtyvbaIT6fd/3fbtS2pVSCKkgqSri5Z34JnHWa2ty5OqbmYnh er69S/qVEtWR9byYJ+AVF6gL9z01khfj6YzdANa7tu2D59J+NumbN+7xnnbdnudef+0LD17z/MmZ J6bu3j58Nm0awdGkLxYWI1dJl4dPtHyamph2CEoWBwzDWLSMc47RcdPEiyjIcOPYNVZ4MwIxi5c0 q2ysUhQKeBX+KJRz3jeOmdlSp5O1g/rM5L59c8/0rNfE3gvC0nWZW3Yw0DA6ZryYhiskqyvjbTvA 3woUC/7WgmjFndVH1FAdAvqskXc3MTrAcZgf8B3uWPHshvC5Pa79DMd/rGvO2lbZdeyyl/juiilC 2jZOyFqYKzpU5YwBUuZRKYEzz8LNIbVKtZfcOfX8O4Mlo2XFbtQCJ4uPss6OlyYIZ33DrNh21XZY 8UwooYNVnhYCqIU9i8NzTp/lDZFva5n4QACb02dHJfHbeFEezsKJ9ROx7tDvKAXt8L76pULGq2RZ 0WdJdLi6aF8PMQuRDQfeHtraWANnNLW5FwjtRh+eM2pd/9EkWmmcxQlauUKLH7QIkkUNLckB45iX dKeZJB5KYnxk4LRO3LR7SZw4y2Z/av/ch/7T4uMO9leAs7YXk2DSWHHA0XYpc5ckAabVTtNWFPdJ cxlmosaPYx+XmDBZ7sedCI8a8cLg+AwPQHNf+nZQFx0RTE4wYqk4VtkStxDKp7aCyqkY9xWYOM0Y fpLWsmTSNWZL1oxn1hH0d5d6C2eWjh//+r999dAD9y8tzRPaeqM6MTlRqdY8z6N9YQhplhjj6Uwe SiA1ImjRNhNpRfnFLXqQeVKZgK/OS8jtBiLsF2ovtVeVtPFjgUgjsRZxfblcIsVmtVqpVYHRJVao tLDpRqleL6+utXq9WmO94i6bRYWLCBQR2FIECgC9pXAVGxcRKCJwZUcAaQ8shpud9Z+et956K0qo NWiGl/xA1R/RWn6PsUu+/Xqniw0iAg6gHL0vWIoCedQlDNtc8GleLE+G/xBfn7XvvE2gZJxwda3A vuPkHiOrPVw4UYJINpvNDRoIKwEuk5Esjw++FsPxZAM+zc03wOJ5NDYeSYSOktlYb5ZHklqNy2TI cfkoDzjHXd+5wwddvz3tXUN/dhLM4WNREzK55RrwvFPGDSe211HlcdisefPDBncRbY68ySbTcOAX u2i/VH0WcDgWXcK4Kg2Xv348bImA50XpQ+so0eOMhHFUbs0RCdfIjTmLeT/Pm5e3RQ/yrcLZ9dXL +/Gnf/qniSGP44b3lkYUFdPV1heQcXMDG5yGOAaQbY9lJ37H573m/P/Z+xN4S7K7vhOM/W5vz5d7 ZmXtparSUpR2tCAJIxmEZckgMJKgmRYNdMtDD2C1jW3GwyAM+pilh4+EsQambY8QeGEwNMIYN3uj fa8qlWrPyszKPd92311in+///OPGu3nfkve9XCozK6KiXt4XN+LEOf9zIu673/OL33/HA2Z9lEqE SobJq/dhw1n0rj5ydexgzJcljNlZmzUKie7b3vY23v3FX/zFHTf83/27f6fHvvWtbx2zkC2ehBiz RePcSMesDLvph2954W/myL+++za8e6z/FNjWBThc7XGuAv2oom562xwOIDXZ0Ip6s8hs8ccDt6/N /kgY3l7eustTXLIJ2/2cGr9b2RO2O7JCY4FVICvgXdLrI9s9ONd88R23vfK+e2974K5933TbkZfc evd9R+6568Chvc1GAPqC/ElOv/VF6ZaB+TIvAHmqbhbR6GJudXD8DawJL5lz+nv8ZE/da+K/HIrG mR00b2GZutD4OIvMFbQHAuw9t9o9et53gokj+w6/5K7bbtt38Mjumdt227vqy1b/fLS6aEUdzkgi OSOg1tXgZmh48brYwg7CoEXoKnYfsG8YtGUtx/FKF4uFzCNf3ESjOdGYbdT3+97uejDZDJCM4meA AryfJcthr0u4LJIrCnBnEfQsyfUwcLA9VN6U3rOar3tw8u3fOu3tCpZzpKwWvhxAaWMiwQsslGGX JNWj0CZp7UigCDQ0Wf8KwCwMWlyRTdZEQ18Nlze2GAqPjd7ZQF2xKpZfL6bIw2Nx6LUcbRYpa7CI ofMARivoVFEzpYrxs9BPyLKwZpo5ANjFwQqWi4SFCrjNUp7CvB4+2xrvLvcc+SwQwJ8TMcHHkiTS iMcFQGNUngqDtrPEiRi2IkBH0R7ZceC58ytOEDYWXnXfxP/1fbY7k7YtZ7Lu5q4bWatWsuLEac3t erUOBs94wmC6HdjTTj5vZbf4DqJfOi4SE3PGnuQtlGFphPk4x4h5jCjQZWolyJxWak+lzqztznrO lGvXaT5HZaT7y8n718O7GocQAHeaBxgxu1nTy1u+1arZzcCKe92lhbNHjz71jce+/sQTj50+fTKN o9lJplemG4iXGX9YhEiQ0UYPFiH5RZeZxIo6DyETFJJ8U3xkTKJK6me8ZszglrOTxVFimDvw9xrD zPFl5RSe/KwHAb4cqKHRRJsh32xBqRvYdqDkrpYqAlUEbuYIVAD6Zu7dqm1VBKoIDEeAb7Zk0MLy Em8K/njCUAKxGEj0ve99r+6mXxfvuususJ36V0B8yA0FvtEd2EgJYzI1dnvf+973kz/5k2oOQHa7 //gf/2MpBMan8vz586V3bVlPVMZs3zCpIPtcsgnsQ8mcTlkGP0sXv0sOBr580jptJkeRoupP/uRP trBhpTLo7PCEZTeNJ8eSoAxyVJIy5HX65L6eHXMPrQ+V3Kw+fEvnuzoZz0psTafwq/YIDJcuW8+g NWsZb/3QD/0Q5RNDEAy/zs/Pl39FD3//p4Z09J/92Z/9xm/8BvszEugLGsvP4f7dcTBHWodXA2eh +bq97JT1Jq00BP7ysY99jCCwJxWj7SXf3GLYDJfPgWUStrIm2mQG4fomAzvoKR2NSjP1KtDhqlUi mCquHKnScPkaPXIAakh5i0KGv4eOI6/m7BxFfehEyvn5n/95RgIjrSyn9M+hNM7I8CvPyGhkZzaW 3Eo5DvSf7ToBQPllW9hCpzNyxmTQGgpK4HLWYUb6OErmwtExiXGEhmiz4T3+iNL+Uod3SqMvuBet r6dehuwwchkqsH7Vq15FTHj32LFjl7wDbLjDOPecnQ2YDU+nCJUWXSWXj/L2Ut7VtRqX2YQxO2vr Lnj5y1/ODmN+vmxYFGNAt5dPruys0zlqzBaNeSMdsxp67Ze3eq4sLoHhm8Zm3afl6+X5S7/0S1B1 /Uhi8HOx85FUzmCNfwEO13mcq0Cntbhd69DSj6TytsM9gQ9HGjhOKLb+40E/TUp3rOEC2U5+ix1f yON/To3TipF91suWYcR9QJUkvMu8NDsw3XzJnbfedeTI5MSk3UvixW7Y6/mtYN9tBw7feXB2qjFp WQdqvgqH1+up2WhWyXNIYj1WXoRZHuKRm1hTqTsND8ytiTSfsay9bnDAqu9OsUo2DFrAMV67ugog xiSh4+R1HEJy67Eo+fLx4xdOLdYib9/u/XvvObznxbfuP3Kgmdorz5xeOHUeGw38OkIcCwYC6oKS i9JZylRldAmmyXMo9TcYmvxuK7l1OkvO9DrdHqYgbqsputTd8/P13ZPNvTOtPXOTu2ZRidbwz2iH 6VI36sc9yw4pXFm2Sr+FEdsIwKOlzNo9P/d3vs2//Ui2sLIL8G5EvUieUfKKtte2fduBMzZxf/b8 JnJXyQCo8HmwiNzZoG3z/0DzbESuJqNf+XFs6LOhveL9oakBN2PPhlMX7hYilR04XRRwsxwwBQ4u ijH4Uw00TM5BYdBrbh966qEKKWxWJ40BeC7tpEv2PXourXbpvzF4wcnwRQHcC4NOUUNnOFYIhoY8 R2iexfc76EW7rADxcC8O0fMuLaw03/Smfe/97k5WW1mNu7jL0DVx1nayGN09HDnJES9P1j2skW2f JJT5lO1M4UQRQGsZsSmJJHviBi6DBB09Kfnoa8ahJNiE8JJ1MMbjO8eMhvFcNykicXFBUt1OreUk X8ryLsOAlYyXFGJoMbGji7FbxuSbgROF4Wp76cKFM2dOnjh19OljTz62cv5sw3NqqKfJisluYOjC DdzYf+j8g1HdyzgTfxLpBtFED7+vr+WHCLmlVwauJmrWwa9iVS6mHXQn8mpZORf20eIgbRTTNb+y 4NjB/bU6pIrAjRSBywXQ25rPv5ECU9W1ikAVgZsrAnz/VDUo4kR96Bj2B9viBWRHv+KqgyQJi7Tp iH8hPnzN43vsJz/5yRIWU84lOZqybI4tYRl2w3z1VRikC6d797vfvT7MbP/2b//29dvHacKOO02f Sgaf8aKMz0iFhwtnN+LA/thAD+8POeKb9oakbMy6qdusAnQW/cZOZjllmsrafuEXfmGkNGYRwBaA e3U+1a4s06aNGFjrvALC0t/6rd/SB9VpAi2iORBJ2rUtnfuY7RpnN4bNBz7wgV/5lV8hAgSfVuuA +chHPnLJYcMO73//+8vdCCDNLwetNpl3KXa4yexGk5kpYQcmS9jhXe96F6Ejc5eemioRWwYqwS+n GUaqpLtRPkV9/OMfV6pOSEvGx1m0Cy5pCwDEUYJcernSoSVqga1QSDkpQtI2zvjDP/zD5Rlh65ya jWUmSa47GK5yYRbK51ctp5wPYOQQ9kt2kBIldmZuRt3DGWYgGy2Hy4ch9D3f8z3ErTzdJcvcbIcv felL3J04F7XVCo+0Sw/Uy5DwEq6Ry5ZjmYxhH41eeUFtq0pj3nN2MGA2q4aOGZ19ueTCdbrZcvTo 0Q0Px8V++PZS7nM5TRizsy7ZnFtuuUV7efihh0seNbxD+YyFFrXjZcwWXdkbKS7YjDe9Nkl6qfcf WjScm3Gz7tOWcqdif25x5bWgw4l715jkd8OIjXkVcCv47Gc/qx86Whle85cDzSlvCNzcLvm9aZw/ Hij/Pe95z4a13TC/xZhN2PGAGedAk0rtohW9ZweJMqnwcmuubt91YM8t+/eBt44dP3X04WMnHjlx 8omTC6cvIJ/cP79779RUM7Xq8DmTu08zDQ6vbBTRqDBogYQigkYWmlthRp5Aa4/l+Lm3mjpnY+tM P19FjepYuwJcEIxu2hBtg8hNIkGjPOVFjDlvy/3GhPX59srXnzl+8skT+cmVvB1m7V58ennxGydP Pnzi9KnVNjvD61Alq4u0loYKVaGzYc3CoNUhurDjENmy2HFkVtuyTmXJc93VC4vLYbtvpzYGua3Z 6fr8VGvvXGNu2q83aGp/qc0e4Wqvn2Qd8WcQdC7IG6ZnCDF8ry+pBZ3GW17ffPmDkMd+tFxzIjH7 jclwZ1TNYgMt1s91TH89rwF9BgAaswsDE02CQgHOghILC47CBdqYcghbXGPMSm2hiUMDYGP6LAeV GFherOmUL3oO5eKRVJalBxf4WKpqChjIcosqmWPZR1yhL67FwAP6oq26c/lTz2zOUyi9tcJGem2g aZGEUAA05uU134mjXpyE5G/0e2nY6a7U8uV0dW4livrNqR95b/aaB7up1yHvoOcFieTZa1tZFMfN 3JrFvsNxF630WUZ7mp+Oct/zJz0SEYKMsY1Oe7ZI48XpW1T4YiNjZkqw0shDKwttWTE31ykChhAD FQF1N7E6sbUaWeej/GycLzC3kdk9JjmMGwwJBpEpq8k3TeR11A87K8tL588unD5x+tknTzz52MKp 58J2GyeWRi3Aptn3A3lIoRBAm+gNIqvTAmZiwMDkQrFu2LPpXqPIL1ady5C6cgUoiNbBKIJpaiKr 8TcfYO5xbijVPlUEqgjcsBG4XABdfse7YSNQVbyKQBWBF0QETp48ub6d999/v25st/kKUCwlI+O7 KzBa8/spxiohziW/Qz766KN8E/7iF784fFJwFXrJHYd7/CZs9xQqeuWoEb0zFd7w26x+Q2b/n/qp nxppIFpUttD2n/7pn95uNYb3LwW8b3zjG2FDJTP94Ac/qOUPzwHwWrW6I+C+3Jm36MRSUwkrpATe HVFZfvSjH1XqUSbyupwm7OBYakUdSlk0rdZH6cfMJzncQHAwGLdEwNpkWORIk/UBfN5CI8zcDCy1 JPiIZ3kLdsNG2ErJdBSmlFpLbSZ/DCj8Gs7ryCG6M72jHuKXjIlOLYxMzJTp1JDxDhuRrxcalxfv iHXMgw8+qKdmOxcyo5pyaJTK9lkI1CW9d3/zN3+TjiCqIw2hHKVOsGDCTuF04iVbeskdyqkg9qRM HZnDw768DJFjD5emsy86bKgYPQUFuyT637A+499zOOm2BsyGpysnftbr9zfcH+H5Zkv5/MTIgTr+ Nyz/cppwyc66ZHezQ/l59PDDD4+z/xb7HDp06DJLGKdFV/ZGyu0CdqzXJpc8c2A6f8ZlXhrIbNF9 VJj7DBR7+BZHmfqpXU4z7yAs27oKdO7kc5/7HB8iVIn7Ic3hRTnd9S//5b/cug431h8P48dTgOzF K07NlhdEIlq25lregbmpmp2fP3fh1PEzf3X67J8uL3xp8cJjp84sLqxMBROHZ/dM+kHcg5sJxlVU VbwoXJVFW6lyYOGFRhrMTxg0ZrhTXtax3Wes4Gup85Uwf6wfLdh9u4XphTE6MGTcoG3huXBtP7Vb sYNBcxcn27qPOe9Xlhb/2/Hjn3vyqW88+dQjDz/+5YeeePjYyad7/RO+c9p3VzOnFhcAuqzboJ6G 6g7qXLyrHh0iGfYgxBes/GQnOntuafn0udULS90wRMvcdP2GE0Af+6v9hfMLp86cPb20vGgnPQ/l eEoyulh8ro31r5Eqi/K0a9XuuGXvt7zBmt+ThKHXTFdqnTSMJ7KGRMVk0ROo6tr4+4KeBUcKORdi K5YgIpjFV8K8MkxQijWu0VK6RtYoW+l3aCTyZ9DjAAzLWFBCqe+WY0PJ5UXL4Kk4BdqbLYZmmmLN GeXkBjvr+ZVJ64uBrlpqaMw6CnWtcYUu9Lbi9rIGzy+qkyhzdTGn1GyEci4B0MYdRMeUUZGLKQli 5CRi7AZp3rWzbp7WkLXb2arTb9Ennea52bndP/ru2p1H7C5mGHZGdZDiJyR+zGY9b9apx7F1tBc/ ElmPptY3Qvw88sDgWXGScXO01UwUSGZJyYwpfcy8BfMNfRt1c95x81WfF2LZwbjlOsodL8N/hRyH mRiELEb2uchZiLF2sVaTvJfmIZLqRATUWYKBizQPIh54tu8gihdrkWi1s3Dm1NlTJ547/uzxY8+e OXNqud1O0lysMiDRtZqPQFktodf6UsXog9kEI4g2InWJssRLV7EeH6xGly5hLhI64tuBJDxNZEmT MGIN+2i+q6WKQBWBmzkCYwHo/9vmy80cm6ptVQSqCNxEEThw4AAEZz082qKJKCtHqE1pl7kZ3ShL m5zkaVH50jtiFgGrGgfDbVirHTRhzA7EdRR6yBf19QmpNnyUu6SN66kWrVMYR4jGtDXYupIjBHzD OYPNMhyWO3/qU58qz1LS6vLd8q0SuIM8dixCHDPmG+4GvBgBxEpOt7B02LAcYMfCwkKJkOB6GqLX ve51I/uXzhtsh1QyPkd2gCqO9LJWqdRa6v6/93u/t2FNSvI7jqicfUaK1TLLCmCZMnwWLmcuakSR 48ec+aThnRmupbx66wl1BrPC8Q3ddUuFI7eIUrs9fq3W71nGrXxL8e4wJQeIa7jW2yVrRjsWLkaA +/CswLZqtYN7zpgDZsNqnDhxYlvVG3pifPRlyfu2VaDuvN0mjNNZ26oGAuRt7X/Fdx6nRVf8Rjoi 6eVOyLMg2jSd19x60X30MhleysmGHSfC3dlVMPLJVU5TcTPf+mZ4Y/3xcKluWXt/1LhZ7ZLNg/p+ bjXdoFmrgaKW2ivdKPyql37Gj55K48XVfoikM8OYYqLebAodNt7Kie3igwx641fSGKJ6Tm03NTn2 ILYQtoi3KBxttW216pYVZF0rfS51Hk69zyfOI7G1kGaogg0MK1Y1ZRYhJluz3ItzUrO1wnQmxi7a Op6lX0j7f9pb/MKFpc9eWPnUcvtrUfJ0zTlZt9EvJPhvpFlsOwM7aXylhWtLgSZnoJUB6oCZriYC VJE1Hhq5J4QutO2FzD7eT55aah89v3D69PnF0+d6ZxdWT59bOX3h/Jnzp84vPLfSPh0n521r0UIk Cyh3UzSxyJeTzAdSB7YfAhL9+bd8y+T9d9OWqTCftvyO2D/EDhTUkD/fsuqW03RcsX52XLw4RA5b aJwlsRzA2Rj6JgkqX5HMGuGzEVgTKhHDDgC0dm3JiAc9PRAQG1RdxnZgyaC4WLMRDlD2RhLoAR4u +PLgzMUZy1FlxLbF8arN1l/5/6KKKTkfkmAXjhCDgoQvq0GEocwDlzS11xbyLQ7XmvlRbY7F+DkM LCfI3X4YUXgN1B3hsYFwPvPtTnpiIX/wld57vjuY25d3mGTJQplwcHfZ9myA/0m0asUnMgcA/ZWe 9ZgVAIhdRhDWzzJr4rqSTBMVv9W1xUnGZLAUcxhwNBgaRbP5yRBC2izqZuODIVbZVBUAbRITwq6h 31Y7zpejbDnOV5K8DS6HZeOr7TmBWWueg4V0M7Nblj3hWD4IeGFp5fiJhWeOXnjm6cXjzy6dOtFf Xkp7XSi473u1es2v192ApuP8wWCWmImQXyY3MkmeSOzFthsAvTZgVCZthNLsUnSNqrcFiQuCzuI0 iZMYhXgUVQB6/NtqtWcVgRsyAmMB6Eaj8cgjj9yQ7asqXUWgikAVARMBQBtIDhaj8YDjkHxsu0LX YVq3tV4SZKbCKzRimn3o8mnsFWnChsNBXUfX0+fNxo7SxvUG1rp/SehQcl2Ho6/EEPfee+/66iG4 1o2XL0K8ftr+X/7Lf9HKTE1Nra9VKTe+nDx1z0tjuZy5qHXccn1xleEAu92afOd3fqcesplpg77L w/VKe6enp9efopTe/+f//J+3W4Ed74+dtx673i65zGgH7bqkX9AWFbh695wNT7pjo+odx/D6PJBE BZdZseEpt8ssarPDr8GNtJzOxDXlkq3Q+gybxevz9nwEX/LYrXe4UldBOU219UTLjfXHw/ixBche tEJdMRNIowDnV/BsRNo0J3fFBpaEZbd47h2xeyD19jYnJyaaINSF7mqfZG/G6DlznNQCQDuGRNsA aPOaZG85xgSwY5ShfdsOwb1ZftB364GX+UhE7W6Wnk3zk6m1ADJMnck4UH2sosVSm8yeJHNbhmQD kcNkNYp6AXDOdT3rfGI93fMet/ynPO+E5Z5NLdw80K+SIrETJBHQEJdgycEmlK2w4BDbXmGFpFCU tH7GQ5i4sQPnljfFg8Dqu/Ypz3k8s57okPJw8RimCKdPP/PcqROnz51cXD7T7Z/PrCU4dWotsbMU APHEocH2shwdbkQDu7l164v2vf4N8Z6pLOxO9HO/Y3mYNQSccRU0icdwzXJajjPheC3Xq4sbg9Bx UTmjRAU1G4lvYqUxufZYwdBQUZNdjr1EXy4CY2G8omw1dNbkPyzgtOheFeTKVuG2xa/yYoCeC/qs xs2abHDUGaMYVAK7AZkqPtZzlDrkQkfLmYoq6U6qehfnZE5o+tNMKKjTQyGnNny5HLeFHNcYjhTb 1Qvb8FHkuWINYayvjb0xMJjChNTjUyFa6NRCKe9HSWxFEGSvhzGGbyUnJ6PswpLrv+3tzre+LvMC Mgz2Ao+xsce1p0hMGKRd3+nU6udT+0xkrUjNxaY5dq0Y4XNKzzrMn0CcVwPBzYngaMNtJbYSXnJZ SgpAMdawYvTLaIjRNudplJGu0GLipCEmFzLq+rnTzeyO8eLo5U6fyRRIMM4edKq4SjP94zRzr4Vz C88KWPZu295r2bO9yF9Y6B9/duGJb5x/6vHzx44unT65unShTwrMhEvQQj3vk1OQolwxc0Yb7TuO j2GHeIY4msHQDBTNWijV1vSEg8ibVzpJodpy4q17CU6vlioCVQRu5giMBaB/4id+ghj8rxstN3Ns qrZVEagicDNGAPERRq5AUkASj+tut4klXd3wsdzh0vAXLjOSkX2IZEqooS8fQ3OKy2zCSJOpkpK1 8fNW6Vf9DcWqw+VcAwiibSmtUTabK33xi19ctrpU0Y64NOgO5aPrI2Lb7Y6T62r/ESuYkbqVdrGl +/kOKo9ztB61Ge7cEPePnAjepEYTmylANUvbyFJmTeTU6gG9raWUD289pbT1hAQaST3piDPJtmqy 3Z23NmYp55M+85nPbLfk9ftf2XvO5denKmHDCJSTghve3K5s0K7NjbTMxTpm5bcQxa9/vGPMMsvd LvMqKB9AueREy43yx8O2Aigg8OLVIFE3TqxeYi31+4vtZeDb/pnZQ7t2v8uf/R5n6uVzMwdu3R3s n2xnnVPnziy0uzBlgW8pWDRFMonaVNwnTLHiAY3JAchY2CgUD10lpNryWs2GP1Pz59zGhF93Jrx4 j5ftc/Ip8v25maYuHE1pmFmhY60E9gXbOW85K+A/EJvt1iJ7oo3ZbrxihV07jtwkhXAjYRZZs7EZ yLFgRgeKD4LWCWsPFMholO3Qxdg36VoJHs+pK8TRs2xP0hEaA1xjfkF7Oml6NkmfTdMnkuzJXv5M mB8N0xNxdibJFzJrOUdtjakzkDXL46RWdxKyNcIoXbu2mp738rm3vto/cgANbJRkbc6F5jbJanFW d32OgLZ7kvNNFjVKpgcLrGlcLAZWG2JgrcnrdClkwUP5kzfr+hGrjXXWG+Y4LXPwsiyqONdQ0YW0 19SyPKR8f6TwEYnzUDGKuteE1oWX9EZtMLvKf0UOPVNbs6NQURVtq/mLwfKCVEU2jkeGkUUbQk3/ ti742VQa7w3z4K2vTx64P84ddvLyhBEYNFtBa1fgzbTy5gEnuN2xbss6dSdLXEeQuWjOM8Zw5hoz GWO8rb7n4lFuwLgMFgxYSE7o5KHNXAsKen7mzJrwgo2SgVNmFaQLGZYeDwA4dt1xarQrjpwYtp24 GeYbAtcZiuitQcZCgsW+hFSEbsN2Jm130nJm8fdYaXdPn146dvT040+cfPyxs8881T59Kl5ZykOR 11NTTMb9wCeNItbWqPxNRLAbkekWNUA3iT2NPbrMDJiZDH7aPBTApZMznFk5rgjwqF3Ltm4z1c5V BKoI3AARGAtA7969e7NHXLf16OsNEI+qilUEqgjcvBEAMIGe3/GOdyB8RlHF19EdGGWW+kd9TnaL BREiymJMZhWPgmuRYkG7LkeQeEWaMFLnUqe83ee+L+kLcZmJsMYfiaVkbMReUwk4UGZDC4KtpxDG 14OPX8/nfc+VlZX1dSivgsvRXfLHgLLjEXt0pVQkh1yv0t0wGmqSPuLIrE+sU/5wlkW2MHfCcwxo Hpk7wTG29ArfVpzLis3MzIxz4IZorxwtm83KjFPyjvfZcFqrnE+6TBZ5Ne45O25pdeDWESjnR6/l RMg1uJGWmf0uOQAu5+N1i8KvyFVQPoCy4VMUw2e/Uf54uGR3DO8gKuB1K064vQQyay3G2bGF8yvd zvTk9D0Hbrn1RQf3v2Tfvrv3ze6esvrhwnOnzywunvKso1Oa1i+PUvCyGuCKLtcALwC0FQK5zBbJ zUYiQohboz7R3DXdnJ2eaO5tufdMOA9Mui+arE355CSMhVkbcn3RKtzP8mxvwvenPK+W2v1ustSN l12rNxsEk26zbvlQPXAh+BjdNSwQSXZu+xO207BSHwMQcUiIIdeea9UCxydHIW7Pto3Ym+yHKEex 4EWUG4q+Vrw5xOJBjCnw4liyrTO29ZxlHUutE6l1MrPO5s5521mynI7t9R0vRB2LyhSkRzG51YEc 1jyXDHS3H5r8ttfme+ZtPAxi8SaOnNzPcj/EjESks6DyAApJTjzPA0NzSmMPItpTUakatw1WhLS6 KMEccOE1arxFvysm3pA7j/DlYQa9AXou0XeJwA241lOvwegBVS70ttsZkev5tfBlowKXoKjdtQh4 U90ocm3E94VYt4yWmpRIKj3jXyJ5HMPMjzyrHvWcNK89+E3Ot7813HMI/wuHDvAcr9lotqZng9Zh v/7SVuPBKfdlLeT1yJNNgkrxkxEnaHCzCrmZpJDxVU6TmLSWwnYtGycWWc1gwxO8zyMF/GrosxnY ZhznMvGANhl7kJptM+8y6eJ4w2txhCGWMX7iKeJ97FaKLoYNBXbezPMJjFzSHNuQXbY1laSNftde WuidOXXh2NMnHn/02cceWTx/buH8ueXFRfLodPt9LkoYtk82RZcnEuRJBWT62G7IhAcbcZH2fZk6 YknEcoOnHhhuamPOXE0x/ioB9HaGcbVvFYEbMQJjAWgaVqYAGmnkZttvxFhUda4iUEXgJo4A30sB kUh3kXlumFhvu20fM6kXok4SK4Ghy3xKP/RDP7Tdc+n+V7wJWmwp3rwkUC6rXersthaNjiN63Vko 1h+FZIxa0QSyI2qtoP+Y9kItR1SxpYr2ks9BX6m6Pe/llHh0axnvmJnfNmwOxIQri2jj/a2GMyxI /rni6Bd9jmqchWkhNWXm6QFlSdDnH//xH+cFfHl4VoDymU8ibeav//qvc9SYgHuLOqz3vR3euZxN 2VpOXorxx2nsZe5TUrmtvW6++Zu/eccnukr3nM3qM/ykwo7r/EI+sJyhQR1/lVBsGd5reSPdzO5p fV9vZvSsFj07GxtX/CpYn35gw4pd/388bCueIoG8eIWywYtXQaiBdT63Hjt/4eHjx8+3V3i83z28 a+LuQ7v27nVC6+RTpx57+tTJfrzg26eMB7S6JwNPjYpYBMhGSYyeU8iseOMaYSfMLsztDrYAgT/V 8A/U7Pvqzmuatde2Jm9vtlB9Hg0L9fSINJt6Qv7wVUi7YdSPUGTWmn69hWGyF8VJ2slQF+cd2+6T Bg4RtZckQRwHUVTrLFq9FXTO4jaCFwHmBmSFy6N+HkXSVE4X5uQ9lFVEs5TnkGvO4GGxm3AlOyBc 2EX9CsHsuU7Hcbqu23fFWjq1JS8g0NsYJ0gVwySp+VaX9HRwPcvb/6Y3uHfc0kPy3EkakEBjOg12 dEUtnqLLdvM8cJ2a5h6UVHGmOHXLEGmtyT4o5F5YIKBQ9baDXh7KPWc2rrkpDI0Dpbrr1crlLmtA e6Pdhnj3xoNrGFWrNFuXcruxfLj0sjENX3PmWJNpGwwt3BmtLiPOKKMlWsa0Rbiz0T5LWsLC6gNb jsiqJbmTREv9jp23am/5Vuc1r8bWmV1WUN0H9alm7XDDuT9IHmg590/VDzZrWGe0kcCbihNzcaex JFmgAGgxgDbW52ZyBe4sftCyXbyhjeWMeddYjWiKToC16Pp1o6HKmqWRyjd9txE4DRkGDtSbaQ9a xeVjEDY4Ow+hwsbomgMQJjNjgjUHDtGTjj3l2JO2Vc8SJ+wnnXbnwsKjDz/66MM8efgQf4Q8+fQT zz13YmnhbLe9mMehjzkMTw6I2JkQ4eYSp3EYh/06Vu4TrUar5dcbNuYkXCJCzBlvlsyKqDa/WqoI VBG4qSNQXeQ3dfdWjasiUEVgEIGf//mf1zx7Y4LjzSKnRrGlmeNmu0HNhr/u8k0Sv1ola8NoYFts 6Eo1YaTOQD3VrlKxrYFyeWCps/vc5z63WQSgY5cZ6m0NXvgjoFlTrqkN6D/7Z/+MgCOMHalG+Rz0 X/3VX21xijKN27aqcW123tawoUqlsXXpGjxcz9K3ZLvFjjSWODNEQUXo0OfNwumgw/TItujwz/7s z1IIhzzwwAP0I48s4Oz8la98ZWTeiJyB6kFxmRPh5Zjfmh2Xyc0gXOsVxyXsuxyIv93BU16Gpcf3 cAn6QAOX9uXMA12le85mLT148KC+dZmq7e1G8nrbf8ejiJs5Txtoc+i7cdrFMwRj3vZHSrs2N1L9 iHnnO995ybYopGbScUPyTsbOS+qONzvFlboKdMqTS3LrRMRj/vGwrWzGV6oJl+yFLXZQNDa84kWb 1rxVrnfHuuBaT3Xyzx0/9X8+8eSnnnn62MNHF79y7OTXjj380NG/fOq5v1nqHxUJrz/bwTkApiY5 1qC3IuVF0wvlomQ0lJqozSBIo++0seQ92+0vZx3b6e1y0ztt654kOxAmbi8510uPRqNMXBE5h8Pv enne96y4bsUNB6fptJ84nSRoY5QRpPWZYNe+yVtu33XP/fP3v3T63hc3XnSvf/td01MHm429njud 4XuROmA1cdcQruy0PL/p4XYtyRPBcXGSkVox9MTrw2STAyZCLkXX6qa2nzq1DOApOfYM7USULFYd bgrqTsTNAWaNvBpFOdV1reUosWf33vrmb3GDRrrUbYYWlr4QZ4SlkvSN1Ih56pExz3EFO9qyGtNj 4eCcWvZTIwlB1YKeVftc9mZp0qxb+HVUjDwQz5aHDKNk3VktfoXiGltnfa0by1XfHdpSFlMKseUM Ixh6REytO4zUxKQlLNyf1++vmLYoVr2jtQAsLAyeFx10kQlRYDQsmYAVDtgYGxtUbxg00wR5LXX8 fkQWR6IYXugHew5O/+03effc3Vm2zme1ZfZ0kz31+Jagd8gNG1na7iXnu0kbSMsZzWwEA5PZCgOg wc2ihhbozCCUF0UeTgixaKSND7eOY6mzJuE0fusKoDlK5mzMwwdcO7E615gRhCIftbJfC/xGza67 kW8x4FlXbaZX8g65LnH2cHCRMb4fjEGTD5ERVUNDHTgTDWduKmg1PAZOu7185vTJo0898djDX/v6 lz73yBc+/eiXP/v4Q1969vFHzh5/auXsc9HqeStc9ZNe1F/t9Xr9fj8hzyWzJFzB9Ua9OVlrTkCe ZQbGCLOrpYpAFYGbOALjAmi+6QFTWEa+sV/PX9Fv4m6rmlZFoIrAdiMwziPJI1xpw6RkWs4/+Af/ 4JIVGLGDYH/Imh7F02ojh494I2xIlHbQhEtWUnco0R7y4c0OGQ5OqbMD8q7fX8nXD//wD4959iuy G9DhzW9+MyECd+q3CFxWfu7nfm49+sSOQ6WjaHXXkxelsbDIG8KCY8TzGsWxBnPEwJr+1SZvOMeg vAZ8sy2isb7XkJwz5ok/kdcu4PV26bDqmn/yJ3+S5wa0ENIMbuitMY5j9XpSvL7HlXBdcmqK8aAT SCzrszWqBhm0dC19yf7hP/yHWh8cS9Z3h9J56rwt+j9SztW752x41TOHoZNhW8vMr8gd4zospHwm Y0QJzhWqLjTjLDxtoCiWUXFJzS87gGV3dq+7BjdSbilMG3PvGuehJX20iP35IBgJlz4NM04hG0Z4 B1fBhlkT9QuUugxtvWzrj4eR2Zo/+qM/Wl/4DppwqTpu+32hYBevEEgIFDnTOmTVw3PZsY51rS+f XvjrZ0784WPP/KeHH///ff3J/3r87JfC5NnAugCYDZ2ZBD8MMR8wCuhcnAsCF5BG/kIYIJvEjsNI pAWSIh/OrDOd3rO9lTNhl8f+0Qln/fTCSufkSvtclHRhvIU2VBWigxXq59sxfhq4ZfQtfzGJV+Ju 0IjvudX91lfWfvDv1P6Hd7n/l79r/Xd/J/v+v52+763ZD7w1/f63Zv/927J/8gPWj3+X9d/9bffb vzl42b3B7r2+FTTaVtrNFtO0S6UxywW4Ac5dT1LMSYo7cRw29r7QeX4Xf15Mo51YKCeM2WS907x6 eEyL0zTmH9Qb3TRq6U6EnYK7EmXN1zwwdde9NYTQYUSzZE3IjiguB7aH1Tbo2UaU6tsu9NloeI2V MKVDOXEzTvPYrEb+LNJaVvWdWL+UoLYgy+afEVQsdbx40XI2Y8fD+28xtsrDB7R45CSaRnHdRkXS RjA9/N5FJ1UGbTwr1GbDRN4kJ1RvjVRMk0UBrWpiw50lrZ7MMgBpReEsIuc0wYUliUI2NW2fNJvW cnfmm17c+Ntv6Fne6XZ0dLF9YmWlHffSvBdF3ZV++NxquhBZfc7GqGXiwIxhsXARWwr1UJZVTjh4 LXp/qaLxC9FGiw5bWy/6aGZQyF4YWpKiE5YdsWZZL005C1vU91yGlUkYKXMBYF8Py3A0/eTDtNq2 1XasZSaHLKvnOT0f53ErYQfDx0VznWZMohgxP4g783y7UfemWsHchD/f8mf8vJF0alHb6ZyLzp9Y ee7pc089+tw3vvzsw5879thXTjzx8MmnvnHy6JOnjh89e+q5c2dOXzh7emnxQhSFcRwyCbLtm0t1 QBWBKgI3VATGAtCKnvkmyZ81AJRf+ZVfuaHaWFW2ikAVgSoClgoYUS+WX015gRm0hgbgy5f8n/7p nx6OFN/ZRgAWd0JMHpA/j4Pq2HPD7/98nS4PL+0v/vk//+eKxqgGAK50klUIrtXYVhPU0Ba4psdS ky2eyObGrtyH+PAtvWw1IfrYxz6mMfnsZz9bBgdg8eEPf5hf17eRVgA+ICAjGZ+0/BKMbkG6dzZY v+u7vovAjklS/s2/+Td6llItWJ6Ub/5UFeI5XI3NggnXmDNLSX63rnwpwdNBSI9ckhBtWGA5bH7q p36qLIqOK20i6EdUw8PApWzySOTpa1qx3qhku71Av3/f933fJZ8MuGSxXIOQ03HmtkvHjDL46tOq p0B8TdPe+973jpxxhB2zj06i6HjeeikvE2I4cmfQ8I6YhGxR2rYuz83KGb4MR0Ygo4Jrc1vmJxuK jrd1z7lU/MZ6XwfthvxOjx9TrlveajZLTDpWba7tTpqbjotx2LOeP7x5FOANb3gDUuVxqsN8A5M3 yqBJfstRG1qEs5FhzC3oclLzbfdGunX9R5LWag2Jxu/+7u+O03DmurTVfHoSLm6AXBQs3BO4NX38 4x8fLmRbF+AOrgKuvpEPXH5lypMPqREj+w2bNs4fDxxYzqTqpwCXBt39h3/4h1qmXkQ7+OPhSn1O jTRtPeqV/GpJSAI/cF6cebHrdH3rdGY9G1pfb1hfm3UembSfbTn9Vq1Wb8JE23G44oPOyPAn8FRE qCA4Q7ELWGqUz2BewXbQOOySLXs5Sb6x0v/aQu+xC/0n2tFjSfZYnj+bZZ3cwQJAgd3oCtrNvSAJ wo610reSqbnZB77pwFu/bdd3fFvtbW/afej2vc35GafV6FvecuQu9msL4dRKNrOSuRdWGqm3a/+B A6948MB3fOvc3/9O733v6Hz/2xZfe9+FWnDBcxaTrBeJrQVGA7gNgJOx23AQOyNuda3YML4Yp2GB ikBIWWiOqFnFqUM0sKyQdUAohgnoRdnuRHZ9em73W9/Uq034UYYevOPFPRuQiGJarLLFcDq36p7L aowRBGQPACagmUyMGR4dmtcxwirBKKDVEVi0skNO0CW95eQXkdx1zHdTzmsatR5DK8sul43K2/rd LWtQnO8S+5RN0gFRHCT02RiTwFyLtH5G0C3RUeG4mSQwkFpfQJbpt8R24zzx3CzttbNafeJ1b2y8 6lWdle7T51a+eLb9xaXw6+30mV5+OrYWHafvC/w13SKadBEdC6Gxjd7fSN3FWAPFujg7i15ejMdt SK2YcshbeYxUGdwsczwAaCdiXPAzly28EJ9oXV0jurdtYdDYpCdJnERRLHpkSUFINkLXTmQoOn3P 7rK69oU0u5BkyzaeMG7q1zK/xsWROkj5RQkvEyjyuIHNZFDNzeo2/D2e8pB4W3tq2Xwt31WzdtWy OS/Z5WVzgOlo1e0u5O2z0YXnVk49c/bZx44/+cgzjz30xNe//OWvfuXLX/3y1x4SSUS1VBGoInAT R2AsAM2fv3wn5Onm3//93//+7//+v/iLv/jQhz50EwelaloVgSoCN18EStbMV1O+kd55553cx8pv tjjJIpsqFYXafKSX7KlfI9VBku/zKCU/+tGPjhkf9i8tiflyCA4b+TpdyiqBbmocAWugqu95z3v0 FHxl5Yu06iu31QSawyF8FSftISXQii0MMUoDXw4BH2OeQMM5CveD0nzz7W9/O2yo/FINtlB6Sxv5 kq/fcvkajC0Ah0BARkKkdgEKRgl+aQqxYSSJVQm+h8kaZ/nIRz6ih/BiGJTzjZ0YwoKp+fDC4XTc CLRiAuC3f/u36QsaS6P0XcWXdDrS2hGQvVkw4S9EWNNLbqg7G2nda17zGt1CYDkXkj0VzBI3tS4d niDRKm0YB6qnqFdRiw4bnlIfJs7EmVFdVkCbrKcYaTIboTMjw2O7VeIxKcrhjHTucPw5F10A496Q gq3vfQY8G3UEDi+AFcoZZjql1pjg01gWxhgcudR6U8iP/diPjZwCZK8W1WzXyR56nMiMYxdTXiaE nQMV+igmI6qcenyJ5WYjqhzt9PvwoN2sO0rLbIIwfBnqlcufbWPKn3XeSGM1fMWNf8/Z7oDZ8MJn o976uJw3w6a/+Iu/WB5bNnmkNCpTugMRhBEUuNlltd0mbLezNmtyuV2h+cgoKn3bx1eFK4NWwT6X 5F133cUQ5RqkgSy84Fc+F7gJj8y0bbdF272RbhgBLGLU/YYxzGWl9eQipdrcz7kbj1ybm3UfJZTk ndd8HFAgC9cmH1UjeWi39fk4/lVQNpAPF05Rfijwgl+5NfEnx5iX5CX/eOBc+l2s/BSgfF6XfcpF xN1Y78zbasJmn1OXHMBb7wAp1lXTBoroUjybrRbp2lwPtBYBZ3On5/qdRtBctmYXbSdyezF2skk9 wtIij7EFaKVyrABrWU3ONsnjJyv0DoGoSYCHelfQNPayQm/zo6vp1852v3J29atQvyx/puFeqAeJ 7dSBcAMFaSF6NRpYXjvduHYh9KYn3Ne+2Pnutzh/91vcB15cr+2dOxXkHcyXxcdAqHmU1cOs2U8m etFkL9kd5zP92F/pOe3IDp16MDe35/YDR1563+ve8op3f+eRV76sOT8LxgxXo6QP9aX9liNWHSJG FR9eHDk8i5+RI5QwtY31B6xQ/Hntfl6sYruRmgyHee413KST7pvbO//ql7WFR+LTkS27cdeO8f3w gfUJed5EMa7uuh6I0ThoSAZFdcUw0FMWGHQizs/CWg1pLYw4DIgV0fWQv/N6lEvvj2zU8TDErGEO TpHMD4NqMaHeeC33kfmEoWUYW0vJpuzy/XJX3bgZKx8+ZGRP+bUYEUXJGgTjii0OJSbHoOzEGJQX hjgb0bTmcCxQ/WrWIdOjndln4l4dCXo9XW6vNA8c2fO2NzUi61w/eWQx/Opi9lA7f6pjnUf+73l5 4Nv8tF0tzFwpeGnITIuo4iU9nwqySypuZM7mkQJ12zAw2uTyww/dMGuGh1FMc5EZSG0eHeijjM6h z7xlLpfBIszdCLoFDLme5fuomjPXTxwvrvthzes6TifNVuOoG0coqRNMsCXDoExmMIEk5WUxcx6B ndXdrOlYTStvWfmEnU166aSXTfnWdJCz7qrnUOm5Wj5Ty6aDbMLLWm7adNOanaAWj9OoH4Lvq6WK QBWBmzkC9nD2aj54Dh8+vL65aJGGRUP8EfxLv/RL9913H7qhkbc49vjx4yTXvZljVrXtxowAStLX vva1N2bdq1pfmQjwnRZ9K9/K+J72wQ9+UM0B+CoO8+IL8LB6UfOoqCgSEqTZ+QA6OAOMyZg0cxon 4muwHs43Uo6FcY/ATTjLL//yL1MHvjpyCh4x4Vs9h4OQ2J9KDn/9Hr8JnBFmpziPZ37HkbnxxR64 Uz71DM5D8ol1JhHATwPet15fTD0BwUjFVbJNGPmiu2GIaOYHPvABIBcx+dVf/dURHDDcwUAQqMFI l5PFEX3chttVTg5/VM+BzRYg40jFtL1Uvuzfd7/73cjTNgQEGwaznJOgdVRghOZsWBPCy0cnZwQP EV7OBXNZnziLLxmbbddiOSMTw9pZ5bBhO0OXktcPMz1qzCbvoEqUTDVK5f76tjP+17Ok9bsR52Fu vn4HWlfGWa8y+p3C2Y75APEkJggeGWZMD5SPGpSDCi9p7FAVtm52SW59uyHyXBQorHW8cSKulM0C vkVR60eU3naGFy4omNpm28s9x78MN6zPZlecRm+ce84OBswWkdFref0Fuz4OWohGSV9v2BZ9i3sI LdpuVTfbf8edtUXDtUxuDsN3Wq4sBhjTJMwSbXHb3LBYjmWs8kd7eYdhzFMaMJT7+ciNbsctGvOu svVlxRj+xCc+Ud6N6dN3vetd6w18tr4rcoqRy5NymIXaMG7b+nwc5yrQBmoN9bw82FTeJfgM3ezD ZSQy4//xsNnlSVcyQ/kDP/ADww0fvwkUu/5zauvuG+fd751BVmy0twxzKJfhyJCzgESCqDWxHsZc Ah2l5fgClcWkFnwMUGNfFMJ8Jook2LNI7qdE1PUc33exk4ANItuVpH5cQeKPIFTZOPaKWzLn6ksi NHGlMHBNPJHFvgIDjzzvIhCe8PCeCDp5zUeImtsN31lNl8F4d9928EX3TN91W9RqAO/83K2FWd6F 4HWsxG3UZ9waydO6uBI4ke9RKQBdmPuBn1pyXhFoixYVkIjxs5s5DgSz32kvPXfqzONP9J55FmC9 x/eWWymIvBZa9RDxqbPUtFbhcX1rPrLaQRHXYW2w8TI29g9OatfsoOu4YbPxf//hF7/zXdFq7mIr naZOkuLL68tOKWLphuvVbGe25k/UGy0vkKRv4EkTWyg4fBrIKeQZpp4WTseG49v4mpTuz2wx6Fru UfpTzCj0BYvxPDG/lj/LHYtDys83LcO8XbzYyOpD4bAwWI2C6fPiB7+mDB0CLGPI7GHQ7DAxH3mt OuUBTzb4ePALo03k3mwSzFugZ91DQmWjhpYK4I/BnAa5K/EuZ4MAX8lFyKhycDjJZPXEwjp34gDa 76ERjvA88YMs8HE6xuN46fjTz37k/1X/40/3p+yFut04h5i4FrhRrWbCoc8ImFEKgDbKfjmTh583 hue8aRi4QGWTTlCiVzwAIJbe/EoHyelFNS/vGd5vw4jluuO1OYJLQV/IIWaj9J04ikuZ0ptSjlwo MldQdLRkXJRwGTqv8z2SdtE2Kmy2SGCswGEyyZ4gvaHj1J2sxgi1LR9jDypQXPHSRq4fSatobECi wUxSlIoxyGIqUn2K/8D5cRJJjnPXuRn2+fSnP33rrbfeDC2p2nAjR2BycvJKVR8b0rEANIIUsEuZ 8JrTnzt3DhkR18Nf/uVfjjzQWgHoK9U9VTlXNgIVgL6y8by5SysB9Djc9uYOxY3SOkSOCIohyFQY E+qlpaWy5mghFYyeP39+TPXZdlsN9uKkfGnf7oE30/4ADhCzOmOMmFAr/4JQ4+W1dZPVA1r7kZv2 sAqYJ8p1quCTn/zkdklcySWH1U83U/BvprYA4ND1Q9BeUBcUIlmeMhmeX7mZ+vSF05YSQK9/DOiF E4QNW/r+CZV0KleTXSRVGsbEIsiFRmEgkIOT8ddwI3Ln4ecs+xjeWiw6QSeYzrBJ2Bmcj6ONeFe8 jHGfWNvb7KyHaDY2AbfwZ7EZ4PxFIRgUeMZtAUsMXHJrrteJkrTVmH3Zvc0X3z89u8ttNtuSMq1f t90JB1Fo5nhRGvtOXsuTFcfuNpqzUdJAwO37/TRyyOqGkQWp3qRZjo2fhQiKRazq2PXAqflYBseL CytPPrP0+FOrx09Sw6BGHai7kL+QtG/gY8uacBGrbmzBDFMnCChcocVToW/NHbz93/6LqV2H3D5I NnITrK4NfS4yIFpNhxSIwXTgtuqNBhbQ4uNgADSaa2w3EPeCocWsgzyHBkSa+BgXbaDrADcbuj/E o3UPg5Dx+DCYfYCnjXnEGmUuWLO+q0v5Wl9cbL9hNgwlEdRDCu3vABCL0fHAq9nI2FWRLAs7l7Yh Mn50qwHQippLNl1s5y1zSJmJUEowOFr9kXVQSSyYWsAgRWya8VZmykQCJFJlFwbtgaEJn/DZoM4L SQNpqDRqYifw3XojSbrLf/LHS/+Pj3gT8Qknneg5zcZkErfrntRZmyxR1lFuosVPvwHiNz1iTLtl KDP7YgTkosU2e/JTU/cZbF3Q5UJeboY9G8XnpQDbBj3LRmHPwrINdwb+yuEliS5eM+kziIHQZ7iz xluuJwzcZbbIgHMuvppt1RybTJt1J8ebnXkeppQChoe8CxAXQB6Kvbiaiogim+cY8KSJUlZrEVzO TSC3PnC28J8pB8wL+UUFoF/IvX/9tP15ANA85NXpdEYSaiuDfvbZZysAff0MjqomW0SgAtDV8Bg/ AhWAHj9W18OeUEueKOfp5s2MFBRpqQTyalQYzSb4e7sJ965GTZ6vMpkAwIYbo/DNEL8i4EvyX1Tq yDM3i6SqQdESbndmqALQz9fA2Nl5VQg/ogXeWVE3ylGAS6ZYtriCbpSGvMDrWQHozQbAf99EEmlE zWgvBecJNasjDBaGJg/wQ8XwRRZ/Zx7vN8ayGy5l4jUIHMDaiD5F0Ss8bBNfSclYaKCe0YGKwFM0 rebTSP5Hilm3urZdw1N5NUnqE/WX3zf/6pe0ZnbFUYxBMrQMQtiy3IkgaHo+6eLgzL12d+nJR4Le 8v7b78l2HeymqZ9ShuD0MMahI3U8l/IiTHYTdKLipNGHSyMIrdcmm408DM8dP/7csaPZI8ecpbYd 5GEj72d50M9n2dn3zmcxerOLfJFNOIgK2M6Qwxxi3AJff8sbXve//uz55U4jC3IQeBIDoLFyQPts ZSmSbrIUtjxvph7U/SCwXccooIkB/JTaQdMlFSFoVkA0DsDow0UhXmDMAoNKh6gCulDFSiZDUx+z CNwciKMHL7Sya6xZSh0s6wD0qAH0SNfrXw4XMWgDoFWuLDMIwwroAYBWfxUBy0qX1a95sEWPNu+Y /wYAWk4t6vXCZFzgq1lEHE4mTMaSK/AWbIqE3JjJFAAaEbRwZ7YEdaKF97YC6Bw7Dt9nrbfqztGj 3/inP28//vBqkDu+M+E0eiHO56IgLpZC+2ziprM16KoFCmslZJV5FKNSXgPQA4mxVlYiXZZjsLJS ZpFOS0HKggsRtEHeooNWTbRRUiuepgpCrIHCRlFddmfxJrsIfWb2wlxGVNeDg/NggUzzyGEyMBjw Lj/lhakbMwCkUhSWzghlvsNoqMXghDmRRdzQ8zzI7f8ZJ/hqGUSgAtDVWLgeInBlAfQmn9UXN5Tn hUfoM+/v3r2bjSM5u66HAFV1qCJQRaCKQBWBaxkBhIr8oYnd5Jj5wa543fjOj7p2CxtfuDNWCWXu vuEKQE41keA4Js4b1pwDUViXlsRXvHXXf4H0O9QYW5stBObER92Zt1jAjjyDvwXHx5oAAF3mWiyL 4kBGIMNgTKfp6z+kO6jhVb0MVZlOkMdMhbeD+g8f8nM/93Nc0Vc8Vell1urqHc49hAc1xjcIvno1 qUquInCVIrDiWZC2yAfMGXVo4jipSzI0ZLshaBCYJzxPLIkRAAvmM56061dBzQYoI1s1Wl58Eowe 0xyy2arYmkNYEUtLnjcwLKV3c6vmtfEYiMjEl8XTk3OvfnAf2RpmdnfjuA9qjpNZLzjYnNqDh4KN 60ZWS7ENQfIaxaee6z7ySPzs014aNgI/AAyDoW0bywvS/eF6gZdIkOf4K+ClEVhZAz6dpHGn217t hkEwcccdh9/4xv2ve21w4FCY2HFPlM1ZIL4EqMHrFjRv4wWGSqtR4dawh/a8qTe+wvHrmJDg0SCW zmqWIEBVKB+QEJ6IENUj5yGxhTPTbts4b/Aai2jRa8ex5B7EavjiZSAWLrXGpXzYZNxbW/R8xe8F C1Y4LISyCP6Qr3S5c6lONpRYiXDBmoe2rBlSF+LlAYxWuFwYZwwE0UXhBXc277KaPIKlSlrrOlBA F5UvGy8k3jSptOzgd4ZOsdWc1SiuxaRDjkLnbtzIixLhqYwt5d3GOVp2IMaM8IOHp97y2l6UT6O4 d/Ow14fkq5G5YctmiOpPERfLGeLIimOLyQZZTTZCWQcvcAJh/IvL89ALplTUJF1WebwAyCtO4sYt msEl5iGlhbQokU1iQ9miB6o5BqeW1zkyZ+TJIlVW9wxDm0X0nOe+lYGbGYf4b5DfUrC4sfaOMVFP nF5idxMLa/KVKF8MM7PmK3HejvLVKO/gX4Pte5KFxCblXNo90uardAuqiq0iUEXgOonAWAB6s7rC oLdOJHWdNLKqRhWBKgJVBKoIXL0IYLZL4cgVNd/RNV5wfsBnc9hzY30FYHPw8fUe1uyJO4QmEsSZ egc1hxxh9PkCJ0fk+CKAy8vLWwQQu22Uy1vswEyAuj9vAZHZB0JN8omRcvRAulLTdb4wl6t6GRJY 9VHZ2qH7CkYeBwNN8HgFy7w+i2JU4xc8jkP69Vn/qlZVBMaJAI6w6oPhZjg2OD5+r5kdeVno530f kApQdQyGHsrAZiTAIyv6TASZBYMuTIJFrMlGRXjr14LoCTsr+J2aGbDiJJ34eCbnbmylbjD94Eun X/ugM7eH/If4UrdsbzZozAWNaeSrPsYYaS/GqjlDOYwvwSTQbbXbPnWiv7KI628NzTOtE5/qHJNm LJ89ESCD51B5A3pD2PSkH0zgXR2lvU4YpqihJyZeet+u17+ycdutqD9bkdUKvFU7Xw3jOReH6g3i KvbWxsPExRcYBD07P//al7c7PUF/7G44qUGuJjueYbJSJbTl8j4YFjJKmLHnMPQZPxBJPSiSbXBp SZQLPmsQ8kBoPPi3hL+m/AHD1dcGyg5qYDYIUy2SRJqdZQgM4O8awJaeMfRVJiDkKFOO/Fzj2sXh JTguzleSZdP2ggIX2QK1OqXMeYiYr385fCJz3ABBmxOaphSwW9tn9MfFWybYgGad3xBDE9i++Byb vIGyMqjznPmMFTeYfdNr3X17hS5jtxKKUh4rmSJMRRQkZGYyoYwdjNhMxogbM+NcnJdhyuoto/S5 YNDirCLuFib9oPxkRaYtziHmLb06hg6UQjSHYZHS0DL02TwYINuB0Rku6hbWGeak+IYDi1N4sdiG 88rgc8lIaHxxxBzGmGXLqEcGzkVtch5SiPhsCBPncPGAMQNUFORuniGy5qppZlbdCKirpYpAFYGb OwKXBaBv7tBUrasiUEXgBR4BbFte4BEYs/kkHmRP9K3PowoYOoZCc72KGXEu9gskzv2t3/qtDZtD tigSc7HAgMZsb7kbJT/88MOQsi3E19st88bdH4cNcCE0baQJbNH0j+P4ZgCycVNhwmAEQ/MrG3H5 2JD1Q8Apn6689957tw7g8yXSvwbdelUvQwJLeGmFhvoaLKjpubK4MG9uBq3m9VvYB12DUFenuOIR wE3lipd5oxfoYbeMkDPLek664qUX6ukyCuFElMiRa8eBZHITJieqUkPtxNxggxVUqSJoZdAFuTT+ 0sLXNloldIP9DdQr0B5ULpry417czOzQdVovvW/+FQ9krVa33fHDZDb3dgeN+aDREJGqkX56TuqL tS0UsBnUpmemwGaLy+1ep4t5NEujXiN1W9TvsaJ4xXYAMA38xRg6CHzaRm7ACcefsL2gn2QrvWRx lfSGEy+7e9/feu303Xd4se+RCzHwyIfYjQSPl34jay/UFxjjarCg7bXuv3fyyC1pL/UcTwgyVG9I igsVNe7ANh7TUGslu0brito7FQNoQc/i/zwiJVaubBTpBZVe0zeXQmazz8Uk16iRBS1Kt8AYlUGb OhkF8tCyJkY2EmJZdc/BKqJlpctDJypFxkb4XLxfvDY5A02114TL2pCBm8aaTLss86Ly16pXgPUy LAPOrspkKd8wZcPMNeDaAoiqKO0NXpXtDOUCi4tPCOHOLP+OI7u++TXnO/icy3+SBRA9PQN4kN/P wGjGs2HHmGEoyTWZJ2W3wVBHyzygz8XUS8Ggjb+NOVZX1VNrH4CPxcJFV4On1+B1yaDNWF+j0rFj 7NoVUotEGk00funyzIAmD0Qcrc2VJxKMepphZ2ot3h2myuBoY8MheRIHTtMYQ9s5nuiop2uuVXes KcvGKB7L8hv9XlfVv4pAFYGtIzBWEsJtBbFKQritcFU7X7MIVB7Q1yzUN/qJUNT+6I/+KK2AffzB H/zBVXINvtGjdP3UHzT5gQ984N//+39fVgkUjt6ZXzX9INnMPvrRj16l9IPXTxyex5ooREOHXtYB /wQNuMpmP/zhD49Dn0unZi2HC/BVr3oVLzT9IGX+xm/8xg5YP9CZMaDVI8nbz/7sz1aD4XkcLds9 NQbun/jEJ37t135tuwde//szYcYM1vvf//5qQF7/nTVODRmr73jHOzTn7a//+q+/kLMCrA/XDzTt hmPVPbECBhMjikyjPOlbas3heE4z8z1QqJXGyCiNG+2GMTci2eI9lQgbp2H531jVbrAYB1tZ9D1j QGy0vZbVr3mTbSSrTn7Prbf/nb9Vn5/vL6w6STbleXO206w3MNPIhdMmMLjEdoBufhK7UGnHOf/Q Z77xqb/MG7N3fctbD9z1ou7SuXqr0ev1eRgoDKNmg6XJ2SQjIYbLKKq73TSKMSrADzpEFkreQc/L kTxPunndtZ89s/yXX1j6xhNOzcob3spSd4KcbhstuDsDlLNe1pmYuecn/6dbv+e7nbP9fhbaSd+P YjdLEV+ToRD6jKNuy/V31RrT9XqD6BoBsnBqQ3ypmLQLFavZLh7ZoGr6R92HRTddhMsYPBce0IMA iqHwwBR6yANa3YUH3tBDATfOw2vxX/OGNmcWcfwgIWHRTaa/zLyBWbT7St6Nk4RResui5SosLom4 NMr8Quki01UOPUhJaLYP5NtixmKSE5pVswGa1ypdLvJVmsSPwGJ4qvg7i8uzWGGQxTHn18zzUNNj eEwQEfcbD2gn8+gqNmIAHZCeEgeXtNlKG1Htrz/3F//zPz3UQBqMJ410l/w3GNVq2WwaLy/EktnE yGwzjTURUiNwecG/jrF1lh6UeElKSKNGVltnhPm81iyFKf+Yjtad9aTSGhMo7TtJSKgG0MZsw1Sj OKNelqJzNnsirtesiWaEiLm7scORV8Bl06dr40TPpbpxrbsxZNfulagTXD39e07CuquliEDlAV0N heshAlfWA7oC0NdDn1Z1uBYRqAD0tYjyDX4OTVW3vhHl95YbvH03c/VhoMwcfP7zny8xKLyS3IDv ec97qimEa9Px0LR/9+/+HfEHFusZ0cy+/OUvh69taH6yYa2AxRi5/Nmf/ZmSaxamE+jKd77znSqj 3u6iOcFGjhoTiG/3XNX+VQSqCLxgI1DmVRuOwNXLfHvDxfnDe/3bG/WDtTr6X57Aj8L4Qj98NIyO p9lxK+vZWFV4ZMzDIKLvZtA080T/Bgsc0cgqBVwpkiyIspFFb7gIxRsAaINShZnpBvAh7hrxxPSL 3vF278jBKIkbYX8izya9YDpouGJcQa6/iGyECD/xTsZPwA3SutdsePXFk088d/Rhvz594LZvmtg1 1+kt+D6+GVmv14uiuOYFnucKW0RojMUt8lRxEZaMf7Bh6LOoU20naDZOtJeiVmN+fj49ef7YX/zN 4mPfwJLE8XMH5r1hBMSvwLZ7eXTLLff/6w/P7rqtvpqvWl2iWAtjl8xuMPoCQGcTnr+71pqu1bHo RRirmBXNs7F9FvsNw2yLnG9wbVf4s9BJsScx2ec0YtIjw2kGRf9rstddlIRQ5LxaABUf/mk6SgsT nqtHKUg1MBImD7QsuGbJmkcA9IA+a/I9wK+iTINcC35slMoKORHlauHiOWL4sgHSpcpZR4Aia91B 0LyOKBEjK4CWF1Jhg8KpJWA1lUZSXzJTinMxq+QndH2mE2wRyNu5x4yK6H5Tx01x2DAA2vYZEIHl BRcmkrl+70s/9E9aTzweN9OAmQCqYMTBQxMqBUGWcNE5Bj0X3WBiJj1ZhNTYz4j3i7BeBcTanWK9 gljeMqvEV5aOwmuJvlxlvBZIbTCxbDf5AwV6q9OL6UcpWU9adGGxsxxbdOQgyaFUSZ9PMNx5gNQl a6HOYRBY4sOcgQk0m3An18tTYo7a25zyfafkaqkWjUAFoKuRcD1EoALQ10MvVHW48SJQAegbr8+q GlcRqCJQRaCKQBWBKgJVBKoI3OAR+MzLDt2+d35+ZsqpeWEaLSS99nJ47un2w6sLD3dXz2KZC5VC UurkIQQPSfQQxBwWAcCBC5A5kKZqYIwdwsbEVpSZZWYzI9c0UkxhXvOZ93CavuSd33nk/gdWelE3 6e6ZauzJs3qS+c1JEK1xuzVK2sz1UbF6tcQPw25as4N6I/XrGCnUO8sIulOvlfc6vUajjoYYzTSi W6MvxurAyhI7jbBSwKwgCpNeDNn0PHEzSNJelkw2JjO/vtT00maQnT577v/469WvPzbdtCPsHEqx K7jaCLdpKbVB0+rntcYrXnnbb3yoccGrdfJuQELHyO/2kW8rgIZ846srALrenPYbxo9B2J8AaJg6 jFxaZxIVGnktJYuvtBFAC9LkLEooDTwUkaxSxJIsDymgJfHc4H0BiusAtAGpxWbtL/1Fu04MV9Z+ XRM7m65iVBQkWcWzmmsQ9is/Vbut+mhaYtTdZvtAHa2vaafwaNlpYKahYFndOyQfYwGjS5G1Mm1V 7BbnMABayLIooG1XskTi9kxvktyPAasA2mLOIqiJP4yYksOgncz3nQAAHdRw4rbtxZmgMemv/ML/ 5+S//UTayiZdu4dTRy6w2LRW5MbsZjpawsqUBQNBKDRJLFUyLHJlUy3Teh3RIkYWKbRsQU8u9i+k vuSn4zD3IFkoTX7As73YkGrtywJYS/+aKCoyLrTJgwvFbBacLNt1oJiq6hVnlNcSDyplBol2rkqb DRs3lyUtUorOqDLEWULLC7nMDUDncGzYtfAfOrPJ7NNgxLyg/q0A9Auqu6/bxl5ZAF357Fy3HV1V rIpAFYEqAlUEqghUEagiUEWgikAVgSoCN3YEXnLf4fDOiRON8MzS4tmVFXeitveWeX862+eGL/Os F/mYwEo2whCbDr6bQgRJ4uc7KHeDGi7KRsgKnzKusoLKBtpVRZLKH3nqf8M1cS1WKJ+bOlghwA6R M9suONl9JsyPvPRlu++89YLVtvz4gB/MdvMgQ+I8I8DSdhKEyKLXxD+BNIEwstCObRISOn4WJW63 U1vt5rmfexjZxm6j1gSPxyF1F1jnGvNn6B+6YjcAXIrBA5kDA7vmp04ts5uuX6MtaQSxdhbb1srq 1IG9+9/wavfILdhQT3pNBNoQeXINhjF0D3m1C3b1faCkda7WCr7p5U13OsrClhO1vX7c7xvZr6TD A6s6aRakVg3KJ7a8kmVQkg2mKeg5xCIkikzyQcCscS9Ghiu58zDlYHuMQlpkwSL6FiUw5sqZWg5r bjt5XaiJNdWeUQtrlxhHZ2N5MfJTvaGNS7BxiEYGX6wUIXbR4k89ZPcs9F1qZlLWmRqaRH+o0MH5 +G9ctAgnLjMnFtWQdkkRJnugAE4Dogdr6TWdQpElUx5DQhL8GRNnpL5FRkHk04V/tYmqZhdMHJTj 6MfZWWXCvEHQkijHbYWElpifpBihcPaBnQd7coQtKTfnl6zZxSB459+60GxYYeqleQjIJlmlZx9u WC8P8rfY1t+t2d9d89+c59/k5QeQVmdWz7F6tXqKhw3O3yGj0OoOlMmCe42hcwLyZpBldhdlsWUd SK3bIm9P1LCSxlJsL8fiazEVBGjvSYDZt/K+65C8sm9SFIJ+JU+gGj0zlWGsnFnJPdhjTzEboWTc QvgpSQfjlAaJcTUTHZFjde2ck/Ylfmj7uQq5asT5g56LY+T/DGOLRKOo9IlRaEX4xYROGjpJ14q7 ebJq8SKdSlzOeM74cFRLFYEqAjdxBCoAfRN3btW0KgJVBKoIbDsCWCrjWsCf1Ngo40my7eOv5gF4 BOsDfzd3XrKrGcKq7MuNACYhOggxeBnJlHi5RVfHVxG4eSNQXTg3b9+O1TI3ccOnFhcfOn3h0XP9 R8/HnzseP35296H9d99++8Hp6UZmuQbviXIS7itcT1gmKl0WQaFjaCJHoGQJpuGWovH0HUyRQzAr YmaEm1kehZk9PXXo7jsBxaBDK4rqrj/RaHge8JCTylK2bU2ia+7/KuEttdj6oaCLcVG+aDFyVZMu UbgmrM+kQhR3hwTFtDSz3w+wD05y8h9O7dp15zc9kE5OLLVXwdeEApdm3oSeqkdxQqVyqzHRmtq/ W+W5XTsNIjHsMOnxBsvF4RCCC302vs/iv7GWe/CihHtrhxuSLEzYJANUfIyq2+BYBcWji9EMD1Vg w5223ChGzsqgL85ZWBaquQyVdUtmvS1L093K/dcCI6z5ohMJKwe/azJGGSACvPXQDZppOLgmTTSF G221nmsQ87Xup3uUZfMvTizk7gucvpXWpidqdxxGlLzKlIWV3+EE9/Sc+7rWNzcm33z7kde+4pte /ubXvPn1D7z9jtteeXj+5Q3vSB/D8t6SE/Yw+WAqBR0zwmLUxCZlnxEjCyCXlJ5kyEytKc/3Wq3V idpz9eyoE51I4wuRtRwxylVPLjUqKkvywNR0c7HRoHpN76miceMVY2YfCLrIwIXrG04fZHYttmuh 1YjtZuYy28FI6cdpp5+t9tN2yDyGZdccZl3CKOtHMXkI9dQmL6JMXkDeWcWExbJPeGmHhISV/cZY N9RqpyoCN3AEKgB9A3deVfUqAlUEqghc8Qj85m/+Jr69/AGK8e6HPvShK17+5RRIIjuSyFHC7/zO 71xOOdWxVQR2HIH/9t/+G8eSIJG8l1XuuB2HsTrwhRaB6sJ5ofX4SHud1O+d6j1yZvF/Xzj9J8vn vr66chrq2qrdefDALa3WrtyaEJthOQi1pNoIgwWNiYUYK4wHoA0vu3gFdaHYhdq5nkMyQPAc3Fcy AeKagUD49sO77rgNvoZis55bTdcOxCJACCQnVvhIlUqeOMyjdeNm3bqOQUshxmDB2AwM8J94LnOy KPIzizXqRXatuefee6fuu6vPXth+AOwi3B1IKCjMkOOh9Pw7MT8/d89tYuKMGNZO6yHuDYJVlZsL HjXQnkNEvoykWZh6EiZxLwqNp7UwaNnfHKEtNQeuvdaihpeifKNHliLFvniwCrJnvYhNlyLoolaD s5RllucVF+aBbrpogDbDoOGRcszOyoANBB6q9iAAphUaCrV4Fj20nICulYE1VJOy4doqY54iq/kP y+5BSE01CjsPYc0GxxsMLY7b5hTwen6Kklr9TCxbrL6NDYiSbPh9GHi9PGnOzrRefl+ee23LIlXl hJ/M15Pb90zfde9te+8+FMy06o3a3Pz8ocOHXn/HnW/Zc+jBWjCPUNpFQ40DteeSTDA1im2DblnX RNuWNWnZk17NbtbbDec5OzqeRFjcrMRWNxaBM4BX3Tvgy9THTCnIa5kbwRZG0juKtwZcXHZgZQsu MiLTtiOsT+RX0cHDwBc9b9F1V1FS2w4K6K5nder2UsuOJly/7jIye6nVTcmPaZGPEZ+OKM3QWYv5 jE7ImPLlJzLwPF8JmCJy3M2s3F/gN9Cq+VUEbqIIVAD6JurMqilVBKoIVBG47AhMT09rErm5ubm3 vOUtl13eFS7g137t12DQi4uL15s6+wq3syrueo3Ab/zGb0Cf//zP/3z8zIrXa1OqelURuHYRqC6c axfr6/JMi0uLvcXusaT/V3n6V2nyTNZfTvrdXs9HqZlmE7Y127QDTIuRW4ojLjRVfBGEjklGOElY llm4SvCrZALccJW0fhutbBWMKFa14mcr2d5E2Wu7zcbul97fr/lhnNYsZzKoB5wljlAkQxOxotAc fSPhFKHpYBnSvG4ov14zCNFCjGbaZHgzP0F0ca+H5QBp4qwwDLCGtpzlTnfVdw+98oHmwQOrOFCI bJokcvKFHaInfg8Ewfbqe+dbt+yPQ6yf856T1nGMFgmrCmGNrYapqDhriI+1MFrwcGjQs/wPaQVM DwS+AySrDhqFe0Yp/i1lwAXpVfhbsl7lvAXglVfDuLksxBRs1gJxG/Nlc6Qx+xjsaKyc4diyQXlw cbLCCkOBs6mlHC4cWBmxocam2Wt0WTA8ivHBWRUTr51KMbWh9SYXoaHKZjGcuqihvDYby3IMeFdi LiHU7IYSfCHcshE2DEgVAC3adyOsNgYWCIljZhBw6vDqc694ieXWepk1kTtBns5ONfbediC7ddep IH7u2HMnvvL4s8+cOBX1d0817j6054EDe+5puPNcGrbd8b0ELXGCpXgRJ2kFOmry+7EijMZeBn8Z j4EjYm0mNhq2VScVouf3mSUAJRu4zNUkGNogaVUiw4W54uQnwTAb4cVwZ+O8MjDoMDYdBkzbbSfr 2xRozs9FA2DmeAmGqPVl9gTtM8ydQlzJ3BjzQk+nXh+Dk2L6wSk8jKwTK6ToaqkiUEXgpo7ATgD0 tw2WmzoyVeOqCFQRqCLwQozAj/zIj6AvVryL4vg6DMHP/uzPos7+L//lv1yHdauqdHNHABuBL3zh C3/wB3/wspe97OZuadW6KgJXMALVhXMFg3mDFpV52VTdP9KYvKfmvcixbsu8XZnHAp7rxRG0ywtq WG+I1BlWZWSjKnsuTS0MIRzFwcPRGBEdl7968uC/8ReG0UmOPQcP5djxmnv27rrj1gudVXBh03En MIUWjwxRCguhFSnsRacrPD3KPHXrmLNWplRr6wvzkzOLe676b4jJiCaWo0FxzAtoIZkBrX4Y5HbY 71/orjYP7T/0spd2hCBbZLYT1bQjYXFQiELkg1pwYK87Mxl30UkLdvRAk5JRUJhpmYBPrSJoSJwQ 4iRKY6h6ZFIrGkmw7Fv8UzhIqKOEElj+Mf4bqgcWabM4+qrkeQOrjcFxG9tiKJQEehvuDTg1L6SC vBDRLUDXaKizhKx+egrZYeD+bI4y65BZ9ABpD5Cxcl6tgAHxxkGkJNsXG2qUyFsFwOYQkZirj4h6 amgyQ6XUI4u+oRhaVffSlkSmOYzpdEoqSAOgUd8jTRcZOtMmgfyL5XcS9qP5e17ktGboWKYf9kf2 HY3ZmenpXhivHLuw+OyFb5w4/eWjz545dv7kwrl4l7/3yOx9jeatfcw3siUv7co4Fdgr65CoWSzS bScG9bqiYJ7K8oO5fbvr3Or7u32/6bl9o0E26LnQTTM6CwatxLlQPQtxFkxsYDQ9hPY5skWnXPhE Gw+NqSSbifI9kXVLat3j2i/23Rfbzn2xtQtr59UcvxswE9c43u29OO0TLk+MqiHaTP/wM8Yk2qwx r8HcjFFJ+XmD3uGqalcRqCIwbgR2AqB5jE6XcU9S7VdFoIpAFYEqAjdUBD71qU+hNb4+q4zvwR// 8R+rTLtaqghcywjwl89v//Zvv/71r7+WJ63OVUXgRo9AdeHc6D14+fX3Z+oT+ybubNTf5NRf35w6 MDPVmmntbk6vhtGpJDpnWStkgwN0ZZhlCFNlWe9isbNqkD8QxTQCTWiwhw+GiDqzvNWcvO1IbaLZ 6/bqrhcI80ZjjXWCEyZJvw9qM+BR5auDnIcFmh2g52HcXHJp3ThylLFvNjDUyGqFWoqFQ+Ij68Yb V9In4r/RzcN+I/DhsCv9zty9d9uzM9iG4PMrx5p8dyLfhtBNTtSOHBC5dxzj6eGS5M1GD2tUukpM TeJAFSOHRvLMTzIPCokeuD9rTZSrFprlgTWGYf3iNzHQMhfa5RLCXhQWLaiQ+a6ppweq6uIEQwkA VaVc5gMsTC7U2ENPaXTNRsYtmF6FyQOZtPHBMGrlgZp6SEBd6JuNstpkRxw4jGgGRCMO18N1MeEy KHmg+zaWGgW1Lhpmdi42aZlSCgy9rKGaSss5zFyDqIAZwsqgjRGHAHZ63ONFFIKhe71oYtd+/5Yj bu7RcVOpO1ef8GrNbClMjq+cbHf/m93/P7rd88fPHjt5eilIarub++v1A7FTw61CEvrxhICZk3Ac yQWIQlnVxGZ+YCVLF+Ow2++7UTJvOQdsfw4LdNBzjO05OQaFOBt/Zw6U+RBYNePHGGuUthvykEGB tiW1YKGPFvcMeS12MBzbivJpxzow4b/owOyr7rrtW+5/0Zvue9Eb7rzjlUf2376rhRV1whQK0QCI 53kfIw+sbix8PEwmS8pXzbXW3LIh1FSswXxLtVQRqCJwU0dgJwD6pg5I1bgqAlUEbtoIoOoled0W nn3DLSe92L/+1/+aRHwkvrtpI7J5w66B9hmdNdkOWXYQXhh0ZQO9g7hVh1xmBHg+4O///b9/mYVU h9/oEdjWR8mN3tgrUv/qwhknjJfzmThO+c/vPq1Ga+rW3YcO737w1sMvftHts/cfCQ7MWe3e0bNn nwp7x3LrdA/HC3lQH2mm2OhSXTGqALsapie4TLbwc8NV3trAAlq0qYiN1fcWITRez6A1ILc9MzV5 +y2S/Q+qmySeHIw4NAtZ4yweKGcHSHb434JdlkYTg/cKXFvuqon+Ro40phiGjxphMapmUSjHIgDF 9iPrdes5cmxndXEpnZvae9cdVuCLRtVgUki6NDKxgl27mrcdTEOsHoR2+1Ea2iIYVjBugKo6V4ia G8lzP4r6EaJbWdRYRArcyENjyEzD4N3CW0Mh9RqrNr9JA1QfrdpkFUqXe42UP6whHglKib/1ED1v wbgHdZBzS71H4zlUScXCxYElVjcHaoEDtw113hgYQw9eG3eOsi9NO0qnkZKel5E1CBspt/wjyNns LXkGIf/GjkPMYhhoGGKYXJUqqRZnizR28wzbCi9oNV6Cbjho59aSl7SduM/ciEj0na6VnfKsM65F l9ldS9TMUNnACgKrabsyIJiG8Aa5LJUjm36X01v5apyf78RnOuGFftJJrTC3ekm2EiVLUYbAWUT4 GI+bhJjqIq3uzyKZLtXQItFXQxvjgYO/i+YMNCpp9e5g4GGbPjcZHDy0+5ZOQfxzAAD/9ElEQVQ7 D++9/cDcob1zh/fvvf2Wl9x75zffc+tt8xMtyoQrA63h5baDA7tx+ZCfuiqDNpbQecO16jUnCDb1 VX9+72DV2asIVBG4UhGoAPSVimRVThWBKgLXbwT+6I/+6JWvfOUb3vCGf/Wv/tUlawl6hlPPz8// 6I/+6HZltgBrADfuyV/96lcveaLrcwewu8qOaAuhuBqV/Kf/9J8Sou/7vu/7r//1v16N8p/3Mokb 8xa0sTKqHukLLkMdXVySz3s3bbcCXNSlIu/GvcAZnHqbYuFi324Qdrw/18KYE056u9YbKbdi3Bt2 fNIrfiB1I3pjfpRwdpCihpqG7LgyOm/KcoPOut0cF86Ou2+cA/XzYmefic/XFT1Ou4b3WX76FMLi ifnm/iN7d+/fPeXXa4u9c08cffTp40910+dy6wJszK55pAc0ElVzrEBlEacaOa5olEX2KRxanG7X rGJli8n0tjGBBsmJF4Ar+ma1GLDdwJmYaBzY01tqTwX1ZLUjymjX6Sbhcrcb4WuAaNUsBaYVgolv hNJRoawlXDZpEosFfbFsTzC5kNSJVFmslhVDG8Gv8SAurIXF4YM3wxgGHUOJswQjDiuOovZKLcOw JF3Ik1vuudvxEERLPkH2dlwwpFg912anG/t3Y7nr2R6N9/oJ9ghi7WGiVnhQGMYqSJj6CIOW3IMq fy4UyEV6vzWJtwLsgq+vtV/hqsqpBxjZyI8HAuqSLZdbLirDxHGk3GKH4nxDx0nfl0eXpxsqb5OS VNe8RrlLjbMWaOA8O6xVo0wMqGUb3iweGsqj1bqkkEsXb5d6ceMQLbhXdlWddSGjNvJoMfIQuCvT KGKborIX04NkAVQD86wW4AdTf9Gdlust29YZz1rqLCWdFWsSZ5jpu/zJN8X1VwTB3GTroLtrNgry MFxxo17TChy7GYqOuw/b1T7QiQfj7aIa+TT1VyP3bJifiPPjWfZcnpzJ0guOteLr5A0mNGZiRzxH JHuhWqsbm/UiRSHb2WIItVxTZlSZi0smPIyjjHm9O7Nvbc3dvefQnqld3X7v6HMnjp04fnZxhUvt jjnmmA7demAm8Jx+X4g1qRNDJfbqoqK43JhNo49m6+HMmwlczEO2e2+p9q8iUEXgxopABaBvrP6q altFoIrATiLw6le/+vOf//z3fu/3jnkwLsN//dd/PebO5W58zVZgjXnFDWoRy1fZn/qpnyLHGq2g Lb/5m7+53SCMs//73//+J554Qs8y5kLFNlSeQrWuJUS7ZG0VPd91113/6B/9IzIlXnL/F9QO6gNL k3Gx+I7v+I4bru30KXXWcauvb8SFi5pLW1vBxX6VJpmGI6PoGWg7zoQTsPXtb3/7D/3QD/HVWEcL hu/Xz0TOi170oieffPJtb3vbmF3PXeuf/JN/ws6Xw471WJKv3qDq+2t84RCl9aNa55XH7LVrv9t3 f/d3b/czsazktb+idxaf/+PRZ7/61WdPPXP2wnPnTj5x4thXjz306HOfPHXmM4u9ZyJrWRAY4ufU cjLcZmPjYxvaed8W51nwMdLoGhpJMJZhVdgIkETQzlwXiwqgLhhLeJrhfutWVJaulZOKjRd932Rp c5zJg/vTWsMKY/x5cbBIRRdtJf2k3+tHCDRhcbEIk0OSEuaYJkcxemPWLMQfA1isMl0DomN+Kgm0 UxuTi14aOXgudFeShYUgJtcaB6OpllRsXSvvi69FhhaUjGx5lON/TQ0SkUH3HSvy0aHinBAmLduL uuHk3v3B3v0Y/0pyRnEQMdzOsoO52druXWBnHweGKKJFvTzygKEDRmzS4gnIRQHdhz6DnmmMoeIC AAuVsZpIGMwu7hGFbYeiW/W4GHBmYxm95mhh4Lrur24WBfg1yefEFtkcW74Q6Wyhay6lxEJ7DesV hov1gvpBFzkES7q9wVHiRl3KpAuldNEeaUchRl7TUGsThSVr2kCtSRGJUvKMMJx+LEyoTW4/MafW E5XQWl/oGWQMiNq4OKcgZnkpFhwYvhgOLWAYzuLbMktg4y2eo693SCCI3wUjuZtG9TsOetMzYWKd zKxjq52Vc8v11J09tHvfHXtevmfmjTPTh/fMBXdM5m4WXeh3V6JumsdYbmRpQBbC1CkAsQBh8XQ2 qTttlMsWVwZUlyGXWp3cWrXzDiU44oDBHsxUiNezbYU4Y4jqmSvCE6MXETyzE4YuVupabtPy6/L0 gXEbMZgYRbZvdTyrw+bcbjneniw/MjvZ3F1rhyvtZ84fe+zk5588+uTTT505caIdJYd377137749 NdfHH4a2p7TDwQ8a/w3Ra9tyFYOmmXup8ZeV7zV8j3ya57uSkrNaqghUEbiJI1AB6Ju4c6umVRGo IlBEAMcGXj344IPjRISdWXZg8/of/sN/oHzg2g2KCaj8L//yL/Pzz//8z+HvIKpf+IVfuBryw9tv v50Iv+pVrxqnO3Qf9l9aWkJ7CG6GRrEgRQQoQLVIizt+OVd1T2KlAbziCyXfBFYwmjriwx/+8I14 gTDe4Kdc3VBRkCivb0QRNwOJixqUCe3iJ3MkV2nElpcAFyyG8jMzM+NcFDwbwUMqjBAcG9ifGwVz gShD3/GOdzxfkvMyI6vWnyrx8y1vecs4zdF9fu7nfk5DvbMBw1EcSwnXrSn/1qEY/8LZASDe8BA+ 6JkCZCzpJwULr9nyxje+cfxeu9p7rh9X2/1M1Bpe+yt6x5H5w370+09f+P2vn/hPjzz5H77++O8c Pf47i0t/HMZfdywMoMFbgRgNkCMNWwqxowWueVbetPMZ19rtsdqzdj6Z5TWEo+JCAXE2Sk7+gZE5 eYLhrnHqWL+CYnHYCCKBbp2WA4bzLGf68OFuIha9vaib1/GfjXu9ftpLcmBzGrIa0bIBqpgmoExO sIYGo6k/sdhNKK80MmIDLvHACHNAZg8njzxcOf3chSceS5YWqSwk2wvlsH6Wyr9GaZsjS4ZXwvZI wUhaQCBxL6RFXlDHsQBYF5C4za+1jtwWuQFwEZNog95x/a3X5+eC6YlumohfCdWuOWEaBqZM1TeL btxg4UhyPCZduDhLyYmlBUKfDfYtBOaGKcsvWBWzilJbJcCGIxeHqgLcbNdV8G7hNi2v5XD2p3DN zieFyGtjzmHMPwpWvEafh5G0FlcsBhnrUcVq9NzyWl/oao436mXJbDgAzQYdF2LmQYGmGsKNB07T ax4pxEn8V+hNAhahVB7kSJR8iSYBo4HYhbZcLLLZaHC7iYFI1E0eQqYWMiGsJo+heHPQaeBXHyE0 Dueys+dHduLYrW60mkX1fbua83vs1H0mtj7fj598btk63p116/W7d8/ft+/uOw7tu21fdshZClcW sIVeSADQi3a6wiRM7gS5eHsYdTWjw6iV1R8DQb0b4TXD5eOnFiNffGzYKbG8iFkPO2KYUHvGJV7S pBY0/suCoaUA0dOjfWYeqN60my00+TaW01w4XKFyCg7hV1B3mk/avuMHzZl6t5WeXV5YPdV/quv8 aZx8ZXHp+Okzp1bbDT84GNT2uE6zZjG70o4TLl2ZWzImHjyHQALNrpkumnWd/XV3sZGc76RHV4Md 32SqA6sIVBG4ISJQAegbopuqSlYRqCJwA0Tg3//7f4/Y7UaEa+VXWegP9Bn5NvwdRHXHHXeofO96 WMBSCwsL+KIAnVmQSSqrUiR0PSzUBNiEffY//sf/+MrW5ypJ0a9sJS9Z2m/8xm/A0a6Bvfgla7KD HX7sx35M55boZR6noCFsuQby4R1UdYtDfvEXf5EmgDKhXfykRf/iX/yLq8p2Qcn0+Dj6X0AhlaHy PCFRNoF6fvCDH4TAoom+sqEYs7Rf+qVfGnPPLXYj1Iim//AP/3AHRXEUEx43KH2mvWNeOFxK4xhk DQdws0MYP3xyMZb0k4KF18x3XlcfzVdkXBGNa39F72AM6yEY2n7WT38vD38nC/93L/3TIHnYilzE uzAyx/LQiCJyNp4bPIIfROlcnN1uew+4wSsc/wG3fqdf2x0EzcCetu1J26qDoYGAmA24OSAOZ4qt v9CKRNQBVxsvXsuGm/n1QFwWJJuaBQnu9sJ2r7caRSEMN0pRZfYF8+UuMLkP8wRD49zruZEHvROP DdETyyvlpyDmJIx6/Z4AvNzqrnYWllbOLS6dv3Ah7IW4LQRJvx7361HkhlGeRJDqvhV13ShInHrX tTtwZDeOMXP2CEnk2hhzCOxO4unpab+GQtT4HhhDBKyD69OTuBwAB4VziisHclLjllBmQlRHYCkB Yisa7ULGWxhSaD7EwjhiYIdRiqEVNyt1HVrW/Dc4sPB9Fuw+EIDLIYZbm0x4A9wrG82qELcsZIBz R88ykBiXHhob7zBkAVJgYdVojxQ79GsZgUGKQU0+aOIw8PUwdhMX+5DIDhf5gpQOJ2sVM+E0IZdX 0lnCo01Jxf/GOEasOYwztEQtZxbE92r+zJTruUuO9VQ//+rJxYe/cfzC42dnLth3uHO7p2acVlB7 LFx8YuGZcwvHrey8b2Fv0bPtnmeFbum5Mrgozdnk5Fg2O27qu6FndSX7H0FnOsdGi00axMDLpxx7 V5rNx+k0XiDSf3EnTzqO1WV0Y4JjObXQqveZp/HdlpP4Iozmqmz2rOmOPRc60+bM7STp+bUwqk10 G9O9+nKcPeHET7rWU7Fzth1zDVhZEgS+5wkDZ1Yp8qwVj4YnkkfThWIzW4MZtTVZc6YCt2FjKpIs Bfkxh4cGqqWKQBWBmzkCFYC+mXu3alsVgSoC1ywCQJy3vvWt8MdrdsYrfiIop9JnLRn0A2jjm/x1 8vw7FUN8WvqoAGU++clP3qA0c1t9h8Ztu2hmW+Vfm52hRYylG5SjIeP91V/91WGARUM+9KEP/af/ 9J+uTfSuyFm4kG+99dbhLqBFX/nKV64TExviSTMBtfrASrnoIw5c+ztTEF9O6Dij2oBc/vJbv/Vb O3uahKP++I//+PIr8LyUMP6FswMl/maHMH6IGFOn6jPDbYd5yusqhldqXF3nV/TIkAtyv+m6QWbV +tZU35nreq2OixeBEWiKATMGANBC5Mx1y9rtWoeb/q3TE7fNzR3ZNX9wbu7g7MzB2ckDU429njPr WC2OAtCiTcaPQGC0YF/J9bZuFfWnXShDxUCaoxyrNjNZm5xA24q+GWoJPe70w9UwRPbMJkTQcRh2 OyurZ84sHzux+tzpcGVVLQ7SLnga7hxnSZTxE6msvBYYnSQRu2BhgJmH53jzu3fvO3RoYmoKTMw5 ulYfkXIW9XMANCu+GXHihPze6zph4gEIbWlFFDa63Zne6q6wi0wUb+i5Pbu9Rg24TNOM3jarT09M zM87ZCQUn2GchsGOKShabTAEeCpAVuEvKl+Mn/EAKbPUDXssDyw7Cq9ryaonRxtNd2FVocWoY4bC dhX9rl+GthageXgfVR+vraqkXreKE0axca284sSDaqiEueC/WidTK/XXLipsInAx9WYP4iBa9RKR mxdsueRSSLYFNGuexcH5VRgt/hsmiGqjzeAXAl0Ykxdm0MwpiPeEdKPwe/wo6vVGbe880y+1LOhl wVf6ye8unv2d40/96ZOPf/6xp7721ce++rmHv/7oya+dXPxar/f1JH0uZtrB2TNZn65BhbUsWYav NTk9lWXUeQ4zGSEzF5kV5FbDsSZc50Bg3VZz7qp5dznunZZzp+vcFtiHAmtG5mbwf8lDx9iIJJaD Q0eG8Q3kWaZ6xDJDDKCZKPL6gXsusJ91k1Wr1+8uOXbfm3caM/GdTvw6K39ZqzE71cxqNtdkgq8H lyri6wQZOFNNblC3vbptB5TtYLhDZsK6503X3NmaG9Tq6USt3/Cel0+r6qRVBKoIXLMI2CdPnixP xofU4cOHL/Pcx48fZ7LrMgupDq8icMUjcPTo0de+9rVXvNiqwBsoApgYqBnlyJ9rmzVBE4fw3fWF QDmvfT9iC4uPAbzpukIDVyQO5UjDyWQHXi4jddBAVePwinRNVcjzFQG9nW52vYNZAYWb3W9x4UAE zeTTOErqK9VApkzwbeC866/i7X6UXKkq3azlAFLRKY//0cyeOzjkOoneFuPqJv5MJPjfOuHWPd9N 0iDNfddPUrePbUUNHSRQy8VXAm5oJVkLuOzaRxr+3slma2rCC3ywHjcP5KKiBw7j9vnl82H/VJxf wNAZZwAxvuVdUUADxzZc0GuKAhSLZ1/cA5pJfde9989/11s7yz23t5zHIRJoMJtv1QK35gKo417c a8ftJb/dd3pU0rP2ztbmdjWCyUbsJC42BlRJFtA55rmSj82QX+HP+OQmUdN368DGCC8Nu5OlHQw9 QI84S0cp/rsOzNPIakU83G2Dq7NGE7cN7Kyhym7d9SY9px504lmLODQnPv///W37ueP4+opnQsea uedFd/zP/8Oub3vd6ulVjKrDaLUZJSu9joelbiIOH0Ic0UTTELGlBogLo27UjMJcROaCJF0TN10M ohc2DyuXZI1iWGwSPg5UamDCwSL7yWbzVkH7Te47t7CDkNcyq2A26m1ff0p8Bt1TbCnfGuq24b/P hekOamjExFJnha5Q0ZK9mtpqFsAi2aFhvPSIHCwv1NX64rSDWtCAxjMOjWVGAXMlp6UpQpiskTSb aDkSFZrBfwm7SKT4lU73AcMhAffcRnOiVvMcv+bUfNeV1fGwvsjbWdInDn7LrVlugBw5cOd2zTaC x//f/9vT//bj/mqY1b0Vux/Z6aRjHbSt/bk1CW6Orb7rnrPSC57VZhgn1nQQTNdraRiv9PvYOo8M eQ0sVjGIq22P0SFxaqEyth0eHZh2vFYazjRqk14Q5DRGvJ67WdIO+xei7GxuLbr5Cm1KranU2tWo uw1vJe912jxmIAYwEkXXzgMHZ/auGVRvyuy/NTf3km+6vTvnXDh+fvn4Yqfbp4UTe6dbh3fNufUz J85+4fGjjy/Hi64FEG/UgiTA+5xxb/USp59Y5Nu8pea8dLp2eLLxSOY/sxp/tR/97onl6+R2fT1U 49Of/jTSgeuhJlUdXsgRmJycvFLNb7fblQL6SgWzKqeKQBWBKgJVBKoIXOEIYHI6Tuq2K3zWa1gc 5BHsgknrNTxndarrLgLqD85yyy23rK+c+sXjcXTN6g0lZFhWeUSvQcB5eAiP722daAeHbKv8q7fz C3lcTQK6UBlnyTknPeVGZ+rRUh3tqDhL4CUgKl4D+uqONed5uydb05MIpp1+FC6tthdX2u1+F5Vp UPNmJnCdrU24NgnSBHUaaDqMU9d3n6QdlKSFGNvKCiV2Juq4CwggRsmKjUY/EsmvIDZy9vWSlZX8 wjn//PmZJNpXd+b9zGsv9c6d6rTPJ4HxGkYyXa4RftH4RiesiI1FQh2n/W5/pdNd6fZYkygGI9oh 9Bk06ODb3MudHlJT7Bj4b6oVT7aQlOK0m9ke4DBzcKuuh1bNR56dJG49gNtZLgveCGLTa7WazvQU /h9kOjR2CzaGvKwizBUzYvVDRh0ufsBiOaI2EKVit8gbWGp+eUOsMyTZHJzeOC+b9wqra+HkariB VYM4R6v5cpnHT3ZWV4pSNG0qwBHrJM9DkmT14ijl1apxVp11+VpLHlheiN5b1c5l1WVioXRmLlIm UoJU1YjFxZ4bIwiROSOCRxg8yKyoR8mqrTb4uXxXthA98W0RRC2yZRU2m0WxNT8VfJeL2DAbP2aD ygHXUHqjiJc9xbgckb9jjpeG8JOJDCD/vjnLD3pWGPkR0mDYdR5ZC6vWE33rC471Ny3r0Zr99cQ6 weyM79c8L+5Gixfai2GfAWOunmIVt2lJGSge6IwTxoYxpM6bOCzbzrzt7LLsWSffX3P3TLb27Ns1 f+ve+Tv27z+y/9C+3Ydnp+5sNO92Gnt4QCGzcCJfcq3zVrZMEs6ezLZkrhP69qox9GB4T8bZodS+ xbYfsf2vPtc//Wi/1p7dfeiugy+9/5b77tl/25GDew7s9iZWF1ZPn11cxoOcbIeWixa765CGMeuF WbfPUJIYcgWK77vn+63pPdbcQbf+Yoyrq6WKQBWBmzoCFYC+qbu3alwVgSoCl4pAqesYFnisP4jv jaBAhHjsBpjY0DWV52p5pL1UdlzqzGvvI+ujTK0AefaQ11E+RWneOaRew5Vkz/LI8qhSabJ+f31r 2EZj+Kjh0vRYzqvN5CdNXv/YuGb/K5vJr6985St1/x0nyuMsZXgpbcNn7ekCytdz6emo6np7EIri uW8NIy0ap+NGGk7hG5Y8foeOs+clm0NDaEVpvoF4Xxtedhk7wG2JgwZhOIbDQ1RPRFE6uq6U3wLF UlTZHZQ8PFo44/CgHR4YI4MZFwsIOyatO3B6GTnL8FWw/pLZ7nU03IkjnUVjifyGjgo7uDrWF067 tusurXcMbTWdQvXojpHr8ZJDbvxeG2eEb2uf8o566NChLQ4cvvHqbbO8HPh1wxuR3tM0MrwYxweD TkT7XJpvIM7Vwze7v13yHki19f42/iC/ZGdplDQ9KQNSSy5rMn5jy2hvMYR2PDD0pqQ3H73/jHym UPIDDzxQgv7yst0iUOMcMvyRqvfM9dr5nX1SjLSIITe+Kn+742r4vr2Z/8zIONmwPs/vJ0U5wA57 mADYbo0ke3Ytz6bCeCoCZEr+QYS6KEIdB1Go1QRA++5Es4Z4NO2EMW6yzy33n1vsnl3udXq9LGm0 6o1GvYma0rbIVibCW0TIokRVwesGi0ikURazIy+AgI6T1/0YLE3OOUSukrgNrwGxXA7DDsLn5MK5 2mpnl1ebqHmTE7XdUxP7An8yAputrPQX4xiVqkBJQbq4cZDfD4MLgK9ofMn6h9WtQEFhmLYxICBx YpxPrObNbh70jf2Ck/adNLQhb70k8PuOA05M2z2vE02E7mTcmoynm/EcnhwQX/Ieuo0GANNBhWrE x3ajlreaAGiqIeiU85jcdyZNHNhREbTBwYaUqi9wCW0lPWCRotBk5Ctps+xhnDcEARMa3EWEShtM XtgrDyHjNbosHsJrWQGNs8ZGa1GngWv2MGiWKm20lh4citTLRRMJshYcvEiKKLXVChc03CRjHJBu deQYWFcbQK6EunC7LjXVypoLPj1gz0Og2dhMq3y6cNwwyNnQZ7O7DkF9oZAaWTI9xxhzCCasn3qB i8UW23J2TTmBhzVNM46nwnQ2zKcwrMgtwO9C5p5NvWUmIQKr6ToB3sg02rFXfUsE0Uy9DA32QRVk k0jX8bIxuTdbuTOTO7N5Putac63agbtun7llv7NnJplrxbPNbH6icWB+9x1HDh85eGSqdaQW7Mep wyYtobWU5StRHPZhxDw3kLEyzYOr0W2583K78W3N2e/YdXB+z+RDtc4fn3786YeeaB1b2W97B+Ym 9+ydmHDd8LnOmePnj59bupBYq5637NkXnOyMFbXDvNPDj0Ysy3ExxwS6a7ttp97xJ2brEwcbtXv8 bf3tUO1cRaCKwI0XgQpA33h9VtW4ikAVgSsYgaeeekpLw+IAO9Tyb8fhU/DNHB6hhshsh5e9+c1v HiZESjxJi7ddjR7fDPnGSD4iMjXp37cYof7CL/wC38nLovBwYDvpwta3GvMK6qxOl+XC/jwzXm7k uXUOHzaC4Khf//VfZ38SqeFMWh4IGkCJ9g/+wT8g1x9hwdIa+onVcvnVt2xmSUU5hFYrqQEiAEl3 wKAJL2ehTMUQlEaZlDzcKBWOUf5P/uRP0pzz58/DkggRbKhEFQSTjfQRiQq1W7XjypLXd5yeAoJA ORzCqSmc6P3Jn/xJSZ0Udl/BIUdR4zSHZHdPPvlkOSAZnzpC6D6azLDRRFsaNI1h6WOgLeVXPdHH PvYxxie70UaCc/leupyOYkkqyEKVKFZ7kJ+KCHGtYTsDbH3cNMLl9m/+5m/ecWw5C+Ofk2oJBISB oa/1BVcBRuHq8bLd66islY6iP/uzPxtuLJHnvMPsaWdXRzkSSLKnA5vrjnE+Pz9fwrhLzhlQQ7r7 wQcf5HAKoZ70yIhv+DhDbute2/AWtOO+Gzlway78lre8RffnwT1+Ksz9vu/7vvLhALb8s3/2zzD/ pcf1RqSaer20l5aW9NbNHaM0kd+i5t/xHd/BPbAcpbzQS29DLyZO/b73vW/41MP3QL1UuZ+Xd6Fx IjZOZykvpl00Vm93NLa8G2tjy+vxkifdegjtbGDoTYl76b/5N/9G7xL0jt4lyk9PLZmbm9awhDxb OBdd8hB6hLHx8pe/XC8HPuwYJ2wp+2XHnxTaIuJctog6U/LwdNcWKT3HH1fEh2EzfN+mZ9dDeb01 4S/HLU7/SCDI1KeclXnePymGB1426cY1C9NnfCbgYh6ZBm2L7Hq+K+nR0G5i1uwCoD0U0H7DRWls r4bxQj9aiNKFfr7QDVdRTkZpXq+56CVxPcgtWUUALZ4RHC4YeqMV5akrbhkohS0fmTGGCSRiszD+ cMVkIct92xPgjatu2E1Xl/3uCuLszPEXk/gCxs2ONWX707Ht9cJurwuUE4tkyUAIeiZrYZ8fog5O JQ3h6spyuNqNodKIcMWxwQIu93rdOKfqUZwjAA3zpO/3VyfaK7MrS7c9/PiLH3rsm55+9mUnj915 5tj8ueP1lbN21rN9eJ/ga5S4QaMpGnHJtigiaL9Zc5qNjKyISFOFYYLOY7HQViBZZNYztFayzwlu NnnvLk7QpyJl4+es4l8KGfBlwdBbeDyXGFrk3oYCD4HgQqG80fFCe9evBl5vdsINzKZNakVzFqPC 1hea8nB4Me017wryl8yIA731moB6wKbVoaNE9EMvVFVtTDzU6BmiLbcpzd9olosyP+oW5c5GC20G pCzKoEWxLmYgzGCQRFOAuTWDH0ad7rMiK+/LSeKan0xgf1Gb9moHrFqOZ7rrTdluFiYiFq5h8xHU MVM2kw/D3Nl0vpmR8K3EzclzyGhpOvmEZU069sxEsGt+Mtg1nXpOp726dOb8hZNnLpw+t9JZjUg7 uKs1dXB6/3TzVs85yBxH7iWpEzKnkZt6id16zhP4+z3nlnrtcLO+b6ZxePfUW3ZP1fZYn7PCTx59 5i++8sWvf+FrT3zl4ce+8ejXnnz6C0ePf/Xs+SfD5JRjXSC9IcYegPfIihJxbWcqiOHNVY+rTDu3 nwvzZ9qIrReZi8E7ulqqCFQRuLkjUAHom7t/q9ZVEagicIkIkESe7/BgLL7Wlvn3ho/50pe+9PM/ //OgSQA0i1IYGMdw/rHv/u7vhhVib7qtcPMlk2+zFMW3R76a6rEwhY9//OPryxlOgDb8LnXW59OH F769l4UoeRlZyKsOC/jZn/3ZMt8XX85BAyQh1G/+0E++ZnMs1QOvKC/4kR/5keFmKiNWas/3Xj0R 9Hy7Qfiu7/ouSCWUB1ZY4iEqM8zdfvqnf5ouIMIaB6pNLjWF7B/5yEf0jFrnEhvRcUA9dlMMoYxj pOPYwld0vrHzgl6gBF4QgTJRG5msKJCwbKtRl9x5nOZsUQg1LIciuz3yyCMQlieeeIImDA9Rskp+ 4AMf+JVf+RV6jbeIg/YRsx2XrOEWOzAYwJ06bvWSIW7MW2h41WZdl/e85z0blkP9S2p84MABOp2u 5MUOakUFqIa2i0F44sQJLeSzn/0sZdJx5ZWl27d1HbG/gjlwJ1M1ZWMZZtSZxjJySiq0s6vjve99 LwObYcbhnE4HtjaH+jP2WLi9bB0ZYs4h3MH0cqae1HDkdjT+kNus1zYL3Q56bYtDth4G2r+ECEBc 3tm4d1FnHeRcBTq0mCEgCA899BDDnu28q7NuRHt8yeolmwbmJtpUZvjUw/fAe++9l0uyBKyXLFB3 GKeztJe1USyf+tSnuCHzKwOGDym9NzJEubuOo6YfZwhtd2Bwairwwz/8w+VnClMjWqurl72TmOjU CwmB9XLgytKPlbJfdvZJUd73+GwtW1TOE3O56dW64V8RY/a77saJhu/b5Rxz+UlX7satifkqLgdt KVeofnLxcaC0/fn9pBhp9YxTn+44k0tZq5tDnOOanU0Ek1PNegD5dYxBhLC8mutO1v0Gjs9xtmCl x2r5kxP20ZZ1xra6WMb2QK1OIrwamiyKZqM8FeTHv5uRK1gh6FbQNyQahutgOQ28tQJ+ggghvK6P LTW0LiepYRJNWJmXJmfb7ZP97um0vxyF6WpoLfbtbua5tRhfAux3Ic+kEGThJ4yZ/IVxgk0Gf2zA HMG6nV5/tdcNowhVbORmF4JwyQ07rqQgdKPuxGpn/sLK3hOLr4hW3taI/96c8/em0jfFZ+868ej8 E1+dO/qNPWefE9oMv7YzH06PwQIcGUZPM+poyGvGf0FwJ5FDAS3RFvwu1FMgqdEsGy2w4aUlXb0I s65tNRbKglULQfTAN7lgsQObCy1OqmLWNVn1RvDWFGiW4t9hE5BCmKxvGaH2RXYbwxv1naKkQRnG 8nngiaEnUche8OG1ug1IcbHPWq0urrPS5PJU5WRYAZkvUjzrnkYHPaSQ1iyPxiu6dLtmSObSa/SN zFNJl9Fb4leOSlll1M16LWh0Ws5yy+l7PA+AIj9dTcJ2zNjpWUm3Xmc8JXEPgo5Bi8s/8Uo007bm E6HWulychhCjFwuDjoQB7THB49QcBwPw1kR9bvckUyNxp28vdmtnVxun2vappd6ZhaXzi21MMvY3 pyaDg35tfxZMJa6Nbbm426BTNtMeuYXpTcvFld3u+b0T/vLTwfKRqHWrtcex/f8zz34zDf+3lfYn Tyz/5RMrf/ns+U8tnPtaFD7tWqddq01aztiejtw9PcmNSDA8IoInOxMySd6Ok5Mr3afOnj+58PRi 99xqv7+tG2a1cxWBKgI3XAQqAH3DdVlV4SoCVQSuTATUnAE6AKva+ksj32kVTep3PP1uPyx00q9/ pUxvzPrBnvgq/qu/+qslBdYDR5DZmKWN7EYhSqA2FGWjuaYh5XlRhAEgoMAjcYAdUMIILyib+cY3 vpGvuyWV++AHP6g7byEBW98WoOHv/u7vAgv4qkydCXUptPyX//JflvtvKJBU8o68cbjYUjpHyVCh spngOe24EZqs3+qJ1XAvlL38xS9+kQIvnymMNHz85mzR+8NmBSV81CFa6j0/+tGPlgGhgdqhpep/ Z0MLOkYvI9Ufjhhn0fGG8HCcYvVYQAlVpQf/4A/+oLzExjl8eB+KYgjpFsVtjEBmTeBEl99xXBc0 lrE9cpESWB1OP/iDPzhcmW1dHdRTNbzf/u3fPlxIeSmxkcCOnHp9fCiEPh3hjCiCh/e8IkNuu12z g/23HgbHjh0ry1RRP2T5/e9///Ag5yEJ3Wd5ebmkkPyqiJ9luJAd1HD4kO/5nu8pi6WbmPHiXQZM GW3tu+3K/MfvrPvvv1/rg0If+E5lCAV3AF7r+GRglP7aWzR2nCG03Vitv8+U1yNds93Sxtx/w87l 4QDtl+FCtvtJATTXEoY/oBmuSrcJIAVefspZrefwfZugQZnZXnrCaCv0PsxEy3Cjylmi4VmQ5+uT YqTLnBpK45w0gHhfeHl+oO7ePkmyvdT3s8TFGNnCcaJpO37ukGmwl+EbmyKYnrWSPXk+k1kNkF3N siZqE4JZc8xkyYTmZE4jBgmTXg81M5Rs48XDYdkYJAc+vrmCPj3XS6MEVuiHPc9JcQUBz+2emm0k toOfhp0dy+Mv2NZZUvotJ9Zyvxv2uk6EfDPv9bAniCKkz6GHWW9vuX3iaHjuHHgOcXTY7gJw+1EP 61xpU0QKuTCD+eEPHYe1TtpYzYMoabSXZp99+u7FM2/Z27z/ZXfPPnjH1H23H7zzpfe95BWvedkt r2su3/vwQ5OfftRZeI7EjfPnrV49ywMcgxGiOjVMFZpNp95wIYluSiRbmdd1iASi8r4dx0ZVa1wg BIUi3U1YUUoLFhfDayNqBeBjMI0eOU+A7vgrZKmIuOHvxsJDQCqgE8WqJDSU3wp/ZbPB2F9EqVRI diqsk4eNm9cUysbQA9dgqdXArljOILYncmZeiAYbXw7x/JAVji8vxMYjyZHLosIV7bg4a5OjsrRp VoCtmFj9RnQD/6muWRTPBVMuSbNpDCeVU8uKb4muxlWjfKNg0cqOjf81YYmk4bImEgRxFDcQWmS9 ssKIA8euex5Z+hiIHCipHZnxgLOaX11JtUk3hKJPTpmp6Dte3O4nM5PzYdPC58KLjOBdlO4Z3eob 6+i+lZM2sw+2ZYTJswIMBIvsgm0/bWPwbAygU8TFDADXzfgpXitWFls1KwjimtfnWQEyH0Zey56Z 3WOlu9qrq/H5pfDCwtlo5Smn/2wWLXZ68UrHWui6Hbcxu8ubak542ZwXB06EhjrlupRG1/x06oBX n/HiJ7r9P1p0v7Q0vXQmjronm3mv6WWYabRD63gv+3pq/02S/k0UPpJlz2bWMg43MuIYggkXzDJX qvR9hs10V4aA7Xs8zOCd6fe+emHxL5bzP7+Qfmq1kkCP+XFX7VZF4EaNQAWgb9Seq+pdRaCKwOVE QJ9xpgQA9NZ8R7+7Di/KPcfxEt2ihiV7uiK4ecMTKYGCAowo/jg1X2VLbsI+qkcDKI+UU3KT3/u9 31t/ihFFZIlC9DH5MReCOUIJKVZRJjUv5aWKNbcl3X33u9890rMbAuvNXFN056uUAHAHzdkinmXk y32UzfFzs7G9rUmC4VNz4ajAcL3uXh8DB/mN2fXsRkdzCAdeJrhhCKkUlDEDl4ED/uN//I8v/8oq L9L1ESawOv4544aWJuNcHZuNrvJ0yFrHCab6TqCaHGbQhHTYMuLKDrlxanU19nnxi188Uuz6QV7i tvW9psfybMSVqtvIvas848mTJy/nFDvoLHUgKU+qUnr9Fb+IS1ZmnCF0yUJGdkCKTrGX1O9vt9it 99cRwiMF4xc75ifFhh+CnKX8C2F8g++t67Z+SOspRoA+92Fm79ZP2OinJzeE9fW5lp8U69uInzHw Seix5zie7XoC9/rdKIxhn6BI9XEWAW4vjvDjqAe1Wb+21/L2Z9ZB29pf96drTcBxvtpPeyFHhWRx w6yW/GboPX0LG4EtFmOMwDkggtBCeCheIHIuBMUQQhyi637QqjUasGrMliVzHG+npAH0QbhIntMI tIwNLqkHFWcmWHBIgjvIo7BLykQFLcx0QDvhk8YgQ9Lh1VJrFvF0I0jqTt7rTJxbvC2xXrR3z633 H5mqz+fL+dKzz507+kzY7s3MHbr19hcfmp2YOPt08NiTfqeTTAb9LHKirJnaQeYia419xyF8YDz5 HxsRwZwm+Z1JpqctFUsTdN42omzf85DBGlBLBcUbRKix4FkjwRVTYnGvMNsLgbHqe4XpGsvmixYS I5pmaktVal3qpgXzK3Qu4zBI91coslWXPfCVHsi0L1Yjl78N6LYBxIWFyPCpR+TMmh2w0EqXNRy2 3Ch5ucBvA5QFRRtWbfZXcbch8CqxFkftUpw92C5hH8iO1f1ZUgCKCYx4riCCFq1zuUg2QpOQUCyi 6TSTKNA2HBZ/Fd8LLF+E68YvvPAxF8NofpGkgkYnbcakoeF6sGicmcgRtq1nlVEt2nfPdWuBTsWY k0G9bafuWmSyREefciCXXBQuxsnT/ewbveSZbnwBmX6vnXRXeebAq9X9GqkOUTrjk6O4vrAOYeao 5sZdN/9GnH2mm3yt1z/ZW2mj8o+6CW4dYqkhfL9nW6uO1bGB5kzXmJyZZjYEmI6VR0RlufA9O7Gs WAC0cYxh/OVJL0vPdLLTnfRcv0pCOP7HV7VnFYEbMgIVgL4hu62qdBWBKgKXEwF1TqSE8iv65ZS2 s2OVPW3oj7GzAtcfVYpSR7SQWFuABobRCeo5Dh/xsuRxQexTr1RltlVOqSotHRXAmnzTKJEiSB3A d5Xo8LaqurOdn/fmbGuSYLiNjz76qP66Y8HyziJ2yaOYUFHyolxmQ7veSxYyskM5wDBSWH9sOWHz 8MMPb7fkK7s/tJ0CmUrhtrZZdsTnfciN2eQNJ/b0BsUyNTU1Zjlb7DbyzMTlF3jFS7ginfVt3/Zt WjFE4pes4ThD6JKFjOzA5C7mJHqjKHOWbreQ7e7PZ8TwNBgQluectmsMtd2TXvv9FS6DpIftp/X1 lf1Y3PEnxfqY8Ig/Fsw80G87bmzbK3F6oZOsruakIzMGEjzvj/lADodaTdNuj9xnSd2vT7UmgbF7 Z6b2z8ztak63LL/bj7vQZ2CW+AyAtMDAoFPjCLHJwpAQ0CxyUSwS8KIl+V+vhocH+l8qk+b4CtR8 Vq/RbHgeeQrFM/eIne/xnLoDR4vxwEVmbXk+5BcQSMJEQCME0fGD5vRUrdkQIivI+eIaiA5WXDPy Ttg/vbQMOA+SWm911/LqbZNT+w7s7wf++edOn3ni5BNPnfj6s08dP/rMyumu09q79+7bjsxk0089 65w+1Z62ssW2G6UBalHkruRtQzNq+hq0p2JdObPBfHJ+A2EFWiIvdTwcThr1Wr1WUwsI8DAIWkyT TX0F/hkv5SLLX2mTXKQiHDJWlkR/xmVZbZcHexYHG0pt5MlrGQDNloE4WQ80umbUzca+GeI92DhE uMuSzVmMuzNCa/V41p+6Dg5eyyuIVFkGQgHHaaBWSfmz4ckFSuYdo2UuPErEFaOw3yiMSIZxOJsK B+1RVw6jcZbRsNbpay/VcKP8vfDIKLrJnE26ik4hJSYq4MIo2milL1pEaG207AbkKgyXLRBs0VeL SJsiTLdLh/qu22o0QNC0G/OWGHW3lTcst4l4GmG0G1lJL7byJds7mXjHus7pbr4aMSsRxnG3l0YI mZmrCGy7jikNVRE1fB55LhMfjtXP7RS+vJLbK0nejbpR0l+Is5UwDUHL0HWmbcRhJMNdg6cZitZT abEhGUrMyEMOtidBlUrLpIjM9NhWU55OKFD+tb+jVmesIlBF4FpGoALQ1zLa1bmqCFQRuC4iAIFF H3RlzUC32zBV4alS9eot60XQgADobfmU+vCpy1xbF/+ZLb9pGrdrtpQaxpHnqak81pYY8v7n//yf f+AHfmC7ptsb1l8foP7c5z634bulVfHVaPvVaM7VqOdwmWNqcq92NTYsH5tmtR3g0h7H9/aSlSy5 54aOAeUoLXe7ZIEjO5QDGBfvDY9dL/jdcDdoe2lxziP58Heg24Yk97odcjMzM9q0rbXDk5OkQXqh LJfZWYig9fY1juXO+ENou9FnHDIamRph3lc9oK/NwsccH68//uM/zkTRhtlQt1uNd73rXXrIZo+P bDhNtd2zbGt/fYJks+UyHyvZVk3G2bknaFDUm2gqw9Re6WfL3SQGmhlTZleAFeYWmDxby2naXm3H /a5b9+q7ppv7dtV3zfjNpuTZ64XHO53TYbiU5vIIP2Q5z+qZNZlaTZ7nN0LU9auhsULxBNjxCoDZ 6WJxgBtvmuOTgSevE/h+LfAnWpjceiQKrDv2rb43H/g1FMc4IQghqwfNVhA0EJl6vud4mIU4bq02 AYButeB8joeuWyTHIEVZyhfQajLLoTxOk3ocTq6sNrvx9OzkxK6Z1cXOmaWjX18486dL4V/1oqPL 5zonjiad1cn52T0zk7u6ndrZs1HUaZxpo2DuNdyuheeGVecsMEflz8YIQrSwID1W03wjvhYJLVJp lN3NWq1Zr8OgAwwi2Czc1XhnFGrlgtCqdlhJrAqJS12zKpo1aaEuhdJ5AI4Nvy6YtOZjzFFJ80IE 1LKanI1GYa1E2mxjCz/LY/XdIZON4jxKx03pUu1hAG1sQwp7kIGyGgBtNhbs21RD1zXV9kDfrC7V TIBIAEUzXCyDMBhubXYWa4vibeGmAoGLBRJcphmUaQ6AsMJnFfWXSHmQrtCcS7XqUgLDhSHH7IZk KVTjjqFVS5brxtRRpm9YixrIhIc6oGuFTOZDGwYN/2Uj7uOhLc3GNN0Xm5AIIb1IqblwgNdMYmhq TsYxRNi24zzm3AxW1PIwaBxF5Nx2FrlOjKu5geat3LnVCx7wai/LnVsi63ySrcRWSOhEiM0EE1Yi EiWZHDFHF9UrGLSxdrFslNHInwtHFlMs7W8wVVJzg4CLq2JT49xQq32qCNzAEdjGRY6YYsPlBm59 VfUqAlUEXpARIPmefjMfziF2jSOhKrxxtGmXU7Ey21spgla3jVIcN1z4ZhTscipwmcfecsstZQlM G0AxAPc6c3D5Bgtacpk9b9ioBPSjSPpnfuZnLrMJmx1+lZpzlWq7vtgdm3hcvRqWenmIG34UV/BE W1PRHYvBeQpBGfSw3Tm/KuXnHjX+IAcg0uoStCED5/AR753reciRTm2L/tLpBGYXLt/U+wqOiqta 1BXpLDXl0FmZSy7jDKFLFjK8A72GHp/pkFtvvRVP6jJhwLYK2cHOqINBz+Q5wHsEFTbPypB0dwfl jByCl4hGcjg7Lr/q/BOmH5f0ar/8OoyUsNm86RU/0RUp8Fya9ICfxolAHshPTeY8R4Ct/Gey5/Fg fi9HYpkvd8KldqfdXY3QN4v/gNOPMartLJIYsN1ZCHlgX1wygHeB7TYsu5FZgebh22gVImaJM69o WcUuOss7WDrHCDVhtqLBzDLPcQMvaIC5a3UsdyGBM7gZiLm0E/te0mi4ExMIpAXu8R7VxXIXzAdm rtUd38e616shHoUm0iS2GgwtbeN3p95sTs3PTzZbk5ZbCyMbN5IG4uog64Sh1T6Thl+PsicRlmLy 0V2ywlUDkt2WZwdhlK60mws9mHMnyLtZipCVPI3ERFil4c5KoZVBF+nvRF4rABCuB3QWBh0Ig24E wqA5UiTAZlGrZFPCgLSqwlasKVQ5rMLhNV+LAuOaoCkhViZcap8L2mvos6iYhREbInyRB4cScNbC BJodzGrgtW5XS5BirwH7lndGvTjKggtCrobOaldtyLV6N+sZB28VJhvadm2UsU9W5lwojQsrDhPe cmipp8TaSAO9FjkGRfYsomZWQ6XBwIZEmxfGgUN9MVS6XuiCBUADg4s9BUObdXgkm06QjXQfUn0x mhaka0w5CsV7wcOJGOkxpaEc4ubYnDPxQ/5C7JyB/VxkfjDtOl7TjvcF6ZFaesDLJhmoXsMNmFzx aTY5Nuk30X0LSpe2OkLorU5ur8ZOM3MfqDl/e8J6bWDvjawzab6MR7fsxDC3xY1aR1NhuyGBUvAu I9LQaGM3LnNRRsZt0ojKbQCw7kpjCNKmyUSvyH2oKqSKQBWB5z8C2wDQpDHZcHn+G1HVoIpAFYEq AtuJAF8UeVxdv0y+4x3veB5R2vrUYdtpx1j7qti5dIIGdUGpNvyqvJnHJYejOx7rZFd6p1JThobu R3/0R8nFNJwQ8oqcDUavaQ85hZr5ItkDX6KRJ1DjE8BtVebqNWdb1djBzqUmd7MHvemgy7RH30Gt OATaRQZCIJfav3KBj3CiHRRbJlQs0faGhVwOFUW1DSnm8iw1ywQQxwDuTtuVi8LBaT5FqaifATys g77Oh1w5JbahxF7Tr2kqthfCcmU7a71d+2Yx3HoIbSvymmUBPT7m7MMpUrdVyA525vJR56jLd5Yf OTsfmn/+53/OhcnsDvcWGqgSde6EXMI/8RM/sYPaXuYhGxo9a5l8lj2Pf9hs2K4LeY5TMxgYCgbE FR9jwXRiJoHoErtkMTqwkW1awOXl3D6zGp56buH8M2dWjy2snlo5e27p6YXlR5Y6q10YmxgK1F0b qwGAL7bIqy5pCS923h2qhNoAAF6FjJHJDRbY7iUwaMxuOSfaz4Qsc6Rwc2uNVjAxmdWakeMljp04 buLXsuaEMzHlNScwrka0K1pj4BnEzcbXWmxDRMaN3Ng3bWE7clZjeGH2EY6HCTMSZKdRS5sNVstz sBGJe6FV9xvu5B6vdkeAsNSeRV49MWPVmtSn3+/2OXZmKuyAnSMrTZ04BbKTTBBFqvo0GKI3sP0Q yFc4PBgebRSu2Du4LqJSAgWGxlZbAbTAUDFvMFhUeaFxqBCVb6FwLqXOxnCjMNMwphZDO6h/gqJq lSjzGnitVHkY/xqSW8Dfi16orHogey4dNoqNJkFhuRpds1LpoiijwC5cqs32NXNqraZpl7bOWC7L qkbPa4Ra3lBTkYHNtB5r9hyAYHlRKJoVN+uqiwiP5Vfpb1Gn67tmGsOEWntLgy19ZATBZs7AzI3I 7rpXQZ2LAvU4I46Wd+n2wMPJGaU+Ux2cyDix0O/GwoaziolNmnb6fUT9NAagi9y5k+cLYOLMxjY9 yO3axK5GrTHj57fU0rvq2a1BvkuodstvTjeDRhIlPQB2KlkpGdjUjLLrccaBndw7HXvLST7pRwcm +kE9PJ1bp6J8KTFyZiPFNzMhRgReNFp8QqTdptGC3+UBCCMoZw8aYIw6+E3yPCYJmUL5yaMCl3lj rA6vIlBF4DqPwDYA9HXekqp6VQSqCFQRGD8CfNPmyyT78xWOlGVX5IH98c/Onm95y1t0/9/8zd8c 88CdOU6g/1KnaUTQSMPgU+9///tHzqigjS/SI5JJ3Y2jjh49OmYlr8huqsWm2or2+CKtie9UrXzF F0IEswPTvO997+PveQ3XJz/5yatkEX61m3PF4zNc4Ite9CL9FUi6/qphC6rDUhF8LZ8Bf+9730sn 0pX45+rzDcxYbIhgxr+OXve612lj/+qv/mqLqG74PMGYvQDVAjQz5JBq8pPhx3XKzAeK0fG59nDC Q4LPVaxzKtzc0A1s9wq6lr1WRolqa7+szxBYduJVuvzH7KlrttsVvD/oEzald8QWTbjkEOLYbQ0M HrXRaYPhbLfXIIawe87ywz/8w1dDj8wl+fM///PcXpjHnTfLf/yP/xHCfslUxle84eXULB4jG/71 8qu/+qvXm18NqQIFiIKkclKWwVFZDDQV0pdgFWCQqIUIup9bi459zrbPRvaZdn56JTnVs06m3jN2 8ITTWM7cbu4muZelDqAzJu+Za7UDu2d8dNV1eWQVzpXZJEmT8zl4FNjpaq+3tOzysD+aUM8N+904 jMCNXqNRn93lTc9G9fpqLeg2GvHUtDs1603MOrWGQEU0yML+bNIheh5GBW5mHAxERerKT0OdDYAu 8aS2WXIY2iu+156d6TXrK4udzsJKa9f0vunbH9h18O3zrb/Vqt8+u7d16HZ3Yqa3jDlH53x9Mrzl QO98u4tPdWo1onQql4yLXYP3TGtU9yqsU10Y1PZA8uDBK21QuwJo13dRzvp13w/ISGj05nqsyFYL L+lCSWtYstBYMg0OXCzUaGNAaS/2a15LP1j4ZBT2HoXJh3gyFwBZyPXAGUOJ9sDWY61Es8vwIj4d A7hd+D5T4kUG0IW9Bl4eceH+URiGGFYOzSydQxR0D+CyWmsoaS6ourw2MNXIwU1oZaZBoqS2KmZS QaTthjIXSLqA0WzUzhearAh57cI3uFmVzwPIrDha+20gXTdy6XIpfKRN+YbWFmUaCb6B3aW2egCx UYeHaMclpWFOCk2qQk7wM5Z1Nk1XO5HTid16rTXZ2jUzuWeidmCifnBqcvfUdGNyAqdwL7U7q71O PyK9Z4fnFWQ8OUB4L7GwbU5s51xmH43zZ+P0uBU/4cUPedZZBPzMwRhzagmtXOPGc6RA0to2baJO dMjUiFwfxpTdNFtaHKdWP+IMJjajNthX/PZZFVhFoIrA8xyBCkA/zx1Qnb6KQBWB5ysCfJlUTMP3 ZOjVNa5GScEAeSOYbEMKXFZv5Nsmx17Sx+NDH/oQh4OekXtz3vWOAd/zPd+j5eNJMqIbpXyOusYQ QR0JtNosn/nMZ8bpnR3PIsAs8JVGMUfKLP07+QpafKyv+dVuzjix2vE+JSgEbv70T//0SDlsKWdW ht8aoYqo8/Th8SuVL4sn/SkN9KwnLZ9v2GJuaZzrCP27zkYw/7Fe1q3TJBteUOOHl+sL94k/+ZM/ gWHp2ONypiHbwme0d6R68ESl8OpevbMhN+J8rc8HXL1FbYJoy0jXaOWJ87YA6NWr59UueWedtV6k z5Dgno9iF++IS9b5kkNouIRxBobO72697PiOvVmxXE3cly51Wnla4pL7bLgDnwt8NnGpcpHq1crr a/zhqBXj/qAPOvDXC0rzkcufTzRM1XdsDbSz4FzyKBwr/NwSXovYGZWs4Xwm9SBWAcamQPCx5FWL E+v0qnXabi3fcnjxwfvOvvaBxde/PH/z63e/5c1H3vz6/CV3ZnceTvfMJUFNPKTDxIutpuNhTKHM cP0i3I7yORMeIMK+7LTbbS8tGliWQ2T73U4v7EaIPhGDTs0EU7Nxa6o7PR1OTKatqaw+mblBSk3x QPCF5Ar7w7LDB+2Kha/v4wktnhtgad4oGLRxapa3UXg3/HQKxw3Xjv3+1PTS7tljnfaZU2daSb53 34FDd+x/8W0HXnzoyP5Dh5p7mknv3Oknjx1b9Rduv6V3cH/82FmBsr6VeWI67SDqFf8Cw5/NInGT ABI7oaewQDYa/TXKa8HimFYjgkY3iw90o14PgkAcpEcWzVFoIqhklEVNj1UcPbyYtwyPHobRF702 PFLsPQopMXuK4bNZdEdjAW1+FRvoNX+OggarAnugw9ZyijOUVSmPKt4ud5CKwZ0lf6EWN5Bpl+WU bZIWMhgH4mMJ6IAyK3HWpXihfFnXchnon03MTULAIQ+NoncMVVUvDu2dQsNuIq35M3WHgWZYXwuO 1VEtvs9Zjj9G3CdhINMuMoUDZRYGLXjaHMcQYIpExMX4Wdg1U0I7t86IVDleXGz3zy6HyYo3UZ/Y vbc1f6g1c2h6/tDsnt3NOUnJGS52ly4stXt4xFjdPO9zYjEHcUOuF5Jf2hDi5ExiPd6xH1u1T2bu SuCu4jQtaBxncq4s8dlYM4YZug4vSs4pNWcaSFou3Ssybbkr8DCBXExM4iD5rpYqAlUEbuoIVBf5 Td29VeOqCFQR2CgC5bc1MI0+sA8IU+XUNVtK+1e+MD/wwAMQNITGLLwgw96G1dDvk3zhVEbMt2he /KN/9I9Ki0/ateFX61IEzbl+8Ad/cH3hVEbjwIJuFANNqsHDxcSEuqHHHF+Mud0A8k1+5Msz51U3 21KUd//992uxH/nIR7SB6i6q+JKf/EpVt/ZJ2KxiMAXw4nd+53dut+Y73n+7zdH+LTPdrR+oO2t4 WX8iAH9nGdNoRfPdsRC3V77ylRzOuOUnrwGpI/p6BbilIQZ9zVn+8A//sLQFYLBdZipO7UG8LMoW caUgVNSLZT0l39Z1hKBbiy0vkPIsoCi65jJl8tiGEKLLR0Xrq6f1VPi43SFXYnd6lsPpNS43ek3L 1BmvHVO8zS4c+LJ6WA8/FMJZNM7lqBs5/JLTbzu+TksBqbqC6D1nx6WNf+B2O0tLXv+poUOCC2HM yYyth5CeZfyB8eCDD+oh5V2FUQQq1Y0Ih4lnOe9bejTreIMjX9I/Z8NDys+pj33sY+XHCkUxy6vn ZRKF24UmQtjuQoFM0Cr2vZzlSo0r7E3KnKv0Cx+XhJqF2ylt5N31lbzMT4rLaTXHOgmQKQc14cUs kNYTsSQvgFNAOw+5rlA2eeQfC+apA4cOvfzVB9/2t2a/62/bf+dN0ZteYb/yZVMvfemBe19673d/ x53f+ZbDr3/l3nvvntq9uwZZjfJGJ2v0RfYrckqzmmf+i1/XlKNCyCRxYZqG/SXQnGA9wF0UR/1e D64HRCOvoN9oWfVG0mom9XrseDGJCqM06pNfLYPnGhm3+l8UCeeU9gKGS2cG4wVd6KEB0D3PWnZT L8omE781syc6tPcZN3vo6LNPfe2xC70z8aw9eduRXbff401MXDj/zNFHPnfiuYXl2SP9+26PG830 iVNelDgNq1fLYycPEqdGSjixKym0tOrbYNw3CiotKFKCCftG5C02JUDoRq3OKgYOAZ4LmKAIAjVe CCryNZh1wFWlv4od1qD+GjYtJa0D42j1Sl6D1EVCQ6XPI+7PF8NsgczihiGGHYUsWnw8SmePi8B3 mSOxVDEPvV3wcsnXBy9FCixe0VJynhhP66TwuTYdN9hZWiIOEYPmq87ZgNAimaTGZUjQXsBog5EH 3s/Kl03EVBZtxsbFEugiWyAMWp1TTJ8Z/T+2FGvC5yHZtF5xMFqpsLzI4ygKwxCXCiPbZqNxmdba G4QtIxpfGdG4O7BpVuTJy3Z+Po7PtbtL51dW2udiK7GbU1ZrzpqY8yZn/YmG62dxf3VlYXFlqd0N rZ4AaDlQ5lkYvQ5ZDMlJmAcOXhneUs9f7vhZ1JpwJ8TnhaSBLk8fFBUwDzWYZaDP11YMjF5k6kkn Ncyw4I1i9Omshi6XeaupDq8iUEXgOo9ABaCv8w6qqldFoIrAlYkA3x75UqplDX//LHkZDIuvcOW3 1vJr8/BXWY7lG3LJPfXbsi7D5Y8J8tT+VQ/n6yLOlSxf/OIXP/rRj27Y5n/4D/+hbocR89cmz//y 8D6FlHyB0tbjNj1E1cR8Xx1+1Hr4LIguywxm8F/qA9rWVGalsHSLZkIToMNaYImJN2xFuREUTn04 F6dQ/g4doHqcFxQyzPUgUyXHfPWrXw3FIBvhS17ykrLChKJMULbdjlPC+Pa3vx1+SsnlAuelqB2o PhkJ4BVt5ic+8Yn1nG5bzaEQtb5l1FFD4MIb3/jGsnB9AXsaPks5RFEZjwzRkmJTsbIjiAAzEyxE fpz26qMDJfsAyjBu+UkJv/u7vztCuz74wQ8OD1r6ETuX4c6lRSXk3XrAbPgudIlTQ89H3i0pHmOY rhyOz7auI7UIp7Ew9PL+oCgNvTwyz2F2vNlNYLOrQy1xoOTUf3js8ZqxR9PGd9Omehyl3a2olGKp uVZvu0NObxd0KD3LrYZe43XZa9SZXtsWxSt54siYHOk1TQ/LONT9yzh//OMfH5kDg1GqiJ7KDA/y 4VCPXH3lkyUcOI49LmfUQU59iC13Hn1SZLu9vN1743Y7S2PI3E9p+U0Nec2Q4EY6vj536yGkZxl/ YJSya6LHjYuF+xizCHonZ3By0/6xH/sxLfY1r3mNvuBpG0LNgwuXVG1vdoh+KOjHCkVxZR07dqwc utznSU6oMdnuJ4UOeD4ZGfzDV6uSX0bXmFMym42r7f5poTZi5fQz3UeoWWg718vwfam821/mJ8UO 7s/Dh9hiAA0SE0YGGoxTLAKceuqfBRg2vXpiNRKvFdeztO49+JI93/XWXW/4psbU1OyF/h3HV150 YuXw6YXplYVGsjyxGLcif8+h2+/4trce+Xt/t/baV67unl/NnDzOkXx6vt1JrVhkx34corR0evhk OGlez3u543fcIMkoxfJC62tP1aPWZK21gvFsrdZdXvbDTp6tRnm/6dan7aYTpT6VTFM7oSBUoaLX xF53NelncPQ0zmK0oaLjjgU9YxeNkbWYDmurB6pcwav1xJmKgtTOVq3eStRvN6dX7n/wyTvu//1O 7atf/uqZz3zpyc989uEv/OVjn/3Mo5859eXO/odf9arHXn93e98e95FHF6NnvSSdSfxmaGeeyEwb nYS6rNbtWmLVMLjwsn7c7VlRLXARJYsjNXCaPIckZnQ8LDd8zw+CWs3yAsclDyEL26ih8WtODYQ2 CeGA0sZaAvMOUU0Xq4ioVdldeCYYsKjME7GtKqVL+CyG2IYuqgKZlVyEKncWpbGAapNGUFTckiFQ 15guKFdk7WxgTcSIWFTNRjutxiADA2jx1ihfq3t1keIPfE1hZke2q7kzbxlHZrUCF75cLmjYad2w pnlg3F1CaYxMyPpoIkAKSofVIGqjdDcKeF6YhHr8FG25yJLF5TzNa5ntyUSAdIgEPHdIqRlEeKhE oVsnu6VvJ6vZaq1te7GZNDDe0AN4W8yl+E5dBhn5AFE15xSIAzR1sPqut+K3sKPBhqaepBMMDBl2 dpjCjp3Q9UI8zTN7xhz7jG9/yfK+2HZOnzj37HMnL5w+7i6davZORdGzp5aePvHssyeePfbc0umV NFnwrKOZtYLYn4cFet3Ejmp2DmfmUiLTpuXGbisJa8lzndXjS+06qRG5EHJMO4iwuFBD1lM3i5iN SWmPy7nz2LK54JhtgoybiZHYZpLJiijQ81OSeYoFfOLr7ELR/Mu82VSHVxGoInBdR8Aezu3OgzCH Dx++zPoeP36cmdXLLKQ6vIrAFY8A1OO1r33tFS+2KvCGiABfF9c/7P/Xf/3XfNW/SKNgGsOz3ut3 ZiMWDRvuzPYNyzd/RF5i4Ssrcj8YN18a+WaOcyX5mjhGT8TXdf21XPiOiucj39752sk3bRIfwfs4 O+WQbBAv2i3EbpS5vsCR+vEtGhqozecL/Lvf/e7hCvA1m++3I4cQRhSCG26/5CPzVJtv9SQ/1DMS ASAFdGC94BqkAkzhOza7oUGDAvAFW+0L2ILKT5nCZh202XYOAblCJbboJ+JAF4+pIlx/Ih1RlDB8 ijGbo4cQJZIi0nbig7MnvhAMA020Nbxo525YAYbiZn1HHwH7mNKgkpwITjSmpJcm/OIv/iIDBjSp Q5e5nA2jxKnLEQ6P1p5SLSSuC5ccJFt0zUijyitui8Zqadu9jrSxMD6u0/LSGGnvzq4OAq5WuZst QOTNJo3KQ6Bs7IMbQFkU1wiOycOx3daQo2RGBdJjvS+VvcboouQf+IEfGD8554ZhoXy9/W7Y6nLA 6IQZEwYjCvHN7rcbnmuz62L9Vbm+MtxhgKFElZ0ph/vSdnt5Z/fG8TurvBXgWY9EXa9HvUmODIAt xhhvjTOEtITxB8aGVxk1ZMaIQcUHzfAAYDt3A332hXmIce63Gx7CTeyXf/mXmXYiDty6f+VXfoWz sJExQz/yIaIfmjv4pKBTKHALiw+GK0R4nKeF1o+rzYb0Jf+0GL41UQE+QH/qp36qrMOV/aTYeghd 8t3vmkb6OfRnEcJnsduw0rpdbzZWz3Vbnnvec255w2sO33dfbXIaWOjhY5viPwvEMgpbUCXS1tTF 2rYdR52oj5R3wg965849+bWHTj7+VKMXzbVwPa4t9nuNRpCFkTgAt7xWBx7qZCC/PI9Bz3ba6Fvd 5vTc333b5Pz0ysnTQZQGdrZn1/yBvfugfGfOXjh34Vya9NesFiQfm3HskKGj1rVGeaq2CQOpq2Rg U2ffMsuc2GJY6qcs2FcwtZgie0nUDJOJPG93VjCVngjw9nCzZr0zMXnWqy1A61utqZp35gtfXvjK Q5Nxgt1viHMBTtad/ODfe9f8B3+sV8smzq46YRo6SXxhAc5bi1PksaKNjhMnTSbrzd3TM7Ot1gTC Z1BnluLd0Ol1F1eWV1aW+/0eoNakqROMTIXLFHm8VqcIbYhKcqWlolcd/FlrVMPlnnq42VIoXwtB 7mBYCIDVQi9etJDiROtOuuGg0p3hysNa4VKTrsbOa10wKFzPUo6/8vVgT6ONX8sXaDrY5BHEB5m3 TJo/0Dy6feHOdDRbRB8sCSfFDAP/CDxZ/HoDPxZ54YrMXJww6FbXxc6ij6tylrWFU2e1iVZ7cmqC iZfZZi8+e+x/+pnlr38tq5mcfOuXHO8V0Q3znyf+yZjZMMWCXDxnPqLl2dOu06BqkgLSSqib4/ej dDVL+wx3I8WWPJm51cis6dy5M88mm+5ULWjiIWPMyxmOvX64nKUXXLubZIsJGQutjqBs43RueyQI XDN8GaneYLrlYpONPPGc1IeqZ36cc96WYzWZBqEyZJn0s35m9WKLn4isOYs8A1Hg96L03+fhhGoZ RODTn/70rbfeWsWjisDzG4ErmFWi3W5XAPr57c3q7NcuAhWAvnaxrs502RHYDEDvuGC+8WKmwdf7 y3/Yf8d1uG4PVIsSnunG2xQFellPsIUSPbDFsAz8um3IZVYMuIZZ89YW5Jd5iurwkQgoimKmh+0E f2lpqdwBoa7SrvPnz4/D46rYvgAjUBLGLYD+CzAsV6nJwHcQs7qLlE+T6LnKWVvmga7S2W/0Yt89 i8YRaFagJdHPQoWTvBXYS8YQumb53je9aNfrX3HX5P66CD6xJkBqnKJpMqxXH87Pep3IqweoKmGo YZYg1AVkdcPe6aefOfXpL0wthfua9fNZH9NkBMJol9Omh/OyaJXxYLZSwF0ttZuJswJLfNXde173 5vTZ026nF9n4bdTu339optZ8bnXp1PKFfLVrGKRBz8Z3oSCoVExYpXFlEEK5BqARH5deCrRU8s4Z QgdxRm8cOABoO8ot1Mpoj4M8r9t2aM2imG02PafuJg03rAfnO/2Fxe787Nx8d/nzf/Knk72uGCRg keubfG3tfN/b377nf/mxaMpvnF5x0GHbSbqwmCSxR0ASkhRayMtp5nSjsW9mdnZiqlUHiwage0TF 3X5/aWV5aWWps9pOolgah3mvqKYHpiIDn+Lh8Sa6VgOWSxhd9mNJlTV5nFFAF108/JC10G0B2GvL 8CTQMIAu9igcTkaJbHneEQAtnhbmtGJNYefUqthzMBnAWyMAWrfo6aSfpPbF6YoZBtPhCqDFMQNK KtbKawDapJoU4a8IyJGMY3DSaOJwItzWAUT7AqBdJ3GdflYA6I6kD8yCqYl+a8KP6819s52Fp5/8 wP+z89RjtgiYN1ggyqJm13qaBH6mpmnNsmYsa8K3psC7SJMH3YgjMxMuy1nOXw9LODejxcb6hnSd YGvPmomsZoBnul237MDKcU6X8pO0Y+VLnh1mWTfNezIxJBpvfEjEwTyTWY1t3X+QTBMSP8kmMKyv 2bvqrSm/Bu9GSR2nWTeKFnv9xX68Qu5BBym0lZichLUBzq4A9HC0KwC9rbFX7XyVIlAB6KsU2KrY mzwCFYC+yTv45mreFQfQPJGNY0DFFtcPE2UKm0VG1cdgwREJ88013IrWoMYFho7/zP5NGYRr2ShG F8YO+JZspppUvFixxWvZKTfWuSoAfc36i7kiHNs/+9nPbjYbpOr4cZ58umZ1vq5O9L27PPHjHXoy DI5GWkLYLKYZ+BjMHLl13995czQzeWuvNuPhz4Ftb0JiQXFAMB4HHJvkGXaznW6vjyuzZfHkfxtz ZifzJ5pxEh//wtdW/vzz84hTZ9xzYdLCRiBz+rndq9dCFzIboxi1Y6th+U0r6CTdfG9r1zu+q9FN excWcKeu2fYt03NTzeaKnS512tHSiqBlNMIDR2CxXuZXRa2Fye+a+a/BlLKHklBpqVnlhdBL8e/A VQIrgyTAfABhKVw6mk+nc8Sh8xO1qXoSRZ3l1dVON67VZvbMr3zhq1/+9Bf3ghizCAmt2DkThaVk 17d9677/5cfyvdPOySVXMifG1uJqnPYcopLAlHE3iPE1mG42987Ozk9Ot+qNuo+Fr/hRdKNwZbW9 sHhhZQUvkL6h59BFYik11pobX2GzwQiftUUmIZ5pddG4gkhCZIthVuqHB8NuCwA98gjCABaXZenp jf5ajZWlloWuXIs3yvKBItu8LZMYgrlFJq8VXuuF4pDyoCGttfZUYZFhjjcgWqceVAFdiLoNgDbC aFFGiwDbWEOLhpcDDICuN1s4nABvAdAooAHR2DGL4wQAOol7ed6VPsy8qQmrMZml/uTh3e0nH37i Jz7UP/6M2xwEThH+QARMoCWSRnONqzmmFqT8Q9A+5+YHXV5YTdtquQ7k23c83KRR26/aSS9MFvvZ Cds6h8g5s7G4idxsOQA1W77rMqRwCMEOh0kNvEXUqRsFNZJknDNy0fqDhDOX4pj0Yb8NpdlSH9NH g6qW3VpHmp3mDc+enwh2T09MTzQxcZGrAKDdS8IobvfD853uuX6E4Bq1dR+vDstqDKZv/nB1e7x7 LXA346sKQN+MvXrjtenKAujKA/rGGwFVjasIVBGoIrCtCMC5AKw8OL+to14IO+O/gfsEzyxv1lhY wzvf+c4XgmycUKC3vaT16gthVFyzNvJ8PQ/1b/HMvtoBHzhw4JpVqTpRFYEqAusjgNMFdk940Wzx LAI3T3W4rpYNIwDJgiEbtwKDODUDoGN1HHuyVsdjef8DL2lMTh22W3uDFizYyVL2FxcERJhIMX1h evyE7sH26o7TyOxJy55xvAng8UoPoeeBl71k/p7bV6BpngNdy43rNLht1ouO2PHdjnW7Y+0WY9q0 jUUFCs0L3fZjz9QaPtJjL7Nqcb682j7TW4mTCPeP9dTNGHBctKgR8PAmNRfWLWuZ/VybxIHIk8kh Z8URzrwNx0co62VB326n9a4VYAwSRt3VzuIiPLM111zsLi0++eQU1rvCBq0A7m7gKNXKAMf9kHiA /ySQEEKseAk6jRY4KnxcM9xpkjzQH14RGAeLS4TnBX5Q8wPsIcxeJpPdUIo9YavlYjpS3I11y1pE xAZ5qN1GDs4Wow7edDFvmj1HFypW5P7b/GjdR38WQTa/GqcLWczb+o5n45Uhv6hDs6xiliEC3OL0 +mLt56DJxqR40DSTe7CsdNGhYpItsdAzCX01Uw0GEa/hcm0pG4s3DOYuLMJtG0AeGLW1g2334jJD wjDtIsiDosp5DukFnQDgIPrVY4TY1rQooO1dQbB7amrP7t179+3bd/jgviMH9956cP7g7KG5yTvq jcOWO4lduZWFRkNdy+3J1GnEeYCpBkbiiRXCf5E/o0rOcmzOmaURL2cuDXxCrAzZfM1cs5st2kZd FPortg9yi7wce+ve/snWnlaj4eTg926/u9LDrDx16l5zujk725ptBUyvBLblM4AVZldLFYEqAi+A CFQA+gXQyVUTqwhUEXhhRwCbaSw+x7dtfeFE633vex+NxY5qsybD7kla9Z73vOfmjgn0+Z//83++ PoXgzd3q57d1SO8xeBn23FhfH+aNyHj2Qpj/eH77ojp7FYGtI4ALE/NzeDRtsRs28VjhV5HcNAKi phT0rAJbYalkCyRLWwMBZrbr0C0zd97mZ86+2GuIbhg/W6SlivoEoELFAJwARUS+vu9NNBviKpsk QT9uIHaOc7cfW/XmwVc+mM5Pr/aTOkpTz+kleeA5L06z18XWqx3/ZUH97sDf7VKRKAucIHG6jzzh 9LtBAx9mEVx3QpIE9nrkXuv1jGWEsahVg2FA7+C14DZTuZHGCvJV8Gswu7ENFm4s5rwcggl0AA/H 9ADvESw43Amn1pn205mml3vxUrzUjRdqQTgz043sp778WPfC0nQLhWtCPAIgvEA64eJRN7RXu2LI wdlEWS3nM1Jcflq0xKBgUfCaUEvQUMHC8GV13bpPTkJJZCep90wbBrjcHDVM07UDTFN1uxQnJ+El MFcKNi8oXn6VZH2baWXLswyI7sXnMQn9Lt5UUOY1KjuMxg06NnhY+0JR8oAom7EiTs2aLlDqZsaP AmmzqWTW5te1Vg4KKfxV1nC5Kb7YU4G7HGVE1wJODQKn+cWy1hQ2yC7iHyN+LIwmNNFWhpszPQBL js4tWnE8cBQ3swdDiziOm9OYbtKm4tySz7rOnO1MuM789DTkedeevQBdhNW16cnm3PTM7rk9e3Yd mZ+7c3LikI/3eUaCTB4/CCJrKsqnwrwVWY0Uywsx7kAsz3MGMlIxrOZSY4Ymz9w89eysHliTLUZO AZcLIbzK4Qca85JBy5VaTldgNsPgnqrXWgFb+93e6sJq+3x79XznXHtlOQ0h3M1mfbIBgBYDa5+L YyvQXd1WqwhUEbipIlAB6JuqO6vGVBGoIlBFgAjAE/mjEOiM8wYLzwWTvK6KzGYReMc73sHT02jc RnYgjGhUye54OYnyrv+w0/aHH34Yj5Fx0mdd/825sWqIdSxjjJE2Um1GI/3C5Mdv/dZv3Vgtqmr7 vETgxIkTz8t5X1An5ZOUz1O8OEZazRbNFDqSNPgFFZxLNlb1s7ry5RNyKQJcy56wvG6a7XnF/Uk9 mLRread3oX2hG3ZzUuSlmVoP5zj+RkkWpTnZAms1fuv3MeHoi7cyUuYkrWWZ24vi1W79lv2T99we J24z8QRi29aEmx1GjCmmCW5ouxOef9j3Z9zM98kP5ztnz64+9UwtSXPf7ttplCRpLwq7PZEql8kG 1SPYuBvDJaWlpXfwwFl4zV94RMZpkDRs2LO8IKjXEIMGfuzkIYYHpNGzyS7n5ZEbLafthX4/sYOp 6cANkmPnrcefw/vBIzdijohbKCEqURg0S9zvxSsrbJFguijF5ZTQcTFPMP+VFFzpvYigHZGNi17Y 9fAmRgEdeEioh2hz0S8F2DX8Wl6Da0s6a34VgKucd1jKrL/qloIGjwBmPWKwUOHh9wuuPUq/L9q/ PKR8McLKhYTKEQUsN/JlTDMUTRc/S6itFS1/GtH4QO4ssx2lotvUQdnzGqcuKiZhN4tQfrOUQNy4 dxRpKnW8FApo5h5cN2G44oDhOvg2r549n0VYlKvhR+E3MozxjQm1+IDgiyHPA1gWAHrOsXbV/amZ yZm5adIZMrfQi/qrKyurK8u9dhusHEw0WnumDsxP39GsH3JsIK8EJnV5rIDhh+1yKobouGxg6UGU pHGCnvGyVtcV41biMFxqDBMZ9EUHlz1tYqC4fPDCGJcMRo7t236NKRcyEabtfsTkyoVudnY1W+r0 e72Qa5MZlAbpE123xqyJab25Vkoj7kveUaodqghUEbhRI1AB6Bu156p6VxGoInCzRgDwpE372Mc+ tp6KjtNqeCK7odj6V2b58Ic/XMmfN4zbxz/+8dnZWQIFWeDpaf6Mhgay4IbMa/TRP/MzP6Nk4SZe gCYsVZq7a9zFPLD/vd/7vZwUBv32t7+d8YbYWYcfU0eMRnISMitQ9cs17pcb6HQ8n/GJT3xCK8xc xc4+LG6g9j6PVcWmCbccKsDnKel8uVr5jNCrlddsITPhr/3arz2PNbz+T20cHwYAWjXN4u5sNVbT +vRMftv+lV6vkdirSX/J6kdxhGMFhrUZrC5O0zBO+3FGJr5eEnXjlC1sS+NeGvbzOMrjftx3wqiR ZBfyaO6u2yf9qXrXwyJ6quVN2nlSt5/17b8J4/9zNTyXpLs8Z7dtIQsFtE3k+bmvPVrr9KxW0AXs panb7sdhGEHjBMGZPIJmWUPMQ9pnxYZF8Evtqr4wTFEdGOCGXuq4ZHuz8xjRq2+FPunXsq6TtXqW 3Y6Wo955C9m2M133rXNnOt94aHfY9htOHzeQxKp5rpXgh+D6QpKtNI7iTtdOoZew7cJygxOluHXo gi+08G0V54pZMZURS2Kj/IVDI4BGPk6KPBEdF50iL0oooJJbMfQoDDMG3FGdNgaGEUUzS6H0gNYq 591sKYjuRQBbRdvlyUZRdAmOOeOa6nlg6CEHqujblCGQVsJiEuHJryLMNdJn3i/ItwlJAU8vgtNr XHqtMheRVoXcptNlbBBmXJI5mcB9iWipGVdCK3sW5tUmIyVe3nDnHGcVsatAmNxdXkmTRMXlBYWW cWOOMmsmbujMYRReKIiUMajBgmOmGczunmo0/DSL24DnhfOds+d6p892T53un1vpJHE44dSngwM1 /5DlTEkIAM1e6Dt93w5dk/rP+EpTspc5QqaNkYvGCNeXOOMCyiN5v9BlF80e3GtKwG6uk9IlXB4T CLBhj+2p3KnZ0HYLS+dzln3Msr6RJr1+RuZNJ8pIjYgPSc3BhkQAN/pwE6uRk1z/N7aqhlUEqghs OwIVgN52yKoDqghUEagicJUiQEYp/mIFhmr5Tz31FByKr7jbPR1s621vextH8Z35k5/8ZCXL2iyA cPknnnjit3/7twkXJJrdoIGf+9znoH6//uu/zlsVuN/u2Kv2HzMCjDEcNr7yla/8j//j/6hsi+ud 4QdVZM6DxIO8W9HnMYP5AtyNecr5+Xl4qLYdO5edfVi8AEO3gybzdMjnP/95PkyZNFKjZwLO1coL 3Dm4cqsP2UtGVVmcUk7z5dM4IaRZGGfT+/clE418td/utjtxHwqViV1yPwpZUXZ2IzS/gOeQn71w eTnsduM4TmCzYQiCTvr9sNdlBz+K/E7szc7m+3dBjoNEgBYm0ZnrnXKcL8XpX3aSh7ppmtiHbX82 zpMsrTeD7kK7ffRYvR82mvXUd3q8nZCXzYqAb07WqNdmJqdaDYgfSussHWBOFbWadkA4DfmkXdIk 0LooYy0BxClW1hki5gL02UnugPYwziBNHSLw0I5amUNywpU87LUy21n1Tz9Ve+rr/uLpPEhFi5pi Zy1OGiYvHuXmsGi/s5pdOJc4lFKDISJuzXzINgW5rviFsKvIl5WcCw7kSKpg8uQhaTVGHDhBC4Sm 1iVYF6xcqnwN/9SeMsxW9cTynxJK3V74jIittkitjU5WvS6KdYCVi4NHkLRBtAb/rpFuw5EH3Lt4 d1ipPQSpB+B/IKaWvpATqlJYrauVOiupLvD44KRm96KMwlzDDGJlwQURNyYb4nSi/axU25TFMEri WDI0chbIs0H14kiiJUgPqOqZqQBDqXktncTQQJYtAaMTvNUwO3VOhPwiABbcXDLoUnE8EaBed1LH jqlIJnk7a0yf2E6r1qhPTK36+YXucu/8YnRhdaHbO9tbFRH0wnKygv2MlU0EzcnGbt+fNRA8GiTJ lNMbPxw09WLBIePEZHk0tuIaAsYp+Qy7vYTUnTXk9nlOayOuTaxNmJpgH0x18JUm/6Hn1CStIcJq opU1U7vFdIso9GUsZq6d4ugBx85RXWO9LqMRh3asnz1mRzIxp2HQpNiAsBoLm0veTKodqghUEbih I2CfPHmybECSJIcP86DSZS3Hjx9nkvWyiqgOriJwFSJw9OjR1772tVeh4KrIKgJVBKoIVBGoIlBF oIpAFYEqAlUENo7A90+LlFKwoAFMmVHR5mHat4J9r3558K2vqh9btt28EUUYMiPWFBSoil2TSE5+ NT4G2Bb0IH8xT/HHFpYZUGgoNqYWnu3VWvOze4/V0qNf/uL83zzk5HE7sF7dnNpjhUfz/L9G1sP9 +H7bfRdM2c0einqnbBeQ1+umVtObv/v2xm2HV10n6kQTMZg26wW9ltvcOzW/e2aeil9YXlpcXeas 5D+E8xr1cQFPwXCKcUkCiNkwls95JmiS1orkGT2yaUoagaTB7iKSTawsgu/ZabPvdiy7M+G7ftpY ONl45qhzvr2SuqdwtE7jwvBD2bOcRIyzg2Bi9nveOfPjP+icwwu6u3u1vZK109WeFeKQ3UWUC7a2 krQZ+Htndx3YtXtuogVxbjSblJEmab/fXW6vkH5gcXFhZWU5wcPESFBNyAuHbrXy8AReF6nhStpr OgJKaHSxA/W38ugBujSwczAKCshbFrTR6NBTb7yUbicXc0ljEVGcXiiw2nQP7SMbi2oMNhc+KkVn SSXLQwCfElybHiraZYC16MrFo8LgZCHbAmdxO+EnMx5MYEi/4qldx1ylxk9eiqqfzoQZ2z5BivIs yvMeWf6SqIe1eb3pNv0oCPZ6s/HuWa+7/JUf/yerjz/EeFNl9/oFh/BOmHaTPJHsgPlUnh72nDsa tVt372kdmD+dt+Nzi7Xj7cUofayWh3Z6S5TPB96uqenG3vl8ppGvdFeOnnlocflrudWx3QbDY7jn hnpKpzmMy4tCeK41lPQiuOaijUlRaOT0zIiQEZNJGh5NwMq54SOodyI7Xk2YTLJqiTWRerN2vquV z81NTU9PctAK42y5GxKInOSb7nSzvme6hUv7wtLS8aXuudResN3lKGkotbes329XDHptIHz605++ 9dZbq8+VKgLPbwQmJ7mWr8xC4qVKAX1lQlmVUkWgikAVgSoCVQSqCFQRqCJQRaCKQBWBKgLrI1Dk vOMNeWDf5D3zJMUZKmOUzghKk14Y9fqd1Xa30w17/bDb51dEz7zWn3E/DPu9NOqncZggkCa7Wa8T 9ru4UqAshZ4lVhw4dstHJyoCS6S5EFlo77zvvGyq/s27avdMw6mjBbu37FsxGf7CeLbh+VF85sln lo6eaGb25EQrDOx+njfSGp65CbzO9Wfmdx0+cnjP/C4P/SpMDjJpYJlpitpDy68ZFtKJCE8dpMY+ hhmeOPcidRbAC66LMghnzbUD0K4Q3rrjX8jD/u5mY26qsRJ6/3/2/gNckuws00XDR6TdvmqX7Wrv jdRGUiMJpHM0OB0OXISdgaN74REwzOU+CBgQMJyHwQ4jmAcuwh10R0dHBhA6CCGHBMi0puWlbmTa VXdXd/mq7XOnC3vff63cUVm5TeXetct2hELZkbEjVqz1rxWRle/68vsPzXfnO6fTdCGJyzRgxYZh xcpBi3lJWRd28IBudm0HDixAUYC40vgqSA1nlSopATTaW3C4sPIVAbCYRYj6GUTqiAMH+8U7QjdG naTQbS81X6+RZ/elElX3/H/1X6SGubJYbedi597uFVS9qftC8d4e+s7l0j2x+ToGH/3Hr1Ren7Ei 5O4JoXsO0n2u0D0ZtrazVmNVFhE3q1yGuo0EB0Uzij2Re59ZtIhbDtHlqorrrZ6NOQJgpl4cFMII zxWqT9y0sTCTLDVECKzk0msuy5ibR/h79woTMbbYcDiGBxGPK2Fc7qbYZRxNkyc68TOt7GjXbqJc 7rSbzeUkjMg1SepLuhrPZQwx8h8g9Hqwrx8VdZa/i8pboLutUnAaC3bGzZIgc7adMjdDZMLU4fKZ jyobU5xkGROQ2AkiuxpzvHUiSE57hMjgxwlJK8RqY9wt76jWpmqV0Yo/WS2NVEpg+uVushRmLckH yh2Tesj3dR+t9PimhkpxcBGBIgJXUAQKAH0FdVZR1SICRQSKCBQRKCJQROBqiwBuG/g+8/0Svx0s OK625hXtKSJQROAFHwElsgVvgeF6jrFKMQsPNX3fRyeMWQUOBuBdoDMmG6whr81WZ7nZXm52ms1O qwVUa7canVYDDB2225hvsCZxF8WxCYnNSCaYQJWrtofNrmRtM40ltMBl97p65YFy9ZWl6h2+W3cy cq8heLUjw/VEFVzCi7YZNp493Hz+mJ8ZEDLYsdUy49CY70THO82FNPIq5an66O5yjfJBkMLMRC0q qJeNTOTdme+6AGIQtWDqDIsCgZS25wOIvSSp1qpG1T8dt09Ercj3g6BmR441PV4Gyy0tdw8dXTpy srUAgsflmbD0CKmimT21tQK7CkCfnrHnG+QTFMsDxZaF6SvuqQaa8n5I8dCGiIsWW6xBlHGCWBU7 DkkIA18yxHGKItbQUTldH9AzWV4RoZ5FfjW9Xb3r7D1nnDzOdeQWS+vz1JASpMq9Rdd/jTr39vYO 0wf0H6m9RnrwWf1NN7W/wF5YZQ5CdMRiLE12R0IqbtpnJSpUp0pIpYPUPABDgjcOUxCwYMvFi8MK rKXDR43FJW3j3bN8zr2fVzYwAUdzrQpUMm9E2fxyAPm8nfqOSf5MG429hbOz03Etshl2LF8ybCqa zNSHb7setisECeMLaq2JM2XlGf96zilSV3GaVjYgPTcMcRWxPH5bwIQLNiFUPfUNw+W/oW+iWE5d o21lqOjbYWZFTiXzSoyvwAldazHOFtukBe2mnbRi+1O1kenR0Z3j9fFqqVryuTXm2+FcN21lVhe9 foq3jKqAXL1fbf+Cf24WASgicDVGYCsA+jUry9UYkKJNRQSKCBQRKCJQRKCIQBGBixeBf//v/z2G 49oD+rHHHrt4Fy6uVESgiEARgYsSAQ1HNexCYqnVw2Bc0B3KYfCTnaXjI/WK7wnCjaOUPIRRiLSZ bGqIneMOuLkd4wrdkSSBSbfLMcBjcTpQjNBFsSnuspGdRkCyTDsWGEYjjlumUXaDmyoj941M3Fiu l00nikiDZlbaDtnYoNd4CIyiEp1vLj15CAwdhFFQLzfqfhg4nW64dHp+8eQsEBzwZ5RctK94L6Ar RpWK4hN221uVD4UoZA38CaCE+GygEOVg1KNO23GXO0kW2yOl0VppNMychm13J8Yq9Zp7fK775ccb zzy3GHVDxyqlZgnmiKAbs13W3iLxUojUgrTHs3Pm6Xk0zOiwEX4rk2ixGD5jqCChEMMNFsmSp4x1 OdgVA2hRQPue6GIpGzFv2A05TFTPWFMrgAu617rpYZbVwFequmpZNyfhBukKV1DyoJ4658fqDzkS z2vSp2vOYXRP1Zwrf3UqRb32TDoEf54B03pbg2EJpoqkBFOZe2ixs0bfeb5C3XCB0TlFlZkKhZ9V /NHDo5APXD8y4pJnLT/zNK4pMjezMivTg7D9b8WaG7E7UwhI3WUQMNnSSLrNsGsKxnZipkQ8Y9x1 b/KC6wJvLJBUiI7nlbzAwwA9SbBL127gGJDryK2+4zV9lkuQkzABVSOGZ0ggePZGyWEYG05MCJSH tYv7OHM9adKNHRc7jszB8oWhbWR4dJhxWl6KjFY6l2Wz3Wi22Vlqd7Fs545A+O8EPiOLW3qh2T61 1J7rJC3Dxmqdu4lcoVoGTpgvygOpuEgRgSIClywCWwHQH1tZLlmtiwsXESgiUESgiEARgSICRQSu igggf9bcmUyYu3fvviraVDSiiEARgSICZ0VA/cBfnHTVhvgIQ07RaraXGyUl0Z0YqZfLZSUohYRi HqCEpQrbrZg+9FLMiUGtbQHygsADpOITzUkIkPHrdaLUbnfxjRbRqCEmvF9vtB5vtppw6mo1DvzT UXqqY3RQJTtBE0hcQTeK/0dYx8F3uTn32JOLjz0pFPvAjmBiBEgbYVV75PjpYyfn2q0l3wptK4Is ZwarqELBeitrJ0IzbaU0xXEy18ELGJ8R5NJdx23XRiPLzzqW1zJraKxro85orTkWhE8+v/Dwlxef eNrqdD3fT70g83zsCIx2tCIIhTD3wL3OrYcBg7XUTI+eYos20WT+z368RsQyASKttbfCnzHLBi4r Q2oNlIkPABrttMpCyAuFw6CFqCvCSodJEj9JpkjUz+LIygCkx1v7CfCakFp3fP+f1ufMQ/3lbOas RN8rS5/hRQ8faxKdv/Yw9YbS7bUrwQyAZJSUVIJ6kUgSfwamTsqoFmLVS3S4Au2pmgq5OKGIDYoA aJGgZ6TjixIPHwsrc5lIOfisjZsHumNlfLHmKqRbjF64WchIyehgGsFsZynWHHE7yYDMo1W34u02 s7uS9E4z2++Fjp25vl/2A4TMbUxqmLmR9JUWpjCMErWKc4wI94X8qiyLWabTG9YdY8SzKq7pMm1B g9HQq2HBjwbwDGHeJkjDySi9tmPe3DL3ROY1HXNfxxhL4tSJG37cthNfgewl21jI0tPdzpHG8nOL S4cX5o8vLZ1sNk4sNY7OLR6dWzjR6CxGkugTfb4yOJcfQxA3NQaLpYhAEYGrOQJbAdBXczyKthUR KCJQRKCIQBGBIgJFBC5iBA4ePPjyl7/8l3/5lz/+8Y9fd911F/HKxaWKCBQRKCJwkSIg2melOgVx AvBYYal2ljXnF3G1QNkLdPZ9iDRcFUQqNsWwZVb9RnS7DmBNi3d99UcxNAZWK2WwBVAVH+hOGC4s UrKTZZ6Stx6KjS8vNz47c/zhU0c/Pzf7WDs8aRlt34r9rOwbUZx2wF6IRR2j5ljVqNs4dGjmS486 Txwqt9vVHaPmNROzNfv59tLs7II1H6EuzVxcCIDLtmE7qbBmN7MdMHTmlS2/lHluaBqhZPGzvVJQ qpRKmYuxdLU+bu4Yb4yVwjG/UiuVGs32F/41/tzXwmOnMi+plK1KnGJyvQij9O2qyhW3svSYnOBn y0B2anHuc8dgxpB64XeQRJogRyvGrHW7iMBVtkbNl5VZtPozsB4WSaSh9+TN8zxkvCIdR6YqvFqp oekahfD1KbKhqfbKkkuMeztW8O2aMHrrO/sQ9moR9KDRhhId99dQNzaXRevQ6FX7dJx5q3XfEpgz x2szYhU6JWHWaQ8VeGbYCYEWEC2KcpEny1uh0DK2OQq8q89j/kGL0LHOIFkfjhYJw95LAyc+ejI6 dNiC+8rsQa7GHtwQ0TNK/yRGaOxbduD5dB3a4+VuhFm65wb1idGRsep44O81rX2uNV02J/gpwcgI LiuYsLRarWbUJYVgqvBurrAGAOlVUW+cOsyaZ4x61mQ52FWv7KxXx8pMhKBojpcto+lZicetGlej +BojfUnV+1+mJ3/gwO7/Zd/u1+7a8arx6u0la8Lm1wxJ4htp1TVLLjd5aBlzqXGkGz2z2HxydumJ 07NPn5x9Zq55aK55vBE3YpkcYgyL8Yli0Gp0S32KpYhAEYGrOwIFgL66+7doXRGBIgJFBIoIFBEo InC5R+DRRx/97u/+7rvvvvtyr2hRvyICRQSKCGw5AhozKVrnIOXkbZKhgMbuGefkdreNYa1g6R7t VMeuoEeBfo4wX15Bz9gSoCkVKijA2nYtH7iH10DUai9jkSy+BqkH9zNBxEazGx88PffosZNPzizP h6Ih9TBATltjRiD4mW/DZQdfXQ6uI6uOjcbjR2f/+fOLj34tWZr3xsrOrvGoWmpmZqMZGo7vBNh4 +JntZo5nub7peIntRKaVOm4WlFjx3BDeh7GIA4qMcGPGp6NDBsLRoL53HAZ58omvnvjkp9JPf8mY W3CDzK2iUE1wd3bC1IjSECODWi/ESkgrBhsr9hom0mqj2Vg6BNnrEAcoqCjKhYj2khCqM8WGWuw1 wkj+FwtWxo1Yi6AF1jsugBK9OQRa+0Uo9wPl1wCwVt4dPfTcj3XXYcmrDxkk1FuC0P3seIAs54Lo FT7eGyn918lP70mhzzZ9zvF0P9qWOKyEQjJKanasszgqpbOQamhpz2pDQLbaqYB2n+xaO2vnumko tMyE2GbsGmW0xNgxV0vzTzxlHjsZo/xXWSpzIjywIT4YKys5DMV0JTPDJF3utBcX5+KlRhCnlVq1 PD1Rmp6sTk7UpibGd0xVypW4GzaXGkj/2xEu6dBesdXgplOrZOjEgUXuQdN2TavsuCO+W7aNspXx U4DJUmm8UqowO4HM3xKlfS0z9mTG7Z7x0h3Vb77xwEtvv+5Ft13/zffc8S0vuuVVd9/4qmt3vqzm 3Bwbo+2sg19OGnsK34cMVUMw9FxozHWM2aZxKjJmYqPDNE6ZOwlXD/yfUe5biKu1+UaRg3DLD9fi xCICV0oECgB9pfRUUc8iAkUEighcqRH49Kc/jcutVtMMs5CH7f7778eXgORswxx/oY+h/mSHY7lA F6K9f/7nf37DDTf83u/93jCXeOaZZ37lV36F+FCxYY6/0o/ZbHwuq/YOOXhAzz/4gz+4Qc25F7iD iiyFl1XnXhGV2ezj94po1JYryUwPT04etmxsuZD8xEsb2yvrg6DPJ0H74wouxeAATIrst9PtstXt dmzPwaJYpXmLkjQSeptBbyXpHyJOMZaQjHwKQ0PiJN+feCIAo1n4SxgnYRg2F5Y4GJ6MFQCnVbvG aMcoJ2bJcqquU7OsOra2aVwJo2yuO+ZiIm01wgj36MRM0E/7Xjo9hYVuPHvw2Wf/8ZPz//yl4NDs qF9z908377jGGK254G6onbzC5hzDcUzXA0bPNTv4coCnIbteECAsJlni6RPHjgGM79jl7530Wu25 h7747N9+4NRDD2dzJ8rluDVioNPOOsZS2wg9dzSojHXsbis5WRIUKsYNahWPYBCdmDmjIjezdtSc XQBsi6SVcIh9gUBQ7aytx6e4P2gEKhi1J8LVSd4UgLY9jzoGnKfBtJL+iqoYdirCaVy2xZxB659X dNC9jTO3Tg589a7VouM19wyJo3WB/Ut+lRyODxbVd4Y+feCUfu48UHkdO6KhyLPIwRGEa/EyR66A 5hUDcxXGM9MjQp/PRIlTCL9gaL0oExUMlGPHDCyP4eyWgsUjx7N2N0HPjtB4/YcRPt9MOci8DHWj I6VSUaedNltJc3Gxe/J0Or/MbwPcXbus/fvMXXvc8V0e9DmOFxcW5mZnms1WzNSG2MXI/aMF2r1V oW/lHsJQtgJ4NHdbO7TCtmcYJdTWou823G5WbRu7YuNWx3pgov6yA3tvvn6PN10+Ueoc7Z5qlcKJ 3eW7r5n+n3bs/uZK7RbLrWMcnZkuXteowC0M0G2ycxrIsR1+oGCHjtdl8qcalOoVN3DFC0SSdZpJ ZsUYhSgleLEUESgicHVHoADQV3f/Fq0rIlBEYO0IgLSAfS8chDcQBY2DWS404f3Qhz7EV/1XvOIV f/qnfzr8WMQP94tf/OL8/Pzb3va2Nc+CHeTfHLaFI6xXN00PqT/Z4TauP/RQV2ljjDhQCOOQvrjx xht/8id/khx05wwRjaU+119//W//9m8Tn3Mev/qArdVzCxfallN0fCYnJ4eMz7ZcdLsKGXLw0Ebu ET14mIdY7+r6XiiyFG5X72y2nIv2zKRiGpIyHhgYm61n//Fbe/yezxUv/rlAWB0rFm6lc1aAO4gn p074ec6DNzjg0sZWP1vO54PgfNq+tXMDHGZJbibJ0OBgKDHFVzZxjLKZTnSy9GvPpZ59+vjJLEpc D8YHS3XAVZFpJ46Y2lrlcmiJyjgIEzuOlhpzi+3F1Eoc6LHn+fXRtFpbSpORVpQ+9WzQjVCpUk6S 4Jchvh/kJUQO7Ruxj2kzTtFZaidZ5JEJDuQVB3FWSzIllxZrang39BG4XTGSeqORPfb4wic+sfjP H8seeWTi+WcdgOG+XdXrd3lTI+2piea1B7pu5eSXvvb4hz909J8++tg/v//Zg493QMt7ptN9uyPS Ku7cc61XnfrKvy7/4z8f/cAHF7/4BWfmdCnG4jlFH+q2Ey8CH/uWE5CxsJO2Xae72zVuyZwbPeMG z7jJMW627WkApG9GbkqKwgp+H55hzZxqf/Ub9bpfzsymY/mES2wixIkDTElLANJA/OXmUrPdgKiG UTuKOuwx08Q2EOPCNMkJFyCCxoxD3UBUQ+t4hazCAqHQYdxBRY1vsZHE4kGslLOeUhsLuBQ1sKza t0Kn+dOuwipRn0rLyCxDb88ZHttL+rcykrTJ9epV0kjiryL24Nr+WplnqBUB/IpDeA9YygQFiFYs w1GFkyiPQdTjw3IdZMNnfER4L29XVMuCPw2YM/Yj3S7CYQahiJRhr3iV0EDJ/AiYxsmETHyCTFVx GZeQuqwQU2UkITQf6k+duECYJh0izx4aYkOagcnYgyMz9pyw1f2nT6cehJvAMokBhVaGGLnYWQxq ZMV4Gfl7As0VU26mNJJGM25E2UxmHIzipxZax07Ot4+ddk4cCxqzbreRRJ3m4WMzx46cXlyYbUbH Q+uIYZPrz5eEgtSESQypjoRIfj+QlrJ4GjcaK3s2tZ5IvCfj4DhC/Ljtpw036yaGXcmSMTOZtKxd QbBn105339Tz6dLpZ5/zH3mm8cSRY08//8zs6eZEZeqGa26d2HGT5UwxVMiTaZAflDZTf25TQkfK UAZ6anPbmTGG0gB6hgwdqc1iXGxGiIKy6CmWIgJFBK7uCBQA+uru36J1RQSKCAxGQKNnkN8v/uIv bg3hXQUx/ZM/+ZP77ruPhrzvfe+7oM255ZZb8Lf91m/91k1d5dZbb6V6JGR7/etfv+aJ9B37OYBX vX2Blocffvjee+89Z+HggL/+67/W9WFjeGHyxMTEb/zGb+D8e85L6ANqtdpHPvKR//Jf/suQxw8c tuV6bu1y23IW8XnooYe2paiLXMiQg+etb30rOEwPnje96U3rQTR9L3ArcXdc5IYUlyMCeq7up37q pzY1w7S10CGHf8c73sG5DIzzmWDb2uN3a3W+VGfhmc7zU98+pEg/ZzW4gzgYdLvZT6WBki9tbHkI 8EGAa/ya7QWOrzmVxb98zmc4nTO2Gx8gVrMaSWoOCImDgbLLM1vNRnrsRNUwu2H78KnjYYff7+Nt ATIzwdYlVqBZG2Fwh+3WqNPNuk6jVemCrO2uk3Wz2AuTWsrP+OPFw0cax46W+IE/5shITnFMFkBK ykIBnLAuSX6oro4WmPdKfJrhFu0rtKotaFXiOQ7LPM8s+1QjThfnG888O/uVrxx76DMnP/k/jn7y U/Nf+op39OTYUss+cmLpkUejr31t59zCfV68d2HBfOyJ5a98tfX1J9NnD0dPH1p89BtHH/7C85/+ zNzXvhYeP+l2O2UTGSzWBySFA44Lh0Ms6qRx1YgnnGRXkF3jmftNa6djTAf2bvLL+e60ZY0opTNM M0bJCkJebiRPHTICjHmTqOQ7YgXdi62IxFVnaBvobthFNStexJBpZSih8COGx2jNMVnwsNhWHhxK wKucjwWqio+xVlGrJHpaSS3uHOIorctX1FonSOzZLWsHav1uxWM5VwvkR63hy5wfdNbRUpCQ5542 W79V40c1rqf1PuOarEKgVeNSPVUxRckVJ+9lJVRnqkXnFUQsTCuVlr6/TDlfc3kWjZnVyFHburkK gysCL+9VxdSVJW4SawkYUZcTpQ1wcT9zYsvsepl5dGbh4HMVH9cY5kiUdF3E6WfWnvRdUe6eJY26 MDQ/YRLHMHGOORUbxzrx4cXl50+cPnLk6PHnj7AePXTk1OmZmUZjrt1eDMOlKGkkaZd+R2mM4fLK JWTcS5DUOGdSIo3nODhOGmnaStNQPFtCfmIgv1EwUDCbAQ7ppWCiPl5O/PaRpWdPLnzy1Oz7Z+cO HZ6Ln13qnGjMdpaX7dAP7NGyFeDcoQZhz2ZahpzykDEzfqfAyrgE9OP3wiDjGeCYmauTkxZLEYEi Ai+ACBQA+gXQyUUTiwgUEViJAGqpP/iDP7gQ8aDkIf0TLsTVt1AmX1+BvNDSYVRjWyhfn6Izqr36 1a/eVAlg2S984Qtzc3Nrsh6+XSNee/e7341KmiawzZ41y4cZDc+C1yzhP/7H//hbv/VbGtZvsPzs z/4sxzz11FN/9md/xmG8Hb69NHZ4518dzwcffHD48vuPPJ96bu2KWzgLqWl+FsFhIUHfFsq55KcM M3h4bvzu7/4uWJPBwytTYus9oLgX+HLMbUtANtW0/nhu6sTi4DwCPGHoGjqIqbsthGULnw7f8R3f wSOOa/3N3/zNFq54Po/fLV/uUp3I8/P9738/Vx9mPpWD+WRhWnT4p65u10Anbu2jbbtCpB8C3/7t 375mgS95yUuYykIirT8BWdjg7V/8xV9sttXbVWHKUbnO+lYUyobhp0YXgmpFzuJc99lns6SzDC1t RMtpuOzGKJRFSZlEZdvy0yQw0gAk1o38oDQ6OenVKrgag60Cx4nCVnPhtDk/M3PoYLy0XAtQmQoF RAQteLDfduDs7dxvN4dlskdxRpAd8BAhNIQMUO4niT2/FB87GTx90P3yo+Fnv7T08GdP/9M/z3z4 I8ZXHr0xjb5lT/3eWuXl45MP2M7O5w5F/+PhhX/+ZOcLj1qPH0yeP9xZXPKzbLTk130XsE71cB8g RyJsL7RMIGjZiHe52XUl89qys8PHIBchM64bIlQtm/FkmuzIjAoOBpbVRlKMjXCjmXz92U4WoiY1 fDwPSBuoLTQ0pBWzDuUmIUkZ2x18gGXJCauId5VviUfaR5euEOcNukk1XRBtDwSvvNVuHpSgyxFT D7XkzHaFO+eW3dqfIjdJ1uLqwcSBPevk3Ia5b0MjXe0oIv9V270NDYNl50oiQVU0UmXWnrqZyQax J5GzZIOgSbPk/zqpoCbq/WHRhiMrgu4z0mYNuLXeu9c8cSCX9IMiw1b/789eyDESeVng/trCQ5ph Z7afIec3Yy9rf+nxdrNZsu26KLexWumh5zMwXdPu3ssZMC3CbrUzYyQ41qKZnUjSw2H0XKtzeLF1 cr41N9s81QpPhvEs6DnOOmJho4i8iNIV6lY8WyZjVAipHgbVuJRjPu6aiWdhhEEvJ93ISAWOm4lr kqKwlKWBawWB53QyYyacaWafC7OHwuTEYmTPxMlCe7HbWjZC08lKiPXJ0ClZD1mppjB0LYaXTINS dfT0XEM6gGqJOtyWsOf8fRsfO0VRRQSKCFyGESgA9GXYKUWViggUEbhQEeBLIzwRMPRLv/RL23sN ZIzbW+CFLo1vsMAstGDDqMYudGU2Vf7P/MzPgGbgcfQmnBoqxJ41Mfrv//7vb6rk9Q7eGPlpaaQm gz/xEz/xyCOPoFvcwEthW6q0hUKuiHrSj5tya9lCHC7yKRsPnje/+c2MZLAmh/HKwMZcZRtVildf PC9y9+nLfeADH2CGaWv0mdO39unAwOC3DswRXpImX1kXZY6Ke+eCzqdurRMvSRj1w4Sp2R/6oR/C P4qFDd6uZ2l1cSo5CKBV1jWVWi+rlUw/bJ984vF0YYE0gnZqld1gojY6WR2x0qzRaCDFjEpuq2Kf ssKKWUI02XFIOlgODM8PBe3N1ayTWaP59FPGPJtpxbXJbgZac3FnRmEsAkwl+x1cc2sHbfCwspp4 L5hlSXqINwPCUcTVRsnJ6rY5bptBJyy3O0GnGc6cXH7mWefI4V1Ga0/dGHPisuteOzF2147Ra52k ujATHT1pLCzWzHjUtWqOXUb1DBSPxSPDZRv7aIKABbOYK6SjvrGn6u6plUfL5cz25mPjUNd5up0e 7sbA4yBNx9K0ApF28S/A28B0Ou3wyadwmDbHS7C7jp0hqRaFrCbBiijDoOGsuDm32q1uFCokKvpl pRwWlApCJRVhUPKFiNMZSsMrgYMbKm/gFUGzHiM94bCit6BV4LZofGGtWiOtNkQ2LQJy1bWqOj3v C3VNra3u0daeulijyVWLaoVWWOtz9GG9k3sa5J7wWuB2Lw+g8hCRhIy9GktNkH6LC7Yi6KwidhYH CBkYvSj1pMEKkWtDEf0/VQVpgnbbUPRXKLhcVzHnPC+hYut5IwgEuR+7CkCrKuuJAcxEvLSCFXI0 /6nPY/2dduKKCPfFL3rFl5nBoOxD6AJlEiJq51WriPQhxoZJir/51DiZGscT41SSzsdmIzFnY2Mm MRZSY5k0gJZgYCKCowgOICu3gHiwaJZNOcBnfo4waRsTnjHGjWUaDJNOJM7RKrI4Zxh+RJpMXJrD yElS3wosZzQxptWMUsM3UzEvr1Q8FxdpnEew4FC/OlBNYKTJCBcGzVyJXHDF2ZzgStV6Ew1n7tCL 80QqrlJEoIjApYpAAaAvVeSL6xYRKCJw9UQAbdSVSM34msqPlz/1qU9dQT0B2P2jP/qjfmU037R/ 8zd/82//9m8HWoFoEYn0lpvWk/+o/2i3UF71zn5VNYCPAPbrUpGYoWYlsBdUWr7Zdl0p9bxAP1DY bLjO8/ghBw8D6cCBA/1Yk4HNBMY2zl5cHfE8z+44/9N5wnOPb62c8/l0YK703/ybf7ONExJba8IV cRb3Dj9AuUDzqefTiZckekQD56L8tzs/8AM/wIPl0v6UREGws1aek6g/y2JqLGQu7jTNkzPtQ0eA sxW3VHfKda9qhWZrsQVrFdsB28MSOjQwqLW6sdk2neWS36qXYNNJJ2ofO9U6crRuGKM+TDeBeYny OcFzVsswlS3w4Cr20GuueFKUcAgRbaZB9jexrAYSKw+RGEsOzwgdI3LMkmvsqlg7xwOrbM9H0Yzt dMhH6GajgTVVL5VLJv4dCQYHFi4fAFDslMUKQ6Sw+Fw7FuCPzGtukpQdY7xempoYrdRHO175iOF9 PTK/mHifb2df7WSnCRRW17C8mDx2GGnTEBPv7GTmROfRx72dI15otBwaoiStQiyFAGtYC2YlK2Or gww6JM+iCH6BsaLKFV0qomnfc0XW6tA5SqerhcZKItv3QXbGdkIT5ASOvmLMoa0mRO0LtlQwmqXv r73tXpHK+ESvmizLddZUQCtbC4WCV1w45G2vv3pSan13CZ/NRC6uCLm0X21opbOWOotziALmGj2L D4mioiKaFkdkZRmhaHOvLoom9/TVmkIrHq9TQurInKm1eqtrIs4e2GendDUyYty4lbOJQHE1v4Hl SdVvnzy2+OVHaoEdtRPsX0DELqkoM0TxBrp4SSmpbVJWxPi5NDjfELZLwThYJGY7MxYRJWfGKVlT wdCpsQR9zowOPtQqdye1yz1wVMlSvk6nSHMA4GQg3O9ae1x3ynaQ6kdJ1koMPMpTvF1io9VJ2jjk xFF7eTHzotru6t7x4GWV0neUarunKslevzRV3uGXyqkdxkZX7M173iy0Re5EdTnwN5hbzZ70vG5w icZlW6qheiufH7okz8ziokUEighctAgMC6D5bs83IpYBVPGa17zmotW1uFARgSICRQQuzwjwI/cr 1E4aWrplWd8l6Qskxvw4feDSfNlmf/9OeOu/+3f/7nxqyLf3fNFf43nVe/pNeLXWbEDlylvkxpu1 Sjif2p7z3CuingBZ9L/nbMvlf8CQgwceBGEcaM423pJXTTwveY9vwfkkr/N5fjrweLmEtgmXPPKb qgCfAhfIofs8O3FTrdiug3m88AshrVnl8+iSj6I8u1q+IepI26ykhh3C3oxyyfDmFppPPd2eO3k6 XDqeNBfsJB2puKMjhuXG3cTpWnWj3IkTJyi742PtyerseLBQtuKlZvmRQ6VHnrOjtAZNTI04jLE1 xoYjjbDxwG0Zga9YPA+sq6uU7xHlczcxYyUUVcAstoyumXVAZRVxsW2Rry5Lqp456Tpkc5tJnZOp f3A5OtpoNdutwMjG/IDEgnBgctChuaWxIGTHI3+gpJYjp1xEXrbUcJLETbOS54zUa9WRMSOoLFn+ UdN+MjMeT4ynQuNobCw6Ttf3u5YV4pUQkT4RXmlidJChwv7sv9qOFUSYmEiyvJ47gwKwyrtCNgDD HVTQIeYmoQiABRxD/pU/Mj7UDkw0wAsaR46e14VCvgoSnllyGN1jwivv1SV60mjIrrbm0NR3YFGG 0vIi5ia5CLbfdnmNoa+EvkKUVSY+lSFSr9pKQ2Nm7eVM0+TSGoYLClf+1bmzs/I7PusKPXVzDyb3 TxsryH5m6Sm3tZ2HrtEKfdYqaLHmUH+V9gmDT0D9sH4B/SrQEmumQaD8gYdcuPG5L2aLJ6t2itaY 8Tpatsc9a8Q2q2YWYIqOHlkYtJoLSMU/ZPXK34C5JdPyFAZnjiW0raZlLlrZvJG2sgx2HDJYxF5D qLj4b6x4TAsRFkN2ZYuhvEHiDOcMc9RwuNOw2jBjJnTw7jAiqXzqZTZE+6hnngjD+eNzdqOzc7y+ d+/Y3TftesXeHbfesmvXnvER5lKwgSYjohEvYCkjLuUKoCsAzeQGN4lrGZ5L6ksb6CxabD1toFC7 HCAR6ln0bNczsCiniEARgcszAkMBaI2e+XcMgjLSAf23//bfLs/GFLUqIlBEoIjAxY8AX021QrZY LpMIQJ/xuzzPKQG+veeLRsnajJjlsiLLl0nMz78ayDy/67u+6/zLuRxKuBwGz9UUz8uhT7dWh+LT YWtxW+8sEi3wbB9eEs5nAUia5Xx+j3IxO5Gm0cBf+ZVf2d64XQ6l4cE7sCofZLhihk8GQIqsan63 W4/DuWeemn3+2YVTxxqteXc8GLlxT7Z7bHHEPV0ymmOlYLyCyDmr2hXHHltsO197tvW5R7uHDnlJ p+yL6DkktxkiY9yfeZeiYrYchK7ZGivQrd9446ztFU8HkXAmGVBb4XLD9DDINf3Yxo65YpsjNkzc aXbTx5bCr8ylTy20jy6SUrFltTrlBKmo4SaCCNF0Ux3PhT6LoBcPDNwZMIYIHItci9I76GNtX2yx MeCFmSIhRRnbbXupURKA6bQMc8mEgAuaDBLaIlpZdmSPPhkfOg5CdmwvEaoHylPZ8JQHtNJCGyBZ 6HNHi6BDjDi0QlmsiZWHhOM6nuf6jgPWpotELCsxU5hXp9STCioVbf6q0/rluuBcE6xHWs+qY+U/ PSGywG+95BsrO9b5rzJojsSQWG3xeubMHG+r5uil5+uspNlivKEaQCiAm71shD2v5jN2GbqOQj7P dhvJ8bNSlGvbDbFLllCg4V3J34h9Nj7axFDbW2vVdc8pmwoIwFXEXkfKI5efm54+lfzzwyNWNmIl e+pOtertr9f2Vks7K95kya27iOkNTwyje/R2gIz38XKxuaBpDDAmNRhjJN4UzM0bdN2CtjX3ln6S mRU1paBmHWRgcG/0fJnR1xsWuLnFOInjTkwS0ETos7JLQfofuHbHtY47xlOd6ODRxZnn5rLlOBip Vq7fMbFvZM/uqSmv2j3afOrgia/NLRzK4lkziRi/qglKvI72meqBng3fh0Fb+Nto8bUG9lSGSiqJ vzZdWdOR5XJ4hhV1KCJQRGB7IjAUgIY7/6f/9J/+8i//8u///u9/5Ed+5BOf+AS/d96e6xelFBEo IlBE4HKNAF9Z+bp7//3363/wjY+P8z22336Bn+XecMMNufnGL/7iL+oj+QKp28QBfJPkRH0Wb/kq y1t9TP4tWl+IotjP6/A/wF/9D9P+RIhs9x+Qh1lXQ19OX5G37By+HziYSnKivhz1X7Nd6xXIZ4qO KqFYM3OjTveUlz9QzkD9BzqFwm+88cbcfAP7S93M4VNE6nxNeXDO2R10LnXQ3crCtnZbPs9loPs2 aAIDiYvqq9MR66GWIeu5tc5dXfim0j/S2HvuuSefM8jH7ZqFDDPezjnI8y7Or5XftnQc1+2/d4Zv y2YHT//xDCG6b71rMbB1Lw8zrjaOJwHU19VNZvzop8EA9hp4AHIMB6x+UAyURoH9T7P1EoSuLpyz tkwJB8JOUfqm0Hf9QG/2d/TAMBiI7Tk/Ajboi3N+OlDD/k8HtvXTOP9cWO8xOHDikLd/XtVzPn7X a9SF6+iBD7K8AgPPQPqRD1mme3ntr+TAzc6HCw9tPZZw5MAYmiW35iBc+tNqmJv6nJ04EKshY7vB o5ia00B+CLKpT+TVXXbOB6A+hQoTjfypMmT9h3kErT5mNep1EtMNs8gzk8B2Y9PriB9AmUxnS0vB V5+yH36k+ZkvtR5/Mp6bCcOmXbbTsh0F5lzrVNpZMJ87En/ii9Y/frb65ceDhdluLWqPC2IWewTl 9IHTMu3CZ9mSn/af0ZCuuBKvLSw9IzV1LacmsmAAn58YpdgMqGFsOpHpJnbNCmroOGG1SWKk4Uya /Gs3+2InPZZmxzudmaW5paV5bHR9srEFruHYEOc0TMJWhJ0z7hVmYmKSi9C1gujY9Tum1SJVIPCv 2XWWW/WwtcMK97nxnU76QNm8O7Amkgx6vBCnoWWgqq7gA52abWSveHEcO9n88uNmrVylahiMOBY4 tOdaoQC0dqIA4ra7nbZi0JGy4gDXqqx0SqGrcCpQtWdhoZ2aFVSWflT3p+rQ/jtVw0INds9a84PO lKBOVoJkteQbK+9Wy6VzoNyz9FAn6fN6f1LyZ2U5rbTemrarXH5av60WoemadJytae7VsdckRYml jSunndE/awNqrSjXcVihz75aPNC9Cp0G0PpIaDmrOkUQvz5LphEA0Lax/NTTY48cnKrbe6vl6ydG d06N7a/Vrhmr7xmtTVfLE2Wv5tolmz5WDHr9T3xa3uVSpBhMYrxZ7BgpfeqwZgjkDUHSopIWZXEP vqs9K7eh2GKoOQpRR6NKb2bZcTOZMRKyGjYtI2QwMCoMkn+CkPF8zoDKR2LzC2H8iaMzX3rsyPHn 54+fXDy+uHjq6OzTT5/87OGTn5mff6obLaaZmH7glKJE1srkRCrgOIbnGYEvyT2V2bgC4isx0z1Y LEUEigi8QCIwFIButVqvfOUrdUR+9Ed/9Nd+7de+8Y1vFAz6BTJEimYWEXhhRkCraPmi+3M/93P8 O3JmZgacwfdYgGb+xZUkeAcPHlQiC1lIGKXFFPxem2P4Gnz99dfzTVJjNb734uHA10J28pYvma96 1at4qy9EenrQA/vJX/eTP/mT61Gbgb6gVqTgy3dybv8v+tlmD3/lGI7Uh+lqfPSjHyUfEVXlAPIQ wtDZOQz9ocLEgSZQSV04BQJ8KUE3U7drg6L4uos5BiJirsspRLgfDefls1+XP7BAmrg6vyYm8jRK J+miU/JCMOiYm5vDA0GfyIbulNVeB6sL13I58jW9+tWvpnDO4pPuTW960wYKd5qDbpcm4/vM8STC IraUQJ8OE88Nbi4qrDuXrvngBz9IfdZsAgEB3S4sLOhxRUf823/7b1cXO0w9t9y51IEuoL/g/gSB mBOEHP3z7Qvcs/FjhKZxIr2pD8v1U6tNS/V44ydZ/ffRQKiHGeTvfOc7++8dDFL7TX65LgHnEoxS mjOMd+pmBw/H84j41V/9VVJo6icMmVHpPuI2AIL1ZM93fud3Dp+PboN4MhIIoE5Kpu9fRq++13hY 5Q83Hed/+Zd/QXygHxSMQw7gtX9+ZaA03aj85uUsqr2a9OVP1x//8R/XbcfpmLMmJydzeHHOiR89 VBi0XJF0ozqM+p793d/9XW6KPFx0n743Vw9COp2up5fXfBqc8yNgg1F9zk8Haph/OhBGbT5DxIjD eo9B/bHSf6K+/fOWrnf75/Xc+PG7QXMuaEfTO2v2AsOYsYF/cV6xb/3Wb13zE4GdPHP0w4dtPp70 FO8DDzygO/f555/Po5d/Wm38UOKvG3Tims/YDT7a+ruAe3z1R4aWab/2ta/VRx47duyc1VvvgGEe gPlTJZ9Bp4u5W/Xc7eqP5i1X5syJfZnURFSq3HRtDAJK5nIcm91ssuJj0NvohpOeucMzvWZj+ZlD xz/zhWMf/cT8Bz/l/tMjtQ9/2X3PQ9FnH1n62EOnPvqJU499Yz6en68nHd8YSbLJbtbF0gKZaeAD h9HFgth8F+9l8W5A1Kt9oEXcC3BV0FQ0omst0DEA7VK720anHGPfbJYsJM9OCV01JhjkEUzE4Rcv CbfkpCX7VBo9HRkHs+h4t9XIorYZN9NkPlyej8JWRtsSrhogM0YEapm4bVQDD+0zbU/bIQw4Nq1m GC8tI51eTputarezKwtvcNOXjpgvGfVuq1RHErOLyXUsyRAdywVpM9RRQ+MqbHTazUefAs2XLScR 1wONGxUL1Z4LSmaKC0e3o304ciNoUQxrq2iCgYhXALRoeLXeWbikgFMNUJXjhEhnNZXmryrTYL4q 32kBmj135xWb5xz3s4FoWi/aOrn3hrcre1YbQUsexLMXXRPRtqunvdg4SJ3O8GVltiyF9q6iPa3V on0/NHPvkfcVOHsGSKvxIAfpDf3/PiKvq+4wNwF55v+k3VMSaKmSupDG/YLbpQCJVip5CxXedknj FzYfP7iz0xoZCfaM1KdqtfF6Zcy1xzx/vFIerZbq5aDiu9iYo2tGOKwz+OVrLouWhtPdGHa4BrMY wFyX/JSI7nnF00a3FCNm4fMJenpOpErcbb2pBT2Z0GukVD2yjAXbWLKNtm1EzESIwF18wSmtm0RB kpZDs+PYB8vmQ53lTx489pVHn33ks09++asHP/W5r37skaf/5fTpr6bRAtyZSsGahbRbOgGltvlW /UKLLO0PLkMLIw6RjmsLaMHSZ/IibsPjpiiiiEARgcs3AkMB6KmpqS996Ut5I+69994//MM/PHTo UMGgL9+OLWpWRKCIwPlFgJ998E2Mr7vaU1Jb6Oqvsn/8x398zrK1/WKOPL7+9a+De2CU8I58P9/x 3vrWt/70T/80vkbgVP6kmReFA1POeYm8Vvl3cr4trz6LOmOdlLtGfO/3fi/XfcMb3qCZGqcAmNhg 5+o8fqtL43iQR453v/zlL4OQiIzGtRogblAUZA12DCCmsURDeytDi/ILjYyM9Jc/UAEIAuCMTFPa 8ZlG5ZQWajOMom3jqNLpoBzKp1gdMXr//e9//3pn8Y2db++/8zu/Q33y40k/yPF095ogeJhu1ccA EQjFL//yLzNgoOpr+n68613v+upXv0rwiSdDSBNVLj3wE/Uh67m1ztWdwnWpgx6BDK3cWJz6M1p0 TM5/YbwRbW5MYtJ/Hw0M3WEGub6j8yRde/fuHaieDjhQeBj6zJGbGjyawNKQ9773vdrTXA9mxh7b sMj+WZnXve51dO5q9La1eNJqbj39nGHR8WSGgwcFO7W/uabSTBuA6bV1rB4boEDubro7v9d0afrB SKMY89/3fd8HRc1RIPtXPzA5jIsyNvIbmXJ0lTTxZ6HV52wgV6QHqRJjL7eG5559xzvesfrc9dyB aSCYcvXx5/kRsEHl9aeD7muWD3/4w+SizEnr93zP96z3GNQn5vM03P7MI9J3GuJrULv69s9rcs7H 7wZ1vtAdvV4vcF8gfMkrpj8Z+Rqi9zAmGY3cGlQvf/gwGBhFDDA+mzhGPxU5hrHdH71zjq5NHTBk bPWjmB7s/8jQHzF89DDkbrnlFqpK/Yd87KxZyWEegFSg/6lCxSiKaQA926Rvxv6P5k1FY82D4U9i OZyAyZDxCpAKSeVXNbxmOhkJtFo2O5GT8SP9KMs6kpIsrTjGpGWMdVqVhVPh4SfCUwfD2aedk8fN xdlakNUrBukAy2kaYNCcGdDUMZL72cli1GlncTnwyOoWgVvNLPSy0Eo7MWQw9TOzntoANfgcmQ2p zOrVQfKcGXVbcgxC92Iza6dx24gQmsJ+LTvOggzHionQwZi5EWV+nN1kG/u9dE8cjXU7bpRCh+dw ea4JnRzrGLU47XIW9h0ugtUI+2haBzpMPcNPmqMUm2bPLi49Mr/4RDedjSyvlV4bGQeCoJ4a8932 M1l3Bqm0adaEarZjs2XZKcYZrlOFdkaf/OfO7DfMOhYGTPRKskOYpy31FAAo+Dg18PSNYc+IoPl/ 1MWGI1LSYZGGY7BtO6UgAJGL74YYb/DHSOTVyn6CBZcEbSkNmaV0BT9dEivy2m+szYQCMwDa+1ex 8F5+R7yvWTn9LAX1mVEikHTtdUUWq3G6XnrsGEaqaqvaKOAbUisOIoa4b0jqP7WIzHvFQmTF4GEF V+tJCEWGJWS0S+mUWRHwylt1JcpXNhsIi03KtS235JcDvyKpG7HOdhV8VhYeLNDVdre12G7UMpfM ftpDvAMYlhJqDdeNjh6e/PtPT4y4U9M1xtBimM7NzC4tHJ85vbjQSM1yeXRHfaLqjaRJPU7LYhFD 5NAPC65XEydyNbHeEA/lLAgNZkQERkvlpc6iucZ0BQyMGDpxm67VLWUjprGn5Xgd7zjNJDRYykDe JZUkNUYljY9HGqTpaGJUYsONDKZG7Diyki6R7OCeQeGuEXkIq+MKSTRN89mK+dEs/JBhvDMx/y61 HnHcOeHeVkJmTsTXkVWLPDt1Q5u2i80595ARZsvNdGYxY+JGWsBQYzBHsROJB7pMnTC1wm8Y0HMn hRb6/B+3RQlFBC7rCAwFoG+77baBb3cgab60wKAv68YVlSsiUESgiMBWI7DmD2A1p0BtOmSp/VQr Z5qcq0XEbPCd8y1veUv+VZMv26Bh9q8p/l3voq9//ev1n1Y7P7z5zW/mWv3scnXJeW6ixcXFIduV V5jS+LafX4I2ahS1HnD8/u///jxbILXSgAB+lEdbV3W97960lLgN5Bv84R/+YV3tYSYGNmggqnPQ wOryqUxO6/pPh8FxPO0dqA/x1IQIErRlLw4KhwBCVX7rt35rgzpzLQ7I+zevyWOPPZaftdl6brZz ddiBJv3DjCGhRwKz1xS4jfmvCGk+0ZJfZQC4Dz/I85wW+S/087gxHihnGAzKKZsdPMw8AcgghgOR oQc1aNYyWF0ZHVhU+UPenuc8jAL17y0Yogj8iaf+3QBASl+Lq3NX/sIv/MLAtAcPK92t+TNHV08/ GAkXI5+HQI4CNRJFmtpfJTpLi6+//du/vX8/l9NPA/0EGMZpHZDN8X/0R380cPDqPKXnjMnqA7bl I2CD695+++36r/qXKzpzKawkR5PrPQYffPDBvNicvHM6Xan3f/azn13zuud8/G4cpUvV0fV6XVcM 4TAAmnmLN77xjbzVVjxsDMzX6rkl9nOL8ehm+MHoudH0IOmP3hZGxXqnDBNb/SimhB/7sR/rL4eO 1pRcfwCNjo6e54zd8A/A/KnC71zzdJfcv/nNOLzd9jmD6SSphyeAyn2GEhN9sjKmVb/SV8QSLEVe Nb32ZLc9S9gVVa/OmqffaVll3wqFCyW/XQrLJhWh3+76zWxHYuwvWQ/OG//zgv2g6V6PW26UhN2Q GlRAzCL+XXuVpHfdzEkN3zQDR1YfE2cLVmuJCBofi6i7lMSNNEamuq/s3+2b9yTGdb47gcgTAghS jgwrxL0gS9Ar42cgulT1CpETagtskz2ZjXKZA42lJDvSbj/ZWPjGcuOxbvREbDzTaB9udmfaUZPU evBiZfjrK1MH0ZmSIzEN/cBKOq34oa8ao2UwqoNq1RMbDorXCfF4pIgHgmXhAa2WNhpoZcMcyV8V qBUXDk2HVzwRVnqzp3FGb6yckEVSK07IIG1op8oNqF/PSKFXjYNcaJtv5If08+gNtvuL1IdJnQeW 1XtWDtBS6PxwXdq65axRj57amrMoB7Wz0Gghwr0y9X+Ep/bSH8alxFxI2/Brs+w3zbRierXYtiqB b0bRw5924iVnzM08S9L8LSeNlvFkOz7RXm60ljqtNobjJc+vlHwfto85RhwFUerFsY2SXq0WVhtJ WlJi5/VILeCf4eUb6c4su9Y29pTMiaq9r2LdxYSHGnUMS2oHHJd7TWV4ZCRIMkBsyNHpmxZu6lwf Cw6XdIKcskqIzRj2jWxvM9mZmRXHjK2sKSk6DdalNF1Kut2UeY40jJlM4mZXJs+MIOizcnwWdbSW YytZvSwZJtQxV61Iw4uliEARgas5AkMBaH4iCm4eCINm0EzXX83hKdpWRKCIwAs1AlpjNaQS+ZxB yllDfqQGQLyux1mG/+KX42x+h95fE23Z+fM///P9OxEMgpCGxGrnbBdqx4H6b8zoB3BbHpZhfm7M t3e+V/NT/YFa5ZhmeIOCNdul+1pPAAwsurMGFg1e19RO5uEd6JFzxlMfQK9h6wGDWE+zmZczMK7y 8PJ78/yYLddzyM5dL+w6Mtubn/PFL37xQAz1VQZY4fCDnMGjgS//zhko+e1vfzv8dM1fFazux80O Hi0tXN0cduZsF0g95IDZ8mG0ffXcQA6IVz+1uNn1mOROXG0TRF8MlKYbOJAOdL0hkV/u4YcfHqZF eT23BTevvuL2fgRs0KL/8B/+wzDtXX1MPvem/3TOqcTzefz2X/0id3R+aXTxzJHkU27cIHpoveQl LxkIzmte8xq9B56rf0GytQgPf9YwsdU/G+XptPpDP3fegETz/D/PGbvhH4B5Awc+a/KbsdFoDB+E jY+E2+JlgUwX0IUpQGaTp0yIppadCvxUNHmFSK/r0UwBa64wLeAozsaBadSwV+4a05Zxy0jt/ul9 D7zkjvu+5Z4HX3b3t9x120v27rqm5tehXrHRVd4Fa66oPimHHImkg1NuvJmBq3ScYrZbdYyKb3ll B/OQtinUcdp1XlQOXuZat/n+BNrjDJUy1tCGHxlCCZGmIhXOJH+gQs+KRGfi7MGGn5HM0Ku6Dsgv zszF2JhJDPzL5yxj0TQWLaPtGAkiVRHComnW6FDqHISkRoz9kpm2F9sf+SweG0hzJQkhWQ2VHlhJ gnt8GWKM/wb4udsSL+guORAjMHRIXj8EscohYcUfQ+HUnmeF6tEzCfv6OrifJvcT4fyQfOfAqFhL BL3KaGPFdmOANfcXrsvJyXIOpEXV3Hd6foDeWMWt1+Hefcfl3hocCnj2PPF9ZgFEqyJ7GJpAI3/u RmEn7DLUl5EWk23StRMcYWKvzLRA3c9OHDP++VPlbsMdIxmfFbWwTO4uLSdPdbIT7ajRanbbLTvK Ko5f8XymEXR1RWXu4iZjpCUjKRtZCWNmQyYi6GeZwVlrFfk28vpkV5pcJ78MMLMAGJ4dAIObBrbO QoGRNVO2SKy1P4mahFB2H3JrsjJZkiRsy/6eOlw7u4ggXhvq+DHlgI3DMMVpJkOyPWJa1YzaGb5t lGW4Gp3EaIk22+JWkltAZfW0WQmZuLOLYbQMaWrFKa5Rp93FUkSgiMBVHYGhAPR6EYBB597QV3WU isYVESgi8IKLAN9y+TdZ/sWV74R8Q9temrZxTDf1xU9/s0Xw1W9DwfdzSMEAQePbOFJHvRNCjREk pqJXRO9qLIVGbPU3hvOvPzBLq8b2798/ZGkavOY/Bu8/i/Bq0XSeC3HIMjkMTR8/KsdD4DwZRH7F C1TP4Vt08Y/c1CDX6Jne75erQ7SJW/9v/zdoxWYHDzepBmd33HHH6mLzKY1+67OLGcP8KaftOAaW /F99X/va1y5mrVZfS9dzzV8nbEvFLvlHwLa04iou5D3veY9u3Wqeyx49scR9PfxU7gWNFZ+2esSu OeXc/y+N86/Gph6A53+5IUuARkmSNAXVhBRDztDp9iwQtPPBGZQmlHb99YzLQ273QGGWCRTE4gMD AUwwRh3jxumxO6+75q5r908cmDamq6Wx8g07p+5jzzV791YrVbwCXK29HlwBYFIaLFcsC5Q9rW6k otXd2OhEYhMAsw0jA4AYtTt119hT80asBHcEmP0yWuzM9lMTKw8KUahNeUcobLdiUQFkt4Iwrofx VGrtsrydjj/u+iOOVzedKgYXro3DsG+ziikwVRKT3J4VhkonR/Y4sxukUfPJp8MvPebWSzQJNxLJ 8aYSz+Gyy3+pfpLFGO8ifAZDq6UDjcaTI8YOJEaPLtpeMXlgfkDri3VOvxW/CzZ6TsjaVXplyTF0 viHCVq0IXrEb1hv50n/uys6NRpA+RlVkDXqcX2XlMH1gb1mDjENOV6rXX0Ol4O5vWF8RKzh+BUAr +iyuHAQLFXTPVRk5OXYvooyH7BMspPKW1cU62SkjE49HS0ncWf70591DR0pYZzDdkJhJmmDGEidd rGBCJkTozUSsWSC/vKKoBg1TTMYcAcYWKnGf3CZUjcrGIkNf8zZhp/irM1Zto25a5M+cC5OvR52n 4qQZm6OOy08ElI+3DGYvM+HbbIi5igjdleuIHuzKNV0fqTXyChcrZ3BZhVUvlIwGthumAdfehVVX Zt9subcHzo0V85qqeW3Z3UGUDAMpNM7P4gHtSoFnXK2Vy7jcbrBsIxu3jBHDGFW+5MVSRKCIwFUc gWEBNBYccAqWT33qU/3hyFUGV3GMiqYVESgi8IKNAF8aMWPFC/V973sfNGq7bFi3PZ48ivVP4/ut +UlsuFrXqS8NX9NJpfhyrj2gr5Qlz/SoFToDy5ZbcfToUX3uai/gNcvMQf+AujM/OBdNb8qZGo9j jUH/9//9fz/PHIa6Jheonv0x0TYLn//859cMVG6yvOWu2fKJQw7yNUXQ/JsHsjmkcHKzgydX+C4t La1uXT5jdDGnu/qrQeJB/XZNT578BskP22wH5U9RnPHXPHdNLr/6SG4Wdq7564TNVmmD46+Uj4Bt bPJ2FbVdHb1efTae3svvo/UMSbarmUOW02+LtOYpeiqFD5TtIuZDPgCHrP/5HxYoA2gbmwgtOlY8 CxkmJItXLGEFb53ZXoMLa26LcFLrKAdW7AI8kgSKplg0o+OjwbXX7pvaNR4j+Hx+pvn15+eefr6z MB+U3J17dxyYntxrumMdMZ9dvQrCU7QP0JfA5jDQ8Mj9h4kAHhdWJk4ipmfaNdsv2343Mk+1kxNh d8botrPOUhovoIAWIbdFkwOEqCJ2VlfRr71VtN60Gk9dELCTRqU0quCxa6dVK6ulaTVMcPhF5uxh yxsjR9XxUaJfwcFZhAzWNHDURTTazlrtf/ika3e9Stl2gYqoUSXdnjIrkW/6kE2BjAlwVOhzJNkI UesKfYac8n8O6aXtAwhKBjstnZYeUewTxStMVFttnDFf1hYcuReHbItB9KDBhR4864iNe7R6zQHW g8Waip699B/fX8QKPj3zd92WvA794u7+P609wvuO1gBa+0EzllWCRDWnoBbkz0jKyV2J6zTOy/hv 46nNlb3Ydmv1aLLcevap7ic+J3Eg917XCmLyUdpJBUId7wDg+oYfOIHj+swaGHhHZ6FyssZpu5Y6 tdSuxmYlEl1/OTKriV1L3DJTFOiXV610OGpiqZnLwLWbifl02/hsM/1MK368a474TsnRkyIpIFir 8qUQfg3AfslDqRixSh2ICBsHaHHqWBm33Lx4kUuSQlYTD/cSb0ZN44BrXuf5u21v3M6myuneunNj rXrH6NiN9YkxVPoy9tBNY0ytXKoZzDwKJBTCnsV7x8iqabYjNSZibN+HZVPn/1AqSigiUETgkkRg qJtco2dm1PnFJcmscs/ES1Lj4qJFBIoIFBG4OBHguQeiBXPwRRcsOCSNujh1G7gKoiqypbETaKXt CDTHXO0iCk8hXRLfdUl7Rfaw3PbxklR7CxfV1Gnbl1zOuR4UW++KaxrF9h+8e/fu4WuLZUHuXnqe OQwHLrq99ewvXBsIwE36FcQMM42kf/3Xf3345m/XkZsd5NpAo18EjUXGmmYsa9Zwy4On3ylldckX Tts7ZJw3NsYZ0pxk9bWQ9ms0+V//63/t/6vm8sxYDPmk1V78eDIM2ZwtHHYFfQRsoXUX+pTt6uhz 1nPNuTo+4PSJw+c2OOeFtuWA9WYW86mUTf34ac0qbfYBuC3tOmchAYBTuQeDuTzDxJuC1UWAqVaA Ha/iSqGNONZxxlh3v6g+saQQu4zANkquOTk2MrlzspvGzxx97ovPP/+ZY8cfOXn86RNHZxfn/ZJ3 zc6dO4KSFa6LucX3F+mwwnDwRhESQ2PxyAhhaCYaVTcMgyisOJZX8puWeTxKj4bpfJotCTpEJoqH rmm74hZCSkOO78lXe+rRnq8FO0M/C0sZ2RdDK4lIYofFrx2D6LhckJp+wirp5HDQtlMxMhAVtgKq kSeoEAsN17XtuhM+9IX00BOlwA9qdYdMjjYe0KiwhSX3nByyDAV0iPS53caLI+wqAM0SS3JGDu0B 3j75qdIxC+0WywWduk+ByHxZrYBWUtmeCLn/r6vpsy5EseNzWC6sJA3sldE/0vJL5Du1q/XAkoPm 9Ynz2XU4uwyN/ZX1s6LPIgzuuVVIiBMSQUY6ntB8/hr6LmbHyKRxc0Y+H4zXk85y4+HPOk8/nVSc 0LGTVuJ3TL/m2yP2aMU54Fs7ykGtXCr7Hmg7zLK2wWBQrDZLu4El6Tptye8nK0k1nazjmzFzICsm 6tq4Jl/RGVNL5j0iDwsXe8mw51N7JnFOZlYJKK0Rs8X8B7kAUUBLmkNh0EqJjFeMuGEoq2ixhraY mVDO7PpVroIXuWzgCeNnzlhi7U2MadtDqX/aTJ43omOMZM+cDKrXVseuHxmdqpYClxuTqZxUtOHK HgbALYVQGQesj5mNWc2MsdiYsKyddX6cUCxFBIoIXM0RGApAw53xekYl9/d///c/8iM/8olPfKJf ZHc1h6doWxGBIgIv1AggEP7Jn/xJHIf7k55dzsHIfYdJPEg93/a2t61+UPO99Nu+7dt++7d/+8/+ 7M/6kyJezu0aqBsZpdb7Ao9WfcsNyZ03NmaCefm5O8HG/AtZ+mY5HU4vZNniQswl6BRb57NcuHrm tWKS493vfjdvqa32BQZ2//RP/zRIGj/TIWHi+bRx4NwtDHIqqWmv/sUAtzyVH0gUtkENNzt4coXv xpmcL5V4PHeVOXLkyAatPh+LmHe+8520DuLPmMknzID+3C+b/UEGhWzLbwVWt/SK+wjYxptou4ra xo5eXaV8hmZjcfEFyjq42RDlM5Hn9GVaL/nkkFfcwgNwyJLP8zBIk5As0LMY2JrokrHKRR2sBMIZ Jrcif1YKaDbEjmNTq/IKkIR7XIIsapgPVMqB5zWXm/MnZz7VnPtg2Plss/v07Pzc7BxmvaPlarVU ipFMr3kVLbUWhTIJ2dBTmzYaZCVGrhpWLTJG46yCBXM7MuLIcw1sgbkodrpkYEMlDDXGeYPEbKkV kSiwl2ith1HzKCrgC2JEUOphTSDWzUhSIztLXINVMrW5kgnOcjIHCCjW2QoEp6RGzKCEYGFMM9iI jWyUpi+c6vzLp4x22/YD28O3g4yJvex5AoXBkdqkmKXdbrdkBUPDTcUyAgYtImjlvKEcJ9hWEZVF 1XLFBGOl+rmRxQACHkDS/X4X/eMn59HqAsM5M/dx7UE1dL+582qcveK5saYEWzVQCLPuDt3m3qba QTT4m9I+i/gZqxI5QonEkY6jfBasHwL2EZWDjjPJAKn+D2R1PS+u+1h4x196PP3Ml900Ct2s6STL zXa03KGsUtkbr5Z31msT1WqtVALpkiNyvtNcxJdD/UaAOZWmFXcRDGPHwcAWy2Z6PG0acQdvcJHp r+GW7hmOyxnUz4qDkrm3Vr2tMnJDKdjJpEUm7jHitiGuKwKgxVicaZLMCCKjlBil1CgbRomRv+JX riaElKe4hIkKyFvMR7hVvW4Xx4xRy+waxmNx59Nh9LkweyoEdnuhbQdeUA+YoGEKB0NqsfuQ2QFl vCP3Ha+uyQ8L8Lop20bVNkdca2qkNjU5fp6PmuL0IgJFBC7zCAwFoFutVu76x4/Qf+3Xfu0b3/hG waAv864tqldEoIjAliPAb2B1tvotp4fa8qW3fCKgE97H6dQc4wX0p6stkjAW0N9+f+InfmLLF7pU J2psBxlcM/kt37pzS9At1DAHtUNmMkRyrvkg/GsDcfE5swiuWVXMZ7WvBV3ZLyveQrsuaD3z+tBM Kox58b/7d/+Ob24aDH3wgx/Uau6LvGxtkOt/0mgRNJM33ErrZQdd3ZzNDp48ZxqzKRsE57u/+7sv cuj05b7pm75JbwxYrg1U5nwc2IgtoFkniOOVMQP6J+b8JmN4rv3qV79aV2n4bI3DeyhdiR8Bl2S0 bHzRTXV03qFDNiRPSPvhD3949Sn6tzJMaaxpZT7kJbbxsDwxAGWuTuDJTv2TkeGH6Hp129oDcBtb ul5Rto3LML/pt8UrQxtlaBNb5ZihjSmEsSrYqS2hN7XCxlJXMK3gU0lFiB+0abSjUuYGcTXuuO2O EYVWRDo+sZNInSRxJQmhomkDq8A100mE80ryQDZicr+ZY56/szLyot3XvPzGG+46MDkBeHPIwhaT cq2WGjuQPdsOl6vHTjVB0E1etjREmC30brXIV/SlInHtGohhK7FVTSygPNFQ5rxIbrOWk3Rhlq4Y F4A9Fb5HkCo6ccTjXNkx3MB2G1E6sRhZY3bno59sLjS6MFDL8n0P+im0dIUmS/rHNBObCGipqKAF QCsGLTpoAdDqSK39Fd6slcm9LIbCvoVhD0qDz+rt1YLovj/nRfYbZqzQ3zOJA8/a6itwxQX6LAzd syTp5QFcAcxnLqquuaLHXhtzozg+G4DLjjOLjoY2yBbXZ/EpUepnsd0gaLEC0DB86HMYI/DNJJlj apeZ3sDhGWPnPRPLnU7y6Uf9Z55Lq8xPJOQZnO+2Wo2GGcYlyxup1GrjUyMjIzUPY+hsudk43WjM dZOQijsMBGMqTPfE5o2mfZftvsjxbrOcA6m5K0prkUjilQmIWnWvqbc27hwxSmm5GybL5t2jtW8Z HXtFtXQn/tMhxtRGjBpZWa6oHxzIaQytampUDLNiOVXbKVuyBjaeNhwgLiu9MClTF1nV4IiS0PGM NLAQPn+mE36ynX696y9EU0tZfcbJ2li9k6LQCBHjA7hx6/BwLkFurRg013aQP+Ns4whYL1lWrRaM TYzVxkcvwuOouEQRgSIClzACQwFokg32J8NBHfOHf/iHKHcKBn0Je664dBGBIgIXLgJDukZeIOXd ltuVY+Xv+q7vwpFjNUH7+Mc/fs7CL7dG5RVGpqp9rsGyiBP766k1Xz/+4z9+ztatdwDYS2NTEOR6 SuqByPzcz/2cLk1LzgcWTRN++Id/eGtVestb3qIBNwkJN+UivfpyF7Se+nJ0Bz7pH/nIR8hvqf0Q L6FlzdYGOQxdDwDagvZ8Ux232cHDjannigYyH+pgagdYhvr5EN6tjTp9Vq4H50ZbPbmiPWrAZJuV 9vdXiTa+6lWvgr8DoPWA4ZcEzLsMD/11HXSZSKcHbHM3nrYZuJE5d/XvGK7Qj4Dz6fcLce7WOrq/ N+msP/7jP9Z1y83T9duf//mf1xtrzhrqqdZNzSRdiAj0l5l/afrABz4wcC1uNJ1OQNsBnc+ytQfg +VxxyHMT/CtAY1AnVrKfgbpM28d5Q+wNZEH+CZvmLcJf9Uv/jfIQrvVX5M+p6yDxNLCUaJJjL4oq lUq9Wru7Uv4W17zHNnbXShPjY77pzjeXEZl63R71Xp2HUHsOiGuzoGBllZvAEuv33HLg1hv23rpv 94tuve7+O669ebJcTmMsB8qwRjTdAGvRNONRIO7SQD3xvFXaZ43XRUAqpr1ic6s9r8UeOk7tMEOy StJC/DqsGLNsC7NsiLEwTlGsqpPVf9Fau2IJIgQfY12EqAHFJBli0vjUQveTn3TSbhZUIg6R9IWw PeUVbeLooDIuim4XBg2BbrJ2uu0wQgTNCj7FeVhJYxW0hVZj+KzzxWljjZ6VR6+/e/JohXjVxIF6 5Y+KXIvYVR3RI6M9q2jwucKlmm6LNlwdNuiboeF8P1TVB+t+Upw1twTpldMTMKtQK4Nm6Tg5oweT gaZSnR6slQoIRFaXUX9ZuWSOcVeaSbtk6oSMkIo+K0tsYoOfCeg5wfRZZOTddhJBjFOuCRS242Wj 5Lf9cuaVSiVr+WtfWv7SF704I5UkkyJRnC7H8Wy7PbvQaDc6MWkI8enoxsvtzolO41STJVZZB7Mg zvZa5u1l78EdE9+0f/rlt1738jtufMUN+x+cnryr5O3OjDJWMAnjhFFgMVPC8MM9g5kGhh0jxAL9 dpG929Nl975J74Ex70BgHbPNJX55kBq1LHVRQwuBZkJIHDBGMmMyy661s9td6xYr3Z0mMO4aQ1on vlS3pJtmfia25uJPY1lI9blXqWq3mzZDIxSDGNTfttOO42azkS4vhI1kuY2w2nYlMgEDWDnScJtI pfm/3BrM7qCAtrzaSDAxjjn2kI+U4rAiAkUErtAIDAWgb7vtNmbU+1sIkv6d3/mdjX89eoVGpKh2 EYEiAkUEbr/9dh0EvvpqWqFNFXVaMF55C6jKf6KuwWielWu1c8LGP2bfroDnnpt8lc0dOfoLx2JY v80ZK997Qbd6Jwpi2rW91sPb1TRdzjve8Q69ARrDnps40xD6hW129su6a7WaPlIzC919G1cG3as+ 4Bd/8Rf7GTQ+sJomQzT60RXIUiMwKrOaf9EFOGls9sfU+acqJA6qoscV0wnnk5bqQtSzP5LAPiLw 2te+9vz7GhGQLkQzd1pN8Ddb7JYHucZDdBwkerMdt9nBQzoN3bkofwd4qG4yQ31TNHbNKJ0znusZ yOTN0W4w/QvGzdT8PLXt3/u930uQzwdhU6X+x90999zDDc6wYWGDnLFrBkRfkRtZB5nIs8H9rvuC heeh7o7NfgRsMEovk0+Hzd5H23L8pjo6t7JhKlHPfKAU5vOIuQpdGXqKT6v84UxvkpOW/atnDRkG 7GQO741vfOO2NOScnTjMVfofxQPTivpL1mY9i9bMYrrlB+AwTTifY7odvCJS20kEspJdLTNLhhUI gFauz8phFr8LfqqPIFr4L0LJtdZ1wTRALU1KiEbROMfZ8cWlU0uLXr06sWvndftKL99Xe3DP2A37 pnaOj3md9MT8/MksTAFmIuxda5WkfKQcVPhSPAoM4OH+XeMHdo8uRUtPHz28vBzuGdt1687dOz3H N1PbM9vIORE9Q79dfJxTOUUJvTEYgeCpFvWQNCnXek0DsvsCoZUHM7hXBVigKFns7CAxhdaBpBX/ UwYGQv5w6iBcAL2EJhjhmGV3EJd2YnPECd//D+7Rw+bISOzA+vCAUBnmXLBkBMu2kL1K8rmUZIRY QXe6rW7U7obtsNMKu+047AKnJTOkzluIJppKcUFZVcX6wKA2lxZ/aU2Se/RZu11opXTOmnsb4v+t ga9yttAZC2VVlh/9CaX1RZV7dU8FL0R8hTv3NmRH70LKq7hXAPvU7IXyi+hp6jWDZpD1aqVKUyRZ 5VfU+/tW1Qc96EpVKUnk+2rWgMvgu0HkFX2O024St0PxNMFdQ3S9NtMHmeOELfIQ+mOlXbuypw5G H/vH8PQRo2z5sSL7odm1jPksPb60fGJ24dTM3OlTx0+eOH14du5Ic3merJSYYJhmxbBwt7ih5L14 /64X33r9DTcdmLxmx9j+qb3X7739lutedGDvTfVgyjACYC7MlxyZbKt7x3YYfBE3Ggx6uWucaBvL ZKwM4iDAQtp9zrCblJ8Z1YhBChgWTl9Os7HMmA6sWyZq9+yafPG+6Rfvnb5jauz6asBHo4wkmYoQ 4TKDWdnmSEZBAoLXDTS5FGZTkXGDYdzm29d68Zg5W+vMBo3mQndxprFoLCUjhNmx2xkJQdMgyRjV 4vtBB8Kkxdzc4DcEVcf2SmW7HLTazfN5zhTnFhEoInD5R2AoAM0XJHDzQGM0g17zp9CXf7OLGhYR KCLwQo4AX25zu4Z3vetdqzW/4CcthwQC8nt5vvSCOO+8806tW2SZnJzkG2n+a3H9W2DA9P33308q odyziML18QCR/qvw5VOzbMhm/xdRKpZT7PzcTfWU1k9RzzXhTk6l+SZPVVmoOd/hdWPhMrRrGAVW jgD+4i/+ol8jmbeL1uXt4gAO063oB7v90rYc9A8cNlA+2kxtN8wCKIR70hAsrXVP9QeKrtHIQDML OvH7v//7N45k7mWsz0LSy4n0pvYK0Odq6p13JQ6nmkGDSHLRJUiLY+gCFJ1D9l0eFjSheTzpQe3g QUv7y99C3DZVz011LtXTsPI7v/M7GU5ELF/09MCaPzZfLywvfelL9Z9g7lrSrkfspqq05UGei6B/ 4Rd+YciOyw/b7OABLiNUZFyByWipvln0NAmjmkE+4J293k20cT3Xi6e26OFcrr4m4tfN4Q7itiIs ekzqySpE7tS8//Gy5l2vj1/zxtdwkKeNvsX6Fzqa+pwzYWbeam0xrN/yHHiFWvjFHj8gWDMyuWYW f3+ABI877m4KyVk/pel/1m72I2CDjljz04G+zp/wv//7v79mk9cc9pu9/bfw+F2vLRe6o5H8559E 2pgFSx8+nvLJAAYkNh395uxkMtAfynrWUD+ZqScPELqSzh2YxdkgehvfSmt24hZim49Yatj/kUH9 cTFiXmr4Jw9tefvb366P7/8AHf4BuIX6D1+91UcmkE20kQgzlRRXXAzEd1igpAaR/RBQWTBvbgXv ItUEcgL5EO/OLywdOnxkdnGpOja2Y/e+vdfdeODm2yZ37e1mxtHTp46dPt1od8F167l8KKJJfj80 yonA0NQYgfdNTs3PzD/+7ImPP3H4oS8+fuTwrDc2tXvHTiZO8W6uizGBKlBzT60aVXvQpOo/rQhw QdKaupuIl6WxEFMB3RIIE8dnDDdsE2dm4aaOiE0TLH2V+UESwT7Fr1kZZkjUEiw6YOUQTzPrziwt ffQhO12sjNXsGHLoO3g5SDwgh+hsV9ZUkg+GYRcLDkyhozhCzssuHI3R9nKkyjoosFQwrUK7SLFZ NOXt69wBbqtrtPYyeJ46qtfkPtOLszbXH3D9wHqlXr2QrFODfPcZjp77cwxcR4u3Ve1W2LWeBJCI iCid+KkV++duJAEERysXE2HQtlPfkcRmveSVvWzhQ59MHn16pILVsdlBY84kgJPhqRLbWMEYjSiZ aYUnltrHl1vL7dgM5ZpYO+PgPe55ExW3Uq9cN723XKmGoXHymVNHvn54cbZFoskD+6+5ff/+8YB5 BuYvEmZKtPKc+wvvcZOJEEaTY0SQ7jB8eqH56MnGIzPtbyzGVjMMJK8mamW598RX2sQcwxj3jRv2 1O+++8bp228r3XpH/a57brjnzvvuOLC34tRTI2AiRPuDM7+jROjMG/EjBltZzKDJHy9ZN5Wte7zs NiveZ3QqXtLxzLnlztxiGyMSyXgo8xmSgFREzxo+Mazj2ISDM8XC3Ixjj/qYrXeSsHM+z5ni3CIC RQQu/wiY/VnOeX7u27fvPCt9+PBhbJLOs5Di9CIC2x4BpIUve9nLtr3YosArLgJr/osTjIiBQH9b +G6G+k9jTb4ZQjdgLvoHxexh+q1fb8tXQbKucTBfm//oj/4IeMR3YFDIQHD4Ls0X5jUrwD+m+f7M t9CBUx566KHNijFhpjDB9c6iYj/7sz8L/eHLPF/dEYjxFZ1vwlg9UPkNTswrtrr+Onpr7ocXrNko hMlr7ucq68UtrwBN4Ps2rFaLVUEDfG9fLRelsyCYtJTqEfkhvWV14brfQRjf933fR5fByOhivCxA JKsvpF2D9YwCUaU+WIcP2WtrjhMdzzXHA2SNkbZ6XJFo65xxG6aem+pcfcuAmKHPGzwHCCNHDqnn pZLMeQMoGZy6W7dQpS0PcmKOnwNOxEPWdqDVmx08DCr8i5kM03YBejADSQdmjxh+enT1L2dTgHXD P0w8OXnN5wzPQOxluNHojvx2AP/1B2e9um1cZ+YqNk7FBv4e0j9dxxDSTSUJ4Bve8AZuWGqrh41+ 5PZHZ82xseYNvqmPgA3G/+pPhzVv7f7PoPU+Pta7zdfbT6029fjd4Kl1cTqahzafrQMfuxooYyo1 MPbW/ERgJ5F8/etfv3r8nM8n7JCdyH203kdbf2yHeRRv/C+rDf6BwYnDPADXi8Yw9d/av/reOqUs NhxIKBrcTH6Qb2QxeHet4tYjgxy73qMPPqbgM/yWrdSMssC1pqfGdu6YnBgZDXz8CUjR1zk1M3Pk xMnTiy0ol+1bOvne6kVYJhYBjo01BdpPI8x21kv/08te0l6Y/cSThx89ujgZZ9/youuvv/PmY4ee +8pXvn7MNyq0S5kV0CIalwNirdSVmvf+3y8ktkKhkWKEACTGJgMFMvTaySwMsmHAQnwF/EpuQxoG YxZ6h/8Dq2UkSpssxgiYj2QGAmaTjHWlWvmX/p/ufS+zD3WCxkJozS3Mzrqxa6ZkrRPhKlLeniQY C2DH8Vwxl5DqihMECJpSpViOoVY6MkrXrP6nJc4rSz8sXjlSHbdyVv4oHtjTk1SvlCPYvQ8br8De FYq/VqcDgXshzgvRcFz05roC+p2KunolYyDRzN/2/4k/qHZq05GeuFp1l/hE2K7j+b6Lg4aHQ4zW S8uhYJNW1GmJfhznbdJr+kkQJJ4dj0257dh+0b7qP37+xJ/+X62Th+ujNiU16V6pnp55UFeSsSoT BMwviLsFXNg22gZqaXuX6e70nb27Rnddt6dzbGlhbvlIoxkZ2e5qbc/YyMiukTAOn/rXpx49NT9P 1krfJ78kvx6gXsxoKH2yeKiICzVvLBur8g4nhGngZCO+WXHNMEqhyZ5t+2E6bhq3T9fvvmGfP7lz ZqEZdRLH80oVr+xaRx7/+hcPzx5ajJqMN+4XRPQgZyqeiHXHbDvd6Zs7/dS1snZmYjqN+UzFjCPb WkCU34kXm2Bms1RB+pzGndD3TBTietpEBjCaatMoR8a0YV1Tq+2/ZiqtBadPz776c8fWvCtfmDs/ 85nPHDhw4IXZ9qLVl08E8h8Wn3+VGjjgFwD6/ONYlHBFRKAA0FdENxWVLCJQROCKi4DWDmP4sLi4 2J8xAmqjOSNzOcPrwS9h82kIstzz9Je4hPW/Ui6tJ4eY3aHCJItbWFjIa440W5vhzszMbG0aQBe1 HoC+UkJ0ddTzInT01RGoF0Ir3rFHLBgwNBayKcbKkhMvhpmu2fj1CfS6AFpZZQBQscTFlACbCdKt IQzlZ/0V8vGRGc7IumHYbEftyOAPVmDBE8NOd+3ry0OECopqWawV4sQzspfefceusfGHDh58+uQM 9rj33HD9NQeu4cvFV77+ZAPTBGUZobXculEQQL2IjrjHZeUvioz2foKMNYaoVtE4p+BJM0XIjbNz JILTlkduQ3On4Uy4JQyyG0l4MunOWiieyUCIjUPG8VI65sLiVUGuNyTbZfNUq/OSm93/z0+Njtxk Hnx2MZjtzs6XGzglLBN9DaAhy1IH6QmxN1Y2DEqMLLxb2Wqohf19sDnnz/In3QvbCKBVvHvhWg2g e0Hr76o8uDrCK4v0wDqUWSu4ez3SB6al0arjVE8BhFUf6bcUZsGfHTfwyOrIJmJe0e5zCgn4orAd ddtRiHxcfMsDPymVEs/t+iOjByYXlo46v/Z/VJ84uFSOIjvB2VzcOVQN9PyEirBm0WnXdrwoqWCq 4pkNKy1Fxv7Uvna8ds1Ne9o7ys3PPvPc8fnPmGnDNe51ggdqY9N37SuNVWY/9+Snnz96wjHjwKEq Im1GQ5xkkp5QTMfF1QV5MdbUtIKOxbHa6XbrZd8ycA6J0T9Tn0onu7bi3XfTTXv3X3ti8eSx55+J 5hcDPyhPT+/cubeelb7wxNe/euTI6TRpe5iTM9DwgBanckbubGxWvaTupVUHB3Oux25urrSRpQuh EYdGlBiErVYqK9uXLvejTLEwsyKzAXIT8A7/9EnL2l2t7rtm3KpV5+cXvvnhwy+ER+KQbSwA9JCB Kg67oBEoAPQFDW9R+FUbgQJAX7VdWzSsiEARgUsXATwT8GRYL+2bVg5CGAd+YXDp6rvulVG8gtEf eeSRIcXyl2ETrogqMSSwxHnve9+7Xpy1unMLP/7ob34BoC/5YLg4HX3Jm1lUYMgIvHufFUaC3yQL n84BB0McygnyrCuc5eTQ9xeBoTA+2JukOlRQV9n18jbrqByAKI01HZZEgTZ1wXUCzrvmIlAQFTXm A6hSY3SjdtIJ901N3n3brfNZ0wkh51nglexu9rVDh544dbrke/Nm6mMOnCPOvnKFOfZfRtFnERpD jyGc1AqTZgA5VhpYHESJExoVy5h0rB1To7umd43Ua/g6YJdxeub0yZOnTi23ZxOjRZme2BnEYSxO z7bA/bZhTZjp4qJh/G/fP/Z9P9g6Pbt48uCI6xmnce5Y1AAals1pqwmyfmZqCoy9r5iCrPROPh2Q E2cNaNcB0L2m9go8o5juqacVwD67TxXt3RhA6xPOTD/0AWgNn1cOQPG7tsxZq8n7y8nPwp6c/UqU 33OnXjmM7jEclwUFtAuvx35bC6uZuujiYZLGaNhl6Dle5gcpANp3g9EdyYFy59f/ZOF/PLRLKGs2 75Luz/Q70GnpJiY2kDzrqyM+p8Ru4FndNIjizDc6jhl0s32pddu+qTtefMt8qz33tee+cfr0h7vp vGO8slT6n0cnrr1hrz8SHP/6wf/x3JFjptH1nLATM2YY+JEagz3R+kruSEmfKACesWz5AGvQOQJo hnWcVtvpnVP1u+68zayMHnn8qaOzJ55rNj3HuHlkx/T49K6brj/x7NOPPvnkoVan4Vk4h9hG6iPf DsUWpoHJuB0xaYKJMxwZL3N+WNC0ZTAjlpabUATkuFIj0U9A0AwoDDl06klJrolnCD7psTFimuOV YPfeidrOiagZ3v9P3xjyqfJCOKwA0C+EXr7827i9AHrzn/yXf4SKGhYRKCJQRKCIwNUeAX5BzL+w +S3/agvvS9J0LI+pT57R8ZLU4eJfFP8N7HTf9KY3rXdpRKzf/d3ffZ7p5i5Ou8gDhltIQZ8vdLS5 RzaOs/Zf3r1794WuSVH+BY1A0dEbh/cifGTgKa8/lS6HT0kom4fhrGX4lskr3E251G7bSvnIn107 IzGaSXY1vHbxl/CwmLCqdas+7lZHgko18EueAxDDvpakfEiGlZvt6pUkgZjV+jYiUSvqYjcgpgtH Ts58/elnshBNaml0pNKK2s8dOXx8djbMTBthZ0qKNhOJrKhkVR68Xio8JXTVWQeVsTVvoZHQZkls R6Y4ccUVGazBHkxyyTpYMY1d1eDlN173wM03X7dvV1DGA8IARt91w/Uvv+WW26d3jNim2PJCNXF/ hlqLCwe6b2x500XHKNmG/+FPNz73sLO3NlGdxGg3C0RrK2YP2soZMq9WMXgWSK9AvX6rpc0K7/b7 PufEuB/jbtcDRADuWTS7R7ZXpORnrpOj8FzyvHpDH72mhl6Xm/91DbDesyfR/Fbos0QI12cE9XEc 4ZYt2FmWTrfdCTtRGuG4nDl2Bor1YNCeGZTru8vRuz7kfPmrfiWbcSLsUaoohhG2w21jldAPNxqM k1Hgg2eVJbqnMlBCxxEt07PkEsSjucN8RpSWHN8dr41Vqt9imf9rZt7mBU41iG2L5JGLOFBLYygz w3+DYSDTJrgzO7YP9mVGI04cmc+IrVZoNjGAjplPMZOuRSZAyC+OzAB18LHrJuV0yZkzmq3Z0Pvn 1PinrnFqMeouzM37c0HNLnsuUzVuhmE0PwhQ0zkK1Jc8jDSQ4BudzGgYxrJpNE2rY7q4mAeOWXLd EupxwtfpZFGkple4R9TpKr0kcyGeUt+HRtaKk3YLM3LD9aHZxVJEoIjA1RyBAkBfzb1btK2IQBGB IgJXawS0tykOD4899tjl0EZyx1GN/uyLl0OtLnQdyBLGJfDzWu9CgA9yrP3wD//wha7JeZZPPXF/ xub7PMspTt84AujluWf7PTdWH4+aHiP7K2LSouju9SJQdPQ5x8ZF+MjQGXr5VLocPiVBq4FplW3b Q40JdFM5AwFta66gus2uOu8faNl3cbYVuTNeFuKCgdFHnLbDqNXpNNsiW4UjmkkMkq0HogVec8Wy FzQGKEc4SnXhjzEW0qnx7LFjX//XJx/+8tc+/8hj//r4wW+cOLnQxQAXZ9y0xsEiZ5YVvK5XLA7w zEXirJIQ6mvpRIXi5SxKUBGr6kSFcGQLSOzFxphr798xld1xTaPinj58/MQXHzv2ma+d+MYzs+1m c/9E/fo9+0aqFY6WrG6cKKUKwM2MMccRT5GRknfyePqRf3KfP1rZvTe1SiU8GMDbKg1ihn2yZFaE VHJtZbyhM0CuZEgUI2udeHFF4yyCaP6vzKN7A3vl4Pys3sY5x/1mDlAQuIeM8/PW29Onq9bJLVev 68jdVdH9XjBiU6wyY+oFAo01dhTj4KLZc7sLK2VUiUUHFi2wXsdyXQC0XSp5lUr3Xx8N/+r9odcY Ic5J1sERJrKCLqNBpMGchjUzSn1RKovFtOW4ZilLcem2AiYSjCDKnNTsWOnpxtLRQ4eDkfrY3l37 du946c5dr9qx97YdU2NTY3a1PN/uHFlcgvwyBBBm+2LorLpRFPUJFiEYXZCTC9tqz7f8ilWuWpU6 gmPyBsqthw0HbxRKNjrQ9W6nyqyGzw2UBLHhYVOTRGS2dCHnlkxNCCXnjpC5Fhl4DF/GnJtlPsQ8 NX2SCOLv7lq4S0841gTomajQqDQhySESacm0ySi1LNeUXyAoT3G5OrMylANtb6ZRNL/cWWwKhC6W IgJFBK7qCBQA+qru3qJxRQSKCBQRuEojQHoxWoaU8tZbb70cmkjSPKpB/qsh0w9eDnXerjqQIgxB OhYWAwWij0Z8B9W9PGOCfF6L6Kk8phCobodMfLddcXvBlgMRY2AwPAYiwBCiL5ixeOc73/mCDc7V 1PCiozfozYvwkYH5vv5Uuhw+JR18B8BjorRNsIAV8iXAde0VYpWvQ5JoyJ3vCbYWMa+Ce+IJjdBY PKG1GhkvBcvzRRaNGNOM06yDOy4IcI1VMgeK8FVk1eUSymSwm1EfK8MQ223rmYXO8ycbM41oidJq ftVzm2ZYjklXqHPY9VhzT2yr9J7iEK3y42lSnK8crnC8wDkh0SoytcDdOTI21fEWTs49evLIl7tz X44XvjB75Jmjx+yZzh63unO8XnYMfJ2FISr6TPGkGEzbcc3wOkDwcjbyla8vfejTJ8p+bceuUitE cAvrVBfXi2wpObZy2lhx0xCH45VF71PkubesHLW2cfeQzy6h3edVgIrwWlXSiF+ne9xgWS2OBgSf aZqaEOihbxUXyZnHkNIK6CgKWboYbifiDi4SdCV/dkRY75RK/ujIwlves+AsR52O3U1Ir4cZMgLg upjPQHDtxLa6WdIIo2WRUUdxGuNdYUmuS5TUMlS8WDoFY4uFVnjy8NHZJ56fCqr7brzGuXdv+MDu +p37p3fuiE7OPfPYUzMtPEAk7yb9KgbVyrM7ZbJBVrm/GHCUC6Rejq1lw26JtbgopkHVMGg9NQKn b4bdrJGMhTW/Vt5bsb+n4r226k9VHadeHWlWrBiZtxhmkOsSFxKTO0FhbhIO+plRSY1a4lXSUsDt lRlBnIxiMx3HNqOxm5DZEjJecpDnSwJNdWvIXSCdpOY9tPkKRYbMFc23uvOougsAPeSdVBxWROBK jUCRhPBK7bmi3puNQOEBvdmIFccXESgiUERg4wjAEBFB66xxegF28KrTD46Njb3jHe/4ju/4jssz jP3fQqHPH/3oRwvV7YXuKe0J/td//df5hYg8emfe6vSDP/ADP/CWt7zlfNIPUhQUW/9CoujWC92h 65V/cTr6UrWuuO4WIvD2neg0NXDi1/vQO20dIM4Z7BL9KTnM8IhQ9BMupriz/DwfMCeUTCmFBVzp fHkKMwo7VnRXJ/8TCwIgLy4EKDSVghXox6uYJGgerWivHK+Ux/A57Go1A1N0XKqSw0stoFXHygGo QEG4CZQX1LuSgk+lFhRCCUGD7UHW5VChgCqRnTK0kFXMHHp7dOh6Thcci7zaMEVlClPlM6kb+930 +h21B+65O/Szxr8e+/zi4rut+dNZ9pqu923eyP6bpkf2TMweO/3Jr37jaCuzayKDzpIIl92Y64di v3A6S/F93rmYnqqMnf6R105+52u6T53oNE+Oz7RK5LvrtpbSrl+pVkKMsM3YFqW2IrdniY15AzL0 WPzAwUjBFu/oOE0VfyV1IpsSVZyRUQCrmQV5i1BaddoaDhjiYtLveZGPIemqXtRXo+H+cPWPOh1A 3a3Sc+p/otuWsnT/6CD3DhRzC5lPUPbQmoBr1K4KBXlqMivpAXvG5AJK5U2cRVi6YB9B03BtYXYj SzA1KcflpmV3ytGIGyNxbo7scyavj82lxbe/PfzMRxM7dhMx1ihh36JGLpdedrKGY5SXs5HYLAV+ 182Q/YaJGRilUtphFIg3h6RBVHViZOOSYRrX14IdE5PjY2OlWoXY4vwxNzd34vjpE43lRQm8dB6H MxWhabLy7j6D4PWW/LEXSnUPqfc6L6ZMzWTZgb077r7jRpTXiydOz8/MJmlanxib3LfbdO2vPvrk kWOnFrthm3IQMEPJocj8sCCS/JnqUjlS5u7o3aBick3eQwXyNWvuXyTro7pRlBu62jaNipFVXHe8 Uv2Op+bOPvwF/a7wgH5Bd/9l0/jt9YAuAPRl07FFRS5wBAoAfYEDXBRfRKCIwAsxApCmj33sY297 29s0QCQEcOcHHnjge77ne173utedJ0m8oAHFJUC7VyN8/o3f+I3LuaoXNA4Xv/BHH32U4H/hC19g lkJfnZ8yIEXHquU8xfI6geFAi5gUufxzYF78XrgIV7xwHX0RKl9cYnsj8K5xUxgZwBDkCoBW4Ewg m3AqfC5gfyKEFKmpMkBQHh0mAI6f8PObfUyTFaCVg8UeAlMALaLMAIvyVk7Bd0O2yerWQ9WUrhGX upIG0HIWymd5J7txKlCwTw7kcP0O9wLKJWefcrpdoWcKJ1uJcPQe6dTsTPE1xRhzg4oV3qdO0WYQ PWVubvWg2SeFQT9jMWgWgwyQsB/G10zUXnT3nd1xq/Xlo18/MfexZHEhNe5P3JfUR3bduWdkamzu 2RMPP/7k8XZqVx1B4kli2dhESC7CSITQWZVgJdZC4kbX3TD+fd9VeumLjn3pG9VS6j11qONlrUrJ XiaVnA3yYwlRiZ/RQKspAsU0Me3wgqBUKgVB4Lme7bi0AuuJKCSHXRMvZP4r7hwryQqVFndFOrxq 9PRcnvX+PtKsAOUaAFoDSh3R/IC81HzPCuPvYehedssVPN1/rniPyEg5s/TgLOko1XXUjAVnyjBY OcjELrkrnuIyNGQ4SR5DE+djE6sM10yqhhP4QVzyajvD6ybjd75n8R1/0xlpExLxlwAux0agxl1o pG0DzJzVI2PM8iplP/WNZpY0Q6YPHC9t29RCIqNeZHT2tOrj2Fw4diXwygj4TbMTx0inW92YdH9d NM9KXK/OO2OPwvBdCZyO9kprJAmhTP/IDaIYtO4UPFl2lYIX79s9uQfi7JBWkaj6Fh4a5vzJk597 5vnZVitMkja3l5iUSx8zIcONdiZOZ3e3mhwYHAG6kxXi769R7zAqgx86rjmBY73huKQqLBYdgQJA FyPhcohAAaAvh14o6nDlRaAA0FdenxU1LiJQRKCIQBGBIgJFBIoIFBG4wiPwj2MYAyhxMJRJSU2B TF0wryQxy8jhxxopGguAjmBkliTTw2iibJkllQ/QsSTnnlgsS144AWgQYnBgQn63NGtnWcMQxIjB Lq+aZ4n/rC3iUI2eFTkT/sUlhDALDlMizR6/U/7MiubZoDbBkvqPPU2sRmq49vaYs5ZMK32n5qFy 3TNKU6We7klx5XIcoBDnWQYUuPXSZKSkKEbFTxg9cxxPlf2bb7h+7KYdS8/NHD90YmZhOYqTWuBN 75mcunG3nRpHHnv+G8ePzUaZ7TuJ6HpTKhWjS3acppHsgAN3slMkQ/SDeiNIbry++sYf6gTT5lNP tLqzC83GRGkiapMabrlix5gXh4TqjAVFP4C2/VKpWq1WytVSUMK7xEQHbSADj1utpVaz2VxeRg6t HKXFE8NWNguiSl6JQr+iWbPOFdzYh3jXAdAS6vUBNIj0DJvuzQjoaIsBi75KrpLW2yt69F4V9LyC 9EjPA7unxCUtHzu0lF2LhTvSsdLTiNwlZyOzBRhRYLtRs6PACdNRf/xAedIz/+Fvo//z/cby/Oyk jBixWk4MP8E3WcB1l4olaQlNvljAuJ5jlsWq3FwK49lG10tjb2UCQ7crh8ZC/Qkvr5oqa+9wsdfo 7ThjqnIGQ/dj9rMeHF11tDZg7bnByPSLEXSMaTvYe2BqfGKyXGP+giSHnfm52cOHjh9ut0DwcsOq m1QNeT3bIix7zWW15Dnvjn6v7f5zKdMznBNuHGbGbx1bRa/Xvs4LYm8BoF8Q3XzZN/LSA+jXvOY1 OkqInlaH6/Dhw+QdvuzDWFTwBReBAkC/4Lq8aHARgSICRQSKCBQRKCJQRKCIwKWOwKfqyl5Ay4GV rwUy0i7CZwMXDNEhxxYeBHA6ocNdvDkso+KYVceqsGGlgQiiAdDisQGdUj/hF3icpPhCiCy1laXz WdZNzWZsdhKBmr6ZVuwMiu2LbYA4QwgfhX0L8ibHmvh6tMXbdgVJpz2ijRstHNq1xYMB2Axkw6aA wzRtw2iactSmwmTagwPkRmVirQkV/qZNBrSkVi1C64S+KUB7BkNLNQDQSJ/lSL4/WzF526y90+P3 3HEzzsLLcwvmXCuLk6TqlafGgsA/eezE4wcPnWx2WsJELRC2AErHjCKorI2xQ8W341baTpOq7/lN a5a2v+r+0f/tx+25hWPLs+n80vhC1/fdhQRn4Ngj1WJ6Fn9WLFoQJe7ZpVK5PjJSr49WKlXMOCzH I7ccbYjiTrPZWFxYbC412p0mOfooQn/9py9yM4/1ALRyLumNyPUU0HnAVUAHiaSKrTLS6DF+rUrn Ray7ddGDALrvFlhBzCuTAVqpzpyE7j/B2PIn9SYNZcoETxgUwcoMxrZTpjUCN3bS2A3SXTdmkzus h/7F/m9/aC01vDFjVg1vzoUdewBo6DGJ/rIEQfGo4Sx61rKVelm6y/VGg6ARdp9fagWGDNRcNdxj 0GqcKHE/MyLKykOZJ4sljWK/Lj2vDtUMWtVdSfj5+2oFsio+Uuw5Z9w9VxusX5A9x9lk1R3xSjUv wPS8nUTznebx+baMf24AmXqw1O8PxOJGJ9LkFl5zUdVeuUnO7rt10LK0xEvdx6rRgp39HwcLAH0m rgWAXnuQFXsvbgS2F0BvJQkh3FkvF7fhxdWKCBQRKCJQRKCIQBGBIgIXJAJ/9Vd/NT4+zhc88uPh K3JBrlEUWkRg+yLAKGWsMmIx0cZ7ZPsKLkoqIrD9ERBjDeW8rA2RFekjNaCIMXlVgk6losVsVxnH KlPmnrpYjHdBX7EhamHUqLhMyIrUGWsECC50lqRnaRUhJ5YdpAxUjr3Y1ZYdE4o96phjnjHu8mqO +ea4Z467BntGXdk5YptVILXk48tiK22bKUrq5YwMhUY7NcijBuBGYa0NhBFcx3ESRQmSZMwuMEKO szTKMhg6VcO0AH20JKZDDYyHsqRqU6gOITYpEHk1yDMnjVX54ZSSVaVbxGPEZVs5kYAUW1F6am7h xFPHwJbVkZGRa3aOXrtrbHoqcILGsYWjz52YWe4ArCX3nFLEkmQRNgqdL5vmSGouZ0m7ko2aZmk5 Wi4nZqXrf+Jzrff/w+LeqrNj/4Q9YUjFF+0gNd2SqpGYoKhVGqm4rfBzUK4IjYUs23g9u54Pg2Yp lSoj9bGJiR1TO3aOTU5UK3X+KPxdTjijvR0wdBbmroZVD75rRKol4esMN/0njfIHVilHJ1TMOWev kJ6gXRcui9ZRK3grXF2cVxR31o7gPRIuHi2qu3oAWs6TyRIMoJnykKFpQmFJZ0mmPRrreantpmnN GdlXGa+Wvvg/zD99e7fVSHa6LYTPcGfD8BUgdpgTUN1NR4P126ZzvBs90wqPdeNmlGRhZpFyUKYP 5C7gOupe6An22XB5KykwGVmyMrDFZFuZgUj+SQOdvqyywSyG9KVcS42xNVb2kzbQy9eUqmYuRt5p FnimW7EXoujZxaVHT5x69NjxJ2dmTi23qQGNlnyhEiCuwmDTw1UmS2R7jVUdow7orcysqMkVva5V N6aIkNYbsW2EBK5YiggUEbiqI7AVAH1VB6RoXBGBIgJFBIoIFBEoIvCCi8C///f//qmnnnr66af/ 8R//8bHHHnvBtb9o8JUWgbe+9a333nsvtAgH7d/8zd+80qpf1PeFFYGmbTQdVrPlmLw2XbNtm13E zrKapAKMUhOoqhyMQZlGnBgC6OK0G2comtuJ1UrNdmp2OdIg2R4bFmuYmfxmn7cRnFIKSu0kcdPE zRIPWAZrM003S4GFXpr4aezzmsVBlgRZWkqzUcuoA6ltE/2pC2VTzC/1BI3j3luKzUps1EKTtR4b uPeORqYjjiGobGWNk5QaduK0HaetKOlkKWs3FU23iLA14qRYURj38KJOmygGwZIhUUmeFZ7DLUQq bBku1suW0ezEX332yMEnnzn63LHDC/NHmkvHTs0eevr5rx089NzpBRTcVBXILURPIWzyyHEJ3zJd IhgBsvEeQaiahVbsl+0xo9v90IeXPvWZkfFxq153do0ulCInTWqJCMQ1w+23qOjZ9QqCBlVDpWGw AFhcoB04tOeirA6qlZHxsUkcG0bGxsrliu3YCRFBHnu2MXDu7aFBsJDfXn7IHn3O92su3L/qO2Qd mwflptLn6ZEXrqCyxtBKIHzmrRh/6ykQPTWwAqEFPWMxrvqLv4oHtDi9CI7GSgPhvaifAbGZ7WBy Ertu5DlhUDb3XOPs3Gl+4Uven/+lf+J5b7xmhE7aFcirOC8DT7Fg5SpN2ciWF7PkdDeZ6xhtBq1p dyOyEOLnIZMuPSyrGLQGtfSpnWWBZct45K7glogTokzJJcsOhIifgblyisBueLRUvFemLlmt0oNy Lyg+rla5O3jLOEyzsqiz7YCZDMdMHCWUphWJMWaYZddyHUaaVEYAtMzx8HMEsWXnWqtXCpSarPxJ kWg5UR/Zw/Eayp+98gsBSduorLCLpYhAEYGrOAIFgL6KO7doWhGBIgJFBIoIFBEoIjBUBJA/a+5M EsXdu3cPdU5xUBGBSxcBlJHMl3B9hu6rX/3qS1eR4spFBM4dgXnLnjOtOcviFVMI1jnLXLbMpmk2 LaOFCYBphqBbcuJpOS7bidGJjWZsNCJjITbmYnM2NmdC43Rk8IoD8jz7I6ORmMupHNYMRbCcCAWV lf/iB92NgdRWBKc2LMg16BbDZBgd+mO4ozJQFmmz5CUU0wmBdI5pAmWrqVVLzVpsjSQW3Jl1TFaj aholMtCJvlW8FcSQIKEck9ouhPFijLFF0iJjG1eHVCvnXgwRVB7CHjDtcUPFnVFLi4EGKlQjk3SL honJhU9yOcc8ZUZPHT7y5BPPPPbY0489/vQTjx188ulnnm8stBwxtgYUoqoGAkLYgaVi1ICHCY22 jBHDKrUl5V1as0aQyjai5arlJcvjf/n3xkMPhTfWwr2TXnnctqukfSR5IRpbm//3fDjOdCWa8zgJ w6gbRV0E3+K9ABVVMnX+i+oZKXS9Njo6Pj46OoZZR89Mo89yYQBG50Wvx5TPPYzOPkIY9EpUe9dS bPmsVcFoiZFEWlqgten6OAWplSRf5aTEjETrnZXoF+hMlPFccQ3XTW1Bz7HnJaVSXC7bOyf9qYr5 r1+J/s93h0895+6y68tpsBjXkUfj04KXt8BWxZFF3a+sMvDxsFMGD9Meo9B8nLrDLitDVqHYFXWw KOVX5hXYTnswlxHimuQGNH1R+puMFj2QespiLaWXMZyJnlrGxlmr7JRjLFe6UHTUmkqLqJr2MkrT 1M/MKcvba9p7DXuH43It5hXQX5P9UM7VqmeR88s9IuWvI7VWtTrDl/UcyVm17ddH64bTf/xMIcmm ya5YLEUEighc1REwjx07ljeQzLb79u07z/YWHtDnGcDi9AsUgcID+gIFtii2iEARgSICV00EfvAH f/BNb3rT3XfffdW0qGjI1R0BzDfe9a53/cmf/MnV3cyidVd6BN5z675eEkLlpQG5Fe6rfIu16YPg P/4kWd4y0umxQyAXwt5EaLHihIJIbQsFslj9ykmCFOV4HHtZgWhYESdiMCH8GuDlox617LqbCEoT EwxdpjJpxg8ky1pJjDdIbBoIqCPNqZGmZhkAsSbWBAY2FQFCUSCg1EEoomLOkkExNJUWW71SAm4g s1nSs9RQhhseFxWy1rMnBmyy6IyIyqhXdaljk8aPY2CAMS2jkSIlFn+NmMx0SwnHA83hl8hOqXbq K+UuFyNvocBvtKUiGO/yRw//AmiySda7JDK6cGrPLkVmMwznvWwscCszyQm0yr/x/26O7BlbsBZb 89bCCb/bJZ9eL0efUjortwpZ0iSyHadSgTFPjI1OVKsjQbnq+wEiaJSyMGv8T0AHnU6zsTQ3c/r0 zMzpbrejLCLOLNIrq3IS9oPpDTygFbPVVtqrPKBXvI9ze2ixa1EpCMXopc8AOj9ALKP5y4o7sjR5 BYSTFVNnjBTHD4WKlTCdAUa+QZtgx0B3odJO5rlZuWyMVOwgsB591P4//yo6+Gx3r1meNUupaZed lhmKU7Iy+mDygaySdBheyW01+1Bm9qWboOKv+X6N8sIOevkQr3PIch+VF5tzXQvKwOOb/wCUtYm5 3CrKSV0GjwD4PAmh3F+qEFHfn61Dz58eKhnmSnLM3A5FxqXk5LSjtI5ndTeWPix5C3En81FER5Lr U/VFv25R7r81zVOYbuGnDCvS9TOHqC3tsr3Gwlm2HYo1e/bjJwoP6DMRKjyg1x4wxd6LG4Ht9YAu APTF7b3iapcuAgWAvnSxL65cRKCIQBGBKyACjz76KCJoGPQVUNeiikUEVAR+7/d+7z/+x/9YBKOI wGUegSdf//2C1ZTNMJBJ5YlDiixy5Zx+KpQs/1NmDkoFrZwuFJVC1Sxq0iRsSZo5WXCHEI8INjgU R+ZOLLhSuzRDRpEfi00F/gFJB3vnPsGmMveVxcCnQ7kdg8wskudpf2kqR2pDy0m9xIA+i50CJFFJ OKGTpUjYJMgyklXMQELTAvmRp+6EEyuxp4n9NJkPxSoX0avAcWmkNn0Av7FH63QF6jlWGCaiKKZp tAMdM2pcgZYiaG5xXd9Ff8wfgpIXR0pozUVFtCtlciiCVqIQ0gqPC6IAF0+TErpd02y1u/g0eBV3 udvxE7vlJ15sRN5k/Wd+4cSdtyfPH6otHiI4Cb7FAl/FskPFWCNkFNQAecNzS/X62NjoeLU2Uq7U g6CME7TrlainypBHX0TN1vLMqZOnTh5vLDfovH4A3U+fB7izHrEbA2h9zOokhL1zpeI9Z2mNqhVW 7vlQn5WEUOUVPOM2nWNoxaQZODrvogLQmt4qoM1hAqCtGPoLg7Zdq1K26iWjXu1++RvZO94RPHHQ r5tt12knzlQauV78XGJMMrhVnkqxLlF+H8xPdMRA2RjPDPxkIrEzoURmX5DjG5lv+0mKD4ZEY4Xb 5qhXA1teVXWUbboMWWXU3WO5ikqrA7SrSKRyYOqizuBedQC/CdAEW2i8jpjM/YiumWKZfcHvAybO zVLx3LgbMb2hjhXduJ5J6YF71cco93Wd9WuOjZXef+0khL06rSLMXINq+5FBuF83UwDoM4/zAkBf 5h9tL5DqFQD6BdLRRTO3OQIFgN7mgF6ZxZFn7G1vext1/8hHPnJltmCNWtOoH/qhH/rWb/3Wd77z nRMTE1dNuy5CQwjdr/7qr77hDW8oCM5FiPZVcIkt3GvPPPMMXr1/+qd/+v73v//lL3/5VRCEognb G4Grb4Rs1+fsdpWzvf11nqVpxToPhPWY2nmWf9mefvRn3rCqboBYrX4+exHpqHYL1lird4TmXODO FbfiHg3rHSBUGuW0+BYLshZyjbxZch8mYVfyBvI2Zg/7RLcbkUYwjlvtpph1iG2H8G75kzoMxKyl xlBWccZQQBnkK7JYimSBHwKdSVJnIFHtKWdnHTmeRIgl8gHasgaWGDIINxeey6GS0hCr647orLHA turi/QEqpzzbh3Eq92v4HUy6q9qrTItlQ4KlokJRAkzzPwE5Bbqq8MC/FSQUDxKl4NVRxHKi1E0X KobdNZx5Y/G6yc6PvtZ98OX2ETs9eSgzTvkNs2SWWpZNAsNyZtRoUhp1fIcYwbQDP8DwB5+Nar0e lCue55W9MskIqbSEUcIZLi7Nzc7Nzs/OtFtNpU1Hcm6L8YXuLVHrClNdk0EP7NejYT37Dv1XpiT6 B41cYGUg9bizAFbZrYirXvSGRERvaVIudUvwPZZOahtmx7FSX9L+uSFBjEIfV2XPrNSadJyZTu2b LMWdE5//qvV//61/9DijRBlOixZfILBG4IoXq7WX9FCLr5kwQVzvY70BnpbRJlp+MVNmnoTRpGYB lFOzdsRIAOlixewArqUZjE6pvTLQoIejNIEXE+HE8pCdtzMZ0gy2Cu1QkwPklywrW3A53ETELaGw YvTNRsc0QtttJ2k7ZFRmvmeWHNNLRF6PDTRGHFSGizHFIhk4mb0hzSZTGxJ2Q/nkMNzEtaWSod5W Yn8ZetICDmACQk2grPB0HQo1EgiCi7mMDFLtSZMvEh9+66C75v9xvADQZ0JTAOj+O73YvlQR2F4A XXhAX6p+LK5bRKCIwEWNwK/8yq9glAmoJcPYmhdG/MgB/GP0hhtuuKg1O++LaaS+QeY0FJ1akHKR pZ3f9m3fNiCEOefbgWDknULXnHeczioAtEFHMx60iep6y+zsLIfpav/5n//59tZhoLSL302QrzV7 BESyZkvRWupo8Mo2wbmgAbmYhQ/Z0ee81/rrTBi5Ba6//vrf/u3fnp+fX685DPK8F9i+mK0urpVH gA8I3QtsXLSw0N3DjJD16sMTSdeZ+3F7b0Z9m/PU3eyA5LGw8efskLE95+f1kOVcVofpD51XvOIV 0OctV4xCdKeTNHXLhVySE6GWay7+ynLmr67neK7tObK6vLryltx8avVKAatfVmsJPW7JL5d4Ldeq Y+OTYxOT45NTk1M7d+yc3rlr9+49e3fv3nvNtddde+NN19108w233HLL7Xfcesedt991910vetHd 9977Ta94xcte/vKXftM33ffAAy+67z523nHXXbffecd1N90wsWf3yK6d1fExp1pLPG8pTWbD7GQ7 Wzatlm010nQhTubjdDkx2oLzzBhjZrXA7FQGRSPUsA/DkYxMbnY9cMYr7o4q1sHBROCOOGbdTICc y6HB2ojSBskMMzu0PS6X+SR+U7JrnUFOFNIkgpNkeXZi+rGBOlsspJWAGNaLvJZVe00L/+2pXyWv HkeABBfKRohMumZnO93y87P73/Y/9r7vi8lot3ntDsveE45MLTkw6GwiS7ppe7FszDtyllB2IHsU Li8vLywsNBYX281lLKG7YZclCSMmBBTNFU2vTxfSd3iIUF/t9aDoubJuEBSer8LplS+yXvu319sz kJ+w/58ucnnVzDWXPnPrnr2IZsN4gAvJlW37sJseDYz5mpVULSfIbNJhmmFcysIRpz3iL1bclmF5 kzsqd96IPUz04YeCP3m3+9xxmZRQrhdiziGYV/UF20qGrBT3YseMVbdjZ65a0cozQLD0wFsG0XHZ EoLNBR1YuDKNUfJ5ADWUmoyPNuEMmQ9JcWGJVZVxXklxobEsfFOMki/82uKvUZhEuNeoOFgmPtQT vjHqGyOeUfeymptVnKxqZZh+VBy9WlXTwg8EQ+oSTjWYhptW3TFqjlF3zRHfGqvYk6xlZ2fVGQ3M mmewcmJgm57yAKeDgcjMr5DFssLqmhXXqLlc2hzx5HK0WhTyAOvEaEXGUiebbxuzLWOxFTda8XIn bXfJjGl0Q4NBFEakGzW6tsUaisN4sRQRKCJwNUeguMmv5t4t2lZEoIhAHoE3vvGNTz311AYBwfX1 He94BwdAJDf7rfvSxvn1r389FUABfeutt66uCRTsr//6r8mrxp/YWI8tXogmfP7zn+e6/+W//JeH +pb8Qv07f/mXf1nXcGChU9CNshN+96EPfWi7Kgl4ff755++7775zFoh2lfGg64Y18PZSnv6rX5Ju WhNhMJBWC3Vp+P333/+7v/u7EFhkLO9973vf8573wM6I5DljeEUcMGRHb3yvDbSU+5FfWjC2N47A L/7iL3KAHmN6+/JfmCxZfS+w54qDYnmoeTay/VM/9VO/9Vu/ddHij6KEEcITcgtXJNo8kfSw4RnF AN5CIWuewsefnpbDV3qzZuive93r+Jxd82G+qer92I/92LaUs6mLXuiDH3jggYMHD/KAPZ8Lve99 7+N0Prx+4zd+43zKufjnOp6z1ipwWa+u7+UrJNP3cjQtG0FvObOTHaUSBFoW/uv5gem4luvZnu/g UxyAp8vIdUuVmodot1wJKtVyfaRSH6mOjtXHJ0YmJkcnp6ojo/Wx8fGpHdN79uzdf821199w4y23 3nrHHXe++N4XPfiKe17yTXe97ME7X/rS217y0lsfeOnND9x780vuqu3bbY2PZaP1uFqKAzf0nI5l NTNjGRcFW5wMiC0iZUBjatnIVzNoMqn+uknSiTPcdeM4SJMamehca8q3HfLaORZ515bjbCmRhIoo bZd5BVGKqwJ4E6UphsssQEmYpAMBDFLDlzR3uHlAS4V7igxaGyII7RX/YckvBxaFgYqc1mxF5rWV mtNMj8VRtqNkHTu29J4PlD/88XHMNK65qZzVS/XR00HStOLJ8VEu6LhUWyVJBKybGcC5sbS0sDDf WFpsNhrN5nK70wpD6GicxqikSaNne7bru67jUE8xbNACZA2FBzby4Zf/dYM9a47VPM+gusJZaQd7 CQbBwth98ye1IavkFZT0g3K8DSQH2Ntk2eMvO/3xulsz6QvfTEn2Z6eRnTQDIy55I1mp4lWssdH2 ZLB45PnF/9/fRe9+f9ma8+vSSAmPuIrjjCGsGXYs+JhY0AEqtyTqdkeMXhLXxIg8A9fiyoLvi2eS jdAKLKdsOvBfDFN8y/JMhgszCSbyZiT7nZTJAHFuAeb6rlEOjCosuGTyWvGNSmCWfDtwLVya8QcX zI3rt2NyLyG9r9lp3c2gxiOeNepbQOQRn9Wo2pBiG/Ts4zptmErvjFE1WTeFL3NixUkrblKxIta6 GVaNsGZbNduu2GZJ6LMYqYsze4ZxeTpSckdKzmjZnaz4k1V3quLurDjTVWei4tR8t+o7JcaEZ1Mn A59x1w5di7mZNFY21QkG26aNWjvGbMbh1wUdcdGR9eI/nYorFhEoInAxI1AA6IsZ7eJaRQSKCFyy COBNwbLxd7/v+I7vePe7300V/+Zv/uaSVXTzFwYG8Q99QMaa/hs/+7M/y5dVvsz/2Z/9GWXzdvNX 2OIZUGPwMe4WAM18ycvq3wn0+fjHP77mZThMd8oHPvCBLdZj1WnXXXcdtXrLW96ycYHQVZArTIro 8Upz/uAP/mC76jBQzsXvJpA3qnng1+pldRthzV/84hdzEwmw1F/+5V+y5wd+4AcuHJS/QKFeXezw Hb3xvTZQsr4fv/3bv32DhjCtQi8wwgkm9ynb2zjRcuEC+OIXv/jGG29Epsoo0gvb7HnlK1+5ZngR xl64ypx/yRq58ulwoVP5MdL6Q8GDiMo/+OCDW2iCfhbx2GQmD+DLk2qzs0EDlcnroD/+GJNb+MUM LWLYQ1q30KL+U7arnPOsxvaerrv71a9+9ZaL5WHLTAkPivU+7rdc8iU5cT3JquzXzFAA6lmrZYvJ hbBEPBLUijJa6aOVRNrmfb7yW3/EuPIKauQEMfDl5/+CcYUZwgk53vUrXsBa9YKaX6r55VqpXC9V Rsq10eoInHpydGLn+PTeHfuv2XX9jXtvumXvzbfd+eCD977ylS8CTN93/0133bXvhhsmdu0uVUcs 1291IpLKdZSos5tYrcRoov0MU6yc8aOOSXLIhpiARNgrm+JukVA9LBgw3Ijw5xWLBpgjpDpqRyF2 DZA6LD6QtiIzFmMNksGJL4NIniUIOi2jGIOkXga5lNR3IryV5vEq6Jl48VXfsbIJVLaNlhdmKFVb lfj0eDdpn6r93cfG3v7Bcmtx6Z7JUzVn3J8q7T1wFOffZrzLr0JsoYw2UNmHlOMOkrTbbVyel5YW G83l5Vaj02mhgw6jbhRHkGhcJcDkrothyRnnjbyXe9JmEQkr1XOf8FkLovtl0b23faLpAQV0z7yY gavodv5WNtBWr6xnlSyaa5GLY+uMjlxkx2xI8O3RruN3M4xYyOWYOrS4VLPrNWu0lCHnrVbrY+61 I+Wnn5z+z/+99JGPN6YivC3cFMW5QGdiTsE25xF8tQqDVlkoxa+ZvxIWtcKdR1AfW9pYPMMcA/2y NndWAmg2xEIGs5h2ErfibDliWiINOMWzagEc2R71RWJcc1Eco33GTB3jcXFkkcspT3GsV0IZXxlZ KFlxh9GWMmqP7MR2WnmqywtJJsVEXc7CSV0NMlxixA9dzR0oGwwcYGDDrqyZa0gmTFJrumKsLuQ9 Q3YdxVbEtErXjiInjqwktuLYT5OynZaszLOQQmdMYRAjgDPKbd+2S5YQ8IqBg4dVzsxSZgZJFkSZ 2zXs0LC4E4qliEARgas6AgWAvqq7t2hcEYEiApuMAF+54XFaDXcVLPxcl1boL6s/8RM/8cgjj8BZ LrSVRB43vicPb3oL04RmrhlzOgV6/tGPfnR7e+ScftlvfvObuTRMiiN5hcjgpXAh1PGXpJt+8zd/ k6EOiB9YVmseQWYaj/b3pu4v9l84KL+93b1BaReto1fX4Wd+5mc06QNOfeELX2Cegz2XP9NHoKqt RfAT0AvbYMc1keU2inMv0JAAuTK88dC/QOXnxW5XKGDH2DhAn7kNuSuZIaM7zqm1H2jdepXh44+i tkCfL3T0ivI/9rGPMdlAB53zw+syjJUyYD5rVeJZ3AX6VpVyUNZVi6TxUztzVwfZUGJX/So42XH5 /5lVYLRSDnueE4gmmlfE0TY4lRWhNCLrQKTTyjrCE2Atelhh05gfcBDniMFHqVIp16vV0VptrFYf D0q1UqU+Orlzz74DN990+z133/fA/Q9+08u/+eUvAOdWBgAA//RJREFU/5b773vg9tvv2LN3Hwg7 NpxWmDa6CRhxIcpOdZK5KF1KM3yWQ9dNENviNoAtb9LNiAN+BvBK0YkaCFoD1wgcRRYR0FqprIBr jD3w+U3jMEtDJLqSNFGoNIiQHIkIosspHh2K62okCoZW1rsizhWbhWxJzDuMHYkxPh/VzLRcM9Jw YfkT/9h9x3+vH3pm/LZrZ/dMdtrudH1fp1SeQ63t2QbybQfY6ZKLEMaJx/Zyu724jAR6SdZ2ox0K Ko+wH1am2gw8OkIroNnud8YQ+Et+RZFn6w1FohUpxjpCrwiW9drbs/I233/mANxG1EohUpQqbWWP GJakamVcCGtWq2E5me1CQzPZUPTZdVMbZa67UEqaZSTKvu2WHQunChTqdbGs8Mey/Xua0372dx8u /86fluafnBiNdx7r2kt0mDhswJ31KvwcvbOeA5CAi/SaaQCZA8DlWSmUIc6CXJEbK3NnsQQ309CM Owb8nptDbJ3hxjECaCsLbaPrmF0UxDBfrJmxCLdMNsDB5Mo0RURspLbOQ6isO1QWQgaSjBJUxbYT WmjzMQ9xl1NnObWbidWIjcXEWE6NVpq1xUI6Izsi3tAhORKTrBmL9J4jG6nNWW3T6ZpOZLvdKGON 1PjDnlwcXuDcag5BbDhUDkPxr1ZOK5iEaKE56NkVt5BUWbkIKJerpYmHcUealpO0kqqVjZi3STnJ RmNrJDHLkpKzWIoIFBG4miNQ3ORXc+8WbSsiUERgCxGAx/2bf/NvLgRn3EJlzucUMNanPvWpfqkU tAJUAba4OISLMG6q/sgq13MIgZ5vS6dQ/oB1IDXE92D170A58sCBA/2KSIgMBH/b8f0l6SZah0EK GPGcHUT1EFdy2Pd93/cNHPzd3/3d7IE8XpzhdM6qbu2Ai9bRq6vHWPqjP/qjftLHeGNi4G//9m+3 1paLdhb8S7uLaLMF6CeTGWtmdtWo9KJVbGsXYlruIkhKtzEUsGNNn3V76Q5mL+iF4R2W1qsMH3w8 aS+mD8nWuuyFeRYf6PS7VlJfcUuzsTywtmRPg1VtLLeWm2zotdNsdVvtbotX2QhlG9TZ0a9hp9Nt t7vtTqS2UR2LKXG7gyC302l3ux38IsKwi3OxUFG1ShJCCB+qT4S62BYL8RVoJhCcRSXK458BQqtF 74sbiFgwA/ZEjS2GwcrtV8lCsfaoVGqVUrVSqlVwnq6OjODigZ3H5M4bbrjpjtvveuCBlz34im++ 72UP3njH3eO79ltBrWV4C5kzG5knW8bx5eRkM57pJAtx1lAZB7VnM74NCEUxKvCdrIzo1TVLgV0O nJLvBL7pexBgMRGG60nSQrHg7WXSU9JhRN1i/kBVdeJEQZJCJZUIWkS/RogLBLn1IJhdo55mVfTY xKUCDlyuf+lzE3/wLveDD5V3jfnX7oaOejun5iYqWaWc+X7sOpHYJFhYhYhSO0vbcdToNBut5aXl 5Wa71QqJeIjwVtI7oqMVECvGIaxwWWHEChCr5H8qtaDa0G9W/tv7d1k+qsWkeSWRX57Rr39DmLJY OFjKyEExa6HM+tXG2kEazYqnBYj5rJU4uilInVfHScUawmlX8ZhAA1+tWnXTrnWq9eXp0eVrJtp7 qvHcCe9P3+u87f/unn6uayyb6HyFXaMDpseU17NamQbIibP4ooggXQydESZrtbqIoqltImkmJVMf FFcLjpWC3fWMwBOfDd9jG04uDDuxzRCgK4SXZJ1yCoLjTpS1I3FVRl/fTs12bDDP0QpFeg8jFom9 kc21kxPL8YlmfLyZHGulJ9p4lxunOtZMxzrdMU53jXmE+ZEBcW6nyqYc//Eom+8Ysx2OTBiih5ei w4vx84vxocVoppMthgj5jYaYlXN16oB3c9oNY0pgXWIkR+ZyZAK4G7GJjYxot6mVkGvxgGaIM1eC JJ9VbjQlWGfTSTMlrBY7bATd4geC4H5lVFxxj7iiwkUEiggMGQHz2LFj+aF8DO/bt2/IM9c77PDh w9g/nWchxelFBLY9AocOHXrZy1627cUWBV5ZEcBJgB+581PrNVnJldWWK7S2WhfDspLZ/qK2A1T6 2GOP5ZdEuck2stMf/uEfZmN4vfZFrfQFuJi+ESBWwKbXvva1mM+sdxHU2aRq5K/80n8gPrCqe+65 hz+hT2eG4AJU82ooEiaoh9nqAF4NzTtXG/RI01r7cx17lf99vVBckhFyQftluz5nt6ucy2pg8YMS bfV+ST4BL2EovvqD/+vg1VdQ5IpFMH/v/fMAXCc0Vd7Cqs6YCKu3yiJ25V8Svf/qf1dwChxQ1Ldn LWBRIbyUqZlmnzIX4w59qHJPXvEsFgWvFKOtCM7MT4sMW3LXyaECrRFlyyGaX7MPSxBk2mBYbA+S KEQaDAqHfzebzfmFubDd7DYaSQd/hTCBFmaIvzHttVE04/wAyyyhkFVJ4eBxwGjHE2YpWloRmFK8 KMO5TpgaoULh8EtRo6paoz0VQp4lIiOWzHiKmMtRCIOFrSeO1W2kQZBaftDsdDnU82x0r1mYclFU 12F1ev6V94b/6zdXa5PpyaVTflputknFR03NOMFBQixAFKYnNKBtH8duLyh5Jay70Y3TIqYBukwI hB0E0eBojhNbCBXG/B9+egz0PKFVP+Y7Vv6kQXVvt2rEGgvQWYUgHzL6nbyXVH2yW05UAuHetmBc yRiojTi0aFqyB3JMaEZl4pH4se11Kn4y4pke0vLQeOpp813vC75xyA8XUS+H3QQFN44YZjvzssQG tUu/K9tvZSoiMxZqHOlBppqtJy+kZnFqYswicmDRLmcegncljmYpQ16lo9AJG93UbCYZtLdliG3F PjsJXDsgmvyRKGeon/FysVoZ1i5kujTQQ0eGGYmvCAWagRjPlBntlIxXBo4z2qxFZ6ZErS3VFeMW 0SSr20ncP0QfrrpKqqccX1YGNRYwIeOZ/mdsiSofvw6mclTXZWEHpoxvNh7WDAl9u6qQyKI5u5wi 21RbBNT1zChlhstEDoYeYpOtaTSKeCT9uEObkZm9bq6wgT4z5j/zmc+ghlnzLih2FhG4aBEgZ8l2 XavRaBQK6O0KZlFOEYEiAkUEighc1Ajglguh0P4VQy5IBVcbUvNvO71zyEKu9MO0+zOtQPiJOvU7 v/M7b7jhhvW0kzrnFcvu3bsHGp4LMP/u7/7uSo9JUf8LEQFyEuqRdmkX1L48KHCpHr4aPFU2+2zZ uPDLJBS6kpdVZYbvlOLIKzoCnSa65uXO8llrGwWtCJ/PvPK2s9xcXmosLSw1Fhcbi43GIhv5Sg48 LIhJh7e4tKhW2VBvFxYW5+eWFuZ4XZibZZ3X6+yMeju3IH+dX5qXA9SR80uLC2TVY11cXGBbrI0b iHrxN5YKNbrNZaTXSEtj5J6KF4vhrrjnCggWqwuMFRAt2ybK4sCzS77QTawXxAzE90uYdoyN79yF Vce+62666fYX33z7vTff8eLrb71733W3Tuw6UKpNmV6tiaq0m7VCAykrSQojBMax0s+ahhclfhSX kricJVUjrZlm3bZGHHPUsUZtu+pYAUQdEw/TaGdZI0uXlCoaCRgoU+ugRXOreKOdZpUursNGwxOn aT/FisIGVgcZiffc5cBb9ON04bnShz7svu2voqcejyeqlYl9TlAyfdgnMuySE5QdLzBR5yIAxs8X r+oopEeXWsuNFhkJW9hDd1BCxxEiaMHkSpgtkFdbNAxg5BXj5oEhvTI5kO/W+QVXnFbU9EFvEkEl FxR8m5tH6z1yUXGCUB7Y+gB5FSky+m/6S0nNeasT9vUy95WDxA86oPl6NZoe9UaDkWPHau/+h/If v63yyJfMeNYv25XUs+Dwti32zWlMrkAtedbabpGW67fK/VlfmaqCciOspaMUhXIjSk9Z5jwpK8Ui Q+Y4fNuqO9akZ4/YZtXKmAkoA6NlEkKyAjpQXsTFCRLjdCmJl6J0ITLmomwmSmdQGZv4ogROhWE2 gR/Mrj379+zbv2//NXv3XTO998DU3gOTe64Zm947snN3dWq6MrGjMi5rdWy6PrZrbHzX+MT05MT0 1MT0jomdO8anxscnRyZ21CenahM7apM7alM76zt2j0zvY63vvmZ077Wj+66d3Hftzn3X7tp37Z79 1+6/5sC+/dfuOHDD1P7rx3ZfW9u5rzS51x3fZY9OmyPTRn1HWptIq2NpuZ56ldQppZaXimGJtWQa s6YxT2rx1JhLZFUb2VyaLDlZw06bIPJiKSJQROCqjkABoK/q7i0aV0SgiMDQEdDEIZfNrEkf0M/y q3lonU4kxVs2eMtZvPZnD6O0+++/n/3j4+OAj2E8CgbcIXRN+rHgQPXylnFdfsU/IDDJ/9rfLl3z 9SrDkbocXW22h/9B99BhPveB/c3sj8BAfGgI9gXgLa3PPeeiO0t3Cgsb52xdf+gICNTmnKcMVIOL chbn6hHCNnWggQOHbTz2Bhref/pArM4ZBH3AkSNHME/gdwDaP4EFEo1Kd01Ch8uzPmaD333j5jHM pWkIEcgHKm/z8cb+fFiCC/OgDdNN/ZfmXui/BG/z23CDPHjDd/TG99owQRg4RjdWP0NY1rzpttao 1ZXZ3sfXxoOWdtGo3Hwjd7lZPfhX13PI9tKh+eOajf7+7d/PFbE04UGBV8zA/btBv//qr/4qp/Da Xz09gPXtzDIkod5sKPhhwZr3xUCg9O2jK6OfTsMkIRymMuf8QNnsx8R6n5Kbul8GHgsb5Ooc8nYm zjzxCJ0eFUOGfXXhw4R9vZYO/BNig2dUf3frB8WaM69UZuCfKPmIZbiuZyy2uvDNftIN05WYY8gq Dhora7eDZFYv2GfoV1m6XXHc6C63Osu8nlk7sqfVytdmq8V6Zo+Q7FajAb2WFZoMU4ZMz8Owl2HY i4BmWdmQ/WyDpWdPs87OnOJ1fm5mYX5Wr2DruZnT8ys7F+dnQduNxfnm0iIXpY5a2ozcWZLeCYtW kmnMFmDPuEqXSn6p5EJsLRsRKObUY7hGT0xBCa+54eYbbrvz5ttfxHrrHffsv+7GXbv3jo+Nl1ys ca2WGBoYC6wRPJpMhiZ6Z5Sz4rlLmjtky0hHMSuwkUsbJZttU3TSltXNMPDNZlJjNjUWU6wVMlTS sbbCcO0UqW2cVgLRU5vdkDx4nG7iB4FFbyCSbjuO7bIxkrQrH314GQb9xYenDh/MJnZaE7u9Ut0o BZ262x3xzXKAIwjou+P4kWFnpLTrIHpuCYkOw0aStcXQG7UrIFYMqEXhKjhY9LXajqPnyKGzC2ob aKVK7q19QHklD6FKG2g6YtysTZzVKoUrk42Ukk21iq2zkzhuilkJ24bKmWehZXZj3+x4SbdkJlhr A51dPymVo8APPQvtrgXudca61bHmvsl4f93vLNT+6aHyf3+v+b4Pmk8/XS0bPv7ZBhg5xiijkhnl TlxSGfnA+rRQ8j1iHo57OJUUF25HyYSNJDQzeoVuiJD+ilw9ZpPZC8g12fkcs+yaVUfWGmn9tF5d xUewM8JkrXtP06W2sdDOFiN72Sp1g5pRHfVGJivjU6OT01O79k/u3jexe/fkrunJqamJ8cn66Fi5 NuIhmabpLqhdXFOYOJG5E3FuychEGOL+HKNqZviShRBtc2/FXlzeMmwMjE0ILKvkEFRG6NVShbVS hndX63VcZ+ojvO7YsXNqaufEzl1j03tYx3dRmX2Te/dN7tk/tWf/Dlmv2bnnmt2se6/Zs+fAvn0H pqb3ju7cVdm5052aMiYn4rHRbr3WrVW7pfKy7bRsuyW/MCiWIgJFBK7mCBQ3+dXcu0XbiggUERgy AnxJg2Pee++9MzMz/O4MSwFNNvMvhHyv4yvf5OTkT/7kT0LrKJavjnyje8973gNn0QgPJan+Vkxp LIhtAXzz8/OAj2EStaHApRByYek6s0Fl+mW52IaQr4w/UT1tIaK/anLdNbMmUkPo2+///u9jLEuj cACgPpCgl7zkJQPfmTmS1lHnH/3RH+VIrvtLv/RLlAmU3JS+eMhob3wYTaMCeRzygwkFdeO3/Pme V7/61UNekS/edBZexj/3cz+nG4ijsTZGWHPRoQM/kREuDwg0bT1Ku14hXHRubg6GSyEkUURqrX98 3b+cc+zphuuuH1iIFbbUOUceMhr0NR6vnEvdGBWQaH0iA3U1AdGjfb1Fn8sg3/jSeqASvZxIMq6+ 67u+C/kZNiCcy36NJukpul4b2vKW0HHYMIgnvxfySxBYbg0N0KkhkV/duuE7euN7bcjIDxxGEGgm QvKDBw8yJnX6U6KU13NrjVpdmW1/fJ1z0DJdQaNykwGapn/Qu7H30abai6cHBeKfs7q9+nGX73/w wQcHjtH9TitW3+A6+Dohav/gZz9do230Kf+DH/yg/oygkI17f1OhYEhga9N/X/zbf/tvV5fPRbkv /sN/+A/cwlQSIx2GPTfOBlhWF7JxZc75gbLZjwkd57/4i7/o/5TcAtzUjwXaqB813NTc2qsjP+Tt TAWoFXHmiacL1GHPP0a50Hphp8eJof53wu/8zu9wJLdwPuGxqcyN+p8QPJf0MOOVbSq2eoZYd/er XvUqPfb4LODThJpwev+8HVenMvk/UQjajTfemAeN4UoJqwun7Qxsrq4/p7hxKJw9eaNg9Ft7vg2c 1YpbskZtvbbjdidGXBzmayfq5ms3anfDFmsnbJ792oxiyK+s4cprGOk9UDWSuUXygrtxb1H58eSt 2GFoh2gFuqHhiHabXTZwMW4iukb4vLTcQHqtUPX8XGOOdb4xO7vIOjOzMHt6cfb00twM0mmh2EsL y0uLzcZSt9lUrWknnU4GKMbFQKXQE48H5NEIiHGqcIFqsbgTu7ZbCiqjo5O7d++/7vobb7n1Rffd d+9997/ojrtvu+Hm/XuuGZncaVZHQI2zsT0bZXOxMZuQOI7UcBalY1AgTFAcJIRoiouu1jurPH7d xFjIDNwLANAkmmsnklkOcXTLMNomBJYj0mpElcyOk0R2gvuI+DKEoZ/EUGgPlOs7lZpTf+LJ0tv/ qvQ3/5f72FMOzgu7J5PpnbFfT61KFtSyUsCZYQDALSVegDc0AQZCd5Ow66aRpMXD69eGEVMeGyB5 URmDiR1opqiPYZqygRJZ+UQDSVPZqfyaexv6rUoeSB21s7PycUa6ndp4JGOQodMMqv1yIobOpHZE oI3hRAINxsTbhlNbUg3DcS3fx1w58ryw5HU9KyJqBKJcMct1y615/ng6MYLgPHjsXyvv+FvrL/+v 8NOfdJKl0qTYUeAXQbRTOyq5SVl8rUltiAO0MhjRZjDUxCBTpImFREayvsiIuwbo2Q1NAlTKbF8Y tVDmII2DLMGzwjUTXDjEdQPfiTTukJ0ywUBZJh5muxlZK/F3pkW255Wr9VJ1wq/vCMZ3VXfsHZu+ Zsfu/Uxa7NgxXamNBvWaUw7IeyimLhGK/c5Sq82PCDqdRrvTaGGmzjgP26j4u0knTDpx2omSdkdW 9uApImskeTD1vSN5QqMkYUXMLncWN06HAlpRp9Xb6La5ayXzZLebdjpxyH2HqzrE3JagY6Du+5Uy /ui1erU+PjrGvMvOndO7d+3G5XXf/v3X7rv2wP7r9l1zw/R1N0xdd/3EdddNXHvd+DUHJvYfmNh1 zfj0/tGpPdvywCkKKSJQROCyjUDhAX3Zdk1RsW2OQOEBvc0BvTKLW9NTMne5zXEJjeO7HF9HQXt8 w8/bCsfRXAwBKa/kcNOyUL7p8dWOr7LwOCj2/v37c0tcXY7+ejlM7iC+H/KlURe1GtZQ1be97W35 fg4Gc+tGcYn++vOW/TCgz33ucxyjm5DXf6BwXQIoMzdV6P2rWp01UOx59nwugN242Nwoc8A5lyYz DUAdQFq04nu/93vpI3jlBrXS3/P5dj3QwPwSAwa16x0PneG7vb70MIa2unxQRR5/zmXnv/zLv+Q9 OPzYy3tk9cBYbwAM31N50zhlzWHAsGcsrS4wv/QwwxuMoukw8I50Efk9ku9nZoUUW1Ch/LbSHtNA xv5skBu0K6+P5pJcgiHNsIfQUcOB23lTHb3xvbZBldZz+NX7B+yz81D0D/tNNWqDmmzX42sLg3bI W0ZXflPtzcO7+hKwPO567hcGD09ssBpvGVp5vw88W/IHAoDv1ltv5ZHOsNEzcPpPA52V13NId2/9 6Ftdz7wJDFqG6Bvf+Eb9xMgHw5oProGdEF49wmGU/Q+c9cbDmpU55wfKkB8TOjIgY54bUHI9jZp/ SgL3h5zXzMvhA5Gzvv3bv31paentb397Tor7e2RTt3Pep/rxwq3BVARW+BTy0z/907r8NcOup8fy qOZ9xJjZu3cvPkXn/JTPhxkjk4Ox4K/X6x/+8Id57uliB+KjLzEw9nL//YGPg3wsUQjjgQnX17zm NYyH/KID5eTH939O5Tc4dw0xx/mx/x8Gw3+sDBz596+8M9+jh59wPPGHOOPjmyelI5Ud//JYsW04 8/sutix4Yt9y5m8r/1YRdN5z/e0d138Mu3K7Z/kzIlxl/Sz1UYveYCc+G3qPsjKWV/0ny5Zsf5JV Ti1YWKB+BUeKo0LgcygiaElmyC7ZK2fodkm2Q5XvUN6Id7P8T2x5uRbED9TX6TSh4IsL+I+0ms3u wiz+u4BBO4lRMAe2FbgQbGqjzIDTDAvproidjVYqRg0opktEB0FuSuJB0eciLxZFrbo6EFhLjcU7 JHe2YBcANMsQ6XJ04DhVJ4BTN5shniPG3unwm+/vvPpbkt03W03PWmwlaSO0FuK0CVeNTIC4YUdG 0E0x8BChrYXSFjSuxW3KEZhqrJg4K3VvL9DakDjvHmVoktt6DwwcMbRWVtFSrMil9QYxEHdlCLWc q4w+EHXzv8RKm5brg6TxMiEvH8w+MP2S43dg8W4a+4DimOAEZmAHo7E/GnO0O985fTh9+HPlf3zI f+pgjOR5LKhGpr8cNj2pdk+ljaGyWDtL56EeF2Uz6FUujJxc5ge0wbLYduM3wYbMFliRhWV02smS pmEs2oYvXWkq9bqFDt3NxA86NCyS9YUpgncCKyyewWQHJcfxxkbIkMgiOntl2cywkWgxMmDHaqhr 72WdVlP+pl7OLDq4vdivdEHvJlm5W5Slufyt/y7oDfiepXVexIqNujq8d0pe7EpHyrDu9XY+mYWI H+/unkc7N0zvTl256zxmKZBgx8kDH/j4wCB4Ib8tPKBfyL1/+bT9knlA84+YNZfLJzRFTYoIFBEo IrCFCDz//POrz3rxi1/MzgFpZ/7dkq92aEjzt3w909InvnV///d/f39CNr5+68L7M75uUEm+K+ZF rRZ+osl9/etfn5+uQcOaQmC+Q1KZ3/zN3+yHEVRYS1b5U/5rXH0kX8IHvmRqrfFqJfIWIryNp+TN gQdBiKjemurv/isiPwc8rW7g6173ujUr9ta3vpXj+QI/EBC6VUePSw+jyQU0c3B/zkPeMmkxOjqa X3f4sbeNMVxdFE3LFdbA6NUHaAHjBsswwzvPo7Jnz57+e+Tnf/7ndcnQZ0Zj/22lAz5MtHUJ+b3w yle+Euyoe5ACf+EXfoENbuf+H6FvqqM3uNe21jXcyOC5geSNOhkmyx//8R/nxW6qURtUZrseXxd6 0G5Xe3WX6WSbaIrf//736wjofufRMWD7zqySnl9EW8qzhefwW97yFj38uOVXdxbIEuDLstoefWtD guHKx0r+iMvHRv8zRFdm9dPsDW94gx7h+I1s7eqcdc4PlE19TFAZApgHmdYB9LlK7uozZD35tH3v e99LZCgKRswjIn9Y/df/+l/zQjZ1O3NWvy6eGUGdiJUIvOlNb9Jlfvazn+2vIT+g4S0/nenfmfcR NwXVOyd97j+XJwDPKK7LibQu/y0Ln2j5Ew9ADH1mjA08KAim/oBmePfT/DzaBI1GMYZ1nzK29Q9l eMb210E/Z3jM9v87gbP0wV/60pcocFvoM6XFAFO98ht/tYHKsi2q56gT99Z2FKm1q9KjoSIWfqdy x6kN0ZmaPYWz1jnjJAC37a0ixFTp/6C5Z7YhtUg0u3GUryg9OUCvHA8UVudxzllLvkelElyxB+mI QzVW0RhGi4H0/DwuHnNzM0xdzPH/0zOzbJ6emZ/FZnoRIxA8QjqtFq4iYo6MmlgMokkMJx7Egq4D DCAwcnZct1yqjoxO7sSp4Pqbb7n9rnvvevEDt9z7wP5b7xrfe8AemWrb5fnYOdHKjjbCU80YDLwc kYbOCsn+h6Ewol/l2+AmthfbWDz7eO5mrHZg2BUT0GkRdmApzJoVn2bSIIap6KOJ7Jhlj7pIiM2o FePTDSx17djFO2TuqPfX76/95z8rve/DVjprXFtxJutBZaIytgue69tkSTRg3uG43x2rxsGoGY0a aTl1e5JkEDAgNXbEN5lV6Zcx4sAugzrLKiYPskdU0iKUXtnQb2UPJ6KDJtkf0J1XeL6sYrds4i/B hXoaatkWi2eO9/xubaIRlOdca4m61T2jHqSBHcZJ6ltB4FXNcqk8ae7YG07siGh00orNRvbQP9ff /NbJ//a28rMH7b1mZcSsn+4kjahRRb3OZILMN9BzRCtK8UXJkJY38GWO0uXQ6IRZLHYnAv0xbi6b 1oiFobOk2uNo0RZHkZFK8kElmbbwQY4Ts5PYzcRaiu2FzJ033IZRDt1RuzpZndoztffaPdfcuGf/ jbt3X7tzeh/tAoFr+w70xq1uFwsYfGfYUDplpfwX5xPlTU7OwxVaLn4wtkuKSHJFyqvr+16ANzlr IGs5CMolWSt6I5ClxP+RMPe/cp7jeYxRRiyrBRxntV09EyPJQnVSR+5TBbHltZees5fIUM82yBv+ yn0VkaJTfpYgNyIzHbJyi/LLCFzEaWXhAT3kZ2NxWBGBKzUCm7Dg+Ng6y5Xa9KLeRQSKCBQRUBG4 4447eNWi5iEXjaf7lxyurfdt7etf//qQhec8jm/U/afoXy4P+SNfhNIc/MADDwxcNIc7eXIwPDo4 BmA3cKT+hfvG4uIhW3QhDuPrN+L0fl655lX4Jq+VZTnayw9bDxZo0LC6i9mZ0/+Brlnz0ho0/+zP /mw/9OR7fj8v2MLYuxDB1ONK097cwmJTF0IxOvzxA/dI3hFrxpxih/SY7q/AwG1y++2367+SfDk/ bLs6eviG50dyL2vnhIFzc3605rTKMI0apjLn+fi6aIN2W9rLqNbWHzq2MCLd76uDz07tvMECGWTR VE7f7KuPBx3yCGLZFHbcoIPyUaqPyW+TfuKv+fLqx3WOUy9QRtAtfEwwazWgxdYDb2NXn9Xx4VNs 4ImRP6woKjf02PLtPPDRkF9rcXGx/4Zd02goP1hPN25qGRjeFIXzlS4hn0XQgHj15zg78wlU3TUD C6B8IPi6EJhp/5HrTd/qg7c3g6gWESuSt7KwLanhkLHi0GD2rdBS8GiCTW2XV72R4For24ltr7mm +BkrrJkgPwXIIsVVLg1siEh2ZRVeRhXEGkJWHY28RvqtFikPVPbMn0S5rOh01A3xJsC/Y7mxjH3H 8pJ+IPCQQVF+euY0CxsQ6Rn2Ydyx3MABhLbEIG9BdbJCcS3HA6/jnAxDBM66XhkbX4HR19187a13 3fril9750pfffv/L9t9+x8iefUZtomn6C2E2181mW+lsK14KiY9Ul5IQ4qIytYzUMcg4aJDUrpZm IxFritC3FhuV0Agwbw6NNDKiKA3DdKGbzHZ5RyZFB2tp1LtELC5ZybgduIGF9PrZx+tv+f/u/OX/ NPIPf22Yp8KJSpKNmpWbgtL+qjNVycog5NDJlmvOwnS1O1rG2sLwvMyFPiPY9tDuSqpGh14Dj2Og ISucPHXUqveQ2FCtCYepNX8rOQ97K04dHCDH4Owhhyk8zaqOx+faTnBWtoJStDOIxr247pllRMRJ LWiOBaem3E6Qhr45VyudsktzRqk1Vk3rbe9L/1T7T7/m/ef/5j7xSHmnXfNNbybDkyLcYQUjzkiM pptOIfmkuGtgoNzNUuTMzTRbTtJmkqFAF5NuGS54ocDG8dmw4hDZuthAsz8WSbaZqoyItudWghL0 lmyTS+10oZMu4aziVuLyqD85XZveW2fdMV0dn/SrVVA7vhnL7SaGF6z4XzRRyON9Abpl/Kksk0J/ UeKrkcp0hoBjxY7LlTJWzSgWWfiBBf8W1XOlY3iNryy9PWNj6q+s42Nj2AaOj47KOjIyVq+P1Woj tdoops+VCmuNcVkq4a4hwFqB7MBbWbi6Xhwl/xf9v4t7tGR9ZMaFtuQ23+qvQvT1jcaQh5+HzCLF SOolZaVQ9GIpIlBE4KqOwCYA9FUdh6JxRQSKCLxwIwBH4J9BSJB0CHSmKf1tdhuX/m+zGxcLztAG AqDAfsdG5Mxa5jbMor869ttT6q9Yqz2ItR6Nnw8PU+wVdwwzp7rOQ6oU6X0NGjRlG1hyEIA07Jyh 0OJ3wouPxHoJDC/O2DtnVfUBAynX+s9a03+DA3JCMcyv/oesxurDzukxvYWSt7Gjt3D1hx9+WN/g Z36burK1hdIuwin9j6/LatButu1YEunhNDIysvpcDAf0zve97335X/XNnk8xbvaK23u8Bp1otAdG zgaO9ttSgcvtYyKfCySlKg28tLfztkSYQnKmjGWcLlMDYny9Vl+CfyfkRvnbVYELWg5kEzcGXvMV +iuGyWoVyqdXvQehK+gKG18RC6sNLXGFNpI7b601NpMoi/QaprLmFrfIQ3v2F/o/K5Jn8U/oWwac Ogaikd9x8D5hbPB0ZZ8BMGPFiwGQhtU0Wuk23tLNJhppcL/gaBC0UOhZxNI8fHiWop8Whw1wYoh0 FmG3uHaQuxCVKv/FvyFBHi65/CRdXlAbm5jeu/f6m2+4/e5b7nngjvsfvPHu+3YeuHl01363Xo8c uxlaS+2s2Upbyym40/BQVAvN9xwjMLJqmlbTbDQ2p2J7InHGYmskMSuJ6eNNkSBHzZqmcdzMDoXx 4Tias+2O52MBAek320m9W6o4nrHbDPdn6ZEnSr/757Wf+M/23/7Dsr00u390aXKyXdudlPfZ/m7f Hw3s1M9mbNi2X8u8sumVLS/AVdrySjZk2wkyz8/8ICOjn6xe6p5Zc+58ZmpBsLJG0hpAa4tnPffg xrYbaVrtspPVUa8eB8ee3QqSrOSWSZ1nBGbbiltkWPRMd2S5PrI4UskmKtXpYKp1as87/27XT/1G 6ff+MPzG50o7s7QULTPJYdqB7Y1GTtCiCzpNqxOhYBZxMdMOmItkOGuQ0RH/DlI7wpRTV2A/fDnB TDtT4ug4adlGxzU6Hr7bVsuxGhau3Nl8lM61o7mFFrplEvpN7d65/4YbDtxy2/5bbt170+31ndN2 rZx4djeLl7vLi62lRnup012OIqyhkT/ziwEtcMYym5SWsOZSqVRmqQCG4cQjI5oy8y8xlp2YLk9P 86qXqampHXqZ2oGFHYs+DBatMTSn5pCaDUoDW9frAq9rNUA2aQeFZVerkoJQrirX5UVqQD30ogTU PfW01xNNi24a4I54XCZ71NyPytcJqpe7SG4kkLVHtk7fxb7Gdy0PbH2Wx84FfSgVhRcRKCJwSSJQ AOhLEvbiokUEighcjhFAmopoC8kq+rI1c1tdtEprTRbfVXKlLUpedKAYOGyqDjrx15qLdjHeQj6o TVXgkh+ciweHVClqMsjCt8c1v/PrncNIw1BcYnasf8usExhiabpewC+HsTfgSKBbquu/sWhxs1kQ L/mooALb2NFbbk6emm/NO3TLxV60Ey+HQbvZxn7ta1/b4JR8mgrD6PywYW72zVbjPI/HdXq9B/vG aR63dt3L8GMinzHVT/gLfTvzbNRPuS9/+ctrxnBNRrzZaOcfUtqCIw/7ejNwuTPSljtIS/7X+4nJ 9hpw+VgkmyZ0VK+8DSy77LillbWM9JdVvfVt23ds37Y82+K1f8PJTFbJLmdYnmnr1ecV0LWyaDFm Ls8EYyO5ZBWtqLIQzld9H+me2iAvRc6mtT1078gzou4VW1syseF0jKwTT4GwE5L/TdIbLjUbiw16 EQ598sTJY0dPHj82e/oUb5fm5xcWZpca8512A2Yu9sEOaedcaB5kT9wfDBupNapXTDMsp1Qfn5re e811t9x524vvv+1F9932ovtvvfNF1954w/SunfVatew77SRdCOOlKF6O4mYscl1B0ui/4ZZp6iap B6DO6AgiJtEjJqOmNwU6Ds2ZjvFclDyTdg5HYQNttmUdrzSWjLa7kDkNo1U35g6Qb/DEnv/+13f/ v35x7M9+NXjkfUl9IbxpZ7LrgOnstr1pc3p/Oj6ZeH4S4HoRJF4p8YOYRIWel6KJ9lzcORLPjT1F jdVG5DqsievrNfUCvaq3HkXBqWVDaDXbIGxfQHZv5RL5KfInww+iwG6OLi/VWgu1tDUSpJMT5o6d ztS0MzFVnpwe9Uo7Hnls92+/ZerH3uj84R/Ehx+plZKbDKOZSpbAkaDme7WW6Z3Mslkj6yAot42K b1Rco+IZVRw8SCnpKTsKpNbMn8gUhNDn2La7FqvZsayWaS1BnE1jjkKydBHFNErtcuDWq1O7dtx5 1y133HnHLbfffv0NN+6Y3u2XK+0wmVlYbJA4MCajX6dNZs6EdJIROn4U5J4PPZfpExHkc1nfh/gi bla65vEdO3az7ty5R6/T03t37drHumNqempq5+TkjvHxSS1nRsWshMxAZHlVcuYqcmZW5Mxq7Zlv qCSCvUXfQYHoqmXRiDkHzUpvfdaR+R3HxoAmOv89gfx8YK2VCZflZpPEoO2QBI7FUkSgiMDVHIEC QF/NvVu0rYhAEYEhI8D3N77L8VNWnCswneC3sWvq44Ys7fwP4+uu9kP4i7/4C13am9/85tzPcfjy +80fNj5reIeQ4a9+ORyZS5WHD4Wu9ppGt3mLtPTsnAtaUXKCwRk1vIBkgaF/5Vd+pf/Ey2rs6VHX v6zpVKAPyOX5GxxzzhBd8gO2paO31or1YNbWSruYZ11Wg3ZrDV/zJyk5AVyN/C6rzrpUj+tLdd0N upiUv/1/vXC3s/bH6Ddo5q0mvzzeNzs3vPGgHZguPacJ/pC/71l9Uf0zHUZ7vzEUD3aNpH/91399 azfXmmc9/9TBwwdZn9br808+dfTpp08/f/jUynryued72889v3j8ZOPkaVlPzQysZrttdjq8Wrx2 ZNvqdlntsEuGOTeJvTRhJY0cK0LVknIMFpaILBgXBIGHJJ3DFhcHAWwqev4bPXuQc/1H6aDF8xaS vWLjIa4ebKtXbYfQMxrRmQxZMKsOO93WMiB6aXF+AYdofKJnTp0+deLkwtzpxfnTc3OnZmZPzMye nF+YaywvtTtNtNSumZV8B3A4igC1CigE4JuCIzPDxaRjYsfeA9fffPtd97yYfKsvuf/elz5w7zft 2LWnOjr+/2fvTwAtq6prYfj053ZVRTX0lCKNsYcgakhsogkqmmfssX/5Pn1i9/LHlghoXp4oCjaJ UUDFF5OnIhGM+iuNJGKEiAgYTexpRJCu+qrbnv4bc46151mnvefcpurWrbk53Npnn7VXM9Zcc689 9txj5dasq4yMTGUy2xupB+upBxqpLY3GrmxtMlufy9UrWIBPRJXBoDbyoKbnqtnp0kQjta6QXlOU gFQcnculpvP16VJ1KtOYGcXCd2lkt2YSCh6lbGpXY/dvN1z+Lw/94Mcf/o7/ffhnP93Y+h/bj0tt f9jBVWhA19ZUD1pbn1hbG5+ojo+Wx8AIF6vFQqmgJDI4aJDRiGVG/LIGL9eh1IFPsdD1k0IHFSR0 GsrO+DSEoU729TgYZ8RTpyWwWmjrRnEUutob68VRPODAaorjE/n1o2PjtZHyg9mdv8hd9qX0O943 97/OK131z4XUAxuOzE0U0zOVxm8Qhpsda+xs7Lxv8v6ZnTvXzOU2ZTasyRwE+ehi6uCxzKbR7IaR 3NpcZiKTHm2IdYEVFqmIWgOS0JDSLkOaA+xzLlvK5+awoGE9tSsF5r6QGp8objx4/eFHHfmQYx92 3O889GHHbty0aWR0FJ24Y/cuqLPs3rUbKuiIEIahIB4fBqMPNSS8HlYmgfX1GmQwEJW8ceMmBDUf cfjhRx6J1U6POurwI4489PBDNhxy6MZDD15/8KaDNm1Yu2HdxLo1o2smRiZADedEDKOpdNE0xaCO Ttlz0T23vzySvCTQXDBTljbkkqCiYy3By3H8skhtaCCzfSy0WXaSSGfRPdd9RPpniwUohkCVBRLe XCQT8ibQjsGDpnQhg7h/3xwBR2B1I+AE9OruX2+dI+AIzI8Abr34/rLphM5/zvKn4CvGiDxF9XBD iL+mDT144b1i95Ah15oz6d5eyqG49Y1vTQcveoWktDv5e++9d5AqmfKGvQTd9azBQ8PwniOCzUlD MytoUl955ZXcX2m2B97BZHBZw+c///nc6Qyys7XRsGLbINiuqDRL3tELaB3CbGONnTiH888/fwEZ 7p1TVprRDtVq4yv7q+jET2I42FdUZ/URel4Oy1nJlwnWbS8MZ7hxvhcFD8nHmXCJeF8KO5ALH/AN mwFtldLSBnsvBSTmBvp7waXjUTdXdIRIFK9KuOK/+c1vBiWNxnJhxqXacrVarlbXv/oBjQp9gcmp ucmp2eQjwgPYR9Dwtu2TD2yZfHDLJJho7DyAv+Hz4K/veuDOXz+Av7++68E7f7Pl1/q56zcP/vo3 9//6N2Sxt97z2233/Hb7b+/lZ+e27bvwxAmvNWERgKkpRFnOYVFBiGWUy4iNDh9RwWhuorHRFKvW NdTC1pBFAzOIl235gOCWjyjyqgAuhXBVLUE+IKZTohGM8GkhLrHiGmQ6sJThrt0PPnD/A/ffu+XB +7dv27Jz57bdu7dPTu4CB4246dL0FCSma3Oz9VIZBCWqg+XkoHxQGC2K+AP4O+Q/MjK+dt0hBx95 9EOPOfZhxz/lyX/85Kf8ERYw3Hz8o8YPP6q2du1UMbcjm9qSSW3PpnbnU5CDKGVV1xhrxUHwpFLb Xaz/dn1jTxGKxY11M/XNpeyx6ZEjcvk16ezDcvkj0vmRNIKUs6UClsJLVzKpLWtSdx2c25U+7MFS fucvf5L93D9sfuv/75FvPfOhl18xsvv+1KaJ7KGHpDeuh8hRemJNenQsNVJsjOFTyIB5zBfBPMrO SBEsJDSRhYssFFJcS1AXG9QdRH7zCPWjob6iqiJZrDooX/lJg+GVdQ7zEr2MNfFwBAIdI+O7D3l4 6YhHZA4/FjHjudt+W7ziyoPO+9iRb3zXsZdcdPTPvrdp+n6Q4TO1+n1T1TtLjfsyqali/tc7K3eP FiaPKIysSx9aqR4+VzmskX5IZuxIPAKAOEeqNlatjtSqRTzeqNZy5Vq23EAYPuqCXochQ3ljplaZ rlWnajXIQ6+B5sVRD9l83PHHPOKR4J0PO/IhE2vWZ9KFubnKzj27pmdnsCIlbEFW8kMOsIhqRaPq YR0Srw5litHCGMSXN2085NCDj1i/HooZyHHTIaKkcejBGw+GcAZ0MhAEPTG2ZhxRzMVRhGWDBk5h hclKrVKqlGHZJTzyECOf44ZdOYaPHsRhHQE4ov/IXgXy5BXURT9ViMrwI1rh0CHBgw98aqI/DfFy KI2nU1Lbdv10HuEzGHkeY49kwD7LmMDKk1hTVN4UQF+TfZav+KQa0LzGB5LmS+VzPB9HwBFYmQg4 Ab0y+8Vr5Qg4AnsPAdx6oTDIKy+rju2w7UG8M8NsEZeNJYmgPjzUTSZJEyhZd438hbIHQ7zRZJYC qrrra7xYm7HrCkjDNmfY9Lam1rAntqW3RaK+8Y1vDJLVk570JCaL38HvPNFo2T55xmtMkYb+0Y9+ xFDof/zHf+SJQ9leZ3jyIC0aPA1MBbwDY+JsO/XUU1nnzuBHHsGvJl06eFn7POUSdvQC2kK+DGi/ 5z3v6TwdrPSXv/zlBWS7d04ZymiXu0pddWP6FGreDB6vk/03b2mLtSIrhBeys7ouPYoneW1BuMva ZEo9oPJdnwvCh/d/crawuq3AywSdDy5e9PB7Zzi/733vw4UVaEDWHyTL8573PNgGvPqAKwPPC76Z H7wuEqMgXsfxHLpPEPQiS8fpoNQxLl71qlehUZwPQDwKrPq8FR4qQXqskBrN49MYzTVG8Mk2RvLp 0UIK1ORYEZ/c+Ej4TGBnLDc2ntVPZmwsHX1q4+nGWFpIwZFGFfGoI4h2rlUKEEwGOVjOVkup8kx9 dmpuetfMnh1Te7bt2bNtast9U/ffO3nvPXt+e/fue36z8ze/3v7rO7bfefu2O2/b9atf7LztFzvv /NXOu+/Y8cDdu3bct3vPlj0zW2dnp9Kz6SzEhlOFPKQXMiM5fHKj+cJ4FpofCFmFhHJDxHnBHZax PF06VZajULhGHGd+NF+cKI6OQcEZiwrWsbKf6INYfDR3NChV6MLSXHlmenb3rj3btmx/8P4HHrjv /gfvv3/Lgw/e/+ADCJKGdPTuyd1Y6RBUYa0G4rKRFzGTHNYHLKZlvb9cBuojEGso5EbyxbUj6w5d f9QxD3nE4x79u7/3pJOf8tTHnvIHD33ciRsfdkx9ZM1kJv9ANXXXXOq35cbWRgNKEVArhvAHlsuD vjGY3kwBi+ZVSnU5NoHI8UIDAhSHFdJHF9IPHakfNlbfNNI4PJc6Ml0tjm1NFWansrVttdkHt09u u+VHs//4j9n3njN6zl+PXPi53Lf/pbb9rtkNqZljDy0f+7DMoceOTxyfO2hD7aDx0pqR2dFcGdHd ogieSRUgxZKDAHCuOJIZARmdB2cpgbNYURFq1COFmZHC7EhhbiRfGoV8hxDNwFEkRBBEi0UXC9nK 6Ehp/cbyEZvLDzlu+iGPmN6wobjrh2tu+urGCy848swzj3z3ezZ95u9zP7h5ZvfWB+vlLan6FMSa a5lyOVOrprONVK6Wqs2WstlqMVUZT1UmsggDT0NzI5epVTJz5UwJ0bmgXKEKgRMn69k99ex0PTtb y86WGnOzDZgbFgSEwvXadRsP33zMMY9+zMNP/N3Nxx6z6YjDi2smKtn0dA1CzjOwyHKqXIF2eSqN lQkr4JxlaU3wulgyUxZrLCAef3R8fALCGhs3HXzoIYcdjnDnw/TvkYduPvTgwzcddMj6NRvXjq8b HxkHXJBIR3x0FY8mKrNzc9MlKHjM4HHFdGl6sjSDz/Tc1ExparqEv9P4zGI1w9k9UzO7J8tTM+Vp fGYr03OVmbnqzByaX5sr1+ZKqv8xWyvN1UulBtTJy2Vwz6lKOY0W4vkHPrU6QrWz0MHm32T8y1sB fPIiD1zCBg0OfPCqgYhx4HgWH0Sa6zMeeSijEdq6ySqF+lpBNo1o6gL+DuVYPLEj4Ajsdwg4Ab3f dZlX2BFwBJYSAZJu8+bYK1Bx3hMXk+Cd73wnTsfqT+9+97v7LBDXtYjXve51JE0QndrGLIO5ADFt d622sCGCudqaiZRYRScmvnEbjNz2JhptvKfF93Exrnk33sljgwpzL6HM+GV83PMzzI2x5235kyAA 5WrZ9qkAoGvLAVwJM8dP+Lsw22sDH5n0j4+bFyJLcN5554GJaGP0AAjfPb/kkkvasrruuutwBL+u qCc3A7Z3CTt6wBLjZAgtNHFw8Llxn2IfWuEcvytwW5jR7oWGtElkIJyTMgJtb4HYEq/4yVYoteox qL/tmQoV+bF1Ps8DGhdccMEg3mCpEHjpS1/KrLAOId9isQ2VASV6xhlnLFVZcT5DXSaWowJteQJ2 HMHCvDy+F4YzB+bb3/52vClFFeAdO3aApbVnnItvNTsU1wi75qI4ZgsNrs78aeFmnwurAPwP1iJD o9ActguXraWNfWbFCtm1/BSz64q5dSN5fNZCcreYX1PIg3KeKGblUxCielz4R6hEqwJ0DmrQBbC+ 4TORWzeRTz5YuC27ZjS7ZjyzppCdKBfHK4XxamGiWpxoFNfWR9Y2iutSIwelxscg4osg3PpovjqS rRQylXwaHGg5l96Zqu2qVXeWSjunpndt373zge27frt1911bt/7m7t/c/bN77v7Ffff8cuu9t+/c 8pvp7ffN7XywsmsrSLoG6O50Fizz+MiYfPKjIFBRUwl0ToO1QyRnaQYRprUK4j1ldcGRIIlLxVxK 5YKfS0QSJDAa4gdYkxDB2VNTU3t2Qx0acdsi1KGfrVjHEBaImQOmK1jhEOsdgoxOFBtE3FokF0Dg qsoBpIIhPLHuoA2HHnbE5qOPPe7hj3zEYx534h/8/iMf/4SjH/mITZuPGNl0UH10ZDad3l1JzVWx tB7UOMAASlBqNQP5YVGOriFGOg3tjSoCpnONar5eyzcaI6nUOFZwTTc2jVTXjzTWjudG1uCJQn62 Vt6zZduuO++eueH6xpcuLf7dZ9a/5282/uVHDjr/4vxX/rn0q5t2zf1yupApT6xLH3xo8aiHFR/y 8NxRD28cdlxl07Gz64+aXnPQ9LqDJtetnzoIn41TazdMrlm/c81B6eKGdblNa0YOGV17WG7DYfVD Dy8fcejMkYdOHnXI1GHHTh/xsNIRh9cPKubL29f94uZDv/6lzR8/f/N7z1135mcKH/ti6WtX7fjP 7z+w5dcPzu7cVZ2bAdcL9hdaz/KoApH49XwjPYolB9Ng87EmoiwuWCs3SiUIjzSmK6nZWmouVZ+D Akkjtaee2llJ7Sg1tpeqOyu1qVpjtpEqjE1AZPmozQ95+O88/BGPfNTDjjlu06GH5EdGKhI0LJoS 2JGQ4hr0uyuILp6rgCzGcoYSMS3R8DBxpC5iGb8JEM8Ygwdv2nTwJkQ6I9b54E0bNmJJwTVroL8C 7RUISI/gBKxCiDwQzTw7A42WWQiMz8zMIKAfQf0I7pcI/917JhHkv2dqz649k1jrcvce/IxkOKda Bt0tdcG5JbwAgI/EQIcPEpQRfAzDhdp4uQzrqko4tKyqGX+g2AEQuRqi6I80JCqfH1DIEuJsH8Sr IzodMeq5wkhuZKw4NjEC2ek1a8fXjBZG0ZzRAlo1hvDtibGJNfhAnHpsAosajkKgZGR0Ya7Mz3IE HIH9BQEnoPeXnvJ6OgKOwBIg0Mmc2t0j1JYtyAj3geAaWB6IDNyPIQY5Ln45osw6m4fAUrJUmJsO G+gHGoLBU7iNgcAIArVA3WLDLTSYi89//vNWHMQrGfQEpvv4449H20HUotVgqJHShCOQAPggTy6m t7DOGJy5NlFLkO8kjkGvoEoWbAheCY2aN/gLd/LWBLAzpn2BmpgWc1uwM8LcCDtI/7YKkyAAegNS rp05EDfqqwxre2Ql0E2sBnVUzjzzTFsDEB00L8JAAMEmUDyP6XicBRoCnPsnP/nJzp6FhaDfUW58 CroDcqg4vgDx03klTRdmXcOetYQd3aforqtZ0op4Fh6NYNwBfwxP2CT2cXCZaESWuBj3NazR0jjt cRGjp5d2o/uCNXJcwLqAJN54sGBnWLst14YE1u9t1D9+whoA+NumqADfS10a+FKEvqKPMBCwYQdf 8ZhwQG+wJFAAf7yVQgDf8IY3oF2oBtqLtqAy4C4H5EOHrczgl4ml7VzkhgdsbR4D7YWzQmNj/7/c wxkvK8AHLuHDhrYHovgKVwCPioYYhmggX3zBT20vM2FaAoOEMQw7N4g7CJkg5z/5kz9Z8l7rzLCR Ams320jPpfTTSJcQiprNVPhJ45Mu6aecwU+5GpSIIXOQ0g/iirMiwJCGkCwXr5OF7PApFupYlU4/ KQgRFNcU9TNSXDOKAFT9rCmsGYEq7uhEYXS8MDI+UhzHQm5Y7LCgn9zaDZk163PjB2GFv3xhIp8Z ywsbWYDY7Ux+bjI1vbO8e/vMju17tm3d9eC2HQ9u2Yrw5PuwkOAWLCT44IOT27eX9kw25uagzDAC /V5KDyCCF6GceVGEUK0MkZIIErmqjyuiuRK0nM+DKw4RotTskFBQyP4qEw0xkj0gEXdgsUIsWbh1 Cz5boRu9bcu2Hdu2796xGzIdpZm5yly5XgFTnAbbVwShDc4eQcVccxGhpkUsNwcBBzDR64888gj4 i8c+7jFPOPnRJ5/88MeduPn43znk6KPG1q5DhG+52pieS01O1/fM1mcqqVI9M5fOQR95rgKBYxCN jYyoZWRHi9mxfGY0m56oCxONYPQREckAHZuujaUqa7OV8WoNAsg778v//D/H//W6tV+8fMMnL9n4 wY9v+N8XjH7kotGLPzf2hStGrvpW9qbv13/5s/KDd5dmtpYbs5nxXHoin107kl2/prBpTXHTQSOb 1o1uXFvbNDa9KT+7LlOFQki9lJ7ak9myNfubezJ33p37t+8Wv37VxCWXrTv/0xN//TfF8/429alP V674UuXbVzd+8F/1X95Z27Ed8sYQFB7NpQ5LZX+nkj+ill5Xr6+rNyYa6TEEqoOMBsEOPhjNR7Av 9CvS2Vo2X83l59L5yXpudyWzvZR6UD9bKqk9jXQF4soHbdh45FGHH3vsQ449ZvNDH3LoEYcdtHHD +MQ4yGQV1ICiRmpOlC7A3YqoM0hvBMs3JGQ+A/OAArk+HZjAwoDrN27aePAhm6CqIWsGQmAD1PPG jes3QFxjfHx8BIYBS8G5UL6QZxrlErRjpmdmJqdBOeMzvQfEM2TFp2amQETPzs3OiqAGykXBKFrk MnQtTA2xn5stzc2AusaylNDQEA4ZO/gIHS4Cz/JXHkLUU+HDffyFVWMBRHyo/ayfYMPYhxZ6IwPB lGxa7BmiKvwU8TwGKuv45PG4BU9gYJrFvH7GhHReMy7iIRP4i/2J8bX4rJlYuwaMu257wR15EY6A I7APEUjfd999VjyedW3evHmRtbnnnntwAVxkJn66I7DkCOCW+5RTTlnybD3D/QgB3OBR6xnb9ddf b7dtuHXHPRgO4p4cnAWiinBn+9jHPhb0KxPjnhArE2IHd2s8CMoDrGW8Zj3WYcMtMX66+OKLjTwC r/fRj34Umr/MBEFGA1IVhirIBZwOlcZeTCvuzK1oMK3QebBzGbGFe+a2PsIt6/vf//74IO5sX/Si F7H+tgENEDFxuTGAfdaL72USqA/u4Qk1NlTjbW97Wx9AUDRIpTg34mDr0aOboIs9iDKJdTH7Dndh 6GVkZZXBQYT4GXoGCHrtYx/7GEzFurJPX7Q1HOCDJUfOCNMjjLQfVNvebh7c9nA6+rpt8UMa1Stf +UqGeaLLUFD/V6dB0oG3YlVBq5100kmIqALO2O/THQCEQs9f//rXgQYsAWw+KoOw6AEJr9ga2wwV dBJodI4R1MQ6lIXyBYVBYO81FlA0VE1pS2gmSHazuqE6us9Y62PzvYqO/UnbuMOY7epbYtz6NKpX ZZbKfQ1ltDaK0bnoShsLvSq5gE6MTZrZcohxAOIrKDw8Cop5OjOteIDTO7UZJzME2jbK4pp3+tJe 7cLxrlD06UcbF22XG2QVOzQr0a5TfepgP/Xqlz5GvoDLRHydXcDwgcWipTAbeDb06WmnnYbHOdAv wljuivzgw3kBsNt1p00KCaIo0LPCwQE9YQwjGgXyF4TLVVddhQs9MvnCF77Qdk0024uvyLB5PJrt 9Pa9bKbX5MfGCKVFzDzgf44++mgoBS1hKPT/2YzwWUTZyn+iE6v/I2IYxJfsQ01XjskiZ/inmso3 ECWqP0mIJf7K8mxSwZk8BGNB5clL+0Lp6Y7wtiD+EFkKKg2JJZo37CPotQoWGOLCQgTiJ6XbkLP8 QToICYiWrR7TemgpDWj7QnSgWmvgA5oSpQsTJ1IVFVl5DqIVEjMMNQyGM0NqQLSeJyaEgAZxqFwk zkSgMshAsI9Q4RCKL6wyF+SlUX/I7YIPhBiHEoGSQFeC0/9FrSGgJSBAwYBy0qJbjSKLCKAtguvL I5ZW/oOwAQDQ1RARUk1RYWIr2c4CIfKMUKFGLG25InxkaW56cnpyzx7wmjOTkG6A5PRcrTIH1QVU 6KARBKA3itnUaCaF9eHyaLDWUIjLlKhSzDTSU/XUZC01WRVQsKZcsdEo4tkBYoob6XwtDa3kdLWR QZA1VCzGCrURiHqM1sfGGiOjjdHR+vhIfXy0NjY+NzFRgzowFDYQvA0dBgmoBd6NuQy0iKu5ai1f quZmSpnpmczkbGp6BtLVtT3bGxALmZupzE5VKnOiaS1SwmIQ4+gUCDc3GqN1qQyI5nw9k2tkypk6 grsBB4yhmsmU0pnZVGM2hUjy9DTi69N1PHYQBOsixqxWIWtNNqBtAiZ1VCLdEbybyyNsOqvPGsRQ NBwYgCgsalawEkg8hxmy9nN4JiEiFaCfR2AdMBgsgEl1ioJokCO+WcYFOo6mKItXil3oCpZliTWm TchxtSj9jgcH+C7HpK+T0Yt9sQHRG5ecODrEpFk/PC2gpXM9TQ5F2ahSHv+UJGGy5D+Vy1CzxEGs 72ky0IoIxTTUljmg44IkgSzfyeNqTSybVcWajnKw0XjYJ4NIXdKmA/rfG2+8Ed74gIbAG78CEMDz oaWqBdZicAJ6qcD0fFY6Ak5Ar/QeWub62Y1WXA4nZOQWQT3gRjfmI8jeGk9q95+WA24XQf91zRk3 3khmfLed0pXd6NN0Bh1jCbuuRG2fRjFPNA26pdCTJQ2NCv/5n/9511tKpkQYOGho8phduV2WOGwr OAft2kxi2PUnEtaM87J+YVaDU8+WM/KBmnYbDsgKjORrXvOaTkzaoAMHBKJ/QL6bhQIr3MajB00E AK3AK9Uxpz+g7VkruOwVWkFGhpQxCkI+yBnReYM84QBJwY5GtoO3K+4O8vUIihykOJRitEjc0b3G SJ9h1eexR68ivve975Hdbiva6MgBO3resdZpwzHp08sDIM0nPvEJPM2CkbMvEP9oqC64UZ2VWUL3 NZTRGtOH1n384x/vz2ctuL1m0igFIcl8BMgXNdqoZ0NmwH6PkYx9CPwG1NKHCj7thKKXhUABf95r ByqDeG36FjiWl7zkJfHTxz7XFLs08NFI3C/zGvm8l4leOcybc68Ko0S8foRFF9lSjhH0by+2d5Bu XRjsfBjcB9j4yeK8+KP7vvrVr3Lgw5mjUV0vQ/H1y7qb6TvNr9cY73UcmeOFmOc+97l9aruwB+dd M/wfa8HJthPQWIdMr+lgv4QyUz5ZDoyCvlQSWahnEGPKkglxBWFiiZUGVaZv+4OVVQpa6UBwbTUu BogV63CKLBGnas2zuWxNEqhQAAtS3QCUBDZZozxlMTSQzrIwmvxN5WvZsQp0GkDtCXGtpK5Q1hAe qKeh+VwnTyxyC6S8lR9HfCvoRAlqVqkNRHxyETalFDkFEr49EHuKhuQpFKJQmPxZCF5lF6sZ4TGN YgyUn1RDiFHR2E2ip4UBV2WPPJavQ/kqsBv6HXSq4Ajd6AJqDHGFUJYS/1K8UN7VOSg1TE9jYUSI TYOQnp6anJXQ6pk0VKfrlWwN+huQa4aOSiovuIKAV6GJrMSxT4OAhmgwlq2D0EoqO9KAcDbi19OQ 7ID+tSwrKN2TGSuDJm5UUWItJZQ0WowcZFHE1JYCljdMl0T7WdYTLGr3gQbO1xt5Xe1OJEKgC1Kr 4lyUDauZLSJAXnpKckiDDc+A6MaPsJY1jfpILTVWT03UGgUFHEQ+FrYrSG5iIlUNs59Lp2floUUD v0LfWdSN01BWSeNJAsCEEITE8I6M5sfGJDZdHjCIWUn1yQvXy+g4AVFIee010qh48gGFa+X9Rcsa Yeh4OlAsijRyDsHAYzBZ0UTGsoES9E46FotCVkJHi11pN1UDA439YCJcwVKZaCGjUSKsmIMt0Mzh AQEeqoh5ayVQBw4RtS70EVpP3tkI6GBZJKA5CJNN9lCeNCwpInDPWizqnzy44aMSrYqMGPQ5c+MW 8sTP8gRAS7dieBYS19MYhbId9pEWdak+DupA+MkJ6AOhl1d+G52AXvl95DVciQg4Ab0Se8Xr5Ag4 Ao6AI+AIOAKOwMpGgO9wgOhHNTGfjFVBIBLC53lYu28JQ4b3Dh5c7hhB3HgV5tZbb7VC0V4+rx0q zL9PnR+F1cUSzisQTkLYgXJSQgzUMGgr0s8pcGay2h72RblAWUUNnhTuaoNQ1vIVB0ligdxEFoi9 XavxxSgG8hN5IcBEhwLUdi5dA4MpSrU4LsS1ssIkwApCiGkwNUhdIa8lZ+HCMlhbTng3/KDRx0JM pxsgH/MNRMBqRZUdRjwqoqQZtZyaq2gIt7BrorWAIOVRqBCAEy5ClkDjtUkFKuWsRCail9F2BrEa ehpOiwhoIf6UagzkJP8B5w0MjL/DDohMikoXc2OIg0ZoNPhTHBCGM9mkVRLEjb+6UYSBwbtoogbe poX6rpSh1oCV6+Zmtu7cU56bKc9OlWem6qW5VLUiK9GJbEMdS9QJAELWZyv1RrkikeLIX5RHAHi9 gTXy8BEOOg19DsF7tCbBrQjaBch56Saw//W5VA1Sy1gLcSYtH7QL6aEBDLIbG3Yg0IyeFm1t/UjA uj6OmAO3DIENRFhDPaOamq7X92Tq0ygbivBltEOivxHOrKQ5VCOUtQeWDWHAS40GwrfLqEAmW0fP wtqkHzKjo4VxKESMjo3gA52WHGS9RUcFPQtdC/Q0KiyxxmIhoNAhNiIkeug4Jdlp4cIta6dIgDPI Z42R1zX6EMBeVONXZpaRzsES8GBAqWWoLuOFdER+i9qyFCdPQUIwtIDPjYwwlD1YGTFzNSztUrEd ianXjemZlWyMstY/ckb0TMjqH5Rk1Ix1rClVrc9sbCO1LOXqllDNIdhEniDgkwQ4x24BgzLKJuyK 6cgok9ywc/AFXbTg9o4/XIGlOAG9AjvlAKySE9AHYKd7k5cAASeglwBEz8IRcAQcAUfAEXAEHIED DAEQtU9/+tN7ibNTYCTWcdov4IGUB9aS7Vxul5VnzD4Wvuv1ltJQbTxxtKAUWcJX8QV8RP4q54Q/ EiesNChYqF2ZRgmMsPwkX/Xf8DeP1/RJ4amiAPNDGtCyFSWGlbBGzKxETIsYRSp9cL06pqeA9ISq LgWShe9KpQ6BsnQqXUili+k0pI11VToEsGbqxXRpAlGxlLkV4VuwYxoqDQoPas8Ivg3UIyNLGfdZ QBAuGFzIW2DBNwSwSpSwcIWgokcnJkBHSpwy+GgN9VW+DzkmmggmAtKUc1AuUYKjyXOGyGhQiaA+ KdSAMkQQQ2R6hfFExC3ahVDbEZHn0KhbSoQUIC+BAG0w1CIULR1B1Qhwm0JnU5hD2G2G1EL/AWvQ 1XNFkK7luem5malZfKanoEsNbhoL1lUas9AbLmPhOsbpqrwJMELMcrZeBzx5SHZAGBgUMJb7UwmO XGoMda3Vsaoh0IV6CbqsXko1SghhLqSnUqlpocLTI+n0RDYzlkEwciM3isYIQIikzgl3KjCwhtVK sYp46jp45DTExadq9alabU747vQmpKrWsnUoOqNQnC6KGsBrNgfRcWE60Ujwzpl8MTtSLIwCJayR t0YlMURLBc8tgAi6Dky/xiJDo5wPLFTlQ9SVRQcDXLs8nFBiF9gz8B3nk/BHFwddFHSBmA75Xg12 Dmv4yT8gmiXSmRHN+oPGP4vGBvqD9LFEgCtJLXauD1HkGYoS2BoRHTacA2ESPVc1OkIx2sdCvWsv CX2uD3L4oIdKGuFLqGBCNocwaNRAnmTI0xyhiEk6JwoyiKqXQa22p/Hc+mRHCX99ZqSstX7Vp0Ta cxCDtrhtDt4k9F/VObQWh34kKPUxwQG+OQF9gBvACmm+E9ArpCO8GvsZAk5A72cd5tVdOgRMfHMQ Id2lK3Y15GTKxQtQHVkN7fc2OAK9EaCa7Y4dO9rE4h0zR2CVIQD9DYh0wdT7tAty1U996lPnXRd3 5SBD/Y0f/ehHfdSrwU1/97vf7b+uwIAtOnEihDcr5xROovCxboGcJg2bx8v9DQn3NHLMXvzH8oXh BP6jUZ44hCDnObBhui9Lq6lOMZaYw9cpkW9QShryCEKMCbUtAdT4CzmIEKWbGoHSMQJmlWtc28gc ikjnTGYEH1CnmfRYLj+G+FVwx2PQmVC2XElFkeZQQg7Fgf0jo4dyJQhXqiGsHxjbudIcAmCp/ysS wAhRRsBtoVCDYK+SiiLGoHIcQhgqpQ3iLoqMlhLIRwtVGUQZqNVBoRBlpEGS6r5yoFjsUNY7lCDc keLExJisfKhEoSyGpzLS4KfBa4qsSCotQdyVKnaEH5eIcKxAKMHXwm6LdLIqR5fQknJptjw5NQnZ aCyENzszjSXudPk7tB4yFlh1r4Lw4HylUaiJkrfE5ircG6HMLBx6NQNlDCGURYu5kpVI5KlGZjrd mBGJblmPcG0uswYdAQmODGQxhEQWWl1hxnKL7FhIScxVwTvL0pYz9dRMLV2ugA4Ga53O1UBoI3Q6 k9cAeghYIN4ZUiF5cPIjRWk22PkRyGtIhLqKaCOonYrJpIFBPKO+EkaPOlbqJSN5UTDQE1WLbBYs r3D6OJm8tchzy6MN9BOizwViSaVR/8hFdb7lgQFKwBqB2JTHFqJfexBRz/KkQWLj+axBlV90MEAz hNy1xi6LZVGIo16rYLlK5CTgY7VBrFMojwOEf5bw7zCoVKRGieMw5DJcpiuRVG8ZvaIokowuUtRy oFLGOpSangx6iKCWXTzGoAJOQj1T7iOloBSxL/ggJl8eumDjr8CEQduB15eDKh8N0+F2xN98uqVe B/YXJ6AP7P5fKa13Anql9ITXY/9CwAno/au/vLZLiIApq/YRXF7C4lZTVotcd3E1QeFtcQTaEHDH 4iZxICCABy0nnngilJd7LcYAEPgw5qabbhpQFn8l4LZhwwYoUMcLRbbVis9fuQzv4it80qiID8Qb gzN5JESHJtyWhmuqwC7J6sB9ybd6Tpbm02PNDftZrDUnEtAai6zr70kaFSqYQyQvKC5Vn9UYVGX3 lI+eKeIb1QmUtA78pkaJqoYDKj0OUYh0CvHQEyKtnHtIo7Iul1YaEzwmIppziA4l/5sahzKx0ubk kBMeXKhlhP5WhL9FcDRoSHCYUGdAbuvWboJOR1ZUgSVSVlpI8hHkpkpzCA4SXJzI+KpoRpWMM0nn 5ib8L8oBB0nqkOBKdGoOAcF1kK2jY2OizpEvghVEiRrZqntgpFGEniCCFcilWsVpKK0CohNKKSTZ VeM4g+Di9EipMoPV/yogpctziI7ePTU9M1eq7pqsTmFVQOh4CDcqVDk7F8x4pYSMETes8tBpVAik ZlkUmSXadyaVmlWx5/Fsah3+6nqA8sEORDwk2jjIsCDqGdUs5XOlWq1UEymQEvqxkpopp8oI5wZx n9cIXGE1IYaRmxgdWTc+sWZ0JF0cRyy6hClrSK8ak64ziScEWPZSKpnAKnIior2CxxdVMNi0DyFt JZ4XeIE7hahKXknmHDpPEFQCWrSPwV2LackZIhKu/wcNDQhslPG/iTgnzxFkxUE0ijH7DBDGDkeH PBwg9ghkxvml0qyuHlmek0cBqh1O/QoEnAs1jn2Rq5ahpKZIgXQOJTGYIJrRMnjkVzFWTSaJbNNa NVc4ZDB+yA2mic4AC40DtNrkZOqKsNpBvCMJuIYNAjGgRhFzXT1Tl9bMZotja2RUZjLHfPrz0eA+ 0HedgD7QLWBltN8J6JXRD16L/Q0BJ6D3tx7z+i4ZAh4BvWAoPQJ6wdD5iaseAY+AXvVd7A0EAiSg sQOt5HPPPbdtrVdcI6699lqsdXnFFVf0CSVegUiSgAax/pd/+ZcvfvGLsWRuXEnER//VX/1V26q5 i2nF744J5bfStkT/oqVewsappgePGh0nPBsUCRqNYiM1lk6ty2Q3ZfOHFIobi4WDwOmCRBtBmHMu Uyg2ctkKVKSRD1YgxHFIWyg5iuIknhVkNyQ6ELeKiOOpaaH3xgq5NWPFtWtGxifGEE4rmtNYME7I RF1DUNabU3JVGEWV15U88J9o/VKrQVnBGsSZVTAa1KCocwiVqLQgJI9lTTjhI4M2MRcwhM5xDlHB IhxBuQ6JU1UhBQl8Rrx4EBoJdLdxk4FQVUUHhsSyGlDsKEOBBOIcs3Nz+Oj/c7OzECWp7d6NX1Ud QhZkFJpbaF1wmI1KBksSiuoE+Nd8tgG1cMShg40fbdRlFcGgcRz6CKdgb7KRrjRScq7gIHHPovWd Aa0JFNegIQgwHwPbPjpKyRFsWMGQDxuM1rder6vetz630CcRyaMP1esQ6h2gEDqsMsm1H1UaGZLi WJ9Q2GfGjKN1mjvqxeB3xquLKAYYfawzWFKZDRHMVuikIDWvegrPFGQVxVxdgqxFyySbZl9mZiFy XZqdnZ5BvPncnmplTld/rKdGxurjG6RXEbCOQHFEEIPll9jmVKGcy4i4unZN0wbEGBAi3mrrShGr tSMUXatEpp+10u/1OY3FJhGOkjQkW4nsbFVY5rC+pi7EqeaKxQSr0MhWzluC9UVbReEFl13GkxB9 NiNvJyCAWgaJ/AqDGyviiQOeH2Sfc/MvV5qj2If1cQJ6H4LvRRsCTkC7MTgCC0HACeiFoObnOAKO gCPgCDgCjoAjcAAjYMH+xACk7ROf+ETscPnBk08++ZJLLtm/2GdUHhTzq171KnDQ1rF4Rwr7XH4Q bfz85z+/hGsqnjQ6BAEdhVwOYXZt3NogZ3aEg4aThCKLQ6yTvHBsMoufsMheA8LEI7pQ3qgId6RG 0qkT6giKLkyMj4wjOhp6HZAg0EDmWr4+m5dYWKU+oSUhcbKgWMH0VRAfiyX8Jmcz0+VctQE9iOLo OAKrIU88vukgUR9GgDWIa91EpkGpQJKIZH7jrVqvCEesNKrqPUDaQQQfhKrW8GqeRRVfJZrT+fwI RJBxRASjlYMWYho0OrRH8qJHwvQ4kX/JQevSiBpQy7ha3XBQRRYghK361xpZzn0RNW6oXsQs4nZF sENoaokHx15VaVms84d64iwstSdqGiAoQUvLioMq2BDieJMm58ZHRPAaUceg0AsjiKuF0DZIdCXS RWWCpHOgmxULkQDXUHXbDLpaZHC6EGXSZAQ4q5SEShujvLCj4hICUZP9p8QGyHFQzYhQFzVmKm3g IxHQohYt9CqWZtSoZe1F1gQtrWGJSsilgNHGwoK1Rq1Unp6anpycnJ2dLdV2gaRFp9bT+VS+kC2O QLMaTQbHnKnMMAAey1VCq1xWPkQB6cxUoYT1Ik1c2RonQdxlssod9oNaIR+Ft2WxQWG0oewtkdHC LqsgOWsujDSW0BSemmYg7LfsgOau5gq1QoiJRkup7x4KxRsM2nyN0lewZYOx7KjMEpE/u/nXbYZ9 IH91AvpA7v2V0/Z9T0Dj4T/hwDP/TlzuueceOOWVg5fXxBEgAk5AuyU4Ao6AI+AIOAKOgCPgCAyL AF4kuvzyy7/97W9fc801PBcB0aCen//85+9Hus9trWb49uc+97kf/OAHZKLJrb/gBS9ATPTSyol0 JaDJYHbZQlzmML2kOgDDnCBpOznckING9nbLDTIXWIQQRKZKMTcgLs14Xo0yRihzOrU+k0Zk9KGZ 7OHZ7KH54vpcMTWRmVsHYQZlCBHBHBa4E+oQfC/UkLOQ7RW9CtEbnq5XprD2Xb16UD0FkeKJiXFs o8VxEMOkg8v1+ly9RlaWG+pJJGXNRPDUuhIdSFdh0VWfF+welhEUNlZFJijaEc6S+FldkhFct0r2 koPGWVg6UaV7w8bIaAbVSvhqrApiK+bpSoYWNA76mKVIVHAGgcEa/EsqVtVDVL8a5Gngy5XDBf9a S0s8NHhcDcKVkNxAmxttqZIRIkCM/6gzze5CfqDpu5oBALaaBbiSLuZxIeUl8lpXEaSYhSpuSHi4 HpQ0iYkZu00RZ/DOpPybf1XWWfhlFcFG7iJZUSkHkW5EVWuwOQoCqqKmUSrNYKlHLPY4Nwt2XhCG cHk6U15TZc9kM7J2I2RKapC1hmRIBizvrCzKKG1HF+YEMZDf9dr6WqUAse0G4uxlQULoZAgBruSu aKGrxWhIc3OTHhVVFIGamtEqXy01r0pYtq7aCfuSlTxV30QEXhrb8hDxFkigoa2x12Ic+EBNPZUe ld6DmouG8CNrDY5OjVQxZGRfVnTUyGsRLkcOqfRBjRGqjvy37/102IG8itM7Ab2KO3c/atq+J6D7 g+UE9H5kTAdUVZ2APqC62xvrCDgCjoAj4Ag4Ao6AI7ASEHj8WJfgpF4E9F6LgO5JQPeADPTYWC2H aFONAhUSTQhdldVAROjuAn5COGoZMcDFemo0lx4rpPPF1OZK6hGVbH58dGJiYmR8FDG7siSi8Lhp iPoKPSdrLirHhzjdaiNXFhJWVparIoa5AuK0kMmNjY1DXAJ0dH5sDKu8CY0bdB6ME02VRR8bQbDC JhsxrdHKQuvG4cDkoIUXxgp5SuZSTENDfUWSV4N8Ic0h7LOFRTPsFz+KXrX+FgNonCxFQ6itHWKE ERcMbKhCjHZLJspNg3rEanqIARfARZNBBDeEqhRFblCVouNgVpI8YGBsc+BQWVYihS3izSHMmfIh ARxkIyIXyeJ7rHbg70VPQuhWEK9CQOv/gBBNJUmrP8kjEQIu/Dlko8HrgihPophxRJQ2lPrXZFKn cLLakhYu9iKC20puQyVlBis57pmcnp3JQMEaktaZ+lymXgZOEEkuikg4IuJHqlipEs1D30pMuHzk iYcGHpcgNi21h85LRgLHG5W5cq1Uvb06vRtMP6LKERIPE8Iih0rlo0pbIOWSbPETFjwFGVGslGXW hQIDqZ8+KF1HdD/AgcQ0noGg8gVdNRDk+EaEbWOJSEqJC2L4LnHclWytlKuSGtf/RT5bIcSQwQqU OEkIcdLN+F/oaYAjNoHnM+kX/LtLcDQdkBPQK+H65XVwAtptwBFYCAJOQC8ENT/HEXAEHAFHwBFw BBwBR8ARWAQCQxHQiyhnuFN7EdBBpLhbZiBJQ/QoQ49VHkFoSqxYiGBOUGyI6EynKhKlWkcoL0hK iHWsaaQmctlNudwh2fxh+OTyB+eLa3K5XeuypXwKa/FVNDOs+lesZUZBQ9dT2yuzGjIN2V4lNyFR AUKxWsXyhaPjWFoPwdET42NjCFfGmfgJ9CdW3dMVEEM0eFjlUcnyNDQZhIJUDYWmDjJIy1olWdSQ VK6KKOh/6XxgpMEwIgRXI6EZBw1i1CKjKelBnQpZgk9ikptR2UGuAUVrlCwjhclMU7RCMAY3rVHV svSfRtTyV9GgxoeR21pnBVwibUWug/RwUMZGI3UNPYTcqvZHkIXQclQdIoRlk3Rmbbk6n6goZwuB jGaMuqp+yA/C3Kv4NvPR8GYy0KCaJVhb47gVUCzcKD9LNLRoWcj5AE2krLVHcB52c9mUkM6Tk1NT 01AgEWEQlVZWMWXEDefSI9DZyNYFhhDRD1oaNoWewLl5BDCjLVgWslbOlov58ppdpZkH5qbur8w+ WK1sa9S3V+uTNSznKHVCRVTThMLQEPQWIYxRhEN3C/yXeGRdwhPFqvS4ip8ooLPZEmwYjDfCn8E3 45kDnp7gp1wqvWFWOhzHoYFdQPXAPius4+na2rQQ0DhSEHBzEHORhxbp9EhuBCaistVyBAlQHM4C B70rLzLUyPxFP7hjuGG8qlM7Ab2qu3e/aZwT0PtNV3lFVxQCTkCvqO7wyjgCjoAj4Ag4Ao6AI+AI HAgIPGFceNKWrVf8c8IVDgtLV8mM/pn0iYDulVsVFKDyccLWiUwCGVNh9UoVqCWAj0MoKNhCkGrC IyJNFboZiJpGEHCtXExVR9OZiUJ6bTFbKKQemVt7UL5YKBagHo0V7upZrAVXRzQsWMzRhsaMN0Rw GVGs1JDWuGvQmSG+GHww1tlbMz6xZkIo6UYG2tSmbCFMo3LC4PQaWBcwEI8MfE1Cg6H1AdkGPaBR y9yoVi0nJjrFTd5WlKM1SlhIaf0r8hR6AD9o9LVGSYush0a9qqaDhj+rhAWBVdCEkQYhiiZT1kNA lRXpUqJvIvHCQuYzSjbETifVbmQKcm7Q8BDlaKGwcQJChSslo5gt0lnzCGIeCfscFEzwE5qh/dms nj5YCIAY72zAcKVCXQVSCGkNgleApGFSi7CeHxYmBBGM3kMce62KxRh3794pZLSS2VJJFT8Rqnli JIW1F9EEqDnL0nzyl6Y1O1KRXGEZ0Hwu12ZnyrIY4dTsvfXqz3NZ5Dtdrc5K9HQDjzEQMI7UIzVE RgtwXJNQJEqUD5e6VWEGLVuIgxZLDiYvsc8oWmlozUA1tbVjNPZaAtSZdA4R+6DvVWME4iAsA39r sFlZ8DCFTiqkMyMQi1a6OdtIj0ERHUtN4ieIjEPmJRO4aVDba3BUbCbz/9x+37BjfxWndwJ6FXfu ftQ0J6D3o87yqq4gBJyAXkGd4VVxBBwBR8ARcAQcAUfAETgwEHhiJwHdu+Eawjrcxpjl4c6JJH0H PxFBpQzCVS5VlQqEdZT/azmQ08KJKlEskbXCdeKviCSAEAQrh09VNI9zjTTSZlObS9kNqez6fG5T obihWJzAcnpj+WwRyh3gocukj1WRQqJ4lcFFWLUIc8gRpaSF/VTBBHCmE2vXjGAFQ2wjI9DNAB+M mnAVQK6pGFZ+sxhYyU02jbeVBBqWHHQzGH1slLQpO0sdgl6HammQe6aECISqc6JVTU6aFC+XXBTd hUCChoBx6imjdRWRZBD9DQ25laYg5FYCj6s1ieVVYpfxzsqICgy6Lp+KOASxjyiwl3LYCRtMU0J/ IJac6sYkxMOzB4UFQhboRI2bDhHTzDnEXau4s/6gpDl/ovqK2IL2NNuoGx4+IBq9hEUWy+W5Ere5 UrkCFRSJFtb4a4kl1yBysRGIt2QreAhQbGSKIlEB0e4M0uLZAMpN10qTc+Wts7Nb5mpbyvXttdqu eh163pON2i6ElYt6ciYn61qmIM4hrDPsASajgstJxLhwy/wPDzZiU2dPhGETDR/pmgT0fLVAxZnw xCVYkeiez8jzDnkYI9mINIiS1KqmoXrkWD2TH4mu1q/pUn6OlLYGU4OJljB7BFMjt7W1oGb9f/a0 s+SDD8/Vl9IJ6NXXp/tji5yA3h97zeu87xFwAnrf94HXwBFwBBwBR8ARcAQcAUfgAEPgiRMSstq2 9SKMqaFgzNi8UDExOMWhaGvhrLuvV6fcYo9Ss7rimkgvqF6FCtsKAQwmGIvFKQcoobv6k4ZGUxlC 9RyEXZVgVI0sFqmIOgJXoQY8kqqPpRsHpbMbc7mDR3LrR4oT+fzaQkpijPPQf86DpgQRqzGtqDXW dRMlDXwHuyy6w6q/IeocQZk5ly8IBw0yulAcySPGFBG+Och7hLhpBgtzk3hjleWQLxporDvyt4KF EZMI6KCCoQwtDoItZTiw5KAktK4/B4pR4r+FfaYKdUJAQ2MB4hEa8qu0tMIWKGKRE84g5ltWwKNG cyYNwlIIaBDjEkwcYosDRUwFDwn2lUhjVl1PCyRpHlRn0pokJFk6ScRBlOK2/FSoQ8+vCcNKBZIk zFmIdwVCKW4V26BChfSt/kYqm/He0isS6QydlOrs9C7slEA/V8q6IiJrB9o1mx0phHx07ccQQy+B 29V0tZ6vpXJg1mupmWp9V6W0ozSzu1y/Z64xW6rsrpT2VBsz6dRcNlXKQrMFzxYy4zAEbVJoBR9Q SJdoX4anDRRVkZ4WYQ1VH9efmTAMMi4KmNh868hLTCXkKNHPckjUn0VchLYkoHMFQi0qSKmERw1S GeWt8TyhJsHmmoVYsJyShF5nGmC6YQb1G0oS9O0bEXAC2i1hJSDgBPRK6AWvw/6HgBPQ+1+feY0d AUfAEXAEHAFHwBFwBPZzBH5vvAsB3XOxQeVBB49nZuLBCWvDElGZXbeeBLRQrAjcBG9G6d+Epxay GXQwSUmJc6WEMJhFTSlaEkK4IdJWhC0QAIp4aWFsZ/ONKiJXhfmsiQB0qjGeTo1loFSQPWwkP1LI TRQL64pj+DsG9hKaualMOV+dyWN9PhU9rkuIsPJ7QviWZmfARIsGcR0xtI1CNjcKKhoq0QhMPmhc A2+xvF0e0amkr3FuttaA3nTCo3NtP2XWBVMKTYSWkpwW2lcocJGRUEVpBiUrdy3r7smSeKSeld9U uld1fkWRIQk+Nm46HII2A+Jn9WyeCsMQ5hk8poR3y0HrKKpfgLUnuazdR2Y4hOwCYaZmWLqKgWha JWKVUA58u4UzV6WneJBRzxr3jahnLUk7kU84pHFSUVlHUeuJVCD/hW8uz83NIeYZX8qlOSXmNSYf aixYdTCfy+QRppyuoNOIp0RkQ5e7gTUnpQtrUA6pTJWqO+cq2+eqWyuVbdXKzmp1up7aWhP1EuQn AheCpTRNQEDfidKGtIjLSEqDGeHN+HBS/Pq0pBncLIYoj0FsI7ZgfjNQPbFBFz3MEfsw+DVbrYFk WSDdzXJYSS3KFhiUnkFvsHOEaW4UKwUSznw8gyPNYY71C/UZyXdn5/Zzb7eU1XcCeinR9LwWioAT 0AtFzs87sBFwAvrA7n9vvSPgCDgCjoAj4Ag4Ao7APkDglNEODWjhq7qTzIEiHJyBFkZsCMJ6Me0X PlTZ2W6ZdDkYyPGI6dbdhCIV4YKwMVKVYbf4k0/Vi9nU2mx2U2FkUyGPz/p8fhzBzCPpxgh4cEQ7 g47OIXhX2GuNtC4I9SwEssp0VGrlMnYgVAyeMj+CsGgoTY8WR8bxb1bConOgM/PpfA7RtEikesq6 KF5gFXGUNQsaIE2uGfG6umiiko9c5Y9kvJQtJwRqngQ0iVDEhwsU5B7DMTKXQhKHo2Qzk0RhMcPA pLK4ps6K5kZmlScl50HaQQFkOTAxcspgb3FQ1EhUT4PtVMmIFOLQRTWFQtKWrT6FQP+QXYVMBFIL tSprS9ZT5XIVutql0szs7OzcHChonB0USUaArbD9EumuMuBSCa2phHlLV+mTiVqjOgdh6LlKufJA pQzGeUelvqVU3VqFvAbCz7M1hJOn0+N10Mntm5K8mht7IZDCCj1Z4Mje7GTl0wNNnJyoJ5N514Dy AIvZdxL2HPh8Yiq46WmqzWHPB8gzE3ijvBOcmwVphQUP5hQMSUhwMuDpf5n1COhmjzsB3Wn/fmTv I+AE9N7H3EtcDQg4Ab0aenFxbbjhhhu++MUvXnTRRRaz0ie/7du3X3755RdccMHrX//6d73rXYsr 2c92BBwBR8ARcAQcAUfgAEXg97sS0M3IzFZYgqbAcFgNxVcPl3WSWti9fsV0/62PMkjP6SgYvHwO 9HG6WsnWJNQUGtoTxTyimY/Mjjw0KysWQmADOs+QEYbosFCBqUZF1EFkRT8wedV6Ax+hgxECjEXt tk5yvTtESmPNPZw6UsTphdzYWKY4QtJQw3tDdDJITETzSrtjNlFxEDq33k4Rkk+E4kQVJLYmIpkZ YprTaazCJ+oTxhOHrJWBVEwDf0xWmSdKPspURox1Qm1K/HHgs5NTtHbCZ1MnBBukiPFXJblVZ4Tq HVo9YaNV8Vno4BxodCqKMNJZ1ynUUiU6XGLFwRYjuLwMtrgkcc6VyuRMTWSdZbFEidIu5HJFWUwy W8jPZWY1xJkNQ8w7hZGBTi2DUwBQpT5bbuwuVx8szd03O7OzXLk/nZpOZQBQRWhg4cohpA3JatS/ jAUpOzapPHVYum1iCz02/hAeiiR4Kc5AATH5SS8kMeJiPglHDCyN2g59pLIetsUpA7uc5MNVDQPy fMCgLLY5AA3zVmtNp6+dKfeq/wF43AnoA7DTV2CTnYBegZ3iVdoPEHACej/opGWr4pVXXvlXf/VX t9xyC0voT0CDen7Pe94DnpqJP/ShDw1OQB933HF33HHH+vXrr7vuuhNOOGHZGuQZOwKOgCPgCDgC joAjsH8g8Adj3SQ4lq7ue4F9TirbnfUTTq038Td8Q4WBVoYUNLJQusJoioxyerzWWF9LjxZzB43k N0IwuiifNfncWD6zZQQLISLyFqvSQfI5A91oUfyQwNZMFScj9rdaRlh0rTJbr1aQNzSXq2ACc7nx sfG1a9atXbMGHKqsZidhwnVIeEiYra5SCP5UJCBUZFrkGRKVZVLcNqlOxC2SEOjQbCE8EfEbmM+E BE14yBAhLQBaQLOcqLyo6HIE/jmhoeW4hDMLC5vgGsJp5QDwIv2NJEJAa22x1YSPByiBWyYBrY2r gcQn/y4hx8Js6/GqLidZB2Dl8uxcCXHO4J8R9ixLA1YzoyPZYjGXxbKLOUh1i8aIqkPLqekZDdUW qj+DNQWrDaxAOFeqVufKszOz28qle+fm7q/Wt9RTkxB0TqNrMoVGHj2lTLN0CkSwcw1IQkMHGwot QbW5zYQ0Xr6HKaqWSVeTi0Ojg1BJgJ/B90kPNDNGQyi1TZo/qHGEpwVoJvn8JGI6eYrAY7qgpG6q QKOdyjcVkv4yYlojqVW5pJG6ZtYJ6GbvOQE9vPP0M5YegX1AQG/duvUrX/kK+LvTTjvtqU996qc+ 9amf//znaNlJJ530mte8pq2J99xzjyzq6psjsMIQcAJ6hXXIXq0OOOWNGze+7GUvu+yyyzij7VM8 EuNXeLmnPOUp2BmcgP7xj3984okn4pRLL70UZe3VFnphjoAj4Ag4Ao6AI+AIrEgEuhLQK7Km81RK Ylm7bYzoXKoWIaNcVVfsgw4DApMzDQTOghbGNpeuldM1KOmOpVITKWh0pA/KZdYWsiO53FFj6yD6 DJ3nPIKchU2l6LHISJQQUishuaLWIRIdKriB2OAMAmyrdVk9ryJKyMVcfmxkdHx8vFgcxZ5Qq1xR UJhoLHMoG+oABQ+jIFuaLAHUQWG4daaNBpmURBNAYVGjdO15NsnKEASNsixQOnCbSWYMmteF8IRy Zq2kU5T6RJ0lWhdRvgqiBBCDptfWAeNqeYZ0rjDIQtNXociMls7MzWzfs1PCpUXBIyPQFoq5Qh4n VrOiWKHgiq5FQ9ZPpIZHYxzh59B0rtVLpfpcuT4zW56ampudKt1XL//nGAKpU1B2LuvqjxBxztcQ fZ1eW8vmZF3FBtYIBBGtDUA/4YOQ9J6kCgVDum5dbZRx5gGZJAWjnnUFSTnUpJgTxlmPB9lmeZSR hC3HucmJlqH2EPAwmlllqEN3qXJ54LJZHX1EoJ2V5HDVbGmpxtEqyMcJ6FXQiaugCfuAgD733HNv vvnmhz3sYb/+9a9f/epXg4x+2tOeNjMz853vfOc5z3nOGWecEcPqBPQqMLJV2QQnoFdltw7VqPPP P//MM8/EKYNIcNg0d3AC+uyzz/7ABz7g7PNQneKJHQFHwBFwBBwBR2B1I/CUbhHQvTQEmm/mDwNK H6WLYbKZJ228gFt70qUjoJFznlIW+kcDcyX0GBRyLZMqgxDVKGV8dGVDBDFn0rnc75SyazPZkZH8 BGKiR7CAYW4cWh1CRjemG3MgsyUAOIUVCHMiVywMdbZRnquXseYbiEF8wDGL1oQGQItKMhYtLBaL Y6Nj42NjoxCQBv2K0Op0erZWCxoVZJCF0+YGfjFR9WU0cUIZc2XAzum3nJzQqHG/y8m9Y0UsZZcM VfSZXaNLQ8r/aA5gyAEBIUeDxgeaST49DxjKZTAb2GQtQWGfK4ACKiiFdWPAAewzzlWJEl1hD/xy HgHkspgjgqfzCDMXhQ1RmMZZucn0nlLpwdLsffjUK1sz9R3pFGSdQXJjxcHRRmqilh9PQcBb9LrL jVoJYt/1GnRDEPAM0DUEGlaGgGjBBkV3tcg2/ndQCwfbHaHaVMYQPRPtB3LBSWhzgDGBO/Rok2sO xVoVGfJsdTM6m32hXYoKBA47DqnWswI3/Y1pJ6Cb/ekE9KC27emWE4F9QED/6Z/+6Yc//OHjjz/+ qquuuvjii7mPNn73u9/FV2iqxu11Ano5e9/zXjgCTkAvHLvVcuZyE9DQ3zj99NPf//73rxbAvB2O gCPgCDgCjoAj4AgsFoGndRDQEle52Fyb5zPWdd9uqlXQfRuWmgYylZwsHiir4EnYqfC3YPcofyEK x4HezYTfQSinM9PlyVS6NpZJrc2k1ueyGwv5DSP5dWCQ85k1oxDQgFAxYn4LIDhlyTmspgdJihyi cBm6K4SoUMhCRZLDbVQhfFzCansV/IBg4WIeCxlC6Lg4um4damIRxCrLISSknqo0ZlixkOx0v34W /jmSAu/cj09vMsvJKd0I6MCxyjqAquTMNOCarSzw0SXoaugG6nlqehKgIg2CohHejEZCbButAwU8 XSuDp0dWecSiI0xZywVTnKvUZelGYIZw5mp9tlSenJ7aPTU1M1v6/kiqXKmXK6lKTfSlpa8go4EA 6lRuvD4iUtJ1RJtXRaobwc3ySTcKut6hLiUpCKKYGkKsM/iagQR4j20Bz2kkx2QLccdNRWb5IdLQ COmaTwK0j+Oz+KUZ+6w6LTyNTw9sPJB9liOqzm2lxE3ASpDSBan0V2fwRMS3gIAT0G4KKwGBfUBA n3rqqddeey0bH+93fsURJ6BXgpV4HToRcALarWJZCWjob0Ce6MILL3ScHQFHwBFwBBwBR8ARcAQM gT8cL7ahsb8S0InOcZfOHZZmTpi4zqwAzlwGes66kdKVpfCgnVHDooIZaA+D0URkLtatQwx0FeGy Qu/VigjL1XDkIHiMJQdBqqZGMunjUumRQn7t6MTa8eKa/Mh4Pj8C/eJ0ttSolFIVkNcqvhC0K5AF 1B8Q1Qv2lMGtKkwh/yPCV1ShsZ4eONm8xEfbJgStrIqI0F4VC5YwWkTzBvYZtGuv4dALtn6LN/ag +lEwQBOiOWHAdalBIcFLpdnZ0szc7JyEOZdKaATQCQIjedDwiAgHrlnw9MgEza/WpY2jo6OymKOK nwgewinXK+nGptkC4sC3zE3fOzt1b2X2gUZ1a6q+u96YRccpJ5uFAjWIZ31yIOLG8hHdD0hu1HIN rPcHpe1CtT5SThUbqe3FVAl6HIo2FpzMg3ZOZbP4F88TECE97CbAdSf9jQhGluFZgWYeQpuNGo7P lrUHIypZw5hJHJPQpww0M0wy0ycRsQa0pUnCnK0CxkEHajuV+mcnoKMedwJ6WPP39MuBwD4goF/x ile8/e1vf/zjH4/2IOoZMtBs2G233faOd7zja1/7WtxOJ6CXo9c9z8Uj4AT04jHc33NYVgJ6fwfH 6+8IOAKOgCPgCDgCjsByINBJQAsDFYW+xoX2j5ldjuoNkaeGcHbdRKCh29aHau8TxCorAIr6hipX SGwxiEChdCGRgQhaxEKD/JNIZdCtomcsVCq0I+QAFCP0ZyU9hb8WseJ0GSG1o6n6RCZ9UCa9vpjZ MJpfV8iPjI7mikXhH5V7BQ+rwatKKmKFQmUe5SOC0UFoA9oQeQgWI5QXwbwqYSFEJGKNJdQX9cCy fCCiNVK6OIJQYnyVJfmyoyZArCAFGJXsTrjpVmgZhW3r6TWZStTQlB6aRiS/o4q1MgRCdOXAchkr B5ZL8l8FMckNCC/XhXNGbLMGOEt7pSKQvgYJLOeCxkdVWU8pAmBWEIeulDbOr1RLs6Wp6enK3Nx/ Zuv31VOVUr1UaZR1mUisEVlP5QBGEbHNKvIBllkCzfEXcIKQFikQaEcLr6y5g5dOQ8ejmkuPlPI5 hFWnK1CbFuo2I48VACpitnM9xgjysHDjNqOTTHpsgeQN4tr6nCBJ2U4Ek2gWC9Be4UOFZNdIZ54t xyNT5rMMq0Ik9KEUvkiRh7jrpgC0dh7z+Mo0aHzfAgJOQLsprAQE9gEBDQ3o6enp8847r639CPcD qdd23AnolWAlXodOBJyAdqtwAtptwBFwBBwBR8ARcAQcgb2MwB+NY828lk3I0+ErIZxer62HWm6f QhbCdPcmoPsV1Ctit3drEIDc/DGiCVWBI2FvY/oQ5B30IEzrADyfna/Ku7I+n3CbWDAPsb/pnNKE GzOZQ3K50WJ+3ejIQaMja/O5kWy6IMoQjZ2jGVCoErubBH2TnAZLmMvkJBQaC+rVRO8iK2IRwlBP p8rT6aqQqDWspYcV9VAKegXkdLYxUgMxDvZXNC6y+kf0QKBdnc03xikoIlIXCKiVEzToNglkRiXY UyoQIpR0uT4tKylKnHK9Ah68xmUUKzWoN8/MCV2MkHEhxGUJR6hnC0fP4Gbh8EEy84/+l07tzoBA Rhsk9Fiij3G+ZFapV/Bvbrpc3lWqbC+VdpQqO2v1KcQk11OTmXoZ4CjTKw8euJgeMTe71t4JTyX4 i9DRwuoqd6y0rTLxfEig3SWkL76y62SMKCcbE76MLteHEs2Q4wFHEpVGmqoaUrRsSjQHY2LEfVSo 0PJMY8l0P1SZlUBfM+ek4trSxBotz6bBRtVI8lf+v5H6khPQUXc6AT2gbXuyZUVgHxDQvdqDaOjD Dz+cetC2OQG9rN3vmS8YASegFwzdqjmxKwHdGX7SpjHHRQi3b9/+nve850tf+tLOnTuf9axn4eAJ J5zQhsyVV175j//4j5dddtlCbmlWDcreEEfAEXAEHAFHwBFwBCIEnjE+2g2PBVDQfWDtwfL264ih K0BphyXpW+RC2q7r1usHZTilAm0JhMfsHS1rRSTMpjQCZGRBw6JBRhfTmbFMZk0uvSafmSiAHs4e VoRQR17Ejwv5dF54YaSvQY0CNKpgoPHJQu9S8UFUO4q11IhIS4ucsSSsCSHO2lYqc8Idk2fWcG5S msraBoqThLBUlZIgujwhI6BJtqr6tWQI3hs7KCpQtLrwIHQycALqTGIXWYPkBsct4d3grCF8IUQ0 86UwhrC9+HJoBb/VS9VauV4r1epzILHLlblSeU+5/FuET1dBOten8Wk0ZjPpcjpTQaQ3ZKATTpYd Ef6mESxuvHCoPMEPathsX0Irs211sPXKADMiOM6QwcyWedzpQdw6toTQvJ72yR+0F6LY58Q4SHyH srQamjDEUydfm/HO7FlbeFAqH/hnPOqQ1Sj5zdhnLTosdSgHtWub7Lay1TjyxSms1+hbQMAJaDeF lYDACiKgu8LhBPRKsBKvQycCTkC7VXQloO+8885jjz0W4IBTBrMc08qcFfH405/+dCa75ZZb8Hf9 +vXQINq4cSNRxesgF1xwwR133MGvTkC7sTkCjoAj4Ag4Ao6AI0AE/mhsZNVD0Wvul8SPdgFgAZR5 n0lmEI/oBnQvneVaNl1F0Gmtlq5hVb061CFGsqlRkM6Z7GG1zEgmA+XosWJxHCsZQlQjn8tDKjmb ruerjGxGkDNCoIWSTtchj5wtN3LQ7YDchIYwS9C1cNYStlyco2KIRCZLEDdDlLGXrpWyU6h5K2lK YEK4Lvbke0Kv46RCbSyEAENqWSqrWtmapACiHJR2JlPLQHEjjb8VBDQ36kXRVpYssxDLgGQIorux 6B9ELqq1adDNlepUqbKrUp2s1fdU63sqtZlqbSpV3ak0tcpopBtQZpZFG0ExZ3K1ckaUnFXdROsn XGp4LqBN6QhvUZo+RByzi4xelzLkQzo+GAURiTtOA4oDGPILn0MM8NTBLEIzT3KJcpNnAxReSXKz /iAjnohvJBQ5eXztoGbEdLOHRECkGVId1TCreCXiHrqqYdK3eorU9AuTLsHRHMNOQK/6C8d+0cB9 Q0BffvnlCAAEQI985CNNAxpf29YkxBEnoPcLMzoAK+kE9AHY6W1N7kpAv+lNb/rWt751xRVXdEY0 c1Z3+umn4+8HPvCBY445BjsIgn75y1+OnYsvvviMM85gEXCPIKOf/exnX3PNNTJfXMh7pd4/joAj 4Ag4Ao6AI+AIrEIETh1dKgK6T3TnMFTcMmAca2a0Zm+kYpdShZZtT61H+pDTPTDod0aP30Ak4wNh YohyBMli0fFQuee86EsXGqnxVHZNOrsul1uby4/n8sVcdmSsARmNkXyugPDoTLqAWONMOp/OTKVr Uxlwv7KgH/hHindIYLIsaZhn7LO2TKnXwDciDRQwZFOmmrSr/I7VDoWgJvesmyVLFxB/LKHWwsOK jEZQbkZMdFW0nkXtA5VgwHW9JisKjlVTOeg1Q0CjCg0NxDvXQTrPiFJ09VcZ6EY35sr12Wq9hOUK G5lyIwMiHVmDbUdB5ElVWhv0M6U08Lvy4yTagwRHs2NautwCgxPxZTlRg7lbYowl4js00+KgNdRb NvlXVZKD0IdgJCoj3YjunoYQSTPLipNGd6sRsnQty9oBVjoaVfiRX5NI65oGs7N+zdUINQdtqv7B KcK8M+gbZyYh3gG0hK7HAwFtZeP/OgEdOQQnoFu9o3/bNwgsLQFN5Z95NgT3Ybv55pvxgvn73ve+ j33sY/Od4b87Ao6AI7DSEQBrDPYZnu2mm27qZJ/j2oN0JvuM7WUvexnCn7Hz4x//2NIwFPoZz3jG Sm+z188RcAQcAUfAEXAEHIG9i4AG57Z9etaAkaFdT1EJ464fCunuy4+EBHf9KGnY/aMiE20/8UgI kG3bScQTuv48bJcik2y1XizXCtVGHp9aOieBvrlGPYtPKV2YyeT3pHNbUunf1Ko/K83cMr37ht3b /m3H1u8/sP0HD2y99YGtP3lw268e3PmbbXse2DGzbVdpdqYG+jY110jPpXJzjdG51PhcZl05u76c gyx0PVOtZSr1TKWRraSzlUwOn2o224DoND85fDLFQmYknynm08VibnSkMF6Uz1gxP1bIjxZy8sG+ Uub1DFY3zCnPLLxmUExO50fAh6dqmcxcI7unlt1ZKWwvjW0tT26ZuXvLnju27PrJlh23bN3x7zt3 fHvPjmsmd105PfWTcuWX1epdtfqDqdSedLoC9rqQQUkT+dx4ozBez4/WsyNQFwFWlUqxUi6US1ht MOlrCeOF7elfMQD2ZugLjffVn4SnJpEtnKyIcctZWLgwU9fWSOC4ctzcF662+ZEjspChaIlgH+y7 7mjTlda3D9eR7PHRlQ1l3cogBS5DSZ4NyICSEvWDgsKOxrIjZpn1QaGQarHqSX1QgcTgZUeVtaG6 jbpJ5fV0FQHHuWk5XfJPBq8moCI5EqOUgGGvWP1hjdvTOwKOwEpFYCACGrwzxE8vueSSr33ta69+ 9au/853vYFnCldoir5cj4Ag4AvMjAPYZActIBwLalDS6nnbSSSe1HX/iE5+II9DumL8YT+EIOAKO gCPgCDgCjsCBjUDMpjX3E86LhFfzA0IqYt8svRJwQm91fhgEu9yfrrWav9BezWwlGVvyUSKzyydh MHvw0714axU96PiAskWkcjaDQFqs41eu1MrVehViGmANsyO5sXJmopIbbUAHutAoFOcKhd2F3JZC 7r5s5q5y6ra56k+mZm7dM3njrp3/tnPnv+7cfvXOLTc+uO1n923/2f3bfnX/tru27Lx/+/SOXXNT U9WZmXp9ttyYKyHMOFUqp+VTyZSq2XIlXS3PZfR7ulTNlHEIf+u5KrQ8anl8KjXs5KrVXEVSZ+W0 cqaULVXzpUYOih9lUNmpbLneKNVrs9XUdLWws97YWZ3aOnvfg7t++eD2Hz6w5YYHtnznga1X7tj6 9T3br9mz8/rJqVunZ34xO3dvubGzkZ9O5wul4li5OFHLr2lk1yDcu5GaqNcmGpWxRg0a2flGLZeq ZVO1dLoG1ruRb6SLyraSJpZdMsuJAYPABa2sihbKO+uHR5SMBuksJK9+SCiLKkggoEkuk5NNaF87 guUfm/tNPjrw1ySmkzR2MNoRYjopMWHAA1sdaGsbX6CMyXHryJLnEkpGk48WzlopaeXWZbRK/ck4 SwWkDvpJKGmloUW0RdltWVhRKG/hvnG6MuC6z49vjoAjsLoRGIiAnpmZMdmN17zmNe9973t/9rOf OQe9ui3DW+cIrGIEELzM1VMvvPDCVdxMb5oj4Ag4Ao6AI+AIOAL7HIHAW5G9Ch8QWFjJretHeK7O nyRMUmhZai60fJQO65Xbkh3v1oq4Rd33yd91/ciabF0/LUC1ZKv83dBbDwNIQ8G5ihX4gF0eoc8Z 0cnIYVHCRhXxxViyD2xgtZYuV3Ol+kglDYp2Y724KT0ykkOocqGayk/WM1vq6burtV+WSz+dm7tl aup7u/Z8b+fuf9+x44Zt22/YtvWG7Vvw9/pt226/f+dd9+665/49926Zun/b9Jads9t2l3bsqeye KlenpirT+EyDqK5Oz+BvDYz1zGx1cqq0Z7K0Z0/ywf7k3J49c7t3g9SenKrt2lPetmv2we0z926b umfL7rse2PWr+3bc/NsHb753601btt2wbdt3d+/4zvSefy1NX1Od+VG1enctdX89s7ORKSE+upYb qxY21UYOa4yMVzP4jDayQiyLsEWj0qjPNWolSETnarVcDWjUgEk+g08lnykVZElGI50pLSIB+FSc UN45ekZi8c5N0pnpA4EbmGtIWIg4dfNEfo0PSgy1fRIuODaVEErc0yZZMWYiBSUsuTLLIRCbIyup BklnVc3WyO5QgTD6AjEN85GhIbbDWOYkQFseF+GgBWWTgmfR8jcpSCLHQ4n7WEdnn3tKr4AjsPoR GIiAPvjgg2+99VYD4/GPf/zf/u3fQlHXOejVbyDeQkdgNSIATaGdO3diOUFoa6zG9nmbHAFHwBFw BBwBR8ARWCkIdGVMe2sF9NIQAGnVg+QNMgg9T1xAWZ2nkDIbdutVNHLro9rcNWaZC8KhU4eV4OhR Z1EVxlp6sr5eI4v65OpYnQ8SyPXMXK1RSDeKSuqDkq3WUmBtZ2vZmXpuBkHS8sk10oVUdjSTH88W RzMjo6liKjcyVxybyY/uyuQfqKd+Xar8Ymr2v3ZN/mjnrpu2TH3/wanvb9n9/Qd2ff8B+XvjAzu+ 98COm+7b8cu7dv7iN7t+cdfOn9+185d37frVb3b96q5dOHjHvVO/fmD2rvtn78Jf7uj+bx6cu/XB HTfev/X792+98f4t/37/gzfg74Pbvr91+/U7dv7L7O7vzk3eUpq9o9bYlsqV0sV8ZnQiN3pIeuSI VOHQdGFjJj+RzUFmo5aqzTQq+FTyoqxRKdSq+XQ1m6lmc7VsoZYu1lKIxK5CV1pWWaTkciWVKqca c9Arlr7T7pOlFhmrbhythA236qrgCFS2+dGQYcb4KwMblDdMoCM5NehexzklYtgaUEwLia2r80i7 QIcUGp6FSK9L/DtrkhxsQFpEVDLQqOSjvLNqv0huSdFJMLVWw54GGRcfFlRUYRzVlubA0fhoanSI oLaQziKjIrCYSa8Un+X1cAQcgeVBYCAC+lGPehQWIYwrAEr6vPPOAwe9PLXyXB0BR8ARWEYEoGV/ 8sknowAsJ3jDDTcsY0metSPgCDgCjoAj4Ag4Ao5AKwIqfjz81kNMeaAb2o4uGLb4voxxvw7upZgh Igw9Pj1PiYJY2+jFPnR2r8phFcGxTLFYz4kAdCWVr6SKtcxYKjeRLmRm51KluVwDGhz57FgxNV4s j+UnR9O7i6mZfGMu3yhnwUPLQnPgrAuQzZitjM2lDyoX1lYKa6sja+qjE6mxsdTISLo4mi7uGBt7 cGzs3uLI3dnCnY30ryq1n8+WfzI1+8Op2WvnKv86W/7XUuVf58rfnitj/9rZ0r/Mla+emvnmrj3f 3D0ZPnsmv7ln8so9U9/cPfXDPVP/NTmN038+V7qtWvl1qnF3LvvbkcIuiEZncmOgmFP5iUZxolqc KOcnSrm1M+CYa7sb5elUdTZTL2Ua1UwdH6w1WM/WyrlqOV0BH12r11JYq7CcLZZyo+XCSAVh4ZDE Bs+eGU1lRxq5MZGELkxUCxDLlscACfFKeIPsRvKQIg7S5+qCIVDa2OnI/sjnxlIezRX/mLmWxVKC TLOeLtXgJ6lMH3kWymWTRAbzG3YiTRsuEogiWDrVRVgrzV/bGDS3w/gNtULluZwgdkSXRBhtrEMp f1MwkzrfaWAYtTLaUjrrw4wCHS8x6L45Ao7AakZgoEF+zjnngG5ug4EcNLShVzM83jZHwBFYjQhA 9Pmyyy7jWoLPe97z4uUEV2NzvU2OgCPgCDgCjoAj4AjsMwTAVfKD1dv4wX4G4ZbJJw5tTjegDNH9 01V/gwexQlrbh3n2XrcQ0b89C0qBi+z2AfeHMGGR8e34BP4xkfe1r7pcWzfd6m4HLWVvchwcnzB6 nR9dSq77p9cpjXqtXq80oDWhKsXoj1q6Xk3VykLE5jPZvATaNmqNWiVdq+TqlWKjWkxVERtcrAst i/hZ8I71jChUNEagUFEtpWfL6blyWtSd8akK1ZvCZ7xaW1PDpzHRSI2nMlhGcCybH8sVxrOF8XRm NJ0ZSUFaWTSO2V+pRh0KFSPpXDENZYzwwVd8RjO5XLaQzxWK+cJotjCWLow3shO11NoqSgEhLoIP oDYb0M3IVqq5MuSiK8W5XLYx0sgWGpkCas5PI5PHp54uVvPFWiFfz8pXRATnaplCJV0op/OQJ8lx aUGQq8ChlqrUs9VGoYa19iCUHVbhQ4mNTC6VRVQ1Pk1x50RAAxR2DjZQD1QsAEN3qPaxrPaIrzI0 dB/rP1JJJg/eH9w3Rgq+plOqjCI9m/wVU2/K1NDyk67Pp1K9PhC+gPVKM1MZrRVZbzVOrh+IT0YX d2x+wrCSOrAmyceGQC7RvGZLUQRkN/CRUuyjGbYNRi6KqOsiBp0cgLDPnJQX7Ag4AnsFgYEI6F41 AQdt2tB7pbZeiCPgCDgCS4PAMcccc9111yEvaHG87nWvw5qES5Ov5+IIOAKOgCPgCDgCjoAj0IoA Yyq5Ufs13pjWfu1FNA8Ss2zFzptbHzq7XwV6yHD0ktqgaMawWy86m4oHXbdhi1DEF5JbT3kQUKw9 N6Fwu34G6dNB0oTg2h4VGHxxOw0rZkOa6zZCjwKCF7KOXqJQIV+1RSGwOWkdI51FPjsy6VB/5sch EFWII0LKZdkMJbYtqQ0OUgRDahfpb8TdoZIXPTf+qt2eBDUr+6ytBfMbHgiJOkcSudysiT5ZYdqg 9WHx1Jmg4Jy0QlKIggcbowsYsuuTIakPCRgVnrQ9au5CDNnPcQQcgf0FgUUR0PtLI72ejoAj4Ah0 InDCCSdceumlOA4x6Fe+8pUOkSPgCDgCjoAj4Ag4Ao7AkiOgr9sn64wla5oxBtM+cVRm15BhHESa rh8JtGzNzb72yqr/8dYg0GZAqKr9NkQ5l5Gx0eqCPVcUBBnXK6C7uaZcu3r1IJRre5oe2tBg/3o1 Fjzgkvf1sBn2prMD0TlUgmFLNzrV9JTbijPdDAkWNlo5lq2gZkUkx2y8qrCropgRAo1xnJnw6Ys9 5FAiG2HRIWBf+F9wtWozYmxRVLse1KB+lZBuCmXE+ht9CGhTuqDiR1RnWojJa0QGg/BkFYbmapka u80PK8ZYbIm+R5X4woHsNFtqyx6GFQglzropuMGC4uG2gB70UxwBR2A/QsAJ6P2os7yqjoAjsDQI 3HnnnczoZS972VlnnYWda6655k1vetPS5O65OAKOgCPgCDgCjoAj4AgkCIClajJWIK1I4EpopH7C YmjJ195SEiG9ndh1R9ZVS7JKh1f7qWww4EcItYhZjvezQYI5SPEaTxfWZ4tYxYhe7L5mYH/qt/ci hInWcIfWx9JyyX1CsHvatcQI9/j0ZkWXdpT0FEIRlYnun66xtzwYWFqljOMId1FhrjdJ57A6pT4A oLWQRKYhpdJCLpOWbeGmmyw2GdtoRcHEkPAcpaVcCjGrNHPvBTn7WG+zVqih5iDkMldEhOZJiz2z yQEHJc31CIU7DBAujBnUornMIFQ4omobr63vPYjwCJFRSWipqoiHyEEVA+kXRL+0luK5OQKOwL5B wAnofYO7l+oIOAJ7GQGQzp/+9KdZaLyq6mtf+1oevOiii8BHGzd9/vnn8zjOsoP4ikULwVZjB3/j BQzj/O3cvdxGL84RcAQcAUfAEXAEHIGVhgC0hBG5jCBohDrK6mdJ2GOQndUQSFOh7RV9LBqyHaxr 80hCEZqgrTF3XPdswI+epdxi908zptXYybAuXK9Teoc5B6ayg+zuF0ydxMZ2RlX30gBRuYOeJHjP n3pQxj0ESJi6d8xyjwosraFyrbyuWy8BEBGNTlQ1lNtNPnKwyQhTOiPWkAlqEimILweOWCKdE+I1 UNIqx4EEOVLGJFstUtgEyjkodF2+wFCTjU2OkApXw9aRohQw0O4uFJNIZLSHciuNTpaZPHIwmITO boY2y1ARDl354qZUtDRE4v4DE83FCaVWDABHrSAGDV4+oa2ptGPMsuKD9LqIon5CegZiUw7btEuW 1jI8N0fAEVgxCKTvu+8+q0y1Wt28efMi63bPPffkclhCwDdHYGUhcNddd51yyikrq05em72FwLOf /WyyxvF2/fXXP/nJT9Y32Fq2Zz3rWZ2JcfDqq6/umhjHu+bfaAyuOLe3gPByHAFHwBFwBBwBR8AR cAQcAUfAEXAEVjYCN95449FHH72y6+i1W/0IrFmzZqkaOTk56QT0UoHp+ax0BJyAXuk95PVzBBwB R8ARcAQcAUfAEXAEHAFHwBFwBA54BJyAPuBNYEUAsLQEtEtwrIhO9Uo4Ao6AI+AIOAKOgCPgCDgC joAj4Ag4Ao6AI+AIOAKOgCOw+hBwAnr19am3yBFwBBwBR8ARcAQcAUfAEXAEHAFHwBFwBBwBR8AR cAQcgRWBgBPQK6IbvBKOgCPgCDgCjoAj4Ag4Ao6AI+AIOAKOgCPgCDgCjoAj4AisPgQWQkCfmmyr Dw5vkSPgCDgCjoAj4Ag4Ao6AI+AIOAKOgCPgCDgCjoAj4Ag4Ao7AUiGwEAL62mRbqkp4Po6AI+AI OAJLhUC5XF6qrDwfR2CFI+DWvsI7yKvnCDgCjoAj4Ag4Ao6AI+AIOAKOABBYCAHtwDkCjoAj4Ajs XQTSqdSgn0KhOHhiT7nqENi7hrmvSysUCvu6Cl6+I+AIOAKOgCPgCDgCjoAj4Ag4Ao7APAg4Ae0m 4gg4Ao6AI+AIOAKOgCPgCDgCjoAj4Ag4Ao6AI+AIOAKOgCOwLAg4Ab0ssHqmjoAj4Ag4Ao5AjMD2 7aknPCGVTsvnzjsdG0fAEXAEHAFHwBFwBBwBR8ARcAQcAUfgQEHACegDpae9nY6AI+AIOAL7EIGN G1OXXZZav16qcO21+7AiXrQj4Ag4Ao6AI+AIOAKOgCPgCDgCjoAjsFcRcAJ6r8LthTkCjoAj4Agc sAgcc0zquuuEg77kkgMWA2+4I+AIOAKOgCPgCDgCjoAj4Ag4Ao7AAYeAE9AHXJd7gx0BR8ARcAT2 FQInnJD6+tdTt9ziKhz7qge8XEfAEXAEHAFHwBFwBBwBR8ARcAQcgb2NgBPQextxL88RcAQcAUfg QEbgyU9OXXqpq3AcyCbgbXcEHAFHwBFwBBwBR8ARcAQcAUfgwELACegDq7+9tY6AI+AIrBwEsC7f pz6VOu641Pnnr5xKLaomN9yQetObZJnB/tvLXpY644xFFeQnOwKOgCPgCDgCjoAj4Ag4Ao6AI+AI OAL7CwJOQO8vPeX1dAQcgf0bgS996UsbNmzYDs7Vt5QIUICo3bQp9YY3pO64oyciQAv0NPhcfEBV 782N5DiY4g0bpPRnP3uewr/0JanqU56SuuiifimRIZuDHd8cAUfAEXAEHAFHwBFwBBwBR8ARcAQc gQMBASegD4Re9jY6Ao7AvkfgnHPO2blz5+WXX743qwKWs5PxxhGQv/t2w3J873tf6pvfnKcWn/2s 0NNYtQ/bu9/dpS3L1ApEZB9/vJDj2C68MPWjH6Wuvnqeok49NXX77amTT+6XDPHRl10WmoMdfPXN EXAEHAFHwBFwBBwBR8ARcAQcAUfAEVj1CDgBveq72BvoCDgC+x6BG2644Q4N9L3ggguWqTaIwO0k NE86SYjUs8+Wn/jBPo489anLVIshst24MfWc5/RLjyjpD34w9cY3pm67Tf7u3Jn66EeHyH9hScHO I9j5zDMl8Pn661NAFSQ+Vg6cd0NzsL3kJf0SvvWtwlCjORdfLMnw1TdHwBFwBBwBR8ARcAQcAUfA EXAEHAFHYNUj4AT0qu9ib6Aj4AjsewQ+8YlPsBKgoUFGL0eFPvKRLrm+9rWpY49NfeADIg3BD/af +MT9Q//hwx+WeiIAGdwu/mLhPlT+xz9eDvBCnmSfr7lGaOKbbkphtcAl3MBlY0MkNZoDAWhEVeOR xF7WFVnC5nhWjoAj4Ag4Ao6AI+AIOAKOgCPgCDgCjsCACDgBPSBQnswRcAQcgQUicOedd14GwYVk MzJ6gdl1O+3KK1O33NLlB3CdYDzPOivIPoCM/tCH5leTWMKKLTgrsPRHHy28s20go0HaLh9jS/YZ MIJ9Jk28hBsy/+53W7JFVDVCoa+7bu/piixhczwrR8ARcAQcAUfAEXAEHAFHwBFwBBwBR2BwBJyA HhwrT+kIOAKOwEIQ+CyUjKMNZDQo6YVk1OMckJuvelXP/ECkvv/9qR07Uo2GiBS/611LWPIyZoXo 486qgrSNKemlLf7Nbw4k/iWXLDH7jHoyiLuN1MZXhEUvLdO9tJh4bo6AI+AIOAKOgCPgCDgCjoAj 4Ag4Ao7A4hFwAnrxGHoOjoAj4Aj0RGD79u0XXXTRya2L07VR0ouBj3G70Ef2bTEIcHlAbBCbHkTx eTFl+bmOgCPgCDgCjoAj4Ag4Ao6AI+AIOAKOwAGFwBAE9Kk9tgMKL2+sI+AIOAJDIXDttddu2LAh luDA6aCkh8qkV2Iob2BFQRPfgMRzOi2f889vnoEYWzDUPI4P9ilGHG9gsZkMH27I4bjjJD3+opSu G8K43/SmkAwpn/CELjkvppmoFaqBbFnzrvlDEhrLKmLBQApr4yuUOpgedUMOA27nnhsSvuMdA54x dLLl64ihq+InOAKOgCPgCDgCjoAj4Ag4Ao6AI+AIOAJ7EYEhCGjQKF23vVhbL8oRcAQcgf0MgXPO Oefcc8895phjnvWsZ1nVd+7c+aVOGnj4lj3nOaKtcf314UzsQGcDHxOvAAn78penHv/41LZtcvzi i2WFPRyJGWqkAYuNg/gJG0hbUL1nnilL5GHD3+c+N9C7cQVB9SKqG4343OckZyZGJsZ0Y2cxCwbi XNTqrrtENxn5YwVCFIH8jSIH44x6nniirEzIAHBUBl9NbRsk/ytfORCmKIttZ5w6GG2S7/iAzl5M K6z45euIgVroiRwBR8ARcAQcAUdgP0cAq1inu23n66yu6084+IQnPIE/LVj/DeWiiGc/+9mLyWQ/ x96r7wg4Ao6AI7AECAxBQC9BaZ6FI+AIOAIHEgKYsu/YsQNvj6DRf/ZnfxY3/SMf+chyIwFClpHW 0ICm0PAZZ6ROP112PvjBZuHQJsZqeOvXyxGwzyBtX/ISYXtB+xq1/YlPtFQWyZ7+dKF9P//5FMSa sR1zTJP5BdOOE/FZsJYF83/mM5u6ySCCqf4MppjsOcq9+WZZU5HbF78oVPg3vynVBtvOZiLxIPQx 2WduYIof+1jJCmQ9MAGdDVJ7kQ8Llq8jltuEPH9HwBFwBBwBR8ARWCEIPPnJT962bdvpnOLo9sY3 vvGOO+54l8YdNBqND9msKIU5zPrrr78eBy+55BLsIwEiyRbQEFDPT3nKU84888xrrrkGgnKIqFhA Jn6KI+AIOAKOgCMABJyAdjNwBBwBR2C5EPjEJz6Be4ONyv6+7GUv4w0At1tuueXHg5Cji6ja3Xd3 Ofmkk+Rgm2Y0KvjEJ8px8M64ecGNDO8vQPLyNudb32rJ6vLLQw4IwbYNpxjtixNJTC9se897JH+E NscbOGhuMXv++7/fTIJYadYHzXn3u8Px739//ip8+9shzeteJwHXKAiVB1l/3XWBl0fk9WKWjVy+ jpi/bZ7CEXAEHAFHwBFwBFYLAphSnsSZnFLM73vf+2JG+PejWdGFF14IwhrJTjjhhOuuuw6JwUQv AAaw2xfjmbxuL0GEgm+OgCPgCDgCjsBCEXACeqHI+XmOgCPgCPRFAK86Qvr5ta99raUCGR2f8alP fWpZIXzMYyT7s84aohDQ0G1hy10J63/+5+55JvdEXSQ7hqiEaGSnjj02kODxiVQxATdNxed4e8Ur Wr5aK3bvnr/k228PaV784vZM/vIvw5EPf3j+fHqlWL6OWHid/ExHwBFwBBwBR8AR2A8R+PKXv8xa I7KBIQ62XXXVVdwH3Yxf7Tg5aMRKL0yFw5jrWE1uP0TOq+wIOAKOgCOwjxFwAnofd4AX7wg4AqsV gc9+9rN4TTKOTInJaLQaSxFuH3yZvOFhQjgw9Cigv8ENpC30JeLw4eGz3BtnkFxGLHYsJ839WCtj CatCAWtsrfdxcsQeHyxGhWM/7YglRNizcgQcAUfAEXAEHIHFIwAGGa/QMZ8/+ZM/acvQlryO2Wem AQcNUbgFCGhYicceeywyWXwTPAdHwBFwBByBAxYBJ6AP2K73hjsCjsAyIgBmGfzya17zmrgMzPtj 5T78dDnELJZ/A3mKVfXe+tbUU58KucAlKO8FLwiZ9BIReeQjF1sKgp25oGLXz2L0PTprFimjtP8I SporE7aJliyseUveEQurhp/lCDgCjoAj4Ag4AvsjArGO85Oe9KS4CRB2Q4wzj8TcNI7jlTtQ0hs2 bLAVsHnwTW9603HHHYe/OAUT17PPPhtpsMUacVYiZ7Dgo5EVViPEmoT7I4BeZ0fAEXAEHIF9iIAT 0PsQfC/aEXAEVi0CmK/v3Lnzuc99btui5BacwpZfcMEFywoBoolBPWO9Q6yqhyX78DrmunVLUCCk KkjatomIUEwZoh+docTDlvqDHwx7xsLTU/+617b4tiDnZeqIhbfZz3QEHAFHwBFwBByB/Q0BU8MA Hdymv/FP//RPbA30N56TrNGBJQRPPPHEN7zhDZh/Yl76RJ3xYIlsHkSoBDjrpz71qWCfQSh/4AMf QBpsWG/QgIF2B/df+tKXgpjGOoScyiIN8tnf8PP6OgKOgCPgCOxLBJyA3pfoe9mOgCOwWhE455xz sGYLFh/v3PAOo7Ua8/4rr7xymUBAvO1TniJ5Y2G9pQ0ZBifLBfog1gwOGjoi+Jx/vkhkIF74bW9b ggZ1FXpmvgBsaZdvfPzjQ4X7ZBt12tCtW76OGLoqfoIj4Ag4Ao6AI+AI7J8IxPobYIHbQhxAH7NZ sf4GlhD85je/yePgjinBgcUJMTs1DMBKv/KVr/zYxz72IaxD3bqBmCbdDFL7qKOOOu+882677TZb UnvNmjX7J5Bea0fAEXAEHIF9g4AT0PsGdy/VEXAEVjECCAmB0N6L25a0Sxr8+te/Pm77xz/+8WWC Ql+pTKG0JYnhbaskZADPO0/oZsRwb9okHyyKg2XSEWe9yOJMvgOaIV0lsgHY0t7yvPSloXHf/37P rnjmMxfeS8vaEQuvlp/pCDgCjoAj4Ag4AvsPArH+xrZt2+IQBxPfQGvatKH37NnDJr7uda+ztlr0 AyKpP/zhD4N6Bittyxs+hqsnp1JWIkhtLG3yyU9+cvfu3QiRxk+goV0Sev+xHa+pI+AIOAIrAgEn oFdEN3glHAFHYDUhcO6553YuTW4NbCOmO99hhEIfBPiorxfL8A0FEYJ5B5EtXvAiiIjqBfUMuvn2 24NMM/bPOGOoOnZPDP5aZQZTWGUHAoN33tmSDGTuQQelNIJnyTaQ6ZCcxnbJJV3ypBjIO96xwOKW uyOQv78Cu8C+8dMcAUfAEXAEHIH9BwFTw+jU34i5adPfYMu++tWvcufUU0+1tn7jG9/gPpjrV7zi FaCSLbw6VvCwcxlXAdEPK+iNS7KoyP4DvtfUEXAEHAFHYPEIOAG9eAw9B0fAEXAEmghgURdwykcf fXQvUPD+Y9usHYS1JQbj/PKXv5zRJcgHbzvOC66FA3/ve5IWnPLZZ2O583Depz/d5HAhl/HBD4bj ELIAibywRRBBCr/85YEmnrd6fRL0or/xFik1psFBQ/sC0tXQ98AHetaoc/KO6WJKbj/3wgulRBTX pmqNr+gKvJM6IOW9e3d7zsvaEejEE08UoRX0uG+OgCPgCDgCjoAjsFoRMDUMNPD5z39+WzNjbej4 JzvL9Df4q61G+MxnPhOxzzgSBztbDrZyCUqkfIcVBEno1Qq1t8sRcAQcAUdgmRBwAnqZgPVsHQFH 4IBDALN8sM9Y1AUtx2uMvYKXkQyBJDE6IJqxBDmOLwwyUJyka888U0KGsSg6bwoYm4IV0SGUgeMb NqTuvjsFppXbc58rixMyZhkhtFxvBn/jcFoQzeCvuYH/tY20NYhgMMLI2T5kisERD9iUz342ZBmz 5DiEexxqTHOD/CCahg/a8vnPN7lglPKJT4Q02IkLtdq25dxsQ+uelYjeIwdNVWt8xZqK73pXr/Na jgMuVUpsh2v5OuInPwnF3XrrQDX0RI6AI+AIOAKOgCOwPyIQxzjHscxoS6wN3cZNX54EGrTpb5iM xtuShTtsWewzktfZTKYDi5dQVxoz21vwrD6F4IBjXX9jf7Qir7Mj4Ag4AvsWASeg9y3+Xroj4Ais HgSwhAvZZ2yYoGOFcchotDUPRzZt2mQRJfYrFiLHcXzFhP7SSy/lAi/PetazbEmZ/jCBrgXLzO2K K0L48/veJ+QpckIML+jUr3899f734wXMkBI/YXFCbKCPuVYhN+yz1jiO6GNwvtzA/1proG5Ndhi/ grO2D5liBEcff/z86wQiNyTmhnxQFkq0Daw67nFA3XL1PxQHXY4f/SiVrOsuRDkAM8IXO/gKyhjH O3OO2fNmGa17VuK73y05oAk//GHq+usFtEE2FNEJF9n8Ze0IFApw/vzPB6mjp3EEHAFHwBFwBByB /RIBU8Po1N/4AcXCdGvjpi1guav+xoUXXghVDZwFZpkq0jGzbDId9qLeP/3TP7GUtuVM9ktAvdKO gCPgCDgCex2B9H333WeFVqvVzZs3L7IO99xzTy6XW2QmfrojsOQI3HXXXaeccsqSZ+sZOgJ7BYF2 InuvFNqvEIQJg/U+6SRJ8+1vt6RkMDUIcahC+7bXEWiua7/Xi/YCHQFHwBFwBBwBR2DpEcBLcgxT wHbxxRdbkDKPYMkQvEuHHQQuXM3gAt0QGQ1CWadkJ998882IYqbyBhYaYQQ0VjIkAX3++eefqUEB Z5111mmnnfbTn/4URXQmO+6448hT4y/WJET0NE/3zRFwBJYDgRtvvLGPqONylOh5OgKdCKwxuc9F ozM5OekR0ItG0TNwBBwBR+AAQwAL32EFwk9+UrQp8MHNTvxpNEQ0Wd/R9M0RcAQcAUfAEXAEHAFH YOEIgEd+85vfbOffDT21aOPSIzxw++23I7H9aPoboJsh9fZuvOGVSkFYg+wz2Gqjj7+dhBKAWb7q qqvAPluyOOCa7DM28NSPfexjnX1eeKf6mY6AI+AIHJAIOAF9QHa7N9oRcAQcgYUigFubpz899c53 pvpEvUCjg9IZvjkCjoAj4Ag4Ao6AI+AILAyBs88+G1HMsXQbxNmo8AaOGDsm/oYjIIiRGJQ0ywLF bBHQ73jHO6jabMIaL3jBC6xK3If+20knnfR+lR6zZLGoNDLET4infstb3kJVaN8cAUfAEXAEHIHB EViIBIdpSMWLIViRLsExOPqecm8i4BIcexNtL2upEVhBEhy444DgMmKc+yzN96Y3pY4+etC1+5Ya qwM8P5fgOMANwJvvCDgCjoAj4Ag4Ao6AI7DfI+ASHPt9F66KBux7CQ7wztxWBZ7eCEfAEXAEHIGh EYBUIFhmaHG0bTjCmJg+9PTQhfkJjoAj4Ag4Ao6AI+AIOAKOgCPgCDgCjoAjsN8i4BIc+23XecUd AUfAEdgXCEBCEAsMYrvootSJJ6bwGugTnoAFcOSDfRzByoQXXrgvauZlOgKOgCPgCDgCjoAj4Ag4 Ao6AI+AIOAKOwMpDwAnoldcnXiNHwBFwBFYwApAQvPnm1De/mTr99CD0jPUGuf7NWWdBf9Bjn1dw 53nVHAFHwBFwBBwBR8ARcAQcAUfAEXAEHIG9jsBCNKD7V9I1oPd6J3qBAyHgGtADweSJHAFHwBFw BBwBR8ARcAQcAUfAEXAEHAFHYN8h4BrQ+w57L7mJwL7XgPbecAQcAUfAEXAEHAFHwBFwBBwBR8AR cAQcAUfAEXAEHAFHwBFwBOZFwCU45oXIEzgCjoAj4Ag4AsMh8KY3vSmt25e+9KXhzvTUjoAj4Ag4 Ao6AI+AIOAKOgCPgCDgCjsDqQsAJ6NXVn94aR8ARcAQcgRWAwIUXXniyrtX41a9+dQVUx6vgCDgC joAj4Ag4Ao6AI+AIOAKOgCPgCOwzBJyA3mfQe8GOgCPgCDgCqxiBq6++Ghz0ZZddtn379lXcTG+a I+AIOAKOgCPgCDgCjoAj4Ag4Ao6AI9AfASeg3UIcAUfAEXAEHIGlR2Djxo3goNevX3/ttdcufe6e oyPgCDgCjoAj4Ag4Ao6AI+AIOAKOgCOwnyCwQAL6U5/61H7SQK+mI+AIOAKOgCOwbxAAB33dddd9 97vf3TfFe6mOgCPgCDgCjoAj4Ag4Ao6AI+AIOAKOwApAYCACGjfPbdvll19uR1ZAK7wKjoAj4Ag4 AgMhwMXxzj777IFSr6REWM3vuOOOO//889sqheNo0bOf/ey9rHRxww03EMz+IJ1wwgnQg15JQHpd HAFHwBFwBBwBR8ARcAQcAUfAEXAEHIG9ikD6vvvuswKr1ermzZs7yz/11FP7VKrt5eJ77rknl8vt 1UZ4YY7AAAjcddddp5xyygAJPYkjsEAEwI2eeeaZ854MXeBjjz32+c9//ste9rJ5Ey95AiNMG41G Z+bgcF/5yldec801EI4AbbpPathZK1DM55xzzh133IGfPvShD73rXe+K04B6RoVx5Prrr3/yk5+8 AMTQajxVRajyt771rZ07dz7rWc+CdEaffOL6IFlXJHEcrwq94Q1vwA66+6abbkI09ALq5qc4Ao6A I+AIOAKOgCPgCDgCjsCBhsCNN9549NFHH2it9vauNATWrFmzVFWanJwcKAL6Oc95Dop89atf/Z5k w9d4f6kq5Pk4Ao6AI7D/IgBiFFwkaFCwt3ErcATHf/SjH1188cX46ZZbbsHCdC9/+csRz/vjH/94 L7f3jW98I0o866yzupYLHvbxj388agvq+XOf+9xerlvX4u688867774brH2vyvzZn/0ZfgJr/MhH PnIBFcZjg+OPP55MMTh3dFN/9hnJ8FD29ttv71MlpAGp/e53v5uWAOr8s5/97ALq5qc4Ao6AI+AI OAKOgCPgCDgCjoAj4Ag4AqsAgYEI6Le+9a1nnHEG7sm3bNnyVN3Qcu5w3zdHwBFwBBwBIoAgXJK8 bRukGOBIEWZr9DR4yRe96EV7WTgCHCv45fe///1d+2vdunW33norfwITvRL69JhjjgGz/8lPfrJX ZcCVo0W4Qg0bYgzkET2NoPUNGzbgIQHimpEVumneVrOgl7zkJX1SfvSjH8Wv6G4+kPjgBz8IJn3e nD2BI+AIOAKOgCPgCDgCjoAj4Ag4Ao6AI7D6EBhIgoPNBivxkY985AlPeAL4aMR/tSlvGDQuwbH6 rGR1tMglOFZHP+4XrWjT4miThoD+8gc+8AFrSKemxD5vI9SNv/jFL6405WKKhywVXGSfEY2OQOYF kNeoifVypwQHuGZkC/aZdDbLghAHOO593rleAUfAEXAEHAFHwBFwBBwBR8ARWOEIuATHCu+gA6R6 X/nKV5aqpS984QuHIKBR6tatW/FO8cEHH4ybdiegl6obPJ+9g4AT0HsHZy8lpiaJRhsBDXr3KU95 igEFpvLmm29eUbiBIu8VIr0369kGVFvRvZSXB6nh4tnnuJc7awIAX/rSl7YFU+PgaaedtjCV6kEa 5WkcAUfAEXAEHAFHwBFwBBwBR2B1IOAE9Orox/29FSCg3/zmNy++FXihGQT0QBIcVhio50suueSQ Qw559KMfvfgaeA6OgCPgCDgCeJ630kBYCewzMIGmM7h724gS5E14ZDGg4SJK2HFFG1a4Y5ByAWCn lAcOOvs8CHqexhFwBBwBR8ARcAQcAUfAEXAEHAFHYJUhMBwBzcZDguNv/uZvVhkQ3hxHwBFwBPYJ Av3XstsnVVohhYIaBmNrG2uFxaB5ZMGVRGA1FoHE6eCyB1F8XnBBfqIj4Ag4Ao6AI+AIOAKOgCPg CDgCjoAj4AgAgUEJ6Msvv/xTun33u9+NgYMYtOPoCDgCjoAjMDgCV111VZz47W9/++Dndk0JQQno EUOgHyrJ2I477jh87bq2IQ5ChhgpIUncmRV+wnFmgg37nZrFyAEXAhaBHFg0vrLcK6+80rJlQTiO Jf6gPjHUWottLUI+YI17oYRCsXggFaIH2c4991wme8c73jFI+gWkQW1RJTScSKL+nT3CvgDI1he9 kFxABfwUR8ARcAQcAUfAEXAEHAFHwBFwBBwBR2DlIDAQAU3qGSqluM9/3/ve97GPfWzlNMBr4gg4 Ao7AfoTAj3/843gFQgThgqlcTP0pZ3zmmWe+7nWvgxjxtm3bnvnMZ+Lrpk2bjEqGA0cRb3rTm44/ /viXv/zlXUU/8Ct+evzjH48ckM/FF198zTXX4AiJZmxYWA9VRbZveMMb7rjjDhxh0V/+8pdBPeMr Dj73uc8lB43csCGEef369Tt37kSTP/rRjw7YTECEbD/4wQ+CmmeLXvKSl8Sq2ZYPqXAUyojmQTZk jnYhJQPPwYyTPceG1uHXQTLpnwa0Mmq7a9cu4Iz6Qy0EyKBHXvnKV9qJ1hesDJAESY00BJZI9uHc F19Jz8ERcAQcAUfAEXAEHAFHwBFwBBwBR8AR2GsIDERAg1B4z3veA63Mr33ta69+9au/853vWATZ XquoF+QIOAKOwH6NAMhNkLlPf/rT2Ypjjz320ksvvfDCCxfZKNCaIDrPOuusM844A1mB80WeyBz7 IH8pl/ziF78YX/H48LbbbsPBzhLBmV500UU4Dp1iaiIjt9NPPx07IIKZ/phjjkEyMqTYdu/eDU4Z zC+eTV599dU/+tGPmPPHP/5xsLqQttixYweO4y/zAQcNCnvexoKKBZOOFl133XWk5lGfd73rXR/6 0Ic6z0W7br/99mc961nzZmsJSPhyAwv82Mc+9nOf+xzYdlQebTnxxBM7g74Hzxwp0Uaw9tg555xz gBh2oBZy3nnnYQdFG8GNPrK+QJPRiSDZgS0Ja5b4iU98YqiiPbEj4Ag4Ao6AI+AIOAKOgCPgCDgC joAjsDIRGIiAnpmZeepTn8oGvOY1r3nve9/7s5/9zDnoldmjXitHwBFYaQggHhYBtiA3EeKKcGBU D5zsFVdcscjYZ+Rj8bynnXZa3Op3vvOd+MqyQICSU8ZfbE984hM78bn77rs7D5500kmWif1KUhUb 2FKw1fYVjDObA5r1pS99Kdlwbm95y1u4c999983bNSC1wT53qjOTQ2/b2K5nPOMZ82ZrCb797W9z HzQ3+HHUGfigtuC7SaCDPh6EKO9VYtc22rK9k5OTdqL1BZAEvQ6S3QhrUvbf+ta3Bm+Xp3QEHAFH wBFwBBwBR8ARcAQcAUfAEXAEViwCAxHQBx988K233mptwDvaf/u3f3vXXXc5B71i+9Ur5gg4AisH AcS0Ukrim9/8JrlFBttC/GGR8bZxPG/cXmM8v/e97w2Cw2Me8xgkQxj1IImZhvR0vGF5QH7ttbLf T3/60/75g/mlPskrXvGKtpTGdA9ew64pETHN422MNur8l3/5l/zpwx/+8IJLOeKII0BkQ99j8GUS 8UigDbGu1P+Cq+QnOgKOgCPgCDgCjoAj4Ag4Ao6AI+AIOAL7FoGBCOhHPepRWIQwrigoabxTDA56 39beS3cEHAFHYH9BABGvz3nOc8A4G8+L0FfE20IIYp83ARUDRY6IZtYE6sOolYlvLFX1oNrRP6tr r72WCUDjLlWhbfmYhAijp+Ptta99Lb8u5qkAiHKojkCWhFmBUocgyZ/92Z8tU3M8W0fAEXAEHAFH wBFwBBwBR8ARcAQcAUdg5SMwEAENLUtKWMYbOWhoQ6/8RnoNHQFHwBFYOQi87W1viysD8eUFLzdn 8se9gosZ2jz4Bu4VcdlvfetbIbsEHYzBT1ySlKYEslTxzp216iqBzWSgpLkyIaVLFrmhT7GUIhaE XLdunb8ttEgw/XRHwBFwBBwBR8ARcAQcAUfAEXAEHIGVgMDvzLf1quRABHSvk8FBmzb0SkDB6+AI OAKOwMpHAERn27p5V1111cKqDekGZnXBBRfEOVB5A3QqQpsHzBmEKajnj3zkI1iUDwG8EEcGczrg uUuVzLSebLG+pcrZ8ukqgW2/doZFL6ACiHoG9fy85z0Pgc9Q/IC481FHHbWAfPwUR8ARcAQcAUfA EXAEHAFHwBFwBBwBR2BFIfDLX/6yT336/LooAnpFQeCVcQQcAUdgP0UgFtkftglf+MIXQDRDWQKi GVw9D1HMUM9AqO8ll1wyYG44BSslIjHW5RtcvHjAzAdPZoHP99577+BnDZUSaxgwfR+O+9hjjx0q zzgxskV3QJsbqxoufpHJBVfDT3QEHAFHwBFwBBwBR8ARcAQcAUfAEXAElgOBXixzf27aCejl6AvP 0xFwBByBIRAwVnSIc5KkCNoF0QzOFGHL+JtOpyGaBPWM2267rddigJ2lUIf69a9//ZKEAC+gFTzF KvyNb3xjwZn0P/GlL30pE3z/+9/vlRK6GQsuHcpUUPBAWPrg4C+4LD/REXAEHAFHwBFwBBwBR8AR cAQcAUfAEdj7CHRyzf3ZZ9TQCei9301eoiPgCBzQCGzfvh0RsjEEp512Gr8ifhY6GCCR8ffKK68c BCac8vSnP/1b3/oWCGgsJIgNsg9YTnBwKhk5DKJ6jGoPUp/FpDn11FN5eh9d7HlXMuxfARMt6Roe /oMf/ACnv+Md71hwK9AR8567YCQR4Q6llAWfPm/FPIEj4Ag4Ao6AI+AIOAKOgCPgCDgCjoAjMAgC MeM8L/uMDJ2AHgRVT+MIOAKOwBAI9CdJ29ZuPeuss0z1AlQyxDRQEv6+6lWvGqTIF73oRQh8Xsyq fRar++lPf5oiHtg+9alPQceD+6DCodFx+eWXx/W56667BqneUGnQig996EM8BRrKRsGDcj377LN5 fBCGt3+hF154IfRJbrnlFrQxTomvIOJRgQHB7NrL1JjGAwZbWBI7EINmQRD7Bt2/sMV70TUQ94BS CgSmh0LVEzsCjoAj4Ag4Ao6AI+AIOAKOgCPgCDgCS44AeedB2GckcwJ6yfH3DB0BR+CARgCEIwJ4 Ywg+8YlPMGoVjCrYQ/sVNOjFF1+MaOUF44WyQFWDS92wYQNyjrfzzz8fjKoRyiwC6Rl8HTOk+ArJ DvxFVqA4kQlyu/vuu0HU8qznPve5WJzwjDPOwD6YaB4EERxnjn3w1/wpJnbRcFti8ctf/vK80btY so+VAReMchEJjvocf/zxFqONxuIgWsey4nLtYH88wS9DoBngv+ENb2BVUSuci694GIAKDNIdKPey yy5jyrhc45rJFKOq55577hVXXMGUH/jAB/CMgRHWvfqiV4vuu+8+ggAEBqmhp3EEHAFHwBFwBBwB R8ARcAQcAUfAEXAElhWBAdln1CGNe1qrSrVa3bx58yJrds899+RyuUVm4qc7AkuOAAI2TznllCXP 1jN0BAwBEJFnnnnmvICA5EXM8vOf/3woTrQJZSA8FhHNIIKR4HOf+9wg6wE+4QlP6M9IXnrppVwN D8oebXWDVDFWHcRBMLAf/ehHwYyD4kT1Pvaxj6FoHASFisxBy77tbW9DVXvlgGRtoiLI8/rrr8df rm0YbwgxnpfkBc0NypvtQiX//M///DnPeQ5KP/3001/zmtdgnxl2LRciJPN2ARKA5/3whz+MgtBk kNHQfX7LW94yCOA4t2tHo708HaT2BRdcwE585zvfSeIeKtuAF20BrQ8GvFfN+7eIvw4C4CAIeBpH wBFwBBwBR8ARcAQcAUfAEViZCNx4441HH330yqyb1+rAQeArX/nKm9/85sW395Of/OQLX/hCJ6AX j6TnsH8g4AT0/tFPXsshEQBn/brXve4lL3kJzvvhD3+4a9cuywCKxoyZ3bZt2+CS0EOW78kdAUfA EXAEHAFHwBFwBBwBR8ARcASWEgEnoJcSTc9roQgsLQHtEhwL7Qc/zxFwBByBfY0AgpQRMY319BBT jA3xvIhotm3Hjh0MQ/75z3++r2vq5TsCjoAj4Ag4Ao6AI+AIOAKOgCPgCDgCjsABisBCCGi8Ns7t AMXMm+0IOAKOwMpAAJoMUMywVQQ7KwVRCAhBHHHEESujvl4LR8ARcAQcAUfAEXAEHAFHwBFwBBwB R8AROOAQWAgBfW2yHXBoeYMdAUfAEVgxCEBrGCrJseZGZ9UQE4118CA6vGJq7RVxBBwBR8ARcAQc AUfAEXAEHAFHwBFwBByBAwuBhRDQBxZC3lpHwBFwBFYwAliVDnHQV155ZVsdscge1srDUn5f+MIX VnD1vWqOgCPgCDgCjoAj4Ag4Ao6AI+AIOAKOgCOwyhFwAnqVd7A3zxFwBFYrAi9+8YtPP/10tA4c 9HOf+9x0Oo1gZ5DR2DZs2ADlDaxJCD1oX35wtRqAt8sRcAQcAUfAEXAEHAFHwBFwBBwBR8AR2C8Q SN93331W0Wq1unnz5kXW+5577snlcovMxE93BJYcgbvuuuuUU05Z8mw9Q0dg3yLw4x//GFocN998 M+Q4WBOoQj/hCU94xSteAQHofVs3L90RcAQcAUfAEXAEHAFHwBFwBBwBR2BYBG688cajjz562LM8 vSOwtAh85StfWaoMX/jCFzoBvVRgej4rHQEnoFd6D3n9HAFHwBFwBBwBR8ARcAQcAUfAEXAEHIED HgEnoA94E1iFAKS/973vrcJmeZMcAUfAEXAEHAFHwBFwBBwBR8ARcAQcAUfAEXAEHAFHwBFwBPY1 AunJycl9XQcv3xFwBBwBR8ARcAQcAUfAEXAEHAFHwBFwBBwBR8ARcAQcAUdgFSLgixCuwk71JjkC joAj4Ag4Ao6AI+AIOAKOgCPgCDgCjoAj4Ag4Ao6AI7ASEHACeiX0gtfBEXAEHAFHwBFwBBwBR8AR cAQcAUfAEXAEHAFHwBFwBByBVYiAE9CrsFO9SY6AI+AIOAKOgCPgCDgCjoAj4Ag4Ao6AI+AIOAKO gCPgCKwEBJyAXgm94HVwBBwBR8ARcAQcAUfAEXAEHAFHwBFwBBwBR8ARcAQcAUdgFSLgBPQq7FRv kiPgCDgCjoAj4Ag4Ao6AI+AIOAKOgCPgCDgCjoAj4Ag4AisBASegV0IveB0cAUfAEXAEHAFHwBFw BBwBR8ARcAQcAUfAEXAEHAFHwBFYhQikJycnV2GzvEmOgCPgCDgCjoAj4Ag4Ao6AI+AIOAKOgCPg CDgCjoAjsIIReMELXtC1dv/8z/+8gmvtVRsaAY+AHhoyP8ERcAQcAUfAEXAEHAFHwBFwBBwBR8AR cAQcAUfAEXAEHAFHYBAEnIAeBCVP4wg4Ao6AI+AIOAKOgCPgCDgCjoAj4Ag4Ao6AI+AIOAKOgCMw NAKrmYC+/fbbn/a0pz3+8Y//3ve+NzQwfoIj4Ag4Ao6AI+AIOAKOgCPgCDgCjoAj4Ag4Ao6AI+AI OALLicDrX//65cx+ReQ9EAH9pS99CTSubW95y1tKpdKyVn/37t2nnXaalbgABhk5/M//+T/PO++8 W2+99fd///ettsgqbgv390KLlhUuz9wRcAQcAUfAEXAEHAFHwBFwBBwBR8ARcAQcAUfAEXAEHAEi AAq0jfDsT7fGlCmo4E4qNc4NzDC+xsn6wz4QAY0sTjnlFNQDZC654Oc///mo9PL16N///d//3d/9 HYrDhh1QycNy0Fu3bs3lcoccckhbJUFGM1tu3/72t5HmFa94RbFYXL7meM6OgCPgCDgCjoAj4Ag4 Ao6AI+AIOAKOgCPgCDgCjoAjYAggJNTRWA4ESCWDTW3LvA/dilPe/e53X3bZZSBL8feiiy4iuQx5 ib/5m78BfYrjhx12mC0OiR18fdnLXjZg/QcloC07ELV/8Rd/MTMz89Of/nTAMhaQDEUcd9xxPBGU MdbERFMXkM+8p1x11VXHHnusW/y8QHkCR8ARcAQcAUfAEXAEHAFHwBFwBBwBR8ARcAQcAUfAEVjJ CCBi+H3vex/CebG11bMX3Ypw5i9+8YtvfOMbScbiL/ZvuOEGHN+yZcvjHve4devW4Tjo5v/4j//A QbDSX/nKVzoJ7j6wDE1AI6+DDz54bGyMmZrOMjhciGbEYdHnnnuuCVz8wz/8QxynbZoe0GhGDovp tlgeBCUyKxw8/fTT77vvPvxtq1VcFmqLinn482Lw93MdAUfAEXAEHAFHwBFwBBwBR8ARcAQcAUfA EXAEHAFHYCUgALIY4baxHPG8tZqbmwPRfPLJJ1tK7P/mN7+555574nORZs2aNTiCmGhw2WSlB9zS k5OT8yYFnwva+yMf+Qh1KkAZv/Wtb/3Yxz4GRvxrX/vaox/9aBLk5H/POecc7v/7v/87TkRtkP61 r33tYx/7WOaAnx544AHuI8AbrDyT9aoGaGJQ7O95z3s6sYtLAQH/9re/HeHfrEBcyV45t7VrXhw8 gSPgCDgCjoAj4Ag4Ao6AI+AIOAKOgCPgCDgCjoAjMBQC8755//GPf/wP/uAPuuY577lD1WSlJX7I Qx7StUp33333SqvqAuoD2YqF9Wkfexi8GiBdEddsdG7biTHd2kmi2q8QLj7rrLM+85nPgLkFDUsG GOnJvg6+DR0BzcX9nvSkJ7HIP/3TPzWtjGc84xkgnZEAG3ZAGZNWZuQ264Qq3nTTTaDJyWVjFEEB o4+aBxuMQdjJPiOra6+91kqhNggyHzCkGoQ1WHUPfx7cVjylI+AIOAKOgCPgCDgCjoAj4Ag4Ao6A I+AIOAKOwLAIxKuRdd3vxT4PW5Cn3y8QaLMBsKNtR5bbHjrp1tHRUShedKIHUhd0KyhfPgiBzgTC q8EMm+7FgOsQDhoBfcEFF1gl3vnOd8Yi0yjJfgUvjq8glNvimi3WGIB2SoS0ZWgFgapH4j6/tpXS n7xvA3GQ4Ov9wmq9ko6AI+AIOAKOgCPgCDgCjoAj4Ag4Ao6AI+AIOAKOwP6FADjNXhHQttjd/tWi hdX29a9//ac//emFndvnrF4R0J10a58I6LaAYPDOIKNRKGOrod3RS7WirWKDRkCfcsopqB/5eGOf QfiC+UYcMX/qFLfuigJIai6eaFvXNRPRJC6/OPiKikN1FeqA5wlD6ZUMlb8ndgQcAUfAEXAEHAFH wBFwBBwBR8ARcAQcAUfAEXAEHAFHYIUgMCDdunXr1lwuBwo3rjboX3wFJQ1OlZISoFX/+3//74Po pQxKQHeFidIZ73//+6mnYeWhfqgl6mpnmSwGfpqZmemjucFTEDENnehvfetbpu/RWYHOrLqi07Xm FAkhZ++bI+AIOAKOgCPgCDgCjoAj4Ag4Ao6AI+AIOAKOgCPgCDgCqxiBXnTr5s2bH/rQh95yyy3W duzjCI7bEVCpWHtwwVHCiyKgYwoYFPNFF13EarHeqBZ0lvEVBLlFzoNQPvXUUyGdgXrjJyT41Kc+ xWRxk/7hH/5hXnXmzqxQoolT9zcXMuBYPnEVW5U3zRFwBBwBR8ARcAQcAUfAEXAEHAFHwBFwBBwB R8ARWJkI9Fqjb2XWdn+vFZjYXnQrAotBw4LXZQAxOd42Yha6Fy984QsZKIy/kOAAnYs8v/KVr5x8 8snzgrMoApqrC0KmGaItIH//+q//muWh3tABwQ6isvETArOh42xVwTqJ0L6gfDUSIFqbAdRtG7O1 DVof5KzjDVkh0tuyevKTnzzgIowI1sbihyMjI/MC5AkcAUfAEXAEHAFHwBFwBBwBR8ARcAQcAUfA EXAEHAFHwBFYDgSWQwC6Vz170a1gaM8777zTTz8dTCz+Yj9Wf2bo9Ate8AJmizjoww47DAlAyWKJ wj7yFVaNgRYhXDy4tghhV6558fl7Do6AI+AIOAKOgCPgCDgCjoAj4Ag4Ao6AI+AIOAKOgCOwHyFg nGZbnQ+oRQj3o/5acFUXFQE9YKkIycZChQhPdvZ5QMQ8mSPgCDgCjoAj4Ag4Ao6AI+AIOAKOgCPg CDgCjoAj4Ag4AqsAgWWJgAbj/IEPfOBtb3sb5DWAEcKfIR3y2c9+dpCQ7FWAqTfBEXAEHAFHwBFw BBwBR8ARcAQcAUfAEXAEHAFHwBFwBBwBRwAILAsBTdL5ggsuIMRYqxBfSUb75gg4Ao6AI+AIOAKO gCPgCDgCjoAj4Ag4Ao6AI+AIOAKOgCNwgCCwXAT0AQKfN9MRcAQcAUfAEXAEHAFHwBFwBBwBR8AR cAQcAUfAEXAEHAFHoBcCe0MD2tF3BBwBR8ARcAQcAUfAEXAEHAFHwBFwBBwBR8ARcAQcAUfAETgA EXAC+gDsdG+yI+AIOAKOgCPgCDgCjoAj4Ag4Ao6AI+AIOAKOgCPgCDgCewMBJ6D3BspehiPgCDgC joAj4Ag4Ao6AI+AIOAKOgCPgCDgCjoAj4Ag4AgcgAk5AH4Cd7k12BBwBR8ARcAQcAUfAEXAEHAFH wBFwBBwBR8ARcAQcAUdgbyDgBPTeQNnLcAQcAUfAEXAEHAFHwBFwBBwBR8ARcAQcAUfAEXAEHAFH 4ABEIP2kpz2r0Wik02n8zWQy1WqV+/iLDYjgb71e56/4in07bsmw03YciflrrVbjifzaucNzs9ls nJuUnUlXK1WcywqwJkgT15YZsuhGg90nCTLZTHIwNIQnWhNYPfxF9dhOa5RV2LLDjqXUE1vaklSM NcSvoao83WCx5ltDkJgJ0HbW2/5GaaTt1hesBn+N0WA++BV/c9lsW6HS8sS0eSIyySYdxNax35kD 82dlOo/EPcg6xMPGjCduEXsQzWx2ZUa7st7I5rL1Wh19LU3Ajm7oPvyI3s/lc9aPLKUtf7aaPaj5 NfAFFcJf7BtuzAStBjg1nBIZthnevrb/XLv9p9PoFLYOdba297F/9oT1mmBVb9BWEvsXSxM0aP/p TFUxD5krvDXpjkwq6VVkkFiIjJRMJiu+oKFnNVLYjyoWeocdxf6q12s4ipSh2lK/JJkmQadLF5j9 S47NPNMpaXvSjw0UX6s27V9r0kCaxP4lMXIL9p8UykpKwcnA4RiHV2Pbu9q/VimMKZ4oWSgcNpYJ 7GMfdXw8vuxXG9Fq9o1sFlYeuzIcS+GgjVatDxojwxDnyiBN2pJk1W7/ZjOslTRRUUUm/KK11mqn BWoZWUmreZxjDenuvvNnSDyxdiPNRs5Mp35z7y6OWRoV+6tpMMkQw89L7//V/uGmmk6jzf8Dzxb/ 37wA0Guxd9Q7CBrNJqjT0K9Z+n/rX3oJtpQbkW/1/2p1iYfkuUwW7/B0qYZ2iZ3CZPROTCD+X+tn xVlWkjLxiuLWOv1/0pvm/5v2nxTKnLlxKFWH9f9oQ9TepC1h2qD5NvMn5tIWHXFM3PT/yfWRHilc rej/k5HO3kHvx/6fMOJKEYNv/p/FWdHsiMRvhGuoDChcbqIJjE085KqxwPmP2BfOncf+W+cMoeuT eZdUI9Mx/4n8P2zATIKWw9qGfNRCrJf5U7/5D/xAMv+BJXTYPy46cpng1s/+4dfF/c5n/62zvti2 m/bfOf9BR6ttDzv/abd/eMJW+0d1azW5sJohif+vDDD/Sa53dmIMu40vGx02olvsv/VSHte2xf7r av+5XvOf0DUt9q8DqtM528hCX3P+Y2nM/s2iqtVKy9jRi3WL/+85/1dDYnq1QFYmcaehbmoyrGTY kaHDOYAcb17gsG/zH52UBrOnyZn9Y791iqhOoMP+OVXoMf8Xb2+YJBUOHi2yf8GN7dKqhpsaudbK tN/8f3Cz6nOD9eo4Si7GkpzeaZ75P5vcz/6bYHL+L86NFhU8MH2FTeZa5z8t9s/5v85GFI3QOpv/ W4bBpavH7mv/zSta0/4z7bdyPe2f/r+H/VtlZL5HN0jDSkyr1f8HC4knVMFQoxtPmkel/f43dEFs PJ1DTLx/67josH9MlcOc2WDnDv5Gw1BnbsmVq8v8X+1Yxlns/5OpDvs5tn+7CZLTMAUNt/Ayw2Ey eMJu/l/nP0lu2I3mP817cLs6mBnEO/SHBou1mjZoX8P8p83/c76RzBzkhGSi3nn/i/7Xgjilb7X/ xGmIrWp9JKNM6/1vOgVYeP/L2XhIloCM7tExrj4LGXJKIyZoDWHO/AvoghNOEJRJC7KF79WdppdD gmw2h/x5/8sdHYUZFKT2n+etVuJegqshHmo50olal6b9q0Nq4XDUOWirs+GCwjYGw0tQ4n0Q50Ja RHCMg/n/0ArWtmn/1Rrao60bkv+J5z8D3f8mt3nzzn+a8//A/3Tz/7TfpZj/t8x/onvb5vw/ZwWx o1kf2e/n/2OP1+R/Bpj/4yZa5nj0JBzde5v/SW7lFub/6Q3oOW0aHPn/eBbRvLNo8f+x/c/Hf+Iq g8zpPG36RIop3F3ON/8nv2HVjnda/X/TN2Kvdf4TGmVXjeb83/x/YrHzzP/3gf03XvDfnoMG/PPX v2m2TRCymx92vPmX2PptGMSDk8Zqo4VZ0Ah40HxlWzH8NboICZp2n995wy/OUW+TmkMxOISmbZmD UH8n5KbmHyaIvGbQvq2S9LnWIuMaeFGxJjON5c9mMjdNFuamdtzOtet0G3qW0vwynbshGQ8npmGJ 3IgbuykuNE5pXUD61XDjzYCVy4LaDDSewbNf2kaLdXTcEBZh5+IsQ9umAszHpjtsMi5I1ihahQIh xwPBx2lWchGN5gQChfH11iNSK80HPgKnCqmRsDlxt/I4XQY3qYzOWojJPrX/lhseAjuM/aNZodcM UsFH70kS+48eAGjbhX1LuLao7WES1m7/GcktSab2KSxny02I2T+71KwlkEdqCjQJ/tTV/tnvZv/I pZf9MzfeSyhWwZbiMdLL/oVnj3LmPgsVk2i9SQ72H3Gv1jWA99BDNtJ+9KIuaIPZl7kdvurcDl+x g7/B/vWWSYoLZsvDMMXwFI09GFWPFQvsW2z/NlQNBxlHOn8ltjyunaGum7fBQhqF3pG6aZo9u7Yh 1cjoOHuWVdo9ORf3o1SSs8kEK7GiZfL/nFt03OUaLGTb2UZJmfRmi/2TwU8uUhxW1qKYa47H/nz+ P/RXbGbWs8Zot9h/4pCbrjW2/+ROj0O+3f8nd6QD+v+4XANnefy/mHbw/zDvAf2/2mHUiWqiyTyY vdC0/4SCMW8AS+3q/2nobGZymU7sPzyJSYN95rCyTQedursF+v9AIdEb2JilMbQYarf5j/lens7N RlYv/2/+0NLPa/9IaTP12P7BSFrRdFystqZp+mezcwPWUgqAEfdt/j9OYN6ertW6IG4vGx7sXx+J WY/HXprnGrbxSLEuaLd/3qJHUxowQez0Pv7fCoprG1O3sf9nPh32L48PeTpLN6i7OiuaYsv8J7o8 Ne0/zH9QotQ/fnzOIrrZf+hWmZ71sP/k3KYNqC02r+CGaifOiaHKECR9Fi44Ec2UmH94NKW5hVsJ /BTZfzhbjTAYp12a24eVfiezTBbSBqDZD5rMh/dd7T/mmpNa97F/md9asqaZJVdt9qD6f1x/A+bW cYH70viVZESEu2gbCG3+n5EVA9t/M4pFzkn8D3t2UP+PumFCoNMYDrSmw2yNPeI0gL6ih/03g4qa 9p/4+c7OCvbf5v+TG5/Y/jGNt4q127+6Dj0ona6m0byti4OcBCJMLvSmw+b/SaRCMHtjEs3nsJLM 2QygDi8KNCzGopVC4rmhMtGzf7oF/tS0/6TCBNacTJvVmXeyNnZ1KeofhHAM9q/sZq1eo23goNp/ +zycRdszi9jlGrA2EgmCVW8w/2/2H2DpYv9avN2psQ7zzX9gFU3vEexfj9D+SWcTMblPNP8vTzpj krf9/pfVkBP5gJz3CGCTu9g/6d0wqWj6f5ol6qDXro7OEmcY2b8QW7Q9Vt4u2bxB6D7/SVqa2H80 /1d8aQzN4Zw0SvKXwK3m/a+Zh1n4PPYPQ43tH8Euyd1fp6HacOhu/wPMf8x1NIfVfPP/YP+tsSyJ /bfzMMH+mXvEGyqA3fz/0Pbfef8rdzLASi95MJPm/IePOXrYfwgjYDd1+iUC1cX/h0eV8sCYft7G gmVlHWcGQwzNEgaY/3Tz/4m7s06MXbQ1nActjdk/j/Sc/w8w/+lu/8PwPzLT0FkHHZRYkT4ENVMx ZxgbKgnoeDgcaPb/iN85HmD98rY7YosSDO2JYtzN7GNz+gTX/poTYV50kZYvJ+I83TYOZjuRWaFo M32OE0vGqSH7zOyePjrOmfnILLNW1X0JxRP/LrMo2UKAs/oOyzwemWwX62z+BTtsFzcbdXxMBDfB I7ajVQomyHPNecXmGI86toLNtIbz3NhS2SlE2JJZR8SOwxrCX/ET2877Q87CrTICWnKvYvDGgFur bbRbi5K2h2kN68xqo0RzHLGzZhH8FfuM54ojMaWNykqTI7Ce4r51h5ybbDTOeJbGitEpyFkJsKyb JE2eYjEBLX/F2H+zf80waAl239vX/qUtTM++m9/+9c58APsP9ow8O+w/XJBozDYYB7Z/GZ7LZf+Y aPPlhqT32+0/uVfpav8hrEZtr+3EPvYPyw72D5pM2WdaGoNfmvYfBmPTVtmzYv9SK57Emb1asgyN QE8ES05mzLH9JzEe4XRxgqS8ydJqaLl1jdRKhyE9DNOEM+2OCEHT6tgNAe7H/UtLWz7/H8dWt9s/ w0aC/+9p/7x/gGMxVM3HDmb/nf4/mH18YVqQ/Sf+X2/mtaN7+n9j+ZmSHTGI/+9l/2y7cFLJtHJB /l9iaob2/8nFKLbGxP4j/588iGrx/zJlkK2X/7c8zbHwyRxNNL6GLoX/D0GR89h/cpPfMvoGn/8k z73a7T/cFXP+M4z/V2AtTJXZoh95g6p2KH3ae/6T2D9CBJKr7aLsP5n4BfsPUX6cYi12/rPM9h/e 62IprfOfAKaN0w7/3+KNg/0POv+RS1vX+U83+w/zH876zMl32H/z1aIwgdfAveH8v068SRHSLXAz 32ulEy7zYPHYRPqh5v8S1h3sP4xxs17JR+fASzr/7+//ZeyYl45nszQS/iU+Szr/CSOFVwcg23/+ 09f/Cw/CVgw1/5l//o+ZkDpwVnIe/58A1Wv+z0sBXbpOdsKjKYIf+f+m/bf4f32Xzt6os7cMUavk BjZMbOyC233+Awq7Ntj9b3IhCH20RPbfx/9XNcDZWiSw6Fe7U+g5/0/uoLvd/y71/KfN/+vFibax TP7frn1t8x8+zaJRzWf/YjxIicsmEVaHVrUBDqdkY59ebiD/n1yC6R+Sy7HSEfqkxDYcGcr/axRn C4fQd/4jMbksYiD/T/tX20I9OdkmLNyW1f8PPf8ZxP4Hmf8kM2c2loN6QfxPuDfhvItjkxnSKXXj f8K9mxmJDWRWAx3X1//L6zJIFUfEL2j+32f+szD7Xyz/Y8Y2v/8fnv8h72xF8HE+n2axy8T+9w3/ Ocz8f5/YvwLXOf/JHnX0cTRxmxraWDKvEXsQWjyB5r544YSFpPWb57WxxPw7S+GVnjkgMfPko2le BqxfY8PiKSwdb2npPEn+2kQBt1P6wDIElBnRYA7drjHxRYI1tILsGsAjbDLLZUPYOr6vqmmCD2rD rQ1PS8z2GuxtpeMsVhJ+JCZzrS00d+LDWoVK6vE4NwYFW1+Yd2PRBnLSHBm5bTe0bKwNMJZrB7lj A97yZJrYeKxWVAMIQAl7T7EIZNQSXMASY/OwjjBrYelJyKpO66PgprbS46e7zMqwso5o6y9LY+mX x/7lfjXYfzL3EnuLQpasv7DT1f75nI0gM41kqB1j/YXjnHUJ4y/PXUO7baoXEEseYhuw2kv6NF6H fmT/4ZkQM7IB1cQtuTa3IcxItG72L3YQ7D/dYf/R667BozVfdE2Ci+S5sYQhs3flwUOH/av59rR/ xAa2NVA6Xe3F/J7Z/6EHb+SMthnjrCHPXexfw5OToa0YihE255qap9SKczb+RPkOqUASwhw7xoC5 ZKSn8JVzVT2xwZe8QahpwmxQw5yTr4CKEdDFkTHBLLGKXXtm95b9R/4/sv9+/l95tMT/hzlcp/1L vyQxlR3+v/nSQ7v9q12ag+V+D/8/j/2bBEeb/Tf9f4J2fPVJjCTYvwVnzev/Y59mrqzT/q0y8/v/ JOa9w/+LhdNQu/t/NaPu/j96nqqDqhlF1Rw1yWhG1+T0xkzchZoy62xw2aUNxWF0mW9MoGghJqw+ rNvi/H+gtuef/+ijoNjdkbptzn+Ueez0/+Z2rNrm22mcYv9JVJS539j/87rc6f8taJSWIFpJIThL vciA9i9P2uaz/x7+v2n/iS2qB9Xhkig/4Miw85957T+8Cx8VSidDKyJcXec/tJdO/9/D/sOt+0D2 H0VRxVcNtqXH/Kfny6cd9h9cmfVp7Igi+2+hCaQayRwgboK5RMMhmv8HV2DOygYmJwxqls3wgsT+ hZRM5v9sceCe4stcQmI05zasST7M//v6/67zH3sPSas0vP9PDEbcY6izWkJA1xrC5kSPd0Pi7vYf kTUkjJbA/mX+MPD8XwI34oCeZswvWxT6PXnFKmndwPN/DTTh1NQMkl3JrwPbf6v/TyhLzZzBfS2R hm3DMC6alplMi5pcEm3V+tH2mXPT/mG9YCETG6DNW1ssMV/QsZkV69P9/rfD/lkJ5qm4Na9xLfOf 5O7J/L84efP/qiDEV4j63v8m7iHRymPRbHK3+99h/f8A9h/mvcPaf/R6E/s0ilHg7boZhvlA7ZSm /2fcUrv/p9hUD/uX61XyBqT1kdqA3oslLz4SRppNgr92qCCr5to0/2CELNH8P+4C7Bpks4VwUvRu UJ/739hTxbZtg5H1IbfRNkZ62n/EwnP8ttg/BqbaIN82WJj9x2PQbJtdGdt/1/tfcWfz+H9p6PD+ vxnvRWRi9xVjax7STC72mXbQbMNgZ9DJEvj/tvvf5nsYAphdZNlxfeY/Lfa/SP5nyf1/ZP8Lnf+E rmjrL7M9gGVP7+Rxp45kIEbZz2aynv5/YP5zwPvfDvvn6EuuEYH/YYfyOP/O5//tSrhE97/aHEZA /+JXt9lgobFlj3zosTZyWNG4DeZ2efnBV/Yu3WI8ePiVmVqGdp02m4hHZqePQ3px/XodFdgS4oBX PptFsSbmyuk+GOikB6Uilj75tf0iapdVqZL2inWS7bClcT31yhHerNTiZOKrQloonWFZLaKKbX1v RkBjaLscWkGGYextiaq1i+eyg/gTm8DLDxELHREFMsTBKYTLyGvrTbujYGfhKyvGbHlttokIf2Uz +cyNbTTL4dc2B032ma2Thqi0LlvUvBZq1KfFwlj1LCvrHakYvyTss7iG6L3LZv2TsW3dGldsn9p/ gMKmPnQcvHEZ0v7D/ZvYgwJrXWyGQawU82b0Je8b2Xf2RiFJXoKPaaFkJX3dfO9S7b8544/LCjXH 65AmcSsjszk772L/WnLT/hOdROumLvaf0CWi4JY4KEGMgfbJ0GDLktiWMK572b/otek8rMX+laDp tP+DN20I9p88ByL7bCB3sf9g+Yn9J+NL7N9utZN+N1uVpjSlJMOtkRUkk/aEfSbpab46oBAo5/Dy gYSZNMU2Urt3bkVBIKBDXyuJbwQ0LQdlmSTxMvr/5DoSdOp72X9yK2stpfegqTTtpJ/9h1FgzrNp /4nXisGnMRCH2Fn1t3/TDQ/emKMsyV+yiuQOmGYx/j/2zOYzLZBtQPu3OA5pMsJbklvxyP6pCJ+8 v6xXavP/drPHvuhl/03/n+Tf4v/1tZgB/X/i/sPrtGYDag/JK43hgVRL5Hhwg4nJBe+XdEFzcHWf /zTnaguY/xhPFxyFDu02/0/fG/t/i96iqbNcm1912n8X/5+oiqv/jycPLe+tW9ub/r/D/vWWOCVS Ht2ehbPmPN0yiXe6+v9wpxoNhHiKMu/8p93+9QLQav/SaBu/g89/gBY80sDznzBPHsj+Y/8fPZTt Pf9pUmOxidIe7LpDZ2UeLD4eH0z8UvBsZnJ8LcZGVvD/Pef/+siWr1VpjjzXrJQlqhRV8LqJJTQv lOiX3vYf4jDoIjC/Z84y3W2x/5B5PP9v006JIVL7D1SgGartsO1JPWW/t/8PFwWd/xslFy6aikZw xpJbQjXRNdkYtKGROMYWtp3nt9h/Ms3gT5z/s3UMy1qI/9fXnhiLR//Qc/6vvNLQ838NNGEDm/5/ aPuXllnvyE5yAzCQ/euqM3bTEYBNFPya9h/JMdOSDV5zvFoPuZzP6//lyajOq20Yxn7V0O5q/yg7 9LvG6GpNgv0P4f+1aDWM8Gpgh/+noyZN3Rz7ffw/e3Ce+U+7/w/6TrT8fvYfRdLYGOnt/8NTlq72 b7ItDM5tEkkqQGGZczrMIvhIIti/zX8k2l3vf4G/clCKP29YOP+R+TtnEcFzmhWpqejxYPlGKNv8 yu59eFmWR0HQUG5qMgSzp8Vq/kp6tNq/vgAe5sBN/y8ROZKOPsTcWux8QkFhytEUumFD5vP/opRN /8/qMYy96f+jEcdCB7f/eP6T2H8n/xPYA2Ye+3+7xLM+Hf6/6TxZqx7+PxgDcSCAw9t/yJwFLan9 t/j/xDLDFSCa/zC2PcwKDI2QTv8hdOaRevr/eP4/LP+z5P4/DLbFzH8CixX5//b5D+kFeg9OPHRM B9DYp037j+Y/9kwoGbYHmv03Hvnw42F2P//lr2zU0/5DBLQ6u+bINAfBEUujxAnG9NvgiVyhYGro J/bQwqbzoPUTc2NWdArw4LbuhHZtC/nLqvOKa37TvHNiCVjXLrz8yMzN+7CgeOojI41cdusDc5qR 1dZ2WG7szpLmy+WHHLRO3YL0h6Gk17PmA39FUmZ4NmthESzXGmhltXUHgWIN4zkcobB1ZvhrXHlB XgcJp9HMVoxA49AtQ2ugnY4ERi6whtYcc1WWA/sX/WidG/VRePwCByj8ICfi+oxUEkfLFJhOdFzP uMl2nTD7ZFNDTIH+TAQMK1Rb4nnpNTrA2df2L3MXPMlosf/Whx/z2r+RrUxJ/O3uq6v9x09TElOh uH6wHGTUNCGZwob5axieCZhWHO2hZUqKQaHKVjQ/DmrpJr3VaZvpSn9JLF4oVI1ENhqVXjn1tpPq pe32H3K2GQbSyHwwkCxN4nsQ+5cHnuFsMSpMBFmNTvs/7JCN9ANmq2GAJ1NPakAzDR8/6tBuRo/a 8E9aiqyaDqE5TjX4JSCZTOvDVx07wSGE2wdpt9SWi3zq7FBsQEddp/0jAhq/tmhAN0QD2sbX3vf/ fPhhA7bd/sMcvRnFbAi32X94JtnN/3ez/zCNMLOPXah2XPN1k8T/B0gNotj+ZfGfLv4f9j+Y/9cB QPu3Xuvj/83AOruYtaVPGM7/5/r4f/j5cO21PFHGPP4/abvcvKNdibVbSyUrDQuyPHm/Fyw8uk8w +6RrsKl2V/9Pw+i0f1Rjef1/892MlvlPsHBl+enWFuL/k0d6Xe2/+/xHY5GoXmezFL0tUS898PyH aHJ88XLT6f950CYMcbKe8x/ClQT6Lcr+9QJAZBL7l4lAF/tXKzQzMH+Og6h/tbf/Z/UsPQHE+lFk IpinGV7k/5P4gISqYGILvyBQPeY/IfiAheKvXfL62L9IFvSwf+ZjmQTAEwaB+Q/u/23OYMjo9Fgv Twn3iqHcbf4fz3/C/bkN2OD/w4KcoTe57EfUwU0JeAI4/Pynl/03CSm2y1pnjHO47rfOf3rbf5jq s9+tuzkoOP2KuZKF+/9I+YHG2Xf+g/lJ4NBpe9gocsJhHuY/rbJR3ey/x/w/WQaWzWR9rPk20ll0 m/3zpQ2b/9CYY//Poco8+/l/rhqiD7CtE3XmGR7eJNVovu06j/0n1+jYy8WZq7XQYvre/0brLppH bbf/ZHpsmJtv4RyTzyF4ugVkGM5aw8CS0Awi/x/QGNz/W92stgP4fymRyZbk/jd+msic4/l/Wy+I dwVTHPt/dUQ0JLn+RSFZZv+grYP964qFYfjwwZVKcHTaP97MoAHT0mRHMGLvmPCuHkrmP7rTcv1V PiGhAmUNnqb908aD/eudFFsa7D95NCVWTZ3D6EkSO8tax8tjh/9PKj8g/9N8x0Vyk6ro8CIy4Ug0 lUVx8/M/w93/NoONzP7p68yrmPcwp7HX7T9c1Drsn+5Oohtj/sc8Ujx+kXIR838xG66vYJetfcD/ RAGsg/v/eeb/sf339//D8z+cOzEuzcZ1ewRJb/6zbUZEB7vk9s+BFvv/lWH/Qoo+8hEPhy/4+S9v I3pm/9nDNz+s3U1E8yeOz7jjbSTEcyP6L6akPRlHab6AJwZPZPefiYfiKaxJPOfmnXxcQyuCO0aM Mo1SWs1JPw+yzeZ07B5PjutUj3Xmw2dWIDBc3R/TNanbxBzruN8Ae6iSOroISetEn8tZsibJ39Be u8DY3IXugFs8OA0ZmzEYmIa/HEluCBmXFMNuIAjafHCqCeypu/W1jt9mP3KfVTInHh8h8vHgJOY2 HuLmy+Vc9dd4O8KzcCSXby7R2xnpySJYMfPRBgXfnOJP9BRGXLYUnVzCrXVmddY6WoLZzN6yfxK7 ITDE7ASdOLj9A25DJgyTaJ1ARusjAezfLmz0jG32j7lJp/0neMqDFtqCVFIrh9MlT9WKIZ697F+m 4UkML1OCm2Zjg/3L6+R4SNski60INZhwW2JFqAWH08UyEhOlVTPnxO0EB8WaK//bz/6pPcJLdX/7 P/TgTQqsEMoGpvDsfAVPxaDlRbwk3lgnGYFkN/sHAwWdAQnHSOiSeHxxH5qBtH+Dl0Yr1VN+Tuxf 483FhWrWdrMReGdloqUyfP1CblDC0LZFCLXVGs7QaOyZKnWxfz2lOd61Dsvn/81NsbHz+//ER1mv SUujm67I/zcj0DnqrYi+/j+YDe1nfvvP6trirf6fQ1XsX1aziew/idZs9qwOALvZNgNLrDpUhrCY E+tm/82LYNNKB/H/vH3q7v/1gp6E2xga7DLaP+dDLU440Wxl1eWvLtEec6/BvSTDWT2OxuLpnVWn /xfvry9AyMLw0ZNyDsDEWTUfsrb5f7tPYhOG8f/huXI/+088XtxlJjlqXbbA+U9CjLKD2v1/r/mP 8t0y82nx/7KQBhHDZIZdFhsViyBE7PfQ0QP7f8uBVQ32H/t/vaVP3P9C5j9mOcH/R6JeiR1KLWgA rM/env9E9m94hvlPpPcdjzjrXDp/u3ywFWyXzX867L858+TUOpC26sNb5z8Bk2D/ySoRPMsmqDZ2 DEC1mVANCYJrn/8H76HXrVBEfAUkCFqT4OG1vWFOHpciBelS1fg9nv/TjXS1f7PwbvP/Pv4/xFj0 s3/WrH3+w6cI9MXyK8pV/29KfeYwJWWv+T/pKrNS5seOsE6XGUViw3ySas4Epzfn/x3vl1gmPexf ImmMJkOhnAvRSQZL0KKtOBvOcc6sT3//37T/vv4/tn+SqrxxY8WC/et1Sn4KEdyhhvGlJ1hyMCEx OeEik4YYTZD4/8DPzmf/cqEbaP6TvOhJazdPldg/lgfsfv+rE7mw2RKRsf2HrJJAbPZRsBO7/9WH jmhxfP/LUcaUyfxHnAkDb7v5/6bbTMx/iPk/+9F6s7v923Idw93/ttu/dGIiwSFjx0gAjQWO/T+D mulabYiZl7NntOwDktQcejoewvPXtvtfzr1j++fdAY7klM7W4RymP5z/gLOmPcfDygaIRpBoDH3L /Id5tvh/JKJXYVbsR94QmCVb66Ta0QMqsZzh5j+htu32n2hs0gmwJrbfw/4Xy/90uf/tNf+J3hPq sP95+Z8A7ELtP3RxMv8J75poNwlKg/E/LWCyZ2P/jyMd97/0k+EypO6dHLRwaH3s3zyJmWXsUduG 817w/632v5D5j7WoY/6TkFHd+B9bP4ODNCgNJKN1IP+/d/jPrve/PfhPdl+r/19y+0f0RuVRj/wd lPWLX93e7v+PeMgxMsPQR4K8KMZ2Fk9Pad9m5XHVEx/XEkNhHtCuOsjNKCpmZY7JfGXsqmzWxSrZ DNicMu9aYx8nDlSfMdrBuAmGdex/41ldXB9ekOgR2BZmpVg1HzJbK7RW4gXsMmYNN9yiJjQjNfCr Xb0spdW/Nf/gx+1Cwi7jmGRxZJZjr8EjkkxhRGI+SiUabbWlGVjfEXZMoM1uYgNgbkjA+lgnxmlY f0Mv9LtUsXmhlTTgF1RMTSqgVy972d8wkc5NCmrrSmuLEjoCAisTmxnTkMphrcxrrAz7D61rswGz mXntnxNoNirYT1MfWaCgfRp09L8d9q+C2lzOXnMJ90gt9q9XOy2vzT55Unj8zUlYPPlovl/c0HEa bpmaJmdiHXTWSRAxu1L6NNHnYUvb7B/nNHvWVjIJxtAktc2KhrP/JHqFlTHrOuyQTUrFJDc8jHdO bhmC/at5JzbJERFyYHdoPLhoPavQNsZUCJFmutCbfLkumsRbNYL96+KHOtKbwg4MO1f49IfIjVuQ KUqc3C0a0M0IaOWpd+yeiceR5ByFW8qgTsYRfopdB4d8XFV6gL3h/2P7p7uO5vQd9t+85bAKWxpi 1c3/h9meDSWzz06LinvQhjCHVRf7T/o69HjH+KIx9PH/sWezopvWFp1uPrPNe7f7fxDolardcVmd E+fa7v9NcS+84NLm/1u5P96BkZaiecSzkbhHOPz7+X+9hbSXbSO7bUasJy6txf+LroLGAi9o/tOM kluU/bdSD/EgbSrLR+IMREbmP/mO+U+H/RsUZq40ElvFy44nBiM3J4ZVT/vv0BDralFd7Z/Dah/Z v8zf6K5bRmvSBb3mP3Sjrfa/0PlP4htp1dIdnP8Mav/N24ZwfUnaEiLgesx/9IGjOLXYS/Sc/ydz MLvStTXfzKZl/q8zwXAnl/DIbCaAxfzOZqqsA/PkDid3Vgqh7j//AWuj6IWLr3qIoeb/A/p/qVn3 +X+0tK8CkpiEzIHsMTAOCoralnDh72//PMEQtutLb//fAqaxZjG81o/95j8SQ0AlgeajtS7z/2h6 M9z8v9X/x20cxP/L5UHHDtln46BtLMvjK3my3tRVMOuSNMJOy+zM5i3C1u0N/9+8wPW1f0rgt0zS Ouw/GEbw//H9LyO7I/+P7533v0a/9pr/0x318P9yr8oiutrnAPOfAew/eYIziP3LPYE+k4udSbD/ hIC2KyDnxi33v8reqk1JquAM1cI4XpAYazmysTqF5qMl/U/nw632z4XECY4kNP8c3kTUPGnAmgEf A/ec/7D3gyeM5j984Gc3dE37j14rt/HO5pt3slqF+1/1yXYzFe4Vktsrgy6ek5g7CteRRFHTLp0J nqFclr7c8/8u97/d7N+Mqof9hy6bf/7TzT8PYP8EL57/SJwTb5nbxn7n/TUTcALTef/b1rPxiAil Nk+XLuJ0YJ75/3LwPxxsyVigFQ3i//vN/xX6/vMf69OB5j+t+rTKisiFQ0BOar5f3P92Qm2Ad+N/ lsX+oQENzH55mxDQsf1nNz/seEZ78e6L/i6ucXDMUegZk9l1kUbP0zm2eSTubCS2xyw2/sULR89t zF0mY6x5kWvzpFZD0hkcQiicrzBYHeK2WG2tdJZCvrLtamo5sO38lcND2x7CPFl5w0cuRtHb2W13 s7Fz0VNagi/iWrGxHGnMPx4tbLt1EJMZYnIiaeioJhw2ZKVlh5hr9/BcgsMI1tgfWQ9aoUxvFWBi /OXTNlozzYnnWnoDSk5JXt+zaoc1CTF/SoSi5L11XZfJWsp6WuZWB+xwPsFu4mYENBtl9sO5l8HL Pl0Z9h9oQhs+8SRvQPtn57bYv16TrYvZd4aqhoWKJlSr/TdzEPD1nkrNo8P+QZVG9o9kzclu8xWb wCM37T+8jU76uhmJEGqV9GGzIW32H4vocZgkU/Z4vEtNOL+LbnHDfCsxzv72z2u/GZUO2WTOmAxA 2v8hm9ZXhVwWBhnVAVA97V+n9W2eUxjnsB6jDnZleAFmWHjQiGqZq4a791a30/QV0k8EMAozbw43 mhjnzzrlltmzsgyoNjSgcZwEtLHniIC2gRbcna4Qa/6fkwjUZ/n8v9HHsTdgt7b6/yYza2NcLL+P /UfzlXho2Ahi25lb5P+bS/G0dUR3/98h+8hh1SxRHWqnrwsHg65381ppPaKta/f/RCauCTtI7Dd6 Syn2z/P7/yah1Ob/1dTrLf4fkXe8/evu/yOFd5oOl3e3wWsOsM3/owri/6M3EuziEju9Nlep/j9Z oDiJ9qI/xOnm/419jn0IO6jd/hNz4pTDSMl+9q/3qG3zH2ZtTj6O+WV/De//u9s/UTKfE1saSrH5 ujbW5jPNqVcf+6fmPu/dCfsw85/I/pNRZvlYB9GEYuu1TmGJnfOfdvtPrg5EWy+RgaDs7/9Zbuz/ +YwxroB1U7f5j8xLzUTNUXTx/3zinky8m/avk7E2TJL5TzNEgO2ybmqzfwxGPpKR3tHOMt8Y278g oy/lDGn/zBiGJ/fyRMbqn6An/5r9q3YqO9TIsngtmQC4nhKyMgSaaISrW3jd3iDljtUh2HxP+5eJ Tav9x7MRaRfHvrYo+ApCxNen7ILY2/7tHruFXLCX082241EZDFsFIgazf977tLxl0uL/W6VgbHLS xf5lyh3uobrav9mzxZYytyHm/63+n9Xu7v9723+47U8GY4v96/RG4vuUQIRyDgJOg5Vqr9HCeMuA J3AYHbxg8ZWUVvsPN3dsdejuFv9v9j///MfWtY47ven/QxWb1HN3/5/MzFil9vmPXmhi++cc29oV okGiBz8U8eeYbbPGVvu3+U/or6b96xgJHmaI+9++/l/JNSPKF+D/7QkE6yZmZvMfiQQPWwyORrN1 uf9l25oUNd2CaWVEq190vf/l1EmawCm3jVPBVykI8AnJeuzIVlIm1ESL/w9LIjVVU2wwohOt0+N+ xL7d/wIGzS1c2dvmP5yD0U5kTiOgNa90g9p/8kyXgCf+Xzl6LOahLz3HDs1MKIwi/YemSJTMLMPg iK6GXe2/y/1vm/233f/unfl/C2ESrpLWdwTEpl4GhQ1kG5UxIHp6k8cwxNj7+Ntv/p8sSKtFq23v Zf4nCqRYmP9PQAsm2mf+08b/xL4R+8PyP2EGpZePMFISo+0z/w/POJMw837+f3H233X+0+L/9539 P1IJ6J//4ld2WeGOBLeaW+SAb3Mf1mf2K48YFUjz5bWQdDBtmu6YXobjIcwIo5gyHXuyWZRNfJm3 0UgQOa4M5fhXY3v1USjuUkV2JPZlcenxIEf9+Ewj9gisP2trhkVytulVBQGBLvaeLJT4tD2KsWuJ wcicrZLWOqZEv9gphpv5ZfMvrA+/En9OpMytyK9JXBgO8m4kPp1fORStSpanRSzGQ9csJMTGaoei kglBH3QkeDDYWYInj1COlvWUt700yC5EPfNdIb1imTMlFLQoMzPDp1KtthkYa2iNkp3E69F3GAgr xv7lTRxaqbVrQfav94LJip3EIRmGTWkXsxDr1sj+RVy/i/3r5KzV/kMHWT05Rtrsnwzgctg/J2pt 9m+uIPSyJrCHENwZxv6DLIw0SqnhYMBJtsSNkcuczYeX3UT5DRNDtX99W537yenBT4r9K6fGdx6l YuFdOSGyE/uXsSL2r0foA7kxAVyxnKilWF/wXT0xJw17ay7GLTNx7RFdDiiMsiSYMZyOhvLTyinw V/ZveGyjAUSKwArx/+32b7NS86IGUfy0ckH+fyD7t3t1FmF+b5n8f5v9007a7D/WReVwWJD/Dwse sPeH8/9aK3YELZ8qJTYwOSIG9P84lyeakyfOSaNkdNhjmNiz8TpLe6bjZZVsfM1r/xxi89h/EvUZ z3/shpZun1KSy+z/m86BzWQ4IVu9APsHuWMPh0KG3fy/mf1KsP+e8x99vNp//sOJYg//32n/yK/3 /MfsH0rcvew/kZCiw+8z/zH7j10c7R/txV9qnrKPett/MyA92H+0NHTsuGL/z4HTbv+xUurenv+b /+8//w+sXLf5j7B2XeY/Xeb/A/n/Bcx/cEqlssD5/yD+v+f8h+s26xY8aiKqFj+6sDQLn//H/l8D Vrr4/x72z/c2dFIT5j+d83+ZvMhjUbV/TLAYE5A4PV4mKL6Bc2VkLdz/d7P/Xve/rcLZdPjB//Mt 20RIja7SNvuKocwRFyegZ7ArV+/5f7v/Zz7d/b/eJiFP5ixXqIXaf4f/D1Vd6vlPuDGcx/71aURs /wC6z/yH/pN9RKDiCfwC7J+2xyHGLuNEenD7T8xfciC2bf4/hKC03v/28/+mntQy/wl3KNZwq3B3 /w9td4woiAQmd0l8qipG3W3+Exs/rYtHOA3rbf/z8j997n+HsX+9ACyP/Yd+b7X/sJQ0DQPNh18y HKzvbJoax/ubr6ZhzOf/JRojPp1txDbv/KfV/qWeC7D/ePq0TPYfe0K7LR1g/jPo/J+XQlG4SgI6 2+c/rf6fTzdp26ybWXu7/1/F9p9EtZkboaGGYUZoOPhjR9PmK21MciSYrdONmtdgJkzAfcu27WqU yE7J6ZaMK9WyPrzsMR9eCPnVRi8LIvNLZQxsSEZ2mBcPOmjL3xwojpCu5W9muHGd7SLNmuu59hSr eS1h4AC0Ttr8tUFKU7MLGHfsQmgXRUPYxjYrFkPahrMZNBvOK5yBjyNclpDNxLCJM4wdPU+3+seF EkkesTqjCDJfcddYv5tfYzJi27ZJo/RyRfENPiOVded0+kjihuVaPfW6IFt8raIjQDIqJnNias0M aDCMMell6wuzfCYzQ7VC4yPLaf9yveFmbBGKQ98R8xjkbvYfHt1H9h9i0iP7D0Mgtn/GPcVtjI2f vcn03ew/EGpmnMbmMM8Y0qb9J7PwBdg/AxXNGGzYcrCEuJhW+0ftkytroE2X3P6DUSURc6qhweEm eoT4ymUVOzd7CoP08sRFLT/Yf/J0WtUOGXgnmxl/bP8CiHovgkMBkOh9AH2xgN+DkwvvD3JhN8k/ UWNvqaQWurfsP/L/Scjektg/DKC3/2+5jrDtA9h/uBLRDi09atvd/rWb95r/N4dGpyFXhIhZ43XW qr04/y9KwbwlprcM7iuZGNBN9ff/HDuc/vIyYRca1m1A/8860P+z1W3+P3mxIAyAver/k6kHUSL4 3GnOf6rd7X/++Y9GvTFZPNmwmMTI/wdTJTjACvXixKDD/zcnS938/5D2r7mvEPtfWfOf5AKwVPbP Tu+0f76RIKMpuSqQFeXVhDv8G1uCPTkL144kGR0LL992vegx/29atXmJ7vYfz/8j/9/F/uWy2uK3 0boO++cy4OHGr8P/h6BdVCm+j1ig/0/GSk//P7z9S2RusrhZ7K7bpkzWWZz/sN/ZlZwpDe3/Q5Bm k81kRyNbcxRLPP8f0v9LXydzIGljcssTz/+lzklcEefNYv+80egx/7ebpsj+g4uOR8SC5/82U+3p /2s6/9d08fxfrt2Dz/81GpedPq//50ygp/1HVt0x/1+k/2/e3S/H/e888x+9zjbnP0354+ZFytwd waT9L/z+Vyb2ve9/B7Z/3gHQ9rl+prrrQGyxzr38Px07W00vt/TzH4QLJGAG3JR35r4FnPW2/4XO fwL/I/Of+MW7xdp/qHfX+99F2n/zSXCr/cu12zwM17uzLjNTjE8x18TEHPjzzf+rGPOJ/Tdvpe2i bDNnGyOLtf/+/I8a5EOOOvLfrvn6979z9Q+++y38/YdPf4Jt6T//P+9/v+cD/+vsZCC02/8fP+Np N/zLNz73qb+ziU2b/f+P/+fVN/3bNbfc8C8oFB/sf+h97zVI8SsOXnHp59auWWNXDXtyiSP/95JP 3njdVa//f1/DAbWU/Gf/+U93/nPo+f88/n+J7V+CGsli0D65I7eHdEa8FMUOl4lo7vS/dm2zexJz ZObU+BPLYLbcLBiECSxD5m+DKrjR5GUN1srGBn9lertI86stacL5CZ8kM1srkdWw062SQlElFY4r b/usQPQKrVwCItwsUKv5jgkHj40fghB3eYxt7DgMcLNpilyzFVaoVSB+Lm34xN3BgsL9RtQ1TGPj nPnwCP/ySsfTrYPYd9YcVonnUicuFBc9opfSk7Bl/spXcpiVdFfygNQWFOZxJrB6siBS3qyhlSg/ JdNuqbmexVinuCO4H2wskp1hi/a1/YeHGex31nMY+w80PXuNptvL/kXw1IKzFGYzp+Z+dJyV6W3/ FqjbHKoWGRdPcAe0f5bcw/6D+YWrbGtcRh/7t7FjLZ3X/uNI+XnsX597gYwL9s+gSPMA+pVkdLB/ fVQmjRTkdR6pL4fyTToarXmtpJ7yL1cvMUjjea0xyDKiuZZF9KJTMHsOJqOqITOtVeKbgDbwpQ4J 3z2v/7eOjqu9WP8f2b/d93KQspRu/n8I++fpXWyeHqnjWtBh/y0XOLON+FIVux0bywPav/k9zmko 8isR9ovw/232b722OP8fXgCiVoZ543iJebsc8CIS2X9w7xxlxNCeuQb71yQD+v/gEKLwGc4Qlt// N8NqbNgOYv9Aie6d9tx2bRrC/4tYfMCWFZjX//Nxb485T7jo0wjZkJ72Lw5EKGxWfrnsfynmP2b/ 1up2/682HPzkcs9/kumc9Vd3+9cuWIz9oz2Wgy22xmaG+J1IN4NPkjjxaxs1NFH+akbedrVt9/+R xLa4r8Tf2nWNGS7E/tXgdXSHayVDYq0CZv9qmfjWXLk+mf+LLNtK9v/0z8H/z2P/cnWwLfZ4Nn7j 2cvA8x+ZtDAx3YuNIOywOLvlHnr+v1D7p1yGBdMgSDCMjtb5v9Qwmf/blc7sn5R0LLsh5r28838J xLYrFF3rguw/GPmA8x8Lu2OJHIbYaZn/R34+9vnUi5jH/yf3TUP6/8DG2tzSvAqNjdWgj8LOPPe/ 0XuZbR5pSPvHOGp5I3lv2b8YxjL5/9gbtL30hmHEcpmGrngJ/L+88xlNj2VcyUfWdkp0ohdh//v7 /F8eMhHz2NT1KYJcpzrtH6OQixzYRZmdZWsJhge0yQVgAP/fMivm0MNZe5X/6fD/r3/tay798ld+ 7w+f/aSnPevs//X+Yx720H/4zCfMD9iszPifdWvXXvHFv/+jP3wKkcTWOf9/9ctfUiwW2+5kLSte vEqlEopDofic9b/e/+TffxK473j+c9QRh7/0RX+KXgiBlsnzzmf90R8ec/RDBW2rQXTb3jb/xwhY Iv+/P9u/BJWGKV9s/2GGYdNKXhqxEUR6f7t08VeOE+tLei5zZ7ZDfoTdGV8bbB87+Xye1m+u0IYQ B0Z8UbSZpaU340MEdLMUPrFPIrJZ+ZY2J6rq4aA2kKdQ+CIyqqZxW9v5OE9BYANtLivlmvRH4ima Amdml6ybOeJ4Um6osu2ABYk5b7CNzWE3VSoVnM76c1bN+ZkRVXFb+CQHP/GJmY1wy4H+kchbL/NK zDRseNuV3kq37mAay4dtsdOZTFonMVhqXa3yDlJ08hNNiNCRwWnDwQxGsEoUSJDMrrjWTOtu7piF sMlxL+wL+xdbMpuP91k34sD9eexfG9zH/mElMXfPLliQ/SfvUEScnV3JtMfDswerP9vFtxNi+ycd FXxL9JS+l/2jlIM3rT/phO5fIQQAAPmWSURBVEe99lUv+MQFZ1/15Yt/fMNX7vyPa+744dW33XLl 7bdeJX9/eBU/d/7H1Xf88Cp8cPBXt3zztlvlpzv+4+q7fvytn33/63/8tN+bz/5DzE0v+4exy+jT CYR0E3UwOu1fjZ1pFAcMVWYpz2PCXpLApoPa78JTYwfvvBNAbkTVTKUlB1lmJxnIyXopTGx1sEUR SX+b7Uk+yfqNXfw/w7Qj/08qbZn8Pw1jAPtvSv+zLYP7/+HtP/QjQTDvxHJb7b9F4NL8v7A/sf0n D9tiVNmtYv/V4fw/M+nq/9n1cu+9tP4/PD4J9m8vmdKizES7+P/knid+jMr0Yv/JeBGPN5j/5zWR Rm4XMn3Q06yJ2f9S+P8WSt3swbqA5oHSWSirwX0cxc4C5j+M92QR3HhFiEuZx/65qmSyRfaPy0Il 9lGWv1kj6880fFfDHtQNbv/LOv+Z1/5x9eF00ZzefP5/2eY//e0/wXnw+U+b/ZN9s2ayN3vbf3Op 7SHnP0EWoMP+xcZ62T/NdRj7DzO0zvkPR0Sn/bP5KMVU4NUnSAaLm/8M7f8twJa9QXEhboTa9uMO Cv6/z/y/hvl/2ayX83/2grzfELmIuOvbbijYR2gSASRETB9f4Cy60GpoTpXn2k0WL3M8aE6Gmce+ ha3jwe7+v8P++foCTpQn9/pmZ3BQ5Ovnm/9z7mV1IL/JZkqeUS9op0jmA93/6jRuaeY/0YtorFto 7Pzz/yH8/6Ln/0Pbf+v8n28nzG//6OJe83/2GrZKuf3+dx7/D9G57vMffXdwL9//BiGZQe1f738D QR+PODPjHvMfGS02Erv4f1X2W7j9c/6va8nQmYQu0LsVlSFM5j/JmpA07CH9f//73yHsHzXcy/4/ sf9A/tLzRP7frrwh8szcGnxa23Td+j3Yfwf/M8D8p5bNcf4TJsb7fP5z9v/6wGf+/v/yWnDtt//t hhtveshRRz1081H4um7d2n++7B/xAelM/gfc9LXfuPyoI4+ILy7mENh8hD+TIKalxVcis3/dafr/ f73uuzd87yZw3+C1eUUAPb1j584/OOWJgUHWfEiv/eFTnzw9PYMELLe//xc/1jH/P5DsH8+6mo89 BMPI/sPMwxSHaQR0IkjHLpere/KKHOcN1qP8lQMMV2u7wHNWESdjSo5867M4WzrB2GJYFk/EXzLa 3OdB2pb+lDwMTx5j0p8ysWXCIvDVZksaLy32YQ1v89TMxHLj16T+wXEYSlqZljvD+FxikvhoaQt7 gq6EsJtrZkHmpNh2JouL40OhtjrH4BMoRioRDfG/ybMBDlf+xU/Ex2pFW0mwCTHR1h1xX7BWBrhV lfW3trCB0lqNWuGSgwIaF15LGAdDw4omSgQEO5aP9SMrw4k+srGasPeJubQ9itWyNNhZsfZPdm9w +6/+ySvnPvXNredcuf29V+Pvtvdete09V24955v4u/29V21/75Xb3oP9b+78q6t2vPdK+bznm7XP frP+vFcsxP4T4ix5MBBmFWaN9DsydpKZB+8ZmnMU2IwGNBmJKb8mLxP1sv+jH3LE2W97/af/5q8/ 87d/9ZrX/tEhjyndW7ilkp0O3gZPkX5+Cz6pasVqgp2bHvzBxT+75JM/veQTP/3sx3/62Yt//oWp ykw+l52anulq/3yAwTlfAEe5lp72b8twa4wx+bPE+nUsJ6EBOtzldgnGiL6lB2MXk39mnydlyVE1 +0Bem6Mwf2LNDCatEhzMkMOKSOqyj3rcjiSjHtQ2S2FLOWVEiV38v/ZXgDp5p3X5/P/A9t+8NLDh A/p/JotdnIFJ9Pr6/0ActPr/5jMGu+8yV0N/BTuyx4TSs+oMrVtZnzb/T4+9YP9vblBsJnknzobh gvx/uMwZdE0+Nzydjew/iutnK7hJ21vlMoh5QCN6KoPrkr3k1Mf/t3EfrJutrmao2qWEpoJqmOIe Txlm/hMuLshqqPkPGs5LbRhx6ikWMf8Zxv41App2zsj6Bdo/T04mCRws7EFuvey/xf/vlflPbP8K e+BGh5r/6Mtavf3/4POfhCqzkR4ctXZD0/5bF8ttnf+EEIS2+U+b/WvwWZj4oeY2L+q0f33wECiY pv1LuOki5v+JiERyaQvzf/xj7m6v279cwVF6zJYOYP+BnbHLgdWfg3ZY/29Lfi12/q/ag13n/51v cJuTp9vh8Oxh/4gPCFGZGCmxc2jOf6LZCBMMNP/XKMjY/9P9Dm//Go+iEufmbejNJP9o/i9DQOf/ HLm8qnaz/6C4Gvl/3v72t/8wYOed/3AGiaJ73P8GVrGr/yd5gXb0vf8dwv8zAtpc9AD23+v+d4Hz n33p/6MFgfvaf5jlzn//m3AHA9l/9EoB5z8Ls/9g59KPuTgIM/H/zReq7MLXz/4zXe9/0SC5ANBu Y0cdz//5a7D/fCv/A/8fi3Kox1g2/mcI+x/e/y+h/QtEci1OwkT0zk4mBHrZDTydeSreP8rt4pLN /1UTT1m4xc3/m3ejQ/j/wez/zl//Bi/7Pvz445izxHLpDTXqfNC6dWsmJr79neuf+d9e8tt777P7 0HjCCdGMN/2P/+emW36IBLjnJdS8csX+n6fIPXHC/4CCxpGjH/oQu8z95Ge/AJF96jOeRsE66aN0 evPmI0954sm/uuNOuWuOJrpDzf85y9rr8592/nOv3P8mYjIaahwbHpqfPeIhx8iQSCII7L6d1klM eQ4Hg13viWDctXRGHDBtie0smQAmk3i73MZzCJ7OI7wlswyZnsfjU2yGRAvDOWJYCadjNWe5TMN9 sQBWVdOjsax5PA/gKTbj1NPlXEMsSU80yFbLWtJWT5tgsdqJyw69QqAME0tsoyU0KrmHjxEwHLCD vjR8JEDAJpdJM3GEwUoccqgKi+b9PNFghva3VNywc+PjHjjiDx88/A+3HvKkrQc/EZ9th/5eqbi+ mh0dm9vSZhgMZLD+sqysQ60gAmiFCuxKRscWhdNpgdaVFrhHd2zNN8OTGJAkPgI7oY+SKS/1lNlM A5znrlj75wMSe5luHvsfnaj+xblI88DPS3OTtQE/E4em68c9OvuNSyP7zypXqeaR2D8ZE/av2T94 MxsvTfNrWb84ucEIK9erDB9dR+srDtaJ1t02XmioaFehkH/Zi57zob9624kn/M7u7O3X3vPZ7/72 ip/tuPmeyduOPehxG0YORZrS1V8offFj1Zv/NXPwkdkjj2Epu0q7Pvzjj945edc9U/fdM33/3dP3 3zV571MOe+LtP7vnM/94OemnNvvnswo1s+BzzHvYDu3/0EM2MhE16PvYP8yOBUX2zzFIlCTYuXr0 kypPek3tuCdXjn1y9bgn1457avW4p2AfR2rHPYWfyrG/j4O68wdIw0/t+KfwryXDfmPNwZmtt8ty PHxsg15QRy5h2rx46l+4hj27tqFWI6PjNvzxdWomkPjmRc3xBsQ4nYpuI635NjxjX60eqLkSd6cz 5+lm5+S4YrfcPMX4dPaHbmYqZkV9/X9YYYZueWD/37R/lmhei9WOnbnU1gJAIv8vMe3D2L88lYk8 XuyoCUjs/1mlmHFg73MzAIlVH//f9DbRC/Uc/mw4G2uYm//H9VJ+1bOQpo//D/2bkF8t/l+j+On/ eYEWL62l9fL/8Zs9SGaPwCWcGndr0Rr3bf7fRPTMCRDA+eY/ogMQe0Viu5D5T0Lbttm/1AePfJIY JY7XtpEVmf8w9o8XY5P5j9o/GptPBlq4EbK+bp3/BPvnk/v57b9rAPiQ9t9p8LHrGMr+DcAW+9e5 R1yKgWwHeSkcxP4VxnDV6G7/AL9t/hNerW3OqHlij/mP3EBaDenrzODZLvtKwpdsHS/i8lMrk74c 8x+ZCzcfRoSLAAq3ohNfhCuRpZM2Rf4/uJcu/j+cEWbUHAJ864iw6Pfmk0haqTku7nOMW/rE/zed ZA/77zr/DyyMOQTtEQsoaQ5bdhaFQdhrVjd+De5OX6tiQ6xR7TYZ3RAtjf8PEbjNa0R8sTD0wk5Y LbmL/zdUWeGm/9dniq3zn+b1nT/FF9AB5/+M0aDBJ/N/8ZvUNOtq/23+v5v9ixufz/8Pef+rUQXd 5j+J/XOt6db73yHm/9GrbN3nP4KUql017b8ZNpTYv1qy1qSH/Q85/2n3/4EP6mP/epkL0UL97D+M IM5/ZBFjm7GE+Y+Ky3E/zH70EUhcNGYG5g1aZkcJeSqJbf6jtaKvCYuKJ1E4SNVy/6v3D8SQHYrv VhAnM5IJ/EAS0iFVTQgaWcdFBw7eEWFXAhK1UjFpLCrDzAUn/G31/zYli+Y/9P9NMYc+9s8bH1RM 7V/eUOeQNC/EI22jlaZCbDldMWcVXH+STzf7bybptH8ewd+4f+M8bf7D2QjL7W7/mpRZ9fb/8/I/ S27/TZ9gMLKeff1/SEDMB/b/Wb1KWqCn2JihYePCxkg//997/t/T/3e5/+3i/1/ywueNjo5+8lP/ Z3Z2Fu360uX//E9XfG1ubg72XC6XL7viq9d++zsjxeLz/9tp23bs+NfvXG+GR4P/q7Peefyxx5z/ 0b97+lOfXCqXv/r/vwr1kfl/K/9z0omPO+Gxj/63G753x5138cRnPO0pTzz5pP/48X/98Ef/+fjf PQG/Xnn1v5zw2MdgDF73bzeYab30hX/62Ec/6m8++ek//sOn/uSnP//Rf/6EndW0/33Lf65I+3/E 7xwPa/75L29L5j9hsp38k5C2NsiJKXuOwwCbEfZIZt6WB3mLwpHAE61XbCxZSmZoOdsVlwfZ0+Im okUVzOuZc+HYoB/RTbyz/KqvLdOHxonj6zpXiwruUuNEcL7w8QkRb/7LnC9dsGaooVu60ZfpxQ/+ WoIlyT4TLsbVxlAwN7h1s2Y2Ib6jbnOgsWUThNjJWmI6EebDnYBh4iZ4t8nIO2xxQLT1lPXInrXH /ezR//M/Hv/eO49/5bZDnrjnoOP2rDtW/urOvQ857fZH/Y9bfu88/AqSmo1lPW0QWrXNh2KHoFli 1pCXK/5lDiGB3qTFvoznIh+7ssaFSqN0Y0EEgZGDsT+1h7pWEDuF9VxZ9h/dMg1g/zJjqlVq1Urt 2M887/jPPv8Rn3vRcZ/50+Muef7xn30BPtg57hL8xf4Lj/nM84/77AuP/z8vwt/ZPXOzk3NouL3s Y/1ItGn5kf03PQMfdfDiR8xph9z62z8nOoPb/7EP2/x3Hzr7nX/xmh3pn3/+5+/68i8+cNee/5qr Tlfq5XJtDh/pwdJs7ee3Nqb34FP71Y8YBF2pVy69/dLZ6owkEBwb64vr3vDIVx4+evDXr75ubq7U af9E2wzD7Ie1JRrcodmE/Z72H6a8unwSE4sb4ZxOLVyinuVgJl/9nWc0RiYaI2uiv/hqRzr3eaT7 p/bQk+tjG2P7lxfliILMokPFgmyIhJ+HSTx+Q9sG8f98MXY5/L+99kucQ52TyaUZT+L/zT8HN8ix zAAi2Ynu62L/z+4bxv837T/x/33tX5+dmz9U/59j1w9l/wbCUP6fZxEi601DwwYsq2f+fwD7D89a Yvs3v8Ea0nswAavR3f9HOsjmOnh6q/8PHgb59PL/GrLZ4v/5FVUw9JbU/9tLEsti/8GXJno4C7N/ 64UW+6805z+J/cuSkiZlxrP4t5f/x1Othfr/oICx9+3f5j9m6ubJh7T/Lv6/1f7DY7Z2+4c3CI8b w90yZzj829f+m68DspsMPevitvkPhsO+mv/wzRVrEWvLoWczz/nn/+3zn2aoLB0L8w+z/+iVR7kk JfGw3e0/mv8vyv/rW03zzn/iB7S4qYH/Nx/eOf/hvMgGoDnSBfr/hCYe2P93eYmBUBvgctXTWzMe JIDW10y2DP6/af8iqRndvlkXm8Gr+cnb68ts/1hbKbwk2mf+EyKyG8H+28ze3A6RbLn/Vfu3gO6h /D/s325qOFhUIUH9uUb8tTmQlvmPzlHn9f/R/e9Q838IACy5/w8kWuf9L5vJ0Kve8x/T32jRQOC1 z1xNi/0n838+Gu+0f/LUPNdGSsv8R+ck5vkFTI1UiHMDZdz1/tfeb2AwXC//b5cDG7/mhONha81E PoytTurcRIyl9ON/klmu6AvpI/OAiQzE4CiG5n+Gvf9N3BHNoN3+99X8P7oUslYd9o8A5+YTZXOq Zjns3wX6//b5vymwB1NftvnPfPafPC1om/9g9b8nn/Kkiz7z97t2756X/wEqbfb/jD98Ck7/4j9d 8Zu7fyu4RYEdNGyb/4dxrf/QVB529EOnZ2au/dfv8CdsD27ZcuMPbkG880M2HwVDxtVkzZo1pz3z j+7+7W8ffFDiL9Ep897/mgM/gO1fFiFkV6j9N/nP8FyLJt7GIpFitps97jOZXTWDf080Jc3Vyj12 4qPNETArGBynjJ1zlHCro6vSoSAoFXInnq7xK1NyiNq13+yGb5jy9TGmiTPBPhsiE8eE2uC5zMpu 1dic+LoVZ8h2KdUrLwhrhLHcxVlxxtETCtaBFeM7F/Hkkj/F7bUEyVkSxsjxZrcrhgZ3+MSecDFz nkAQbBMEOl4m5SkglH/xmD//+WP/J4hmw7PrTi07tvWQJ4Kk/u1DTrPi7GaVp5h58CsqYB1HxShu XIow7DMIQo9wZm9tNMOzPiJE3GKTwCmcekqJ5DIihpTHWTeruRTayqLuM/s3Ib9qsP+YrjI0utj/ 7DSo5Nk9s2be89o/MpmdnAUHTfDnsX8NKCB6hAt/7YETB7X5d+Tc2/6DJfe2/yQUSOdkSPYHT/rd j77/XQ8/Yc3Vv/7I1351wf1TtzcktCVstUZttjotVxuMvooIM8kIP/oReCseuz/ceut/bv+RJV5f XH/GI179h4ef8sAD22+65T/jW5TYJMxIGHQQTDd6p8zwD1aEa6FENCCFxhfrFtYDTGxbMxGLU6ib 9ac7lINVrfySbvXRgwTDZHYbvLFRcgzu0KsDdviiE+OjOdwG8f8WeWrDalH+P7F/RKaTreAg5Q7/ zuP/E/feNNckoofQJgMk3IYZ3gv1/82L2oD2HxM0cQOX3P/T59OYY/9vlyT+2gay2bZ519h1a27N yEE7l2lISlqehjbr0PT/rSrGdgp3JJ8W/0/vEiYeg/h/uxe1wcvODfa/N/2/Dn8bSpz/mPYFgeLA ITi8DOEgaIL55z8a3G3jrtW8w/uz7GIbRNIjOkGiFrkZP3Y4LaFoidWq1/wHLBDSLI//l8qyUdY0 FLSA+U9s/2HylISgxteyQezfFok1ZLjTZv/sQc63OY7obYL9qyamQt2i1dbF/hNmk/kMa/+d859Y 58puivrNf/SNgUH8P9PEnYWlk7Aogll1p/0zBNicz9D2n8AI+GkVwMguqFRm4J1hWx+1DRB2kG3D +f8u9i+CeIlJNGN0bLLNrjdLNgRsbIbxrpOEeew/uqeg8eAUzv/DTV30PIMgzOP/k5mJVYYVENuz +Q/h0nmgXSN62L8m7LT/5MZtkfbfDKBJasiXBa27zf7N/8f2b/XvZ//z3v8mz+877T+e/5DUa/P/ dPUt9q8v07T5/5b5T1Ic0xj+C/H/YYLUOf8JwQTmr1DKAPe/Q89/rM5t16Zh5z/ob/T54uw/ed+u t/2bCZm7GNb+6WVa5j/x/a86d2IuO9oibHKBXuj9b9v8R+9/g1g/a8K28JUy9gLKSsaIRNENcf+r akvBZamLw9LZnK3JvVC3+U8X+1/Y/Kcr/9M5/2+b/yQJFuX/l/H+d17/L/GFNnboYcz/sy+YIJ7/ tPr/llWXzYfHO+b/F2//5k/McbX5/3+85JM/+O638DntWX/8Jy96JeKaxRr72H+Qum3hfyDQAfGN O++6C4rSeEtA7Dx6St02/2eVDCgQ33/89Kde+k9f+fVv7qbpkt3+znf/HXOZZ/7RH2If84onnvy7 UKP+wpcuj+u/NP5/Ndu/vFJv8wHlP8M9SxrrP5od0+CILP7iIkoLoOEG/9I6Y6NLJR/KsxCvbjnY zNt6ywa8FdTp0+kfeZ9G/xtXwPy42TQbplNQjro6Z0jIgT6UFcNP5uWZodVcWmfeP0ls7e1ou0BE m+PdF2uiFQuLV3CHi63FbbGsZBLXSoNaM+24DXsbh3adMIisU2MYpWnJgy+ZPSQXGyaGtxIV/MQg 4t6fXHf8Lx/5/4JZthYNuDM+c+8j/+vvstVZpmff9TQYMAvVmsVQyANS1d9g9QTbZE1CMypmy940 K+XX0LOJwzX08NPjjtz5P570k2KhqZHdtTn/9MPjv3PHkXgHd5/af/NO2zo3tv84iAb1/G/PedY5 Z76tszlH/ct2/HrvqZsG7Dgk2/CV38JP73jRUW2n7Jmc/OjfffbrV/8rR5bYCYxKo2YxlQn2j1cN IvuHqdmAxWDjYjvoIkxrNFRI3TqOBO41Ce5g/skwF9mmZKkNteTMk04+4YL//fbM2OTXbnv/tpl7 EN1US0H2IY1xjgJRA2Tw3Ie97pQjTktP7Zn5+Dtrt/9XZsMhY3/xkczm4+dqsxf95JP/X3ffAahX UbSdm+QmIb3QkxA6KB9SpCsBRKqioFg+u6KiYlcs9C5S7BVBQVTEAihIR5p0BASkpABJ6JDey03+ mXlmn51z3vO2e2+A73+Nl/Oe95w9uzPPPDs7O2f3oVkPd63qkLv6dvT/wv985o1rbiPFXn/THZ/9 +ilYlYxY9ZZCFpYqYoM64E5Ywvt12D6u2uZ/thBqQYeX8O+BZiAqC1bfEvZkW6kKdcqHCpiX7X+U pD+3rr6mV3b86/yBL0/Wy1zONiYXFVifADOUgxlPPip/R4xaS7+qCnTO5okZMyv4P0fOU3NWG/9z 8BaY0x9qCsoBIFxASYIZfAqE/B9mAgL/51xFoBeUUp//9YI6/J/xD/9JC7EQIWyZrYAIHR5pYAmM 8bzzv0ALvXBx4gcNZA57if/xFR1cBKGcR8USwLMXWxIgjELxn5b2ixcY/n3fBW2YBYsD/ldqgDXN HkWIYpKGfgVCG3GVEmoN56EOU7Xwf38zIPdSIv+rtvC4JFXq1w7sXSh7NCRMh4QIobrb93/yazp1 /Z802qSaVIBpcgW2GdUE5Wb+99cmbESRxrGQKqy1lr4i/gnp7P/YEvVcggOlAjDp4tx9E7SsPHSk 6wUVQ9iQOWqV8R/aEq044z8FqqrxH8Yh0B0f4cAIU1Mok5JU/KdULAdhAf8hA8AGG5FAMv7T1iZY KImiJuChpiL+1WB5ZQH/kIz4P4ENyFpyUMB/SEqQQor+j3bB0DJqxUIoZH2QmT9YFBrHGyEl/KOx fLcPF6j/n+pZi4EEP99nGNiowb+Ym14Y/H9fs9RaGhZSC1qDDhP+3U9OFcgbmXgF3G9MUzi2LAxg 0Jb/j9JAFEX+z6Sd8O8+qnGgZp9Qv/LkgH8NRptU9XVDkGR2per7/5YrlJFGtnRjd/zrnHE9/Evj nf8tlScSSyP+14cWoqLgf5lLiGZFVm+I/yr/3/wgMkNP8C+1xJIyUpovTxfwLw2WC4ThwG8lUqrk /4T/OP7tajL+TbO66GTr4B8zT7oEGkAS+T+oz10y/hr53x1jf22iBv9pAoxbSXsDa/GvAW53RkGS 6oKmFy8S/s2K0xIK0ert2JHenv9T5v+KV0PQ8BL/S/UiWor4dwOXm5C6EUVXi3/Os2IjFsk4dXXI vWm1TCz6gZxin2fR/ULd/0Hl9PY0GQP8I/xtGMhsZvLJaSt6mf8fJIOXrfEgnapMPYWUhoW/fJyr iSBpSSJ5kPo/QXHG/zpWihNOhBlEB/PXnQDd9HI8BFdirE38q+Hk+E9ne/EfqWrXys4BKf4TtpqA p1of/84MlfiP5IOq0qIJCXa12q30iP9Xg/9fxr+PWVB5a7LCrhb/aEsd/tdYU0v+TwX/97M1oGE1 dQdQUFYa/2a3iqJum/8Nb035f++9Jh7/7SNfmjnz45/+goQglI7SVH30f4YNG3rBOT95bNLkbx17 sns/HR2/+eWPZPfCjx/+hWkznpaVoM8/58fz5s3/yKeOiE4p+f/Tn/iIBJ2d0WTpzqXLTj79rOtv vAWP++THPvTRD77/xO+cKZsTnv/LH8vjPnb4FyUp+8Jf/VR+/cinP7/hBuPl/O//9Nfzzv9dM/73 9QZeGfzTRrrl/6wm/He9++CDRE2X/v0fdFMdDBA3eC32jrRttAfuAkbd8K2Z3hg9YPTZKBOWo1aS umcABZCSjyyzsufEN4mmj/v213/+wzNvuPKSu26+hoBgujQqwA8cU5JmejoEp4tMmJr1ayHxxDqJ 2Hgeo3MiBeC4VH5kcwsuc52BlbIm+vsPPeRnPzjjzpuuvuvma++48aqffv+773v3wYPXGATcoybK Jil/2YSdN3Gi/GlpuItIirxMW0I98RMrjBKQXSUP5VdmB8ivMfmOt8v5l9bZ+ZH/+Xw3os9y78LB Yx/5ny+sHOCRa7SXpg50sUVcbcO5LGzRC21K5jshB8lHCfAYrbNcG99WkVDBgUSf1xq+ePigZY3/ fXjHx9677aTRgxe/wvin4vBcOjG1mNErkwEA/1/+/OHBJvKhZkDP93TmygtqT8ZboClF58qVQ4cM Oe5bX4RG6uO/YJtSON0XjF3r499vJDDw0Fg9/LTRhLHf+sonJfp8xeRTZy6a5o5MTTMWrpgnzph4 QJI3qMIcv1nfdSfIwZPznpg6bwqcn7UGrfmVrY/Yca3txLETW7z4smtiF44ii0aq6wJzHx4aC+iL 054G7JQ4bIXQ+4wFZvzbmhsq0pDfh6eLCFrUWuuXOaqZKWZ3Zt7AZEBJjRgr2tkK/jffmvyPESA+ bfE/qsF+B+4y2+UR3rTqDs/X4f/crbB1Zf5PQwIUFUmet5D2G/J/YZ2ZkiIy/sOi/FX83yr+KR/o ohX+ZwfNjjhSqGK3OJ1M3qvGv21QyWqgIzP85xdp+SBIg0sq18d/Ob8PNzr/w4TTAlyN+R+5Zsz3 QTmxuzGJGaeZM0LtQ+k4ExtYAkMF/r17tcWp025djfBv43kUiwN5KKPPjfGvugqvSuDegv8T1luE Xuriv+j/WIzGR552iweOk2l4OVX8/38H/xb3QYAgug2QOdRHcRGB7ATlAISGM4x01PJ/Cf/t+T+F GVzzf9IeQem5jfyfpvhn9JmoY5N7hv/ChgeV+Lc3WPQT8O8jHALV8W9xnFr+N66KnVNes572a4/2 YuOkTov+P+tG3ohdQw3+jYTz/qhATf7U8r/UvnX+D5PVjf3/8otBkJLWNq2Zo/5/c/ynsU+ILZbw j0TyKv73tEc8F4YGQTTBf3H7tVLv0wD/HkRL9gJdR/8fhKb10QPnN/aYpMdewH+fVse/kpcAB6nE /wH//utq93+MAymiGHuiQBRFYVts8APMAdUjIxEkTfFPPPB23IsbcYAz0fz1JLamD3EJVCPaKQVL /AOHcl5Cq4RlHf4vrNTvyLE0YX4wCVeFf0/BYYfeG/h3aSf+T2HoZuPfgv+TpnkopdWC/9r4j0XB JVlBYz6gHcszq+H/sqNO/bbG/312f9OussjvpRf/9o6brpZ/d958jfyTr8d+++tvftMuq5//FQsh /lN//Fvt//MtrEr8F1LlaBpkyPbwn+I/Zf/H+NyMWvDfhv9DW+up/9OQ/6//580nnnbGWmNGf+vr XyLbRAnEY4EZ/R8JJMqGgd856wdPTZ/hojOTboD/pUuXHn3CqZKDu9PEfSfue5BEn0EC6RHOPxf+ 8c+S9Sy5z/u/9S0bbzThtjvvFrDDuxA0r9bxb43/U+P/mzDvvvmaeyR//OZr7rrpavmLr//+1/U4 wPG9t16Hn3ASX+UvjvEPcmvo/3QP//3Rd8cPRF1gc/ke+xv2EKgWCQKDPQ75oInS4IfUL7+uv966 coGsCC4TDpK2KbHaf151qSTbS9D5jFOOl5Nv238fWRFcIrmlroWeK21ePc2wShHOI21B/9NPxqLy 5p+/8KgOt7EAnGM0JzYKpSExBMegcsvu8Rg3b6dk0hyp9hYfeO+hl/zx/M023VhWRt/7wEN23mPf fd7+7j/+5ZLNNt1EOPG97z6Y9MoKoDKoc/xENz1WINiDD5ipRQCl1AdzspcuDqSKuDP7+MRBnmqx cPD60zY6uFSltr4uGjL2ka0+j9pGs2El0UCoD6tEeSQaOSz2qg5eDUbOnfRekEMsAW0hEetl9jBk Q0C2/Azo1yWBwab/5LJ37LDstM9tefLnNj/5s5udesSWp3xu8+984XWnfG6LUz+/5SlHbKH/PrfF aZ9/nfwqByd9dotjPrPt2mOGoDJN8Q8FkQdjL8I+htvgkgIgRtzrt1gDUY5Ehyu18661Ot+9tm8c 0Yr6pOT3jV3jfePWADZKHKGtS+aTmSGhTs7QGFFbah/VRoHEJ+pj6EcrCiYZ8a9r/JkBSu9y5Bc/ MWKdJf+YfPLLi59s0KKFy+dJC1bJEhxduu7zgDe/vU/nAAneXD39isWWmL/u4HU+8/rDth2zNQqZ PWfuHXfdT8zQHEoHbBRAqHaU1heD6nGek9iN8B92ErO4lZhkSMFL/KOV02FA8V85QtyKbtM1NqjQ 1/osAqsDDKT76WIhdk1wogA/XX8jESZaDQBDGiX+x/vODfi/Nfx7plID/EM1VfyvFmH8j7X+fBgM /ieAS81kaTAulNwa/zvrdh//9hpKSYW9xf+QNjQCNBqg3Lrr8X938a8xaBoRDbw5/4dNFKhxaFAK wYvkNfyft1V0PkzNhCWyGuR/oAIAlpPSueAr6gylQzgUVDv+j0bJRa7N+T8tw4pnsfK0LGqHXgea 0JL/Y5BvgH86MBFv+kSbAMMTE/513Svzf9SPotXHylB6clJGmoRxe/wfrJi1egXwL00u4t/BQAwT KjyI/I/usZL/IaJexn9yRFk9VCZCCGbeAP9IecaEkwAVa0Ewia9n+PclzhrgX36S9IAS/yOriw1x drJE9Sr854R6YK/M/4pZ4B/tK/N/PfyztCL+W/D/04sdNfzvNEIkF/wfJYEchWQrVi/+0zawZJiG /F941RXyadH/aY7/lGyLhqNkki3OlPm/Bv+ILgHPZB4I2TcYt3oordk/uRiAd/5PXmUL/J89W7J0 9n9sh6EWx7+yjC/crIj5FvHPyDVNowL/ALyl3jfDv+HTAEeZFPm/sf/jb/1HOiKMe53/oTgyaola U/1zeBq1Yj+uOLEwKCkOOEn410M2xPGQPHx8rcS/PC/xf16eSK+0GEMt/6vNp3e8gHbvrBP+QcUK jwr8r4DH0ib/e7iDrBvwn5dFddIzzyTKDZDDr2hOBf4r4z82nKfAGYPGEEkbmBbiYOEsmezU2P/Z bputL/vThWeedsLE3Xdbd52173/gwSO+/I3PfelI2TVOvu6x+25nnnrC3/504Q7bb4uaw/9vh/8b 4z8DhtjoVfz7yzToqZVtGuHfR9aoCcRexn+l/59exbAbxcTK73qiwHr4l/OvgP8z9clpMnUtzxI5 jBo58pKLzpd/srxGwf9JLx7BrkePGrX/vnsPHDjwlOOPwlIe113xl3Hrr/e6LTeXrFaJTVOqbCAN NsqNXRJ/ldLvuve+ufPnf/h/3yP5si/NnHXRXy7N/G/ZNgBbHHDhGJxMS6Q1VfB/elOHlQGjkr5g GnX5H4jv8Uee0kL8szvjX022t4910dmLU5OLHA1R4iJIEJqj44Kf4HuRHFG0fJXdJ4UmDj/so5Lf LvHlC8/9mWQEX3bxb0V23z3lOMHB2w/YVxKfEWuu/ETio8KAezIjlETbW758GRKfcV5Yh3aFcSnb iFawJ9Cfkt3idvkpbjseOy003Nru2xxJ4vb7Dj34G0efcNJ3zrrpln8tWLhQBLtw0eKbb71dkvm/ cfSJkhl97Le+7rVK3U+sPMRIBomKiSldAB9ulE9696fQT1C1UgjXR4PEtMkBu3wKnit1WNYxYNIW n6zMfR42Z8rYGVePk39PXyN/13rx7n5duplb5UfyoGV/QvyECqN18S9UIMEFRJnx0fdkNXjoc6f4 Kp06drGD6lFV2DMRiGM8i4KFKOTrsuV9li1r/m9V59rrbv3+rTcb/JZtOt6ybd+3bIu/erD3tn3x z076r3tv2+eAbZce8d5NavEPCEUMM38KqGNbpJK4DG2xt6t8DEYBUoyV+K9Uwa/evPav3rxOPQVF 1aCq8vfXb1lP/uEYn3hsX/3lMkoeugAsaSOq6GJkAVqTa+Q/0ej8ZKIRvGiPwik6gPy9B++3y85b /fv5i2YtnobK26U8yg1dtGKBJkfLXStW9B21Vv837Ca/PTjz/sfmPCIHA/oN+MSWH9t85GaoknxG jRyx+25vREOgIzfvdAGoA+dLv6pzkLSZOgmHH8vHvfbGnuFfZlgs/uv479IXPFn7FNpQFaxYvqSr 9t+yJSuXL5UcTg1Mt/uRFun8o95m+S3Jp8SaRQxDx7xRHyy3zf89wH9O92gR/1CKXLx8+XJIFQwA QEKb2nM15H84YXxia/zvnUgt/iOAAelYK/zqlUzDe8VGffzj4nb5n9IAdGluJByM3lG9nuFfF/Mi A7NMPFHxX4//y/hXlfHdKWqwhv9z2hG7zgb8T/u1axwhsEH+1DP/R/c9hoSppgr+t6c14X++dRsG fhQjhIOWcmTeIv6pBeha/9pMGEKTRf9HsdCC/+P4l1GSlMCJ7RKBN8Y/Kr+a/J96+CfsaQiOfxvt NOV/TMVC0SX+B5xWP/7b8H8Qp7M+yF8b18ZaM6EyNLkJ/tPLLhApGkjFteT/pPxBSoxTm0jCQGkS qCZjoIMnceF88P/z4pWZ/9Oye7X8X4H/4IqTIeWhMNJG+DdRuhFV+T+B/1NQAA2x9+gD/xeGcGiF /gr/xzyU7vn/CD415f8y/hv6P6CIaB1t499QBLTU8X9a5H9ddgN4Fgzn3AiDOuI1NENAHICnlkk7 reK/yfi3sI45/QE6sfL0FbYnEKClphfWbExa0GWC6G1Wj39lcNRg/Luskf/TMv51MlVq0jr/98T/ oSLqjX+5hHdj/ydO5HsH1AT/Pu2qFpcW+Cr5/xghZP8/TTgxymz41+4YHovab2v8L7htB/99m41/ 88rLwFjEP86onI0U+CtssAH+U0anz2rL9a3Gf+y9EIEQ93MCbzv+xevo22D828T//+IRn/7ZD8+c NHnqRz91xIIFCyX6/Jkvfl1Cz/c98ODhn/+qfJWTH/nkEZOnTP3J907/8hGHAwxN4z+B/1uP//TE /y90Xub/eIDSWK08/oXWavz/vGgk6YJdc3P+l3tSz+v+T4/Hv4Qf+jI6rt3z/zfdeEOZt37yKQlD O3miTPUTGP/xTWgc27I4xrve/1HJZca/Xfbcf5+3H/r0M88++vgk+Xru+b+rxH/qdd3fYM8O8Kjk TSsLFyy88prrJb16+222fnzSFFnWA2tqqcxTj0M1Vfj/Tfi/sOpaNf83iX9qyl2vfFbf+FeJKCEZ 8ABQ86ZhQDDlWOIy/AR7lgO8mUicycHf//w7mWq48Lyf/eJHZ0mgWfKaJal5882abGRXKzWpE/mx 1DnhifSupA5gf5AIlqSkJeAndPyxqnIGIMZTMJdOh4ymzm470npyItVv/t/3vEsaKOvL/Pv+/1gV fEiPdZ/lgvv/8+CHD/usRNvlShSCyhvL6Br/9EjYGeAySMAqVchPj8YMZocj6PyebuHiaChNHod4 NA0YAkTeCp7y/Pp7Ll1jdNTF8LlTt3j8vF1u//LrHv7ReAtAj5125finr9lkyh+2u/ekdZ+9uR7c nx6/v2xjCAlDmARS7vNM4qgGdMT1oLH3IJUIvGlmi9VW/uZxeHF1b3ifJF/IduDQcQOHTWjwb9CI zYaP32P8Tp8eOHBFn1XLZa22Fv/Ja7Jjhsyjj0LbQaOgKTSNXAY5ABvEcKQb25jK9x2GBGrxj0hu PeHXO4/SiJP4tfYkEQXbqcK/Qx2KQ9vRLgVb8rCxgpudzDEaBXYCRgn/DIXY6+mK/0022uCIT33g uYUPzpj3b25nWyf+KquRLvOs4Y6OAft/sM+AgfOWzb3siYulDmOHjPvGtt/cYuQWmvm7ZFHXlAe7 nvxv367ln/rIoaNHjqDtR+kV+3V/vRdtxAfCAciJcB5IKr/jP6xikfGv8O+YPmTipDEffGzkBx4f 9cHHR31ADuz4w9PvfWH6bVOn/Uv+TXnq1ilP3TLlyVsmP3nz5Kk3Pv7cf6bpLoUpYNoqDJT60/+0 ilp5VltTFZJMqUQ/Y+cJYxggdIpX7dBeRXWIZvYA/04LJf6X5wFgFfwfFiss9UeR/zmYQUgm8r+o EXaHlrbG/wH/6cZa/ENuFCCURcwQP+qgW614fQ/5X24v8RIZAz/V8j8qWR//TllF/Gu/Whf/jfnf Op0C/4fpfaqAeJM6Sx6ZfVXUQVCEIhWtwEsDPJzM+ASAwhniHwMktB0XlLqtavxn/8cZMhJ7mf9r di6t4H9bPb8p/0v1OLtc4/8U/LGI/7L/Y0mpHjj2d8gAaXk+xoEaz0ErGvA/fCfIrUf4B4dwsrxn /k8D/GvQqgL/HgZtE/8N+D8vVRell/m/1v9phv8q/0cjtqQUUg3goQMkeBohBoczqEYv4R+F5ch7 hf9jc7CQLbQseCGGC/5PEkuJ/xO+qvg/+v+al+q5CFEsylOhq6rh//wOZRX/Bw82BJHJ6uw4KvHv TmlyhOryPzRC/Ntr62ADCA2Pgz3SKmv9fwxkVi//p16C/Ve1/9P7/O/+v+5eY4JCyjOhXg//jnYj qN7Bv72vWTv+rcv/xo5F/Jf8fx8ilfg/TpyDYDHCZd/RgP+lxDL/Y/ME+xT9H+93iDFe1pT/SSOr g/99VG7VroP/FUA7KkyTqY9/ja/rENLyaZxRk5VRR9AUeYleAT0KcxSa+P9YgqzkSKCeOI+aRxrh T8zZRyWhL3szWMOp6v8Yn1T6P1I40+MK3g401AL/yyKinOGWBS5YQ9zbIP7j+E9r/njUO+2a4Pi3 rxHDBf6v7/8cd9SRksx30mlnSrafLMExdOiQE087M+JfvsrJPd6865FHn3jy6WdLXuCx3/oaiKI1 /u+R/y9ZlVg81ozUs+XwdJyUpOwhQ3R5UvrM5M+0wKNHqyAcgBnOVev8T1w18v8laGa9YYr/5LEP dNQS/puOf9vB/4QNxv3u1z8fPnwYTGOjDSccdeRXXnp55p/++jeppESWD/3gJ97zocPmztN4S8jD 8H3tov9v+M85ptqWtLdKJf7lZ9sMpdr/hyigx+tuuEmSsgcOGnjOeRfISVn3iZscUkEENpgTN/K5 UGX38I9CGsQ/o+56cgzKwqdX+T9HIE3LYfM29EaQDkQJjZIfcYDzUH8kVgp6vXWb5F22KBe0PHYA xAckAkzQ05KvSd85LoCTvBIVRrHkCGYg6rsjaVMC9GehzJCzlsa08qtkcEuQXZhOJkPiYhpEGMQ1 f8GCk75z5mEf+9Dw4cPxEwpfsUKnLCA6qpkXUKQ8g4lWdoFSc7kmRpBJPdozhc1zoVZtDubXQro3 1ColLxkwimnLckZCz2948MzX//fHw+ZOmbLpB56dcCAlBg3KToMbPnXpes81ikGTFAgqHmiVLLtZ JSAzovY6G6ShQkvrciCyiXI4iYorUVTUlHwVRgBo6ZTIleO3O3DCToc0+LfBDm9bd/Pt+veZ2Wdl G9FnBKlXrlgsE3QlooFe5DyqF+kGgCQUcYwG2oHGQdAbtYJ/iKLBhzwSD+iuUYCly2ovoLE7/NII hNv1xByEEv4z/MKb73KS+/4hGA1YZvwbUuX8B9/z9hHDBt/zzIXLuvKq1kZVwAFw02edwRvsM+ED b9ng0P59B3SMHDPog1/t3P0gKe2mZ659cfEL44aM++TrP73x8I3l2q7pkxb/6sRFZ39Z/i27+bIt N9tou21eB+wRn1AoYRYZI0qbTjxPaiGGTcVter8v41/zS7yfs5b2XdB/ffSO6AFtoRi/3JUiZxzr GkeQz/wX5s2a8vScGS/NfWZW6/9WLF2uT9StGj2M7zxgqlRDs4NcVcvYipuCoo0N+F8HS4lhuot/ z4FqEf/O/7ZiD/t7qhIn8VUO/MXzOvxv9O/76bXI/ywfhEMMtIt/538bUWT8J6LmGakfOgAgszH/ S30Qm0CtAEigupL/+ZR4ZQH/xtJ4ND+2AHRhzdZoRE34PxGj3IK5AdQQGCMl4mvg/5yorkYTemr5 CpkgMYE/seRYH4IET+yZ/6OL6KHhlHAF/tOoDLABwnEc+L9b+E+zyGQtqriR/yPa7NvRmd5Agl0n G/dwPBJzgE/ntOD/mNy0CchD7Cn+S/xfhf/W/Z+Mf6PbXsB/zV7ThA2cKMLMjDiPf5y90xw8aoIq AXvAdsv4z7fXw7/UR9SBqQVWDOmiOjdjFaqPf78LmETTeABjLPr/TlnN8O/h5oz5NG/REP95hTq2 BTxvtVIq18ZG/NurPPILrq/FP0JakLn8xd56UpiuhVXt/3vA1/Gvk50Z6ii/Dv9rJVOQXZ8BI6Jt 0v+BfZE5XZIpYzHyfwH/nZ06hgsZJPAYwXvd4f/UAUHjEDLQiyxjZtUAvw3xX5gUQSEsrYf4Rw+k 4Ef+jpWMNzlEm8B5Ef/JylrCv1e1Ef6tHyQlSi0grlr+hw1i8Q2YEvEPHeGMPSvrDiMdaJP2S7/R ODl7NWX8J0qBWGrw7yGthH9f54p2jcfV9398vo21aoh/LwrKahv/vcX/CS3izIpssqZSS9VI83q4 mRsj/iNjsO2Gfx9v8iStGGL0r2lEQEOATMhjvc7/ApJa/4cLaxT438bgtf4PLuZrr+zjavjfGxJZ S/wKiZXLHk6+9y9yzNOS0ERCEf8ezJG6VeL/y1/4jCyv8ZHDPidZqPIsifb+46rrXnjxpYj/5194 8R9XXfu2A/YVErj8ymskFVqWdf3K5z8Da4XB4oD8z/hP0f9pKf5D+5J7DzpwPwl2l5iNVg+BP//8 C6/bYvPOzk58bcL/zfHfKZdE/ufUYwv8n6N5hn8NOETolvi/Pv49ibMJ/lvg/6emzRAxXn/FX2Xd DNlH7eLf/urOu+999wc+LhHnov9f9n804Sz1rfD/0R235f/jHWVYJbRD47Wmufci60rfcfe906c/ LdsbcoZGf07RA8gNeinFf+AJ1Of/JvhHrVBC4o1y/DNSU0+O6/O/i4WFt8n//VRZVfHPDklQL2EI lZAPp5hU0GlFktibkknlgrh/YK0IZJFvgVcropErY334aEKtZC2AC2jXwNclb/MxkEflkSBARjyv iAnLhEWHEk3GjZh7occgM2yy2MipZ3zfPDMnuFTVvBgIniUrdcibI3+65G8Etw3dpbS8/yxa4VQe xmO4hfDlZawbbkElaUhMOWGr9frU7UFr0hwsXjNj/P7PjN9f29i1aJPJfxj58oNS7RfW3GH6Ju8a tHT2Ng+eTSHgWRDRin6D7t/huMpVO6ScHe78NiuGqoIZWUnMIXNGCy8F81c0U67JF6TcJUiJuoCE 8QikvxG0cnz1WRuOHJ49uVbg1/o1901afMTZz6PaqLnuGN6pWwAHDyNHNiEB/PUGphsxIhJUlOBK mRAD3thVq2Rlm1JV472Vx927YLd9DhV4IfdQaq7eie3uktVn40EUbqrJiyGgRaadLl2Z3fbBM83q CuBuibYHtAMgufICsrXWHP2L750weN0Xrnj82C7dXrBD/63q26VZTh1dfWTUIcUPeNPYd++83kGD +g/p11FYVH3RikW/fPj7zy169ktv+Nb6Q8fJI7umPb74nBNWPvcU+q3ObXdf40tnXvTXK0864xdL ly1TSNt0AhSExipinQTSuF1Cy+ndWxrs/7xuUyCABg5RUCYGCek/bP3lBJhHRvyvu+cpy8Piw64l /U8KoGh9U2x7yPAVncNG9e0caH1fS5/R0y8fsnC6P9fHcHajrRvI1PIZTzwiRQ4fuZaq1gYxQoxP Pj0rgpC0o5JJc8vE//IVKwZ0dvrQK5kzybYF/Gcqi4QGuwYHAk4sE/URFwI2hb8gDT7Oi0KL08sW kTNT1mdeE4BPr8P/XgGyEyoGpeMWfPUKa4wjrxTsDFZnK7nYQEieG0lJiRX8b0l/UVwkH4KDZaJA fJXIL/gfX+vh31tksIHka/BvLntabNRriIsNwSgB6tCvIR1Y01GN+jBhg4ujEclgBtyoxN7PXniy 6Ewl/+PteIlEoA6UOepstKNURe3IAVJFaEhsIADWmv/j/YuKtB7/p82USvwPtaE5GCBTlVGh2pYU wnY6teq5bNPK8o3xjwJpFP6+epqhQXtNaJy60Po0xr+8JomERHrk1fgPuiCAiSIiBHZRgf/2/R+g yBrsrXbZBvyLzDGEAwCEBCQtAJdF/o9CsOMK/qcuDLoVCVBl/yfVKro31fhPKT8AM6WX+mJd4B4S Q4hZ/lpujh/76oTEf3ARIR5mtBFvKbJXxL91WzQruRi2jAAc763v/2h3QuxpxDBJybSvYSDXfuHt rhymNxy6+wQdmcydseVMmf913Q99tQXzAfxk/Dtl+gxlwD8nFIv4NyLCKIMV4AsZZtduy1bVvP2d nE5cpPHupEHvrYAcdHAuAWsU64NbKHC/zALjOB9Jgxm+rhQaQeo0cd4BE/GvHagOm0v4R/SZJKC/ 6jbJPnKhwRbxn5nczxstQ/KosJtm9P/T5BZ+dbq25TXBMMb/kruqwJaPnESgGdFnIB+XAf92LB2c yNyj1dG+SLNV+MfUpla4gv+tK28R/6p67Z09pEXs1fj/uiAhhRl4y2Wl/nb2fzL8IEx4ziX8Y99I uiV4DQ+qT6PdvKKO++FGg6BlWnSR/z3jOODfe+cm/k8F/xfwT25ByQ5pDFfttYOAfxcUYSmqpwfr 0Erj3Owgh+We8c68XKn8L28CBf8HsywmIs2SlkY5/uV2k4i6LvB/ZPLVKBFveVqd8+hbVWkXp/Mw Vcso1PNmBebRC4Go/2MGosYLEKT8FblKelj3f1Yl/0efKkpHLAI2lWlQ8W8jUMjHOzi1WbwQg+LT GEP43xb+Ij3Kr7f/86pd9tgXjbr71ut32WM/Gk4V/ztFQzgSd+4cUH/8a7UFLGngwHDm/1AZ/CRv mf/0B2dIqp/El+XGTTfZ+Lfn/lQWW3j2uecd/ymFa52115Jttz582OemPvmUFCgBaAm8fPZLR8oa HVX8n33mjP8UwayDf8Z/sv9/wL57y1NO+e73ZG8zWfaBsHRiD9GJbd+wtURUn5o2DUqGoSXmRIeY UxnI//D5y/zvJfjCmNQgleuGkJpNm/ILbOQsaBf4GRicQCrHv2wR+xrWHA1BVUns1Cx+oo66x/9t xX9Q1Rj/oYMXa1XAf3qNhhqXeqK3quV/ulVyMbIu0PXw3gbxH3VWmsd/6vv/jce/HR2ykSBBLgc7 TlQTzvwfkEC045xsPBhv3GH3ferzfwX+ixkJdca/1he/++CD5EGX/O2KEv4Lr/xD+riC2CLvAMdK owl2OEPziC3p9rE+wiZ0iGkMFXBGKgN8oHxUQD4cPOg1tosOfsUFtGHMeqEVKBPXsJyoHpoWnou/ VlrXxDftesttd5gp+ipgeGUVjjVLw7NuuvV2mcGLnCvGD18WF3CMzcrgJ/IyKZt5l7w3yhmqQa8Z NSXygsdGRpAr3IRWrnx5zZ2kkMGLnnn9Qz8ZPethKeSltXd6cvMPSXBZ1tyI0o5W2nf5ouHzplZq WW6cnbZ6o45Qt4wr643AZVQ01+QCqCBJtp1gw0GtgWnbw7ocWrKmldbs59ZbZyxBlfiP9aHlIxBG uQEDpe42TYfqWrRUXD38W4J4Af/ETDygXvj0qKl4EselQkjBvDK+2AUbhFlFNihpikrkxTgDYOPi BvgfN3bdcePW/s/zfxWzi7FWQ4YW0r9v5x7j3yf/hnQOX7Ji4fT5jz888+5HZ9///KIZy1cuG9x/ 8Hs3/fBRbzxl7NDxfRYtWH7HNYu+9+WVzz6peOjf2Xed8Z17vFMK2fPNOw0binejsvC18BDGKsmQ 7Me7CGA5EOe1dD1AEuCfx88i+mGD+o0bM3DkEOOrPqsGDeg3dvTA9UYNGKAL0ei5NYcPkAvWGGhf BSLy8oQk4Lf5Ucmr/6m3pTxrCT9bAoiPtlC8+6aKwxT0bpH/3VRD4BWKbhn/mTaV/QMtKHc14H/j FTpPUAo9j9XD/72Af4vCJPzb+DMaXS3/Y1DdCv+TaaNtwuLI/+gmICucbB//6BDzximAZGlID25h Z5T5PxF7gf9LUzg2hOsJ/7MHt+4QoPYmo1ZIVQCj4kM50Mzbwj+E2S3+r4t/bsaIypf4H+3qBv5l cMupd0gDaqLQeIDnEiTkf2xCqCEA+/Qu/4M9WCtooRfxT39SVJ6Q7BLoEf/rXg55SN8j/Dfzf0p9 jdS+sC6BxeaQDgkx1sN/YB5ntminiHDhGhoy7QVlAjaEfRH/OdQFJSKkCPuSe5kOpuUbmEv8n/z/ vNVPknA2mTL+7Y11q6TOOQG94nJ39pf9mf0Jrfr/1m9aCTkEbw1x99Ua4sNLNFBFAWnb3xr/J8+f aa2SQFTCyRGr5f+m+LdJFItMw9WwSVlURj61/J/xb6HJEv/HabyMZ/MfkFWAk7gLAKvL//befdn/ b4X/dWIys0opgUa+IvqM50KSxD8m0nS2qD38N+T/0JCm+LcpF08wRPWIhKL/L3t+5BVdYRcF/Gsh rYx/PXiqtFnh/6jHKMUi6x+PqMF/YTIGxEXV97b/77FsVKa18a/NdKbFM+k7UftooGCgxv9R4mqE /x75PwX8iw1U+j+hVtkk0V1yDUMaUbQpyfZ959sP0MtSVIEdSuRbAqw0/qUGOfaGzeK8hozN/+EZ iT7LBXfefO1dt1wn0Wc71giArMVx+41XybEc3HWL/HqtHMg/nME/uffuW6+77YYroQggR1wXQqgO /ov8X4P/Y7/99Vv+dfvV194Avpr4pl0k2RnRZ4pCbpKGyHn5h0iLyOGKq6695V93SHQYz20B/256 FFoR/xX+z4H7vVXKl+C4PAvlk/9hyDtuv60sDIKTT02bPnb9dVHt4vhXY8FISSSroMLSUUJxLDnh X8MAssjt3aKpm66Rv/j3zysv3XDCBnKx/CTnL/mDbtwX+X/C+HH//Mel3znpGCsT/ak+9LQTj5aE tntuvU6SROWv5JJ+5pMfY7eV+T/xWHv8323/v5n/Q5g1xT/UgU4q4z/5/8H/qeB/jLyYVpUmpXwY jTIb+j8txn/q+/8t8H+kQTmWeLRElu+++Ro5iP94Ug7wr3RjW/6/8lLwMer7/ykomuI4Ef85PxRM FHWJjpAGTP2x0nJGsAj9lVpS+op7W/zgnaPozkqN5SnwMuUn4ike5FppAqP2cDBdqRv7LSxqDuZC e8Fr+KAh7MD4IPyEa6y0/rKy8wMPPozm46T8TQtreI4VSpa/skD+9ttuIyVIK1CmznymnQxRsvYH YXIS7ULOC36Fdlk9XM/Wkbm0r7XLolLgmcWBK5w5+SwdsYGs/jxk0TOve/BHayx4Wm58ca0dp276 AXmoJDJLNjRKRmnkcYhiyIJn6il00dDxqGHsfkiFLM2rzaUJLL2IZaLJ4MF4DDGifApN2hjv9Z9s XYPV9S/lqqA5eGK0IOqUiIJACDn5ClNMUJHpbl/HvB7+MeEW7S4qiKhe+O7N8G/RoZvznzzllBs7 5d+pNw3gv9NuHggdRRYmnCB8ZEYE/GvkAu/gF/HvnjQRi1aYYFSVAf8ObHJOLf63f8PrV/R9+eWF k+phbLexh0r6s7zy9cjMOy985DvnPnTybx8589cPf/cXD53228d+8sKiZ8cO3WDkwFGr5ry8+PzT l/zm1FUL5vZdb8KAtxy6xuEnDf7K9/pvo7sUrrv2mJ3euDUUV5IkLY5JYcxDjFVKNXeCk2GHkWbh lVuqTM3TqMyMSmPBm603+LwvbPWlt08Y2L9Dzuy/3ZhffWGrX3xuq9eNHyKXjBnaedpHNvvt196w 4dprmHKl+Lb3IaQNRssyLsvpqFBZvrID3nwb/N8b+NfEc9Ip+V9zndri/2RWkSGhYuX/lI7aA/7X sBv6lJbxr9OWEf94LasB/kv8j4A12APPrcf/kV2hcRZF/ZKvZKKFnWN9/FfzfyIEn7khP4DQ2uD/ MJ1cj/8l1mahV5/Aq+X/yL1oMruGWCYqyfmJUu8f2Rvjc0gb51FgqZcB5Tbhf9uDC5+G/F+Nf6lD b+Kf/o/u+FvyfzxvjtLjQYn/pUoCHE3FKvg/DfhfZdgW/5fw37r/0zb+9eVNNy5qE2oqdQp4uSdi poRD++qr91bjHzstBw8tsi6eHlk6+j+YexaxYNUaunCaJJWSoHUSMZk8XIVSmQ3xrxWLjNFr+A8O UMK/uzFF/8fwb+/GmZx9Krch/rNlUW4iIi1WjE7+ZxuKcL0geUeHjF2f/3WhA02G0AU9nEZq8C/0 UI//PTcKa9QwHaQe/u2Vsnb8f32usytoFlFXftrDfyf5P+0Vlhwh9jg0igb+D7gReFs9/J/HAtzR QXtAcHLCf8RA+/hXRNTFf3p3LVioD3Cq+d/mPyCWAP8a/l8R/X/nf5Aq/Z+Af31Fg72bQZMdS5J/ CunioVrIyjz+TfhXsLTj/2ReMmvqnv9T4n/fzwnypKxgnmiVjn+VcrWyxsa5e8L1mEBF1LUG//oO BOiQXQkKj6Rdx/9xR6vE/6iqCpY4K45DM/6NdhA1JqJQQ/r/LNyvSetKs+x3vn3/448+Uv5JDBqd UYX/Y3WBNLR6IR+zuf/jCdT+QLRO0p933XM/+bfbXge86S0HQnqSB41/cnLnifvyqxzsuuf+cma3 txwg/3bdS1+kju1FSpnj37gU/MBrKvg/hVPkMlnued111v7BT35J/0cCL2nPrYx8ein33f8fyZh2 /u/b9/s/+YUsDDvxzbvSxW2N/71PIQ6VYYrjX6nbO962v6y8oanZV18HDXImlTB49vkXtnrdlqje 7DlzFi9eMmb06OjYmEox5NEZTdzI5yJow9IAGBOm8X+fjqVLlx194qki+R0n7iP/9n7buyTMrVU1 0I1df733vOsdjfG/ycYb33T133bZcYf3fOgTO+6+jyw/IH9/9ZsL37TrTrX+D/Ef4F+Iw2T897b/ Xxf/yclx/Af4Ncd/gCJUXMn/Im5oAQXiOIKcselYB0C9Of8X4j/d9/+jRnpynABmfUsYRtXiv53x ryFWF9t2MTKwKcX6EIs2HKmBFAnKQEdISsVJ1Cz0ytXN511NpYOuMXYVoF0SGWuIA1psOpA9hb1v A+MDCrwsogd9PPJE8Nxa1EJGZDu7TMuXTVcNcHzjUq8xUahLgYcqXru65M0LOYDCcAYlsEzm97E5 qDArT/mzycA6p45ROAZ4NBiKEQ+iQ4aK4e+coZtIoHnLB3/UuXKpPGXRkLFPbPZBPGXIgudwgOZA OKgVXEz2drU6nTtUN590eNnFfKjWJAT99asNFfCPooag6FugpfIrWF4OSlPNBDCqB22a/yF/V8s/ SYtBG/GXwkmPzlIh/HgK18gHoRDTnbZLRkr4CeKCmirxT9vk9bVPqdVLvTOVpeFkFf7ztL/WDct5 20crHKbF5Dv9LezLAbUi6SzB0nIxsJlhgqU8d+vXb/bSokldq5aV6mzYlXWfN9ppvYP6dfR/bObd l0352fT5jy3tWqzvh67qmrt01oMv3fPHyefOX652t/LFp7sevbffVjsN/vzpQ779y0Hv/2LnDntK BrQMLlGHXXfctuQGQZWorYHNlruyTZwj/uUkmVQfZL9BZdigINGrx6PxE/GPyx94ct5m6w/eZcsR Es+R77tsMeJ144dus9GwjddZQ64eOaRz242Hbz52yKPTF2jktNk8X6V+vTk2/SiF0BidfzDSLk4Q wt6xPwMMCkbXgP97jH/fGaMW/wi7oAKsJw+4VjWEj5pD+Kg8K4ZfKSIoAtfg0zL/F/Ff01WX+B81 waKBwD9q6PIXFPX393uAEPyNlW+L/0sSiA9iyXwQatIM/5X8r0ZhM6l5aoqVR0/UKv+H7rXA/ysy /69IS10hX6wB/4usA/97HQADq5KWiTrjWbFzj9jIE0VN8C8tdeREIEVLxPnSGQVBgf/r4r+S/zP+ E+y7gf+YAV2Df64KXev/JHtML4ATY1Q6jI5oN/xH/6eI//R+Qy/jv8u7URpaffxrvgKtrIb/FSdi tWQSXFzif1CI838l/tOaRWX/px7+k/8jzUAylOhLhtCALpM9gSu0EU+HWjnFBXNI+M/bMNbgP6di WHvTROlq4H91uTP+teZgjBr/xxNcEv87hCKTw7CItwr+l15bO868TBAlVsX/uiOCLTThtJb8Hx8C RDPBsxA4oPxTp28uhGWxGf+X/P/o/6gXEXdi6Ab/w7niBE/sARvxf1rfwPjf+yAgm4AhT8LTA5XV x3/yfyL+bSKPXQMoNzJtZOAC/wf/H1nz8ivwL0WW8A/1KP90H/8F36AF/HtKPkgPCMRYEjNV/FTy v8I/rYIS8N8PpuH9hTFG4n+feyZ6cUDab4X/MQasxr9l/5BDavDvJFqF/3Kooo7/0yL/g0IhSIGc T2kAh2wyTK9y/Gs/mfvRBv8XpgEq+V/tujD+hf/jvgRtFgfB//Fp7DL+kx6Aahcuju2bxDcl9Cx7 6x1/8ndPOOYbsqAErtQkPPd/Cq/aRP6v4/94uCb7PzYvXt//0eRoNEcynfFP8qAl/ZlfmRMt6c/y j20keKivWv8n8L9nwatd21wC8S+bCsrJS/54AZ4oGdbbbfsGEQXTrj352molxwfuv48EoCWZV3J4 ZTXhS/94gdy+x5t3owEC3tX4b83/l5JR/tHf+IqsvPH3f1zNMtnDEv/PPPuctGWtNcfA/5k1a/aY 0aMq/P9+/bmRGF0I1BlQpGeS5OlsI8rRtSVteaLI/3LLwoWLJBj9v4e+a8MNxhNd3nLrMeWaCRuM P+9n35/+9DN77v/O6TOe4VPOPf93H/3U59kuNIcU1zb/W2/RQ/7vbvyn1v9v4P9U8z86FAWnba5G JOMkvSxoCp/ewj/U1Ir/T1T38GD18D/WQ3PbK+E/v05Fs4Qo0fjoLmCYylUscE10JnrYeLKVArZf TviS89HIUSvWNhJKKMG30IlVYrtYIJqA10jRUtJf6YnyE1CFC+VgyODBlBKeEmEHm8cFw4cNI5JQ gjWhMCogyOIiISgTxi+3wAihBbYLPM6GR+HgdoQ4dQBjH1QMxUpRSweOkpU3+nctwSOe2vBdLHne iE3u3O0Hd73ph/h7z+4/5tc7dv2+HD89Lq8eXlK9qAfyRPXYk5EK+3dqOAY1QWIFMxMhKwWAhPHC S7h4BIL1UfIoB3eh+WiLnRRHpCb67Nu9qaPY/J+4MsihrikHS49RF9yQMNYkagpVYlWJBDSnf/9O 7ocLTaEVKKGERkCIZMdjHJR00fQr7yL4Y4F4ltUnz5qYSp2LtV318J8SECrw70ukISqkH7TR8d+3 7yYbbTB3yQwJKFfVv+P1a+4u6z4vWj7vtmcuW2iB5vgR1Tw5d/LDM+8T4uu36dZDz/774C+d1X+7 iR3DRq7q7FzStfSlJTOfmj9j0twnl3Qtk0g3MRN1hIqZTLQOglgAlQQqB6J0qA8eZ1R9xr8mLjvC iX8baevly1esum/q/C3HDRm+Rv+hg/ptsNYasoGHPHW7TYZ39usrS3OMHtZ580MzJW1O4+7McGuq 1KI8uPCuPtIMRdUKP9/G5vEDjVtj3Irxa2P+l5FhrSW2g39dZBzAawX/qBLtIh6jBFbG9RKCFLwY zeTFLfO/sVYaJdLiyMMo38WYMqdgXPjJ5c+okAUjC/hPo3Scx7N6wv8MMaNi/lqZCTw+og7+tdpY lKaIf4H/cggN84LV+K/kf9szBDVh74Db8RcESP6HtycfBOt5GUXNR4viyf+wQZRGhANj0AKupAYL imvT/+kp/3euXvwTeNFwNDBWF/85TYnqoHxMNRZXSyqTg2r8JyNthP9a/l/N+AfmQTgt4l/2bKzB f+b/buMfTBKRT/xrngLibmnBHDXD4P/oBGEx9Axgx5ScXsC/zQ3D8KW0ev5/E/xbfl/sIAjI5P8E /FvQBrZZ4/9ktxklWNU8BEYKquV/f5yFoZHaHFKtvbPQnGsLPaOqtBSBOeqT8J/XLazBf7rLYjsw EBSV8O/9AvgHgzJgoCX+l/1g7eVOsplaYq3/n4bS8iv8/xL/6+O0qIj/1PmaklA+RIGGq/9T5v/W 8G8UDwkAAPLBnlHyaYD/yP9schH/Rl8ht0aqK3WXcQOf1Qv4t+0uqvDvs5iQVcZ/WkgFvQ811Qr+ 0Ru5/2Px03r+vxYbNhQJtuC9p9sa8jXsoz1jSMgldM1Y3NNjn1jEv3fHCf/t+D+N+N8xX8S/LJJj O1ojvy2s/9Oy/0ORK4CxDn4F/ov8r046hG+Eqy0t4b/C/3H8i8Sd/43lIvbQtIx/Yxr5Y/hXuXvb 1Tqs2vYf2dfuxGO/edxJp//t8qtkS70TTjnjhGO+edDbdLhdGv9ioE2GwaPJYPos5GJX+j825UD/ x5nUSoNHhL/x3izZqiNiBsOKMv5tBRtWFVhC3eSvCKTW/99+u21++NNfaob1Xgcg7VrukmWd5av8 k+RrnMdf+XrEl78hF0ga766SqS3X77m/JEFL0jQqy3bRWNhAVKwV/1/ulWLlEfIXK2+gEMVq4uHr rvjLFpttisfJaiFrjhmDy2bNnj1o0ECc51+7Ubt6SEbiAKie47/a/8/bHWG+ChUg9vD1Bz/9pfw9 8Zhvyd84xWgrSunjPvXxD8lPx598OjETOQotAiFYxbrL/xH/EHQP+L+t+A912hP/n0MPLGOLVYww FyUH+ddXe/wLpeOz8577yzLQO+2xH//iQJZ4xgH+yXG8CxAie+AnGilgAPWBtSJLAC0sDZfhAjf5 4lwp8e8B6AhilA5rxEfolVm6oHI8ADXmcakx8SsubuXDjkfVnHYDQ33kjDyds2Roc7Q6E59tlWbj YdoPpRblgpqzCTiQe5mqQ3E71Kwns8jRSlnYfrttt8ZSzsmmNB3MOpdM3/Akdth+2/se+E9JN7ys VmfR7EueNEFQe1dWUNiYHgKUi6Ubpoqpe7llrZfuGbzwGTkjx4uGjps/0rZT6/Fn6SCd9CP48MSY tK8Is3dKNSUzjXBcBTYxK2+qamZ0mqFljdhjwR3xW1KCJO0nbXHr629Yvo3Fs0VnXV0SLFu+XP51 pb9yUPlP8u30n+Tf2a2WupvW9EAGNPEPfNJfZN1QcwIPvSyUxWuAW1yW1mZy7xbmRvxjPVwaJvHP hkPslZ96PzUuzdGS3ltH4ok2UyNivtANWgf91uK/5MHQXkr14b1o1NprjV64/GV5SLEt2rr+/Qas M2QjWXxj9pIXXlg0rdRYtH/FqhX3v3TPspXL+shaVwMGzF82/9HZj101/dpzH73g7Ad//p0HfnzS /T884z/nzFj43Abj1mPlpQmuaBNjGiZ57kDkAeia6rbEBR8bRyFAxbX499CvrcJxz+S5cs3Om48Y NaRznZED7p40d8qzi7bdeNiA/h0brzt4YGffGx+YKVyGzXQ4nGjHRnV8oZVHCh5WYpI/WPEZ46W0 DA4gLV+Z7tQi/6Mn7gH+vXuj44XSSvhvgf+1pwDpRf6Hr++qSatwdIv/Hf8iltgV1sW/BVOislAH ejD8qYR/0HU3+J9cQQHKQUzVcYtOBgt8wnjr4N+jJDX496Q5sLR8SIYkgXr4h48BBUX54KvcRdmS JyGoSv7HU1ABRN/A/yxNF4sougqoYaQ+lt89/6dd/se7+W5uYnA2uQVJArr18A8GxgXaqDTYQ1HQ fi3+peSMf0b5K/wfgYCn6qM+VCUiWeh9XNSpj8Zlvcv/rzX8A1eQAKBS5P9m+E8vwqOQpvjHaAd4 cJzYQ6USujaC5UQjE0LVUcf/yfgPa0xFk2wJ/ysb+P8+liZuG/A/GA/+j4URPSMSdaBnW+P/+Nay KLk+/7so2sI/Ik1gLcE6ls9qwf9P+LfEYYDf8O9BVahY/mojFReF7ZFxsaqMrho65GRrzfx/vQ4I dMZI3jWpg4xKKmiB/7Xy+tI3HN2C/2P8n/JJu4n/Wv+/W/wf8e/h+/Cms+Goiv+7jX91uloa/7bL /9muE/4xmVSH/z3rqLH/g2hU5n9TGWlfF1wy7BCfTixhINwC/tv0f4wlCVfiPHUrHK3ozIHVzTXo /J9Wr0IJZImIfxSVxr8uAVI0usJK/POlTDVeeQOR/o9tYSp3qf9vGcl4dI/4P70DF/jfXzEp+T/v POgAjT6ffLrEN4EHiUGfeOoZJxz9DQlMg6OMSH09Uqev5P/U4h/Bmlb8n+dfeGG7bd5A/0dCHLKq 8nbbbB3V18oxVy5CY13plnJUf/xb4f/I+huPTZoi7QWqURTe78n+j5kPkMwJdfo/kyZPlUJArbX+ TzfwL0/J/k8xFEb/5+K/XHbYxz6Iy+bNmz9y5AjUfOGiRSOGD/feglk+SaAt838p7Ua/KiuGbXLQ Lol933nPvRtvuME+e+1h+OdQWhUhq0XvutMO059++qnpM9h5ten/u2kDpYBlqXWoCS00WX1z/6fb /n8v87+hS0JAulKVIZCOGcED++o5/0NQdfi/SfyzZJV33XS1LP2MNaC5ErQcyKLPOIN/pa0LpZDV w/8V/g+R4FEDAAg1gCBgruRcuIkgevAILibCZFJohze/Vf7in0xAyWoy8k8O5J9cKX9xnpfhJ/7D AjQkF5QMg2d9KGjUk10pj1ln2D/sIaqW9lB7C8pE09jeyHT2qy4Yf/Ott8s+hOJxghytzoWlfFAC 7pWVjG657c6SZaJ6qAyhjLtiEnTsNtA0+cuVrNlYuZH6oj2AEUDKOCBT40a5ZY35M/yylStfWmvH Eo67/XXpoFFQGUvAVwJG3FlJqVD33KLPjH9pZYrTp1QxpUQvJB8kbQHGGS0aX7OdSCQnoktWgO1a vmzFsmXLly5bsVT+LpV/K+xvvX9ymV6wbJkGrC3pS6PYKQad34mDPAU5scnoyFHt3H3aTAA+0H7C AKqNnBQPRjfAP/GJA+IESOiG4lhCLI0Yxq+wDmrW8K/N4WUKsLRCWjxpSnFjpEID/gu2DPwPGTyo S8LH5Y/NEnfIHn26c+DCFfOWdS2u19iXlrwgWhcEXP7U346755gfPPjDPz3x15ueu+3hWY88veC5 ecsWLJOeZeXy4cOGoqr4EEJQaFJfHmfWotrMSne8IWVBp+Ur9Y1CJ8wg7T73TJoj10vEedTQ/uuO GnjX43Pk39YbDhOXePtNh8tPN9wvgfhVGoOG7Nr+uOFLldS+bO1yTYuRhZ6x8okpB342Aakx6Ab8 v6LM/1K5nuFfaTBiicIEa9GU0Pre4399LuTaGv9H/Gt4oYz/0G0BAFI4eyI+S8S1mvgfHQpgDHJA HfDJ+k2YJ/83xL8bbw2qc6JiSUFN+N+2q5ZHw6sjrllnbQK6BgTswiCZzMkDtq7E/zwvtI2fUD60 IH8RTOFPxADxhqfHOb96/g/oIpo85Nky/78K+IdvEPCPZDHsQ+BT+2hRNf9bHBGR2eT/5NTRGv4H MAvT83g6RESg9tD/WU34pwFU8r/xgHcWIKgW8R95DPCjncaflC6SlLgiIf0EV1VYGwHAy/hP/dqr iX9z5xEJ4nsPiY5cuplLw6pQNfyfHSpixvDjYudJsi7UQR8sgtCyoUXmuU9p5v+X/J8a/rfcanmg EkJ9/kenoNchKNhd/DOKTY2jwPb5Hzqp5//4ygCVqEZbusf/LeKfPRelKjWBeDGxgfn5uvzfPfxj 2r6a/30lHPanOick76mFxTcA87r8nzYEIgdCtk6bIbtZ2sX+CNzCfiriv0TmUIpFdc1ewlsUBfyD /9OuS8b/pfFvnsvHr8QAYl7d838y/h3+mf/jTomY9oD2UW3523j8m/nfkn8pIhzTy4WcAXg9dvgb hCzqrUjL/n+F/yNipcoS/s2ia/nftIBnQR1yLLmugCttXw4OPuhACTTLshuX/+Pa/FNHH1nq4cRT z5RFOSQGndye/E4GeR7rfRAtrfM/bvzjny8947QTZMMqKWHbbbY+87QTL/rTJZKGTNQ1PpA0Lbng zpuuwWXIMKuL//L4V/UWsYQbIZxW8A9FU5gEGE6CEnkcDYfmgAsa8z+Kggoi/mNVRYxY90Muk6Az XtpQvhJyCNsmOf/b6CtWuwX/Z3lorOsk87/avKJQGnz62T966eWZn/nUx+UtfLeFNNm52SYbyTYe /7r9Luy1kPrk+vwPu6qK6kDUrxj/J/y7FqA+t+7u4p+WmJRSiH96zof5xDjGPgRMIiFdROcQ9AIY 5zc468Z/eor/Fo209rJFixY9/vjj99577z//+c/3Hnzguw7a/6AD9t14wwloFFoEw4R1VOIfl8FU aQs8qfP0sJwa/99tEg+gncNgYLQoEWaJCzA7wWrhAtlA895/XS9/8U9WyZH9NLGlpvyTW+QvzvMy /MR/2IJTiiLz0syidWEODbXlB3WjCLCaMK6JFI+TJW4yniwMt1CUQyet0hspRhael+1WZW6QNdQI VI5B5wwFWZNIrvzHVdeS8qgkmg21gmbivX55HA/kJOUP4sNsW+RcajANCF2h8M9UqmnTBu38UhYt wSTXzB+5WbdBXHtj5CMCEW1X+ffrK6nF6KI0OgBfQRZcMOW6PVt/Jl9jl8AuhOqGGOF+4ROEI1ah kTGpwPKuFUtW9HlmydoPz9vwobkTHpy7YYv/Hpq34X/nb/j8kjWXLtdNzGwtdS0WaUzUJqEYIJFB yHbJZQhhsLbJzjWhSUK6hn8NBKBduKwS/3h66RMZsKSU+ND4U20JPCOlIUaTaEV/SZFk531qpJaD 9Eb72dsS3lDjSQVDgqiUIMeAvWzNIwHSVM9C3FVisZ6h0FffOagH2gF9B0oZoq2nF8yYs2zukq4l K1b6HkReZ0250LwnVIapPZS84sq8RuW8Fcq8SQ4+vQR6AQbAmCiKKqP69Lwt4uz4t/c68aAZsiDI /OV7vWHM+LUGDRnU758PzLzrsTniA+/9htEbr7vGlGcWvjB7CVaYlhsWvDBv1lMvz3zixdb/LVu0 XJ9uTzNlJBfKZmdQQ9gPKcVHxbYVIRpV5n8LDkb800PvLv6V+hgQLOEfS0ZAzi3xf9QLuqoUYobM 6YyiFTQlYLgp/wMJxAluqcS/i9cuZaNK3IVkc2Kmkv/h8eDGxvyPtlA1WadJJvX4vy7+bTkseB5F /Pu6nNALf62LfxMC8Y8d2DHuY7/cbf4n6iAfthpPhOSTgjynkmcU3j32fyiB1YH/yP9Yhy7LPAWw 2EzUpIn/E946Mg2gTD1oA/8W9QF/GP69vyZIAP5oy6w5TxISjfHfuv/j+LfIBe0UjWLyFGcUYrUb 8r/OXtfgX0mJcm6EfywyVoV/kI92MebD6JLByUa42SAP6OTEZ6HYdvDvw8WI/0QXPows+P82o9zU /28F/+gj6vg/kf9L/k8eDcrtDfm/kJENADT0/3Wk3oz/1SVLkM7lg2GCsXs8iISTsO/kY1f6LZxL iJBojv8UTCT/M/oMVeLRrfC/5Hvy0ey2sFhByVqT/1PJ/y3jP41OaeyiFPA/8Y/6FPg/RUJr/X+b MbdAnlkN/GCyDTJbcYbqINrlAOGSKvw70hT/NlxuffzbCv5xjeI/vHCGqsLDqfJ/smOAtjj+04IG pAJAFNdEXmo6/kUnDPkDDCgKf4v+fy6/Bv/d9n9yohu6Ock3zONfZEi0NP7VtOUC/pOIgATKRJ5S 5H8n58b8X+P/KHKjnKkIPA6/ApM0scb4l0U2TjjWos9XXqMhceLfBsISgz4h5UHHZ0Fx9lB/XDP/ p4x/uQ0AuPgvl577mwuPO+rIO2++9vijjjz3N7+7/z8Pvf89h9CyGh+wvbhMgzA2rnfQJnW0wP+F oDyFCcHKllpoLy2OcJUX0yWLsYR/cpocVMZ/mvF/HP9au9Inid2lQi2X5BAZ1QZa2SOFzcGU2Ez6 /zSEGvwLw/UXbQ8cOPC0E46+++Zr77rpGvl3/i9/DPz7Uo2rVs2bP//n5/5mrTGj3/uud4IU7Cfd kAZPRPeHjunwwz6GAJ38u+Si8yVZG4QAtqzy/3sZ//K4Fvm/Dv5dEe3iH5KHXmjURBG0CR9MOh3h SiRBy1eOGkqocPwH5xBOO8psHf9JR9XxnxL+WzRSXiYtlaDzOeecc+qpp/72t7+99NJLb7jhhr/8 5S9XXH75XbffOmJw5/vfdZAsX9PZ6WvC0I4q8e/AK8ag+SzQEw0BIoX5eByBOqDrSSFCuFAqjrkc DGQK3LTb/nrX0xoZIzDDyen9qEOt8eOdFO6djfJhOXR0FEP2Ac6kECCJUxksHE+EmEgoEL0UOX/B gvMu+P1x3/760CFDUKZNv+v+1FayR2Nk3un0k4+TNd2FCFgUVUV5ajUsKMm2x+ciZ6QUcWb3hvNo lGsqTfSVhIaBDSycSTQRxAsHj+0tJapI7ROlh/qApvUCZVHdfUVXo7PRncIx5NRLirRfmdZ2gKgJ X/yKRyCkDtniKao+O0JfvmJ51/2LdjzlqU8c88Th8u+4Jw8/7qkW/j2pFx8z9fDvPf0RCV6rz6wC tLU4zGeL+EcDI24JQtSTf2lNboQJbIQfWorbK/FPl5GNjQft6jE6oKhSLM2BmrpeOqnZVNNCY5B/ zhYIwwCoKlmQ7vzeGP/z5y8c0H+ohohNBrFFy7uWLFg+W7Q7fMCY4QNGVzZWbthkxOb9+8qKz0vm L1frq/10dvQf0G/ArNlzUSvMqwFg+Eujg4VBfUQ1aASaQkDcc59MCIpsm1sme8AbI/4NmOqQvDxv 2fOzlm6w1qAP7LH+szOXPPHcwqnPLpy/eMXbdl77DRsNf2Dq3KXLBG8OZo4521Kxhjgx5lG5aysK 696kJSlQW/0kgVNHZf5PIRVgwLvn1YZ/RI68anX5P8dDKZzI/54wBf5PW4pBrWQVGmBD/vdBWsZ/ ajjwH0kVYqftE/94kD/OXs+vy//9lf/joFruasD/5I0S/6N88H80Yda2Lv5t5FCFf3+tj4bAFqHD asL/uCItuAFh1uN/zu7U438+K/J/NL3QZDVbjjYhTPxlBXhjXfyHCX+5C1nDdfk/GQuR0HP+B0WX cA411Z6v8H8S/tPKOYXt3UwOPksaGayAXgsC2bP8Yt+stYT/0OvRhKkLmlsv+j/t49/7q4b8X4n/ zP+lFrWOf+AZe6wRfpgLlExAKBhoARS7if/CEsbWPaVoYxH/ecNJQKtl/PsLMWhCvJflK1TS6/98 +R0wNtA6ljOpSuzJun1DtdNjqk/ObcRt4HleWcn/7KyNr4TTsreGnEdWO1TJI878CQxvtfI0SVOK r0uQ+D+l79jL0bT6CvxbmDM6FTRe2p37/7ZEAH+Fl0VswG/RWlnmDWrbOv8jntsI/6nYWNXo/zTC f3olDvXJ/r/TP3IDq/x/exOuFv8MPeNXi+DoGoOqNdOOOlYhNQSiiF1er/N/L/s/IR854b/o/6SZ DOJc03jSPo0OEjMo+j9I9TGuNv8njX+b+T9qntE0Av6VkfAsdnwJ//Qp8jQArKDQg9D/6db4txb/ GFNk/AuBBKcRT6/r/9iS6BAOCpG/wf+XY/f/JW8URWGfKm2+HcQRjfO/EHiQXlw7Aqg298fxLytv nHTsNxF91jI7fLV9OZYnQm6X/+Ma3Zbw6G+8XdbiMDqlVJv4P/aiKrAEHUX+h2MMk/nTXy971/s/ Il8Pfu+Hhw0d8rMfnoEQRyufOKbAs3AXHg2o4G+3/R+5d+jQoQAeyRCPePNuu/zu1z+XEKpsPygh 1AvP+5lk/sk2gPgVH2C1HfyX4z9sDiRJ/KNkyFZC9rf86w5cMHjwGkzYVwhZr1FkSzVtRIRZINWq 2q+O/3RJ17F06dJjTvrOznvut+te+8vfj35adw7M/a/x7fU33vLEU9P+9z3vmjB+HLK1RAFcjkNH ev7p+8vzzt9lzwN23evARx+fhNk3LCrlaG84/m3E/wkGvcX/wFWpo2yG/57yv6axwwEzx4zvNkE+ iH+SBgH71YF/lFmL/5J5culnWfQ5/pO1oXHljBkzfvazn0nQedq0afFeedF/0eJFL7z40n33PyC/ Ll0493/f/Y7Ro0ayRRG9Ef9wmfBrQlQ2EIRHYvyH8vGoJR8Aw2ZAGV9LDEL+ooh5UBIEv0ayqHcN zqMl8hd2y0ayGuwkSO6wOvMCPTWSzWF3oj+nxUMgo1gNn/9Fa1Mck/UheSUz04fNn79gvXXXufTi C2SWIMlHny5Gi3wiyX2WbVhlsY4//vkS1icaaql8qI3wohbRL6JiNDPyAroNiJclRLnJvbAW6esw pRYvk/MI0K/oN6ixXtr9VYpFzQk1YgAdlQSdVadpGWhh5pyXEZJu+NzabgxL9LI7gZTgr6c2ep6y aER8xLtmbjhl3tCFy1YuWbGqrX8Llq3875zR0xauqYtBW42RAV3CP79CyMQnUA3jpBCgNchHBCUv ZCVa8XxAWX26Fv+CD+A/QTUvvkEYSIFr/Pnx2n9y/ug9l9X+o2BZJmwtPgLXeBeewhyYvPVJlzSj BfkTkGyvwSB3A6rW5D/BvvguKuTw4ouzhg5Yu28fy8rJkRb9JonyT897pGvl8pED1xk3fEtGSyNE 1+g/ZJsxb+zs2zlv2dyXl7xcid6B/QcM7jdo+oxnUWG1FPvwYs76aiNtxM4rIRzAjAIUbDAGrTix 9egz/lPaC06qkM1wZ89f9sKcpXJmt9ePfGDqvGXLVs6ykPTe264pCdH3T5m7bJms+qJXex5vu6Zo c4360ALneSSa1SPz2KN8lgjNrOD//oW8APbNqFq38O++Dqoqf9vn/3JUAuSQeoe+GKOC7kr8H5EP taLJribDJ/GPAisBICcb4r/gepbKr8v/stJuz/jfzdaSzurxfyP8W48B0Bbxj6nWnPoHewGQGvF/ Ij1VRwj7oneD/KUQvNHJDxNsoRT52wL/u68GjyUp3dkEPIPa+jRXGti07/8U/Kju4N925UXzVxP+ s/+TXoylbGvw7zpthH/LPFRg5He/tJjex3+P/R/iv9r/sUzMRvg3y0QAogn/t49/FIg4RHwvTZ6F qFbAf3kYD5+hof9TiX8vMuIfpxCTBUmSneyNr8KjYU0wnHSjWz2+1sM/jD2XbJv7qaWr/1PCv77/ p1SQ3g5hNwT/B1Ul20SnyGdZPRiV+T/4/zmmFiqTjcD4P9cT/okUCzk04v8+DfDvrgIDVXy0+z8G M5SPpuFT9P89TsFr6Kc5j4U0WIga8MCB87/xOVlUibox/uvyf43/0138AzBl/q+Pf4T1JRBguoDD rxCQ80X/v138g4F1tBCB0Rj/mC6KWwI24n/NJNCySfWw9Ix/2RSn1/wfHfSJZLEWeV3/J72KRwMw /L9q/o9UuD7+80QUrkn4z9FVyJbkVoH/ZGgwEA1J18e/j5ar/Z+m+Dd3K/Ekqc/Hv/LctOXpwe84 UKLPstng3664irQWRyJST2jkclmLQ2LQR+laHAn/nvSGBJcS/iHMov9T5n9472Qe1vOwj32o9egz uwMJhlbg31wFKCtaVn3+V/9fVqDeYrNNcEvm/+TVR/7/9Cc+cuZpJzz33AvfOOZE2aVQ/j73/Atn nHK8SEmO0Ts0iP9k6rejHuL/ve9+pyQdQiCSRywp22jy0CFD58yZQ0ElOYhUdKgIto/8j3lBIYcq /1+XUjSxWL5dKf6TXuoF7ct64nIgCc6ShaflW0c/ecoT8lLXRhtOkOQJC1hpAqXtkBXHv76xPLo8 gFAex/qgzqTHbvj/LLAt/gckuuv/l/EPsUf8l/x/n6FBlrqNWfC2ULwxfu2O/1/2f9ob/3qT0n+4 9LMs+hz/ydrQcgkSn597TudmKj7an6m5ydIcDz308NVXXfnWibuNH6fJqc39n4b+v8iLJfC5ng1E UeIxABzMMtmJH+PK5JPliYjqxqSzgG9bH/qU6EswgJTnynlMY9JcUw099ZV5EzjPctAuttSJJnn/ uAzQib0vmIu0LgWKrR6431uP/dbXTvrOmeed//vvnnKcHMts27ChQ+XaIYPX2HP3Nx3zza9995Tj f3X+70757tl4KD503BGkBmpZJU6koMn2rCx/NFx+wl8qCHXGLag5ZlZx77Lly+ULoom4klpAZdC6 RUPGlbQzfO7Unf71xV1u//Kud3xl59u+JAfyb7c7v4qTPIMD+Sv/cCX+oQ7QFyRPdcC9w9BCgs7a TBvNQlm4DOfRKLQFPwGTaC9BiGP2IijHmo/1mi0Fvqtr1mIOK9pCol4sy3fMXyLLSNv6G8hcDSyf EOjdPyojEuDgAZWnyqhWXAnh8GQSFJSYUvUT/nXZzfQWdmx1PO68eEHtPym/88YBtf8ot1gCT4oa a/CfE8xL1aauoRrVOz24Mv5zkLoS/5OnPjVmjY37dlgWTE3k9JGZt85c/KwkOO+zwYc2GblNvw59 T4Sfwf0H777+PpuM2FLOPPjyA7OXzIy/Mpo9rHPI8AHDHnxkcuQWqjJSFtXElz8ITiAcuhNRMXSL 3H5DPvKtAv7Rx8sd5vovXrrysRkLZDpGbrhP8p2Xd708d6mkQkveg6z68uRzC2XSQ8s3V6Nt4NoN HurG3Wl5QZ387ueMGiVMXvJdCnGTfdBq+VvJ/1I/TNf3Ev6VjWEdGFjCzOvzv9aQ1B0FjnIq+d8c L/XA2+H/PD3TBP8W6YufwP9N8A9pZ6JIEyTt8v/y5ctLPQUhFPmfsm0H/8pOmGVx/Ietbhvxf1pO RO6CJ0d0Zf5PHp4xv5iV/uWVLfO/txVBNIoUT0EfKueZj4mrgRMKjQJpin9w/urAP0qGjsj/QDhx Dhm2jn8RBywLXoHhXyMVxlc5/qJny/5PAf8mVh3USGUq+L+X8G8waMf/sdG4VKk5/iXBzDJ9wC31 8A9xNeH/9vEPGzT3R6vLCnCEg4bjb/fxn2aUUUIJ/4CWd0i1+E/zxFX4906BQmuMf+QAKkoTrxX9 HzKTHoCQlf/hKAYdJf+/MOtTB/8aoLTcFNi1DupZW7qXCf/6RPTXEQZV+MfTChStS4Z5brViyXJO cxwZdkC1asPNgcR5PK6u/4+XlhT/GhFQr7LS/7d4lpQT/f/m+NcXEcEtPl8eQUJKVEW0i3/LDCUn oChYMRoOWiOq8Ssui/gHbIh/pSxTJJ0QlYkvIuRKYZdEPTbg/4R/hx/ejmqR/xH6YUy5Zf738C5c JQAg2YRXI+O/1fFv4P+whDTLiUEuPM5U4C894DLDP8e/WmBT/o/V7jn/I8MG2IgySfj38W/Av9Tf +xglloh/s+J6+JcH1fo/XKpVpEMoSiGt+v/gf7Nm7LPaIv6P/Mrnj9N1n6/hQ2vGv24a0kbEoL/2 pc9F/KOGJKWW8G+vNahHkefmteaQYWnrVAdlw/9AZVhVDaYtI32ticyp2PQtbYqYKfJ/YXQjF8uS Gl/+/GfuvPmaOySpWVaHuOVaKeSnPzjjtn9eKWdwXl5Dn/jmXSVWLj/ddOttN978L7lL0v6+ecxJ J59+9ic/9iEBB3PPI9km/Ef/p4R/Z90S/0uG9R03XiV/37b/PiWzhTz3efuhj02aDO2MXW/dWbPn 4LmjRo6QaAyoj3RkTEb+zyvLuzCr4z8eF7anW0dp5RP/oljbZN7xP/3pZ2Q3wjfvutPub9qFCpS9 B+X8FptvOnrUaOtb1evLSk9zw7i+PfzbLS36//X4nwMlGH7kfygOMgRWKc/28J/8/1r8N+B/zNak F0oKpA3Mo1aOf5s8gI/dDfyj4ewo0Ux0oDiPtrdim7xGos+S2gy5VXzgyAdDlDXEr7nm6t123HbE 8GHsp8g2lfinauQyp2YBuRVcO/71eSEqmAzIm9FIap3cwY4NQm8shVLn2uBiWBHqHe/CMXtHMqxf j1l6m+qFpikaKY0RW5QMgyUgsAIWcQPjQQ3lQMqHw8STBx24v0ScpQ/4x9XXX/TnSw5530enTH3y fe8+5Pp/XCLEJH/fd+ghU6Y+ccj7PiJrKjFWiAIjbtCimGXJawi7pD+tM6qB62l4aGkUi07RWJYf yo9b/aJ8XowmQxQjFzxRUsq8EZvgDJ7F7q2EQpoB9MX6MNOQDEJconNlY7VKxVVQkRwNNsejqTII BNhDWyAQ4jMWm3YLVJGIhiV6XGpjW1+lgFV9bH9k+9fRxyOPxD+gCMxQU6gk0ctqA06AMbLmraWY RPHp0Ab4x7OolHjcuq1FvFWWhpMl/KMJQE5qV87IdjNMXmHL+M/dMBp17/3/XWvI6wbKKhxVn4XL 5/59yvfnLn1p1KB13r/l19+12RFbjdl53cEbjB+26R5jD/jEVl89YMK7+/ft/9DM+6+ecUU9rW8y fIOBHZ3/vOUuKKKESR8mEf9J2I3wL2842vhWYWmZ8nqxotfxCYvzoAMKNOq5/r6X/3b785fd/vwd D8+SeekFi5Zf9q/nLrvtuYtvfHrSjPkia83R0AxoAV43MFzYz01hZv9T9XWpa8ivKocwPtclRWpy soiuyP98I0kOuoV/70Gg+rb5P8V5SQvN+d/esYD1YS4QEQO17mb8X4V/z10FC6EaxlN5xVLaWhQp WQK0Fu0xcpocI+zI6xvwPwyW/E/viuVX8n89/KulhxVs0UAwFeTWHf4Pr/+TGHEA1YM0+IqrPEum c+KDWuR/3uLTnMXZdMgBcNXHJR8RWmjH/yF71+H/1LsBG+CHIv/3i0JuG//JX2oV/2nBAQ7MYHQB M/nl9yb8j2ljC2TjU8B/WLG3h/hv3f9x/GPSLrztWwf/3Ga2mv+BBAV8c/7PwyRgmF0keAZ4I/9T IBBgCf8YtPTQ/8n4T2G+EsMU8e8OSQX+U//FHh/kmbyXzN5N/R8kkks5iDDWlhD436cQtD6aYFrp //uoG/zZDP/+bhydycT/cLqAf31alf/vBos6kx8ifZXwj6BAy/5Pff5HT1Lkf66hRz4BVNCiRvyf 9kNDE+SDEXUj/u+2/y/9siGnKf6JK/J/Cf/I5AVyEHzUMt3/123hYV+0ceolki1Oqi0npuol/m8Z /7oxmIBHq1rm/0Ayjfhf0vCtO4ZIVYlp/egW8O+ZQAX8p6nZIv83Gv+2iH+ooxfwn0z7Ffd/NBqY +T90cIAQukvCEhimPZoN5oVlFJ99C/wPb0/P9+mz+1vf/rfLryKruP9Tn/+vvPr6vQ98F7Cdxr/l 7Dr91bxcgq1d/KP5rX+8w5UlSswr0IqhAvR/0ko+dfFvQib+JY4st7/r/R/dZY/9dt1zf/l7/wMP Xnn1dXKw214H4ORJ3znrsI9+6Nbb7pBwswSj3/E2XWQAWrjiqmtvue2OT370Q1jhCv0pDkAUVfzv PgNaXRv/2VkeutcB8lfiP/I4xKBRWq3/M27s+gICyeOGZEaPHjVz5ixcTMazOUVMqJX9f8y04RP4 X69nigDhF/lfs6AstwlNkNtlN8KXZ8760PvfI7Pt0pni9t9d9GdZHvqbX/sCJea6NprEsnLyoRPC BqKxwD+bU4V/DxF0g/9hSq+s/5Mjh2g1OxT4t/jqLoKtKIDMTp1oSV1kpf9D7w56hPar+b+Ifxos BI4bo6KpiBaNVFbe+Nvf/tboYlM9oag67bNqztx511133cFv2w+V7xb/5/dpSvhXHZeICa3CdWwt ZEdnQg7kFQm0BGmeLYqg6WXUOqVAcwVxoG7ojagY8Dtlx0bhYjSQx5xAYDOxEiX5iDFN72NSZy/X v/2A/Y755leF9a669gZEj2SfUwlDf/ZLXxdi2mXP/XfeY185ljOy7jNwBgqItmrHLjH8JB+IEVWl qLFTBy6A1yU5OFHasBPqBfqKePV7i9F8RKXZZCq6pJ2X19k5whG/sm5UEHwXkgULwQXsTakFr6EK z4zKuiV/gchi00o9aQCJulEILDMikwihnJO0sWyBhe00tNSN4F0UiZI6srWRtITfoDhQDwiCQQ0q l1ei/mQTqEBW20AT0A8BGw3wD0bjh8KRM9GcS9ps8LW2BBZFaNGCcHEM3KA5nMyk0wn8c/labVFa 9JCtSyLyrU2J/0cnTV2xpO+EkbvVq/ZzC6ZeMfWni5bPW6P/0G3Xnvj+Lb74uW1O/szWxx600Qc3 H/k/En1+eNb9Fz5+7sKaBaA5Y7jTmts8+/xLjzw+FRhDlaARgBCPjopojv+AMceqxekE4yX8ow9H NPjOR2d/7ZxHvvzzh++bPEeCwvLTxTc9/aUfP3jMuY9Mf34RFoD2fQhbV2q40vEmDGlxZ0SZ3WCN Xdwk9SjZiImpLv+vLPC/hkdTJmm38K9dCRgJn5LYAfgm/B/uas7/lpuWWMKTbhL/C341xYAmQFrG 9e3ivw7/OwxJEauV//EUIgJVAtRxvn3851WDu8n/xl+0ONSEblnkMTlmgpvblEX3YIxEC7QT/7IQ Xmwo0mgGeBsNL+A/uAqN8F/2f/I+DasD/2gXGgtXOPs/aZHxaDWN8C8LGNn8LouiGFvxf2rxDy+8 Af+/tvHvs8Xt4z+PGBP+fQ9GWplqRKas02x6if/RfbeI//r+T56YaRn/6m1V4R81yq5yM/yr04Jy 2vN/sBexM75WBkOJBvzv+A+OdPD/tQ5kclhBc/4PXJHwrz4oOL/G/y+sh17mf5nB0m4V/o/aKfwf hA+C/++hXueotDJyO/yvY17x/3W0kkAG3Co5FHeYoICh09XA/7X4z+u0oHYYkdX1/1vGP9LNMApC wEX36kzrCtJb7jH+84uYhFMd/0frIuv5GPLUwFvCv1yZlijJ8Hf/vzX8Nx7/0v+xZH8BoKayNR7/ JqcXPUuR/0OMNYx/V6v/gwlR2KPqWphBdqqvGf/mPGVL+Qe2OZkK7GnDU5gvAMPNpmX/x1mKlB7r BqoB2+jHxoOov+O/avzLDBKSLSTf2P9xIdjUhdmUiiURF7zlnCxJLyjRYCFohWfBML3yxYkZVl7C uztP3FfivG96y4FyLDFf/JWT8m+n3ffBsVwg/+QgJdas9LU0k4/t28/Yomqof4v4v+Vftz///Atf /sJn6P9IdvP2221T8H9Wrdps042vuOo6CUyfcvrZkhr49gP2Jf9LDFp+jZ0a+ZlSohjb8n8k/iNR IHmcrPKB8mvHv+uvt+7jk6cAbLIf2KBBg2bOmh2fa4rTtxDkn+iUG284GGzR1Br8d3JkquozSoSx oPOKWGXnorsR/uo3QwYPln0Lrar6ypcsD33hRX/ee8/df/PLH5kdKSpGjpBVQ4aZTHwWijhHybTN Mv7DOl0N8E8D6Q7+U1gSM6xF/Bc8f5h8Hf+/nv/jUwjAJx0JPEW7coxQ0ltczv9mR+oD14//MGa9 +vg/Kr3esdRQos8lhJQuvv7aq+698/azzjid66NqPKCjz8szZ957z93bvuF/usv/OlssWE+Ad/Gq bMWhicZDObInQOcadSkWRcaMUGsghRKIG1xJhwnkGNEAKPCJcLnc8Uqb6sgt6E0JdLQo3ouvvAZP jM9Fk8nUcrFARz4SfRbGkam2K6+5Xm7HmwsoCn+tL3FvlaqqiJWn+TdUNd3ox6wJeiapLXpZiAK6 gBzAO7BGkiyMJ7NDmCdHOXKBrvSTypSTMAxZc6Okl2kbH7Jw8Po4ifLJhmw1BAuRLhzi2xjGCqCN eDQ+WHBDeinZZlAbK8Es8TNsYp+JYJr+lqb6UWf5AKssBzVXIdjmpKxeBqdUWUNq8h+kLRfa97pB k3434fA/bPSZP2782T9u8tmL7Z8cyFc5eeGEw4f3K21eZ4XY6s8IZxNj0BRUw2cQh1HL/BUCQf1N hroAE+SsvqOPo3xMS20S/1QED4ANVqnWxOr9FPEfS8N5lAP8W1dnc8iWQ4eelUjw2HlyIivxT59Y 7lISsXK0QPPBHB72XAkNPzHt2W3WPbSz3+ByW5IeJ8++74+Pnf7YrHvmLH1Z7h3Yb40B/QYuW7n0 hUXPXD/j8gse/cXcZXNr5YAzGw0b//qRm0r684KFi4B/KJFmBeNi59EY/+itOSzE1g54UAX+k8Qx TS0fqcDiJbL8vw6sAIHly7oWLVm+aKk5mow+pwUE6zWq8rzVXEP/cATxOFdcv8LG62y7lmNChilV 8L/1ABH/iEH3AP+e4QuBJPw35P8wIUpm6z3+9x1pIv5BRMBJLf4JIYhF8W+zaKuX//s14X9UBuRA KaHLoJAb4J8qrsK/98Xkf8IPomiMf52a6t8fYQXMs8r1+Oum1zL/g2pwO+4FOGHO7HrSNV0y4Yef 5K8spKhclFJE5RoGTBvhPz0CbQQkesT/pke0vT38p8ATwNk6/pmXkdgoPxdtgRh7hP/wAg2ahr/A BsoHVGhTaAWuwcke+j98KNgJ5Rfwrz2bv9Nay/8N8Z8RDvx0A/+qMgtmVeA/DLEgk3r+T5v4X4m1 gKGC3vL/W8e/BYbcKrE7PGpi+M/aj2yQySTJGdiAjWv3mDTbOv6BhGRxBbtrhn/Hbcn/KfG/uDRY W7mC/9P7N83xbwugkath4FJsBGpj/59trMf/Gt51/8ftPUnVgxpANcqhfwjSI8P3BP9Sci3/Y0gP YJATwNWqepO1XAD89Cr+u1rgf80BUpAk97iK//N8edQyKQI6LeDfViZsi/81/BSWF1N4dNUb/+Y1 JVoY//q73q8k/yMJrB3+V1Epb8gSdfXHvwX8pyhBq/5PWsepEf5t4R3iHyaBhrh12BiHTggbCP8H 6q72f/IUi7Mi8Q8LUCoI+Jfn1fF/fHTDLkb5P70pXsX/amVSKyx8IStdYMmL22+8Cn+xGsbdt16H Y7lA/snBbTdcGTtBDO5URxjl2Z8S/sP4t9r/OfE7Z018064SU8aNt95+57rrrL3ZpptE/pfzyPa7 /KprERSW66F32alL/kI7nLdoAf8t+T8Sg5ZYkOQjonol/pevd99734IFC8H/EzYY96ztiAi+ArPZ imcQDY9b9H+0RRJNPu2Eo2//51V33Hj1nTdefc8t133qYx/W8sOKisT/NTfc+MST04zKMYGhqPjV b3731re/W3abvPuWa+TfXTdffe3lf1pzzJhfnHv+nLlzwS2Q/CvM/+iCS/z/Kvo/6MqlPki0QgCU wqni/9xzkdm6gf8IGEgD6oj4ZzWi9dUe33fffXXXfbarDzroIJl+sMJt+J9egEYdpkyZusUmGxLk ctDY/wFBRf8Hc29F/Pft2HF3fYmA+sZtcHrYVLQwXkNQ8qRsP9qg/ZIaLIvmNBYQfpW3G6QOYrRx uT3eCP+S9oCXO0Bz1G60magwmiKEKCysQCoOeLQLD49AmTgjb1sc+62vn3z6WTKrhliTySqsm6PC zbOgEaAlSSYh99egXng9k8SEh0IL0cFimc7saTYmqiNO/Ga52dQNgs7aZ9ukDX0dSOm59SY+teEh JR3161q0+SPnyQId6CqkSqwPbUBumTtsk2c2OFBW7ZBloCEuSjLyCD1pPYg5IDJZiq+y9pAMxWWm VN5Xsjf4ICsUiHoyfIaT+MB5SUrx6688pXP4ENnNZtWy5SuXLlv5nWkfv33B9mzg6wdNOnmDHw6Q jer6iy357TIclKjR8q5VS5d1fWLqGfO68hIQX1n33L3X/M/AAX3lFlmf9/6pfY748bJoFAQYPE5a EGwnR/3SXELkIxt6KXjQUUsPIVsMxRJQbYLzyksvotJ5AFKQz9DLPDspanPpewYPuEnnP0ufOTvN hgMUH0cjOuj9nxLNZ5QimmmBfa2nqgZjb00Dgkeu98qvJOiUVWug1UtIMrLcBEvmDn56xgo8/GPv +9xh77vrufPue+4vXas6ZHE1WUysSwTVp0NqJJDBmT4dnaPXGDt8wFoD+g2WfYvmL58vuw7OWjJL bskX65VyfV85Kbd39lvjm9t8fv2+6x7xtZPv/PdDVETUEUSd2qiYlMpX4n/r12/mRmGZzpIKofnO lp2R+9HkMpJS7u0jtpZFlqYz9Ix39zZ3ohLlG1XybeGkvoNGdvQXPbb60snGAx4Z0yn+mXUsRX9C jc5oXg6mT/2vPGrEqLVgaIhWP/WMz9gDw0CIi8tqV+g4kva7hX93cUDOJf6n31rmfzB/6gVqLSLy f+z/5BaZ9JI5MBAp1IfjIv97BJMopV1EqqFBkQEgLqZ+4AKUjwOsVeL8n3ZoqeZ/+xUTbNX8X1yx lA+KVaWmyP8kT5xBDSvxrwKx8GiR//FWo278C+NH64AHT0ey9SXL/G88z45AGyU3ptQetBHVQB/h XGFhJq1nRzX/63XpFShRYex8Xb9WFGUCO3C19sj/yfvLN+J/iUaFHbqcJMN4jK9MVuA/zJt6V5jG A2iROIoAcGP8e/XSurQS9GSopT7+s/+Dayrwj0UV7Nll/Ce2qcU/3JvV4f84/sOLHaiY4ir4Pwn/ 5hF1SBdmo4ugI/I/DqSrKuI/LxSL8k04Dnj3fywYVNf/SfpShAf1FfBvaGjB/8mvi8briYeo3wiS ZCZFGm/g/9ucUEKaGlYL/k+OL+NG/BXH1r8acAge+VHpLvv/Af3u/9h6HIlICUsrLZdDpZewR1HA /0fmYJv874aGd+rjYqnAO+qGlevxdHz4FhRubI7//rX+v7nfqSshhzNfCUwOO63mf5vqp92pBjP/ ++v8KMHx722s5f9K/DsemI7dIv4jfUnfgVfm0UcgucRfdrbW4Vc5wMmkvpwGRHtpGf/+zqU1PI+8 SsgJUHfI6uK2wSmq4f+0nZf1XIFbEkha4v8AIZtogYpducU3flAt+0lBAvNMrSjM/4kAV8jmQOmV ghr8w8PPeQDd9H/a5H/RtRmOO10+/jXfgCxq+M/OhuPcQm5sr/dTOtJw08NPnj3D8a+5145/u1IC ugotiSkD/xo6slikpkMZ/8sbuv7ykDr5VlXnHFtnD5iEjuBJuoNkJVlRVr4d+K7gyf+B+wIoyviX 60U4yejTras1IOmBfE3wF4HIfeXxr6WdqNsb9UujwLMAJM73uLula0K2F//hOhtY8Zkqc+qzeYLI /9Hkc5VSGDf6/7IM9PsOPfgjnzxi8pSpUqu//fl3993/Hwk0k+gk/P3NY0685V93GPz7WKBG0wQv v/KavSa+WfbokugTXReKIvF/Y/+/uf8jGdDyOHm0PIUMABiTgceuv55kQz/w4MPLly8juxb5X1fV gFoj/hH3LOE/Ndy9XD6lhP9q/jenXVIwkChpFgEY6wfrgaQa6ticHUHj+A8qiQqQfgvj35CGqIaW 0l+oRLqv3fJ/cs5lt/yfJvFPf8PPHEhVUOJtOR8Np4b/C8mI7LbQ0tbx7xRm/6ke/1bFP3/xwzPf uN028V7ZeHDatGlyZvbsOffc9wAWCNWxg4Vu1ltv3T//8Q+SpC8X3HLrrV898puIQesHB6v6bL/d tvMWr5j65FMolqLmU+rhX24+5B1vkzIu+fs/yviHONIceMaQVs4+xDGvQREsSL2Evn2ffe752NrS cTSGBpfhJ+IY9CpCBxsS5SgNlBftHNejbjCeaJysNsrEdAomT7MnlySLtlPQiD7LroP/uPo61sQK 1KegZBgzbmGBcp5Bq+KNPmiknCt9x1JzYN5oppQGsZSqSoFAL7gAvlq8EucpJSlw1MyHalXT1W/w o1t/4eHXHTFnzTdwmhdil8/CIes/t94e929/vFyDNaPBLKghJ6wKPhPkY10pAjQ50GwRZwkMIf0Z 0Qc8CwdoOxuFr6wzv2bVW9+bV4KWxRC6VvCfbE4ofYRE1Dv79xnQv8/Azj4DOmVnbf0ntVOLCxfL sXyPpUm9YYEQI6wDYkHzWQ1Unopm1w48pI+CB82xezH20H94AbGEf9xFMPAAJ2v1iNvrnY9FlY4N zG5H7DbQHP0pmQkqT5Mp4F8WBUs/8cBl4kkPWkoJ/9L6Sy6/ftac+Vuuud/QAWsVal5sR9eqFS8u mv747Pv/8/LtD71819S5j85e8nJeSqKqzbuvs9NmwzecPHXaw49NgeeKD+f0pKWY5kS3AedJUhZS 8N3xz7KzFrFppBVp17uVleQvJY9a9bSvquGBZqyzYdaN5Z4RQ7HVn3HQNf+plUvnrVwyv2vxvK7F c1v8t6pruXmERk0Y3ydHR5f7cM9bgvnOeFCNnk/rpaCZjfmf66x1F/85vGX4z0QHAyjhH4LFlYzz QguOzMb837VSXr8AX3khdi9aSlPlV/yErAGrSV6wBWdo47il1/kfs+jV/B9SS3ANahttCifRLoIW F6Dm9fAPpeNvkf/1ffAK/LfI/2EUDVaRDw6QnsmT0I7Ri7oB+IrWNef/pEoZN/Iua7XvvktC64H/ 47TfY/5vhP9q/4f4D7NKLeJf8zjM/+ku/lP0sEgaRFev4x9ArcZ/QHX7+EcI0n2qWv6vj3/t6Jvg 3xiGZkh6AT+o8O0UwuLN8N8t/4f4t76MzGbH2DBH0FvgdnIvOZDVRloA6Y42iAa2jX/rX6yv8w+I SM4W+d/fcA/8X4g+k+7sgjyuI7NBR6REHJv/LxsXO4cQrkX+z9lGif/dw1cr83BP9P8ZmvfoM4xR Eqa0RRx2cp4s+ISRqyEOVhsCt1w5W3Sy1v9vnf/DlVAfupWkgbwdmfs/Nu9Yh/9bwD8TlmPMNPWP VEqJ/3VijNE3m5thJRGOQSYjAtPRpir8/0b417zIzP/m4NkEvfseFfhP78lBdFjNrL7/nzKRw2Jf NHNte4IlO9+E/5bHv23wvyMKWFL8i/9Tl//zUIXmEPBfiJ6gRRAIux7wG9qlGEtJSzTheD1KEG1C rURjDf7J/xoIZn2cYMNQPfs/YcVhZbxu+j+27af7//08IGMgrOJ/dVHYBJGwklwa2kSs4t4oVWKp jv9Tw/82M9QC/lVuGMsU+N+WDCL+4b2j5hh7Nsd/8sG0gUgaw/g3hcWdgevgn/ptiv/v/ehnEnX5 7bk/PXD/feQRf/zzJRN33229dddJte07ecoTb9tfc5DRlcjFEn3G4hgSt5k89Yk6/N8N/ye/iU7Y y9vw8riI7Vr8S20ffXySaJY2Qnsx7APb+b38Kv6P+NewgLa35fhPff8/p+AotdrSHFayvAgi73lo ioDiv8L/b4n/ZTmPS/94wT23XnfXzdfcfM3f9nnLHtA70HjaicdI3qr8JH8vuej8YcOGyrNq8X/6 ycf+88pLJYVc2isrmVx68W/levknBb51r4koUD4bjB8rl0meq/wkf8//5Y8J+BL+v3PSsTdd/beN N9pQCvzOSVoH3HXJHy+Q8uPoQzKC//qH39xzy7XyTx633957oh+HlE4/6RjcKP/kMrnYWEGpT+v5 xwvwE8q/7for9t17T5g560zwAxjQO/sg/Kqc0nj8W+X/f+4r3/z3/f/hgxYtWoTos2yJefe/79dH WBBAn2gd2ffOOkO+3nPvvXaLzZLlkaJ3VzOefvr1W24eoQ6WgECa8L+VW4v/HAFCU8mMbDbt3Ktr BWE+hAQqFx8iS8Xvuf8HPn74Z7905Lnn/07+yXo9k6b4qg6RKCmUpgcYDwA9JGjSnNzOTG1UPtbQ zMmtizyL9qM0ioMTGhEBhIJcZnNckvt8tuU+6wdDcRQVMYTABCWGY6Qb0FPB9QxVs9okfTwCpkgh 4yRqhWLZBDmDQiANvtUFNaEyMReDWi7Jf8CSmWu9dE+lUuaP3HTSlp+8c7cfPLTtkY9u9QX598hW X7hj1+8/+IYjp210yNJBo3hXbD5AggrAqBymEtCUqJqFmL1dWAw6zRxIZxY3KsQ1caQRe9OoUIhC PvJovWfFkj5di/usXNxn1ZI+K+Xf8j4rV+R/Xcs7Vi7pK/9WLem3Sg/6yb8++lWOO/SWcLEeL9Oi tBwpVi5bpk5oeiLAFlczJOaJB6gJckATCEUOg6P8scaL9QRl/APwRezpt5JTUqnN0slSOfErKxzJ pSH+cyYp6lwf/676Av6LQ6nnX3jpO987Z42Odbda68D+fQfkakdmLLewOsger1p38Dr7j99rxbKV Pz/v4oULF/Mn6gtYlb86SZ7UhMsAUQdtkjYMCj+ZWZobZztFOP5NUfAzaBEb97lnx35/36n/33fo 9/cdOy/fZdCVOw28YscBVyyffOHix3+3eNLvF0/+/ZLJf1gy9aKlT/xx6RN/Wjrj7ysXTevTd6DM vLWi1niNJ9frDjY6iaJxB2Q2YTsyvGvjvOTEiHVy0CIIRI4pIixsiq+wON31u0f4LydtAWbydE3p r+V/q0+v8D91ipaimemAecfueppUC1MLJRuMBNgA/+x0uOhQb/E/WBfaJ//zDPQVx06N8U+aqoN/ 7N9YwL80DYCpy/9pNpGSR/Uy/8sLOsU1DeRXrm1lx3k01YD/UTc0GeWjSrbcnr0GZKClyigZ3Mi7 KvCf/R+1I/n0mP/r49+i51JJIgRu7iuCf9WLkWHEf9H/MaLAZCnIjYzRNv/bDURa9/yfVxb/2ugy /xP/aa1tUET2f+wCfXkoNbY1/OeMqhr8lxdkh/9TH//qkYoVALSt4t+6CAxL5N4S/7eLf6V0S0Rg v8kCyUh1/X8xW8sREC8x+g/WZDV0i2JjpUt/FQ9P0er7y87enaHthFzgfyN6Kw7OgF1mV9pzwSc1 /n/GP1+8FYc8RVS1vWgmH1rwf2JlJBWjW/5/Xfwnz6UN/pdckG74PykxqNv8LxLDHpXxg7dqcIbB SqjPLMudIrBxa/j31TZaxX/wf/A+BOrTPf6nY6lIwI7QqcBq/NtkCdurwKv1f/hmgFW1xfFvHfy7 I1TEv1et/vh39fK/7f1eNf61NzPgDTrqrKb1/B8Vfs0gwtGVJiHka16qyPKlYPLUDti1zP/mT4Dt q/Gf0rflVVsvDbwqhaeVeeCZBPDrQxuOf/txKN1j/Otz0ajW/B/Df5eu+yzNkewxSAlCoNBUIJJV 1mj82wj/srjzn/56mcSUzzjtBMl0lnUtjjvqSGr83PMvnPjmXQ/c762oufyVQA1i0HL+V7+5EIaD XxNd5K89x788DunPKJ8AwLFoU0KBshiIPdq3vA78z57a5wAoNJmKK3GC4yTFrNleCDbiH4VU41/j UWV2ZVF2gMx9wX9eqq5V/Ifmjx+7vgRh5y9YsJOsGD5x39vuuFu2bZSQMeRz2olH77rTDu/90GGy BsM+bz9UypeQsQSs6ZnjiXJmi803u/Oef0+f8YzEoLXA+fNtr7X9/nXHXVKgRHXhWR1+2Mf+8Ke/ 4llHn3DqxhtNkAIhGSJZBCKh4S022+TOe+594smnTj/5uF123OF9H/6k3KJ1WLXq/HO0DsC/RLRR /x1230eeeOvtdwmiEEOXHurUE46We6X+8qve29EhS2kPGaLrhUplRo0aKfFoiYJK6+TeHSfuO3G/ d15z/Y0wZICQx7ilCf+37/8f8dVv/fuBByFG2X5Q/lru8/2KPZ9Jg6/U56QTjtts001vvOnmxYsQ D7GwtP5X/5CmFi5cuIbkaTaKf9bjf1uXOPhLxH8hW4qsAcvhsAfcxyALBFf7VbQ79Ymn7r3vgXN+ /Vsxe4lEf+gTnxXVHvy+j8jFwgiiD9nYNAbmIZ3KD0BgwtAPw7gmEl/PXnoItARBaiawoEB0D15V vOqb+gy4vShZLuI7XxEKeLrMoR3zTX2h44qrrkGZ+IvCuVVoaYQmxYP1QEmQGG6xY4+Mx8dhopjX gDsoGTmPEnAZHCxcgDbKAWcFkDcrv1IgaHv04Qh31BAVm/DkJbLmRgOlLBw8dt7ITfWf5TvXfqg1 1p9uE86wUXDi8cKOVj7l16ClUEyUj9Y/LN6NCuNDcKJ8QmLJkgUdXfJvYceKhX26Fq7qWrZSFj9K /yQzVH/qWiR/5deOlXpxH1xvf+WCeL0EnfUy+1UuW758MV56gnLJm9AgqkfZRj+eLgIvQwmYPw6N cg+gAv9hMT5ixsFspc89qO+8d/STf/Pf2V/+4XjZsmXzd53Hf/N2mSuLb8zaYSbBjBL4YUMgXrTI 8O/eCXHIlrLyiG/Wx7+HYpvi/5ob/vX7i/+x9dqHbL/eocUpOR8M1sabG0Sn5eLB/Qd9eLP3rj1w rbN+/Jtb7/x31BGOoQtUTK3YxMFkfANnIfHTNJ82DcfKMzY7rSuK+GQyVxIo4t9gLxgHimRVXmfd wev1HTK25t/6/Qav23fgqI7OQX30hfFGMfg6hqkLSAtFomF4e5SG7zHoOMWleDQJhAVwaLy2kZvH Doh/HWmnVYO6hX/vlWnU5H9QNAgQv4JMWud/Ig2ohr9OqKM0FA6ZwKzsGmVTwz+YHzu36MqZhn/f iReWnvHfhP8D/m24Lp/G/O+vIdfj//RuZjTeyP9oFK2YbW+KfxQIZEImRY7SfBlOFqJ8pKs35/+0 7DI7L7c48n+KSkMbEFFUUKBKB3OJ/yMV45gRN0vxKPTC0RzcEsMbiJBexr+ZPaMezfk/LbkICpUP 5olhJmpBFokrydYRaBxU8H+6jX/hJjhFyXNAHRriXy/gq8QJ/9oE3OjWmlZUwFdYU8/5nyoG8ORv K/4PgFrCP1IpKXAK3zy3/O4R2AxNIBXokdlpFf7zAqAYtqnWbGsyoAU1kU/J/9HE2KLz1hD/Wt+G +M+hZDy3RMVF/GuteoD/5FQnxquPf8dApf+DvlUpSNfrqo9/C6tV43/5CjB5Q/8f72qoCqEd+QsR AQNV+M+xe1yQ/Z+UelbGf4H/Td0J/7A1oNc6kULPS4wV+D8sNAQTUH1ZCcinbuz/V+I/tqJV/k99 U0P+j/g3CVs0sHv8L7JCS2meesa+yF9Epb0nasH/b8j/Af/YmTm4Q435XyALwJe6A8QN40Ol0qht wL+/0ljm/0b418aX8I8Rax3/x/sUp/qQCAztWK0UVFX4zwlDyf8p4r88/k38323/J7lbzca/4v75 wjUV+O8N/wcBASWTMv/rTKGjruD/uGSMSK0TTytPyrcy/vvqsorAlWLYNoKDClrzfzQklPg/W4d3 vuagonA+ApNztKMa/6cn/F+DfxsOIG8MG59AkvKX76mzY4X/w2AFmtCQ/7W0s3/4s8996cjNN9lY 0lSHDh2y3TZb/+yHZ75h66322P1Ncvt5F/z+2G9//azTTtxz4pu23/YNe+y+m/yT8xJxuvW2O9mh gxi1Vm37P3H8G+M/7eI/p6BBRIYr7RcED6yenNfxTnX8Ry7THQtxbwlCtOha/6cd/neaZd/UHv8n ///wT35Uqnfcyafj9u+c9cOXZ8760P++Bxp/5NHHJTD45LTpop258+b99Jxfr7XmmPe++51wsQih nXfcfsSwYTfefKuc+cwnPy43nnDqmfj1u2f/+KWZsz74/kPRtKOOP0XUjWdd98+bJd69wfhxErOG nIl/LXD48BtuulWsSeogibNPTZ8ht0igWfZpXHPMaKkDCvnMJz8mNx578unoj874nj8OFPHIY36v fJV7f3nu+XLv/77nXXgQZsKBNPkb89i6h//u+f+f+eLXJQ9Yazh//uw5cyX32dbbCKuEr+qz71vf esD++02eMuXY40+EajTujH92bDnSerB8+XJAEk0gD7OlfnuV/08s0dihFwuCpP3Q5CIcw2LRA9FP 9Rus68WvdKlhOcANrV2uQVGyOodcKdNEEpj+xjEnSmB6170OeMsBh8iBBHYlVC1RaYjJmx9Gnmgb qoEC/Wt/WchG14nGBRAHu0zOH5Jr5GcUDqNVi080pP5p6nJwAZ6CK9PKG9eiLTiJY7uGZzhHKr/4 mgO0IhYIxwWjOHxY5yh5uVHf30meKx4XLZMmipJ5r2xTgHQp+YOdbfCTCjCtwhEfSoFAqv1XLH79 Qz9pHINmzesdUERyAftF6s46Hwvl2AqJXIZVc0PEzbJhm7ZIfk3ZIlAxJCDHgiUc8APcQiZsnVx2 5mWDFyyRYPGiPisXdaxatGrlssKqGiuXdaxcLOclrNxnpcSg7bKV8nVRn1VysHjVyrxehy7B0bVE Tso1csH8RQvPvXbgsuX5xaUG+IehRjAQzARGrD9CXciJtra7GVKGEAg+QD6PYZXimOIjlCGf0lc5 I8FonMfFLKT2wOTpsx0F/Jt2YCxEUdE08pwe5j8MxjpUjOprjH9p3B/+8o8pk5/dZeyHt1v3kELU GbNzNSisDUnzEok+f36rT28zZquLL7n6T5ddUxrF4bIIIakw8piwzwmqappKEWePYWFiyampgH9/ adlFBH2FcmQxcUTBfJ0T+an/GqP7rTGm5t/ovgNHdnQO6ZBM8PYzoK1u2jYG8fWhNpGgTcYaxKmz pE4xA9Rz/m8f/3nmiRqJg0/UStTXOv9DrQQq0jVJsKU+K/J/4hNwMHfdJMnnHoHlp64h47+G/zN9 lTKgUZNa/hccYu8pWHqZ/232Qk6KQGCk8pcLu7OZbDKNLgskyaeEf5QGyo24RWPxyh6GHGgjC4yd Fy2iPv69RfAocFnkf3lAN/iffSjKZPOtkhYrTxvBo43oRyC9pPfG+PchpVe4jv+jDwoZc8oqyZnJ /G+9IQRIMcavZf+nZ/j3ebXkYLSA/0LqKETUOv83wn9KMoiSr8V/i/5PA/xX+T8+4YTutJL/M/7N AhL/u7MHbkSnaW1MBab9W6r9H7gxFmhL/F+F/zAMg8mjAvX9H9/+mpfVx79yfPfxb+iFp4HOoj7+ 1d3Fg2CA4AeAGVOcEF3R/3Giboh/3UAFyyjh6fiLr7X+P/ULLopsoFUs+P8+O4gryQPmvJT8fx8s gE9K/I+mRVuW1tpQI++vw8JReTJPJf6r+T/NizTh/7TeKxrVEv8bhpvxfwn/pt+0xoiqOMXFoHc0 M9oRvQvgxDOBbBYTw34M3DB7hKlN7KAOaVPm8Mog7Rbw75URWpZxNSSP+GCb/F8P/+5akCdL+Kcz ozJJO0DU4f804C2Of6WEsv9jk4s1+M+5n5RVM/y7Rdfgv3L8qxdDuSX8Q90F/CPFJqQRtIV/UgTI kCasIKn0f2Rne/ugbuywWsU/CMoArJuDV/g/nuAV+L+J/6NjuWI55H+gveD/1OV/37E24D8HBzL+ V3RJNIDaiYxHY6T/I41M/o+vpMFyWvL/DXtw2JBPxuc6/zf1f8L4PWIGWJW/Ug2JEUnIEss9P//C ixKD/vkPz5Qlnr97yvGTJk+R8+uuu/YZpxz/sx+cIX9l1YtvHnOSRJxI+K8N/Gt4BnaKD222xP/U Hf35RvhPfUfL/j/Srun/+DGlXRry1/f/q/jfzE3yfyVzefrTT0+b/jRUIBtFPjZp8gbjxm0wbqx8 vfCiP0vcluiaOvVJiUZsuMH4kjvxwfcd+vQzz157w02SUiyZy1KgZC5DaBK2ftwK3GjCBtF/wK+y VLFIY/NNNVGSXCQHErCWAq//582Cqwsv+pMUkvi/a4rVYaMNJ4jMNfN6s03lcU8//Sxul10Z9XHj x8kFUubvLvrzzNmzleHt10mTp+q9EzaALyH7ZEqx06bPYL8WybBZ/Kdi/Ntt/1/X4njgwWefe+4e iT6nD5amlW+y9PNxxxwlTfvq17+RgymlqApc444+EjDCpAj7NWX/FvnfYjW1/O+jCCmUBE2KJMtD Q/jIMdeywXwvLgML4wA4jl9haVAkjhctXiyEIuvEy6yFRKUlVI/kefYuaGepF0TJln9mOwPYB+kP kC0eGlfbEeNB989AHS4D+crHCkMIyTN35Ji0tfMe+8oqP5APLsDtuBcCsTPqAFl1tDxqGtdTgLGv gjSiYHkXHgE1e+WTVOUnd99TqEKuwRlVTcqMlnvRpbnWwviKIqXEIiEOXfxcD2PQaBdRgSZQlaos dFE2oa2hPfMeolQhWFSedguZo7EUGk6qNhP8+CA5eduj/fc9ftzEY8fuc9L4g07f8PZHB2pMOf17 eHrnwWdttM9J4/Y4btzux4zf7aixu357/TcdNXaP48bue9L4d56xwdz5otV8/dlXrPn20ye89cTx bz56/f1OHPvQ9AE9wT9Vltqus5rW3rxzBac3oNyoLxpXNDSYA2LKCD3HD4LOtR/chQ9L4wGRD/wz dQ4cFfCvWXIsR39KFxTxn1dlaY5/y9149vkXTz37nMcnT99l7Ie2Xfdtg/oNKZhJ/NLweN3B635u q09vPWar2+584Oe/vnjR4iWV+Adu4SUQe972kJ+OtpNbIlNxCQ7jHN1spIz/xCQwWCMHrQtstKPf Gh39B1f9W6Ojb2e3os9aLJoAn8OIVRbFs5OW/lNpcUhe0Fa0wP80wMSHjiDiFoXAYOW4Bv/Z+eZI rA7/O8qgIy0qrfALKqjH/xHSyhi26TwqA10Tz4H/9RzmGxL/ixi9FTX49/qwybigiP8cq22O/8D/ XAVbSqvgf3ubBLbv6i2GCNlhsWm0FeiXX9vEv+DXF7ZjtwKHrBH/V+C/iv9T+lgieU8eqeR/Wmvk f3bxFBpaio5VilUCD/MQEA7wAI03w7/u1dM9/wcxCBgFcMvBZ2P869y5fRz/8vZra/5PGf/J/2mI f+9zA/7r+T8eIaL0gKjewj9ZpRr/ISSa6K0QIl9t+HffssD/FlSK+7BV8r+O+TP/99T/aR//Gq1D 1hV01Ib/v3w57uq5/4M04Rbwn1dOBF8Z/sXf0GPl//SOfBv83y7+Q2CFcCr6PwX+xwgB/hLMXFgH aorOLV3ZSMIQCGgq+f9dWCSrVfx3h/8zDJRbQiZje/5PO/yP0AYxwG4oiijxv3MRYnacvYCs7IUk l21EFAukv1Hg/7A9CdOGGvO/2uxy7/Ka4N/8R6oVzURbNLwOygpjn7r8b0hiOdpT2CAz+z8F/pfX L6rHv1YbQEj/snPsLf5nfSKSe4H/LXbZhP8r/Z+QImN+LxpeWEsqgaeJ/xMTGCNEq/3/uvj3VbMY SZBG1cG/sgKJooR/zPozKduaoDoE9UX/B9EAfKrxH5bnTvzvJMYeAcKPNFUd/wFd2NKakCo+Gf8G dbRFSbu7/s9Nt9x20mlnHvzeD++65/7yb+eJ++621wGS5ixZjB857HMIIsk/efn+ltt0W0LqiFVi dwPJvLL4rxz/qjJj1KiK/12qpkqddk0DOvW06Uz2nv+v+0NAYnwWntgi/kePHjVqxIhnn30+xn+e fGq6BoU32xQkHPG/2aYbS/LkE09NQ/mAisRzJeArS23ImZEjhksM+rnnXoj+/xNPTpO7Nt1ko1r8 S5j4pZdfvvtej7oCbxL7loD1bXfeTf8fJoM2SjlaBwtwjxo5Qh4nubMR/1r/fv1kcQ/cpbOAyf/f BPc+NS0B3gNTlfzfE/yjPub/tBr//PTnvzppypPI1vKPvVUm0efzzvmlnDnjzLOfwx5+iNp4dDNd bCclrNHZvxMxCqCCSsSZhvwv3osqtdb/8aAqOz8oXsrisApuEM5DmtISqDOaNK7BXxaCY5yMwIX+ yGvkTSmWoMf19E4AEbRZj9NGq6gnDA81x0NRFH4d0NmJuzjfiAtYK5ynTNkEnKTK2QReGe0Tj7N6 akAcjUJzUGDgcU1uxUm0Ee3CxWSWKLFSpgCdJFyDbowqoNzQKelPoXWOm6IKKHm5fvDCZ17/8E/l b6m9Tb8On6tLftM2qCyKEcJk6Ee6KwwesOsgRxF4EJfg4O10x6kR/KTaDGtiQpLEHh6qZ568o+/9 f+r/wJ/7PfAnOeg7+UZKvhL/fR/+W9/7Lpbr8a9j9ozViX/1qDEgBKjw0eV6w86WFCkkgIvjMTgd HyY+Ix4d86B5DOSwDy6VhppQ2k3xT0etjH8zSsN/5gdlBlGfbQmtVpP2o1cYR47r0+fB/0768re/ 889/3vfmcYcdvPnRG4zYJvJJU1gO6j9or7Fv+cLWn3/d8Nf94c9XfvukH7zw4kxDSN7rLOLf4Vd8 mYNySErJPJlennJNYRdsLMRBfOJ2xz/fW7e3SkG2okxf0UVW2Kj+J+vWafSzaXurLtAJTw9wWwmI RKOSqgLxDtNttB0mB7XC/0gVf0X4HxwLp83Cf/bmBGRbyf+dif/JosoYtmgdGh37AvAGMmS7y//W e4b4aQ3/e7556/xfypQs879l6NfyP82ZLSUg0Tp2SY3wz5X6kwOAuyBtfYmlU/wSf0dYhMmxcZv4 LyzuQXuB6KhchGPISGwOOk1EBOrxPwwgyRxLqbiRdtf/wZtU7qO/MvhHV57xb8Psxv5PCf+IuUfM V+Hf+9De4X9TYvB/cgcdtQDN9o7/k4a7gEoV/vWkda/6aZP/I/71tQNTgS+Yq5Zo/syrgX+dEWkN /1K9vOhQe/jv7OT741AZAVnF/0oRlD9kAvJRolCbwVc9bMP/Ly6P0x3+Dz5/wD/goJ8i/xdm6azT 8Gus7T4aSv6/8X/J/w8bq0YFVeAfG3QHJ1CuT/yfp7vAXfjU8/8b879IPPC/e558Li2RuoMpocJo AlyXhH9dI0t/tZc5SK20ApRMssIxJs9wPW7nB7nP0IUWa0nQXLkCQVj8pCCyVVba4X9dJ4dG2iL+ dRp4lYx/Bf/Nxr9piTOr22oY/9bBP9wwmhJwmPnffB4gs4r/s8Br8K8eR9QODRm2D202wn/3+T/X Fo9g75/xX9f/wXRtXs3AAJNngBz/fXuF/31p3ebj3+D/J/x7Jp+3yNxSuisAOdpO/wfDNuK/Yvxr QKBqSNRuTcmQoUe8eUDKgkmy6wSAaf7V8R+sISZ/7bmoLaCoB8mHJGzkPMkHzyVoI/XFvhttQf1R uPv/fJWtWfyn4P9X878TzmrDf2H8m3ThWSPQEVVGeNNa6+EfaUyQiZNwomgqEaURMBaA0nfxk+R1 ZQ+CJOHNVx3Ava3yv9Vk0403lDChrLDBhya1+hqVJf7fc+KbJYP4uhtuYqvl+k8f9pHZc+b86a9/ k5MWHe4vec3s1CL+0Wry/6c+/uHdd9tZltSQJGs8CJ/DD/uoZPtKgezIUD3w/1577C51uPaGG6U0 iZJbMHqaAzikQmq8qob/995T75XEashzwgbjZU9FWScamxBe9scLRowYThUA8L2O/2h0Mf4p/C8/ MQqq8WV7vWnPiRPXXnutQYMGnXbKSffedfu9d94+cffdpZITJ+4uX88+87uuC5250/9JCeiUY0Ng jCQofAV7wIjsQGIXhXRbmrwzCzwAUTD9AEgHmAbrEUlwd3AGzgceD9FDCrggYc7Zs1QIr0fJoFdg COJDO+nKsEmqvPTaL2XB6tFa+DispyP/YsKFSgpcVkwApKWhLSiWnrHVOWcWw57x4XqgnDsiwqAP XGZvRnu4BBIgU0NiMAaUTFcPQmB98HJl6fp4CyoM507LSTpCCVymA79a5fOShXJy6KJnt3nwrI0n /37gktlsYL0DWbJjrRfv3vKhH2/50A+pBTaB6iAk8pqhtnkuvEAswZFvL+4VDlChKMADPTcxRtCj LeyrgBnc2DH36f4vPtbx/CN9n39UD2bpbFVEbAn/fV+a1O/Fx+Tfqmcflrv6LJmHolYn/mVfILFB 3YLWk1UtBg2xRPzLqvxou3woWBzXfmKUOR7HK1kagSoPvfu+B/Fo4WJcQJvFgcHUgR3wn1+GIMKL +Hcwt47/aTOePeWsX1x9ze3jh21zyObf3mP8h9boP1Tr1gydE4Zt9KWtv/r+Td8/pu+Y737/vO/+ 4LznX3iZXXU9/MPkEdYh1eQW29Cd2EMvrpabNAWhEXiw3Iz/tMGIPB2ug+LfxuHNWtOd3wd0+EaL Gu0X7rJMENRNLU4dcn0dwUysMOqWn1rnfxEHfCuY6urkf0SOPN3JTTtxOAVE7cjFZFS6LCrqkPod 7SspS6cTyLdF/i90pXwi0AKComE2x7+l+dOsFEW9x/9gRbQIf3HQY/yjje4DyEyX4z/sTNA+/rO0 oY4S6bXO/1guvKRTfGVHjJhRY/7H9cAPkVDD/+rbQbZUYnfwbzBoxf9B+LgX8F+cHoMGnRZS0LYt /Iv/3R38ryb/xzqshviXH/ObcyX/p8D/iWoC/2cbBx66h38E1BL/N8Z/Ds913/8p4N/cQpveJmO3 6v9buAfY6In/7/1F8vqK+PdhBYzUjDcPaYr4N6IQd1H+F8Iczfm/LfzX939q+D/7BsH/7wfnVj5Y GSkyRiv8H9+Akea36P/Xw3+V/++76UjdtD4SkpNFDtMKRSQ3snrs38v4T657K/4P3FF0SZFj46BM juUnhNjU3GwhbM2Batf/r8B/9P91RS80n11Dmf/N3xRHtxn+C8vvQtelBrKXZ6ur+d9WCIl9WY/4 v/iyKTvZUl8JZxWchp9Wo//TlP/VKdWRCsSI+pTx7w5UHjJrhW0OgJNDuL3k/2RQFce/2uQW8C8l tsP/PneO6BUwXw//tf4Pq2rDQ8U/EMUWEWB1x7/18S9liYRlZqUJ/huMfy3fQjFjYo/vT6jk0ytB UB+FFjHWov8DLqr0f0Aa+ET+R3gdd9HDYU1Kosa9ryz+ZVpIA1TwqFvz/zWlEm3k9WgIas74Yx3/ X59I6wCnaZTQXAKQnkAMI3qKul3/h7qgSB2rIaMO+P/kxz4kmxPeefe9WI4ZqpGI7Zabb/bYpCmy docpvTr+Q1OSass2gBLtvevmaw7Y761vf/cHr7/xFvq0cpmsCrLlFlLgZFl2I5I8yPmwj35Q6nDH 3ffKbodWYWddqUnJ/1cySv6PrJQit0u8e+89J0pMZtqMp1HaL8+7QLZJlEx8+fu+j3xKkqn/fvGF E8aPW634L3W4ZEup/5JlK2TldD0DEzFnZObsWTNmPB3/SXRezstf2bTwhRdecA1iQblVfWSLRSkH wItgwGWNx7+gSvmU/J/0ImoaM0dSwzPomgOL0W6BVAAZloALMI5CLXEeEOS9+ApG4Mk4GsTFvIzH OA9AsEAAIl7Mh9L8OGHOkrUcs1VMkuJ8NDY0ikiNUCYocRf+isUi1wM4YIQUxUJQZEBXrf2HGsUt ZBY8HRVAsYzLQwI4iQtYDRzQq/MDayZ/KsWjafOsPOSw9kv3bHffiVs/cMa4GVePmv3Q8DlThs2Z In8l01n+rvni3WOnX/X6h3+y411HSah65PypLIc6pZpqG45uGK/SYWcMVyhWtbN9deUAIxxpI4GL GyMLyLEIhDAj9tDeqHEUBXhIbVE45jxw5auNf0Auz75E1LEtUvm/X3E1vrLmDY5xZYMLIhrj8eVX 3dAG/nX92R7i31ewZYUD/vvOmTv/2FN//NVjzpj8+PNvHHPwF9/464M3+/KWY3Zef+jGowatO2zA yCGdw4d0jhg5cPTag9fbaPjme43b7yvbfvsb2x67dsd6Dzww6XNfP/nCi/++cNFiGjvlydFOCf+0 LJ6vZCQYLCxXIW0cj78GPicW/MqPL+xg5J6UqMfjBk1fo2P2GqvmDO4zZ40+8neu/NV/q+yvnklf 5Uyzf2t1TBvU1zfK0/rIDki2+IbSQoe9l2cLcfhSiykmC5OxqrXB/wymvAb5XykijKmgBfY4Nfyv rNQ+/zt7ryb+lzp1m/8BUfI/j13RyefrFv7zGB4NpzVF+q3L//ZIkhh7QzlTxf/qSDTlf+zThcrQ xtlFJv5XR6rH/G8vg3fL/2EcgX3lavV/tLsM78A2w7/7FaA1WErsiUALlC1QlLaf0HuhJoiahvaK +j+Y1Q6ZmDX41/6wDfyH9wDI5JCAGZfnH1GbcZtTSiDyv9py8uuq8W8wTv5PP3mLCb5cU/y34//o 9InNeb86/g/iqpBn7+A/7S4Lb5D+P9xF0mCb+K+Nd+RURJAMAQ8Kle9Ikcj4txmm5v6/JRLW+j+I sJlmfYSlwLOzzf1/68gb8n8eYrguLL+nm/5PmAwmRbTO/wg3I8osBzLCR+6zvMEHtOB9cwzoKN62 /X/bbCbwv7NZA/9fdAoDhIgg+Wr+XyF5JPXGv5IBoB9VX3gFoSH+8/gO7S2Pfy0b1sosLGgjJwr4 d/7Picz1/Z/u8D9Hr+3yPzQOePf2+FdXEqBTAbEb14kQ3MiiQmG87O96C/9Soom6kODv4197YpH/ PfUYEJKgMCwRWzoZz+ir9CC0FvDv14DxUJTaVxj/ikH1lP/xGpZNTAKfcN5AO/56Skgvc/z3dvwH STAovFf5vyX/pzX8e55f9ATgPxj+G4x/yf9ggLzwXXP+TyEmlUzahhpSAn5IaAbG7O/1BP/IDWuF /y/41U8kAH3Djbd867iTaaoCpF123GH4sGE333obQGuG7P0s8Q8xit7B/x/79Bd23H0fifn+/Jxf X/HX3//1ovOlBLRRPjvtsJ18lSVcSvgXxZ3/yx9LEFl2Jjz6hFNZZzQhxj9L4gJZSf3lXgl2f+vY kzL+A//Lmh4fO/zzUtRnDvuoxwhe8fjnfx99fNy4ccg24+faa68/5D3vPeRQ+2cHD/5HMw4ffPDB Qw5935lnf1+3K0wGJefHjh376OOToaNa/78x/hHBrHADxm+0GcUK0UdA4/HkC/4kBckxZwbANaC2 Ipqze8Rm19YDZxjBQX34LNyIr7nvT7vGo0msJ67hB8WiBLAh2hKL0sKTdNj/wVmMdWBfDrLg4Arv MoBE5CGsPEVBIo5VRZAxTixD+LgGT4cukvk5s6OlcmNsDo8dHDVrbgB1uFfKZO6AHONZ4opBm4xx oEz5dcCKBcPmTB7z0n1rv3zPWi/eteaLd+nBS3ePnvXQiHlTBy2bDaFBiURLScJUgWvT1u/GZKm+ qw5PGgv5WRSML/JEfaH+kFJUYlRTFAUERQJCS+WDiDMqXGrvq4d/fYErNVCBVMS/fyX+ZT/Zl16e ueMbt2XreECJRV2UTuKnxp+f/urCe+5/iNegZ1LhB2PHmYT/bFyq1kBeJmouJabEDmA7/sNiBY3x LwuJTHlyxnU33vHIY1OWLevaatz2O0146/+s+aat1txl6zV32WbN3bZf+807rrPHLuvttfv6b91q zLbLZq36+1U3/ficP/zqgr9MeULeBnL84+mqa7M1He3Ux7+gWypPPMOc7eNUs87aa1rJMsdTB/+J 9KE+2GAy8DydqHbUp2Ng30UjO14Y3fnSmM6XR/XXv6P7vTha/tqZ0f1fGt3vpVH9XxzV7yU909/O 4Hz6N0qux41yZvDyzgED9LlqVmJr6nzj6cC/k3afjnlzXpKKDRg0mJWUW+YuWEoUgZfwVW+U1xdS Zqhi75Xjf6OHNPYr8L9JN2nHGYl1xjgn8klMgqY0kGrXkP9zZ5fwr8+KhbtUE1/h11hVTTlpE/9S dTpDZf6vWZaaSszaDPyf8d8C/yM7vgr/kDT25vJ5FBVIVQ8L2JjNFPCPnqgUSaEGCyK1ZzkFVfJ/ 0n5kQqf38NAS/yPMgbo5J4QJXUoPVl/Av/s/2hz+ioMIwiKNuxDUfCxKRbHgvXXci/qUbsRXY51C 7ENB5adzaRRgi/4PrqcP1k386+baufIUBQ5K+C/wf3hZr1f8n+jm1se/+1dq6V2N+D8Bw92nwP8u 5uT/eHxKNSj9RfEFi4x/O0KnAzmzQGq8Cv/eyTbCfzIxvjslJ1an/6MZsrRQWEd9/OfJVyAt68UE JdKQtdjQPSb8l+ZrBf9+E56Fv73i/zfBf3KbUbdo7Mn2PWpsX5UAIQpGQ3qIf+QnSuEF/k+0TPvK ZFKz5kyEH16LJNfZUtqS/NtZ8P9TzBpybsj/+Q0e9//Tal9kwsRzSX8F/6eMf8zK+IgM01eJn8GZ YJJYpUCVTjV8Yl38WzQ2+P9a2Qb8r05v9smdKtvBv9cIXrHjP7iF5N4C/4dgAfkfvUDGvzXERZ0Y IBGI+WktjH9RQE/5PzhXTf2fyP+IG0L4Zf7HvnYJ/0hlBa0RlpX4N9PTdL8C/9vsVMC/CgeFa/J7 Gv8iWQ+AKOEfIPHhrmpBBZf434cJ1CDclUIFzP+RSuChzv8KCWOztJB9Gk+XXErXstSujP90Ix4H 04Cj1d8WdQT48FDFfP88/i36Px6hxvUkcx4TS4BKxr+N4PASM/cgBQj1FnVZaJHuKJbEUo3/fFNN /OeV5P8kPcihiv+1pewKIWpKj/jkehe8IC25qRGkWvxj4i3iv67/T6UbABr5PzL0Vo9d3w/ASJD4 R1C7Nv7DpkFlaE78BPzn8e8mG03YY/fd/vPQf2WnN6rxjdtts83WW93yr9tlaQ6p5IQNxl32x9+O GT3qhFPP+NVvLoxMJeUf9+2vzZs3/+wf/RyC3WTjDVHgv+//D/GPAm+97Q5ZmgNPQW3lq+w0eOC+ e8tSGBIaxk/HH3WkFHjmD34a4z8bb7ThX//wmzFjRh1/yndly0pIWy6WhZ7lcQ8+/Ajqj1bvsP22 Vv87ZLtCuWz8uPUvuegCqb/ci/pT6ZQPSpMW7LfPXgMHDLj08itLCkKdVzf+JelbmjN16hMSQnF1 wCTTXwzM9ttvnwkTJkybNv3a62+I5i8/DRo4cOIeE2+94x5SNAGPxjbG/5abbypSkHx2oCjxf/9M IvwBxUEuknZaYiI+HqVAl7RM9ovoS/DX/ZLExUA5a0zc8EFsCbGOn2JNMKtG7zMKpcTOlCOqIc+N Kz6jWM6lo8J8HGvOp9NIWDesmWAl5/4G9QFB8xYIB+3154bVoCB2KIYMgraAd2rlRpSjXSw8Cio/ PXl1WmDwUEXF6EtIRrGGuZsM3RhUTznLvbwMTWBNopYJKm0gVkjEK//y1wJ8oGBHzspVstdHqYH4 FeXHBCu5F19pxmw1KRs1wV/tg9NOhuxEX5P4x9xG4SV61FOqfeMtt339qBPv/vf9lFuWXpRkOnbe aeE/99z34JHHnn7jrXe2hn9nAOqXhhnxD6+rBfxrPKgx/mfPmXvDLXedcuYv3v2RL3/t6LMu//u/ nnti4bCV64wfuvm4oZsOWDpixqRZF1189SeOOO6Qj3z5rB9fcNe9Dy5atNjtK4RCIAnBv0CnAf7V Pw5L6ABaEf/YAEfwiwX4sAoaaY3v3hbwX3ytkvQi45POAQPXGDJ0yNARg4YMGzp81NDhI/XvMP0r J+XfsBHyddTwEaOHDR89eNiIIfLTsJHDRo4eOmLUGkOG2y2j5Cc5L/86B6yBVGshCAx+3IjEZ0XQ UCwxTU+RRrz+HSqcSCbULIXwqvF/ejsYam2F/5ltB9uvZTm0tH3+r8K/DQsb8D8G1UjToIRXK/+T S6N9Af9N+B/ThBX87+EnWYIj8j+sIOM/3ViJf8xmZfyT/2UnpQr+9zFbL/I/FhUF8mHXEBTONMO/ pjm+Ov5P+/hv4P+wK+81/L/2/J+6+F/eDP/N+N9eyXdPDybMtSCIbQIMZ6gL+iRl/8d2EmOdcfvq 9H8c883xb8yW+L8t/PsjpBVgYHAgiYI0GNmAxphOup2COYP/nycFm/r/9fk/qwaPq+P/FMbhyB9P +vU2qiNqK6uav5rfuC/1OxX8bxG3Zv6/vr1U6qwpqNihKKGl4FR9/l8uNexN/99yg1rk/3r4F2xI yicjfdoQA4yCxyiaSxDgQW34/7ZPWo3/7xOHzfGfMoTQWbTP/xXjOJJDrTSSWr2LRHcp19fgX/Dm o/qG+PdE4xIOQV8wwN7xf3qB/7U6CApz/MudMIiu2FmzUc4kFm7mSLAO/oVmBf/dHf/auJXjX/f/ o/8TFtar9H8a83/Ef3f535fWwe3e+wT8B//HxzXt+D81+E95gQoke4tC4ITBfgR5L8R/qvwfhGt7 wP+rG/+68AX52ZDjL6ciqREda+R/BKZq4j9Zno3wH+ZNY2cB1dBYAv5Ffu7NmgXpU7od/5Hd/16a OQv79VH7G8vGgDNn3XXPfVLshhuMP/+XP5Elng869EPX3nATbBYf+VVWq8BugWzgPf9+QFLuZGvB GP+xnQZnyrNq+X/ylCfknRlgXgrX/QzH6X6GKB8IlJO//vkPpQ5YrwN0gSei/htOGO9kgkI23EAe JzWRyyS0LfWX1SoOfPcHrvvnzah54/gnem25TDuvMGfQAv/XxD/b9P+lyVOemrHJxhuV5uR87G9L PFvloKvyVzmzyaabTNIcvnRBmodgD0h+A2zka2n8G10UoEIXfpFlSqAkMpQcYFAqB9FRJn8xkMS+ Cs+mskH6RB5/whmpMcZ1kDsqKsfYpRHX4G8kTXQSvF4n8WyVhlhDKpIiiLWKBeICvMwVnxivoXcr J/H0VGGfrUKrbdEcTSJAJDqKIkqANQfFgInkGMMMxLNYf0C5dCa2BZIhGmK1deY3BOvxLpsKOcS8 YAPRzUX1UDepElZDi0+hLlAN9bBDxhZVH1EUgchJJ1RVKSC8pKNysHADoejRsTRLHBUaL0NNtOoJ LUm8CirisIRPIhlM9JrBf2dAI8Ag6vDZ0TL+bQPWaPw0GaDC1WepkWi+gwTpxr6Utlsc8kp4jUhd Hq3wM1QYUMVmHf8ayvQkF+B/pcx9Q5LqaljqgUs4DDGhIlMKoOveoQwzkFqiXV3KO9DbgX9Lj0rV 0+xrKz/N8wfWNFAVXhjRp2iAVZcDAuQce1o7X3cFcsF8TD38ez5BAmfAvwvnf163qbc3UBZmFGWw o6a3QoSTX791/Cfg6aaFHboYqKVXaPt8EQ9/NU+EDzlL60yJmmqdGTsqTnkjrZVJ6zYhedeXV4BS LXkicx9NuO/z9JOPynUjRq0l5cti1hDIkzNmUdq0msz/acNr6iihpff5H5MEqJUcAPkV+E9vyufm B/yj10clcbs0vMj/Wj6uqc//HgliOUBvpDjuQEiKZs09mJu8Q/BeI/7Pa7nkHhaVzPwPM0lNi/xP Z6vUlcfasqV1+T8lxKHJxrq+VBy+8nUHVANOnFScjkh+XMqVBvFCIxIlQT+Y+d+mJ5UT0gyuPNLK zArC9VR0WsdcVphR9RX4P72Yz/rbvQkDPfJ/CmKvi//0koeIC/5PmvRxPIsx1vV/jMMj/wtXFPCf tA9TjfwP7fjJAJLE/93zf6rxL0twlIwuQrSEfwqq1/0fNFk96GTF5H/0L0b/Yq3ZW8N4DGYov1X6 P9rrhf6l6P8oStGiAoYNYIBiyf+BV8bZF/qBBfynV7PNjQHOPcWBlxXwD1NKaTjcFDHSQhH/PhIL pbkcGvn/aXc1UCj7+oi0hv6/9rz0/w2v7v/LYgvOJe6NeLjEKaXA/7rEQQ3/Z/9Z6xaWu6VRRJJ0 /i/4/wUNOium+eb6/r/76lYld67IbImiPfsDpESNVPj/ianYIzCNOkpYkFrg/wA8x38yfHja0nDw P1NNAyBzT5fx39kz/986AHcOq/AfHW+AtsT/8OcRf8Hqt0yaQSSaKdKZ/zP+3ejq+v+JjYv+f07u q8U/lqghFMGyEGnZvnRNM+8l2UE7F/n4VxuLoT5ZUY7L/B/pGiLSdVq9v8j452anYddrq1thKJoe l2tbxL+2DrWljfTI/wnzyiyWnXIt/pnjnwhKRpdp9YwozCLNBueq7P/YIEQGJp7krpixRee0fOsA EDqAccFLtzVy9MVNmVDX8a+65e5lmd+BXFR3pG2ncQ04J3Mzh1yvSv6P/iTHlmhvS1IIhPRxmoKK 8a+tLWl5IToDJP6P3+vzl6oIGxMlGHvQkDWBplRN1ox03l8pA9WYHNwrKAAVC12mhW7Q+7Ej6H78 JwT9I0G57Vi8vnfiP1X+v48fDRaV/n8z/n8F8K+BtYB/XVnLHI9CFgsoUb3fkLVZ4H9VfV5LJ5pt Bf8Xx79Y7BTzpomldSsIqwb8n+W2GrhnPZZoAeUX/R/nxlgNKU1WZB42dOgnPvOlWbNni9JlUz5Z 6eLxSVOOOuFUuf235/5UIsKf+OyXnpo2vZb/TzvxaFkAWpbUkAgv8K+3/OqnUogUKCelfFnT+bxf /PCxxycfdfwpfDTF+5Y9dz/+21+/8KI/S16zXCwFbrHZpnKv5AKTyc8/5ycS6f744V+QtZuJDTkA /s8/58dS/48f/kUsQj18+DCpv+TwyjIdaJ3UX+59QurfLP4pq0sf9+2v/+v2u759/CnEP5QLVqzg /8bxz3rj3/r+v7Tog+85+Oqrrnzx5ZdVp6SFYujZl+mw+IDZg/5Zc8yYAw582x/+fBlFRwwDCXTG EoGXXkVa9a53vE1a+9fLLi/hP73XmaQg5cJdNpbOUWCpBHCQIIvViHyXTFzMC9AxY/QI+OICTnzJ lbgXj8OWAnI9PtoPFJ8FcLAoqI2vBtPkcAEqiXqiKOZkRamp4q2KuJiNZRtRAivJa1gTJD77Wq7W X8YJLjQ/3gURxWIBdAiBZob6QIYQI85gkoeKoIhQH/7lUqdsu/wqYT5WRiWXysFJ1AF/0Xy6VpQn RYcLoEq0BSWwHAqtVhf8CfsQAhVCiJLPru/vhIaw4bE0VlJvSvJBOagJcItb0Ea2OraIzaQMFQxp pfJXD/9Y1w6p6Hn/2VJPgBZF0FL7aDg04gIBCMJUAc4DVIQoUZoUWnh3DPikuQX825DGvBz5y/4M 9amP/zwJjOxj4l/KsULy1BeqisEGVshqin9UA1BRg7EMII34JGOsxT9fdGoT/27LGf9p2zqVQJpM 5FuAqDyEQ/ZT9NvuhRaXx6+uxJI88ZPKuWgm1HgJ/1Blij5b7N6+Z7RYyozBxUyeKTD2ZhYvIzZo LFAKHgewITWJF7xC/F/sFFxqRfwn+LumSBR18J8JDe2ivpiDkKWXhEBMtoz/XKzyP5bPa4H/kfPV Fv7R/Kb47xb/S5ctUnWiaJv/i7tIMy5TEG9I02DXgKq+ZvhfJ/BgIO3in5Pf3fd/uot/RJ8b8r93 623gXxbkCa9VNeT/Iv572/+J/E/86wKaBf4X4sqx2m7hv5n/kzadY18c+Z/aB3Kq8Z/lqdeYafiK SasH//6yy2r2f9zV9B5QfL/k/9tKttH/dzamQonGOv6P4womiSR08wBa9H+sJ0wObX3+zyMR6+ay L+31tFpanx78/7C8Q+xWyv5/mrGDbaK9nB3P/r+RJ3tbciOeW8C/5rRl/uf8K/sRdIirBf8hoIkm 1/F/6uJfGo6BvXzonGDpKoiXPT679Vff/7dRfT3/hwm86pb2fPxrU2LJKMrRKMo84F/l1pr/3z7/ t+H/V/K/DoRtmk3zMEyGeUtb2HuL49+Ef10jbnX5P7JFZxj/qhvU7vjX1nFOA+AC/zNpRxsSNh7A 5b3o/0i1MbVj0pX0jh7zv1FNxr9lQDs+5XClBv3hLPUa/kNQiGyQWpTjP9AOBPhq47/w8iWyj80B AP4L7/Q79bUZ/6n0f2rGv96DJP7XrQVQk6hBqg9aY88FY6Rjgx6E/UhipFUnnHqmbL73w7M0XCsn v/31L8lX2Z1PipKFLyR6q7sOTpte6/+MGD58C9l+8PHJEvllaXJw3Cmna4Fn6jLN0sxvfPULo0aM +OV558tXyWWWiPboUaNQZ0lPPvrIr0gK88V/uUyeLks/S/RZYt/YZA/XyC0Sfb7znnsRfa6N/5xw yhnyuB+dfRquR/3POe8COd5g3Fip/133/Ft2TeScLntkqdux3/ra3ntNxI2S632UVOblmbL6R8S/ TQ71IP7Zpv8vtbrimhv2estbRg4fzjiAZg6JyXKJHHBz9qT0m6hjn332ueq6mygiIlMO6EvUH//a NK3JnZYILejsi6zYHUcj7BcBROvrQ6ZVCjrQVOReTMbyeh7Iw3ie7BBdK5IpmsEGoEwCpXTAu/hy GZkFj0Mj5VgO4NnzPKvBA/pk0W5RYGZPJmHlgDI7UU2l4ZsU0VD5XD4LNgz+jc4r6x8PWBTz/ngj 2oWLY6oyWq1EUMMXmjOVXDevg5EIJMPGklNwko4p4y/kcfxENsfF+IqLYwlR7Lwr79JTXGAXwmE8 GvdSGpEH8ZOTZrKEEhSjFsAyrDnExUwQOZaiXj38YwLDo8PYaMImOV2SbGzGv07X+wdiqcK/ODFF /Oc4JORqA6qEnKR0N3yUbyd1xySkgJmHhFp5LFU2n3A12TrIaIVKXlyQoHvPD7KuTlZtwTVaTipZ jjVMYHNweJCnRxkutRo2aZTxrz6NJ7JBAlIsMOy2BvAYJiG3GIZQ1Sc7gttXD/+S/R1Nm6aB8dFW W26CMxAL0ocz/gsyyD5QugbrS2snAJGKGckLkSlP3MVXwL8kVgSpkqbowViTNbFCJSyZ7JgqV6Vp Lka2XBkVp0XY5YbpTzwiRY0cvXYou89TT89uxP+2iw4syIrP03iB5XIkFxLm0Lot/gfhUvJJ4F7Z jH+LquMptfxf7FhN7FgFyPHvwRE8iA3nsxxUoUMEY4CN0Tq9JmX3s6X4lbdrxVJXBdWQ1nhAjcvk HGCpaV9plaEK/odtJm+V5aBWxD/rICdb5X9b7LsO/sFXXZbFk/nfMwJSjC8iKuZKQyYK+jRLQ9gA G9kvssQlrUOYGKBUcQB/QCUQoOj8b4qPcjCJ2uKPYT8AaNNr1ZL/k2f+qX0esOtRS08WG/GPNEbA DGwJTij7P2lNVeI/zvdE/DTyf2zuyiUW9EG1tun/eBEl/IO10IoW/J9CTIqciYOM//TeQ8RGY/9H 703ZylHvkJuVrKLO+LcfcCWeTlHjofq4YgZ00f/J62/Ije7/mNYcxkHgBQMvul5Zv2lp/nRfzAUu 0CmxCoEDPOg9M65SqK4G/yX/x7cAaY5/A3MaNXhydxP8p5YY/p0tvUe2/s+ZzWQf8O9+RYmKMWtL PKPCLLnA/5LZ0ND/D/jPzjkK9Icmjz09pZB6bPjX3VPQPqUUJkOk5+IHVpIwpsr4E17HifgXIhXX HRPwGf9KyO63V/r/katBrZH/OTpIiwfmUZ7j312RHvj/IY+buqNZsYFRzjR/6AujFdqNJo2a+4e/ eiNto5hxUtp0LrKQysHwACGDipP/7/lSlfxvg2d/Hi5QjzXsIpMHHT6WcdvneW+7+z9dKK2J/1Ok ffMNa/yfVCuNH5X9f21pHv+mvGyKNCEWjJ3emAxD3ZLRRQCzkBL/R+C1xf/o3O0RzPO1ivX1TbBR MhKls/+fxr/sd+j/iH4YvdVRA/xeM2vHvwWRRYumW+sXPBLrHYCcDCvwam6ZGaDbho1PU6q7er9q LLq/d4eNNSykIxdIzoCVjJGBlqxXooPz9GR1gMwPxS3yUHkzJm3Nku/0MZEpy1bPi/i3r0hacsil pT9MYo6SAv/bQoH+Ik6YjU4DT+8NMw2mxyX85znsHP8Jm4VElmOXiqTL7vn/ZA9aTS3/06nGU2r9 /xL4TSXR/3eOjbyEYzwLvBEJrU3859QoumpWJTgk+RGxYlj3vMD/atc+W9Cc/0v+f3r5Qx5X9P/9 lWsqiyFpiDGaNgTCrgqRk+j/k8xlzY1f/+JHQ4YMlhbJosySTYzkZYnJ/uaXP8b5+Fm4cNEnPvPF TTbZ6Ntf+9LpZ/9QlrYo0lSHhIx549PPPvcJKxDXyGaAr9tic5YmuxpKujFYaJ+37PGtr33pu9/7 0dXX/ZM11/U3Ut1KdZC8ZoksSz0Lj3vm2Y8d/oUFCxbKxRLglrU7KuuPfOrTTjhaAtC5MjfdctTx p0KtJfyjm0M9Ibey/59iXIQirLLK/2ke/5R1t3fZfpvrrrv25Vn2crMFCvQvRlsxLdpoY80xo/fZ d987//2fadOf7gH+Vx0iGdCrVskS2JEZFDOyaySsCO13R9DEwTNoMP0GOYZ5lyQC4boTY7KHrVK4 vACKYVVYMnRDq+aNeBb8PK2kvM8um/akDaM5dopt87BI2OiPD8XLj/pOd3rDC62jS5EZM1SSfi1m C01U2QgTdHQ5DhOPbGsg29dqcxiQJRyTMfuAsHQ+fo0eTIlVKV5IGMD1kgPQRQGY54RnDMW5Qm06 AfQhFyB9IDIjfQjSLiEY8RDBQFUypy9qOSI47m2lgTDTpm+YC9ig806eNwPxbClBq48IU1jYUI4k iK2uUUlyJQsh3l4D+Jfq+bwCZjUC/m3jb+I/+WGq0JDzUoV/EWN+m0EbK0Fbw78V7kRGbGiBvoyG e/mpTF0TQxd/sHU5TLyK/7Tqhc2i2XuvetLx31/HiYUJCTdBw2GeUKV/j+ZgskwvRWXsAIYv8VN5 bIaWj1GcixF9BpgBdStFV6WAlt3GQ9xHvT1b/07NpD7+zUWwaiVA2gGq1iEBaDdAkqStYuEMaUHe bJvFKC0oH0LG2hemIy2ZXjV+tdZZ9EHe7E4GG4tV1aQpAVOTSVudYFW3rWAgBqWHPvfDN8rN+qZP /a+UPnLU2lgSRHcIXblq2rNzMl2EwJCbfAiyRAiRP3uL//0l3Cr8w7ShdxWULXUCNoOxQ62OitS5 0FJwi2lTrQ9ByWb874OiKv53dsW2ZnhoJf8zTgEd4UP08it0mkk1eNVAI65UpKX3/SP+868B/1Ro lBKOIUwvMMQQ49sPSdR5oKhgsOAvrENvx5AvnSzgvzhKwcWMX8c59hL/q+1r3597usj/2nck8pR3 +cv8b/GCKv63Lrj7/o9bLgBGF6IC/2liLKKLMwowatwOMWJWw+WWsizJ/5hThEOiKku8R1RX4D+N QuWh8H+iNGLlu4l/G1XTuzD/pxH+CRWHfgP8pykHei/RtYgIJw+oKaGronXAWLL/k30eZYn0anBd /KeOCdWmumGzeGkp4h+eTPSQa/kftE+rhzYL+E/uJYaCyf+pj3+fTPUNFdv3f9S+gAr8pUdUaq/2 DNn/D/5kS/6/O2YQV+rXnDSC/0P8e63k+qL/40sAQWUkJbqsNrtc5n8aV4H/05p4KKeIfzNw61Og IPgt0IURaSZnraE4VxY5leuFhTL/2/v4hDpqG3sZJ/ywYmyClk+n8SuQIE4d2lIX/xzopvectCEW ckJYDffiRex0nPg/3dJN/z+EvKnlWvyzs8OBepMWbWe7IEkEneUYgRgE75AVLjzG1z2T7Wi7mvj/ 5o9JIVQ0+Bb5H/XwT3/VaqumEa0787/zvKsagmX3B/4xtndnMv8Uh2zg/zR3glqJtiGcWEkEDrQy IcXeeM9H9GiaVk8pzh+KM0X+z8jvJv+n0Am8i3b5H7YB2UYz0bakyWn9tY7/I3FeKtRljokuK1eR BecEK3IA/yYNTD+nYxsnSigQDlWHDpzRibinZ+FjqM8OLGjs0xhwJDSQbNfbsksSEfaYsrrTGmGE 763at1c0wP9WH31LG9F25o6Y0lPgG96pfuQOg59PoKpYbIwTJ2W1nBQrt0BE0f9J4vK5nLAgQ0v8 Xy/+o6kzth5ImMSN+FdZFV9ra4R/+j+O/+rxb+R/ejXGbBX+f0P+bz3+04L/X9f/yT1+4H/vGkiJ 3h2EdVOL/C+RAX2Fi/yvkA7xH14cewf0OBih1/A/RkyIk8TX+j0iwYqhENJdrBVki0aBjRv7P7X8 nzi8zwXn/EQKkWgvHxf8Hw/RysVl/z8kZZb8/1//4odimx//zBfR2dXh/1cn/skXB8EkhGj2/1vG P1m9Mf4lpvy2/fb+9733TJ06dfHiJSCQGIMGbAYOHLjpJhtvv8OOkvv88syZyf9RKQX/J2scDFzF /7pylAag+/S59O//SDzvN/Ybt+GmAA1qDxYjmCgU3Ia/BBavjJ4KjUe5Pmw2mNiz4DYRYbwL7YT0 cYsccD8WnERfggbDCNnTE15y0ruNxIb5RXt7GDpabaBFZaJcUAjay0JwgLajVmaHzFFFfMdyRd0v hJ16yRQRphC5BA9NJUoVd9EVgBZIWJGneJK0om/dGflickyflfJM2SKfg02SQTOjCvi1JGEXfgIM b4EkSUxRULwmClMbmOJ3GP7Jg/IA2+YYSK/4lQiE/xQR69BNTiF1h1uoaNxVynGIsHxt4F/3gkf0 OeEfC0Xp14z/5Ig3xT+itxQ+orER/wriOvgXeRH/8JMcGMC/xa+tMNNnGkhQcbwANXc0Kv7VTKAX U7obmtZKXTs3G70goSQ67jX4p5evN8qDSviP2FZIJNNOtuO318M/4tg0ZDnAjWzmOmuPsTPK4/g1 4z8NO0tkwnvZFg2D2Cu9lgnh0WdUyZQFGtFja11hAFPAuZaQx7pSVk6xTsMh05j+wcNw/dzZLwnC OgcO0irZz/LL3AVLoTW/uMT/VggaGy2U9elF/ocxlPBfwf+WioIK1+P/JFLjfxvzmzrc16f6Siqr w/8eAoh6z/j3kvOgEepLSjT8W4Izagth8m/kf03uSGqtwb81Nu2j3RT/pMeIk/b5P2eCgKZQqwL+ E7QIHmqEIkI6kqG0yP/FDOiArrxPN4AnBOIINN8akmTT5KAp/3MY1j7/60iyJfwbPaJWue05wugL 9hDhzf2fNOCPgIkQLePfMqBRVUA2iqVEbrisXfxjwgxPgYkly2qI/zRV3Bj/rfs/DfAPC7KmYWyf eDKkh0MFNAcyTGLgHDpMzfRsyjL+w5bUtfj3mdMw51SNf8ix4P/Ux7+t49QN/CdY5tRC6A6IbcT/ Scvt8H/mjQSVFIj3zkUf2gz/OVeoiH+PrEFocFGo5ZJ1tIr/lAZRn//dqA0A6myX8W80yFU+y/wf 8V/ckMBrGJxYtCuuPVhqHQyw4P9woS0rB8E13GV/s3PIwivxX6KIyGOJ/hP/Jx4g7GvxTxHBaoDw 6P8zA5pkhULkK/1/xJsy/9tmPC3hPyUXs+bgqvb531ku4z9N+8NwSv4P+Efbmzwxdpcu/OThIPqM 6smBLxRb3//BW24t8j8pBeUjKcHFG9zXdvkfquwx/3sIBpDQOqQgL6FOzBBXchWeS/zLrGx/W8cc YqF4IzxgDuQK4h9Ld0CTif+1ZLUWxzb0mO5NMOKrbN6BIsoMmzVbcwUln0dPGaS1NF1+kbtM+ZWs n4nCHXXFvwaMcsQG8/dyDVqqyAnPbeD/WAUhBqmyrmrdzfgP0j6K/h63+iS6IO9q/ydJCbBvxv/O 6iX/nxEe6hT2Fb/Gnj3hX5X7iuBf9VsV/1GpoGKxOyuFJgP+NZEoQhpKj/gXyTD+U8C/WorvhRjg r+PxVKB2IOkWX0iTFYPplfRIFkUFyAM0Tx6gkiX7LfH/vnvvefBBB15x9XX/vv8/yTpbiv8U8B/G SpKJfIgVeO99D1D+EZNsTi/wf3huLf9X4l9sMPaGPcF/I/4PvcPiJUsefuTxCRM23G3XnTVZx5Yn VQZapbPmgwYNGjlyhCyBMnGPifMWLbv+xlsXLlqEbgi0Bm0Sb9BR1DubAzzA0379llvIRY8+PqmE f82ARomEBcUECcbiCHpiXS6G4tPDCnEo4REkwhDroAzQJR7K2qMCLA0HqINOJ6ZENtxSyJ/1dqpt c+KFQ1Y8DoNM+cD1Ry4AisJP7KtQByA1WktASSHbJbYu6aKQ3YAKsHVJYlJV2eugMwagwzDbmYhG RQHicSyNE30UKeSJfoX151aEyCPABSUMAVuoA6GGCqDOkeaAGcqEFMMK08Ipn9g6aBDbSOICzp36 HKmpC6ByjYcofJQG1Er9Ek5sRVBcVnQU42sG/9qvVOFfs6ExP1mQRug10cYq/FsWSYjI+LJxLkxn E7k56tde8LQ31CyubIVr7k82f3O/bK4+UQ/8NbuEq3CoQ5awZBDie4uaagpyiAFoJQeLexob2rAE E7buwGlZSB11/OtrEJ7CbJ2HWzSVi4tNqD4Y0Mclu9CSLTcYFW+Af2t+Cf+5H9369Zu5OaQ5QGDP T6YxcBn/aYgCcZEP9SANC0FsoC4IUI4R64cuStiG/DGfiQPLZU6KM8HiFgeSnrB/aRPC4SPXJCeL cGY8P4+PiM/SUtJuVBmxAZDgll7kf8lVKeE/Mozjv39d/veeJugFAqfTnPSbs4Dr83/usyLbQCN6 JkQ9yEIl/kciv+I/BKCr+Z87jyWNV/B/yLJnlSL/R/zzfBv8b6lDUnJNR5/yldLYw/sLyNlOkrK8 dcWhEdSK1CS0y/WiiC/wv6bC+aqIVGYR/xxNBhcZFeZkp1JK6uAw+NKnd9//8d29WvJ/wI3J/+HS rq4vc8HUqkISgfs/NiyM/g/4MDJMff73oIBCHeQANq/pTKN+cdwe/sFRAaLZHKr9n8z/IBw0VgsJ w1S6E5HxKvAfXMqSPCEo+D9SNNwtEbP8zVozyTT2f3QGKAXxI/N4n5eqnf2ftLBYGf9oXVIBhVyB /+z/mGzLKisM5k0+zvN8ohw4/k0ZkGHAv0POfiogCjIEaZT5P800o3CrlS9rEMVSn//TdFFeLMg7 I8xFsTRI0jb3rvX/c+cL/Qb8p8U00+ZsrCcAyUqSZ2w2osr/V9c0iyXJwcknCTnzG2TsDg9DR0Zi JijPDIUezV1x/yfjP+wjh8epCtKQj/VHKgIVREphi1A3J7e025iIUUc94WVq5MpQv45/uEMhTaxt /z+9+ALIVeKfeK6HfzCJZTi4/18asnnYjr5NjiWqk0gOqcB/2Dk5sGhz/CcHOOcAUjKRSUAvlfiH mw3HKSS0Ov4L/J9eMoANmv9v77GF0ZAqLhuj5u0G/9/HsCjT/f8wt11DJvnNJ+BKhN8e/5Pu6Vum M6wASq7Ev1QeMqng/7SysP6UCqesMP4VCeI1hax3IbS0HpRKDf6/pRiDZ+RYAQ/8G9o0YRmDF+Bf zCX582K+6ntLJZEX5b6NzmKiVnB19LUbU7156bamR9qTUA61ejbsdXdefgLBwkzMt7EDz64jXSV+ oGtknktgM3k684pgvP6OoyVWM1Ce+T8t9ePT/+7/+MwZZVjN/8moqVZlMxMLmISQk6/i3Mo0AEGr 4rW3UtDXg6O8womvKvyfyvhP9H/So0WYumBRiGMU8F+X/3O3CLNdnfhX9yPwv8R/ND9Uqla7D6Gc xIKTNIqirKSYtP5hrf9D/k9eJSbDMNwwjUjBWWtWgRj/0dkIHcqsvvhPGv8CHg39H7OwhvEfyBAf 4g1IAywpwzr+j5leAjAKaQP/PYh/MoRS4P/wykJ1/LMO/uvFPykfthGtk3VIXr/l5oMGdIr89JUM y3VbtGTZI49Pmj7jGXoLEEgUYxRyFH6UP9UhWpA5AOHNS/52RYn/PQOaeiKPlJQHh4lPwkF8cIJ1 Pp99cWxiFkxCDgl3Kh5VR03wK6wCNwKg+Kp8Z70xiYw38im4ElYnR/r6kiU718oxeKLuLXmHnVCL WwKU4RpmaUAU8HusJroKR1Q56hn1J21lEijqTPvBg6KEo7LxLGoRP+EvTuq7PHYNFo/D9WhRfGEN nWuESDQ/VgmKoHh5C07SR4kAjRfj0bgLLZIOyRcKkH0IU6OxoIqut+Ag1yAOAhDQIJsZpURvhm2n oKIvEttV0jWF+drDv09ImuL0XwH/YbYT5xvjX1WfBh4egHZ1eMgDMU7K2eZIk24S02E5MweM8RQC 0P7xUI6vVEtFEDwl/EtJ2QtRmAb820oR6huFYATqQ1US/xZidnuxF99yh534Sk0D+KesUFrEP/K7 idIS/qWx0TWh1QD/6669Zhn/UiXtvDVeXMI/F1kzIet9VhMpHyH+FEL2aJGuIhfwT3FnOqLta/25 hJOZj5Wup6Fe/Zp8dC8T0X7Ln50z+yU5GDgoL8sl18yeuxiPrOB/C94G/eehJsVL9uhl/u8W/kUK Rv/lfrTICbmXQdMgKEiA9wI82UaC7aglWvfEX2GbZfyniBuQFovqIf9D5jR5HDfFP1uHmrTG/7r/ QalvgiEgFcU3ly/xf3+sbu+rLUPIcBVKnQvQW+Z/VYUSA9kje65YXiaZNhnDDCBH39hA06YLf7Xz f1rIm9bq62Il9oYcSOMF/8c8oMj/ICvHVVp/g7ABYqP/o2BIA4+Ye4sntu//uMrq4j84MGxUjf8T +P//Kv675f8Y/kUL2IewCf7d/ynnDRkdaeRXwJ7w73Mb1fgP0eci/t0Aeob/HHdg4TRqAKAe/xdW zXL8O3ohmWr/XwFWCGTQcBhJ1xvDXmHZ/6ng/+xswzzd/7dp3Br+9y6vkv/RxSB7160jBaAtuFYY NGX/pyH+5Z4Sx+Jyi9TnFBkQGcdctfzPAG4kSfcKwkC9Hf6vj3/zFUlZBf+/Nf4HTUkhuvVulf+P FRRJjDiwYZeGBRv5/0kL6M0hNwzZ8EScJ6KIw5bGvza9Ct85jn/jQq6IVYLh6ZGW+d+irhH/aCyQ CWvVGqZxAUPeaE4V/2uci61DwxP/+0gWF2T8WwVq8J8pyxEeLuOjiTFKsjX+z44WcYhhoD8rqAzi 9Z8s5BrxjyUpEIf1FqVJbilOSwNzWuWRQUw8EBXyqwrcwdBPZzYwRWT/V0vHYiaMosLH1vOmIHMC 3bExvcivknPg18iOfJBlMttUeB7pSGHiYlEvqKHdkntPbUUa3WTT5koXCc94uttFpLWMf4d9N/Ef tn/wZ9mgHo1V9wPh9RSpaIL/xvGfOv5/TE4q+z8c/zbx/1c3/vO4wICBsJiKxjVbfHGTRsoDgpMz tVGqDfgf1sGLBUPsksgepAWrlVaJI7gG499YN9p7D/mfIPz/O/7DiBy0z06n4P+bLnot/hPwL4+b NXv2Y5OmPDppysOPTvrvY5Pl7yOPT5nyxJOz58wlH+KgjfFv2f9Xot5i800ET48+PplQBzH2W3fc hphFLNFchDXgCOlATPwr91J27N7wjIhgvg7A8+wj1f4CoeBZ7OxBWLE/I41ysSEWlfjce3eaNCrG VAIUyIu1wJCkw8qgqmw1spBMExbU9vQB9IIIsMJpcG1luk/LgIIdOEfBRrE+UW4UlHdyIS4P247B X7QFNcfgH1LleRVpigKzUYA1LJzSgKMA+kY5MTrA8QDUhEpS0ZQVTuI8NYh7o2voyLHtcX213xDK kV4WyCwpixXDedQfDSg1GV/dAwiApJ1DR689/GOR8YL0qKOMqyBhHzKZEKLqOcAoqaYF/HtRMA0p RzbiS/iHE+zpM4mYqISsCOoa5ozoMFYXsTQCDtLy3CODzni8GFMj/BdTTVETeqV6AFQYU3AUVMC/ 5OCrhwckquhq8Y9qx/MQPPG/zlqSNazmD0eWRsE0hPjEmJ5jz9QZAXFYQ4K5JVhYlex8xL/XM/6n pHr8ZO/gaZKH49/SPFFjVttpXDY8tIDpvDkvy4MHrjEk62VVH1mCg7Zc5v+0cCqeiLk9lMlH4Ony t1f4nz5airlkhslC8PednfpQt0b8r3Lyjp9qig2p4v/iILA4dKH8VSYpSA38R/7XqYZSNlNRbhQj 3hFRBIb+twH/R/x7ZcIrLNAmCkSVesD/vo4BcE7rM/jZJ21FVXhiSE9T1WDAJvwfJmgpmcj/ZIaY 2WQ2kvqv8LI5Wlfg/2SwkSWgo1eL/zFuRD0BOXavBf/HVvmATbmtpewho6GMXvzKhvN6Fg7VIEzG i2Eg7PFZGRTVBv5TWhatvgH+8dASF0XeyPhPK5ZG/mmO/7RwNioDqKNMa1R+r0vxkybSeFmt/8Nd c8mHrC0OIv55DZsZLQ7XcyZA8Z+2g6bMcU3Cf3kRJIgOSoz22wP/J+8yRA7HU/hx+aflC/h0eLzO /s3535VOgcBS5SudcPke8B/HzMS/p7NASiwqwV8NS49TuCbiPwGA+M8JFkR7Q/6vCQIW+N+NNE8v WU0S/2vIuJH/n+Jl0TbxjkhEl81tFyb/cH2t/2N0UMA/GMcK1BexLcFcI1z+xPCmCy6DRVT5P1oO DaqMfye21vz/+vjHKs9AWuZ/IL8R/p3NCvxP/9+Cg8lrJf+3jH9DOlAH64PoHP+WQxB5rL7/4xSk 6K/l//RelLmLwVW2Z2X/J0U8bbYlD+Ic/24uXrfomq4W/i8G0VjPgP+64191eX0EnXs658Dk/yhP pvhDif/x5DL+U4DX+T+9XoD5jLr+T1rMRGRYgX9LB/F1K9Kracif0YzR5KGhY497z0jzNDNMc+CQ uJC7YHkKlqJGL6R2lyBk/O94w0+QUi3/l8e/Vk9tY01qLbKVe4D/OvGfNADgZD/dQqmz+v/cqb5I 2tX4D3s4kYgSnAP+i0WB01EgL6Ztvgbw34D/c4peZmPLwargf3tPqF78px3/v4b/7X0mYbDk/+T3 FWrGvw35PzkNED47VvQm7LXJnM38n4KzSjz0qv/zqsU/Yah0USC5luKfdiUkDH1Bnq89/EtzVsgS HOLhPT55Ssn/0QxoZ70EFNITZIFfCZ3o46KPoQjkJ/Iae7h4AWVU+0QONXEjPB6l5v7uHkX56u1p 0Euhk3EAUD4CBqAnSzmPSWFQXa0uWQ5LSO1VX0iOjQK854NYGF2CmUXHEXWgSClVtDSSoxzbugTe oeLpbCblw/bGC9zg029R4DBiOk+ELAkCtcVz0VLcDh9LvnI1lei+8FgO6BjhQaxYRBHEgvU3mCqo j7Z+USIRWgGZOLXoc3xhEKIjwFynxYE0xUvU4XFoAjFM1fB6r1XKESCJx5qjdasN/74bjMnTUyYN //JyBIOHzi+O7RBwj4ombnFQg16Hgd2SS0YJCQNpaY7kaqug7GLGiRL+3VpFLo49jK6r8B9mK7wh kGdMW1b3ypIXpFz65RH/GLe7FnyJj0IuKgEJKeVhaF38u6nWw39/w2QR/zkiIHfJGtBoO1KeKclG +Nee2KOKGGCYv6sRZ7bO8I/hh8ajK/FPEnCQ2FVu5hq9R5Z6CovbbsuqRpNKcqPh9vaZJxnQHR2S AW2PSycXLIUYaTsF/NvGdyocGxvYPiqeSEIt9Bb/x/FV0myecMr4L75LHvEP/geTZs5M+8ZE/NPi yJYlYoHY4QJCX4n/UwZuMS8VZMsPbqdCsc5MPFPgf+4VmQKCGf9sS0hFr8E/MeINR/Pb4P8K/Htn QqpBGLQl/i+O67QmNuKCsXOKS8VrC6rgEUoUJi/uDYATbCxVBgMo8781gRjGjZhIxvV8CgDTDv9r YiNuaeT/pPVqosH6AkH2RITg8XTot4n/YxZKY8z4DyBBoyA99ZeStcbJD5pST/GPlL1iBjol2QT/ ve3/WE3cxAroz/6PR3+cCkyDqC2lWvJ/hIrr+D/5NbIC/k2ZhCWtW6N+ac0lwoyCKuD/lfN/cpJH S/hPTq80itsGNsF/JpyCK2smqc/03cD00BMgAv4LqowirY9/JCp20//hI9QYU/gPJzlPnPhf6xb4 37tOfXU60Fov499n2nxYTpgB6iAQfCItxF+BNzAfbne9B/ej+/5/mnesg/9CXI9Pj/yPlzjFFrhg IPmfS2yDudnYyP+mJh+W4pqy/58YO9G/+lcFOaQknlgsdymEJDlKgsyb4l+DpyFEaxXLnmfF+NcW K7Dxr6uS8TVqlgsvhLk/9GUez8r8n9xywoDYQOJUT/m/Bf/fe9swmFW1lse/GsmtN/5F7JjCr21L wL9HAGgL+eLg/6gjzMm8tBMANMslOm3tpoL/j3A5hKa365GO/ZHyTEkS/5j09Y/7P5b9B5ghbwbj X5sNReJwafzrQW3L3TEJNMN/gHTj8W/wf3IgDJUv4r/h+BcDAPr/6RVM29PeDMRi4pGaosW1Hf+p 8n9oIAAJaY0N4eg1cibbSEPmGZQTRVFv/Fv2/xvFf1wGqJW9B++L16czhfhPfpmm7P93i//D7kHW zMj/WHaDzOYvRqyW+E+a16zkfwjz/0T8R1miNf7ngKtAHWlVhl7Bfyz5NYb/fq/bYjMxyMcm5Qxo 58OdJu5Lw2N3FT1pcjq6CtxG74T38gx+xXlgiDc6s9du5huWCGCHBGiiWMb+UJqxdk4AgatKbz7e Qr7DBfKTcmRajALjW6YMsxvGZXILo07aIYUVSBi5i0SWniXV9pxoAgICIa9Z+YVUCFxJnwbUiVtI eZHjWENcFjPFMGOGuzigYgX4ahv6ctYfDyrRqJyM8xXUY+6za4a7MDM4EPQVIsv4y5jYQ9L2zC0l oMnbOrhXFuuIE0EY/kkl9zjqIqr1/9DBLaf9bzv4xyoueEknr7+R8W/MFVVfB/9pjwvi3wI38K5M vGoQ7OQAUYsIO4r6+Wbu+hI3HWgf3euSZymhCSEwdwHSKMgCxAHDHu9GowgtDuq0CYoKSxcF/m3x ZZSq0rM8KWLVXD4NpwBCuBBhQQc8Agoh/U0RH5zOtFSCxlwb4F/uIYGYbfrIARb63jP+TwKyZDv/ ufICObPOZtvG8zf85LRoyGX+N8VAMj3czJehxgb8r2/dkv9DAlSB/9OLlrGHYiXh9LNDwUPh+pOc lZeMnw1Fskyn7iFuRlFYcwmqr+J/O58WTI8cXuT/vlyujhdX8z/WrExkzm4R9p7538arJfzX8j+u ISG3yv/5RfKYKZBHuUh7ARK0ewX/p5eBCvyfN3P3aSqZ4IGycBn7jhL/y/4YqhHLXU0a95khCBbr dajuwrDWaEF7GYqLWhBJwOTpQbJDJM5hC+zIyvjXH73VxFu1/2MTEiX+l+9egbBERgX+jQNxu3tT xQRYrqtIbBDhtOW08KgHXgP/u2Rq8N/Y/7GWR/z7jFU+z0dTICX8R9cCF/eK/+P8b1ZTwr/UOOE/ h360Vjbl1tj/0fzc/MJ7TkBGd0BpZP8nZQqzXzbrkJiavtsEUUCtZf+nYjN3BSb9n4D/QqKAXMOi iCLHf8iyDPj3FR6RLRANpAn+EyCTdbhJRv3Caur4/ysgLvQaFm309eKsGq6IAGYXFPEf+1+6vmX/ p0jX7L5NQe5WOf+HN0apF/o/WMM08H8phlII8mLdKw+TpQuL+FfVA2kV+LfAE8mQfQdKAphVLEFE iEZF/z/6P3pLWASM8TvMMZPu0oO6ZEcNf0RKeuiO/28r7UbaLPB/WoyxKf6F8BGARlHgfwAGadGR LuwazQpnmBhCrsZ/an4weR/xRQrFo9kQpetU+ehdEFqOf3+3vYB/LqChQLIBjuHfkYBeDxrJ/G/R TDSH/A+fgfLEC4LWG6Zopl+c84e8CUkaICgUGPDvORwB/23yPx5jHzQkfpXH4TwhXcJ/RDiajBK0 qmm/NfbUtCAAWC6DC4Fj4F82IQTyYTjCdHRRPOiMAAIcP3gvNklsyRmIvepJEZHNHGjM2ZbWMUF5 /EHHQ/hqJejwxLIwZHilKrbBjw9bEGU26OrCmHqx3Af+F2Cbi+LYSxFbe2tQB0qOfyMiuKYqk4j/ 5MNk/rdXJ9FwS4sJ/k96zQKlMamcr7QSHiX8A5kmmZr4j62fyQVPoG6Rp+YQyHaa+NU8bZEJyAFV yv5PLf4bx3/q+f9pbBstFAKMj6vBf63/v/rw725nDf+7fxj5H8NSmFLmf6MF9teK//CmSJn/UzZD Nkx/+RjDBw0yJKv0ODhwaCdVWXwuAZD5p9vxn/b8HwsHpfjPavB/HB7sENvx/wuRAfIbINd6/DPv zZaMIvZEJf8/yr+u/1NcIvLVxn/XIe94m0Dq0suvJHsDWm5m7BsgOCAeDIWvQCEui+1nP4GL2d/H /oC34ySoJz4Cd/HR7Bp5vUgZVYV1gd1IYawPCmGvg0eg2pFMEcOy6TqflKONAYL4KDtbAJ24ZCEs 2YwBzhZpQreMYJV4L+2f/KJ9XoqUEbglOQA3qCcvhuaoMhqkTp/WJAVAbsA3VuFwAda8X4mqxnqS xNEcyBbHdJh4i3d4VoiKNyQdUwssnAKUAzhkfEOH6kOBeCieWxsDiuW89o/bwb8MUxVaFGYZ/5Y5 SNVHeDTFP8o0ofrb6z3DP0CVu0mYDKpUhf/C247sX0FM3cK/e5/ihtbDP5ATC0cN+WFVW8B/9t1p Mq997HWvhq8d/sc0Yeb/hGHaFOmxHfw34H8pWF9PboH/M6mCrITQmvI/s1/jm4kN8I/YAQBcwf8W fW7A/72Kf/C/ElTsMnrK/0U/W5ktJYaX+B89DpI10D+yb6IAYwRExIJ+nP1XNHZItQf+Tw4+JvfH p8xRT/SDwGQ7/O98pUCyOdpa/u+h/0O/gtWjWHDQsv/jo00wjOK/Cf8X3nbsDf73CYmm/k8v8X/J /3EAlPEfku6j/yNRbACDHyCTcqjxf9wDpP+T8F9YOwKS/7+H/5Xi1Imhe7/vs87JvaS9dAf/ance QCz5/0bOgH8z/98CKPRhMFaPH8gcRITzYqjibDflf17QFP8cp9Th//y2RGP+R9oNq1rH/yGbaff3 Cvn/dfCPWDNEit4fu9rUx7/mErKLZEvL/J/WCkA5rfM/EkVxC/1MFEL3256fqZv8zyVZcC9snE+v 7fexZH/J/9f3zDj+Lfo/0T3oJf+nTf5P+O8Z/4v48tQFpEo7beT/WGChx/6PRSeiNsNyAYXxr02x cIADAMSYoI1/da1nDjqUn1P8vUj/HpDN/J/eQkCHAmJH78+H4iTwEwdxzfk/7RYITtN+xyZ1euD/ BPyr9rQK2mrmQ/CdZhvjt4r/NF7D9S3yP/jttY1/l0/r/F+Ff1nE0kfuIBNMyHUL/zYbEobqgc1e Zf5vGf+vrv9fjpg5/sN8GDFZ6//D+uj/sDfheK0t/INDXpP4t/4ujWGBt0zvgKC0mQ2gZ8YAzYoV OahKOZK24hAOt0gJiM3jYlwA1sOH1By5D8dUIbtqDGnY96PzRp3jeZIy+6rYB6AzQzXkPGfX6amg WNK9TLlEHPDpqD9dgVQZzXq2hvr8HsYVqADuRQXQl+AyPI4XoO04j2Ofzk3BMpTGsDjvxfV4hBxw uWdpI1SAh7KlkD9UkHs+qxvrTCXiRuoLCuXrqCwHj8DFKBaEiF0X2CIIAUl/ecENkQP2KzDvUNul ewSn5iQPlXVggf+HDtrHv6Vn4nWw1YD/GM2H1vCpg//CK41V+HfrBpxgm8QSwWmF5wxlPI5rxSpy 0kphPcF/rEPP8Y/E6gb4/z8Ewnar+trhf766AbYkxtrif6Q/O0mGFLki/j3YJ7nPWIodjAcM04pr +L91/Pukr5tbejMxMadbzWsH/3X4XxLDPR0GImqP/2uCs7HvZjdNTSkHpoENSAPqIBKoIO21087d 7L6XL1sOb6T2XkACfNW+/8PkkTyEQ2mvff+nTf5vhn9L4DLHpin/F/G/GvyfWv7nm/vRkN3/ST0O Oj4iqmX/xzMKC/i3UUWl/6NRpOSMxcmJpvinV9wU/zBGQBptXL68Lv5xZRv4l+y7lEcCKsYjeNwM /x7/Y3/KG7Vdvej/hyVHgQd3LFPGejP8r9Q3MGzvrBb5Hw2j7428Csin6P+0gX+8zoh+xwVl01Fw CE13OSaOK9FxsH+k/8MOlB2Z4z/P/GmkN9VZUQESq8P/vv0sKtbr/O8R1TRSI/9DvEzbDPzvKpZe uwn+08Zo3v86/nXarAH/L1+xHNmvoLiCRlrAPzov40doqdn411/kckZq6v9jPjtyCId1ph2P6rJj VXnW9X/0oVLDNse/q4f/bQHokrSbjn+76/+r49cS/6+sHP96VWGATca/DfyftFoXzZkzlOTMxv5P W/yvbXb+X9G+/5P4P+15yGX9ZDiPVcVgLMiPdui3gv+Q9Q+sgoWABOqodJ60ACPlZTX8b0GSVwf/ Prhg9cjhibqz/y+kUcH/NreBHEeoDs1kF1OP/ynAIv/7lI92vraESkv473n8p33//7Xi/3SL/1H5 1Y3/+vxf8n9eBfzrayKF+Keb5/8D0/IEgvZeV+8AAAAASUVORK5CYIJQSwMEFAAGAAgAAAAhAIDv /oLhAAAACgEAAA8AAABkcnMvZG93bnJldi54bWxMj8FuwjAQRO+V+g/WVuqt2KYQII2DEGp7QpUK lVBvJl6SiNiOYpOEv+/21B5X8zTzNluPtmE9dqH2ToGcCGDoCm9qVyr4Orw9LYGFqJ3RjXeo4IYB 1vn9XaZT4wf3if0+loxKXEi1girGNuU8FBVaHSa+RUfZ2XdWRzq7kptOD1RuGz4VIuFW144WKt3i tsLisr9aBe+DHjbP8rXfXc7b2/dh/nHcSVTq8WHcvACLOMY/GH71SR1ycjr5qzOBNQqSxWxGKAWL FTACVomYAzspmAopgecZ//9C/gMAAP//AwBQSwMEFAAGAAgAAAAhAKomDr68AAAAIQEAABkAAABk cnMvX3JlbHMvZTJvRG9jLnhtbC5yZWxzhI9BasMwEEX3hdxBzD6WnUUoxbI3oeBtSA4wSGNZxBoJ SS317SPIJoFAl/M//z2mH//8Kn4pZRdYQde0IIh1MI6tguvle/8JIhdkg2tgUrBRhnHYffRnWrHU UV5czKJSOCtYSolfUma9kMfchEhcmzkkj6WeycqI+oaW5KFtjzI9M2B4YYrJKEiT6UBctljN/7PD PDtNp6B/PHF5o5DOV3cFYrJUFHgyDh9h10S2IIdevjw23AEAAP//AwBQSwECLQAUAAYACAAAACEA sYJntgoBAAATAgAAEwAAAAAAAAAAAAAAAAAAAAAAW0NvbnRlbnRfVHlwZXNdLnhtbFBLAQItABQA BgAIAAAAIQA4/SH/1gAAAJQBAAALAAAAAAAAAAAAAAAAADsBAABfcmVscy8ucmVsc1BLAQItABQA BgAIAAAAIQDanzk2wQMAAF0IAAAOAAAAAAAAAAAAAAAAADoCAABkcnMvZTJvRG9jLnhtbFBLAQIt AAoAAAAAAAAAIQBsBEcQsvkFALL5BQAUAAAAAAAAAAAAAAAAACcGAABkcnMvbWVkaWEvaW1hZ2Ux LnBuZ1BLAQItABQABgAIAAAAIQCA7/6C4QAAAAoBAAAPAAAAAAAAAAAAAAAAAAsABgBkcnMvZG93 bnJldi54bWxQSwECLQAUAAYACAAAACEAqiYOvrwAAAAhAQAAGQAAAAAAAAAAAAAAAAAZAQYAZHJz L19yZWxzL2Uyb0RvYy54bWwucmVsc1BLBQYAAAAABgAGAHwBAAAMAgYAAAA= ">
                <v:shape id="Picture 1" o:spid="_x0000_s1079" type="#_x0000_t75" style="position:absolute;width:23412;height:1506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AXzXyAAAAOMAAAAPAAAAZHJzL2Rvd25yZXYueG1sRE9fa8Iw EH8f+B3CCXsRTdvNTjujyMDho1Zhr0dzNmXNpWsy7b79Mhj4eL//t9oMthVX6n3jWEE6S0AQV043 XCs4n3bTBQgfkDW2jknBD3nYrEcPKyy0u/GRrmWoRQxhX6ACE0JXSOkrQxb9zHXEkbu43mKIZ19L 3eMthttWZkmSS4sNxwaDHb0Zqj7Lb6tgWx5Oh+d3ubxMzvt88rEb0q/UKPU4HravIAIN4S7+d+91 nP/ylGR5Np+n8PdTBECufwEAAP//AwBQSwECLQAUAAYACAAAACEA2+H2y+4AAACFAQAAEwAAAAAA AAAAAAAAAAAAAAAAW0NvbnRlbnRfVHlwZXNdLnhtbFBLAQItABQABgAIAAAAIQBa9CxbvwAAABUB AAALAAAAAAAAAAAAAAAAAB8BAABfcmVscy8ucmVsc1BLAQItABQABgAIAAAAIQDTAXzXyAAAAOMA AAAPAAAAAAAAAAAAAAAAAAcCAABkcnMvZG93bnJldi54bWxQSwUGAAAAAAMAAwC3AAAA/AIAAAAA ">
                  <v:imagedata r:id="rId29" o:title="" croptop="19220f" cropbottom="28505f" cropleft="39904f" cropright="10070f"/>
                </v:shape>
                <v:shape id="Text Box 6" o:spid="_x0000_s1080" type="#_x0000_t202" style="position:absolute;left:7307;top:14167;width:10358;height:37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2U0IxwAAAOEAAAAPAAAAZHJzL2Rvd25yZXYueG1sRE9Na8JA EL0L/Q/LFLzpRmskpK4iAamIHrReeptmxyQ0O5tmV43+evcgeHy879miM7W4UOsqywpGwwgEcW51 xYWC4/dqkIBwHlljbZkU3MjBYv7Wm2Gq7ZX3dDn4QoQQdikqKL1vUildXpJBN7QNceBOtjXoA2wL qVu8hnBTy3EUTaXBikNDiQ1lJeV/h7NRsMlWO9z/jk1yr7Ov7WnZ/B9/YqX6793yE4Snzr/ET/da K5iM4uQjnobJ4VF4A3L+AAAA//8DAFBLAQItABQABgAIAAAAIQDb4fbL7gAAAIUBAAATAAAAAAAA AAAAAAAAAAAAAABbQ29udGVudF9UeXBlc10ueG1sUEsBAi0AFAAGAAgAAAAhAFr0LFu/AAAAFQEA AAsAAAAAAAAAAAAAAAAAHwEAAF9yZWxzLy5yZWxzUEsBAi0AFAAGAAgAAAAhAKvZTQjHAAAA4QAA AA8AAAAAAAAAAAAAAAAABwIAAGRycy9kb3ducmV2LnhtbFBLBQYAAAAAAwADALcAAAD7AgAAAAA= " filled="f" stroked="f" strokeweight=".5pt">
                  <v:textbox>
                    <w:txbxContent>
                      <w:p w14:paraId="7D5538EE" w14:textId="79D6D7D0" w:rsidR="00576783" w:rsidRPr="0027014A" w:rsidRDefault="00576783">
                        <w:pPr>
                          <w:rPr>
                            <w:b/>
                            <w:bCs/>
                          </w:rPr>
                        </w:pPr>
                        <w:r w:rsidRPr="0027014A">
                          <w:rPr>
                            <w:b/>
                            <w:bCs/>
                          </w:rPr>
                          <w:t>Hình 3</w:t>
                        </w:r>
                      </w:p>
                    </w:txbxContent>
                  </v:textbox>
                </v:shape>
                <w10:wrap type="square"/>
              </v:group>
            </w:pict>
          </mc:Fallback>
        </mc:AlternateContent>
      </w:r>
      <w:r w:rsidR="00504453" w:rsidRPr="00D4117E">
        <w:rPr>
          <w:b/>
          <w:bCs/>
          <w:color w:val="000000" w:themeColor="text1"/>
        </w:rPr>
        <w:t xml:space="preserve">Câu </w:t>
      </w:r>
      <w:r w:rsidR="007D105F" w:rsidRPr="00D4117E">
        <w:rPr>
          <w:b/>
          <w:bCs/>
          <w:color w:val="000000" w:themeColor="text1"/>
        </w:rPr>
        <w:t>11</w:t>
      </w:r>
      <w:r w:rsidR="00504453" w:rsidRPr="00D4117E">
        <w:rPr>
          <w:b/>
          <w:bCs/>
          <w:color w:val="000000" w:themeColor="text1"/>
        </w:rPr>
        <w:t xml:space="preserve">. </w:t>
      </w:r>
      <w:r w:rsidR="00504453" w:rsidRPr="00D4117E">
        <w:rPr>
          <w:color w:val="000000" w:themeColor="text1"/>
        </w:rPr>
        <w:t xml:space="preserve">Một lượng khí lý tưởng xác định biến đổi theo các quá trình (1) - (2) - (3) - (4) như </w:t>
      </w:r>
      <w:r w:rsidR="003E421B" w:rsidRPr="00D4117E">
        <w:rPr>
          <w:color w:val="000000" w:themeColor="text1"/>
        </w:rPr>
        <w:t>(</w:t>
      </w:r>
      <w:r w:rsidR="00801414" w:rsidRPr="00D4117E">
        <w:rPr>
          <w:b/>
          <w:bCs/>
          <w:color w:val="000000" w:themeColor="text1"/>
        </w:rPr>
        <w:t>H</w:t>
      </w:r>
      <w:r w:rsidR="00504453" w:rsidRPr="00D4117E">
        <w:rPr>
          <w:b/>
          <w:bCs/>
          <w:color w:val="000000" w:themeColor="text1"/>
        </w:rPr>
        <w:t>ình</w:t>
      </w:r>
      <w:r w:rsidR="003E421B" w:rsidRPr="00D4117E">
        <w:rPr>
          <w:b/>
          <w:bCs/>
          <w:color w:val="000000" w:themeColor="text1"/>
        </w:rPr>
        <w:t xml:space="preserve"> </w:t>
      </w:r>
      <w:r w:rsidR="007D105F" w:rsidRPr="00D4117E">
        <w:rPr>
          <w:b/>
          <w:bCs/>
          <w:color w:val="000000" w:themeColor="text1"/>
        </w:rPr>
        <w:t>3</w:t>
      </w:r>
      <w:r w:rsidR="003E421B" w:rsidRPr="00D4117E">
        <w:rPr>
          <w:color w:val="000000" w:themeColor="text1"/>
        </w:rPr>
        <w:t>)</w:t>
      </w:r>
      <w:r w:rsidR="00504453" w:rsidRPr="00D4117E">
        <w:rPr>
          <w:color w:val="000000" w:themeColor="text1"/>
        </w:rPr>
        <w:t>. Biết nhiệt độ của chất khí này ở trạng thái (1) là</w:t>
      </w:r>
      <w:r w:rsidR="00E6503F" w:rsidRPr="00D4117E">
        <w:rPr>
          <w:color w:val="000000" w:themeColor="text1"/>
        </w:rPr>
        <w:t xml:space="preserve"> </w:t>
      </w:r>
      <w:r w:rsidR="00E6503F" w:rsidRPr="00D4117E">
        <w:rPr>
          <w:color w:val="000000" w:themeColor="text1"/>
          <w:position w:val="-12"/>
        </w:rPr>
        <w:object w:dxaOrig="1120" w:dyaOrig="380" w14:anchorId="728A32F2">
          <v:shape id="_x0000_i1030" type="#_x0000_t75" style="width:56.2pt;height:19.5pt" o:ole="">
            <v:imagedata r:id="rId30" o:title=""/>
          </v:shape>
          <o:OLEObject Type="Embed" ProgID="Equation.DSMT4" ShapeID="_x0000_i1030" DrawAspect="Content" ObjectID="_1803404046" r:id="rId31"/>
        </w:object>
      </w:r>
      <w:r w:rsidR="00504453" w:rsidRPr="00D4117E">
        <w:rPr>
          <w:color w:val="000000" w:themeColor="text1"/>
        </w:rPr>
        <w:t>, đường biểu diễn (2) - (3) là đường hyperbol. Nhiệt độ của chất khí này ở trạng thái (4) là</w:t>
      </w:r>
    </w:p>
    <w:p w14:paraId="61B9E724" w14:textId="18D3F8C9" w:rsidR="00504453" w:rsidRPr="00D4117E" w:rsidRDefault="00504453" w:rsidP="002E390A">
      <w:pPr>
        <w:spacing w:line="276" w:lineRule="auto"/>
        <w:ind w:firstLine="720"/>
        <w:jc w:val="both"/>
        <w:rPr>
          <w:color w:val="000000" w:themeColor="text1"/>
        </w:rPr>
      </w:pPr>
      <w:r w:rsidRPr="00D4117E">
        <w:rPr>
          <w:b/>
          <w:bCs/>
          <w:color w:val="000000" w:themeColor="text1"/>
        </w:rPr>
        <w:t>A.</w:t>
      </w:r>
      <w:r w:rsidR="00E6503F" w:rsidRPr="00D4117E">
        <w:rPr>
          <w:b/>
          <w:bCs/>
          <w:color w:val="000000" w:themeColor="text1"/>
        </w:rPr>
        <w:t xml:space="preserve"> </w:t>
      </w:r>
      <w:r w:rsidR="00E6503F" w:rsidRPr="00D4117E">
        <w:rPr>
          <w:b/>
          <w:bCs/>
          <w:color w:val="000000" w:themeColor="text1"/>
          <w:position w:val="-6"/>
        </w:rPr>
        <w:object w:dxaOrig="720" w:dyaOrig="279" w14:anchorId="7295507D">
          <v:shape id="_x0000_i1031" type="#_x0000_t75" style="width:36pt;height:14.25pt" o:ole="">
            <v:imagedata r:id="rId32" o:title=""/>
          </v:shape>
          <o:OLEObject Type="Embed" ProgID="Equation.DSMT4" ShapeID="_x0000_i1031" DrawAspect="Content" ObjectID="_1803404047" r:id="rId33"/>
        </w:object>
      </w:r>
      <w:r w:rsidRPr="00D4117E">
        <w:rPr>
          <w:color w:val="000000" w:themeColor="text1"/>
        </w:rPr>
        <w:tab/>
      </w:r>
      <w:r w:rsidRPr="00D4117E">
        <w:rPr>
          <w:color w:val="000000" w:themeColor="text1"/>
        </w:rPr>
        <w:tab/>
      </w:r>
      <w:r w:rsidRPr="00D4117E">
        <w:rPr>
          <w:b/>
          <w:bCs/>
          <w:color w:val="000000" w:themeColor="text1"/>
        </w:rPr>
        <w:t>B.</w:t>
      </w:r>
      <w:r w:rsidRPr="00D4117E">
        <w:rPr>
          <w:color w:val="000000" w:themeColor="text1"/>
        </w:rPr>
        <w:t xml:space="preserve"> </w:t>
      </w:r>
      <w:r w:rsidR="00E6503F" w:rsidRPr="00D4117E">
        <w:rPr>
          <w:color w:val="000000" w:themeColor="text1"/>
          <w:position w:val="-6"/>
        </w:rPr>
        <w:object w:dxaOrig="720" w:dyaOrig="279" w14:anchorId="580A9275">
          <v:shape id="_x0000_i1032" type="#_x0000_t75" style="width:36pt;height:14.25pt" o:ole="">
            <v:imagedata r:id="rId34" o:title=""/>
          </v:shape>
          <o:OLEObject Type="Embed" ProgID="Equation.DSMT4" ShapeID="_x0000_i1032" DrawAspect="Content" ObjectID="_1803404048" r:id="rId35"/>
        </w:object>
      </w:r>
      <w:r w:rsidRPr="00D4117E">
        <w:rPr>
          <w:color w:val="000000" w:themeColor="text1"/>
        </w:rPr>
        <w:tab/>
      </w:r>
      <w:r w:rsidRPr="00D4117E">
        <w:rPr>
          <w:color w:val="000000" w:themeColor="text1"/>
        </w:rPr>
        <w:tab/>
      </w:r>
    </w:p>
    <w:p w14:paraId="33E534EF" w14:textId="07FA2E0F" w:rsidR="00504453" w:rsidRPr="00D4117E" w:rsidRDefault="00504453" w:rsidP="002E390A">
      <w:pPr>
        <w:spacing w:line="276" w:lineRule="auto"/>
        <w:ind w:firstLine="720"/>
        <w:jc w:val="both"/>
        <w:rPr>
          <w:color w:val="000000" w:themeColor="text1"/>
        </w:rPr>
      </w:pPr>
      <w:r w:rsidRPr="00D4117E">
        <w:rPr>
          <w:b/>
          <w:bCs/>
          <w:color w:val="000000" w:themeColor="text1"/>
        </w:rPr>
        <w:t>C.</w:t>
      </w:r>
      <w:r w:rsidRPr="00D4117E">
        <w:rPr>
          <w:color w:val="000000" w:themeColor="text1"/>
        </w:rPr>
        <w:t xml:space="preserve"> </w:t>
      </w:r>
      <w:r w:rsidR="00E6503F" w:rsidRPr="00D4117E">
        <w:rPr>
          <w:color w:val="000000" w:themeColor="text1"/>
          <w:position w:val="-6"/>
        </w:rPr>
        <w:object w:dxaOrig="720" w:dyaOrig="279" w14:anchorId="28FD1EC0">
          <v:shape id="_x0000_i1033" type="#_x0000_t75" style="width:36pt;height:14.25pt" o:ole="">
            <v:imagedata r:id="rId36" o:title=""/>
          </v:shape>
          <o:OLEObject Type="Embed" ProgID="Equation.DSMT4" ShapeID="_x0000_i1033" DrawAspect="Content" ObjectID="_1803404049" r:id="rId37"/>
        </w:object>
      </w:r>
      <w:r w:rsidRPr="00D4117E">
        <w:rPr>
          <w:color w:val="000000" w:themeColor="text1"/>
        </w:rPr>
        <w:tab/>
      </w:r>
      <w:r w:rsidRPr="00D4117E">
        <w:rPr>
          <w:color w:val="000000" w:themeColor="text1"/>
        </w:rPr>
        <w:tab/>
      </w:r>
      <w:r w:rsidRPr="00D4117E">
        <w:rPr>
          <w:b/>
          <w:bCs/>
          <w:color w:val="000000" w:themeColor="text1"/>
        </w:rPr>
        <w:t>D.</w:t>
      </w:r>
      <w:r w:rsidR="00E6503F" w:rsidRPr="00D4117E">
        <w:rPr>
          <w:b/>
          <w:bCs/>
          <w:color w:val="000000" w:themeColor="text1"/>
        </w:rPr>
        <w:t xml:space="preserve"> </w:t>
      </w:r>
      <w:r w:rsidR="00E6503F" w:rsidRPr="00D4117E">
        <w:rPr>
          <w:b/>
          <w:bCs/>
          <w:color w:val="000000" w:themeColor="text1"/>
          <w:position w:val="-6"/>
        </w:rPr>
        <w:object w:dxaOrig="720" w:dyaOrig="279" w14:anchorId="673F8686">
          <v:shape id="_x0000_i1034" type="#_x0000_t75" style="width:36pt;height:14.25pt" o:ole="">
            <v:imagedata r:id="rId38" o:title=""/>
          </v:shape>
          <o:OLEObject Type="Embed" ProgID="Equation.DSMT4" ShapeID="_x0000_i1034" DrawAspect="Content" ObjectID="_1803404050" r:id="rId39"/>
        </w:object>
      </w:r>
      <w:r w:rsidRPr="00D4117E">
        <w:rPr>
          <w:color w:val="000000" w:themeColor="text1"/>
        </w:rPr>
        <w:tab/>
      </w:r>
    </w:p>
    <w:p w14:paraId="7B31B1F9" w14:textId="4DE68356" w:rsidR="00504453" w:rsidRPr="00D4117E" w:rsidRDefault="00E50595" w:rsidP="006B097C">
      <w:pPr>
        <w:spacing w:line="276" w:lineRule="auto"/>
        <w:jc w:val="both"/>
        <w:rPr>
          <w:color w:val="000000" w:themeColor="text1"/>
        </w:rPr>
      </w:pPr>
      <w:r w:rsidRPr="00D4117E">
        <w:rPr>
          <w:noProof/>
          <w:color w:val="000000" w:themeColor="text1"/>
        </w:rPr>
        <mc:AlternateContent>
          <mc:Choice Requires="wpg">
            <w:drawing>
              <wp:anchor distT="0" distB="0" distL="114300" distR="114300" simplePos="0" relativeHeight="251668480" behindDoc="0" locked="0" layoutInCell="1" allowOverlap="1" wp14:anchorId="228BF958" wp14:editId="0DD2C466">
                <wp:simplePos x="0" y="0"/>
                <wp:positionH relativeFrom="column">
                  <wp:posOffset>4281170</wp:posOffset>
                </wp:positionH>
                <wp:positionV relativeFrom="paragraph">
                  <wp:posOffset>86360</wp:posOffset>
                </wp:positionV>
                <wp:extent cx="1950720" cy="1590040"/>
                <wp:effectExtent l="0" t="0" r="0" b="0"/>
                <wp:wrapSquare wrapText="bothSides"/>
                <wp:docPr id="222705781" name="Group 222705781"/>
                <wp:cNvGraphicFramePr/>
                <a:graphic xmlns:a="http://schemas.openxmlformats.org/drawingml/2006/main">
                  <a:graphicData uri="http://schemas.microsoft.com/office/word/2010/wordprocessingGroup">
                    <wpg:wgp>
                      <wpg:cNvGrpSpPr/>
                      <wpg:grpSpPr>
                        <a:xfrm>
                          <a:off x="0" y="0"/>
                          <a:ext cx="1950720" cy="1590040"/>
                          <a:chOff x="0" y="0"/>
                          <a:chExt cx="1879600" cy="1590646"/>
                        </a:xfrm>
                      </wpg:grpSpPr>
                      <wps:wsp>
                        <wps:cNvPr id="1430809489" name="Text Box 1430809489"/>
                        <wps:cNvSpPr txBox="1"/>
                        <wps:spPr>
                          <a:xfrm>
                            <a:off x="617552" y="1287116"/>
                            <a:ext cx="635000" cy="303530"/>
                          </a:xfrm>
                          <a:prstGeom prst="rect">
                            <a:avLst/>
                          </a:prstGeom>
                          <a:noFill/>
                          <a:ln w="6350">
                            <a:noFill/>
                          </a:ln>
                        </wps:spPr>
                        <wps:txbx>
                          <w:txbxContent>
                            <w:p w14:paraId="4D835FB4" w14:textId="3AD8E145" w:rsidR="00576783" w:rsidRPr="0027014A" w:rsidRDefault="00576783" w:rsidP="00504453">
                              <w:pPr>
                                <w:rPr>
                                  <w:b/>
                                  <w:iCs/>
                                </w:rPr>
                              </w:pPr>
                              <w:r w:rsidRPr="0027014A">
                                <w:rPr>
                                  <w:b/>
                                  <w:iCs/>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82643482" name="Picture 282643482" descr="Arterial Gas Embolism&quot; Images – Browse 81 Stock Photos, Vectors, and Video  | Adobe Stock"/>
                          <pic:cNvPicPr>
                            <a:picLocks noChangeAspect="1"/>
                          </pic:cNvPicPr>
                        </pic:nvPicPr>
                        <pic:blipFill rotWithShape="1">
                          <a:blip r:embed="rId40" cstate="print">
                            <a:extLst>
                              <a:ext uri="{28A0092B-C50C-407E-A947-70E740481C1C}">
                                <a14:useLocalDpi xmlns:a14="http://schemas.microsoft.com/office/drawing/2010/main" val="0"/>
                              </a:ext>
                            </a:extLst>
                          </a:blip>
                          <a:srcRect/>
                          <a:stretch/>
                        </pic:blipFill>
                        <pic:spPr bwMode="auto">
                          <a:xfrm>
                            <a:off x="0" y="0"/>
                            <a:ext cx="1879600" cy="128778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28BF958" id="Group 222705781" o:spid="_x0000_s1081" style="position:absolute;left:0;text-align:left;margin-left:337.1pt;margin-top:6.8pt;width:153.6pt;height:125.2pt;z-index:251668480;mso-width-relative:margin;mso-height-relative:margin" coordsize="18796,15906"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piefP6AwAA2QgAAA4AAABkcnMvZTJvRG9jLnhtbKxWzW7cNhC+F+g7 EDz01Fg/+yOtam2wsWPDgJssajc+UxS1IiKRDMm11kEPfYe+YZ+kQ0raH9tAg7QHy0MOOZz5Zuab PX+7axv0yLThUuQ4OgsxYoLKkotNjn+/v3qTYmQsESVppGA5fmIGv13++MN5pzIWy1o2JdMIjAiT dSrHtbUqCwJDa9YScyYVE6CspG6JhaXeBKUmHVhvmyAOw3nQSV0qLSkzBnYveyVeevtVxaj9WFWG WdTkGHyz/qv9t3DfYHlOso0mquZ0cIN8hxct4QIe3Zu6JJagreYvTLWcamlkZc+obANZVZwyHwNE E4XPornWcqt8LJus26g9TADtM5y+2yz98LjWiJc5juM4CWdJGmEkSAup8q+jwzZA1alNBjeutbpT az1sbPqVi35X6db9h7jQzoP8tAeZ7SyisBktZmESQy4o6KLZIgynQxpoDbl6cY/W78ebabKYh0c3 59O5S2AwPhw4//budApKyhxQM/8NtbuaKOaTYRwGA2rRdBKm4WKaLkbY7l2g7+QOHak8Uv6aww3Z HegheOe889LA5ivwzaNkNosxcjjFaRJFPlqSjUjOJ7NwhGMSTmYTj+MeDZIpbew1ky1yQo41dIMv UvJ4a2wP3HjEPS/kFW8a2CdZI1CXY/eAv7DXgPFGAOIHr51kd8XO11DkPXBbhSyfIFIt+44zil5x cOKWGLsmGloM0gi0YT/Cp2okPCYHCaNa6q+v7bvzkEPQYtRBy+bYfNkSzTBqbgRkdxFNoZSQ9Yvp zBeZPtYUxxqxbS8ksALUO3jnRbisbTOKlZbtA7DLyr0KKiIovJ1jO4oXticSYCfKVit/CLpaEXsr 7hR1ph2WDuL73QPRasiDhQR+kGM9kexZOvqzfUJWWysr7nN1QHXAH2p7ea44zeBvoAaQXhT5v1Mo 3LJbB2NPw+032WiJ/rxVb/p4ecEbbp88I0PMzinxuObUlbVbHPolTuP5dDJNoax7loFT7nF0pCiZ oYAs4M40Jw26Jga9bwvZcNP+9GUr7S/opiUbZtDff/6F3mnZGYbSCN1ZST+jdS2tND+jT1DtUoMA wwd94iWTCP2BVqUsWH/Sdd/oXO8q5IrTWzBikJAXNREbtjIK7Ay9Gpwe98uTOIuGK9dDru4fuK19 jsc6cMoBYojuGYG/kqV+OFxKum2ZsP2006whFkatqbkyUK0ZawtWQmvflJ5NSGY0/Q08dvMumgBn +JkXh4sZDGJ4NkoSoAlUgATsORCvsZpZWjtGcBGOUfTwOHJCRferLGEmEKhHX9TfxPQnfA0MlqT/ J0OdUNZITM7/nk59KLD03eLnJ0gnA/p47U8dfpEs/wEAAP//AwBQSwMECgAAAAAAAAAhACxPHsJd gwAAXYMAABUAAABkcnMvbWVkaWEvaW1hZ2UxLmpwZWf/2P/gABBKRklGAAEBAQEsASwAAP/hAFZF eGlmAABNTQAqAAAACAAEARoABQAAAAEAAAA+ARsABQAAAAEAAABGASgAAwAAAAEAAgAAAhMAAwAA AAEAAQAAAAAAAAAAASwAAAABAAABLAAAAAH/7QAsUGhvdG9zaG9wIDMuMAA4QklNBAQAAAAAAA8c AVoAAxslRxwBAAACAAQA/+ENbmh0dHA6Ly9ucy5hZG9iZS5jb20veGFwLzEuMC8APD94cGFja2V0 IGJlZ2luPSfvu78nIGlkPSdXNU0wTXBDZWhpSHpyZVN6TlRjemtjOWQnPz4KPHg6eG1wbWV0YSB4 bWxuczp4PSdhZG9iZTpuczptZXRhLycgeDp4bXB0az0nSW1hZ2U6OkV4aWZUb29sIDExLjg4Jz4K PHJkZjpSREYgeG1sbnM6cmRmPSdodHRwOi8vd3d3LnczLm9yZy8xOTk5LzAyLzIyLXJkZi1zeW50 YXgtbnMjJz4KCiA8cmRmOkRlc2NyaXB0aW9uIHJkZjphYm91dD0nJwogIHhtbG5zOnRpZmY9J2h0 dHA6Ly9ucy5hZG9iZS5jb20vdGlmZi8xLjAvJz4KICA8dGlmZjpSZXNvbHV0aW9uVW5pdD4yPC90 aWZmOlJlc29sdXRpb25Vbml0PgogIDx0aWZmOlhSZXNvbHV0aW9uPjMwMC8xPC90aWZmOlhSZXNv bHV0aW9uPgogIDx0aWZmOllSZXNvbHV0aW9uPjMwMC8xPC90aWZmOllSZXNvbHV0aW9uPgogPC9y ZGY6RGVzY3JpcHRpb24+CgogPHJkZjpEZXNjcmlwdGlvbiByZGY6YWJvdXQ9JycKICB4bWxuczp4 bXA9J2h0dHA6Ly9ucy5hZG9iZS5jb20veGFwLzEuMC8nPgogIDx4bXA6Q3JlYXRvclRvb2w+QWRv YmUgU3RvY2sgUGxhdGZvcm08L3htcDpDcmVhdG9yVG9vbD4KIDwvcmRmOkRlc2NyaXB0aW9uPgoK IDxyZGY6RGVzY3JpcHRpb24gcmRmOmFib3V0PScnCiAgeG1sbnM6eG1wTU09J2h0dHA6Ly9ucy5h ZG9iZS5jb20veGFwLzEuMC9tbS8nPgogIDx4bXBNTTpEb2N1bWVudElEPnhtcC5paWQ6OGVlNjg2 MGYtYWExZS00OTc0LWJlN2YtZjY4YmVmZGY3ZDU3PC94bXBNTTpEb2N1bWVudElEPgogIDx4bXBN TTpJbnN0YW5jZUlEPmFkb2JlOmRvY2lkOnN0b2NrOjY2MDA3MWRhLWUzYmQtNDJhOS1hYzVkLWRj NTllNzQ5ZTI0NTwveG1wTU06SW5zdGFuY2VJRD4KICA8eG1wTU06T3JpZ2luYWxEb2N1bWVudElE PmFkb2JlOmRvY2lkOnN0b2NrOjkzNTk4NDUwOTwveG1wTU06T3JpZ2luYWxEb2N1bWVudElEPgog PC9yZGY6RGVzY3JpcHRpb24+CjwvcmRmOlJERj4KPC94OnhtcG1ldGE+CiAgICAgICAgICAgICAg ICAgICAgICAgICAgICAgICAgICAgICAgICAgICAgICAgICAgICAgICAgICAgICAgICAgICAgICAg ICAgICAgICAgICAgICAgICAgICAgICAgICAgICAKICAgICAgICAgICAgICAgICAgICAgICAgICAg ICAgICAgICAgICAgICAgICAgICAgICAgICAgICAgICAgICAgICAgICAgICAgICAgICAgICAgICAg ICAgICAgICAgICAgICAgIAogICAgICAgICAgICAgICAgICAgICAgICAgICAgICAgICAgICAgICAg ICAgICAgICAgICAgICAgICAgICAgICAgICAgICAgICAgICAgICAgICAgICAgICAgICAgICAgICAg ICAgCiAgICAgICAgICAgICAgICAgICAgICAgICAgICAgICAgICAgICAgICAgICAgICAgICAgICAg ICAgICAgICAgICAgICAgICAgICAgICAgICAgICAgICAgICAgICAgICAgICAgICAKICAgICAgICAg ICAgICAgICAgICAgICAgICAgICAgICAgICAgICAgICAgICAgICAgICAgICAgICAgICAgICAgICAg ICAgICAgICAgICAgICAgICAgICAgICAgICAgICAgICAgIAogICAgICAgICAgICAgICAgICAgICAg ICAgICAgICAgICAgICAgICAgICAgICAgICAgICAgICAgICAgICAgICAgICAgICAgICAgICAgICAg ICAgICAgICAgICAgICAgICAgICAgCiAgICAgICAgICAgICAgICAgICAgICAgICAgICAgICAgICAg ICAgICAgICAgICAgICAgICAgICAgICAgICAgICAgICAgICAgICAgICAgICAgICAgICAgICAgICAg ICAgICAgICAKICAgICAgICAgICAgICAgICAgICAgICAgICAgICAgICAgICAgICAgICAgICAgICAg ICAgICAgICAgICAgICAgICAgICAgICAgICAgICAgICAgICAgICAgICAgICAgICAgICAgIAogICAg ICAgICAgICAgICAgICAgICAgICAgICAgICAgICAgICAgICAgICAgICAgICAgICAgICAgICAgICAg ICAgICAgICAgICAgICAgICAgICAgICAgICAgICAgICAgICAgICAgCiAgICAgICAgICAgICAgICAg ICAgICAgICAgICAgICAgICAgICAgICAgICAgICAgICAgICAgICAgICAgICAgICAgICAgICAgICAg ICAgICAgICAgICAgICAgICAgICAgICAgICAKICAgICAgICAgICAgICAgICAgICAgICAgICAgICAg ICAgICAgICAgICAgICAgICAgICAgICAgICAgICAgICAgICAgICAgICAgICAgICAgICAgICAgICAg ICAgICAgICAgICAgIAogICAgICAgICAgICAgICAgICAgICAgICAgICAgICAgICAgICAgICAgICAg ICAgICAgICAgICAgICAgICAgICAgICAgICAgICAgICAgICAgICAgICAgICAgICAgICAgICAgICAg CiAgICAgICAgICAgICAgICAgICAgICAgICAgICAgICAgICAgICAgICAgICAgICAgICAgICAgICAg ICAgICAgICAgICAgICAgICAgICAgICAgICAgICAgICAgICAgICAgICAgICAKICAgICAgICAgICAg ICAgICAgICAgICAgICAgICAgICAgICAgICAgICAgICAgICAgICAgICAgICAgICAgICAgICAgICAg ICAgICAgICAgICAgICAgICAgICAgICAgICAgICAgIAogICAgICAgICAgICAgICAgICAgICAgICAg ICAgICAgICAgICAgICAgICAgICAgICAgICAgICAgICAgICAgICAgICAgICAgICAgICAgICAgICAg ICAgICAgICAgICAgICAgICAgCiAgICAgICAgICAgICAgICAgICAgICAgICAgICAgICAgICAgICAg ICAgICAgICAgICAgICAgICAgICAgICAgICAgICAgICAgICAgICAgICAgICAgICAgICAgICAgICAg ICAgICAKICAgICAgICAgICAgICAgICAgICAgICAgICAgICAgICAgICAgICAgICAgICAgICAgICAg ICAgICAgICAgICAgICAgICAgICAgICAgICAgICAgICAgICAgICAgICAgICAgICAgIAogICAgICAg ICAgICAgICAgICAgICAgICAgICAgICAgICAgICAgICAgICAgICAgICAgICAgICAgICAgICAgICAg ICAgICAgICAgICAgICAgICAgICAgICAgICAgICAgICAgICAgCiAgICAgICAgICAgICAgICAgICAg ICAgICAgICAgICAgICAgICAgICAgICAgICAgICAgICAgICAgICAgICAgICAgICAgICAgICAgICAg ICAgICAgICAgICAgICAgICAgICAgICAKICAgICAgICAgICAgICAgICAgICAgICAgICAgICAgICAg ICAgICAgICAgICAgICAgICAgICAgICAgICAgICAgICAgICAgICAgICAgICAgICAgICAgICAgICAg ICAgICAgICAgIAogICAgICAgICAgICAgICAgICAgICAgICAgICAgICAgICAgICAgICAgICAgICAg ICAgICAgICAgICAgICAgICAgICAgICAgICAgICAgICAgICAgICAgICAgICAgICAgICAgICAgCiAg ICAgICAgICAgICAgICAgICAgICAgICAgICAgICAgICAgICAgICAgICAgICAgICAgICAgICAgICAg ICAgICAgICAgICAgICAgICAgICAgICAgICAgICAgICAgICAgICAgICAKICAgICAgICAgICAgICAg ICAgICAgICAgICAgICAgICAgICAgICAgICAgICAgICAgICAgICAgICAgICAgICAgICAgICAgICAg ICAgICAgICAgICAgICAgICAgICAgICAgICAgIAogICAgICAgICAgICAgICAgICAgICAgICAgICAg ICAgICAgICAgICAgICAgICAgICAgICAgICAgICAgICAgICAgICAgICAgICAgICAgICAgICAgICAg ICAgICAgICAgICAgICAgCjw/eHBhY2tldCBlbmQ9J3cnPz7/2wBDAAUDBAQEAwUEBAQFBQUGBwwI BwcHBw8LCwkMEQ8SEhEPERETFhwXExQaFRERGCEYGh0dHx8fExciJCIeJBweHx7/2wBDAQUFBQcG Bw4ICA4eFBEUHh4eHh4eHh4eHh4eHh4eHh4eHh4eHh4eHh4eHh4eHh4eHh4eHh4eHh4eHh4eHh4e Hh7/wAARCAFoAeADAREAAhEBAxEB/8QAHAAAAgMBAQEBAAAAAAAAAAAAAAECAwQFBgcI/8QATRAA AQMDAQUDBgoHBgUDBQAAAQACAwQFERIGEyExYUFRcQciMoGRoRQVM0JScpKxwdEjQ2KCg5PhFkRT VHPxCCRjorIlNPA1ZKOzwv/EABsBAAMBAQEBAQAAAAAAAAAAAAABAgMEBQYH/8QAPREAAgICAQIE AgkCBQQCAgMAAAECEQMSBCExBRNBUTKRBhQiYXGBobHRQlIVI8Hh8BYzU2JDY3KCB7Lx/9oADAMB AAIRAxEAPwD8yZXlUfoNjylQWGUUFhlFBYZRQWGUUFhlFBYZQAIAEDBAAgAQMkxA0THJBSJMUlpl jUmaIsaUjRMm1SaJljCkaIsacKS0yxpSNIsm0pGiZY0pFpkwUFpk2uSo0UhhyVDsepFDsepFDsNS KCw1IoLDUigsWUUKwyig2DKKDYMooNg1IoNg1IoNg1IoNg1IoNg1IoNhakULYNSKDYNSKDYNSKDY NaKDcRenQtiDnp0ZymUSOTSMJSM7zzVpHPJmd55q0c8mZ5OSpHPJlL1ZiyCCGCABAAgAQAIAEARy mZ2GUBYZQOwygLGgdggAQAIAEACADKKHY0gBAyTUDJBBSJNS9CkWNSNETYpNEWMPFItMmClRomTa chItMsaVJaZNpSNEyxpSo0TJByRSZIFBSkSygrYNSKGpD1IoewakqDYNSdBsGpFC2DUihbBlFD3D KKDcWpFC3FqQLYNXVAtw1dUBuGpAbi1oFuLWgWwa0BsGtAbBrQGwa0C2EXphsQLkyHIpe5NGMpFL yqSMZMoeeZVowbKXqjCTKnKjJkECBAgQAICwQFggLBAWV5TMrHlAWCBggAQFggdjygYZQFjQMEAC AGEgBA0MIGibUFEggpE28lJaZNhSNEyYSLRMHgkUmTacJFpkwUjRMm0pFJk2uUmiZIOQWpEgUqKT Jakh2AcgLHqQOw1ICw1IFYtSAsNSAsNSAsWpMVi1dUULYWpFC2DUEUGwagig3FrToW4taKJ3FrKK FuGoooNw19UUG4tfVFC3DX1ToNxa+qKFsRLkUTsVucqSM3Iqc5UjJsqcVSMmyp3NUjFsqcmQRQSw QIEACABAAgAQBWrMbBA7BKgDKKGMFILBAwCAHhA7AcEBYwkFjQAIGgQMaBok1BRJA0TYVJaJDmg0 TLGlItMk0pDskCkWmTBSotMmCkWmSBSLTJApUUmSBSKUh6kD2HqQPYNQSoNg1J0GwtSBbBqQGwak C2FqKKFsLV1ToWwtSKFsLUihWGtOhWLUUULYWo96KFsLV1ToWwtQRQtha0UG4a06FuGtFBuGtFBs LWihbCLuqCdiBd3JolyK3FNENkHFUZtlbk0ZNlZTJIoJBAAgAQAIAEACAK1ZhYICwSGAwgBpBYIG CAHlA7GgYIAAUAhpFIEUMYCBokEDRIIGSakUmSBSotMm0pFpkgUi0yQKBpkgUi0yQKVFJk2lItMk CiirGHJDTHqSHYakUFj1IoLFqTCw1ICxakCsNRRQWLJRQrFnqnQrFqCKFsLUnROwtRRQthakxbCy gWwtSBbC1IonYNSKCw1IoVi1J0Fi1IoWwakUGwsp0LYiXIonYiSmS2QJTRDZEpkkEEsigQICwQKw QFggAQIEAVqzEEACABKh2CKAMpDGgAQOwQA8oHYZQFjCBjBQNMYSGmMFBQwUDRIFAyQKC0yYKkpM YKCkyTSkUmSBSKTJNKKKTJA9yRSZIFIrYYciikx6kUFhqCKHsGoJUGwak6CxakULYNSKFsLUUULY WUUGwZ6pk7EdQQLYWpFE2LUnQrFq6ooVi1J0LYWpFE7C1IoWwtSKFsGpOg2DUihbC1J0LYWpKg2D Uig2DKYrIkooVkUxWRJQTZEoEJAgQIEACABAWCBWCAsrVmQIAEACABAAgASodhlIY8oAEBYIHYIA kgY0DBKhpjBQUmTaUFJjCBok0pFJkxxSKTAFBSZJrkFJkgUikxgpDskHIodjDkUOx5CKHYZCVBYa h3ooLFqCKDYNQToVi1IoLDUUUKxaiihWLKBbEdQTonYWpFC2FqTonYWrqihbC1J0TsR1IoWwtSYr DUkKxakwsWpAtg1JC2FqTDYYcgdhlAWPKAsSAsiSgVkUCBArBAWCBWCABArDKKAMooRWrMwQFggL BAwQAIAEACABAAlQ7DKKCwygZJqAsYKQ0xoHYIGmSBQUmSBSKTGgqxgoHZIFIaZLKKKTAEhKikyQ cgaY9QSHsGoIoNg1BFD2HqHeig2DUO9FDsWoIoWwaggWwtSKFsGpOg2FqPeiidiOpOidhakULYWp ArFqTJsWpArI6kC2FqQTsLV1RROwtXVOhbC1IoNg1IFsLUgVhqQFjDkD2GClRWw8oHsGUBYIQWJM ASFYICwQAZRQhJgJArDKAsWFRIkCBAgQAIAEBYIHYkBY0DBAAgAQAwgB5SodjSGmGUDsYQNMkCii kxgpUNMYKCrGCgdjBKB2PUUBYByB2PUkOw1IDYNSA2HqCKGpBqCKDYWoIFsGpAWLUgVhqKAsWrqm TZHUgWwtSBbC1IFsLUiidhak6J2I6kCsWpOibFlFCsM9UULYWeqdBsGQgWwtQRQbAHBAbDygakMF Khpkg5IqxghA7HlAwygBZSoAymAIAWUCsWUCsWU6EGUUKyzARZVES1MREjCBAgQJiFlArEShBYso HY8ooLDKKHYZRQWGUqCxgoCxgoHYZRQWGUUFjBSodjDkUOxgoHsMOQPYeUqHsGUUPYepFD2DUlQ9 h6kUPYNSKDYNSKDYNQRQbBqRQ9g1IoWwakUGwtRRQthakULYWrqnROwtSKFsLUmLYWpFE2LV1RQr FqCdC2FqRROxHUU6FsLKKJ2DPVAthZQGwZCYtgygNgygNhg9UhqRIOSopSJAoLUhgpUUmMFFDTHl IdhlAWLKAsMp0KxIoVgmKxZQKwygVl5apOhoimiGiJTJIoQhFMkjlBNiJTFYsooLDKKCwyigsMoo LDKKCx5RQ7DKKDYMoHY9SAsYckOw1Iodj1dUUOx5RQWGUqHY9SKHYByKCx6kUOw1JUFhqRQWGpFB sGpFD2DUig2DUig2FqRQrDUihWLUnQWLUiidhak6DYWpBOwtSBbCLuqZOwtQRROwtSKFYtRToVi1 FArFq6oFYZQGwtSBbBlAbAHIoNiQcgaYw5KikyQKRSkTDkUWpEgUilIYQVYIHYIFYsoFYsoJsWUC sWU6FYZRQWbi3CzPQaIOCaMmiBCaM2VlNEESqIZElBNiTJsWUUFiymKwz1SCwygLDKAsNSAsA5A7 HlAWGUBYZCBpjygNgz1RQ7DKVD2DKKDYepFD2DUig2AORQ9g1IoNg1IoNg1IoNgD+o9qKDcetFD3 FqSoWwak6DYWpAtg1IoWwtSKFsLUmLYWpArFqKBbCz1QLYWUUTsLUnQthakUKxakE2GU6DYWUUKw z1RQrDKKDYAUqBSGCmUpEg5KikyQclRSkSDkqLTJAoopMkClQ1IMpUPYMp0GwsooWwZTomxZRQWL KKFYakAdZwwsT2ZIqcE0YyRU4KkYsrcmZsrKZkyKpIhkcpkkcoFYsp0TYZRQbC1IoNg1IoWwakUP YepFBsLV1RQbBlFBsPKKHsGeqKHsGeqQbBq6p0GwauqVBsGrqih7F9NS1dScU9NNL9VhKiWSEPiZ vjwZcvwRbOtSbK3mfi6FkI75HfgFhLl4126nZDwvPL4qX/PuOrTbFYGau4Ad4Y381hLmv0R1w8Jj /VJv8EboNmbFFwkfLO7q/wDALKXLyP1OqHhmCP8ATf4s3wWazs+StOvqYyfvWTzTfqzojxMUe0Ua Bb6JowLOzH+kFO8vcvyoL2+SIvt1ud6dnZ/KCanJerJeHG+6XyRnlstif6dtDPBpCpZ8i/qZD4eG X9KMkuy9gl9B8sR6SfmtFy8i9TGXhmB/01+DMc+xETgTS3J3g9gP3LSPNl6o5Z+Ew/pk1+pzarY2 7xAmIwTj9l2D71tHmY33TRyz8Kyr4Wn+hx6y03Okzv6GdoHaG5HtC3jmxy7M5MnD5GPvB/v+xh1c cdvctqORsWooonYWSlQthZ6p0LYWUUTsGpOhWLUgVi1ICwygViymKwyigsMoCwBQFjDkh2SDgUqK skCihqQw4pUUpEg4IopTGHdUitx6igeyDUUBshZ6oFsGeqA2DPVAtgQGwICzuvauZM+ikil4VHPJ FDwqRzyRU5UZMrcqRiytxTRm2QVEWRLkURZEkqqJ2Fnqig2DPVFCsWoIoVhqRQ7DUigsNSKCw1Io LDUig2DUO9FBsaqSgrao4p6SaTqGcPas55ccO7OrFxeRl+CDZ2aPZC7T4Mu6p2/tOyfYFzS5sF8K s9DH4Nnl8bS/U69LsbQQgGtrZJD3Nw0LnlzpvtSO/F4NhXxNy/Q7dtsNujx8CtLpnD55YT7yueWb JPu2eji4eLF8MUjtwWuvIwI4KZvU5PsCzpm9L1ZqisUj/lKieQ90bdI/Ep6h0XobafZkni2hLj3y Eu+9GotmbWbPTsbx3UI6ABOibbIus8LflKtufFFBqUutdH2T5RQaIqdaaf5spRQaFL7Rz0TFFC8s ofaZsHJY8dRlLUNGuxQ+0kc6Zvi3h9yWoXNERbiPRlnjPXzh70UGz9UHwGtHoSQzDudlp/EIBOP4 HPuNngmafjCz6h9MR6veFUZyh2dETwY8qqST/E87WbGWqpy6hqpIHfRJ1D2HiumHNmu/U87N4Phl 8Nx/Vfr/ACeeueyN5pAXRxtqox2xHj7CuvHzMcu/Q8rN4Rnh1h9r8O/yPPyNkjeY5GuY8c2uGCPU utNNWjyppweslTI5TonYWUE7BqQFi1IFYauqQrFqQKw1JhYakBYwUgsYcmOxghIewweqKHsAcUUP YepKh7DDkUPYNSB7DDkBsPV1RQ9h56pBYZKB7BkooLDJRQ7PUvgl7GO9i85Zoe59hLjZP7TO+nm/ wn+xaLND3OaXGy/2sokp5/8ABk+yVSyw90c0+Nl/tfyKHwTD9TJ9kq1OHujnlgy/2v5MpfFLn5KT 7JVqcfc55Ycn9r+TKXRyZ+Tf9kqlKPuYyxz/ALX8mQc14+Y/7JVJr3MnCfs/kVlr/oO+yVSa9zNx l7ESH/Rd7CnaIqXsLS/6LvYUWgqXsGh/0H/ZKNl7hrP2fyARSnlDKf3CltH3BYsr7RfyZNtNVO9G lnPhGfyS82C/qXzNFxs77QfyZbHbLi/0KCpP8MhQ+RiX9SNY8Dly7Y38jXBs5eZjwonMHe9wCh8z EvU3h4PzJd41+LR0qXYuvfg1FTDEOmXFYy58f6UduLwHI/jml+HX+DqU2x9rh41VVLMe7VpHuXPL nZH2pHfi8E48fiuX6fsdy22KijwaG0F57HmP8SueWWc+7bPRxcTDh+CKR26ez17xh3wenb3Z1H2D 81GrN6XqdOj2ZEp/SSVVQe5o0D3cfeq1C0j0Ns2MlGHRW+KL9t4yfaU1El5Dpvsdvo26rldYI8fN 1cUyPMMkl22VosiFktY8dobwStC2bMc21h4torbFEOwu4lKwVsxy3m71OczFo7mNwgpIxz1Bbl1X WNZ/qSAfegaRkdd7VGeNdG4/sAu+4JbRXqaxxTl2RH+0doZzlmPhCULJFjlhnHuiyHaG0yjLZpfX C5J5YLuxRhKXZGiO82o8Ph0Tfr5b96anF9mJxa7o1Q1NNMP0NRDJ9WQFVYiwhw70ARJ7wCgCOY+1 gCKJcUWwyRA8HYRRGi9C2ShttaMVNNE930sYd7RxSoFvHsY6jZHUC+21zmH/AA5/Ob7RxHvS1DZf 1I8xtHs6RGWXy1Dd8hO0am+pw5evCcJzxu4uiMvHx546zSkvvPB3vYiVjXT2mbfs57p5871Ht9a9 DFzl2yL8z5/leBtdcD/J/wCj/k8hUwT00xhqInxSDm14wV3RkpK4uz5/LjnilrNU/vKsqjOwygVh lAWGUCsMoCwygLDKB2PKAsMoCw1IDYepA9g1IDYNSA2AOKA2GHIGpjDkqLUiQd1RRSkMOSHYwUDs eUBZ9mOx845V8J8Yz+a+e8s/SfNXsR/sjWDlWUx/dcjyw8xCOyle3lUUp+0PwS8th5iK3bNXBo9O lP7x/JGjDzEVusVe3n8HP7/9EaMXmIrNprGjiyH+YlqLzl7kDQVLeBjh+2jUXnR9xfA5hzii+2EU Lzo+4Cll/wAGL7QRqHnR9yQpJv8ABi+2E6DzY+5IUs/ZFD9sIoPNj7ljaOp7GQj9/wDoiheavdlj KGqP+AP3j+SKDzI/eWst1Uec0A8ASnQt4miG0Sv4OqnnoyP806DZex0aPZoSH/29TN9ZxA92E1EN z0Fs2QqQAY6SGAd5aM+1UoiczqCyW6kGq43WFmOY1cUEblT73slb+EMUta8dwwEWid2Y6nbyqALL ZbaenHY5w1FLYnqzj1l72huOd/XTBncw6R7kurGotnHqJqOEl1XXx6u0atbvYMpdEWsTZTDdqJ5I paeac97sMb+JWWTNDH3N8HGeX4Sm4XivijJhZTQeDdR9/wCSzhylN0kb5OI8cbswQ3OepGaqumcP oh2B7ApyzydkVx44n1kZrluZQ34PGS4HiSowuSvdmvIjGSXlxKoY5iRG1oLncA0cSfUFpWz6G0OR PFHrSR6G37BbYXNgfTWOs0Hk+Vm6b7XkLrxcDkTVxg/2Pn+d9KPDMLccvIjfsrl+1nftvkr22hjw aW3t6Pq2g+7K1n4LnydX0/M8nF9O/CcHRTcv/wBWK5eTHbYxnTbKOU/9OsYT78KI+CcjH9/5mkvp 54Rm6bNfjF/7nma3Yraq2NLq3Zy4MaOb2Q7xvtblTl4fIh3iz1fDfpB4TmWsc0W/xr96OW2urKRx ZFVVMDhzbrI9xXPFzXc9jN9XlHaJ1bRfrm8YlqIpeP6yMfeMJZORLH6HPgwLL6nUN+ZE3NVTHHa6 J2fcU8fLjPo0PLxJY+t2X0t1tlWBuatjXH5snmH3roUkzko1kzR8WuOOzuTF1NFLd54HedkhOxWv U9Da79TTt3cwaQ4YIPIjqgnT2KLlsXabmHVFonFBUHjpaMxOPVvZ6vYlqPZrpI8JtXspV0sTo79a RLTjgKiMa4/HUOLfXhEZyxu06IyYMXIjrJJr7z57dthQ4Ga0VQcOYilP3O/Nd2LnPtNfI8DlfR9P rglX3P8An+TyNxt9db5NFbTSQnsLhwPgeRXfjyQyfC7PnuRxc3GdZY1+3zMuVpRz2GUqFYZ6ooLD KKCx5QOwygVhlAWLKKCwyigsMooLDKKFYZRQWMHqgdjDkFJkwUFKQwUFJjBSoqx5RQ7PtorasfrX L54++2ZIXCsH61yLDeRJtwqz+sKLDdk2VlS7gX5QPZlzHyv9IoGm2Wsg1+kE6KUS1luidzCdD0RY 200x5gooPLRY20UXaHIoflxLG2q2jnqRQeWixtttI5h6dINEWso7I3m159SKQaotY2xM/USO9SOg UixtbZIvRt7neKOgdCf9oaaIf8vao/3iixFMu1V1cC2njhgH7LOKLFTOdV3C8VQJqK2bT25dpCXU NWcaoqaCMkz10TndoaS8+5S2l6lxwSl2RideqESbunpppnd7yGD8SolkjFWVHA9tSx9fVujLmugp x+w3J9pXJLmNuoo9CHAilcmcCrqqmeoc2Wpmnb3FxI9nJbbScepjiWOOV31RAgkENaGjqoTo7smZ ONRjQ6dzoAQ2XGe4JSSn6HJjTx+oSShxy8lx6lCjXYcpp9+oU4lnnZT00T5ZZHBrI425c4nsAHEl XHFKbpdWZT5MMUXKTSS7vskfVdjfJFVVDGVe1FQ+jjPEUcBBlP1ncQ3wGT4L3OL4N/VmdfcfnnjH 0/hBvHwI7P8Aufb8l3f50vxPqdisdksMW7tFsp6U4wZA3MjvF5y4+1eziw4sKqEaPz/m+I87xKV8 nI5fd6fJdDol73HJJyrcjnhxmIF3ep3N1xB8eqW5a4YhI9p4Ejw4IWQT4SZiututV1jMd1ttJWNP bNEHEevmPaonHHl+OKZvxsvM4TvjZZR/Bv8Abt+h4e++STZ6sDpLPUz2ubsaTvYvYfOHtK8/N4Th yfA6/VH0/B+m/P4zrlQWRe6+zL9Oj+R802v2D2ksMb5KuB09IP71TneRjx7W+sLyM3h+bj/acbXu j7nw76SeH+KrTFk1n/bLo/y9H+TPPUbo42hsrA9veF5uRN9Uz6TClBVJWXTV8lGNdvqpIuPofNPq PBaYJZF0kY8qOPvDudGh2h3gDa+mH+pD+LfyXSsq9SfqOSUbidSIxzx7+jmbI3vaeI8RzC0VPqji ljlB0+htoL1WUTx5ziAhMnb3PY2TbCCZojqdJBGDlUmg1T7E7hsdsxfWunoXfF9S7jrp8BpPVnI+ rCHFD2lHv1PE7R7CX6gjeJKOK7Una6BuXY6sPH2ZU049Q+xNU/1Pmt02NtVW55pHPoZxzZjzQerT xC6sXNyR79TyOV4Dx8vWH2X93b5fweUuuyl5ocuEAqYh8+Hj7ua78fMxT7un958/yfBOVh6xWy+7 +O/7nDIIcWuBDhzBGCF0nju06YIFYIHYIC0CAsEBYIFYICwQFsEBbBA7AFFDTJApFJkgUFJjBQOx 5QPY+2U1wfM3V8Apx/EK+Ulyox9D9Vx8FzV2Qq7o2mbl9uYR0mP5KsfIjk9DLNxHiVshHe4CM/Fx 9U39FbypGmPw+eRWh/H1Kw8bfJ6pR+SayRZll4ssXc3wXaJzNTbfNj/UCzfKxp0aR4WSStEX7S0s MgY+hqQT+01axzRkrRlLHKEtWaotoIXNyKGpx9Zqh8rGjaPFyNWkKXamlhB10VUPW381Uc8JdjOe KcF1RZHtJBJGJG0VUWnl6P5qXycadMuPGySWyRVLtTSxg6qKq/7fzVxzwl2IlinDuitu1tG4ZbRV Ptb+abyxRWPjzyK4og7ayl1aRQVBJ73tR5qqyJ4pQdNF0d93gyy3v/elH5LGXLhE2hw8kkZWbRSy TPhZbmBzTg6pSfuCqXIio2Zw48pScfYVXeLhHGXMgpGeILvxWUeWpOkjafClBW2Yqa9VlQ3M1YYx 3RtDf6oy5si+EOPjxSVzZgu0onc3Q+WUg8S5xd96nFLJ3mys0cdry0Z26g3GA31p9DrjyXGNJURD QH6zIc9FV2qo4pK5bNknTDHEk+JUqIPIisz8OBVKBDzFbp+qpQM3mKzN1VqBm8xt2etdyv8Ad4bX a6d09TKeA5NaBzc49jR2lbYOPLLLWK6nBzvE8PCwvNnlUV/yl7tn6P8AJ7sPa9kaUPj01d0e3E1Y 5vEd7WD5rfee3uX0/F4ePjLp1fufkHjPj3K8YnT+zjXaP+r93+i9D1kcckrtLGlxW0pHn4eM5djd Fa36cyHB7gsXM9THw67ikomM7Sp2NlgSIth4cAFOxosaAxFKzRQRW6IpWHlozyR94RZLxJmaRpbx BVKTMZcdMIqhzSQT0K1hkPPzcRHjNsvJpZb82SqtWi1XA8csb+hlP7TRyPVvsK4+T4bizq4/Zf6H veEfS/neGtY+ReTH9/xL8H6/g/mj4ltHZrnYLi633ijdBKOLSeLZG/Sa7k4eC+dz8XJglrJUfqnh 3i3F8Sw+bgltH9U/Zr0Zzm4+YcdCsPxPWx53D4WJk9TBO18Mj4ZM4DmnH+60g66o5+Tllk6NdT0t PcZTADXRNlGOMkQw71jkfVhRDlxbpkz4MtdkXwbiqaZKGobLjmGnDh4jmF1Lr2PPcGuxsortX0Lw WvcQOqabQKbXc9dZduX8I6nzh1VKQ6jI6Vxi2b2jjzWUsL5ccJPRePBw4oaTBbR7HkLvsNLBqktN fvGcxFUfg4fiFOvsUsi9UeJv9gYctvNo0n/F05Hqe1VDLPH8LoyzcTByV/mRUv3/AJPKV2xFLKC+ 3Vzo+5kg1D2jiuzH4hJfErPD5H0bxS64pOP3Pqv5OBW7K3qlJPwXftHzonavdzXVDmYpetfieNm8 C5mPtHb8H/p0ZypqSqhJE1NNHj6UZC6I5IS7M87Jxs2P44NfkygkDgSFdGFhnuQAIAMlIViQFgmF jykFjCBggpMYKVFJjBIQVYw5AH1COfQPMe4etfJOF9z9ajkUexGV7ZR57nO9acVr2FNxn8TE0saO Dne1HU0hm06JiIYTkud7U1aInJT+JmiOrkjbpbKcLJ4k+6NI5nFUmVSP3jw98jshXFaqkjOTUnbZ oZXSsbpEnDwWbwxfobR5Eoqkyqed0wIfJ7lcYKPZGc57rqycNXJFEI2ycBy4KZYoydtFwzOEdUyu aZ0oOuQ+xVGCj2RnOe/dlcelgwHn2Kn1Lw5niVRYENLg4vOQhWkRkksjuTLmVT2DDZXKHjT9Co5X HsytsobI6QPfqPM5Va2qIUkm5WElQXjD3F3iURx12CWVS7m6xWqquz5fgu5hhhAMk0pw1uU5Ou5e GG6tdERv1rrbRu3TmOSGX5OaJ2pjuniiFS7CzqWNX6HIdPz4rVQOJ5yt0/VUoGbzHbsdoiqaV1dX TGKnBwMc3FZSlTpHZixKrl1Lq+y0U1DJVWqoc8xjLmO5470Rm0+oZMEZLp0Z5V0hBIPAhdSieQ8l dGW2+CquFfBQ0UL56mokEcUbebnE4AWmPE5vVHPm5UMOOWTI6iurZ+o/JrsbSbG2MU7dE1xnAdWV IHpO+g39hvZ38/D6bj8ePHhS7+p+ReL+LZfF+Ru+kF8K/wBX97/2PY2+kkqpMDIb2lOc6J43F2PQ 01NDSx4AGVg3Z7OPHGCpFNRPklrUirM4jLjl3FAJFjYUqKQzBwSKRU+HgUUBlmh5pDowTxc+CAox SMCEzKeOyDJHMdxW0JHm58FlV/s9q2ktT7ddqcTRHixw4Pid9Jjuw/f25WmTHDPDSaOPi8vk+GZ/ P48qf6NezXqv+I/OvlA2RuWx90EFSd/RTEmlqmtw2Qdx7nDtHrHBfNczgy48vuP1/wAC+kOHxXDt DpNfFH2/lez+fU8/HMCMLz3A+ijm9zS2ok3ZY2TA7isvLV20brK2qTC3sDJNT3ljwchwOPeqnOS6 xM8OJdpnfZXTRRZmLapne7g72/mpx8t3Uka5eDHW4snS1durDiKfdSctEvm+w8iu1NM8t4zfCaum OWucB2KuqJVo6tFfKiMaZCSE7KtPubvh8VQw5xkpi09jiXOz0M5c8U7Wu+lF5p9ylxGpTicKotck RO6qXY7pG594U0NZV6oxvpqwcC2GTwdj70qZayQ9zNLbnyZ3lsjk/daVSlJdiXHDP4qf4oxy2Kkd neWMeqD8lazZV2kzGXh/En3hH5IySbO2k+laXM8GPCpcvMv6mZPwbgy/+Nfr/Jnfs3ZDnNNIzwe4 Klzsy9f0Mn9H+C/6P1f8lDtmbIeTpm/xVS8Qze6+Rm/o3wn6P5lZ2VtB9GoqB/EB/BP/ABHL9xm/ ozxPeXz/ANiB2Ttx9GsqB9k/gq/xLJ7Ih/Rfi/3S/T+CJ2So+yum+y1H+JT/ALUT/wBLYPTJL9CB 2Sg7K6X7AT/xKX9pP/SuL0yP5Iidk4uyuf8Ayx+af+JP+39Q/wClof8AlfyX8kDso0cq4/yv6o/x L/1/UX/Sy/8AL+n+5E7Lf/e//i/qj/Ev/X9Rf9Lf/b+n+52RMCMgrh0PZWex77qloPzg33VGgecP fI0H5x17Da5blrkdKIYI/SeexZTddEdmHHtHaRtrrCz4I+a21fwp0Yy5mMHHaQpjLr1Dk4peW/L+ I84ZSHFpOCFtocjytOn3DfHvRoHnBv8AqnoHnHZ2YtJuxnmmqRTUdM3VNKRkjuAHescktOi7nbxc PnJyfY2XWyUXxM+7WW4uq6eJwbKHtwW55Hh2KYyalrJG08EJY98Tv87R5nf9V0aHl+cIz4HamoCe cm4+cInTNbORkRnt6JJdLrp7luXXRySl7FW/yM5VaGPn2em2QudA+2V1juFSaRlUQ6OfsDhkYPtW GXHJPZHpcLkwnB4pOn1+7v8Af7mjaepttv2TgslNXivlbLvDICSGjGMZPapxKU8m1GvLlDBx9Lvo krds8SZuq7VA8B5SBm6qlEzeU9lYJ6e7bPG2GZsU7CSATjOVxzg4SPcwZo5sfT2pmmipYtnbXUb+ oa572FrGask5SlJ5JWx4YRwwUY9l7ngqiUOneQeBK74QqNHgZ8qlkk0feP8Ahv2PFNb3bYV8X6eo Do6Brh6EfJ0ni48B0B717fh/HUI+Y+/ofnf0q8UebJ9Sxvousvvfovy7/j+B9no4HVMwYOXauucj w+Lg2dHp6aKOlgDWgA4XO+p7uOCgqRmqZi44BSobZCJnHJQNI0xxpDLWsCBkiwYQFlT4+CVDTMk0 YwUqGmc+pj4HgiikcyoZjKQGN/cmjCcbIxSFjsFbwkeVnwivdst20NmntN0i3tNMOz0mOHJ7T2OH YfwW0oRywcJdjz+Pys3h/IXIwOpL9fuf3M/MG2uz9dsptDPaa7ztPnwzAYbNGfRePuI7CCF8vyeL LBNxZ+zeE+L4vEeMs+P817P1X/O6OTvmsja+WZsIfwZkcT1XLpbpKz1vOUYpzlrfYvincMtfjUDg 45LOUF6HRjzNdH3LxNqaWh7m+BWetG+6kqujRb3RRDTINYPbhZZVKXVGvH1xqpdTpxV7qdmaSpLW /Qd5zfYUsWXLDozTLiwTVxLaTaWB7yyspSwjhvIeI9h/NdyyKup5mjbaR2qGpoqr/wBrVRvP0c4d 7DxVpp9hODj3N7DI3gc+tUBYWtkGHsBQFIpfb6Z/OPHglSFoiItdKT6RajUWiL4LTTHlVBviUULW jdT2VjvRr2faToOxvh2bfIOFZC7xcEw3otGyE7x6VM/xDSih+YiD9iZT/dqR38NqVB5hQ/YZ3HNu o3fwm/kjUfm/eZ37DtHO1Uh/hhGqH5v3lD9ioB6VppvsI1Q/MfuUP2Oo2+laYPUD+aWqH5j9yh+y dub6VrjHrP5o1QeY/cpfszaW87cwfvO/NGqGpyPjjpsuJHAEkgLfQ8F5eroW9PejUXmk4XOkkDAe aTSSsuEnOVDdKxweY9Q0O0uDklBruDywkm4ejo9jslPHXWGotzJGsqNWoAnGrguPLBxke5xMyyYk 16dGa9n7dPZGT1NfMRGAcajz6BKct3dUVgx+XFx2vrfU8PXzh1XI5vInK68cPsqzyOXmTzSaKN6V ehzeaG9KNA809BsjtLFaW1FNW0xqaOpbpkYDg8ORC583Hc3cT1eD4nHDHTIuhqve1Fu+JnWixUD6 SmkcHSue4Fzj2Dh2JQ403LabLz+KYo4/LwKvypL8jzDCXQvk1egRwXQ1TSPH80KaobHUxSSDUxrw XDvGU3jtNFQz6SUn6HSvhsvxoy5UkhmlDfMaDwB6qIebo8VUjfLHi+euWpXL0RyN6e9a6nJ5jOnZ LFd7zk0FI98YODK46Yx+8fwWuPjyn2Rx8nxHDx+mSXX27v5HoWeTm7uZmS4UDHfRy93vwt1w36s8 1/SDFfSEn8v5OfcNhNoqZpdFDBVtH+BLx9jsFS+LJduprj8a40/iuP4r+LPM1UU9LM6GphkhlbzZ I0tcPUVk4Ndz0IZozW0XaK2TPjdqY9zT3gqXBNUy4ZpQdxdMnLWzyjEkrneJSjijHsi58zLkVSkd PYaxzbT7WW+xwkt+FSgSPHzIxxe71NB9y6ePheTIonl+Ic9cPjTzP0X6+n6n7GgigpKWGjpYxFTw RtiijHJrWjAHsC96VJUj8twbZJOc3bfV/iekssIhp944ecVzSds+h40NI2Tq6oDzQeKijdyM8Tsn OUDRqicEi0aY3BAy1rkUAy5FAVvdwQwMszhgqSkc+pcMFIpHKqnDikUc6V4QiJIoe8EZB4haRZx5 oFtPP1XTBnjcjGeb8rmyrdrdkJfg0YN0oWumpCOb+HnR/vAcOoCjl8dZ8fTuuxv4B4q/DeXUn9if SX+j/L9rPzpeDY6+30cjnu30IGqIcDqC+Yx+bhbjFd/U/Y+QuLzIxnlfWPoYxOXPc8jGo5x3KdKV FrPs2/ctZN1UOBrHMXRznvWbgbxzP3L2zNd6XFRo0dCyxl3JMDM5a4jx4pW/U1xuMXcS1pGPObnq FHX0PQx58bVTRsprvX0oxBWSaR8151D2FaRnNGObFgl1idO37V1znlktJTy47WksP4rR5lFWzz44 nKTijrxX8EZkoZm/VeHfks1zMZt9Sy0B2htw+U+ER/Wiz9y1jnhLszGWGce6Ii+2eTlXNH1mOH4K 9kZJN9g+H22T0LjT+t+EWvcHjfsRM0J+TuMHqnH5o6EODG19T+ruB/dn/qgnRljJboPQrp/VL/VF C0ZcyrvjR5tdVfzCimGjLGV9+H9+qvtFPqCiy1tyvuONZUe1HUaiybbjeD6VTMfFBSRNtbcHenM8 +pPqUkTEsz/TcSgaPgGtdup8tuG86paj3J09S6CZsrcEtOcHtQ4JqmVDM4O0WVdZv3khjY25zgd6 mOPUqfI26JUiuCpkgkD4pHMcO0FOWNSVNCx8ieJ7QdM1T3euqWhks7n9gys1x4R6nTPxLPNU2YxK WuzniD71rqcfmMDKSSTzKFEPMOnQ2G91tMamltlTLEPntZwWEs+KLps9DH4fy8kdow6fkv3OdMJI ZHRzMdG9vAtcMELaNSVo48inik4zVNENarUz8wBIcEZOClqHmBvOqeovMEH4zjCKBTo9n5ONlPjq U3Cva74BG7Sxg4Gdw5j6o7fZ3rpw4E/tS7HleI+Iyxf5WL4n+n+59np6CGngYwta0NGGRMGGtHdg Lp29EeRj4yX2p9Wc3d3Ju1W4EDnWySl1B4b5scgJ4Z7z3LDafmV6Udyw4fIv+q/0NdRTO1OboIAA w7sPgtFIweKLOJebXQ3KA01ypmVEfzSeDmdWu5hX0l0kc+uTA98TpnyfbXZWpsEonie6ot8jsRy4 4tP0Xde48iubLh16rsexwvEI8j7Mukl6f6o81krCj0LPuf8AwrWQa7xtLM3OgNoqckdpw+Qj1aB6 yvV8Px9HM+L+lnK/7fGX/wCT/Zf6n3GnfvKtjO8rqmzxOLHqkehqapsMOM8AMBc57alSo5Qqi95c SkETRFOO9I1RqiqB3oLRpZOO9Kxlragd6AA1AxzRYFclQMc0AZJqkYPFSUkc+pqRg8UikjlVVQOP FIpHMmqRx4oEykVIzzVROfIugRVGJC3K3ieXnida31JEg44K6YM8TkQPzZ5c9nmbP+UCpdTxhlJc G/DIMDg3UTraPB4PqIXic7DpkddmfpX0a8Q+t8KO3xQ+y/y7foeHa8rh1PolMt373Yy7OFHlpFxy UTZN1UuBtHMXxSOd6IJ8As3FI3x5G+xayfqpcDaOYujqD3rNwOiOctbOD6QBUaUbLOn3JxyMadTf NPQpOLfcqM4J2jXHXytGBL7QsXgi/Q6Y8mS7MhLUSSggvHsVRxqPoTLJKfqURsLeOppWjdk4f8vv 1LQeHog+tRR3R5UK6xKpWFwOGD2hVF0cueSmvso0UTo4gBJAD6lnkTl2ZOBqCqUS6tlp5IC2OHDs cMDCjFGcZW2aZ5QnBqMRW99OyMCYPB9aeXzG/ssnjrGo1NDq5Yi07l8wPRxCeJ5F3Ys8cTX2UZYK ioA86eoH77lu5P0I48MdfbRd8LnA4VdSP4jvzU7TO1w4tEY6+sE7c1tVp7f0rvzVOUtejPPnHGsi rsdKW5EQ+ZWVIdj/ABXfmuaMs19WdM1x9ei6nzmenngOJonM8QvoYyjLsz4PJhyY+skVZVUZWGUU Fhnh1RQWGUUFk2sl0bxrHaR84DklauitZVtXQiXEkknJPEp0TZdQyRNqYTK0aQ/Lis8kW4vU6eJO Ec0Hk7WfaZ23WuFrqdna6KO3Rxt1ta8DTgcc8eByvCWqTUl1PvpKcpRlBqvXpdr0o+feVOa2ybQO bQOjJY1oeY/RLsecfavS4EZU2+x8z4/PHtCC+JdzyOo4AzwHILvo+esWUUFhnqigsvt1NLXV9PRQ fKzyNjb4k4yqhHZ0Z5Mqxwc32R+i9n6aktlvjggAENMwRRjvx2+J5+td0unRHzXHbm3ln3Z0Iqhr 3FzjxUHWjUyZmOYQUVVM0ek8QkM4NdMwOJylYONowTtpa6lmoatgkp52Fr29OnUcwtoNNUzy86li mskO6PiN9t0tqvFVbpnZdBIWh30m8w71jBXFOGsmj6bj51nxLIvU/UPkXoBafJNZ2lumSqY6rk6m RxI/7Q1e1x464kj848Zzef4jkfouny/3PTUVWI6wOceSmZrxXTLq25b2TAd5oWR6SlZVFV8eag2i aoqvqlZtE0xVfVKy0aWVfVAFoq+qVjoDWdUWCRU+r4c0WUkZZqvgeKRSRzqir4HikUkcqqqufFBS RzJqvn5yAaKBV8eaaOeaLY6nMrDntwtos87NE78D8Bkg9a6MbPJ5OPpZ4L/iVtjazYy23kN8+grB E93/AE5Rg/8Ac1vtXP4hDbFsvQ9T6I8jy+bLDJ9JL9n/ABZ47TbbFYrYY7JFcfhjQZZHM1YyeQ7s L4vrkk22fv8AUcEFGEbVpdF7+r+48t5SbPSWm5QzULDFDVRCXdE/Jk9i7eHlc04y9DwPGeLDA1kg qvo1/qeV3mf6Ls1PFWQ31E0D2wGCcxtYBqaBxJWKi1aaOyWRS1anSXoUb4lxdyycp6dCPNt2TZMc HopcDSOYtZPxwpcDWOZ9j1Vp2TuFbQMrH1NLSsl+SEz9Jf4LjlmSdJHt4+BNxuUqf4HHutJV2quf R1sZjlb1yCO8HtC1hU1aOPOp4JayMwqOqryzNZy5xlYwvOnhxc3PnAd6hKLdGrlOKt/n7kRUdUaC WdlkEj5ZWxMOXOIA8UnFJWa4pvJJRXqewfs5aYallqqLy9l0e0HToG7B7u/1rn2lV10PS8rGnpfV /f1+R5a4Mnoa2ajqBplicWuHULaMVJWjhyzlik4sp+EHvT8sz88BUHvS8sr6wMVB7/ejyx/WCcUr 5XiOMFznHACTgl3LhllN0jvR7O1xjBfUQMlIyI3O4rP8jpUenc49YJ6SodBUMLHtPEFVGKaMJ5JQ dMz3V0kmzu9uDQJg7DSeZHau6Hx/ZPFy/wDZbn7HkcLuPn6NsFCDTMlkqmQumOmNrvnevqsZZvtO KV13O7Fw4yxqcpqLk6V+pjexzHuY4Yc04IWyaatHHKDi3F90JoGoZ5Z4oEkr6nUZPLBHUCRzDE8Y jaO5c6SlSj39T0G5Q2c39n0RysLpPOo6tjt1FVxyy19aaWMHSwgA5csMmWUZaxVndxuJinjeTLPV XRmqhVUFRJSsqZNI5aHkBw7DhOGmVKbQs3n8SbxRm6+5tIpp6eSeqZBgh73YOeauUlGNnPixPLkU fc9QKCy007bfIx7piMGTPauNzm/tHsxw4IfYSV/qeevNH8Cr5IAQQ0rqxTco9Ty+XhWPJUezMWFo ctHpvJhCJNsqVzhncsklHiGHH3ro4y+2eb4q3HjS++l+p9Nqrm+ngc52rQHeaB2lbTkoptnm8PFL I1BepVbL3O9wfK+F0b3aQGc2n8VzRzXKmj2MvCUIbxd13Ou26jgNYyeXFa2cqgZqutZJLHKXvDot WAHkA5GDkdql9XZcVSa9zkXC48yXABKU1FW2aY8MsktYK2/YlbqhwqYxNqjD+DS9paHeGUsXKxTd RkrFzfBubig5zxNL/nseL8r8AbfKaoaPOmoxq6lrnN+7C15HxJmPgz/ypR9mfpuKFtBs3baJgwKe jhiA+qxo/BeulUUj84cvMzzn7tv9TiT1RDyAcFYyPTwoZqsdqxZ6WNE46vHaobOqCNEdZ1U2bJGm Kt6pWUkaGVvVFlUWNreqVjoZreqB6lT6zhzQNIzS1nA8UDUTn1FXwPFKykjl1VVz4pWVRzZajieK SCittQc81aOeaNVNMS9nH5wWsDgyo9fRkmkPgtos87PG4s5nlQpxX+SXaGEjJjpN83xY4O/Ba51t ikcfhM/K8RxP76+fQ/Oez2215s1J8DidDUU4OWMnYHaD0yvlsvDhkdroftPE8bzYIKEkpJdvf5nN vt8rL1Wuqq92t55AHGO7/ZXh48cS+yc/N8QycuS2VJdkjmhy2OKzdaKKWvqmwxgkkgYHaVjlyKCs 7eFxnyJd+iPXf2PpA3cuuEbKnHo5OM+K4/rEz2f8Pwa9n+J5qvpp7PXS01VHnLS3xXTFrLG16Hk8 jFLjTp9U+zIWqkqa6YMp9AORhzzgAoySjDuPjYsmbrClXqz6B8KtF4t9Hb7pcja6+24jewk6XgHg QQvOcJY23FWn9x9THPi5KUZy1kmm1dO1+6OH5Q7xQXC5U0dHIZYqaJsW87X47VvxcUkm2ed4vysc tYRdtexwrPJTPu9OJjohL8EuPLqt5wk4NLuebxc0Y5oufYvutFDQXeoqvhm9EjC1kYORx7Uo5PMg scV29TSfG+r558ic7tUkc8SnkCSr0OZZSUNS+ORsjDhzTkFJ401TNMfIljkpR7o9xDtlY6iaK5XK 0Pfc4Wga2O815Hae0LjfGyLon0Pdh4rxpVOaqS+6/kzyl5uklzuk9bIMPmeXEeK6MeLSNM8vk8zz 8my6I9HatlI5bXFXXK6x0LZ+EIc3UXdegXNLO7qKPVxeGx0TnJ2cXaO11Vjrvg1Q5sjXND45Wei9 p5ELbFJZEefy8M+NKm7T7M58MrS/DjgY5rRwddDjeZ10OrsjVQx32ndMRp1cz2LLND7Nnfwcyc3H 1Z27rRXh1/bJG5xi1Z4dqxWqi011O9vI8kXGX2fVGbb2VgqoG6gZmRASEd6rDG2zDmTUca/E8RXV 1VWuDqmV0mOQ7AvUhCMOx8tlz5MvxMy4VmFHZtddbG2809xpHyvidrgc3jg9Vzzxz2coOrPSwcnB 5cYZ43q7RzHb2srODS6SV2Gt8eQWqrHD7kcbU+Rl6LrJnb2i2PutkoI6yq3L43ENeI35MTj2O7is cPLjllr2O/meD5eNi8xtNeten8nnsHHMrpPKoMJ2FGiGRjIjBUwCaFzg/STggjkQs5Rbe0XTN8WS MY6ZY7RbuvvXqh1VU6asFQxoYWgBo54wljxqMNWVyeQ82XdKiuCd8VSJy4lwOSSqlFOOqM8OR48i me3pIaythbcYtnq2aXGWvDMNd1GcLGPDyv0OufjPBg6lNX7ep5C9NrvjCR9wp5qeZ5zokYWn3roj jeNUcM+THkyc4u19xhwiyaPR+TeYQbX0mo4ErZIvW5px7wt+PKpnn+KQ240vup/qfUqukFbsjO6M AzU82ojp/sVpljtFpHFwcixtSZ521WzdBvNrGnIbniSsIwk5bSPRyZ8ax+Vi7HSNIHOa4g6m50nP LPArRrrZzqTSaB9OcHmgaZTZYoodpKM1jmOZu3CN0gAbvvm57F5fiKlqvY+u+jEsTlkr4vT8PuOl CL2ynup2ocw28sdug88zjzdPXPcvMddNe/8Ar9x9Vj3TlvVX0r29bPmu3c8stwtlNUEmWno42yZ5 gucXceuktX0jctYqXej8xxxxLLmnh+Fydfgvb87P1XfjpiAHINH3L35dj8n4ytnn7dSirrHMcMgL lkz2+PC2Y7tTy0dW+I5xzGVk2d8Y0YhO5uc5WZ0xRNlWe8pG0UXxVnVBokXsreqRSiWCt/aRY6Ga zqix0QdWcOaVjookrOHNFgkYp6rgeKVlKJz56jOeKVlJGN0rieAKEJocQeSqRhNHVtsZMrfFaxOH Ij2lINNKfBbRODLHozLtLh/k92ia7kbZUf8A63Lef/al+B4/GVc3F/8Akv3PyCBwXgn6rRJrQWOJ eARjA70h10HGQ14Lm6mjmO9D7Auj6noNgK2GlvbN+Q0OPAns4YXLy4tpNeh7HhGVKUsb7vselqbF cn31tTHI4w5zwPAjvXGpLRxr8z2HBvKsm3RLscfyjVEMtYxkbg90bWtLh2kDiujiJ7M8/wAWaWKK fezhW50ErIo5JpInwymRgZ8/hyW2TeDcoq7VfgcHHeHJCMcsmtXfT1M9fVOq6uSodnLz29yvFj8u KiYcnkeflc/cpDsK6MUyQcC7zvRJ4gdyK9h7X3AOx3+s5RQ1ItgqTEH4aC5wwCexZyx7dylkogJF WoeYG8KWo/MJCRGo/MPcWraPZ+52Oltm0bZ4n0Z/RSxjIcM5wQvPnx8uOTlj9T6XB4nxeRjUOR0a rvdWuz6HO282ho7vU08VAxwpqaMRxl3MgZ4n2rTi8eULcjm8V8QxZkoY3frZ5oSLr1PG3G2UtOWn BHIgpa2VHK07TO1TbVXaGn3DalxaBgceIWD4sfQ9CHis0vtJM5dTWS1EhfK4knitIY1FUjlzcqeZ 3JldupvhNZHAXaWvIBPRXlyaQcjPh8ZZ80cbfRn0Ossmz1DebdZZbbOSW5qHt4mRxH0uwDpzXmLL kac9v1/ZH00uDxt4Y1Cl1fa7r3keN2ys0Vmv9RQwv1xscQ3Pcu/jZnkhcjwvFOFDj5f8vs+texis 07KG70tW4amQyteRjmAVeVOcHFHNwprByI5Jdkz2+2VfaI7HcGUVz+HS3WpbMGcf0LRnge48Vwce E3kVqqPo/Ec+KPHmoyty++/b5Lp8z55oXqbHyWhKGCSWQMiYXuPIAJOaXVlwwym6ijVVWqupma5q d7Ae0hRHNFujafByxVmRzQTwbjors5tD3fki2bpbjWS3W4ta+npnBsTHDIc/mSR24yPWei6cEemz PL8Qyu1hi6vq/wAP9z7JHBSPaSdIHYtnJs4YYIxVJHA2lt1tq4XUtZFHPC75ruzqD2HqEbX0YPC4 fbxumfE9p7G+z3p1C1xkjdh8DyOLmHlnqOIPguXLHy39x7PCy/Wsaddez/EzCCWgqWVNPPG+Wnka 46TxY4HIz7Fhiz206r2PQ5PA1jKLkpejr0s+q2S9RSU7qiPjTV0eS36Lu0eIOQvRck+qPk44pYW8 cu6/5YoQD+CizaJpY3hzKRqhSN4cykNGKWMOLmva0t7M8c+KVbdGUsjxtSi6ZZWS2+ioBPK0FsDd cjzxI7mtz2nkjHgxY3sopByfEOby15LySd+l/ufJ7rVzV9fU183ykry8gdncPUMBZOe0rPSw4Fig oR7I/XlxmFRa6WoaciWCOQHxYD+K+gk7jZ+SYYaZJRfo3+5DYeNsl1kacHgFzSZ7vFiafKHbhEWT BvbgrNnc49TxhjWZpFETF0QaxQCFI0Q90eqRaJCJ3eUhiMTu8oGhGI45lAyt0JxzKQ0UPgRQ0yh8 CQysQceSES2XRQ4K0RhM6VpZqqg0cQ3mriceQ9Wf0dGT0W0TizfCcbbioFL5Ldo5ycf+nyMHi/DR /wCS3yOsUjyuBDfxHCv/AGX6dT8oluF4B+o0Tp4XTTNjbzccJSlqm2aYcTyzUF6ntqTZKijpWGvq WQPeMhpGT61575M27s+jh4dgjHXWzgbT2GWzzMe1+uF/Fj2ldWDP5nR9zyudwvIrJj7fszPFfbpH BuBVPLMYwSh8bG32Jj4nyIqrT/IwvfLUzAyPBceWeS1iowXRHHkyzzSubKuKsyoACThAJWekpLdb aO3R1dwa6Qy8gDgALjeSc5VE9mHGw4YXP9TLtBbYKeGOrpCRFIM6T2K8ORt6sw5fGjGO8FRxcrpo 82zZBTgULqyQFzAcBo7VlJty1R044xjjeSfUqqdALCxpZqbktPYnC+tk5tVTiqtFIcroxskA4gkN cQOZA4BHQpXV0GUqCxg5zjjjiigs2UdGyZxY+cMkLdQb+azc2utdDphhi/suX2vYytJY/PDLT2hX VowtpiPM8Rz7EUKzbT2u5zwGeGgqZIhze2M4WTzY06cjsx8HlZI7RxtohGHMeHtyHA5BSbTVMqG0 JKUe6PW0u3t5hpWRugpJpY2hrJ5I8vaBy4rkfEjfRnsR8ZyqNOCb/P8AY8xXVFRW1UlTUvdJK85c 4rphFQVRPKz5cmebnPuUCMYJ7e5XsZaMlHA9/oRuPgEnNLuyoYJz+FWEkTmPLXAjHTCFK1YpYpRd SVHb2RawSz6cCcsIjJ71hmbtHocGK1Z0Ym1kVurPjN36Mg6A7v7MLNtX0OmKkk96/wBjyLm5cSO9 diZ4rjbZ9M8nGJNlHshkLJIHyvIHactP3H3Ltxy/yz5/mY65bb9l/qd6GqrA3AlBSsuMEYa11TLI NcnbyHapt2W4rVnk/KbIxt0tzGkGWCDLvtcPuKnkO0kzXwiLg5zXuv0OBcpbU6J0lBDKypqAN/qH AY69q44Kf2VJ9Ee/lng+3LHFqU6sls9dpLZKWPaZaV5y+MHiD9JvX711Y8uvc8jlcNZ1a6SR9R2b uVDW2qWCHd1kThlpaMSxO6t5hdUakvsnhZNsD1yqv2+YMZIAdTcY5o1YlmQ3s/RGRxaGYzqJ4Y8U ONdx+cn0Rju01Fa4TLcalkORlsfOR/g3n+CbUYL7TJxvJyHWJX+3zPne0N7lucxbGzcUzeDI85J6 uPeVx5Jqbv2Pf4nEXHi7dt93/wA9Dj6QeChM6aP1FsTXfGfkxsNXnU4UbYX/AFoyWH/xX0GKW2GL PyvxDB5HiOaH338+v+p1Ni5xDf2tceDxhZSZ38bue428ofhVjfJGMuDchQzuaPk8b2u4O80+5QVF Fwjyg1QxEpNETEXRIY9ygYblAyJhQMg6EY5JDRS6FAyiSHokMqMbW8XEBCJZAkngwYHerRjI7Ozt Pjzsc1aOSaOxc3hsTYxzPBbQODkdInivLvXih8l3wIHElxq44gO9rMvd/wCLfanzJ64a9yfo5g83 xDf0im/n0R+dtJXi2foWpstB0V7Z3keZ5x1dqyzO4Ujo4rePKpnu9orVU3iWGsoJXGJ2D5h5dCuD HNRu1Z9HmwuaSUtad/iYduSyCw09BI8PnYcu4509Fpxv+4jHxCvIlfrR4UMJOAF6NnzOrND6CZtK 6c6S1pw4A8QojkTdG0+NKMdjZs/s7dL5K5lvp9YaMue44aB1KjLyIYuj7m/E8NzcpbR6L3ZbtDsz ebI1jq+Abo+hIx2pvtCWLk48jpdy+V4Xn40d31XuvQnQXmm+BtpbhTulaz0S3sUywu7iXi5sHGpr qZr3c/hrWRxQmKnYMMB7e9Xixau33MeVylkjrHsctrQQ46gMDh1W1nDRZFPNEwsZIQ0nOEnBS6su GWcFUWaKW3V9aDLDC+QdrsKXkhDoaw42XN9r9zNUU8sDyyVpa4dhVRmpdUZZMMsTqSO/ZKuaiI0w wm3up/0jnDiXHnlcWTV3/ffQ9vivJDVUvK1tv3fqeddjUccBngu5HgurdAAO049SYqNMczG/pWsx MG41HlwWTg30b6HSssF9qvtVRmOSSTzK0Oc321tG18Lp+LzJ38AOqwzPI09fY7eD5SzQ8ztZ9jqR fXVluds+6MWgRtzo5Yxxz155yvHjrq77/wDO59vPfeNVXrff7qPke76L0tj5TyxthLjgDJ7kbDWJ yaSR0J9n7tBRislt87acjOvQcLNZ4N1Z1T8NzRjs0c9kQLgCFpsc0MVySZ7KmlpbJY2VJoy6Zx4u kZnh2aenVciTySo9lyjig2+iiFwjpL3s/JXtgZFNEActGMhCbxyoJQhyMa9U10PHMa+N2WOLSO0L rbT7njRjKD6E55aicATSvkA5AlKKS7FSlOapsp3QVbGflnW2auslpqHcXGCXGsN5jsyPUTw7Vriz a9H2OPl8Hzla7r/lH0GjuFtqQH0tdTGMsblr5Q17XduQccOS6lJS7M8WcMmLpKDv8L/Y592vNstx dJHUxz1BORHA7Uc44ZPIf/OCmU4Q62a4uPnz9FGl7v8Ajuz5/cZ5q+tkq6g6pJDk9wHYB0C5ZZHJ 2z28XGjigoRM+66Kdi/LFugjYNCUO8hkEkMj43t5OY7BHrCam12JliUlTVo6U98uElvkjutzqJKB mneMc7OvjwBPPHTK0ebNP/Li+rOeHB4XHb5GSCSj/qbK+5GntVOLJWT0tNNxkhY/AzzyO7l2KIZs kG8bfY6M/A4eZR5MYLqcCQOkkdJK50j3c3OJJJ6koc2xLEoqkjqWuhpxZai4ECWdji1kfdhZZG3N RbpHXx4qGGeVR2aOcJ5am2CSpptxKX4Y3GCR3qtFjyVB2jJZp5+NtlhrK+h9n/4fbmKrZS6WKR2Z KOcVEQ/6cgw72Ob/ANy93gZNsbj7H5z9K+I8XKx8hdpKn+K/2f6HqI5nUlxjlHAseCtJnBx+1n1q lqo6+yYyDlik9BdUfJrnTfB7jPD2B5x4KColUYcPRJCRrEvje/tAKVlota8drEWMmHM7j7EBRLMf X2JFES5nX2IsEip72dxKBpFEj+Bw32pWUkZJnPOeOPBIqijd5OTzQiZE4otTgAMknCtHPNnqLdTG npg5zccFojlkZXSGpr8D0WnAW+M8rly6Hyry8VFVetqqeyULDJDaYNMh7BNJhzvYAwe1ef4lyIqa h7H1n0Q8Ln9VlyGvjfT8F0X62fMaygqKN+ieMtK86ORS7H1GXjSx9zPpV2Y6m+iuddSMLIZ3tb3B xCxlihJ2duLm5ccde6M1VNNUv1SuJPirhFQXQxz5p5n9oriGiRru4qn1VGMFrJMs82KnfDE9zxIc uJStyab9C9YY4uMHdnt9hK+hm2crLJJXMt9TKQ5krjgHAIxn3rg5MJKe1Wj6TwzPjngWNOpL5/ii zaiporbskyzuuouVUX6jodqaBjt6qcMXPJslSL5mWGDjuE5W6r7397PnkcDpHBrRxXqOdK2fILGJ zD6JOQDw7k0xaEdCdi0Gxg1gHlnik30HDGtlZ7CWOskoKP4sOIwBrDe/tyuJNdbPdlGVLSv9jmbY FhnhZlpmDBvCO9bYO7Zx8+tUvU5cVI91Kz/mGM3p8yJxxrKt5UpPp29TnhxZPEvt1t2XuZC0gkEY IW1nHoxYKBanRs9qkry5xeIomDLnnsWU8qj0R18fhvKtpOkaLjY9xTGppqhtRGDh2BjCiGe3TNsv A1jcGcYDgc+pdB51GqG4V8MJhirZ44zza2QgLN4scnbijqhzOTjjrGbS/E6+6PcuDY9zyzXZt1Bd aWaoB3TJWufw7AeKmbuLRrx4JZE26PpEMV6dtPLXS1cUtikYSSXAsLP9uxc1x1+89dLJ5ndVXaut /j7HzKtjiNbMacfot47R4Z4LqhL7Ks8nPjj5ste1ndtl1o5be2husL3Nj9B7RkgdyycafQ6oZFJd e5G7XakFvNvtkTmRvPnudzKIxbdsWTNCPRPqzg09MZqiOLOnW8NyezJWrnSbOTHg3mk/U9vPQ7N0 V5i2eltM80jhh1VqOc947PUsLm05WelphjJYtO6vt06e79zyN9tot14qqJrtbYZC0O7wtoTbjbPM 5fH0bUDFuuivYxjieqsW66I3K8sN10RuLyju7H2WkuEtVUV5eaakj3j2M9J/HACyy5HHojt4fFhO 5SVm2ptthu2z9XcrPTTUb6Q+ex7iQ8Zx29qW04S1ka+Tg5GNyxqu/pXb7jye66LfY8zyxsgc9wax pc4nAAGSUbAsLk6SJ1lDLTl1PXUcga8DVHI0tPQjKccnrF9UGTj0nDLG0/QrkaCGsY3RGwYa1CdW 33YpRTpJUl2IFiaZn5aIsY9jnOjkezVxIa7gVTkmqaJjBwbcW1YPa5x1Pc5x7ycoTS6IHFydt2ej 8mN9Gzm2FJWzO00kuaeq/wBJ/An904d6l18PP5WRN9jxfHPDXzuHLHFfaXVfiv57fmfbL9AYalw4 EZ4EcivYyKmfnvDltE7+xt60U5ppH8QMcVmmenFHO2n0uuO9b85Sy0jnMCmzRItY1FlFrWoGiYYg YaOiRREsQNFbmcOSBope0Y5JDRne3nwSGV6eiaM5HU2fpRLU7x481vJaRMJnW2iqWw0m6jPnu4BU jmn0Rwai40+z9hrL7WAOZTMyxh/WSHgxnrOPVlb7rFBzfoeZHjT53Ijx4d5fovV/kj4qZq27W6We KfVXTTOlnd2uc45yvlsmTbI5S62fs2DBHFx448PRJJL7qMm0A0W2npp3h9S3Oe8BLG/tWVyKUKfd nE+CTbveGGTR9LScLXzFdWcX1XJW2rr8CvdKtiPLNDYJhRCSnoRVZl0yfshKNSm05VSLkpY8ScMe zbp/gUSQBsj2tOQ1xAKanasmeJKTS9BGB2M6TjvwhTE8EkraImIqlIz8skI6SN8LKmoLHTnEbWji eqF5k70V0D+r4tfOlTl2SNd5tJts8TWzb1k0esd4UwybR69y8/GWKf2Xaaswsp3vGQORAVbpGUce 0lFep6e3bJCSkZNV1EdOHjLQ/meq5XyJX0PYh4diiql1ZytobDNapGklskL/AEXt4grbFm36PucX K4PlLeHb9jBBU1ULC2KZ7Ae4rRxiznjlyxVJlDw57i5xJJ5kqk66GMk5O2dGkmtZoGtroJXVFO7V A5gyCevcs3GactH3OqM8Eow82Lbh1VBbLDd7vFPVUVFJMyPJeWjl24HenLNDH9lsMXAz8lPJFfr+ xzHRlri1wII4EFaKSZxyxuLaa6nasFXTMppqKpfu2ygYf3ELDJF3aPQ4uSOuj6F9TNQ0FqkpKaoF Q+U8SOQCSUpytmkpY8MNU/8AU86WHtHPiunY8jUI8xvD2huRyyModNUCjR6oQryNj7Lyg3QRsHlE sP3e73jwz6Oo49iV+pVSqr6EREOz7092T5SDdBGzF5SZF0AOOOMFNTozycWOSm+6Hue5LY1WKuqO /DtPdo4Wt/5aSVjdLJ3xAyAeKikdG8q7HDka+SR8sji97zqc4niSqUqOeWNydshuSnuLyQ3PRG4v JFueiNw8k2WetqrVVmopS3Lm6XseMte3uIQ2pIvGnj7Gy7XyqrqI0TKempKdx1SMgaRrPUlTFJdT TJklJUjibnotNjk8o6GzlRFbr1T1kzXFjCQS0ZLcgjUOo5pSdqjXDFQlbNu0FTTy2iCi+Mn3SobO 6QTuYRu2Eehx6oj3uqKypOGrdv8A5/8A4eeMSvY5HiImJUpEeUKKmfLMyKNup73BrR3kp70rFHC5 yUUen/sXHvPgZvNMLljPwfBxnu1d6y89+x1/UIV8XX/np3PK1FNJBPJDK3S9ji1wPYQt4ztWjgyY XCTiz7B5OL8L9sz8V1L83G2xhoJPGWAcGu6lvonppK93i5/Ox6vuv2Pzfx3wx8HledBfYyP5S9V+ fdfmdOCV8E2WkhwKqznirRrkqXzkF6LLSLI84zg4Ssovj5J2MualYywckxoeEDQiEhlTxw7Uiil6 VjMzwgZDSmjGTOjQVkdNBxOCtEzCXUpZvrlWg4OOQC0gtmcPJyqEWfKPKztOy9XCO1W6UOtdC46X N5Ty8i/wHJvTJ7V5vN5Sm9I9kfX/AEc8HfFxPPlX+ZL9F7fj6v5eh4mJzo3YjkLXdDgrz2rVs+ni 3F0mbrJHBLeKYVr8ROkAe93HAzzWWR1F0dfFhtlTl/xn0uM3w7RSUtTS0/xCGcTpGjR393LtXLUd fvPXTyeZ6VX53+HsfMbjFCK+cU3GESO0HpnguqEnqrPI5OOPmy17EaaSqpmyCmnfFvBh2nHH2qto vurMVCcfhlQrbSMfWQQPdhj5Gtc49TxKU8nRtF8bjreMX2Pocnxc7aI7LOsUYpS3Q2cM84Hlq1d/ auVR+ztf8nsudy8txdVf3fh+J87rqQU9ZPADqEcjmg9+CuuM7SZ4ubjqGRxXYq3UTt06WnEkkXBr s4VKclerpMxeKE1HeFuPYc5lnfrlOSAGtA5NA7ERqKpDlGU3chU43crSfRDgSEpO0GHGo5VJ+h7D aWhrLnBTVFukO6LW+j2YHJYY5KLuSs9LNinOOsJauynadnwfZuno6hwNQXasHmAjG/tE8lXikeTo qQ1FVHAOBkcG+9dMsmsbPMwcbzciiz3DrRspTXWPZ+egq3VT2gOqNXFru3gOHNcu+Vpyv/n4HsLj 8VSWLTq1fZ/v7njL9a/iy7VNDq17mQtz34K6sWVzjbPI5fEWHJUex7HY97ZrHb2U90ioTQVbpapr 3Bpew4wevLC5cvSbtdz2OH9rBBQdV3/Xp93vZ4u+viqrxWVEDcRSTOcwY7CThdmK4wSZ4nMSyZ5S ic9zWtyCR4YytVbONxSBrA5oc3BB5EIbroxKKatEo4HyP0N0g97jwA7yk5pK2VHC5ukaLnbX0MkY c+ORkrNbHMORhKM7X3jycd433tPs/c9o211G50i1VJP+mvK8nPZ9V5vHUao58ljurpiWWqq0/UXV HHNR6nFtDzLroWCx3bT/APSqn7CnypnoLk8fWqIR2G8ibUbTVFv1FTxy1o89zi8l10OnDaa9rcOs tTn/AE1yy4+Z+p2w5GBLqjFW2O6yStMdnqw0HjiNb4sWSK6nJnyY5yTijVT2WsazD7RWZ/0isJ4s zfQ6seXjpdTDW2W6GYGK0VoaP+iVvjxzUftHNknjeRNdiPxRcgONrrB/Bcjy5nf5/F17FEtsuIB/ 9PrR/Bd+SqMZepx5p4n8JdQ00sbQKihqc/tRO/JY5ceR/CPjZMaX2y6dtOGn9BI0/VcFjGGVdzol kwehzdQ+EgF72sPeujV69upxrJ9utuh0BDSmPIqOP1guXeafY9BQg10kY6omIfo5A7xC3xrbujkz TlD4XZGN73DjpTaSOrFilkV2hueB6TPYUJX2FkxuHdCY6OQebn1hDTRhGcJdh7sHlxS2K8tPsOnM lNVRVEWN5E8PbnvBVbWqFGDhLZHpTdtnjdfj00FX8YgZ3eRo1ePdlTctdb6GlYt/Mr7VVfrXseWr nyVdXNVS43kzy92O8rSLpUcmVbycmTs9bV2i5wXGhk3c8DtTSRkHvBHaCOBHct8WeWKW0Th5fBx8 rDLDlVxf/L/Feh9fttbSbQW0XW3DQRhtTT5y6B/d1aew9viCvchkjmjvD8/uPzfkcTL4fm8jN/8A q/Rr+fden4FsYcDghFiPoGw9HQ3ChDJg0u5EFaQpiZDa3Zc21pq6TLoObm9yJRoEzzbDkc1BRa1A 7JBMLEUh2QeEDTKHtKQ9iosRRLkQMZ7AqSMZSROnopJ5AxrSSTyC0jBs5MvIjBNs8X5Stroqamm2 csUwc9wLK6qjPDHbEw/+TvUO1cfM5ignjxvr6v8A0Povo/4DPLJczlLp3jF//wBn/ovzfofMN3hp 8F46kfawwaRZKmcd1URPpw0A4jPMk96ptKmmEIye0ZRpLsWCHosdzrWI17+sdT/BzVTmH6BedPsU fZOhPI1VlIh6J7krCPdDolsPykIRtB5j2p7MSxpep3mbUXltLuGyU7nhmgVBYN6By5qNUdHmyr0/ 59xwTCSSSck8z3q9zmeLZ2xbjojcXkETB0T3J8kW46J7k+SaKKsuFGHtp6iSNpPIHgh6sWDzouW3 a+n4FFSZqiQyTyOkce0lOLS7DmpZO5U2NzHBzSQ4HII7E9rM4wcXaPSs2vuLY2ufSUUlW1ultS6P z/HuJ6rLy17nb9alXWP8Hmaky1E755nF8j3FznHtK3i1FUjgyKWSTlLuVbroq2MvKIGPkOWSBnxK akRLGX2GWobe5GVVNEyhZwbw5jvKrIsXlJ3cjPjT5X1qUHFLGuxTUMifUTPp26YXSOLB0ym5P1Es S669rZTJAySGSGUOMcjdLg08cdERm4tSXdCngjOMoTXSSpk5G5bHG3Vu4m6WA8ThJPq2+7KeNaqE e0eiPuUdRA3m1UdZeytpBzagVFzLlQjmxMKZay7UA/Vj2IFTLG3m3D5g9iApkxe7b2sHsQGpIXy2 fQQLVkhfLZ9FAasPjq193uTsNWMXi1H/AGSDVjF0tJ+cEwph8Pszubm+xIKZEzWKT0tyfFoR0DqV PpNmph50NI7PfGEUguRnl2Z2TqOBoqI57mgfclqg2Zkm8n+zMwO6hMf+nMR+KTxxZcc849mcqu8l 1I8E0lwqIz2BwDx+CnykW+TN92cSbye32gJdTSU9W3uBLD7+HvWWTj7FYc/lnLuVBX0kbhX2qeLH zt3ke0Lk+rZIPod/1rFOPVHBp3uklc1sgxngDxWskorqjmxZJSk0mbRSSluQ1rvArDzYo7Vjm12K JI9Bw8afFXGV9jOUUu/QgY88VSkLy7NliuddZLi2ut8uiQDS5pGWyN7WuHaD/st8HIlhltE4Of4Z h52J4sytfqn7p+jPrezF3tW08QFIRTXADMlG93HqWH5w947R2r3sGfHyF9no/Y/M/E/DeV4TK8n2 sfpJfs/Z/o/Q7ltdV2uqEsRcOPnDsK11aOKHIjJHsnbQRVtrdHKRq04IKq7RqpJniXxgSvDfRzwW ZWyJNamGxMNRQbD0FFC3EYz3J0LzELcE9iepDyokykcexUoGE+QkWvpIaamkq6yaKmpohmSWV2lr R1JV6KK2k6RyrNPNNY8ScpPsl1Z8y252+NVHJa9nN5BSOBbLVEaZJh2hvaxvvPReRyvEU1pi7e59 54J9FPKkuRzesvSPdL8fd/ovvPnzYuzC8hzPtliJbtrR5xAHVJSfoV5aXcdPE2Q4iaX45InJx+IM cYS+DqWVMctO0FzWgZ49qjHKM+iHl2xK6NDRRtiDnOLnEd6z/wAxukbqWJRtsyvpaieZpp6Od7Qe xhwuuEJa9Tzss4uSaOtBR1DYsG3PB64H4rCXGyt9zrhysKjVGOrtVwke1zKHABz6bfzW+PFKKpnJ mywm7SNkNFUNj0vtziehafxWEuPlvozrx8rCo00YK62VrzmO3Tjj2NW+LHOPc5M88cvhNENMGRYm oJ2nrE5c88ea+h2YsuDXqc+vaGZ3bJWeIIWuOEv6kc+bJH+hlbHjTxlOepQ117HdjjilG9iEkr28 nA+pVGKZyZ5+X8Ls2U9LLKzI0+xYSyRizXHjnNX0Kqhj4ZAx8YOTgYKuDUlaZnkuDpxLDSShuoxH HRSsse1mnlOrozvaxnB+W+IWibfYxlou4BjDycEWw1i+zIuga9pacEFNTaJlgUlRF9Nq4OLnDuJO FSyV2JfGvvbEYOiNxeSRMKamT5JEw9E9yfKZ7t20dqPKqf8Aynfkt90Ly5EDtFbOypk/lOS2QeXI gb/bj/eZP5TkbIXlSIG+0B5VEv8ALKNkLypkfjuhP94l/llGyF5chfHNF/mJP5bkbIPLmL44ov8A MSfy3ItC8uYxd6P/ADLvsO/JFoPLmMXaj/zZ+w78kWg8uZIXak/zrfYfyRsGkybbpSf56P2lFoNJ +xY25Ux5VsP2wnaDWfsWsrYncqqE/wAQItCqXsWsnLvRlafBwTDqWtkm5hzkAWx1NUz0Znj1oA1w Xm6QnzZ3EdUWKjoU+1lbHwnhbIPBOxUdGm2qtsw01ERjJ58OCLF1FU2nZS9AufBSvefnAaXe0Iai xqTRyK3ydw4L7ZcJoe5r8SN/NYT4sJHVj5mSB5O/7E7TRMdu4IqtnfE/B9hUQ42j6Dy8p5VR5iaj qqF2irp6ild3PYWpTi16HXxvJkqbogXuaMhwcOqzSTOjJj1VxlZKlqX70PiEjJGEFr2Hi094PMJ0 4dUzk8yOS4Sja+aPouzXlMrKZjabaClNxhHATt8ydo69j/Xg9V6nH8Wkvs5Va9/U+N8T+heDK3k4 UvLl7P4f5j+Vr7j6BZLvs1fQPiu6wGU/qJTu5R+6efqyvWxZsGb4JdfZ9GfE8zw7xLw7/v4nr7r7 Ufmu350dSS1SR82EepbPC0efDnxl6lfwFw+b7lPlGq5iJCjd3I8sf1tEm0bu5NY2S+WixlA4/NVL GzGXMRKrhpLfAai41VPRxD588gYPfzTlGGNXN0vvIw5c/Knpx4Ob9kr/AGPFbReU6wW1r4rPA651 A4CR+Y4QfX5zvUB4rz83imHH0xrZ/ofVeH/Qrnch78ySxR9u8v4X6/gfL9oNobztPUiWvqnzsacx wxjTFH9VvL18T1XhcrmZcrvI/wAj9E8J8G4Xh8NeLDq+77t/i/8ATt9xzJYJYmEuDW+JyuSM4yPW nGcFdGJkzi4hzu3kOC6NPYwwZ4t/bNkFurqluYaOTSfnOGke0pxxyNs3Kxa1FHSt1kqacfpqyKMf RjBefbwCqWCM+55+PkyxfCb2Wmlkd50U1U79pxx7ArhihDsjPJyJZO517fYa94ApLcyFveGALRIx 3bOpFsnc3j9NMxg6lPVi6lzdkQ35Subnoihkv7L0zedZlFAQOzkDeVSSnQFbrG1vozZRQ7KnWyRn KRILKnU0rM5cSgexRJBGeEkUbvrMBQPZGaS32qTO8oaY/wAMD7kdB7JkG2q1D0IRH9SRw/FRLFCX dGkc0o9mUT7O22dwdv6lpByMSA/eElhglSQ5ZZTdtjdYDp0xXF+P24wfuIWT4eNm65mRKjnVmytb KPMrKd/1mub+aqPHUexjkyyn3HDYq6Fml1NHJ1ZIPxwsMnGyN2mdeLk4oqpI5l1tFeBmO21Hi1uf uV4sWSPxGHIyY5fAjDu5YRiaGaMj6TCEShI7cGXDrUil0x1gNf29vFCh06owz5Un9hnRho95HqEr c9QuWWXV1R0Y8Wyu0U1MLoAS4NcB3FaQmp9jPJF41bR5X48kHKnZ9or21wV/cfKvxyf9i+YC/wAw /u8f2imuCv7iX47P+xfNgNoZx/dovaULgx9yX47P+xfNh/aSoHKmh9pT+ox/uJ/x3J/Yvmw/tNU/ 5aH2lH1GP9xP+PZP7F82A2oqf8rD7Sj6iv7hf4/P/wAa+bGNqqkf3SH7RR9RX9xP/UE//GvmwG1k 450UX2yj6iv7h/8AUEv/AB/r/sTG1svbQx/b/oj6j/7foP8A6g/+v9f9iTdrj20DfVJ/RL6i/wC7 9Br6QL/x/r/sTbteztt5/mBL6jL3GvpBD1xv5otZtfS/Pt8nqcEvqMvdFrx/D/a/0LG7V2w+nRTD 1A/il9Sn9xpHx7jvupfL/ctj2msbvSilZ/DU/U8nsaR8b4r/AKn8maoNoLET5tY+L7TVD42Rf0m0 fFeLL/5F+d/wdOjvNG84p734AzZ+9Q8c490zeHKxT+GSf5o6sFfWgZZUQVDf2mj7wps2teqNcd2c OFRRvHWN2oew4TsOj7M0w1tunOnfMa4/NeNB96doNTR8FAGqJ5b3EFOidTRTVt2oz+hqXOA7CUuo tWdSl2uq4sNrKUSDtITtk0zpRbQ2SuZu6lgbngWyNyEWgToyVmyOyV1BfFBCxzvnQu0H3cEtYspZ Je5wavyYtiJfbbnI3tDZmBw9owonhUjTFmcOxzanZPaGlaR8Fhqmjtjk4+w4XHPhO+jPQx+IKqkj y96tlyhdmW1VUJB4ndHHtC0xYpw6M5s2aMncehos21u0lpAjor7X07R+rMpc37LshdUOVnxfDJnJ l8G8L5vXkYYt+9U/mqZ6ak8rG10LcST0FVjtlpG5PraQt4+LciPen+R52X6A+C5E3Byj+Ev5s2U3 lj2jkeWG12ZxHbu5B/8A2tX4zkircUeMvoFwpTcVln81/Bqk8qO1UjP0VNZoeogc773Lml9IMvpF Hdi//jrgLrKc3+aX7I85ffKJtrK0tdfHU7TwIpomxe8DPvSXinIy/wBVfh0OmP0S8K4nVYlJ/wDt cv3dfoeVlq6q4TmWqqKmsmPznvdI4/iuWbnN2z6jiR42CGsUkvZdF8kaIrNc6kfoqCUA/OeNI96c ccvUnPyMTVQR1rbs5comATVMEI7m5efwCUuNGb6nLi5UsapG9lgpCf0756l3cTpHsH5q4YIQ7EZO VOfdnTt9kc3hRW+OL9oMwfbzWyRz7M60GzFTJ51VUNjHjxRQurNsVnsdJxnkMzh1TpDUWXi526lG KSkZ44TKUDPU7QVOkkFsTe8nARZSijkVG0ceTrr2uPczLvuS2Q9aMx2ghOfOqXeEZ/FLZB0G2/0/ ayq+x/VFitF0e0FH84VI/h/1RsgtF8e0Fu7ZJR4xORsg6GmK+2h3OqYPrNcPwRaFSNUVxs0v98pT 4yAfenaCjVHDaZx5skD/AKsgKfQnUkbFbpRwafUihUUybKUT/Rlc1LUVGaTY7Od1VFGoGWTZC4s4 x1Ad60qYWzNJYL1FnA1IpjUmUPpLvF6dOSjqUpMq3lWz5SncPUnY1IkKs8nscPFFj2K5I6Gf5alg f9aMFHQdopdaLQ/0aVrP9Nxb9xUPHB90XHJKPZmWo2YoJgQyapj/AHw77wksMF2G8kmurPiK9s+G BMkigBIJojhMigQKhYTJoWEE0LSgVC0lAUGCgVBgoCg0lA6DSUBQ9KB0w0hAtS6nqKindmCeWI/s uIUyhGXdG+LNlxfBJr8zr0W1N5psA1AmaOyRufeFhLiY326Hfi8W5MfiqX4r+DtUe2sLxprqEjvd Gcj2Fc8uFJfC7PRxeMY38cWvw6/wdy2X20zH/k7iaZ5+bqLPceC55YZw7o9HFzcWX4ZJ/v8Aqd6n udc1oOuCqb1Gk+0fkoTZ1bL1RrjvFOeFTTyxHvxrHu4+5PYFTNMTrdV/JTRPPcHYPs5o6MNSQo3x nMMz4z4oojRGmnuF4pfQqC8dxR1FozoQbUVrOFRTNf1CdipmuLaWikGJYXMPaixDlmsdYP0sUD8/ TjBQNSMU1g2YnyfgNJx+i3T9yVIpZJe5kdsjs5kllK1p/ZkcPxScYvuCyNdRf2XsjRwhcR1ld+an yoexf1jJ7g3Z+zRnLaCBx73N1feqUYrsZvI33NcVIyNumGJkY7mtA+5MWzLG0Wri94CKF1LG0tDH xlk1J0NRZMVdDB8lA0kduEFKBCW8zBh0Bsbe/kEylA49XtBDkh9YZHfRiy77lNorWjmy3mV5O4pT 9aZ+PcPzS2J2ijBWXWdjC6puEdOztDMM954oVvsS8lK+y+885X7V2CBxL6p1XIPo5k954LaPFyy9 PmcGXxXjY/iyfLr+xyKryhRNyKS2vd3GR4b7hldEeBL1Z52Tx/Cvgg3+NL+Tnybf3Vx8ykpWD1la LgR9ZM5ZfSDJ6Y182Vjby9f4VL9k/mn9Qh7sn/H8/wDYv1/kmzby7jnBSn1H80vqEP7mUvHsvrjX 6l0e31wHp0VOfBxCX1BekjWPj0vXGvm/4NMW3836y3D92T+ih8F/3G0fHIPvjfz/ANjTFt5Tu+Ut 8o8HAqHwp+6No+M4H3i18jTFtnaX+nTzM8YwVD4mRG8fFeM/Vr8jbT7XWjPmVcsJ8XNUPj5V6G8e fx5f1/udSk2xYPkL/M3oZz+Khwmu6ZtHPjl2kn+aOnTbZ3MfJXlsn12sd+Cm2jVK/Q6MG3V4YPOd RTDqwt+4o3Hr7o2Q+UGqHy1tid1jmI+8J7BqjTHt/RO+XoaqPw0u/FGwtC1u1+z83ykjo/8AUhI+ 7KNkGjGbls/U/J1lGSezWAfei0LWRW+lo5BmIscO9pBTF1Rinp2x5wkPYyvn3XMZRY9z8/r2D4wE xCQAYQAsIFQsIFqLSmLUNKLFqGlFhqGkosWoaUWGoaUWGoaUWPUNKLDUNKLDUNKLDUMIHqGEx6hh AUGlAUaqOuraQ5pqqaLo13D2LOWOEu6OjFycuL4JNHbodsbpDhs4iqW9Rg+5c8uHF/C6O7H4rkXx xT/Q7FLtfa6jArKWSE9+NQ9y55cSa7dTuxeKYX3bX/PuO7br1SSgChu5b+wZM+5ywcJR7qjvx8iO T4WmdeG61zR5wgqB34LT7uHuSUma7r1NDLzH+vpJmdW4ePwKew00/UuZcrZJwM7WHukaW/ei0PU0 RfBZeMUsT/qvBT6E6loixy1IoWiJt1DtKKFoibZHDtJRQ9ETEzxyBRQaoqmuMcIO9qYo/rPARY1A wy32k46Z5Jj/ANNhPv5JbIqqMsl6ldnc0bvGV+PcMpbE7RRiqbnVhpdNWQ0zf2AB7zlFthv07HAu O0lkgcTUVzquQdgcZP6LSODJLsjjy+IYcfxTX5df2OJWbeMaC2goD0dIce4LohwZf1M8zL43jXwR b/Hp/Jwa/aq+VeR8K3LT2RNx7+a6YcTFHv1POyeLcqfwtR/Bf6s40z5p3l80r5Xd73E/euiKjHpF UedklPK7m2/xIaFVkaBu0WHlhu0bBoMRpbFLGSESVlrGTbElZaxkxGlZaxkxGlZaxkmxpWaLGTbG lZosZMRdErLWIm2PHLgeiVmkcbXYvjfUM9CaVvg4qHCL7o3jPLHtJ/M0R3C4R+jVy+s5UPBjfobL lchf1FzL7c2c5Wv8WqHxYMteIZl3Sf5FrNpatvykDHeBIU/U16SKXijXxQ/UsG00JH6alePDBUPh z9GjWPi+L1i18i2LaC3k5Ej4T9Uj7lm+LlXobw8U4su8q/FM30+0b/7vd5B0334FZvFlj3TOmHI4 +TtJM1N2huWP/cMmH7TAfuWezXc3WKEux85wvePhKDCA1DCA1HgoHqGCiw1DSiw0DSUBoGkosNB6 Six6C0lFh5Y9BRYeWGgpWPyw0lOxeWGkosPLDQUWHlhoKLDyxaEWGgaCiw0DQixaBpRYahpRYasW lAahhAUGOiBUaqW4V9N8hVzR9A849izlihLujox8rPj+GTOpS7W3iHg+SOYfts/ELJ8SD7HVDxPM viSf6HTp9tzyqaAHvLH/AJrF8N+jOmHisP6ov8ma4trLNJ8tTSxnvMYP3LN8TIjoh4lhfq1+Rrg2 jsR9GtfF63NUfV8i/pNo8/C/60ambQWv5t6eP47kvKyezNFy8b/rXzQztBbMcb28/wAc/ml5WT2Y fW8f96+aM020djAOu4Pl6anOVLBkfoZy52Fd5owTbX2eHPwelllPeGBv3rSPEyM55+KYF6t/gv5O fU7c1JyKaijj7i92fuWseF7s5J+ML+iHzf8AByKzae91GQazdNPZG0Bbx4uNelnHPxTky7NL8Ecm eWedxdPPJKe97iVvGMY/CjhyZMmX45NlYYnZmoDDOiLK0GI+iLGsZIRpWNYxiNFjWMYjSsryw3aL DyxiPolY1jJCNFlrGTbGlZaxk2xJWWsZJsSVmixljYuiVmixk2x9ErNFjJtjSstYyYjSstYxiPoj YpYwMfRFh5ZB0aaZm8ZU+NVZk8ZQ+PmmmYSxlTo1SZk8ZDQnZKgWwgtOWkjwOFL69zpxJx7Bo6J2 YaD3aLHoAZ/8wix6DEaVh5YxGeqLGsYbsosfljEXRFleUMQosflAIUrGsQxCix+UPcosPJHuuiLD yhGJFh5Qt10RYvKDddEWHlC3XRFi8sRj6J2LyxaOiLJ0FoKLFoLSnYtQ0osWotPRFi1I4TFqLCCd Qx0QFCwgVBhAqFhFioMJ2FCwgVBhAUGEBQsJk0LSiwoYaiw1GGJWUoEgxFlLGSEaVlKAxGlZSgSE aVlqBIRosaxjEaVleWPd9EWHlsYjRZSxkhGlZSxk2xpWWsZJsfRFmixljY1NlrGTbH0Ss0WIsbF0 Ss1WMm2JTZaxE2xdEWWsY910SsrywMXRFieMrdEqTM3jKnR9E0zGWMpdErTMXjKnRdE0zJ4yrdcU 7I8smyNFmsIE90lZHljEXRFleWMRIsflDEKVlLEMRI2K8okIUtilhJCHolsUsJIQdEbFLCMQdEti 1hJCBGw1gGIOiWxXkhuOiewvJI7hGwvJEYOiNifJI7jompE+SRMXDknsQ8RExJ2Q8RAxp2Q8ZAsT shwI6EEuJEsTI1IlqLIcCJCdkOJEtTJojhFioExULCBUJAqFhAqDCAoMICh4QFBpQGow1BSiMNSs pRJBqVlKJNrOiVlqBNrEWWoEms6JWWoExGlZagSEfRFlLGMRpWUsZIRosaxjEaVjWMkI+iVlrGSb Giy1jLGxKdjRYybYkrNFjLGxpWaLGTazolZosZMMSLUCQj8Ui1ANHRA/LAsQJwIGPonZm4Fbo00z J4yl0apMxeMqdEmpGbxlZi6KtjPyxtjRZccZbuuinYflDESNh+USESLKWMYi6JWUsZIRJWWsRMRc ErLWIk2Hoiy1iJiFKy1iJCJKy1iGIgiyliGIgix+WhboIsXlC3QRZPlkTEE7JeMgYk7M3jIGNNMz eMrMaaZk8ZWWKkzN4yssTTM3ArLFVmTgQLOCaZDgQLU7MnEgWpkOJAtwgzcSBamRREhAqFhOyaBM VCwEBQ8dEgoMIsaQwEWOhhqVjSJNalZSiTDUGigTaxItRJtYlZooFjY0rNIwJtjSs0UCYjSstYyY jSstYyQjSspYxiJKyljJCPolZXlkhH0RZSxkhGErLWMm1nRKy1AmGINFAk1gSLUCYalZSihhqC1E eEDoeErChYRYUItTsWpEsTszcCssTM3AqdGnZk8ZAxosjyxCNFjWMv3XglZr5YxGixrGSEaCljG2 MJWUsZJsY7krLWNEwxFlKAwxKylEkGpFKIYQPUeAgKDCAoWECoRCBURITTJoiWp2Q4lZamZOJW5q dmbiVuaqMnErLU0zNxKy1UmZuBW5qaZk4lbmqkzJxKy3vTRm4lbm4TMnEiWpkOJAtQiNSOEydRYQ Kg0oFQwEDURhqClEYalZSiSDUFKJNrUi1Esa1KzRQJtalZpGJY1qmzRRLGsSs1jAsaxTZook2sSs 0USYYlZagSDErLUCQYgpQJBnVBSgMMCQ1AkG4QUoDDUWWoksJDSGMIGGeiQ7DKLCwyiwsMoCxoGC KAeEARLUWKkRLE7JcSJYE7I0Fu+iLDQuDVNmuoBoRY9RhqB0MNSHQ8IHQIAEDBAwQAIAEACBB2IE RKCCJVARIQiGishMzaIEJmbRW5qaM3EgWpozcSstVJmTiVuaqTM3Arc1NMycSstTTM3EgWqrM3Eg WoI1IlqZOotKBahpQGowxA9SQagaiMNSKUSTWospRJtaps0USbWpWaKJY1qVmiiWNaps0USxrUjR RLGhSaRiTaEjRIkAkUkSAQWkSAQUkSACRaQcEDofBABlABlABlArFlAWGUCsWUBsGUUGw8oDYYKC rGCkOyQKBhwSGGECoNKdhRJIsEACABAAgAQAIAEACABA7BAAgAQISCWRITQiJTE0RcE0Q0QIQZtE CEyKIFuU0S0QLe9OzNxIFqdkOJWW9yaZm4kCxVZm4ECxOyHAgY07I8sWhOydBbtFk+WIR47EWHlj DEWNQJBiVlKAwzoixqBIMSspQJNbhKy1Am1qVlqJMDCRaRJo4JFJExwSLRJpSLRNpSLTJApDTGCg qyQKBqQw5FFbD1BFD2DUigsWSihWLKAsMoFYs9UCsNQQGwtQQLYNQQGwaggNhh3VA9iQciilIkHJ FqRIFKikyQKQ7JBBaYIAEACABAAgAQAIAEACABAAgAQAFACQTQsIEIhNARwmKiJanZDREjogmiJa glxIlhTI1IliLJ1IFidkuBHdp2RoR3Z7k7JeMjuinsJ4xbo9yNheWLddEbE+WIRdE9g8se7Ssflj EZRYeWAjRY1jGI0th6DDCix6j0lFhqMNSKokAgKBIoY4IGhhyBpj1BIdhqCKDYYd1RQWGvqih2PX 1QGwa+qQ9g19UxbC19UUFi1ooWwakUGwakULYNSKDYWpFBsGpFBsPUih7AHooFIm1/rQUpFjXdyR opE2uSo0iyxqk0RJBVggAQAIAEACABAAgAQAIAEACABABhACwgVBhAqFhMKFpRYqDSiwoWhFi1Fo RYtRbtOxaC3aLF5YbroixeWLc9EWHlBuUWLyhbnonYeUG46IsPKFuOiLDyg3HRFi8oW56e5Fi8th uunuTsPLEYkWLy2Ld9EWLQRj6IsWotIRZOpEtQKiKYmCCRFwToVi1ooWxHX1CKFsG86p0LYW86oo W4b3qig8wW96ooXmBveqeoeYG96pUHmBvUahuG96lGobi3vVOg3DedUUG4bwd6KDcN4ig3GJOqKB TGJOqVDUybXpUWpljHqaNYyLo3JGsZF7CpOmPU//2VBLAwQUAAYACAAAACEAyQ6fl+EAAAAKAQAA DwAAAGRycy9kb3ducmV2LnhtbEyPQU+DQBCF7yb+h82YeLMLFLEiS9M06qlpYmvS9DaFKZCys4Td Av33ric9Tt6X977JlpNuxUC9bQwrCGcBCOLClA1XCr73H08LENYhl9gaJgU3srDM7+8yTEsz8hcN O1cJX8I2RQW1c10qpS1q0mhnpiP22dn0Gp0/+0qWPY6+XLcyCoJEamzYL9TY0bqm4rK7agWfI46r efg+bC7n9e24f94eNiEp9fgwrd5AOJrcHwy/+l4dcu90MlcurWgVJC9x5FEfzBMQHnhdhDGIk4Io iQOQeSb/v5D/AAAA//8DAFBLAwQUAAYACAAAACEAWGCzG7oAAAAiAQAAGQAAAGRycy9fcmVscy9l Mm9Eb2MueG1sLnJlbHOEj8sKwjAQRfeC/xBmb9O6EJGmbkRwK/UDhmSaRpsHSRT79wbcKAgu517u OUy7f9qJPSgm452ApqqBkZNeGacFXPrjagssZXQKJ+9IwEwJ9t1y0Z5pwlxGaTQhsUJxScCYc9hx nuRIFlPlA7nSDD5azOWMmgeUN9TE13W94fGTAd0Xk52UgHhSDbB+DsX8n+2HwUg6eHm35PIPBTe2 uAsQo6YswJIy+A6b6hpIA+9a/vVZ9wIAAP//AwBQSwECLQAUAAYACAAAACEAihU/mAwBAAAVAgAA EwAAAAAAAAAAAAAAAAAAAAAAW0NvbnRlbnRfVHlwZXNdLnhtbFBLAQItABQABgAIAAAAIQA4/SH/ 1gAAAJQBAAALAAAAAAAAAAAAAAAAAD0BAABfcmVscy8ucmVsc1BLAQItABQABgAIAAAAIQAKYnnz +gMAANkIAAAOAAAAAAAAAAAAAAAAADwCAABkcnMvZTJvRG9jLnhtbFBLAQItAAoAAAAAAAAAIQAs Tx7CXYMAAF2DAAAVAAAAAAAAAAAAAAAAAGIGAABkcnMvbWVkaWEvaW1hZ2UxLmpwZWdQSwECLQAU AAYACAAAACEAyQ6fl+EAAAAKAQAADwAAAAAAAAAAAAAAAADyiQAAZHJzL2Rvd25yZXYueG1sUEsB Ai0AFAAGAAgAAAAhAFhgsxu6AAAAIgEAABkAAAAAAAAAAAAAAAAAAIsAAGRycy9fcmVscy9lMm9E b2MueG1sLnJlbHNQSwUGAAAAAAYABgB9AQAA8YsAAAAA ">
                <v:shape id="Text Box 1430809489" o:spid="_x0000_s1082" type="#_x0000_t202" style="position:absolute;left:6175;top:12871;width:6350;height:30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xg04yQAAAOMAAAAPAAAAZHJzL2Rvd25yZXYueG1sRE9La8JA EL4X+h+WKfRWd7VaYnQVCYhS6sHHxduYHZNgdjbNbjXtr+8WhB7ne8903tlaXKn1lWMN/Z4CQZw7 U3Gh4bBfviQgfEA2WDsmDd/kYT57fJhiatyNt3TdhULEEPYpaihDaFIpfV6SRd9zDXHkzq61GOLZ FtK0eIvhtpYDpd6kxYpjQ4kNZSXll92X1fCeLTe4PQ1s8lNnq4/zovk8HEdaPz91iwmIQF34F9/d axPnD19VosbDZAx/P0UA5OwXAAD//wMAUEsBAi0AFAAGAAgAAAAhANvh9svuAAAAhQEAABMAAAAA AAAAAAAAAAAAAAAAAFtDb250ZW50X1R5cGVzXS54bWxQSwECLQAUAAYACAAAACEAWvQsW78AAAAV AQAACwAAAAAAAAAAAAAAAAAfAQAAX3JlbHMvLnJlbHNQSwECLQAUAAYACAAAACEAZ8YNOMkAAADj AAAADwAAAAAAAAAAAAAAAAAHAgAAZHJzL2Rvd25yZXYueG1sUEsFBgAAAAADAAMAtwAAAP0CAAAA AA== " filled="f" stroked="f" strokeweight=".5pt">
                  <v:textbox>
                    <w:txbxContent>
                      <w:p w14:paraId="4D835FB4" w14:textId="3AD8E145" w:rsidR="00576783" w:rsidRPr="0027014A" w:rsidRDefault="00576783" w:rsidP="00504453">
                        <w:pPr>
                          <w:rPr>
                            <w:b/>
                            <w:iCs/>
                          </w:rPr>
                        </w:pPr>
                        <w:r w:rsidRPr="0027014A">
                          <w:rPr>
                            <w:b/>
                            <w:iCs/>
                          </w:rPr>
                          <w:t>Hình 4</w:t>
                        </w:r>
                      </w:p>
                    </w:txbxContent>
                  </v:textbox>
                </v:shape>
                <v:shape id="Picture 282643482" o:spid="_x0000_s1083" type="#_x0000_t75" alt="Arterial Gas Embolism&quot; Images – Browse 81 Stock Photos, Vectors, and Video  | Adobe Stock" style="position:absolute;width:18796;height:1287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m8SIyQAAAOIAAAAPAAAAZHJzL2Rvd25yZXYueG1sRI9Pa8JA EMXvBb/DMoKXohtTkZC6BqMUivXiH3oestMkNDsbdldNv71bKPT4ePN+b96qGEwnbuR8a1nBfJaA IK6sbrlWcDm/TTMQPiBr7CyTgh/yUKxHTyvMtb3zkW6nUIsIYZ+jgiaEPpfSVw0Z9DPbE0fvyzqD IUpXS+3wHuGmk2mSLKXBlmNDgz1tG6q+T1cT37g4q73Utvx4Ls1+R4dz8umVmoyHzSuIQEP4P/5L v2sFaZYuFy+LLIXfSZEDcv0AAAD//wMAUEsBAi0AFAAGAAgAAAAhANvh9svuAAAAhQEAABMAAAAA AAAAAAAAAAAAAAAAAFtDb250ZW50X1R5cGVzXS54bWxQSwECLQAUAAYACAAAACEAWvQsW78AAAAV AQAACwAAAAAAAAAAAAAAAAAfAQAAX3JlbHMvLnJlbHNQSwECLQAUAAYACAAAACEAqpvEiMkAAADi AAAADwAAAAAAAAAAAAAAAAAHAgAAZHJzL2Rvd25yZXYueG1sUEsFBgAAAAADAAMAtwAAAP0CAAAA AA== ">
                  <v:imagedata r:id="rId41" o:title="Arterial Gas Embolism&quot; Images – Browse 81 Stock Photos, Vectors, and Video  | Adobe Stock" croptop="13735f" cropbottom="10787f" cropleft="8986f" cropright="11620f"/>
                </v:shape>
                <w10:wrap type="square"/>
              </v:group>
            </w:pict>
          </mc:Fallback>
        </mc:AlternateContent>
      </w:r>
      <w:r w:rsidR="00504453" w:rsidRPr="00D4117E">
        <w:rPr>
          <w:b/>
          <w:bCs/>
          <w:color w:val="000000" w:themeColor="text1"/>
        </w:rPr>
        <w:t>Câu 1</w:t>
      </w:r>
      <w:r w:rsidR="00DF368E" w:rsidRPr="00D4117E">
        <w:rPr>
          <w:b/>
          <w:bCs/>
          <w:color w:val="000000" w:themeColor="text1"/>
        </w:rPr>
        <w:t>2</w:t>
      </w:r>
      <w:r w:rsidR="00504453" w:rsidRPr="00D4117E">
        <w:rPr>
          <w:b/>
          <w:bCs/>
          <w:color w:val="000000" w:themeColor="text1"/>
        </w:rPr>
        <w:t>.</w:t>
      </w:r>
      <w:r w:rsidR="00504453" w:rsidRPr="00D4117E">
        <w:rPr>
          <w:color w:val="000000" w:themeColor="text1"/>
        </w:rPr>
        <w:t xml:space="preserve"> “Bệnh khí nén” là một tình trạng xảy ra khi khí hòa tan trong máu (thường là nitơ) hình thành các bong bóng</w:t>
      </w:r>
      <w:r w:rsidR="003E421B" w:rsidRPr="00D4117E">
        <w:rPr>
          <w:color w:val="000000" w:themeColor="text1"/>
        </w:rPr>
        <w:t xml:space="preserve"> (</w:t>
      </w:r>
      <w:r w:rsidR="00801414" w:rsidRPr="00D4117E">
        <w:rPr>
          <w:b/>
          <w:bCs/>
          <w:color w:val="000000" w:themeColor="text1"/>
        </w:rPr>
        <w:t>H</w:t>
      </w:r>
      <w:r w:rsidR="003E421B" w:rsidRPr="00D4117E">
        <w:rPr>
          <w:b/>
          <w:bCs/>
          <w:color w:val="000000" w:themeColor="text1"/>
        </w:rPr>
        <w:t>ình 4</w:t>
      </w:r>
      <w:r w:rsidR="003E421B" w:rsidRPr="00D4117E">
        <w:rPr>
          <w:color w:val="000000" w:themeColor="text1"/>
        </w:rPr>
        <w:t>)</w:t>
      </w:r>
      <w:r w:rsidR="00504453" w:rsidRPr="00D4117E">
        <w:rPr>
          <w:color w:val="000000" w:themeColor="text1"/>
        </w:rPr>
        <w:t xml:space="preserve"> do sự giảm áp suất đột ngột, thường gặp ở thợ lặn. Cho biết áp suất khí quyển bằng 1</w:t>
      </w:r>
      <w:r w:rsidR="002E390A" w:rsidRPr="00D4117E">
        <w:rPr>
          <w:color w:val="000000" w:themeColor="text1"/>
        </w:rPr>
        <w:t xml:space="preserve"> </w:t>
      </w:r>
      <w:r w:rsidR="00504453" w:rsidRPr="00D4117E">
        <w:rPr>
          <w:color w:val="000000" w:themeColor="text1"/>
        </w:rPr>
        <w:t>atm, cứ  xuống sâu 10m thì áp suất tăng thêm 1</w:t>
      </w:r>
      <w:r w:rsidR="002E390A" w:rsidRPr="00D4117E">
        <w:rPr>
          <w:color w:val="000000" w:themeColor="text1"/>
        </w:rPr>
        <w:t xml:space="preserve"> </w:t>
      </w:r>
      <w:r w:rsidR="00504453" w:rsidRPr="00D4117E">
        <w:rPr>
          <w:color w:val="000000" w:themeColor="text1"/>
        </w:rPr>
        <w:t xml:space="preserve">atm và nhiệt độ không thay đổi trong quá trình người thợ lặn làm việc. Từ độ sâu 50 m nổi lên mặt nước thể tích bong bóng khí </w:t>
      </w:r>
    </w:p>
    <w:p w14:paraId="69ED7185" w14:textId="0123566A" w:rsidR="00504453" w:rsidRPr="00D4117E" w:rsidRDefault="00504453" w:rsidP="006B097C">
      <w:pPr>
        <w:spacing w:line="276" w:lineRule="auto"/>
        <w:ind w:firstLine="283"/>
        <w:jc w:val="both"/>
        <w:rPr>
          <w:color w:val="000000" w:themeColor="text1"/>
        </w:rPr>
      </w:pPr>
      <w:r w:rsidRPr="00D4117E">
        <w:rPr>
          <w:b/>
          <w:bCs/>
          <w:color w:val="000000" w:themeColor="text1"/>
        </w:rPr>
        <w:t>A.</w:t>
      </w:r>
      <w:r w:rsidRPr="00D4117E">
        <w:rPr>
          <w:color w:val="000000" w:themeColor="text1"/>
        </w:rPr>
        <w:t xml:space="preserve"> tăng lên 6 lần.</w:t>
      </w:r>
      <w:r w:rsidR="00E50595" w:rsidRPr="00D4117E">
        <w:rPr>
          <w:color w:val="000000" w:themeColor="text1"/>
        </w:rPr>
        <w:tab/>
      </w:r>
      <w:r w:rsidR="00E50595" w:rsidRPr="00D4117E">
        <w:rPr>
          <w:color w:val="000000" w:themeColor="text1"/>
        </w:rPr>
        <w:tab/>
      </w:r>
      <w:r w:rsidRPr="00D4117E">
        <w:rPr>
          <w:b/>
          <w:bCs/>
          <w:color w:val="000000" w:themeColor="text1"/>
        </w:rPr>
        <w:t>B.</w:t>
      </w:r>
      <w:r w:rsidRPr="00D4117E">
        <w:rPr>
          <w:color w:val="000000" w:themeColor="text1"/>
        </w:rPr>
        <w:t xml:space="preserve"> giảm đi 6 lần.</w:t>
      </w:r>
    </w:p>
    <w:p w14:paraId="0CFE759F" w14:textId="5F850E11" w:rsidR="00504453" w:rsidRPr="00D4117E" w:rsidRDefault="00504453" w:rsidP="006B097C">
      <w:pPr>
        <w:spacing w:line="276" w:lineRule="auto"/>
        <w:ind w:firstLine="283"/>
        <w:jc w:val="both"/>
        <w:rPr>
          <w:color w:val="000000" w:themeColor="text1"/>
        </w:rPr>
      </w:pPr>
      <w:r w:rsidRPr="00D4117E">
        <w:rPr>
          <w:b/>
          <w:bCs/>
          <w:color w:val="000000" w:themeColor="text1"/>
        </w:rPr>
        <w:t>C.</w:t>
      </w:r>
      <w:r w:rsidRPr="00D4117E">
        <w:rPr>
          <w:color w:val="000000" w:themeColor="text1"/>
        </w:rPr>
        <w:t xml:space="preserve"> tăng lên 5 lần.</w:t>
      </w:r>
      <w:r w:rsidR="00E50595" w:rsidRPr="00D4117E">
        <w:rPr>
          <w:color w:val="000000" w:themeColor="text1"/>
        </w:rPr>
        <w:tab/>
      </w:r>
      <w:r w:rsidR="00E50595" w:rsidRPr="00D4117E">
        <w:rPr>
          <w:color w:val="000000" w:themeColor="text1"/>
        </w:rPr>
        <w:tab/>
      </w:r>
      <w:r w:rsidRPr="00D4117E">
        <w:rPr>
          <w:b/>
          <w:bCs/>
          <w:color w:val="000000" w:themeColor="text1"/>
        </w:rPr>
        <w:t>D.</w:t>
      </w:r>
      <w:r w:rsidRPr="00D4117E">
        <w:rPr>
          <w:color w:val="000000" w:themeColor="text1"/>
        </w:rPr>
        <w:t xml:space="preserve"> giảm đi 5 lần.</w:t>
      </w:r>
    </w:p>
    <w:p w14:paraId="66B8135B" w14:textId="77777777" w:rsidR="00C92448" w:rsidRPr="00D4117E" w:rsidRDefault="00C92448" w:rsidP="002E390A">
      <w:pPr>
        <w:jc w:val="both"/>
        <w:rPr>
          <w:b/>
          <w:bCs/>
          <w:color w:val="000000" w:themeColor="text1"/>
        </w:rPr>
      </w:pPr>
    </w:p>
    <w:p w14:paraId="7E4B1E16" w14:textId="4F93AB36" w:rsidR="00504453" w:rsidRPr="00D4117E" w:rsidRDefault="00504453" w:rsidP="002E390A">
      <w:pPr>
        <w:jc w:val="both"/>
        <w:rPr>
          <w:b/>
          <w:bCs/>
          <w:color w:val="000000" w:themeColor="text1"/>
        </w:rPr>
      </w:pPr>
      <w:r w:rsidRPr="00D4117E">
        <w:rPr>
          <w:b/>
          <w:bCs/>
          <w:color w:val="000000" w:themeColor="text1"/>
        </w:rPr>
        <w:t>Câu 1</w:t>
      </w:r>
      <w:r w:rsidR="00DF368E" w:rsidRPr="00D4117E">
        <w:rPr>
          <w:b/>
          <w:bCs/>
          <w:color w:val="000000" w:themeColor="text1"/>
        </w:rPr>
        <w:t>3</w:t>
      </w:r>
      <w:r w:rsidRPr="00D4117E">
        <w:rPr>
          <w:b/>
          <w:bCs/>
          <w:color w:val="000000" w:themeColor="text1"/>
        </w:rPr>
        <w:t xml:space="preserve">. </w:t>
      </w:r>
      <w:r w:rsidRPr="00D4117E">
        <w:rPr>
          <w:color w:val="000000" w:themeColor="text1"/>
        </w:rPr>
        <w:t xml:space="preserve">Trong y tế, người ta sử dụng bình chứa khí Oxygen cho bệnh nhân để hỗ trợ về hô hấp. </w:t>
      </w:r>
      <w:r w:rsidRPr="00D4117E">
        <w:rPr>
          <w:color w:val="000000" w:themeColor="text1"/>
          <w:spacing w:val="-6"/>
        </w:rPr>
        <w:t xml:space="preserve">Cung cấp một bình chứa khí Oxygen được nén ở áp suất </w:t>
      </w:r>
      <m:oMath>
        <m:sSub>
          <m:sSubPr>
            <m:ctrlPr>
              <w:rPr>
                <w:rFonts w:ascii="Cambria Math" w:hAnsi="Cambria Math"/>
                <w:i/>
                <w:color w:val="000000" w:themeColor="text1"/>
                <w:spacing w:val="-6"/>
              </w:rPr>
            </m:ctrlPr>
          </m:sSubPr>
          <m:e>
            <m:r>
              <w:rPr>
                <w:rFonts w:ascii="Cambria Math"/>
                <w:color w:val="000000" w:themeColor="text1"/>
                <w:spacing w:val="-6"/>
              </w:rPr>
              <m:t>p</m:t>
            </m:r>
          </m:e>
          <m:sub>
            <m:r>
              <w:rPr>
                <w:rFonts w:ascii="Cambria Math"/>
                <w:color w:val="000000" w:themeColor="text1"/>
                <w:spacing w:val="-6"/>
              </w:rPr>
              <m:t>1</m:t>
            </m:r>
          </m:sub>
        </m:sSub>
        <m:r>
          <w:rPr>
            <w:rFonts w:ascii="Cambria Math"/>
            <w:color w:val="000000" w:themeColor="text1"/>
            <w:spacing w:val="-6"/>
          </w:rPr>
          <m:t xml:space="preserve">=15 MPa </m:t>
        </m:r>
      </m:oMath>
      <w:r w:rsidRPr="00D4117E">
        <w:rPr>
          <w:color w:val="000000" w:themeColor="text1"/>
          <w:spacing w:val="-6"/>
        </w:rPr>
        <w:t xml:space="preserve">và nhiệt độ </w:t>
      </w:r>
      <w:r w:rsidR="00E6503F" w:rsidRPr="00D4117E">
        <w:rPr>
          <w:color w:val="000000" w:themeColor="text1"/>
          <w:spacing w:val="-6"/>
          <w:position w:val="-12"/>
        </w:rPr>
        <w:object w:dxaOrig="1040" w:dyaOrig="420" w14:anchorId="342BAC8B">
          <v:shape id="_x0000_i1035" type="#_x0000_t75" style="width:51.75pt;height:21pt" o:ole="">
            <v:imagedata r:id="rId42" o:title=""/>
          </v:shape>
          <o:OLEObject Type="Embed" ProgID="Equation.DSMT4" ShapeID="_x0000_i1035" DrawAspect="Content" ObjectID="_1803404051" r:id="rId43"/>
        </w:object>
      </w:r>
      <w:r w:rsidRPr="00D4117E">
        <w:rPr>
          <w:color w:val="000000" w:themeColor="text1"/>
          <w:spacing w:val="-6"/>
        </w:rPr>
        <w:t xml:space="preserve"> </w:t>
      </w:r>
      <w:r w:rsidRPr="00D4117E">
        <w:rPr>
          <w:color w:val="000000" w:themeColor="text1"/>
        </w:rPr>
        <w:t xml:space="preserve">có khối lượng (bình và khí) </w:t>
      </w:r>
      <m:oMath>
        <m:sSub>
          <m:sSubPr>
            <m:ctrlPr>
              <w:rPr>
                <w:rFonts w:ascii="Cambria Math" w:hAnsi="Cambria Math"/>
                <w:i/>
                <w:color w:val="000000" w:themeColor="text1"/>
              </w:rPr>
            </m:ctrlPr>
          </m:sSubPr>
          <m:e>
            <m:r>
              <w:rPr>
                <w:rFonts w:ascii="Cambria Math"/>
                <w:color w:val="000000" w:themeColor="text1"/>
              </w:rPr>
              <m:t>M</m:t>
            </m:r>
          </m:e>
          <m:sub>
            <m:r>
              <w:rPr>
                <w:rFonts w:ascii="Cambria Math"/>
                <w:color w:val="000000" w:themeColor="text1"/>
              </w:rPr>
              <m:t>1</m:t>
            </m:r>
          </m:sub>
        </m:sSub>
        <m:r>
          <w:rPr>
            <w:rFonts w:ascii="Cambria Math"/>
            <w:color w:val="000000" w:themeColor="text1"/>
          </w:rPr>
          <m:t>=50 kg</m:t>
        </m:r>
      </m:oMath>
      <w:r w:rsidR="00E6503F" w:rsidRPr="00D4117E">
        <w:rPr>
          <w:color w:val="000000" w:themeColor="text1"/>
        </w:rPr>
        <w:t xml:space="preserve"> </w:t>
      </w:r>
      <w:r w:rsidRPr="00D4117E">
        <w:rPr>
          <w:color w:val="000000" w:themeColor="text1"/>
        </w:rPr>
        <w:t xml:space="preserve">cho một bệnh nhân. Bệnh nhân dùng bình này một thời gian thì áp suất và nhiệt độ của khí trong bình lần lượt là </w:t>
      </w:r>
      <m:oMath>
        <m:sSub>
          <m:sSubPr>
            <m:ctrlPr>
              <w:rPr>
                <w:rFonts w:ascii="Cambria Math" w:hAnsi="Cambria Math"/>
                <w:i/>
                <w:color w:val="000000" w:themeColor="text1"/>
                <w:spacing w:val="-6"/>
              </w:rPr>
            </m:ctrlPr>
          </m:sSubPr>
          <m:e>
            <m:r>
              <w:rPr>
                <w:rFonts w:ascii="Cambria Math"/>
                <w:color w:val="000000" w:themeColor="text1"/>
                <w:spacing w:val="-6"/>
              </w:rPr>
              <m:t>p</m:t>
            </m:r>
          </m:e>
          <m:sub>
            <m:r>
              <w:rPr>
                <w:rFonts w:ascii="Cambria Math"/>
                <w:color w:val="000000" w:themeColor="text1"/>
                <w:spacing w:val="-6"/>
              </w:rPr>
              <m:t>2</m:t>
            </m:r>
          </m:sub>
        </m:sSub>
        <m:r>
          <w:rPr>
            <w:rFonts w:ascii="Cambria Math"/>
            <w:color w:val="000000" w:themeColor="text1"/>
            <w:spacing w:val="-6"/>
          </w:rPr>
          <m:t>=3 MPa</m:t>
        </m:r>
      </m:oMath>
      <w:r w:rsidRPr="00D4117E">
        <w:rPr>
          <w:color w:val="000000" w:themeColor="text1"/>
        </w:rPr>
        <w:t xml:space="preserve"> và </w:t>
      </w:r>
      <w:r w:rsidR="00E6503F" w:rsidRPr="00D4117E">
        <w:rPr>
          <w:color w:val="000000" w:themeColor="text1"/>
          <w:spacing w:val="-6"/>
          <w:position w:val="-12"/>
        </w:rPr>
        <w:object w:dxaOrig="920" w:dyaOrig="420" w14:anchorId="5CCAAF84">
          <v:shape id="_x0000_i1036" type="#_x0000_t75" style="width:45.75pt;height:21pt" o:ole="">
            <v:imagedata r:id="rId44" o:title=""/>
          </v:shape>
          <o:OLEObject Type="Embed" ProgID="Equation.DSMT4" ShapeID="_x0000_i1036" DrawAspect="Content" ObjectID="_1803404052" r:id="rId45"/>
        </w:object>
      </w:r>
      <w:r w:rsidRPr="00D4117E">
        <w:rPr>
          <w:color w:val="000000" w:themeColor="text1"/>
        </w:rPr>
        <w:t xml:space="preserve">, khối lượng </w:t>
      </w:r>
      <w:r w:rsidR="007076AA" w:rsidRPr="00D4117E">
        <w:rPr>
          <w:color w:val="000000" w:themeColor="text1"/>
        </w:rPr>
        <w:t>(</w:t>
      </w:r>
      <w:r w:rsidRPr="00D4117E">
        <w:rPr>
          <w:color w:val="000000" w:themeColor="text1"/>
        </w:rPr>
        <w:t>bình và khí</w:t>
      </w:r>
      <w:r w:rsidR="007076AA" w:rsidRPr="00D4117E">
        <w:rPr>
          <w:color w:val="000000" w:themeColor="text1"/>
        </w:rPr>
        <w:t>)</w:t>
      </w:r>
      <w:r w:rsidRPr="00D4117E">
        <w:rPr>
          <w:color w:val="000000" w:themeColor="text1"/>
        </w:rPr>
        <w:t xml:space="preserve"> </w:t>
      </w:r>
      <w:r w:rsidR="00F45491">
        <w:rPr>
          <w:color w:val="000000" w:themeColor="text1"/>
        </w:rPr>
        <w:t xml:space="preserve">lúc này </w:t>
      </w:r>
      <w:r w:rsidRPr="00D4117E">
        <w:rPr>
          <w:color w:val="000000" w:themeColor="text1"/>
        </w:rPr>
        <w:t xml:space="preserve">là </w:t>
      </w:r>
      <m:oMath>
        <m:sSub>
          <m:sSubPr>
            <m:ctrlPr>
              <w:rPr>
                <w:rFonts w:ascii="Cambria Math" w:hAnsi="Cambria Math"/>
                <w:i/>
                <w:color w:val="000000" w:themeColor="text1"/>
              </w:rPr>
            </m:ctrlPr>
          </m:sSubPr>
          <m:e>
            <m:r>
              <w:rPr>
                <w:rFonts w:ascii="Cambria Math"/>
                <w:color w:val="000000" w:themeColor="text1"/>
              </w:rPr>
              <m:t>M</m:t>
            </m:r>
          </m:e>
          <m:sub>
            <m:r>
              <w:rPr>
                <w:rFonts w:ascii="Cambria Math"/>
                <w:color w:val="000000" w:themeColor="text1"/>
              </w:rPr>
              <m:t>2</m:t>
            </m:r>
          </m:sub>
        </m:sSub>
        <m:r>
          <w:rPr>
            <w:rFonts w:ascii="Cambria Math"/>
            <w:color w:val="000000" w:themeColor="text1"/>
          </w:rPr>
          <m:t>=49 kg</m:t>
        </m:r>
      </m:oMath>
      <w:r w:rsidRPr="00D4117E">
        <w:rPr>
          <w:color w:val="000000" w:themeColor="text1"/>
        </w:rPr>
        <w:t xml:space="preserve">. Khối lượng khí còn lại trong bình </w:t>
      </w:r>
      <w:r w:rsidRPr="00D4117E">
        <w:rPr>
          <w:b/>
          <w:color w:val="000000" w:themeColor="text1"/>
        </w:rPr>
        <w:t>xấp xỉ</w:t>
      </w:r>
      <w:r w:rsidRPr="00D4117E">
        <w:rPr>
          <w:color w:val="000000" w:themeColor="text1"/>
        </w:rPr>
        <w:t xml:space="preserve"> bằng</w:t>
      </w:r>
    </w:p>
    <w:p w14:paraId="127F8DBF" w14:textId="561E828B" w:rsidR="00504453" w:rsidRPr="00D4117E" w:rsidRDefault="002E390A" w:rsidP="008A07E4">
      <w:pPr>
        <w:tabs>
          <w:tab w:val="left" w:pos="283"/>
          <w:tab w:val="left" w:pos="2835"/>
          <w:tab w:val="left" w:pos="5386"/>
          <w:tab w:val="left" w:pos="7937"/>
        </w:tabs>
        <w:jc w:val="both"/>
        <w:rPr>
          <w:color w:val="000000" w:themeColor="text1"/>
        </w:rPr>
      </w:pPr>
      <w:r w:rsidRPr="00D4117E">
        <w:rPr>
          <w:b/>
          <w:color w:val="000000" w:themeColor="text1"/>
        </w:rPr>
        <w:tab/>
      </w:r>
      <w:r w:rsidR="00504453" w:rsidRPr="00D4117E">
        <w:rPr>
          <w:b/>
          <w:color w:val="000000" w:themeColor="text1"/>
        </w:rPr>
        <w:t>A.</w:t>
      </w:r>
      <w:r w:rsidR="000154F4" w:rsidRPr="00D4117E">
        <w:rPr>
          <w:b/>
          <w:color w:val="000000" w:themeColor="text1"/>
        </w:rPr>
        <w:t xml:space="preserve"> </w:t>
      </w:r>
      <w:r w:rsidR="000154F4" w:rsidRPr="00D4117E">
        <w:rPr>
          <w:color w:val="000000" w:themeColor="text1"/>
        </w:rPr>
        <w:t>0,29</w:t>
      </w:r>
      <w:r w:rsidR="00504453" w:rsidRPr="00D4117E">
        <w:rPr>
          <w:color w:val="000000" w:themeColor="text1"/>
        </w:rPr>
        <w:t xml:space="preserve"> kg.</w:t>
      </w:r>
      <w:r w:rsidR="00504453" w:rsidRPr="00D4117E">
        <w:rPr>
          <w:b/>
          <w:color w:val="000000" w:themeColor="text1"/>
        </w:rPr>
        <w:tab/>
      </w:r>
      <w:r w:rsidR="00504453" w:rsidRPr="00D4117E">
        <w:rPr>
          <w:b/>
          <w:bCs/>
          <w:color w:val="000000" w:themeColor="text1"/>
        </w:rPr>
        <w:t>B.</w:t>
      </w:r>
      <w:r w:rsidR="00504453" w:rsidRPr="00D4117E">
        <w:rPr>
          <w:color w:val="000000" w:themeColor="text1"/>
        </w:rPr>
        <w:t xml:space="preserve"> 0,</w:t>
      </w:r>
      <w:r w:rsidR="000154F4" w:rsidRPr="00D4117E">
        <w:rPr>
          <w:color w:val="000000" w:themeColor="text1"/>
        </w:rPr>
        <w:t>96</w:t>
      </w:r>
      <w:r w:rsidR="00504453" w:rsidRPr="00D4117E">
        <w:rPr>
          <w:color w:val="000000" w:themeColor="text1"/>
        </w:rPr>
        <w:t xml:space="preserve"> kg.</w:t>
      </w:r>
      <w:r w:rsidR="00504453" w:rsidRPr="00D4117E">
        <w:rPr>
          <w:b/>
          <w:color w:val="000000" w:themeColor="text1"/>
        </w:rPr>
        <w:tab/>
      </w:r>
      <w:r w:rsidR="00504453" w:rsidRPr="00D4117E">
        <w:rPr>
          <w:b/>
          <w:bCs/>
          <w:color w:val="000000" w:themeColor="text1"/>
        </w:rPr>
        <w:t>C.</w:t>
      </w:r>
      <w:r w:rsidR="00504453" w:rsidRPr="00D4117E">
        <w:rPr>
          <w:color w:val="000000" w:themeColor="text1"/>
        </w:rPr>
        <w:t xml:space="preserve"> 1,</w:t>
      </w:r>
      <w:r w:rsidR="000154F4" w:rsidRPr="00D4117E">
        <w:rPr>
          <w:color w:val="000000" w:themeColor="text1"/>
        </w:rPr>
        <w:t>0</w:t>
      </w:r>
      <w:r w:rsidR="00504453" w:rsidRPr="00D4117E">
        <w:rPr>
          <w:color w:val="000000" w:themeColor="text1"/>
        </w:rPr>
        <w:t xml:space="preserve"> kg.</w:t>
      </w:r>
      <w:r w:rsidR="00504453" w:rsidRPr="00D4117E">
        <w:rPr>
          <w:b/>
          <w:color w:val="000000" w:themeColor="text1"/>
        </w:rPr>
        <w:tab/>
      </w:r>
      <w:r w:rsidR="00504453" w:rsidRPr="00D4117E">
        <w:rPr>
          <w:b/>
          <w:bCs/>
          <w:color w:val="000000" w:themeColor="text1"/>
        </w:rPr>
        <w:t>D.</w:t>
      </w:r>
      <w:r w:rsidR="00504453" w:rsidRPr="00D4117E">
        <w:rPr>
          <w:color w:val="000000" w:themeColor="text1"/>
        </w:rPr>
        <w:t xml:space="preserve"> 1,52 kg.</w:t>
      </w:r>
    </w:p>
    <w:p w14:paraId="6B8DD7C7" w14:textId="77090787" w:rsidR="00504453" w:rsidRPr="00D4117E" w:rsidRDefault="0058525B" w:rsidP="006B097C">
      <w:pPr>
        <w:spacing w:line="276" w:lineRule="auto"/>
        <w:jc w:val="both"/>
        <w:rPr>
          <w:b/>
          <w:bCs/>
          <w:color w:val="000000" w:themeColor="text1"/>
        </w:rPr>
      </w:pPr>
      <w:r w:rsidRPr="00D4117E">
        <w:rPr>
          <w:rFonts w:eastAsia="MS Gothic"/>
          <w:noProof/>
          <w:color w:val="000000" w:themeColor="text1"/>
          <w:spacing w:val="3"/>
        </w:rPr>
        <mc:AlternateContent>
          <mc:Choice Requires="wpg">
            <w:drawing>
              <wp:anchor distT="0" distB="0" distL="114300" distR="114300" simplePos="0" relativeHeight="251670528" behindDoc="0" locked="0" layoutInCell="1" allowOverlap="1" wp14:anchorId="69C0F734" wp14:editId="69C5322D">
                <wp:simplePos x="0" y="0"/>
                <wp:positionH relativeFrom="column">
                  <wp:posOffset>4481668</wp:posOffset>
                </wp:positionH>
                <wp:positionV relativeFrom="paragraph">
                  <wp:posOffset>132715</wp:posOffset>
                </wp:positionV>
                <wp:extent cx="1637665" cy="1228725"/>
                <wp:effectExtent l="0" t="0" r="635" b="0"/>
                <wp:wrapSquare wrapText="bothSides"/>
                <wp:docPr id="877428793" name="Group 23"/>
                <wp:cNvGraphicFramePr/>
                <a:graphic xmlns:a="http://schemas.openxmlformats.org/drawingml/2006/main">
                  <a:graphicData uri="http://schemas.microsoft.com/office/word/2010/wordprocessingGroup">
                    <wpg:wgp>
                      <wpg:cNvGrpSpPr/>
                      <wpg:grpSpPr>
                        <a:xfrm>
                          <a:off x="0" y="0"/>
                          <a:ext cx="1637665" cy="1228725"/>
                          <a:chOff x="0" y="0"/>
                          <a:chExt cx="1495425" cy="1442398"/>
                        </a:xfrm>
                      </wpg:grpSpPr>
                      <pic:pic xmlns:pic="http://schemas.openxmlformats.org/drawingml/2006/picture">
                        <pic:nvPicPr>
                          <pic:cNvPr id="1384037784" name="Picture 1"/>
                          <pic:cNvPicPr>
                            <a:picLocks noChangeAspect="1"/>
                          </pic:cNvPicPr>
                        </pic:nvPicPr>
                        <pic:blipFill rotWithShape="1">
                          <a:blip r:embed="rId46" cstate="print">
                            <a:extLst>
                              <a:ext uri="{28A0092B-C50C-407E-A947-70E740481C1C}">
                                <a14:useLocalDpi xmlns:a14="http://schemas.microsoft.com/office/drawing/2010/main" val="0"/>
                              </a:ext>
                            </a:extLst>
                          </a:blip>
                          <a:srcRect/>
                          <a:stretch/>
                        </pic:blipFill>
                        <pic:spPr bwMode="auto">
                          <a:xfrm>
                            <a:off x="0" y="0"/>
                            <a:ext cx="1495425" cy="1297940"/>
                          </a:xfrm>
                          <a:prstGeom prst="rect">
                            <a:avLst/>
                          </a:prstGeom>
                          <a:ln>
                            <a:noFill/>
                          </a:ln>
                          <a:extLst>
                            <a:ext uri="{53640926-AAD7-44D8-BBD7-CCE9431645EC}">
                              <a14:shadowObscured xmlns:a14="http://schemas.microsoft.com/office/drawing/2010/main"/>
                            </a:ext>
                          </a:extLst>
                        </pic:spPr>
                      </pic:pic>
                      <wps:wsp>
                        <wps:cNvPr id="1620069025" name="Text Box 22"/>
                        <wps:cNvSpPr txBox="1"/>
                        <wps:spPr>
                          <a:xfrm>
                            <a:off x="508905" y="1142142"/>
                            <a:ext cx="885061" cy="300256"/>
                          </a:xfrm>
                          <a:prstGeom prst="rect">
                            <a:avLst/>
                          </a:prstGeom>
                          <a:noFill/>
                          <a:ln w="6350">
                            <a:noFill/>
                          </a:ln>
                        </wps:spPr>
                        <wps:txbx>
                          <w:txbxContent>
                            <w:p w14:paraId="76E046C0" w14:textId="050CF6AF" w:rsidR="00576783" w:rsidRPr="0027014A" w:rsidRDefault="00576783" w:rsidP="00504453">
                              <w:pPr>
                                <w:rPr>
                                  <w:b/>
                                  <w:bCs/>
                                </w:rPr>
                              </w:pPr>
                              <w:r w:rsidRPr="0027014A">
                                <w:rPr>
                                  <w:b/>
                                  <w:bCs/>
                                </w:rPr>
                                <w:t>Hình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9C0F734" id="_x0000_s1084" style="position:absolute;left:0;text-align:left;margin-left:352.9pt;margin-top:10.45pt;width:128.95pt;height:96.75pt;z-index:251670528;mso-width-relative:margin;mso-height-relative:margin" coordsize="14954,1442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fVinptAMAAE8IAAAOAAAAZHJzL2Uyb0RvYy54bWycVttu4zYQfS/QfyD0 vtHVlizEWaRJEyyQ7hpNijzTNGUJK4ksScdOv75nKMnOZYGmCyTKkDOcy5kzZM4/H7qWPUljG9Uv g/gsCpjshdo0/XYZ/PVw86kImHW83/BW9XIZPEsbfL749ZfzvS5lomrVbqRhcNLbcq+XQe2cLsPQ ilp23J4pLXsoK2U67rA023Bj+B7euzZMomge7pXZaKOEtBa714MyuPD+q0oK962qrHSsXQbIzfmv 8d81fcOLc15uDdd1I8Y0+E9k0fGmR9Cjq2vuONuZ5p2rrhFGWVW5M6G6UFVVI6SvAdXE0Ztqbo3a aV/Lttxv9REmQPsGp592K74+rQxrNsugyPMsKfJFGrCed2iVj86SlDDa620J01uj7/XKjBvbYUVl HyrT0V8UxA4e3ecjuvLgmMBmPE/z+XwWMAFdnCBWMhvwFzWa9O6cqH+fTmaLWQbj4WSWJemioJPh FDik/I7p6EaU+B3hgvQOrv+mFU65nZHB6KT7kI+Om+87/Qmd1dw166Zt3LNnKXpISfVPq0aszLA4 IR+nRRaleV5kE/Qwo+gspirpJBkPRzmVdqfEd8t6dVXzfisvrQbPganH5LV5SMtXcddto2+atmVG ucfG1fc11+h27OlLyrFkDMkbkv0AtYHA10rsOtm7YSKNbFG96m3daBswU8puLUEw82XjM+SlNeJP ZEwzOc9mi9jPZRbPMnAPYeM8ifOAYT7TKC2mM85IJ2rqOpU0VTHAY0FKtt7/oTaohO+c8sV8iJSv qJUs8kXmL4UjtYC3se5Wqo6RgDKQuXfPn+6sG1g4mdAItD19e0UYD1ra8UlTmqOIGmiqcOnZCXCs 3kH+v+badxKpkdsX7JrTPbmIaH6GwX6gifxNHViSEGNGcxps5g7YH5lE+0PG05gd53sWFYsI/miQ 4yzBDzni5TTqRTGL5mgrTXoaIfTcU/PkZwLsg5ge0SR42R60SWeRb8JRg4Z5nE9Zk+QO64O/3WJP I9paq80zKgX7/T1ltbhp0Ng7bt2KG1z+eCbwoLlv+FStQjA1SgGrlfnnR/tkj95BG7A9HpNlYP/e cbo+2i89urqIM9CKOb/IZnmChXmpWb/U9LvuSmE2ACCy8yLZu3YSK6O6R7x7lxQVKt4LxF4GbhKv HFZQ4N0U8vLSy8OtdNffa9xlw7RTFx4Oj9zosQ8ODfyqJh7x8g3FB9uB3peYsqrx/D+hCnLTApz2 kn+1IL16Fl+uvdXp/4CLfwEAAP//AwBQSwMECgAAAAAAAAAhAO4c4Cn2QQMA9kEDABQAAABkcnMv bWVkaWEvaW1hZ2UxLnBuZ4lQTkcNChoKAAAADUlIRFIAAAeAAAAEOAgCAAAAZ7FWFAAAAAFzUkdC AK7OHOkAAP/KSURBVHhe7J0HuBRF1oa5cEmScw4SlSACIhIMiAQxoiiia3YVRQWzqOu6RkRRMCKL eRUTmMj+CAbAgIiSoyQJknO6wP/NPZey6ZnpqY7TM/P1wzPM7a5w6q3qmu6vT5/KatxzWD5uJEAC JEACJEACJEACJEACJEACJEACJEACJEACJEACJOA1gfxeF8jySIAESIAESIAESIAESIAESIAESIAE SIAESIAESIAESCBCgAI0xwEJkAAJkAAJkAAJkAAJkAAJkAAJkAAJkAAJkAAJkIAvBChA+4KVhZIA CZAACZAACZAACZAACZAACZAACZAACZAACZAACVCA5hggARIgARIgARIgARIgARIgARIgARIgARIg ARIgARLwhQAFaF+wslASIAESIAESIAESIAESIAESIAESIAESIAESIAESIAEK0BwDJEACJEACJEAC JEACJEACJEACJEACJEACJEACJEACvhCgAO0LVhZKAiRAAiRAAiRAAiRAAiRAAiRAAiRAAiRAAiRA AiRAAZpjgARIgARIgARIgARIgARIgARIgARIgARIgARIgARIwBcCFKB9wcpCSYAESIAESIAESIAE SIAESIAESIAESIAESIAESIAEshr3HEYKJEACJEACJEACJEACJEACJEACJEACJEACmUagfo0yV51z QvczGmRaw9HeT6csemfM74tXbcnAtrPJJBAwAXpABwyc1ZEACZAACZAACZAACZAACZAACZAACZBA KAhkrPoM+pDd0fxQdAONIIF0J0ABOt17mO0jARIgARIgARIgARIgARIgARIgARIggVgEMtP3WZHI 8ObznCCBwAhQgA4MNSsiARIgARIgARIgARIgARIgARIgARIgARIgARIggcwiQAE6s/qbrSUBEiAB EiABEiABEiABEiABEiABEiABEiABEiCBwAj4vgjhPVe0vODUOnbbM3LKkuc/+NVuLqYnARIgARIg ARIgARIgARIgARIgARIgARLQJDDng39qpkzXZE0u+2/ATbuia5NTmlZ1Vultz0x0lpG53BBoeVzl a86LES58zPdLxk9f5qbkwPJ2bVPnjBa17n95csIaB/TpMGXmCs/b5bsA/f3QS9C29r0/TthClQBZ du050OWOz/Sz6KS8/rzG157TSFIuX7v91uembN2xTydjstLUrlKy6ym12japctVjefOLwDRu23ft /8/rP/44b12yjGS9JEACJEACJEACJEACJEACJEACJEACKUqAAnTwAvSL93Tu0LKWswETvLXO7Eyn XFCfX+t/dpHC2TEbtWLdtn8+PnbNxp0hbzJk5XNPrffb4r+u+NfnFqa+99gFzepXHP3dEh2p2laT M0WAvvGCJledfbygWbtx183PTt64dY8tUkEmLlo4u++lJ57b7lipVMn30QK0JHj2/Zmffbs0SAtZ FwmQAAmQAAmQAAmQAAmQAAmQAAmQQKoToAAdvKQrArTdep3lSvXxGWb7q5YvfnvPVlB1oUGf0++j MJsqtom4bKFBJ0zgpo0ZIUDfctEJl3duKJigO8P3efVf4X00UaV8sadvblenWinVrzEF6EOHDr89 br7I6AdyDo2dvtzNOGBeEiABEiABEiABEnBMIMg7Iry12v+aNk+9Nf298XMcG8yMnhBgX3iCkYWQ AAmQQHIJUIC2KwS77y+5cJr8ywpbRdWpVrpW5VLBW2vLyDRLHC/yhjTzrS9//2XBOvEsvnvIJM9j VvgB00Ji9lV9RlvSfxHCW3s0U+ozAlbc+eJ3YVafixUtaFSf5/2x+f5XpsYcc/nzZyE6x7gfVnz+ 3TKqz36cliyTBEiABEiABEjAWwIPXNsWd7m4TDcVi9uwGW9fCy8Su9UhmB0yQga1mxFX2Kg02ozv /3slLESZwx/qZmEPakSy6Hqj96OQSa9cjtLsWmgrPZoTLR+IMSbauI/Czui226qOiUmABEiABEjg i28XX/fYmNbXvgU9FP/OvfOjKb+sFCyPvT4V+//8a4fnlPwr2XNTdQqEBm3rH9RnnWKZxisCEnnD oo9wFGle+PBn1HhO+3pe1etrOYi/AQ9o+EHj6tFYkd/qM+pKcwH6jsuaX3ZWA8W0ZLFC7/yrMwJZ GP+NHXTBsPs6YrFE6NQIu+xrTycs/LYezcT3GU7Nwz6f0/uZr7//fY0p1/rNu3EUOxvWKnNz96YJ y3ScoFiRgtUrFG/duPJ57ev07NjgzJbVj69dpmzJIgXyZzkukxlJgARIgARIgAQykwCk2G5t68Jz uf2J1XGxboSA4GMJmYicin9wf0ZifEJFhafJQ0O/ufni5igQ180QjqFxWxcFzRqKMC67TclQWvMG lcZOWwoLp8/588T6lZ7p2zGhVQkTICDgM+/+gNIcqOQJC1cJps9eje+3XtrSmKXDSTXxZ4NaZY07 u7SJrA2OBXP0C2dKEiABEiABEjAReG/83AdemYKd15/f7MlbzujZqVHFMsW278pbZGv33gM+EfOv ZJ8Mti5WtHvTP4iDe/flwJ02+pBdj+mkNCqdKsWqg4j73PnWETF7CvtxFGnCH/3Z1CnRGnQA6jNs SGcBunWjyhefkfgRBFTpRseWveDUOojU8b9/d3nsxjalSxROyjkD6blbm9pS9aARM98ZNx9xNqIt eXf8AhyV/ReeVhchO3yytkyJwiDT8aQaPTrUu6JLQ8jQrRtVqVGxeKGCBXyqkcWSAAmQAAmQAAmk KwHoud/PWo24Gfh88Lp2xmbe8PjYk65+0/ryffKM5ZCG8Q+LoiAvPvHaI75Ag27/z3fvvKL1nn0H zr/r43bNqlto0Li8fjaOrLxwxaZL+3/65JvTYCHWl4cGDZHagVN2dPfBwrfG/H7d+TFWTveqr0d9 vRBFndigkrHAY6uWxp81Kx3lXdG4TgXc1qbEK6JewWE5JEACJEACnhMYMXHuyY2rvvGvc27s3vz8 0+r/6/p2+I4vUtFTfc748c1rqlUs4Xm9/pXsuanOChQdELLm471PxyNzZ4UkMRdsxhN9zX+p0sB4 F6gppzsbB4ZRgw5GfUbt6SxA/zhvHZyI7Z57HVpUf+vBTuVLF02YESeVyWVd3mpMmDFegs4n10Rg DRydtWjD6Kl/RCf76ue8V1pwFGmQoGB2/o4taziu0TpjtYrFTzq+UvMGFapXKFaqeESMbnlcxSZ1 yum4KXlokrg7mf55WD6LIgESIAESIAESCIAArnRlNW18XnTvSLs14iof0jD+zV4auQTCJ4LuqUJQ OFRspMEKMBCR4xVeq3LJ9yfM7XjL+9EJXvroF+ONxA+zI6+gdTiptl07Y6ZH4TEr9aRwFALLsfqN KM6y4aK0UtlicJXCTazR+RoEVq7f7lW9LIcESIAESCAzCSxfc9SPTmZC8LzVogPiObGUnIoa9Bkt bAQVQWLPGbJAfQJKg7ZellC/wIQp01mARuPhRPz6l3MVha079v3jPxOwpp/p32UPj7vnpe8RcFlS Qn1GIGbRgi02vKdpDJuCC/23HzkP6RO++xmvTLhsyyGEdY6Z5sm3f/5l4V+mNKc0Puol1oRdrp+g YpljGtYsU7ZE4cKFshF2IxKRo2Lx+jXKFC4Y6LCJ+bKDfiuYkgRIgARIgARIwCUBPHTHk2C4A48a eLE8EsaXaL8VXAupBLiJMroPqxAZEmHZdFTKj2ckKjIWW6ak+U01Y4KYhqmS4SttIU8bDaiVG5YN btdu0IEAWqriSpta7abk6LyzF2+A4qyYS6gNuHLj85SmVSU9eqF0iSIz5q9Vf0rcEotOAVuxX1Rs E+rovvC2USyNBEiABEggnATg/jz6+8WzFq2PaR4iNRsXykNsaESLlvv625+diPAd+IIQ0pJXEqs0 CB7d/+Up8VptLNlWxnBiNFqFayHRAfEOFvYjwhg+oUF78jJWYM2Hk0FMASfmTvFL4JY5BAJVEpOC 9c0x85QGjdgag/ueFh2zAssSTp+z9sanJz3/wa9iJMIrd22d4GkM7mFU6G6lPl/9yJeaNzbRNGpV zntFRanMpjQI/fzA0GnL10b8Vn5dHHH/wVbzSC7P8R5TOBtROLKz/w64cUyRbNxpFDTs8bxSFkgC JEACJEACJBBOAv99qNufG3YgCMbQUTPxlDr6pmjg7WdC3EQCON7iJqr/kXDMUC2xSAsuwxCJAkdH TVnYsGbZdx89X6eZyIuKChcqgEqRd/P2Pdecc1QsC5VADMM7Ww9d18793RpCecCn2OXLleJA/cFX 81SrPYkrHZPblJkrsB+BCOXoScdXWbQy4lqBzzrVSstOUaUnTI84Omh2ym09T+o76CvcN8L33NQX GAymvtDpUKYhARIgARJIAwK39zwJDmo3PTUOKrD1YoNQlu976WvEbu5/TVtEi65Qppis2Gbann3v h1OaVEWCc9vX//K7xShWk5LjjJrlB5bsqTen4fIJTqlSo6xygUsml5cigdnPilKOgIq8EXNNQj+a E5AAjUX/NK3XT6lZIJIZNWh4Nz9/+2nxImyMnLLks2+XSskdWlZPWIVyWRffZ6jPxrdBE2Y3JkBg ZRVbefP2vfHy7tpzYFau9LxtZ16A/xLHFLJVkX7iDVt3L/1z2979eS+AIOPGrXuXHb1HvzTHKRmC wzE6ZiQBEiABEiABDwm8P34ePGohRCKgBERJxHa4vWcrY/lvfPG7iqEM9bbRseXlKETMbbv2ITgG MiI70jw/4me46+q8NIbgksa8Ep3ZWCkKx7UKChfDrnz4Czj5mgyzCwFX5JXKFHvxwxnWGbEQoukq RRZIVBtMwrWiavWsxesRAcOuMZrpcae6dcdehHiW9Aj9vGhFrgC9YnOtyqVEkYcqjTRysarZKQ8P /VZd3CbsC01TmYwESIAESCDVCWDVgXf/c/6ZJ9X+8Kt5F9030kIvfmfsbEjVHzxx4RVdG0u0aOSK bv6NFzZX4aSb1K3w49yjfustcDnOGLYugNAs7y2pDb/sjr0bw9Y62hM2Asa4z9FrEvpkbUACNKyH sqzzz6d2QoPGPykccSSeu+3UeCsNfjI5b1lwRJ/QMUa6CindqM/Ivv/AQfyTGnUiUMPBRxLv2L1f x04HadZu2vXb4o2LVm7dsHXPrr0HVqzbMWfZJgQq2bs/z04HZTrIYnx5R7JH73FQLLOQAAmQAAmQ AAnYIgA5VaWHKLl+864GtcoaSzAmWPbnVkjMchQC6M9z88I+yB6kRHalllqY0aBmWVNeic6sNhSO VQ3VnxINuYZTnRdC7ZjBl0ImhttRwpX6sBCirIuo/skCicYNkSvwUi3KnPTK5ac0qQZxXIc50hul bZ0sSLNi3XYRuOGqjMcD4hMtnxed2RCfUKUXrNhkq1OMrhUJ+0LTTiYjARIgARJIAwJYYxBLAv7v 0fNbN64KGRqxNWI26qe5a849NW9xQknQpmm16JRqAUMcwuUBYkxrInKcUbN8JiMBHQKI3C2LY6fE Fr3qYDAadHACdNK7AYE4VOjnqx6biHjQMU36c8NO2a/vWYyugiTq2PdZmYFIIPK9ef087xULaCqN yuU54fWb9/y66K8f5qyFDL1gxZaf5q2bMX/9gpWbVVB8z2uMV6BRcab6HBh2VkQCJEACJEACFgTg d4zIGJqIZOVA44bs8bwBTCmj85oSnHtqPaNcC0las2RTOdBtvxh0yb79By/t/2lC9Rl5YZisi6j+ mUwd/lA3+ESXLVkUcjzcw8VlQWeD87VR19bJgjTTZ6+GwI1WnNO+HjydpQniGQ1XNVGljfE6HXRK wr7QNJXJSIAESIAE0oMAfl9euLszInJ8PWPFsE/zIpqamlavupZvX3oAYSsykwDC0biXBINBF60+ S70BaNBBC9DRCwDKnmBA69RSrULkFUVsKsaFTi5P0qjQz1d2Pa5gtlXX4CjSSKXxAka7NwkEFq3a Ou6HFa999vug92eO+Grhj/PWrd+0G6Go3RdutwTRnak+2+XG9CRAAiRAAiTgE4FSxQqv3Zj37Dxh FU3rmh+uFymUrZld1gNUW/TCd4iZaPJEThg9I9pgCXD8fz8tv+jekZ7EW4QzNVye358wFxf0EroE AawTgpIEUI2NurZmrlFfL0RKrCmP4Cfwhla58P3YqqVlrXnEA1H7HXRKwr7QNJXJSIAESIAE0okA omfUrlpq/ebdMRu1btNRVwv+vcOdTkjZlvAQiLeyiHF/qqvPQttvDTpoAVpaJbE4wjOejJZc3e14 +XPe8kjgvCC3T79deujQYdRYp1qpq87OMyOmATiKNDgELXj01D98MvLgocN79uUgIPXaTbtXrt/x 15Y923ft35+Ta2IyNqrPyaDOOkmABEiABEggjwAkWsUCkSXgbGt0p7XAhJgYrRpXMSZAdgTo0MkO 712sB2jMa4odiVAe1SqUMHki6/gvmwxGTOSV67d7uCC7rEC4fdffr9w1b1DJ18EE3Rw0mtavALZz l/3tco7v2IP96AhlgINOSdgXvraOhZMACZAACYSWANYh3LAltvqMVYvhHG20fNLPy0PbkIANi7ne VYeWkQfGFocCNjKTq0NUDQQAmPhSr5jdgf2pFXljQJ8OWCQcL+SptS6jO1dp0EjsedcnR4D2vBme FJg/f9aNFzTp1KqmlPbpN3mrEXpSuE4hK9ft+OL7yMuS2K4++3gYE+0HjT3Yj6OS7MNJi+I9ZtSp kWlIgARIgARIgARIQJPAQ9e1w7KB0I7xeUevVlAwje60FoXAHxnu0ohrfOulLVV2XP7qZP/gq3kI qTFq4MXIiH/4opbByLtgm7IQsYlVAtiGijRbZEyGWvDcXWpR/4yau90yoYnjtqT7GQ2l1bBw35HV PuwWpZ9+3h8b0RCkNwYilO/YPzt3IWvZHHRKwr7Qt5MpSYAESIAEUprAuXd+hIUHEXPji28XP/f+ TzcNGIfmnHdqvehGXX/BiXOWbrjusTFIiX/48teWXSnddk+Mx4IWeH/L2T9PDGAhOgTg14zYGhbd lEKRN9BerAuC1Uos1GdhggRIJouIeLtlNe45zNsSTaWZPJ0l2obsNEbeMCXbtedAlzs+89UwVTii BFYtX6zxseUuPqMe1ieU/SOnLHn+g9gBjHy1qlDBAsPv7yjezdiW/bkNayf+tmQj3JDLlizSrF75 a89ppI7OXbbp1uemJCUghq8QWDgJkAAJkAAJkECoCGAZPfjj3D1k0j1XngJfWuiqsxavf3jotypU hSQwvqtk2gMlF+/nQilGu+BI++ui9cal3qOzG5sPAfeyTo3gcI16p8/5E/dsCKyMmBtqzUMkgM4r ax7CBRgirGkd+WiY8GTB7YQxGfZEJ4PIfk6/j6L3Q1A22SBpTPvRakUMwT2KHVPQRMnzXkaNz/bt CAgdb3nfWDiWQAQf9KDRN9xBpyTsC89bxAJJgARIgAT8JhDzF9C60sse/AyysqSBj3OTuhWuO78Z 4kHLHmjTWJZQFfve+Lmvfz7rry27ixUteG77+vDBfOCVKU/ecoasH2hKHHOPMsaY2FZG6+bwZWu/ xxjLJwEQoACdp4YbR8PCFVt6P/N1soTd8qWLPtOnff0apa0H6Lw/Nt/7yvfxllLk4CYBEiABEiAB EiABrwhYC8Re1cJySIAESIAESIAEgifgQIB2YyT8pl/4cMaEFy6rVrGEm3I8zEsB2kOYLIoE4hHw PQTHZ98eFcjCGP1ZvseMBz12+vJk9RlCKifXrXjj1j03Dfz6468Xx1PA9x84+P7EhX0GTab6nKxB wnpJgARIgARIgARIgARIgARIgARIgATsEkBIaKxYGB712a79TE8CJOCMgO8e0M7MCjIXFHCE/EOw i18Xb4DwjUDMQdZuUVeV8sW6tq7VsmHFmpVLIP4GhOnVf+38af56GInvITGSZpAACZAACZAACaQ9 AXpAp30Xs4EkQAIkQAIZS8BXD2hEiMb6hIjRUeKYQus27YT6jNgdKv5GSJjTAzokHUEz0psABej0 7l+2jgRIgARIgARIgATcEqAA7ZYg85MACZAACZBAWAn4KkBj4cH3J8yVgNGIAd24ToWrujU9o2XN UMGgAB2q7qAx6UqAAnS69izbRQIkQAIkQAIkQAIkQAIkQAIkQAIkQAJWBHwVoFMCPQXolOgmGpnq BHyPAZ3qgGg/CZAACZAACZAACZAACZAACZAACZAACZAACZAACZCAMwIUoJ1xYy4SIAESIAESIAES IAESIAESIAESIAESSG0Cn05ZlNoNcGd9hjffHTzmJgEbBApUbHKejeRMSgIkQAIkQAIkQAIkQAIk QAIkQAIkQAIkkBYEVq/fXrhQ9vG1y6VFa+w1AurzO2N+37x9r71sTE0CJGCfAGNA22fGHCRAAiRA AiRAAiRAAiRAAiRAAiRAAiRAAiRAAiRAAhoEGIJDAxKTkAAJkAAJkAAJkAAJkAAJkAAJkAAJkAAJ kAAJkAAJ2CdAAdo+M+YgARIgARIgARIgARIgARIgARIgARIgARIgARIgARLQIEABWgMSk5AACZAA CZAACZAACZAACZAACZAACZAACZAACZAACdgnQAHaPjPmIAESIAESIAESIAESIAESIAESIAESIAES IAESIAES0CBAAVoDEpOQAAmQAAmQAAmQAAmQAAmQAAmQAAmQAAmQAAmQAAnYJ0AB2j4z5iABEiAB EiABEiABEiABEiABEiABEiABEiABEiABEtAgQAFaAxKTkAAJkAAJkAAJkAAJkAAJkAAJkAAJkAAJ kAAJkAAJ2CdAAdo+M+YgARIgARIgARIgARIgARIgARIgARIgARIgARIgARLQIEABWgMSk5AACZAA CZAACZAACZAACZAACZAACZAACZAACZAACdgnQAHaPjPmIAESIAESIAESIAESIAESIAESIAESIAES IAESIAES0CCQ1bjnMI1kGZTkh+G9Mqi1sZp6yg0jMpwAm08CJEACJEACJEACJEACJEACJEACJEAC JEACJOAJAXpAe4KRhZAACZAACZAACZAACZAACZAACZAACZAACZAACZAACZgJUIDmmCABEiABEiAB EiABEiABEiABEiABEiABEiABEiABEvCFAAVoX7CyUBIgARIgARIgARIgARIgARIgARIgARIgARIg ARIgAQrQHAMkQAIkQAIkQAIkQAIkQAIkQAIkQAIkQAIkQAIkQAK+EKAA7QtWFkoCJEACJEACJEAC JEACJEACJEACJEACJEACJEACJEABmmOABEiABEiABEiABEiABEiABEiABEiABEiABEiABEjAFwIU oH3BykJJgARIgARIgARIgARIgARIgARIgARIgARIgARIgAQoQHMMkAAJkAAJkAAJkAAJkAAJkAAJ kAAJkAAJkAAJkAAJ+EKAArQvWFkoCZAACZAACZAACZAACZAACZAACZAACZAACZAACZBAVuOew0jB SOCH4b0yHMgpN4zIcAJsPgmQAAmQAAmQAAmQAAm4J9DyuMp3XtG6VuWSpUsUkdJWrNs29bfVT745 zX3hLIEESIAESIAESIAEUoUAPaBTpadoJwmQAAmQAAmQAAmQAAmQQMoQGP5Qt7cfOa9Z/Yp/bdk9 +ZcV+PfDnD9LFSt8eZfG3//3yq5t6qRMS2goCZAACZAACZAACbgjQA9oMz96QNMD2t05xdwkQAIk QAIkQAIkQAKZTmDSK5dXKlsMivPDQ79ds3GnEccVXZvcfHFz+EQPHTXzpY9+yXRSbD8JkAAJkAAJ kEAGEKAATQHaTIACdAac+GwiCZAACZAACZAACZCAXwTg+3xKk2rvT5gbL9RG1fLF3330fHhD3/TU uF8WrPPLDpZLAiRAAiRAAiSQ2QTmfPBPlwCaXPZflyVI9rAI0C/e07lDy1petcoNGnpAU4B2M36Y lwRIwFsCuEV/pm9HvL+MYsPwG+Ft61KrtPD8UqcWN1pLAjx33I+B1GKI2BrP9u0I3+cbHh9r0XaE h36t/9kr12+/6N6R7hE5KOHDJy8sWaxwr4c+37pjr/G7g6J8zRJm23xteMgLP7Zq6RFPXICA5ncN nhRyU2keCZAACWQyAQjQbu6jXWY3kvc9BjReMYO5pn9iAS4lZ7x9LcSF9BgKY6f9AekWn6bmxNuf Hq2OboX0OD7TtYHx2mUa6hjbYwZf+sC1bdOVg3/tTfWZIWNPAYuhHj1a3nvsAs3J/9HepzWsWRYv Kd89hLc3utOJAEeA0XgZcJYhAT4TlhjvfEz181R/Jtcfqxa0U/pqBwRgf8zW4WcOQQbS44rOw7Mm 4WllTACG0dfJssdWOSFPHO+XMV1/Ma/s1nTvvhxE3rDuFzg+T5/zZ4OaZaFEu+lB6LMxR9EPb14N idBNycxLAiRAAiRAAiRAAl4R8F2AFkNHf7fkqbemq3+ys2jhbK+awXIynMCogRfrKCkBUFJDHXcU +/YfxCIzuDnXFNoCMM/zKvxoL2cGb7sphGfHrMXroSn/96FuOi09sX4lpEeIzPHTl+mkZxpFANFF b720ZTQQzEhtmlSDOKLDKt75mN7nqZrZbI3VeDxTndX02auLFM6Ofp4KyaxW5VI/z12bTld0npw1 AKI/8b744Qzj5fFvi/8yXS3rnKdMEzYCtSqXhF+zKe5zTCPHfL8E+7u4W42w5wOfwbMJ//Ckdt/+ nFc+mSl/nnLt23+s2Ro2OEHaA/0dKvwtPWL8FAZpRgB1JWxpwgQBGMkqSIAESIAEMpxAQAL07KUb 3hs/R/0T6Hgr7aSr39S5OMvwTmLzExKA80jCNMEkUEP9tmcm4oVK3Akgup+m0BaMhd7W4kd7OTN4 20chPDvQxaOmLIR0hZeUEzYWytcePak0YVGZlmDRys1nt60b3eprzjsBO/fu1xKg452P6X2eqpnN 1liNN8BSnRUe/+BxxUnHVzE18JKOx2PPx5Pmp9MVnSdnDYDoT7x4tGa8PN68fY/pajnTJq70aC+e ZPy5YYdOW+TZapV0eR9Up8lBpmlYq2zBAgHd7QbZrui6ErY0YYLk2s/aSYAESIAEMoFARvwkZ0JH so3hJID7Cn2hLZxNsGVVprXXFhwmNhJYsXY7/ixX6hhi8Y/AjPlrofJHv9ndrW3dhSs3Qx/xr+p0 KpljFb2JAQNF1fQ2T6vGVVas25Zmi6fxrEmnk5dtIQESIAESIAESIAESCA+BZArQEoMyJgu4xeHt RQlnhi86XnLhYZrQktlLN9770rdn3voxYkbjE9/Xbtylcg383wzs//63NZc+NBpfzrv7M3xHgv+8 /oNk6fPs18b0yIgE2IlDchR/JrQhsATSy6pDEUcSy4Kr2nE3K8ElJVyp8W3xeGNAFYj0yPXdsMgn CsQilviCWIqBNU2zIln9/Jz29SS9yX5EPxQI0hygUPFGZaeqBSqSKWYrGouzQ9OMwJKZ2ot643Vl vN43zQzG7GCCQWIMMm49wAJrtU5F8ToanWiK1YuUaOOAPh2kWHS9Ok2MI0SOYhiYhr3aI6FFw3l2 nNK0KnwqJ89YLq2IOUjUSJCzW4XZ0ZwcJBJ9wsTyW2OamqKxJ6zdYjbTGR5+pJm5YB0g33lFa2Ph wALp+bn3fjTujDc41ZQVbZ7xPE14GlqfxSFEZ2yvzliNPotlxpawFRZzmrrCCfmE/+7Y2WiI+M6r ealS2WJYe0r+TIM2SkPcnzUWEy9Ghbq4TRhb3PqnQYDj3LG4Wk7Ra2kds3Wa78ekql8m1vSrVqGE Tnq5x1m7cadOYsdpUMsv70QutvFv3JCedh9ADurXEYEsTj2xBj6lEESdll9YVazsUZtOjchiNEay oC4pBEbiqLHYs06uHbM6SamiYKss+IKlIAsXyr6lRwtls9FIkwGqUqNVxvjaxpja0eZF71F16bc0 XltQlBTSo+NxCoJipdPSeCjiNTDmYDOaBzNOb1EzOpmtAh0PaWYkARIgARJIRQLJFKDj8cL1x+O9 Ty9cqACi4GHhqVLFCz90Xbu0iaILdbjv85M3btvbu3uzh6875aqzG81YsL7v4MkmGm+MntOjQ4M7 e7UsWiT74f9Off6DX3bt2X/35Sf17n7CLwvW40+VHgUiAV5RR2lIv2Hr7qff/cmkUCd9aN5z5Snw KkKHIjLyKU2qKSnn3UfPr1yu2FtjfsehXxetb1irnJiacAzc1vOkvoO+Qni7J96cirzIImETEUsx 6Y2NNgA+Yqb7EGU/3rTtcFJtZPngq3mwH+7SiI37TN/IxTfCbuI6Tz19wcvO0JLqVCutyodvI6iG vL0WXRmv940tUtkxFYAP3k2+5py/FRCVMt4ACxWceB399Yzl6Gjjup2392wFy1/48Gc5F17rf3bp EoXlNJERAnQ6TZPQouE5O5rWrYBm4hEClBdoymiLhGCKN0je+jLSZGU//rQ1OeDkSjiTxBs50ImA HbMTjBTsZUsWta5dZzzr9JqHaeBgjikXA8b4A3rxmQ0RZMDktRpvcNoyJh7MhGdxCNHZHatyFhsf lkOrxYwtD+RizmmmK5yQT/h4uwWCmjEKh8TfkLMyPdoorXB/1lhMvANvP1OuhSb/sqJZ/Yr9LZcp tv5pEGsR4AtxHmQsVSxzDC6e1cmecPazdXYHltiW2RbND8zgeBWtWLe9ZqWSOjcv4qAwwc9FDkD1 iZtPnzJzJS6b2//zXVT3Wv+udhEVL1romb5n9nrwc4k0Xa96mYkv9XrkxlN73P+p2qP0UM0av5m5 CuP2lCZVxZhOrY+FWNzo2PKij5cpUaRMySJII0drVCp5/fnNOvYZgeoQ5LpxnQqqOiy4Mu+PjRL2 +rw7P65VpZQcQmhsY1Bs/GlqNQpHsciu9sMYmPTld0sw40nQ5JLFCgOaFL5i7bZPBnR34Bel39J4 bYkJocspdSS8dcKWxkxgt4Fo+KSXe23ftU9ooOt7X9wcA0PRs1ug3UHI9CRAAiRAAqlOICABuv81 bdRz6YQ+qtDmEJvynH4fQT5A5MErH/4CFyKiyIR/e/SNH8QTWf3DHqPZUJbLly76xoOdL+3YoFvb Y685pzFk5ZXrdrw1Zq4x2XXnNkEC/Lv9kha79+ZAsB5462mS/rQTq0GzVolRYLEiBVEgjiL9kH4d NmzdM3LK4lCxeuOL33Efjg5FZGSosbi4FPPgP4VLRvSyHMI/2Z9wDGBhcRFQJHgivkjYxNAuU4YH KsYeUfZjJ8y+4l+fCwRQwppXWLsG+7EHn2e0qCUZG9QqiwVtIDrL/Yx4i8e8+Q9D16v2WnRlvN43 2n9j9+YyG6hBAj7RDYw3wMKAQtlg0dG4z+nW7u9YvXixHQ9URJwFwG279ikCGCHPj/gZ6KIXBItu bNjOjnNPrYffgt4XtcAIv/qRL5U2F2+Q4Bw3nt1yyutPDjqJ442cB69rh4GHXx+ZuPCJk9S6QJ3x HPyAfOrNaQiirRxXIawjkMLIrxeaLIk3OG0ZHA9mwrM4hOjsjlWJkgzHNEWseYPI4pnRAOMN4PBP +AtWbDJG4cA0hScZMZfxSN02Sn+5PGssJl5bP1UYEhY/DWLq++Pn4cJJrpbxVB4nu7paTjhV2jq7 vUpsvB2Q+wLsMRZuy2yL5ntlsONy8JYJuuOle7tYlwBFD49j8YvvXygb3EP1vazVktVb7ho8CcZg UEFdhXxsV0XF2oaPDPtOljTEIEeB5UoWMe0R7Vi/xnHTlh44eAi6s1CqXrEEns0UK1oQ0jP+lDUM kEaOwoAhH/wM+yMjf8LcVeu3I70ceuWTX6R12GAhZGKlYlvzl3JOb1FDJYMxf23Zjf3YM+DWM7Zs 39vroc+lUmw3PTUeR681vAuiOUL0W2rdlmgIRuM1jVHJ7DYQDUfzAUGhxgCASY4LtGsw05MACZAA CaQ6gYAEaLWgvI6PKiS272flvdQJvri9gWRZI1eSC//2j67HwxPZ+A97jGbP+2PTaSdWN+6BcFyz cgnsN+5s3yzPHUC+HFfr70X2ypc+BpK0SoyMXU6prf6sUr5Yo2PLrVwXia8ank1UJNmW/bkVcoN8 X795V5sm1aKltIRjwL8rdT+gFSmUvXXHPmPJJvvhFgqvcDybmfTK5fAQV69G4vYeujMyQnTGnf8T b0yFxnHRmQ2x58QGlUAvnGt4Gttr0ZXxet8ICq02zgY4NHnGyug+ijfA/OhNN2XG6+iI+/+RhTQh EeIEGTs1744LAH+ee5SfOxoLdPD9cWNJUvJi/ofLDO7rMMJv7tFC2ZDwfDdamzCx8eRKmDjeyJGB F31+uRzPwWNHEyBtIOizVI1wHLiRNrZamRRvcOrbbA3TWI7pLNaZCvTN8CSlg7EKufnE+pWkdig7 GOSvfjIz2hiLIRTyCf+TSQvQHHmYIdMUXHRj0k7dNkpz/Dtr7P5UWfw0iKnGAjH14VSSawZsCWc/ T84Uu4UYbwdwluEf9hgLsWW2RfPtGuZ5enQHfuzwU4I3fuIVLu7e6LV7huSJp56bgQLFpVf5EWPP sj+34LNOtTK2qoNSvHDFZpVl9V87ovfAYRnasX6NIhaLjgznWazE+Mv8dYUKFhDpuW710tB/txwR fyF9/jAnL8YgfsjghwvfZHXBbAwNoX+BhHLgBwOPadQuNrRrVh17xP0Z++W7arUpvT5AWy21aIs1 BH17pLG2GhgzPYYEhoHUa7dAW9YyMQmQAAmQQHoQCEiAVgvKa/qowvlIeUzjC65H8QZ6ShCvU7UU BGXjP+wxWR69B68vwcfZcQP/N36+0ecakrSb0hyb4SAjHAyxtBFeN0MAVhWXQ8pJ3TFg4gDtGDfq q+I/EkBQbHgA4QV/SPNwj4JapErAu7q4e8GfuOfHLQruZ+AE3aZp5AEGrvNMuqQD/n5kiW5vvK60 6H2jYZg9/LAz+DItOhqe7HCVEq92KLMmiTCaAJxzU2VKjOYMb2K4OOFBi3FxPFvnu3+JdQaey/Ec /MBD9F6J8YJzE885xh7xJjNaYjE4PTHY+izWnAo8scRWIbbGKuRmdRZf2a2pxep88YZQyCd8YxQO TFN4Gipe2zG3FG2jaksYzhoYY/3TEE0ePw3G161sTZW2Tg3HiY23A7gjwL/oycGx2abmOzbSq4wy gSDWilrRwVgyJmQEGMQeTIABOBNIEGT5J7GAvWpmvHI0a4QyLvovROddew589s0iSNKQnvGzBS9m k/4bry4EHcZaGioKx9xlNq4bZR4TyVs+LWY2HF26eqszdJotddMWZ4aZcjluYLzaPS/Qk2ayEBIg ARIggaQQCEiAtts2XLGJZ4T6F87YvnbbJemXrdlmyrhzz36JuuBsu+iM+ia3a0TwcFZUwLlwzY0X 2zvfOuL/floOV2ijn0jajAEEecSNusTzjd5wBwIlDm4y4CAv0iKWiEomMQGhS8KbAxfW+A6FAkNF vM+mzFwRcH/pVBfd3nhdadH7xopqVTnq1ChTMjWeRZlYWXc0Hi3A+VEeLRxXq5zJ6RvhaE2lwcfc 7wWLdPracRq84Q6R/dHep6kSbJ3v/iU2tigauxx1OZ4dQ3OcEbohxFCEfpZ386Pj9lgPTsf16p/F mlOBJ5bYLUR/rIr/qZzFEPrV6nzRNcYbQuGf8DE1SRQOTFN4eGwBM3XbKI0Kw1kDM6x/GqL5lypW 2PjTYGuqtHtq+Jfesdmm5vtnoX7JuK7DjzuWzjM+cJXs+AWExvrQ0G8CUJ9RHYImS9xe9Q+hHvQb 4iClZo1wxy5YID+UX4SSELkZQi2kZ0DDIkBf/fhHwqrhSI6IIqhOReFImMWYQHyTzzu1HroDNuC7 hBmJt0Ect1W+SqzTUpdtcWaYKZfjBnpOzJPmsBASIAESIIFQEQijAI1bOKzYJp4R6l9oY/va7U7E x/jWEGAE2cdO+wMxoI+v/XeQDVtlInwHljoxuV2rCB62ikpWYlx83//yZLy/rJw602YMwO0F0f0g r8e7wZC1v/AioYKPyKHquygaiLYBOWPM95HXVKFQ4BIZDtG4Rg/hSRHd3oRdGd37xnGIZuJ1SOOe M3OJpdxm3dFoDh4toJcRjgb9a3xcAekQsVaN7YUrKx4/zFqUF14W0V1w160SRDzQy+SFuAktJXQ6 /HDxaossvZhwkBgb4l9iUy0m7HI0Ye3W4zlZPQIxFLph+xOrY5qNnosSDk6XZmuexeFEZ2usTvp5 uZzFIBa9/GDCIRT+Cf/jSfPRChHOVJig6OFhcZqEv42qOck9a5QZ8X4aJIExjC+mU/SL+mlIOFm5 PK99ym7LbIvm+2Seg2IRPM0YiF9KwC81IvbgjbcALuQQtgJxG9xECrbbals1SuITG1RE/A2RmyHU Qno+vUXNbTv3qZgb+jbgLEBoDv30SCkrBN56SUssSPjmkYVVY8aSFr9sEamjw4DIqonxqnbQUgdt 0W94wgaaikIsFEREMQXXxpMDtQih3QL1TWVKEiABEiCBtCEQRgH60ykLcas8auDFuJjGP9zLJVy3 MIX6A77JG7fuue6JiR9NWgTpGWsPPvv+DKwriPUDnbWiR4cGvyxY3+fZr1GaFIjCnRUVfC6EPEb/ opfh5ItrcRUo2e4YgIsxLolQTsz3HINsF7wmpTmIKILW4U1S+PJAXo9nAx6xwPjuZzREFmTEsN93 4KAxMeJsgAxeLJW7FLl7h0iN9aCCbFe8uhK216Ir4/W+sa4PvpoHmVLNBviC25IwNDyhDUJG/Zs8 Y7l1R4tchVi9avlBqQIvf0BfxhwoIwTnyx29WiGNekUUMhBuUQQR0rz76PkYLUbzwnN2GK1Ce3Hz dvPFzbHT1vnuX2Kjec+8+4MJu7yf4XI8Jxw2PiUQ2vGiEiechVxalfAs1pkKXNrgJrv+WJWACR1b 1Y65/KDYYD2AQz7h58nHkR/r2JHE06CNaqi4PGu8mnjj/TSInYjhIBdR8tOAB5bqp8HWVOnmBPE2 ry2zLZrvrVVuSsNZg37BZRsuC9W/Z/p2xFxh8RTHTY2mvLLqIF6ku6VHJMwXNsS7+HjARSp6sod1 SVG2apSoyg1rldu8fa/IzfiE9AzvDc34GxKGWCnsr/XvCh1ZNUqOWnv14jVEiOCXdW5kkrwhRkOY HvH4BYoVCofEfP9LU6R8KNeoC4EE8R1pXrmvi1Jjo6nqtNS6LdY9lbCl0QkSNtBYo3Qr2gsIsh9P gK4/P7IqgNpsFej5wGOBJEACJEAC4ScQRgEaV89DR82EzITAuPiHeznExg0/Sk0L4Zv86D/bFS2c /dyIXx5944eRkxd3PeXYgbf+/Sq6ZjkqGZTrO3u13LB1N0rDv7HT/zCuWGi3tIDT41LvojMaopcv 69Ro+pw/1TIsdsfAqCkLCxcsgHKSvlglFGeY0fuiFrjZWLdpF2LI4AVMa6p4ARMJkAV3j4tWbJZQ G2pDnA3cpRjlZrgYGL2cAu4yU3UJ22vRlfF631iFZMcNAKiCz58bdiBMdnKbrFm7kFH/4GRq3dEo NvclALNfIR48IOO+/QcxQlAaFGqcKQjYosyAeohFnAQRziPcvW8zONQjWXjODhM6OEGjvdBNbJ3v /iU2mmfCjp8hCePucjxrDh4/kmE1M7wJHm/51oSD041JCc9inanAjQHu82qOVVm8Di8oxFx+UMyw HsAhn/BhPyRy009SNN5Ub6NqkZuzxsOJN+ZPgxj5+BtTMTth8selFJL98/GxynhbU6X7c8SrEmyZ bdF8r+zxpBzcxeDHDoqq+ofA0Cg55nqwntRoKgTRNhChQgVl/vK5SybPWGFcW8/zSm3VCMfn4kUL Ll29RUwSoRZfNGMH46r4kWHfIQqHRLjG6ojGGNA4+s6YOV1OqYNDCK8cs6WqRpPkjSuBjn1GIAsC TEvh8K3uevuHKkYHmjnhh2UCFmnwEsyq9VaLwCdsqXVbrLspYUujEyRsYPRAunvIJIW672Wtrnt8 LMJIqmR2C/R84LFAEiABEiCBeATUUhCSAM9TP3u2h3HhPYvvHlLNatxzmIfFpUFRPwzvlQatcNME rGfoJjvzkoCvBKBXwtkEccODCZvoa1tMhcPHFgG+2//z3SArZV0kEDyBND6Lg4fJGtOeQMyfBvjS Qs1EPN+0b37MBqZW86OtTS37M2GMDerXEQHfej34uXUA6ExAwTaSAAmQAAmkMQGozLh6hPr85sPn 4mn0kA9iL1TmH4EwekD711qWTAIkkOoEcIeAICTppz4jIiRcokzLD6Z6Z9F+EohJIF3PYnY3CXhO gD8NniNNVoHGEBx1qpVOlhmsN5qAMbIz+ZAACZAACZBAehMQ9fnrn5cHrz4DLAXo9B5dbB0JpDYB BPUe/lA3Ff4YoZAREjpVonBoooe+gAieiN2Ml0CNyw9qZmcyEgg5gUw4i0PeBTQvFQnwpyEVe83C ZmMIDlzJpFnrUro5/7q+nTGyc0q3hcaTAAmQAAmQgDUBqM+Tflr+woczkgKKITjM2BmCgyE4knIq stKYBKDMXt61kdyqYU2nleu3D/v01wBWjQ+yO+RVXCxShPUG06xpQWJkXaElkAlncWjh07DUJWD9 05DhMRwyvPmpO6rDZjkibyA8NKIYM/hG2LqG9pAACZAACfhBACE4sMKWWrPajyqsy6QATQHaTIAC dPDnIWskARIgARIgARIgARJIVwIQzVXTfpi9JrAVCNOVJ9tFAiRAAiRAAiRgl0CfS1q+/PEvdnN5 mJ4hODyEyaJIgARIgARIgARIgARIgARI4CgCxhAcpzStSjokQAIkQAIkQAIkEDCB5KrPaCw9oM09 zhAc9IAOeBZgdSRAAiRAAiRAAiRAAiRAAiRAAiRAAiRAAiSQrgToAZ2uPct2kQAJkAAJkAAJkAAJ kAAJkAAJkAAJkAAJkAAJkECSCVCATnIHsHoSIAESIAESIAESIAESIAESIAESIAESIAESIAESSFcC FKDTtWfZLhIgARIgARIgARIgARIgARIgARIgARIgARIgARJIMgEK0EnuAFZPAiRAAiRAAiRAAiRA AiRAAiRAAiRAAiRAAiRAAulKgAJ0uvYs20UCJEACJEACJEACJEACJEACJEACJEACJEACJEACSSZA ATrJHcDqSYAESIAESIAESIAESIAESIAESIAESIAESIAESCBdCVCATteeZbtIgARIgARIgARIgARI gARIgARIgARIgARIgARIIMkEKEAnuQNYPQmQAAmQAAmQAAmQAAmQAAmQAAmQAAmQAAmQAAmkKwEK 0Onas2wXCZAACZAACZAACZAACZAACZAACZAACZAACZAACSSZAAXoJHcAqycBEiABEiABEiABEiAB EiABEiABEiABEiABEiCBdCWQtWPHjnRtG9tFAiRAAiRAAiRAAiRAAiRAAiRAAiRAAiRAAiRAAiSQ RAL0gE4ifFZNAiRAAiRAAiRAAiRAAiRAAiRAAiRAAiRAAiRAAulMgAJ0Ovcu20YCJEACJEACJEAC JEACJEACJEACJEACJEACJEACSSRAATqJ8Fk1CZAACZAACZAACZAACZAACZAACZAACZAACZAACaQz AQrQ6dy7bBsJkAAJkAAJkAAJkAAJkAAJkAAJkAAJkAAJkAAJJJEABegkwmfVvhAYNGiQL+WyUBIg ARIIGQFOdyHrEJpDAskhwKkgOdxZKwmQAAmQQJII8IcvSeDzqiX/ePxJxnpkUoBO7pnL2kmABEiA BEiABEiABEiABEiABEiABEiABEiABEggbQlQgE7brmXDSIAESIAESIAESIAESIAESIAESIAESIAE SIAESCC5BLJ27NiRXAtYOwl4SwBvPdx1113elsnSSIAESCCEBDjdhbBTaBIJBE9Afyr4448/gjeP NZIACZAACaQ3AU80pRNOOEGfkv4Pn36ZTKlPgPzjsSIZ61FEAVr/LGPK1CDAcz41+olWkgAJuCbA 6c41QhZAAulAQH8qgADdtGnTdGgz20ACJEACJBAaAtOmTatRo0b+/A5frz906NCqVasoQIemPxMb on/hkbis9EpBMtb96XCOSINBsnL5yoMHD8ZrCA4hQRo0k00gARIgARIgARIgARIgARIgARIgARIg AZ8IQH12s/lklX6xew8cHDntj4f+N6PXs5PxD1/wJ3bql8CUJEACCQkkwQN6+vTpeEQWbVnbtm3b tGmT0GKvEkyfOr106dLHNz4+ZoHz587funVrm3bB2eNVu1gOHzpxDJAACWQIAU53GdLRbCYJWBPQ nwroAc2xRALpRODpZ55Kp+YkpS333dM/KfWmWaWQd2rVquXGA3rFihVJ9ICet2rrK2Pnbdi219Qv FUoVuaVbo0Y1SqdZf7lvjv6Fh/u6UqsEkrHuryQI0OiSeDYFGbr3h2k/7Nq5CwJ01WpVTfas+XMN BOhixYud0vaU1BrutBYEeM5zGJAACWQIAU53GdLRbCYJUIDmGCABEogmAAG6W+euJOOYwNiJ4ylA O6ZnzJjSAvTPizc8++lsNKdxrXIXt6tbr2pEbl6yZuvIqUvnrtiE73d3b9qqfgVPQKVNIbwHideV JGM9yJMZgqN9+/ZQnPGZlPOwZMmSqHfh/IXbt283GoA/sRN7JAE3EiABEiABEiABEiABEiABEiAB EiABEiCBdCKwc++Bl0bPQ4suObXewOvbtT6ucrmSRfAPX/AnduIQEiBZOrWabSGBZBFIpgDdokUL NFs+g99qH1s7KysLAe9n/zZ7//79YgC+4E/sxCEkCN4q1kgCJEACJEACJEACJEACJEACJEACJEAC JOArgdE/r0Kg5ya1yl7VMUZoVuw8vkYZJEAyX82ILnzq1KktW7bEZ8D1sjoS8JVAMgXoX3/9FW2T z+C3Y4odU616NdS7d8/eubPnHs7d8AV/YicOIUHwVrFGEiABEiABEiABEiABEiABEiABEiABEiAB Xwn8ujQSZOOqsxrlz58VXRF2Xt2pUUSzyk0WcxOl2LRJyldfffWMM87YtCluXl+bxsJJIIQEPI4B fWjH0oNr/+/wgbygFoUa3xNvyUEdFrIs4f65z0jirIIlC1Q5M3+J+jp5ddIcPHjw5x9/RiRoJK51 bC14PS9fthzfEf25VetWBQoU0ClEpVm8ePG2bdtUQA9E8GjQoAHjeNhi6ElizbA7b7/9tifVsZBw Erj66qthWBr0sjSEGwnEJKA53ZEeCZBAehPQnwq4CGF6jwS2LtMIMAa0yx5nDGiXAFX21I0BfcWg KTkHD330wNnFihSMSWPX3gOXPjnumMLZb/Y9LWYCCNC33357375969atqxK0a9cO35999tnRo0eP HDmyXLlydlFLsS+88IIUFbZN/8IjbJb7bQ/JWBP2WIA+sPCVwzkRPVc2CNAWSw7q9D2CRCsBGumz sosVbHiLTkbNNFCfoUFDiVbpoTtDfYYGrVkCku3du3fWrFn79u0rXbp0iRIlihYtunXr1j179lTJ 3RKWM3PmTGQ5/vgYL30kzMsE0QQ0z3lIk3369CHAtCTw8ssvKwE6pXtZNST9ugkiyLHHHpty7Qqb 2ZrTXcpxpsEkQAK2COhPBRSgbYFlYhIIOYFoAbpps+Yhtzm55s3+7ah3rylAe9UdqStAXzvk2937 ciwE6D37c3o8PrZIwQJv33F6TFw+KcU+FetVj+tfeHhVY6qUQzLWPeVxCA6j+uzHEPG8fAjNxzU6 zmgq/nSgPqOE5s2bN2vWrE6dOhCdoSYjtrWO+oyMUKv9YMUySYAESIAESIAEMpYApMb0bnsSG5jE qtO7T9k6EiABEiABEgiSQMVSRVHd8vU74lW6ZM02HKpchtFZg+wW1pW2BDwWoFORU4WKFQoXKSyW 4wv+tNUK3ITA97lRo0aMtmGLGxOTAAmQAAmQAAmQAAmQAAmQAAmQAAmQQFIINK8bCY7x7tfzDx06 HG0Adr4zaQH2SzK7G2JAIza05JLvv/322x133IEviA2NAB3GAtUhHEWanTt32q1OVfTII48Y8y5d ulSZ4axM5iIBrwhQgM63YN6CfXv3CVB8wZ+24G7ZsgWRNyzU5xm5m7FMtQdfvv76axxau3YtvpiS 2TKDiUmABEiABEiABEiABEiABEiABEiABEiABHQIdGtZA+E1Zv+x6Z1J86PTY+e8FZuQAMl0SkuY ZsCAAaeeeioiO/fs2XPEiBFQpSUL1GdEkd61a9eTTz6Jo1hL7KmnnkpYWswEY8eO/fLLL5UGDfX5 0ksvRcpRo0Y5K5C5SMBDAv4K0AjfjCDObjZjAGgPm62KWr1y9bq16/BnwdwNX/DnqhWrNOtC9Gds ZcqU0UxvSla7dm0J/Yyw9PiCP52Vw1wkQAIkYE0Ay2sQEQmQAAmQAAmQAAmQAAmQAAmQgBAoeUzB xrUiYs7H3y259/WpPy5Yt2XnPvzDF/yJnTh0c7fjkcyaGBYMhJexbDfeeGO8xLfeeutFF12EdQVv vvlmpPz2228l5VtvvYXwrcOGDevSpYschULtrI+gPp933nmiQSv1+aOPPkK9zgpkLhLwkIDHixD6 rRej5VjY0Kv2b9u2bebPMw8diugyJ7Y4EZ+zZs7CZ/78+Vu0alGqVKmEFcFzef78+dCOLcI9i1/z SSedpEoz7YHvs4SNTlgdE+gQ0Iz7zkUIdWCmaBouQmjquOV/7Rj8+dx/XXZiuRJF/OjTYRMWTPpt jbHkzs2rXd+poUVdYVvNTxOLA7PXrFmDS0CUf9ZZZxlXx9as0TqZ5nRnKmTzjn3Dv1r42x+bmx1b 9oZODcuWyAtC5YlJ3hby+Y8r3v9m6Yf3nultsd6W9v28dS+OnhdCI62H67///W+XHP7zn/8kLOHe e+9NmMY6wcCBA+MlsHU+7tqbc90Lebd5b9x+WrEi2W4Ms1W1m4o08+pPBVyEUBMpk5FAShDgIoR2 u4mLENolppk+4SKEe/bsOXz48DHHxI6kDEFmxYoVJ5xwgmZ1SKb/w2dd5pv/t2j8zNXx0lQoVQSX yifWsYq/IasFwn9ZXecXL14ca4OhTDg4Dx8+/JdffjF9l+qMRyFGo4SrrrpKWeJyEUKoz3IDgg3q c0juQfT7N0bKQ/uzDh3Id3BfvgO7snJ25cvZlXVwb76cPfg8XKBIvuyiuZ/FDmcXy1ewWL4ChQ/n L5gvfyFXNTrK7NXIdFR5CmTKUAF6+/btO3bsQMANODvn5OQcW/fYOnXroLuWLV32x9I/srOza9Sq gXjQJUqUsI7svHHjxt9//50CdKhGuuY5TwE6VL3mrTEUoI08t+8+0P+dnzdu31u7YolHr2hRuGAB b2mjNLhXP/bhrAWrt0rJLeuVv/vCpvnzZ1lUFDb5RpOJA7M//PBDue7ElaVjX4Z45mlOd6bsT3w0 6/flm2Vnoxql/92rhWbzg0/Wc2AkSlUItV0jitAa6WC4Bt/Fbmq01UA8JMOjMqnuitPrnd+6ZnTV EOV1VHVk1K8ar9PiDvCnn37avHnzwYMHLdr77rvvOqahPxVQgHYMmRlJIIQEKEDb7RQK0HaJaaa3 FqChPm/duhUCNCKXxtSgkyVAG9Xn9o0qVypddNYfm5au3Y5W161S8sRjy+FqAfE3rCFYKMW2BGhE 3oDvs6rLpQCNckSD9kN9RuH6Fx6aQyhhsojovH8HPrP2/pW1e33Wnr+y9m/J2rcla//Ww4VKHy5c 5nChMoeLVjx8TKXDRSpGZOhCJSKfgW/Bkwm8ia4q9DcEhyvT/MmMO4Gffvjp5x9/RqznP5b9UbRY 0Zq1ax5b51ipDV/wJ3biEBIgGRIjSzxbypcvj0O4qfDHWJZKAiRAAq4IQBp+7vPZUJ9RCvygh3w5 N+YKG67qyJcvu0D+uy5sWr5kxL26VoXifc9rbK0+26oOHsRwosQGYUheWEmtbe7cuWXLli1SpAi+ IGRTGIxf9GdkOW/ZFq2JXGRjE8iaW2CtiJaeNS2UZMHY6dLIwOwMhkZoa5GHLnUql8Tn7ysCumz7 888/H3jggTFjxmzYsEHU57Zt28IZClqzyM2mP0NLj4aRAAmQAAmQgDMCoj7jGnjfvn34snv3bmfl eJ7LpD736Xb8pe2PffLKk3Bdh3/4gj8Tqs8eWrV+/XpjaY4XIVSFQICGE4znvs8eNtleUQf3RdTn fZuzdqzMv21hgU0zC6ybWmDNpAIrvox84vummdiPo5E0UKvhK80tfAQyS4A+cODAzF9mohdatW7V sVNHfOY7nA+nuhI18CVy5h82JMiXD1mQMV7f4TkeQnmERFYI3wCjRSRAAgEReOmllxBWDJvxjfU3 Jy2ev2qrsuCXJRvfnLTID4MQGe3u7k2rlDnmvh4neOtkrVZnxbPABQvsLRLrR0ttlYnLPvw6NM7d 8AUatK3sPiVuUO3vAFMNqkb0OGwYNvqbT4bpFKtvpEXoBp2K3KSxZWQS7XTTxtTKi/gbPyz8CzZf flrkdbfZyzf/tc33p0E45eEFY/JRwNu1hQv/HfTG9GdqUaW1JEACJEACJGBNAOrzli1blFQSHg36 7a8Xq8gb8H2G+uyh94yDUVG1atXx48cbM5r+dFBmumVB5A34Pm9fln/niqwdy7N2rMjauyHrwI6s wzmRT3zHnh3LI0e3L0NKROpINwJp0Z7MEqDXrll7MOdgsxObSWANfJ7Q7IScAzkI5Sy9iS/4EzuN CZAFGeN1d82aNTGlLly4MJ4GjbUN9+/fr7IjmYVLdVoMKjaCBEggaAKbNm1S4uzK3E0s+GfnhvIY X/2zDs3sxu5jK5V49rqTvQ0zHXlqODPy1BArteJTYlmk0DZnzhxYi+AbTZo0wRf5M+nbTV2Pk2B2 +OxzTqOk20MDwkkA8SisN0/MTujS7kktEqQe7s9Na5etWCryrsYPCyJ6tK/bV199BcdnUxXFih31 NqjpT1/tYeEkQAIkQAIkEDABvP2Dx66QVtSGP60DUgVgIdTnsTNWSUVhUJ9hBlyIcJtzxx13IPIG NnxZt25dAChSqIqI+/Pu9fl3Qnr+I6Iy71oVUZn3b8+HwND7t0e06V2rcrVpHF0eidEBJ2hu4SMQ FgEaSwtq/nPDcOeOnQjrjODOqpAiRYvg6n/n9p2yB18QMx47jQmwBxnj1YsoHLVr14b6A5UE3m3Q fWRlQvwpunbFihUhOsufODpr1ixI0sbSChQoAB9qHF28eLGb1jEvCZBAxhIQlVZtv/76a1JQIBaH t/VCVcebepil27dvj5LlT2+r8K80cXlG/A04NcADWqJwwA3Evxo1S0awlP49muGZBD4lcEpoNwmv LJ+h3VLCSAf0EPTGenNQZnSWhN7intQiMTfaNKyIz1OOi3xOz3WI9nVTb2/4WgsLJwESIAESIIHQ EoCQAicS0wZBJrkGh019Bo0uXbo8+eSTS5YswXqGDz74YIMGDSBJJ5dS6GqHAL3nr/zQl+H+vHNl RGtGGOgDOyBARzygcQh7sB9O0Dv+wJ9YpTB0TaBB+fJ5LBa4QYoXFTU3yLvOKsoumL1n7x5jXsTC 37tvb8FCeYowviABdhrTYI9KELPeOnXqnHTSSZBIoCNj1oB5IjGIY0uVKlVq1KgBJQL7V69eDSWi UKGjluPEUYT+wNEUElac8Q9nrsn3N4yz3T853/LXL2rY8KLXlyfLdDEuhgGRAz7aFQ3Fx8qSABf9 atWg3G5viP5Pne3777+HsXghQ1b2wJNzP2yHri1RPhDuw4/yo8v88ccfsfPE3C1//vxwiJ49e7Yp GV4xQXtff/31p5566oknnhg6dOiiRb6EGbHb5J9//hlZID1LRvlidII+tHHr3sk/5SyLu/S23RrT L73y3A9z01LCSAuAH32/DBo6/vUdNn2DD4EpEIP+1temSRUffLcs+K5EtA3E3EC9TWqVxmfd3DDQ y9Zt9zsKx6pVed5VwTeZNZIACZAACZAACcQjAK9nHPLK9xkrB8J52bh+oKr35ptvVq9vGr9LAtMe aNBYMxDpp0yZgkMWxWZmz2Yd3BtZdXDXGqw6mHXwKE1PAcH+yNFImi1In5mgQt7qEAnQIJXodc/I cST77rvvnGnQlatU3r9v/8oVeS+no6gVy1cc2H+gUuVK0k/4gj+xU3WbKUG87sRLJc2aNcNiMmfm bvjSokULieOBrX79+nIIn1CIoFZjU0VBv5ajKCHkwyUtzeswAAFUcrcJ90If6j70yJ8LB3QISYPn DhyaBC208b0TFIoJ9+Yb2CW1FNm4fRdRl7sMtArFO3mo5eGQjAqDGfALxksY2AHZXK5+8DTLDydo 5WetavQVhjzSQxVQn/E8r169evgeHYUD/gKff/75H3/8kZ2djSzLli3DGl+//fabr7bpFC6mIv6G JJYoHMr+g2s27Ppo/IHfF+35csqBOXz9RYdoaqT5ft46EVvxJfwWv//N0pHTlsPO6uWKPXJ5iwq5 4Sm83eBl//g/TkL5KPbT6cuD16BVtI3+78xAvzz/eV4knACicHhLkqWRAAmQAAmQAAm4J3DbuY3g PYDP5MZ9dt+QzCohZ0/Wvi1Ze9ZCXM6XE1uAxv6I9Iw0++KnySxqoWttuARoTTxXXnmlMw0ainCd unUWL1r8y8+/LJi3AJ9LlyytW68u3g2RqvEFf2LnjJ9mSIIli5cgi5KSNS1ksnQhUPv6UQsXjrq+ djLb071793yf9k6uO27t65+DOv/phCTo4F6iz3Xsthaf88Hr/cVPvaw0gLKU1ty8eXO0UGo0BeVw bwZEbTyRQDkSjtnz8qMthAcx3g4pU6ZMrVq1cBStw+fy5ctNUSwQ1KhXr16PP/74Pffcc9999+Gd EiT75ptv3DfZTQlrcjeUMHjwYIly+/bbb+NP2Qn1efdnk/IdyJEq9k76cf9vEbbBbJt37Bs46vcr Bk3BJ74HU6mDWrBmpii5EEkdZE9WFjjUiE/0i6PnJcsGzXr/N2XJ5z9GnrgjgDvU5zLF/w5Qhp0J fQI0a0Gy0sUK/btXC4Rgxndo0KhX5Q0gBnS8aBt+R+GQuYgbCZAACZAACZAACZCASwK5HtC53s2Q oeN4N0fS4GielzQ9oF0i9yV7SgrQFSpUcKxB1z62dvMWzRHleceOHfhscVKLWrUj0oba8Cd2Fj2m qCRAYmTxhT0LJQE9Al0GDE2+BJ1r6qJly/VM9iUVQmJFb3ZqWr5sUb5cv+5cX/fY2/LX7xyY796h 8RPYqTBOWtcNOapc5eyMtyuwHXfccSIQQ5X2NqoPwlygQFQh4Zgl6Ievm4SwgPuz1IIQFhJA3+QE Dd1ZtGlsaPvJJ5+ML+vXr4+27dVXX33kkUeM+5cuXao8lL1tixiJANB1DRv+RMRbk/os9e6b8nNg GvSr4+ZD2805eAifL462ehvAWyZ2S1uzefeQG9tAyRWRNFU25QEdZoMRaezNSYu+/CnvhbA/1u+4 4cXvRO5XEbcThYD+j04DVZn/fOk7RL2QLKj3zf/Li5PjdwxoxNmQem/scpwKlnLF6ZHXKfyOwtGq VSsdRExDAiRAAiRAAiRAAiRgTeBwgSKHC5U+XKzq4cJl8D1m4kgaHEUapIyThpyTSyAlBWggc6NB ly1XtnGTxq1at8InfOuiOwA7VQIkTm4PsfbkEjDGWs6NDAxPZEOAZPFLlpDBspk8lY2Hjo46fFSY 5QT+zR16R/yPX7SKRR2rInOgaHNE6yMN0kH8x+K5+Rqf07G2Me3RkaKPaoN9VsYGxI6//MILL5gs jd5j2ZSIP7u1O3tEfp7b/bbrj9VB4jiN64YcVbMSmpUIKwIxNm8jQYufNWpBfCF8QdAPBOJwDCFh RgTfEE9n1S4s4gd5HXtMAjSi6iPW6tdffz1y5MgXX3xx4sSJSINo0dFVjB07FrHVlAYN9fnSSy9F slGjRiW0x24CrDeILFddddVNhu3++++H+rzn0799n43F7vtmxqEdQSyXsejPbareRWvyNMGEjqjG BAlpeKL1n3dyzcqli5oCWYTQThMNOD6L0Gncb212TJ6eMIzXU9MWrB//S3KCjxcpWABWjZ+5OpgQ JSrOxim5KxDK1rFZVfniaxSOs846CxerCU8WJiABEiABEiABEiABEkhAILtoRFwuWuVwoTL5sovG Tow0hXLTFI6fhqCTSiBVBWhAc6NBJ5U5K09pAp/2bjihi4oZ/Wnviy5CROHFtxn3KJ0YmmoXuNNK KOXcMMp5Im1EbO29SMVYhoNzgi03BMbcgXfGkaDjVNShS/d8c8dMWp5X+PJJYyCJGXZEROXuXTQi XaP83p/mgzBbW9kZEZ8NTVg4tDvImBb2s8Nq8tAx56iY05HCYhIxSrc21edEiHFc5OehQcT+9rAh Kv6G6MLY1BcPw0CvzN2kcHgZww8a3z0sP7p7lMr83HPPKfFOViCE9r1iRZ5L7K5du7D8IHTn8ePH wx4sIWuh+EB9Pu+880SDVurzRx99hLNYY3zYSAL1efPmzfB3xqqzxmxQn7d/NP5wTl7kDRslepq0 QbVSqrwGVfPWKkjoiGpMkNAcr7R+aJTQc1+//VRVYzjtTAjE2uyY2b1iGLPwtsdV6tKiekKz/Uiw 98BBFNu1RXVZAsjv7fzWNeV5QLEi2aoufJedOOqfAXhmduedd8Z0dPCv0hQredxNWVlZ7Yb8HZIl ZPaH1jADJzJ0P2jIkAzdE3BfAsehe4YsIa0J5HpAK+/m2AL04QIQoHO9pJGSHtChHA8pLECDJzXo UA6q9DYKIRyOCJS1r78NAu9cKMxH78mTfPPkzCMut7mp87yYc5Xfv+XcDgMSa555EnSs1QjjV3S0 Ao1au98LHXvxH9JFkydAVI6vP8/FsoN5myjsBiMn39/7U5AwuBN3GIC4FqbVEvVZ5cvXYYCxMCjn 8TaRbr1Xn4OUn3Pb5klDlBuyiryBkiEQi6ewUo3dn5OiNataxCvZPw/ovXv3/v777xZmz5gxQ45+ 9tlnGJuVK1fu168fwkAjvIlyAI+ZHdKzaNDi+wz1GREy3PMxlQD1GcWalsM++Od6+D5nZ2XFq67I mSfnLxFZqM3v7aaux51YJxKnBZ99zmnkR3WeaP0bt++F+jzo+tbFi0RCr/ixeWKnybDLT69rDGTh 2Gw/bFPGYBhe27HBOa3y5FfEgH79tlNVhApJ5kkMaFUmniJIDGhs57aqee1ZDeR7Qpd2xwBVxr9W bHvlxvHR/36dkPdj6L6KeCVUr179iSeeOOeccypWrCgRhFJqWzKkHfThrKybxjkx+0ju3CJyt3bt bhrnWNJdsmTcTe3EnryyhozLXaU2wRbLjHY3IW+ijN4cJ0P3HMmQDHMJ8Fz+eyCk6HzofiSzhMwm kF3scNGKh0oce6hE7cPFax4qXgt/Hi5YIl/+gviMHMIe7C9RG2nwZ77sIO6qMrtLnLQ+JQVoY1zC V155BcGa4SjkpPXMQwK2CTSoU/vvPMfWRyzhqD2i8Ob6Gx+l70ZSy7HINzhPW4XUiDZMFOzo1Qit KspVoPMEZ+jNjet3rNPgyFqCuRGR68cPNpEbLTmyRUegjkjX5ngc+Wp3PMe0TqE2q7zG/h2FA/7W FpsP6jPiqmBxwmC8n/9umfuGqJUAoQXfatiUNOyVk7JUpFY4VFE4vCrf1N0oVmJoIISFyXVU9GW4 QkuC+fPn47NTp07K13j16gSBBUSDRi6f1GeUfOqppyLwBj5Vuw5t2b7ns8kWvs9FOpxcsEl92xOS owzlSxbp36MZlEF84rujMhJncq/1T50fCeR91+s/qqjEiWu1n8K9naY6L2hdy6Tk2jcqL4fnthkt gQZ9VYd64gKMGNCPjJi5ddd+YwJPYkBLgSj53+/NlFjMiKxyZYdICGbZErq0O6aXMGPJ8nHe30yY 006CEiVKXHbZZYMGDXrjjTfs5AtB2nHP9JuWa8awzxwp0Ll527a9MW9rm2/atGHd6jvyd4byVL9+ t2HTph0pDoUN69et/jO6hv1txo1tp8EO5A3E85oM3Q9kMiRDIwGeyxElPjXnQ/cjmSVkNoHDEKCP qXSoeO3D0KChNRercbhIxXyFSkKAxie+Y09kf+RobaRE+swGFtLWp54AHdMlJ6R0aVbGE0AQir83 KJx5QCLBiId2P+JinCAA9N8QO+SuRhgzFHScivJFFOhPJ0QiVUf0Z8RwjuzIXUswoltHicgxO0yq jVa+zYlrQ9x2uuWGk+6ionAkDkritKLY+fI8uhM7ontbrfvSEq4E6EkYaMjBcLWGtSq4h4rCoRRw 920xliAOzsWKFRNXbuN20kkn4U8shygiuzgVwuNY0iAYdEImSAZdDyE+/PB9jsnh8K49B//alEB9 PsH56eMtfA9Lc6n1e6jkWjfKpZ0Jie0/cBDa6+59TkKv+G0bluPr3qZ25NzZuOvf7/+yYZv3K4bD k/0/I2au3hSJb466/nHG3+pzQnSeJKhYq9Qtw7qqf/gTxTY6tUbdlkHEAPGkCUkpZNxnw6Af33hj W1cKdJOHXsvbph5ePBhlTeunrRofafa4m+pHpPAbxy4+PHWqlDZ16uHDi8cOvlD3qd3fZrwmOXMt qe/Mt1u/O8hQn1W8lGRIhkcR4LmcsvOh+5HMEjKdQMFiEZW5ZJ1clRkydK3DRSpEfJ+zsiOf+I49 cH/G0ZJ1Itp0QQrQYRwyqSdAh5EibSKBOAS6DxUn4r83pXF2GJAXGrpxdPDkuDwjqxHGDAUdt6Jc Z2so0Hn6M2JddOkeCQOtrz/DGD0JOuJS7Wxb/vqLiAYyNMEKgc7K1siVW30+Q8iRhrnPCnJFfe2n Axr1eJ0ECqzowlBpX4raRLqFUOveSVmpzHj+p9ysJSQ0BjGq8LZl69atg46MMhHoIzv777CtUgs8 ncXZWYJEt2nTBp9jxoxBqGj4GCIY9AUXXOCtPS5LO7R+0+4PxmVXr1ygRmy1K+L7nI7qs3ALWOt3 3Fm+2rlu657+78wwrv1oy05fbYMll51aR1y2h/yzTYVS3nvEw8v++RtOkSpQl622e554yrtzEZED GvQZV+IFJm4WBHJ1vxsfeu2eS90p0IYq6p0TKSvfnEW2wl+Mu6lbRAkfvPi1s49+dlHv7L6mPbod ipxTx96I1MO6+SpBk6Fuj8RPR4ZkaEWA5/IROuGfD92PZJaQ8QQKFI44QRcue7hEzUOlGh4s1+Jg 5XYHq3Y8WOu8yCe+l2uB/TgaSQP35wKFMx5ZGAFQgA5jr9CmdCAQHZEiZqvgDA13X8PKgNZtP7Ia 4Yt/a73WFeUeXbTsdfF/jhQOSRrVTVqs6f8s9kSU77+dr02rG0qS6FAgjrvRuZTtqMqIQ/rRG+JZ w1Uv8vQgzE7RSlmWiMymTe1076QMDvHAQn32xMnaWL6K76wcrk21ixM09HesQHjWWWd17doVy3xB tt6/f//FF1/cqlUrR8PAr0x7v5t5aOfuPaO/KdqlXbQGnRT1efOOfQNH/X7FoCn4xHe/Wu663KHj 5ksw5fe/Weq6sGQWULNCcSiwx9UonUwj7NftSQzohNUGEANa2TDvu1X4V/iYgp1vOtFo2Nq1a012 Ru9J2JB0SyC634Vn5xPVOEYUDnMQ0pt01xJs0iDKCd4Q39kcKDrXECjhfRN5zi8ZcpMKEa0Rbfrs eyJe0KaGLRn3dyFuAlbLaCBDMkwY9ZzjMMbUyXNZxbtPo/kw3X4j2Z4kEDgcCbVR4nDhMoeOqX6o 9HEHK7Q8WLl9TrWzcmqei098xx7sx1GkiaREem7hI0ABOnx9QovShEB0zObJ9+eFfZ58v8GxNmZA 5fgMRILG2odqs6gIaSIK9NwxYxapcBu5OwYOVIK0Hm5ZcXFg3iKI4ondxRDF2lUM5dzgHRIpBFtu UXpWZXAqo2uztQANndqNkzL0ZcmOgLAmN+uaNSPRY917WJu68dxzz5WwsFi/K2YPIww0jg4YMAAx OvLnz3/mmWf2798fe/DZunVrZJHsIRkd+YsfA0sOrtsoGnR2zSrKsKSoz6j91XHzf1myMefgIXy+ ODq8J9v5rWu9fcfpcJv9/McVIelNx2bcMfyHIgULOM6elIwexoC2sD+wGNCr52+C+zMsaXNxA1P0 56FDhxoVZ3zHnqQwD0+lSjvNd0SBfvxofXnJkKsRlBnK8GAswzJ2MCIrD+uXKL7zkjEfIZJG20am uBkIhSFFYcsLFP23X/KSRXNAJSqPmdS4m7Lq9xs2LRIyJFJKJNr01QkE8Wh/bIT66KYKaQv36Pq6 ET5idhwZkiHHoSHMDc/lo+eJDJsPw/PrRktSmED+Qnke0MVrRITm8i0PVmp3MFeAxie+Yw/2Hy5e I88DOn+hFG5s+ppOATp9+5YtSzoBRNkY2t0Qnbl3vtuury1WGfcuunfCqCP7dWzO1YKP2iwqylOg 5+bL839GvlynaNPiiRr1ihN03tKJEafhCffmG9jlSIjr3miFc3fhDgPgc3yEyYv1JwQdA1qj+WFL omRlqM/HHBOROE0bdiph2o2TsujL0JoR99lUhZSPWBwSjoNbTAKFz2hVoFIEnWjQRTq3Ldi4blZ2 dpGOrZMVecMYC2LRmsi6cNgSOqIaEwTT11XLHjN3xRZ4QEODVjWG0E67NKKbYLcEprdLYN/uA1Pe jQiZCP2Mf9HZlQZN9TkXjkE7hQLd9yGEq5j20Rhj5Ix65zy0ODckc9+zsfV9LTekhSlNpKQ5i8bJ BtdiRHJue+Pgt6N9mRFfIy+689TDEhpDyd2L50UWQozhNG3sxCVDHpcoHYclRHRumOeHoh2tj+74 eg2aWBSCKNO5Masdb2QYidRNhhyHR54E8VxO//lwxYoVfzjdkNfxbMuMJEACKUSAAnQKdRZN9ZlA biQGU8iFSKTmI+pw9PHEe/IiPecFeDhS+NF7LdTnSMIYQSAk/1H5YleUSyzXSmNiCTlhFVzC2GxF XbL9XdDRkSuObkViMnl2HbHCUBhKQv1+dnakMkvNP9ZQ8NMgB2Urv+N4cSpQpjrk2EkZMaZlrb+Y Ttbuy3fQ8JTLklWkUNELOyoNeveXUwq1aFS8z2UFm7jyrXPDoUG1yCJssjWoWlK+JHRENSZwU7ut vGs2myOMh9NOW42KboKt7EzsgMCE12Zt37gnXuhnuMyiTPF6lk/Zk7Gb6LmR+Bt529kXxlCgz653 VFCM+o0i6/rNW2yiNq1fN9kirsVIMGfeUTp2JHXbozRpCUkQQ8qO3x3iSXh0lI56kMUTdKA4ZB7Z YhRSr+/bjscAGQo6MuQ4PPrRlfUpxXM5tefDli1b4k1EZxvyOp5vmZEESCCFCFCATqHOoqkkQAIk kEcAiwFKQIyY0rAkwiFJA49LZ+Dg9SwldOrUKboEdTRs6/45a6x/uYwaNNYkPLh6vX916ZR8U9fj TqwTccrGZ59zGulkSUoaqM+dmleD+zOcoJNiQHpXmjDEc8IEOnxseazHTKxTi3WaXyf8gfgbSIPl B1+5cbz6h/2SsVq1apdffrkqBN+xx329KVtCngbUKF+e7zL+g0ocSxRGGOghQ26S7ZmICBy93Tj2 sNoWjx2sEanjaMfkXF07wbqFuZ6VCaN0xOmPI87VrgqJKpsM3Q9/MiRDewR4LufycjWVuWRYwN1m r7+ZmgRIIDUJUIBOzX6j1SRAAiRAAqlDABr0MRd3KnJWm2N6dEpW5A1Fq3zJIv17NIOwi098Dy3F L35ccfXz30B9vqB1rdAaqWmYMYqIZha/kyUM8ZwwgY6FtjzWYybWqcU6zd6d+xMWgmhSiD6PZPjE 94TpnSV49913jRlNfzor0/tcovvlG3bEdTnXf1ncl42ujOOw5B9iN/frNyxvi6k/H2VevbP7SqSO fs9A0tbbRI6O9qzWy22VKk4EVvcFowQydI+RDMlQlwDPZV1S8dP5ydC9dUGV8Hq/SfgXVG2shwQy lAAF6AzteDabBEiABEggUAIFsxH9uUC1SoFWmsqV9T77eOi2+Hf56XVTuR20PckE2lzc8JZhXaP/ Ne9yrNGyVq1aXXvttfhMsrnJrj5Xh4iEUzZtRyvHkQgTkSX/xqp07oL9GlotkTFU1Ofc8B+GoNDx +NjVqPP0lkvPyQskEieEiKPuIENH2I7KRIZkqEuA53I0qTDNh7r9yHQkQAKZQSDjBOhJEyeZ/k2Z NGXTxsi7mdxIgARIgARIgARIgAQyk0Dt2rUzs+HGVuf6P8dY9C9PCP5MfJflLe9L7zlbxYFePE+H Xe7KfKZwGdP6XX1kmTIcG/dMv6MDauQFhUaiccZVEOFmjPgfudbE0qhx0JTcaN6SIZEVEY+KGy2u 1n+vfhgp/6arddoUnYYMjzAhQ45DQ3AcnsumySIz5kNnsyhzkQAJpCuBjBOg0ZFdOnUx/jt48OCc 2XOoQafrEGe7SIAESIAESIAESIAEdAjk6rJ/rz/4d5ajFGhZlrDf1TcNQYRoxIFulyVROqK2OY/n xYjGf+2ykMq86GC+tm3bTutXP6tdu0jCSDnmFFjHLnddwn7djqRCOpSF+B8fLcrVpI/oWjieW5sc /MywIKLBDBzMiqjPbW8cvPg1w0KFqpAjltSPmOJoI0My5Djkucz50NH0GUSmN95448ojG76bqsT6 ELJWxCdPTMfSEUEYxDpIIJMIZKIAHd2/JzQ5gRp0Jg17tpUESIAESIAESIAESCAGgZj6s3I0Fh/o s19bPPjGyJKCCBDdr9+cJmMXR2J0RG/Tph2JET1s2LS2EH3HLp7aV7lN56a/9O3DKCtfbkLRhc0p 6vWdehjlt22b70hxuenGLn47rygkyDueW1ukorFHqcsGM/KsWDz1NZMdeYXk1ZEv11TH44MM0Q9k yHHIc/moOSRT50PHE6kfGXflbkOHDsUyDFj1YfLkyaNHj1YV7dt94K/l2xCz6x9Pnr531/6Jr83y wwaWSQKZTCBrx44dHrZ//9xnnJVWqPE9gwYNwpLrzrJjqZy77rpLJy/ib8D92ZhywlcTsGfDxg2/ z/m9SdMm5cqX0ymHaUJLAANJZzC8/fbbffr0CW0raJgbAi+//PLVV0fenE31XlYNcUMjnHn/+OOP Y489KgBrOO00WRU2szWnu5RgSyM9JxC24ZpODQwbW/2pAJY3bdrU875ggSRAAkkh8PQzT3Xr3NVY ddNmzZNiSapUOvu3X42mjp04/r57+qeK8WG2c9q0aSeffHJ2drYzI3Nycn766acTTjhBP7v+D1+8 MvGD+PDDD8Ps2267DWlkBcLrB3eU9HCFnj5yYZebTqzbsrK+Vd6mfPXVV4cPH/7LL794W6wnpbnn 74kZISyEZKw7JUM9oCf83wT5J3SgQc/8dWbOgZzff/s9hIOYJpEACZAACZAACZAACZAACZAACZAA CZAACTgmAK/nDz/8sHfv3lCfTYWUqnCMac/2jXsSVjR16tSWhu2MM8545JFHNm3iGmMJyTFBJhKg B/RRvQ4lumPnvKdemTgc0qLNmg+d4BubFs1lI2ITUB7QqQ5IGsKNBGIS0JzuSI8ESCC9CehPBfSA Tu+RwNZlGgF6QNvtcXpA2yWmmT5VPKARcAPqM7yeEX8DTTN5QEOA7vFgG2myeEC3ubhh8y4JXtmE AH377bf37du3bt26yDh9+nTU0qBBg0gkIncbPaDd8UtObv1LsuTYl+xaPRagDyx85XDOLgeNSmII DqO1OVk5DoyXLIsXL962bdv27dvlz5IlS2LewafjApnRGQGe8864MRcJkEDKEeB0l3JdRoNJwA8C +lMBBWg/+LNMEkgWAQrQdslTgLZLTDN9qgjQUJzxO4gY0MWKFZszZ87TTz8dLwTHlHfnzvtu1fl3 tKp+fIIArSJAv/DCC+3atRNco0aNeuKJJ7DCYbNmzTQBxkxGAdoNvWTl1b8kS5aFya3X4xAcBap2 ycoultwm6dSuQnAYY3HA/RkRoo3/pkyasmlj4rcn9u7d+8MPP6xZs6ZgwYK1a9c+/vjjq1Spkj9/ fkS41zGGaUiABEiABEiABEiABEiABEiABEiABEiABHwiUKFCBZQMDRqfY8aMMdWCRQjh9YydS39Z B/W5Yq1SCdXnmHZWqlQJ+3fu3OlTK1gsCaQuAY8F6Pwl6hZseAvcme3+C5hgl7O6mP6JAViN0Pjv 4MGDc2bPsdagoT7PmjULeZs3b45nXHXq1IH6DA26RYsW+BJwu1gdCZAACZAACZAACZAACZAACZAA CZAACSSXwO+//z4uaps5c2ayrLrsssuwCjocnxEDGo6DJjMKH1MQQZ9fuXH8hNdmQXo+746TnNmJ VpcoUeK4446T7L/99tsdd9whYaLxBX/Kfjg4Yw+iRcc8aqoayRBa+rzzzkOW6DDTS5cuxVHsl6Mo 2bpqZ+1iLhJwT8BjAdq9QWEr4YQmJ1hr0HiAtm/fvkaNGjHaRtj6jvaQAAmQAAmQAAmQAAmQAAmQ AAmQAAkET6BAgQJLliyZYtgWLlyYnZ0dvCVSIzygH3300XfffRdROHr27Ikvt912mxy6fnBH/Oty 04m3DOuKfwi+AT1a305IwIjFMWHCBAjBw4cPR1COcuUisTsgNyM8NN6MR4yOJ598ct26dQ899JBx icL+/fsjcKscBSskjrmA4YIFC1DarbfeipQoHERffPFFMQ9VX3/99QArkUDwuX79ep2q9VvHlCTg FQGPY0C7MQvRUtxkv+uuu3SyI8IGfJwRecOUGA7RCMGBQ8b9smfDxg2/z/m9SdMm5crHCACEgEcI IWQd3weBoaFTb926FS7VmIVLly7dsGHDIkWKSF3z589fu3Zt27Zt582bhzTYgwQ1a9YsX748vuMJ IZyscVQZhj9RaY0aNerXr6/T5ExLw7A7mdbjbC8JZCwBTncZ2/VsOAkYCehPBYwBzZFDAulEgDGg 7fYmY0DbJaaZ3iIG9Ny5cydPnrxq1SoUVbVq1Q4dOpxwwgmmYnNycn766afo/Ra16//waTbBcTKJ Aa2yo42DBw+WBQmx3XjjjZB6vvzyS/kT4nLnzp2hMl911VUS4tkYPBpS8qWXXipHkdgiBvSzzz77 zTffSLFwoIZy/dZbb4nkrTaLqh03VmUMD3/3bfG2BJKx5hkiD2goyG42W+MmXggOFGKMCh3586sJ M3+dmXMgZ/Zvs6OrgBaMrUyZMha1b9y48ddffz1w4ABe90BoDgjHUJklaodxQxT8okWLIkG9evVQ JmZqfCIBZGh8wbSlEsv0jXJsNZmJSYAESIAESIAESIAESIAESIAESIAESCAYAo0bNz7zzDOhXVSr Vi2m+hyMGQlr+fDDD688smH9QJV+2brtj380q+fAr/Hvuhe+3bU3J2ZR0JF/+eWXBx98EAuDffrp pyoNdl5yySXqT2jEiJKxbNkytUctXYg9kK3hDQ3tKGYVULohSUNW7tWr14gRI1CRJPv2229RhUl9 xv6EVSdkwgQk4DmBEAnQnrfNWYFKm0Z2Uzzo6AK3bNmCnVh70KKu5cuXFy5c+KSTToJTM6JCI0g0 ppXdu3cb5x1kx4wsqxciWZMmTeArLUIz/oSv9F9//aWqwHMzzC/KgdpZM5mLBEiABEiABEiABEiA BEiABEiABEiABPwjgGilHTt2DIP6fO2Qb3fvi6EgI0QG9BbE5UBQjnPPPRcu26NHjwaQ2cs3939n BkTnF29q++G9Z17Yuvb6rbstQF100UU33HAD1GH4MqtkQ4YMkQDQskEXVtpxdFEIHg1jovfD5Vli a2DhMQTiQDBoYxrlcG3KaKtq/wYASyYBRYACtKvBYC09S9GIv2F6HgWV+ZhjjtmxY4exbuOKhQgn bUwAD2sJzSGlQbyuWLGiK7uZmQRIgARIgARIgARIgARIgARIgARIgAR8JgBPu6ZNm/pcSeLiC2bn Fxdm8WhWGRBSFcGg8Yk9J598Mj4RsQqf738bcVW+44ImFUtFoqee37pmncolratBDA1E4cA6hyoZ JGn4Rxu3Pn36xCsEL77DW9F0FA6IELXhXo0A0zfffDOcpitVqmRMY9S7jfttVZ0YH1OQgGsCmShA I6pG9L+crLxHYSoEh/FLPM4Spnnz5s3WHVG8eHFTAoTeR1AOi1xIcOjQIUkA52g4RK9cuRLf4RYN 32ejWu16DLAAEiABEiABEiABEiABEiABEiABEiABEkhbArUrFv/y55V79h984/bT0EijBg2vZ0Th 6N2798MPPyzt/2vbXsTfgOIs6rPmBtfDa6+9Fm7OiJiBLFCTFy1aBMnYuBnXD8MqhapkZIFzdLRS LysQij4u29ixY9V3VDFu3Lho8xJWrdkiJiMBDwlknADdsXPHmP8U0+jw0NhjQRwLBm7btk3iNcfb du7caTqEQPuI+GyRZf/+/SoBHKJRi4T7QF1YvNXDEcCiSIAESIAESIAESIAESIAESIAESIAESCCN CVzZoT405Rte/A7RnKWZokEj4AbiPiMKx3333ffoo4+6JIBAHHCCHjBgAMq55pprEKMZ6wRCXMY2 atQoBHE2lv/QQw9hpxyCjzNidHTpYlafIF4jNAeWGZwwYQJSojSjg+P9998Pv2kUK0dRDhyldap2 2UxmJwEHBDJOgHbAyDoLYjRDfV64cGE8DRryMV6aMBaCCQJhNDCJGHdirUL1JxKgNGMCCNCIwoGw 0djP5Qc970QWSAIkQAIkQAIkQAIkQAIkQAIkQAIkkK4EapQv9vg/TnrvrjMQ0FnaKF9++uknfF53 3XXHHnusCsEMx2f8Q9DneAsPWlCCEzR8maEFQ01+8skn161bhwjO2D7++GMEcTZmfPzxx7EThxCj A+Gnn3rqqZjFIpoz9j/wwAMQqVHCaadFPLhlgz81jsI/GkelCqw6hv0Jq07XXma7wkyAArS5d2yF 4EBmROGoXbs2JOaZM2fOnTsXgTIgH8+fPx9/4gsS4Oi+fftmzJghhyAi4y0MvJoB5dpYN3bikEoA 2dqYQCYRzFxcfjDMpxNtIwESIAESIAESIAESIAESIAESIAESCC0BcXxWMrS8Yi5xn8eMGaPMvvCU 2lCfn/9ijmjQX/y4Eg7UpkbBPRkBN/Bp3A8naOzEJ3ZCCEYEZ/yJDV8QxNmYEvKxHJ0yZcrdd99t XDwMKbFfEhuTXXXVVcZDcvT5559XVSCB5LKuOrS9Q8PSmECWaSm8NG5qwqZNmjipS6e40TYQNhqx O+IVgrUBMWHhcZn4QSNMM7Z69epBR8af8G6G+iwLCWI/FhVEGH5VFNRq6M4nnHDCkiVL4BldoEAB iNpYyRQpjdVB3cayp8jIANDWXTlo0KC77rorYXczAQmQAAmkOgFOdz71IMD6VLIUyx8pX/FmYOH6 UwEuVsOwDFQG9hGbTAJ+EHj6mae6de5qLLlps6OcK/2oNKXLnP3br0b7x04cf989/VO6RSExftq0 aVi7D6tYObMH4Unhgww9RD+7/g+fTpkbNmx48cUX8RMJP+IOHTogIgeag2UJkXfSb2v+77c1ojs3 rV32jvObFCvisJkmS1599dXhw4criVnHzvCk8ZZ/eNrl3hKSsWZIAfpvPm4EaDcjVQToM8/Mew0k XlGITw+Bu23btm7qyoS8POczoZczqo24GMLrYBnVZDZWkwCnO01QdpMBbOfOne3m0kw/ceJEowCd oid4ipqt2Ucpl0x/KqAAnXKdS4NJwIIABWi7w4MCtF1imulTXYDWbKa3yShA6/BEVGuJT2LyMVd5 EybQqcXDNPqXZB5WmkJFeROCA72OcOlq69Wr1zvvvJNCFMJvKhyrEeWDyw+Gv6doIQmQAAmQAAmQ AAmQAAmQAAmQAAmQAAmQgInA0qVLoRyaFmP0lRK0/jPOOMO0MJuvNbLweAS8EaCl9L59++LRBMKi N2zYEHHQn332WcfcsbInRonj7I4zIs5GvH+Oy3SZEdIz/KNnzZqFiBxcftAlTGYnARIgARIgARIg ARIgARIgARIgARIggSQSMMVxTqIlAVf96aefNmjQALFHoEQHU7VaWDKY6liLBQEvBWiELYZjPEKt P/LIIzfccAOCqTt+yPDtt98G320I8Wz9L3iTUCNelkSMDgRUwllqigqdFHtYKQmQQMgJHDp8eH/O oT37D+3Yk7N9T86OvQf3Hjh04OAh7A+V5VdeeSUirIXKJBpDAqElsG7Lvj/W7w6teZqG4YW5xx57 7N///jc+EYpEMxeTkQAJkAAJkAAJkAAJpAeBb7755pJLLoG6FdilIFZ3xBqPxgUe04NkKrbCmxjQ 0YFXXIZigU8+JGzTCqGpyJc2B0+AYXeCZ84aHRD4/McV738Teep7Qetal59e16IEW7FWITJDfd69 /+COPQd37jsI2blggfzFixQoUSS7aKH8BbPzZzmw1Z8sEKB79ux57rnn+lN8RpTqeLq79957HQMa OHCgZt7UrSU6BvS7776r2eroZBjqxp0OYkD/tXX/wE8W791/6N5L6tWsUNSxJR5mtDUvSb1YYuiJ J574xz/+AX+FxYsXv/fee/BX8NAkB0VBCpeTyNnnf/7zHweV+pFFfypgDGg/+LNMEkgWAcaAtkue MaDtEtNMzxjQmqDSJpn+hYepyRMmTHjggQdwMTxmzJiPP/74yy+/tGaSUFdMmCBg5o7JBGxnsqrz XYA+7rjjsKIoHOzXrFlTokQJxF7BcqLy8AH+0TiEZxE7duyoWrXqrbfe2qVLF8SCMa4ECiV62LBh SIwl+N566y3xjD7ttNOuueaaZs2aJYsa6w0zAZ7zYe4d2qYI9Bz49Yf3RpYexZdbujU6vUnleHBs CT05Bw/v3JezcceB96atnb1qp5TZrGaJf7SrUq54wWKFCxQIXILGS0+TJ0+eO3cuLEEg+/POO0/C 2YsAXbFiRRzFn1hyGutNKwgHDhzAfrS9du3anTp1yp/fy/d1bI1DKGX//e9/JQu0M1srdNuqyEFi TncOoOlkCdUihBu37x/w0eItOw/A8hJFs6FBVy1bRKcVvqaxNS8pSyD4imi7cOHC999//8ILL2ze vLmvdloXXrx4cTe179yZN8e6KcSTvPpTAQVoT4CzEBIICQEK0HY7ggK0XWKa6SFAa6a0SGbrGlv/ h8+9YSwhmoBj/nA+2LZt2/PPP4/4G5deemn06oIm3a9r164QrI3JEiaItta43qN8f+ONN0RdhEQJ dyi4SEuumBKlrQHgmIytWlI3sV+39L///jugQH1esGABvkBcxqDB+pWQmyE6Cy/sxB1I//79cahb t27Lli3Dzj59+uBPfIFIgS/4E98xyBBgGioG9jz55JPr1q176KGHHMf3SN3eouWBEYA0ZtrwaOSe e+7B4xA/YhUhEEF0jdiDG0WXTVbFxizH+qjLqpndmoCoz95uCLGRc+jwtt050xZvzcrK+uT2ZvJv 3dZ989fsQiwOyNPe1qhTGnTkr7/+unHjxpCS8f2pp55SuX766SfswaH169fjpwF/yqH9+/djJVs8 0MaTS1zRzp49W6cin9LIz5lsxu8+VcdiScBIYNN2+D4vgfqcPyurUHZ+xNV5btRSOESnNKUlS5bA 5wVN+OKLL+bMmZPEtsD32aJ2N0eT2ChWTQIkQAIZReDtt9+++uqrM6rJ4WxsrVq1oCA725A3nI2i Vd4SgIIHl+dTTz0VxeJ9OETh+Oqrr4xVKN0Poh+kPyQw3jkiZcIEmgYPGDAAZqAKuEMhdLBafy6m RKlZJpPpEPBegMaognCApwq9evWCpzOiQuMpB1ybJTw0Hi8oB+dFixbBl1kOIdqGBNyAXzP+xJdK lSrhi7g5v/zyy3g0Ae0Pe5D+pZdegioBp32dFjINCXhCYM+ePXjy8d1338F7C2+OeFKmKgTnBd7v PvbYY9UeTIWmPd7WyNJCQuD7eetgSa2KxTyx5/Dhw3v2H9yyK+f3lTvb1CulymxTv/SMP7Zv3XUA 0TmCDwQNffm5557DIMeohpvzhg0blOQE/8H77rsPhxAQFtbOmDEDn1CfMfhXrlyp7MdbMp7wcVAI TnyTAI09DsphFhJwRuDpT5ZAg4b6LLHdswtkQYx+dtQSZ6WFIRfU5w8++ODyyy+HMb1798ZCNOKp kJQNXioW9bo5mpTmpH2lkJluuukm/IikfUvZQBLwmwCe/+Fsgm6rNpxf0ZXCFQAJ4AcWfQg3+EkP o+QrpaQjAnxoZKqb7r///l9//dXXJrssHKtV4b0iZxtXunIJP1WyI/ozTD399NPF4LPPPhv+qUa/ UnglV6lSBbqfEglx/2hsXcIEmiggNEOcFB0SQRfUEnQxJUrNMplMh4CXAjQcnNF5nTt3HjJkCNRn 5ceO2ROPFOBAip14vADtWCzDA40PP/xw1KhRCQ2FZo045SoZdG1UJB7T3EggYALQ+DCMt2/f7l+9 CESQmYFx8ZZDRi1MB/X5xdHzXr/91NoVS3gynODgvHv/oTVb923Ysb9t/dIoc+lfkVXLOjUtt2jt rs27Duw+cOjgoaCdoPFkBYoz3PzxrpPJ2/HMM/PcwIsVK4YrgEaNGkWrz4ULF7b1Rp4nJFUhUJ9F ca5fv77s/PHHH72tIimlITqzrc2lkfp1BVaRmKRfHR6KON70a4lOCfUZO686q4Yc+mfXWhCjZSc2 HbBuavc8b6FChUR9lpMazi/XXXcdvKER6MbzunQKdOPjbJ1Xp3amsUtg7969drMwPQmQQDQBTLkj R47ECYUrNOjO+MR9uoUTMVLGlKfTmG3SEcEtVMKQnnPOOegdXDCXLl169+6UX4s4jccMm6ZDYPz4 8fBAVYsB4u4PbkaiSssGIRiqtLEo021gwgQ4XyAVqi2eVeLzKhvCwUF3lu/6EqVOe5kmmoCXMaDx dBT3EqgDkTfUqHr22Weh1iGeBjyaMXowmcLrXpygJcAK/oR3M55sGJccNC1CiD+jTVfhodmvJGAk 4EnYHeOaURAdEI72r7/+QhxYFX8DT6Hh1+kheXj03HnnnVIg4qQbg+G6qUU1JOYKWtZH3dTrLC8E aDjEZcjCdKI+D7q+dfVyCdyfNWOtQlfeve/gqk17P53xV9niBW86s/qufQcHjVvx8IV10B2Pfras fPGCnZuWq162SOGCgcaBxjyPANDwfYbKjPMIMTfg9dykSRPTIoR4owo/E3i1xej7DLkKyWrWrOls RLnPhbNepDGc8vBDwZfq1avjaav7kj0pwZPpzhNL0qyQ8MSAvn7wrMtOr9apeQV8AeTX+534zexN 70xahS/JZa45LxmNFN/nK664omnTprj2g88L1gXB9eEnX/380bcL69eq0qZJzXbHVcJaqYE1jTGg A0PNikiABPwg4CwGNJzDRNyE9CyOzFhswyjHKFMlZdu2bREPDQEw1cN4JBD35zA4QUMcR6g3TYlc MwZ00hHhshOKMz79GDZ+lIkR0rBhQyUB2a0CuhBCs9ryOOE1sF3I3qZ3wF+CPkebYZT18N0UFdq0 xmDCBLijNC7RITNbdAxo47JzxqMWEqUmQAdkNEtOj2ReXuVDfUYHY1NTD/oP6vODDz6IHyfoyzgE fUGBQzLsxwqY8H+BK7T1D9gNN9yAsWjcJDw0NxIIgEDBggWrVatmfBBSqtTf8Q08McDoVumttO2J eWlQCH5m8BYbNsxIxuYgoIrs9ySyin4tUJ9hxl2v/4hFCN//Zql7wocO5cbf2J3zx4Y9En/j95U7 8G99rrMk9ixat3vbnhykgRe/++o0S4BKhcjOUJ/luQI0aGNGPHJQf+IXJGzq8+bNm0V9xgVx2bJl 5b5rde6m2XwmIwGXBLq3rQL12VjI6U3LXdy+qstig89uVJ9R+/fff4/P6dOn47NHp1ZtGtectXLX q2PnP/DujO27I8stBrPRAzoYzqyFBEggVASw/rMte+AWAzH0vffes5UrpRMnHdHatWsRiCClGdJ4 EjARgO4Hx1OTpocYCbh9Ni6yhZWBjBmjF3y2TiARfdVmtxdsSZR2C2d6EPBSgI4GKnH9jIrD2LFj TcnQx1dddRWECRWaI7oceMLDK944klR4aPYiCQRD4ODBg+pBGfwxoUd7W69abxCeoSaRztuKMrY0 PD+QFQ82btyIWN7CAe+y4VUgfMHaFwg15R6Ofi1YhFD9u/z0yLsjLjfE34DL88qNewoWyDqhZiSm x7Ql2/D51exN+EREji27Dqzdsg8xOoJfihCOz7ABgxzuz8Zm4pUrUXhxbYHHkKHyfYZVKvqzeGQo vwwuRehyrDK7PoFzT/77sb3K1e0ke9qBfnU+pTSpz6ilY8eO8D6GB7TUeMdlp3VqFHlstnLDzv9N CS4ch5soz9Z5fSKZZsXK0mGIagovP4kzi+94Iey1116TsKd478QY8ZlLjakB4Awd8AIpwAIvIKfZ cLLVHLsAUTguVxBkUkYmPvE9dcOR44H6xRdfrB91F1fLuFXHVRzCIsfjbM1HAcdpDoBwabTbBaAN 5pI9AP7BIzKBPf744+FTHC8+ldADEzmjZbY0Roi2xmXqLE3ncVunGBOTQDQBKIG48DNpetdeey1S QpuW9FWrVpV7c7WZ/kyYwBPyOhKlJxVlYCEFHnjgAffNXrVq1bhx4xCuxfSiNP6EBzQeaOBZB55U PP/884jvCbdo/GygUjzuyJ8/P1zM5s+fj9igeCVT3YogF/bjuR/e0MRDDGRHAsjZ+IK6sFAVisJr m+4tZwnpRwAeVXhTzGW7sCySKgFBACA9Y0yuWLECO+vUqYOrH281YviBqjsB+IriiYtL+1V21RBE 2Y8u0/qoVzbol4NQJ4gUDAneQwLG2uvVqwfpGbXgcRfkDxyC6ClPXPFGBZw79E21SOl5LVu3bi1T poy1bfBphmsznJ2nLNhyYq2SEKAhRr/xzZ9lixXcujunU5NyhbLz/7V9//KNe+tWLFq8SDZecs/y pLWJCoHlf/75J5ygMdgQABoxtpYvX96+fXu4lmAPeqFAgQKI8ozvYVOf0TKEC0AA6KJFi15wwQV4 DQLXInhTIScnBz9nOE8TNT2I446nO8QORkQsZxte1NVsW+rWArASUkxtiGKEBw/ONllOWW2Yc4w/ UjonOPJ+8UNkwdILTqlsLMqCsH43afamKZmm2cgl6vM//vEPXOapQoAXJ5ER8ilNan82dfEBBLLf l9PtpLyY185s08/Vv39/i0eP8I+2PhqSeQDt1Z8K0HHGlxH1WfmREu/JQtLCjIr1iPCED1f4cI3H gs+YZnFPUbt2bYR6xDPjU045RWqX9N27d/fDmNQq0xk6XMe2aNECD+NxEQu2WM7kxBNPTK2Ge2Wt XYCQ9uC1l52d3bVrVwxIBOOCOIidZ511llcmOStn6rTv69etZ8xbqbKW2yyiJeBWWkIh4ROzccxw ZzgrcRME7wokQ4QEXM6h+XIThFz4lJv3hHwUcLzTfP3116Muu10wa9YsXL1DulL8MVfI5GBrZvhr feTHVG2Lly5p3y7inhK9BYzIZAAm6pkzZ+I8hSQCtyfTjac0GTpyjRo18HMPtRqJf/jhB9U7FriQ CyFSMc3iIhyzAQazIulsEEouDJXy5csfc8wxzgrB9TY0Ils/T/o/fM5MYi5rAnb547HTRx99dM01 1+BO2VgyxgxUPtxhyfLUuNv63//+p3Q/iH4YnxgbSmlMmCCm2dAPcY6ICGn8LomNeywkSs0hYZeM ZrFpk8zLGNCmcC3CCPMjnsjBfxnaMUJtQGgbPny4eJLecccd+LlC3HE8x+jWrRsiwqjYHViZ8M03 38TPDH4aJTQH3o7HkpcSHRziFIKXG2NGp01/sCHuCXgSdscYA9poEmKlYXJElHP3dhpLwPUc4uTK nueee65ChaNeuHZTV2hjQGMqgNYMf1gJwgDRGfMDfoEkBjT24KgcMoWEhmSMQ8IErwQiXrYtPhCg 8auGLFBDcLkm4Tigznvi/qws8bYWnVircGretOvAgjU7h33953P/aFipZKHpi7e+OmlVzfJFl/21 57EedetWPAbhOF6YuOr606vWr3xMmWIFCwQkQSfon+hVB5Me91ksxgU6AkDjS+vWreEoJDuxaI9E y8H4sRWoztYo1U/syXSnX13mpAxPDGjFXMWADkkv6MxLMBXqMyZtxH3GJG9tOa7+H/1i1cF8BYoX Lfj6bbHlAM/bzhjQniO1VaBEbu3Xrx+eTSIjbgoGDx4sQWmlHDg8zps3Tz2htxXp1ZYlKZfYGTos zaTi/AIyVpaTtQ0ycLMLMBqXxAjG5cH555+fRIDOYkArgyUAdMIY0DJyRLjEetFwxEEJxhjQCfkI cGMUabtdYIKMaQGTA6YI7Lc1M2jGgA4eUfQoghczJBE86oCvOp5bG1eJlCYbz2j0zuOPP44VC2PG 2DXiwlmP+B7oCw/vN2F8isaAfuyxxy677DJjcPMkns6pVbXdexDMEnhqJQ+uTBvG+RNPPKG0ROh+ L730EpRAWSgON1xYfceoNCZMEF2FfgxoC4lSs4PsktEsNm2SeROCA79J0JRjrl0Axx+4juIoRhtC bUA1VnEM8EADO/En1qLBfmPQeuhBslahugaFPCTliC8q1ee0GYKp1RDccmN+hFiM58YeWq4CQOO+ y9urAQ+NNBaFSdwUtB0+fTEXC41nAGIyYMOvPvwKhw4dCq35qaeeksTQl8EZO3FIAsRjk0MPP/ww WEF0xiEo9Q5ah0f90J2RET91sgCLV8E3jMYEU4uqERGdcw4d3rEnZ/aqnQ2rFoP6HLkQXLItf/4s LEsIT+fpiyOxOOAWXTg7a/nGPXCOThiFw30X6/SOV+qzH9aa4m9Ic1xG4fDDTh3OTJMGBLDqoIcL DwYzFHGC45kNboYTqs9QHpES7xmgpwpkab2e4UkTJAa0m8+EQ8sTOxPWktIJRH3GJl9wIaSagzeT IJKmdOt8Nd4uOuOdGjhDhPLVvPAXrg8Q16VwHje2CDDxqq4KoBf+xrq3ECIdfGbhRQjx3VSaJp9o mU+/C1CjBO7ADQiC9kDuxPsc7hvlbQnuERntwS0hHDahFEP0h9wsartpEKo/UTUG5LJly9SeeLjw 6jlGb0rcb3rbOzFLwx39Z599Fi/USQAGZE4VIkDHbC+kP6OWCN1PlECkl2XkTEpjwgTRtRhFSON3 SakpUWZOZ/naUm8EaF9NZOEkkFwCiHoG7wY8fxPhEhscliGAemjV3LlzpTTPlx9EcAMpGXEnTAZD GpA9Ko1+ixDCCT8MSoNWa9pC1dUsBHc+0JHl6gevlcGXGc/5JZoegjMov2a84IxNAgdDhsYFLg4h Mf5EXrvuz2IbfFfxiXh2ElMFrnmaNttKFkwtYhIWFUT8DSwwiGUGZflBSMzwd9659+DKTXv35RyC MC0p29QvPXf1ru17cvZDsbZcidB9F+vgQlAOTyJveG4t3gRUAjT8oBHoQDbxicaGo0ij00ZjGs/t tGsA05OAEAhmKOJtBjgW4Y1LY2DK6C6YPXs2pnfMmQjLhqMHDh7S6SZPmiBxnN18JjTVEzsT1sIE JEACfhOIXv0Ffqlbtmzxu95QlY8HilA5cQsQbZXffODDC8cRiM64g8Ab0qbnAeGh5DkiKMtwOYev PaR/ixjcIIABqZ7YWePyfCmj8PB3YMk///lPatAOuDELCTgjQAHaGTfmyiACkJ4vueQSyNB33323 isCFJ3LbtkW8St1v0OAk1gQ2kVY93NT7xYjDayp29erVsgchbu3WiEtPXPyJBq3UZ6gMMSNNxywc QSo+/vjjZ3I3xAkRH2e4M+ATL0NAcVYbhHLwwdLbWLAO4XoQQdh41K7lSI9AHypCGb54G85b2RNM LVId3JmxtOCaLfu27c7BYoPYU6xwgbdvavLJ7c3k39OX1ZeUnZqW+2Pjns27Duw+cOjgISsF2n0X W3cNuhUjB/cPKvS/m8gbnluroy+rFxf0B6HndupXbUqpJHXNL44rkoyatSBZYBWJSfrV4aGj402/ FouUCMEhUTiMmw7YmGUGNhTxigmUZQsNGs9f33//fUTcQ0oxtW6VkjrEPGmC+D7H29wcVWV6YqcO EKYhARLwlUD0hTTEPqixvlYawsJxWwTfeXgim9ruKx94qOAeASKsLEIIj0ivFm7xg7AfiOALBeDW DzxwVDolIa7ozvKDA8pE9F6JuhC9hcfpGFGwoUFjNZrwmORTd7BYEggDAQrQCXoBroXwXvn3v/+N l0PD0GG0IYkEIJApsfLQoUNYGMcTY5T7Mwo3vnnqSeH4TZVysNqYqUC1pKxKY6tGSM+iQUusMegL pjW7rEtDSHc8xpcVvVRKrGWK74gEikVH1SYv+sFaxItHNCjjIXy3ZbMkRgxouD/LQhn4IiGhPd+C qQVmQ0XGsl0SfwPqM6Rni7YgOkfDKsXmrNqJ9Il8oCPR/dx0sYUZEnkDDxUQvw8e7tCg3ajPUpG3 1qphiUvSgUdv2CM1Goeu/vjx1k79ek0pTY1K+KfjiiRjwvJVgsAqkhr1q8NzMsebfi12U+qAjVdm YENRNGg8cYT3lskYLDIDFQM/IvLzse/AQcSm79H27wgM1kDcN0F8n+Ntbo4ay3Rvp92BwfQkQALe EsD1uWkGw9UpdFisTO5tReEvDUEzzjzzTMjBxvA4fvORVaCMHjPRPyjhQecHImjK0eqz8e0iDEi4 h8uAtMYFkTowerjPgsNTzC1Ubw/gXhgBtaFBY6XN8AwkWkICaUmAArRVt0J9hiImbm6YOq1fe0nL 8cFGGQng1xphi2UPwlZ49fqS8qOEEuc5cPWGGpZRhuQH+yGd43E0IglghVapznHcD7mpRgl21Wdk KVmyJN4pQxxn2bBoBnZKbHd8V/vxBe7n2IkFAXDdacwiaewSg+e1hKHHOubir41QaFjKwG451umD qUVsOHQoEn9jy64DWGxQ4m9gu/q1OT1e+M34774PFsshpEGkDsTrQC5McdYNcdPF8UqG+vzOO+8g 8sbBgwc/+eQT0aD79OkTc/l1W/3ilbVYcFycIMqWLRsdrxB7sB9H5XraloWS2Cs7HVTNLCRgJBDY UBQNGue78aYX6xPiISI8xdRZhtcyrupQ/7jqefOYTme5bIIbH2frvCbjXdqpg4JpSIAE/CNwwQUX QC/DiQx/Dih9uCXElQyusTt16uRfpaEtuVu3boj2YJzP/eYDl2fUOGnSJOGPZfQcvL4ZJE/3iBDn Gg9oMdLQXtxnyQNRLEVobIV486gBiccAMiCtceFn1zSYJbo0onYg5LSEQ4S0je/KewnGYHMAEII4 fv1jbp6/9evAPGMW0aA///zzIDVorBJhawkll21kdhIIAwEK0HF7wag+IxEkCbV8Yhh6jjYERkC8 3q655hosm6kqRfB7XAm5twHxN+SXHpvn7s9yCaJWmZg4cSJumPHm2j333AM9WiqF2/Xpp5/uuCG4 Fsd5Ycv3WeqC/3jDhg1hm2wCQd6nw3e1H18gEOMTV/lNmzaFBzTclo1HbVmOSiVKNcJ5Y51AbPLS N9yrjf7sn/+4oufAr/Hv/W+W2ipfNU2nFgclx8yCWM7wgF63fT8WGMQyg0gzffFWfHY9ofx1p1Xr 06nm1e2rdmxcdsWmPeu3R6J+w0t66+6czTsPQH8+pBFq1XEXx7R23759uGdbtWqVHIUGjUtn7PTq VUpPrI25/KCxOS6XIkRRntjp1RBiOWEmMPqn9dHmjf8l71Goe8sDG4p4wmTUoBHQH/e6PXr0wA+B akW9KiW7tsx7a0e/aW6a4MbH2TpvtP1u7NSnwZQkQAJ+EIBPa+/evXHlj/fbEIkYSiikQISD8KOu 8JeJ63B5/VFtAfABf1QH/riMhKypFuYJJy73iDDYsPAg3sDGeIPEDLdlhII0eUXg5hSu6EgwZswY 3CjBmUPRsMBl6iyU4GskGSgqcJbHuinGDdf/Iew4Nxo0+gjOUninE4IyNgQW++2330LYRppEAkkn kIW32pNuRBgMwEsrmzZtgiXQ4ypXrmxSn8VCTPqysBi3MBPAPaEtv6SYbYHibNHG00477frrr5fl ktxsUFpffPFFtYL2fffd16RJEzcFxsyLoMnPPvtszIjV8OPG1TOEXc8rTVjgww8/vHPnzv79++MS bXTuhkDP+POpp57COQiXWDyfRyGIDY1D1113HfYAF44iqvW1114LsR5/fvDBB7bWIRw8eDDkbBT7 wAMPiPSMP7ETX3Ah269fPzEb0vOH954pX27p1uj0JpUTNseYQLMW/TIxQiweTuw7cOiv7fs/+GFd ldKF/9EuEvrtta9Xb9ixv0vT8pVKFSpSMP/u/QcRHnrsrI3HVS2mEuQcPHRRq0rlihcslO12GOs3 BClff/11T1YdtFWp3cTwrMETR+S6/fbbYwaogePzCy+8gARwwPnPf/5jt3wP0zue7myFPzYZrB+5 InVrAdjOnTsbG+5m4VnTD4o8C1SFW5/giPt82enVOjWvIAGgX+934ndzN7/11Up8wZ8WhPW7ydmA tDY7Xpk4/RF7B2+fYPbu3r27epYj6X9ctKF1g8jKtIFtCLBmoSOjm6yPJvf0N1LSnwrQcUn50Q+s T1kRCWQUgaefeapb567GJjdt1jyjCNht7OzffjVmGTtx/H339LdbSNLTwzka8jQ+k26JMgBCNp4o YyEfk0kQWIYPH25auBsXAM2aNTOmRDK4HpuuCqxbp//DZ1FO9GUALlRgMJz6jQ/IrS3Bq7S4tYQ+ AN+mSpUqwZEFUVDwiB1+YNYZ4QGNutz4OEL1btCggbxDHPDmCf+AbQ6mOpKx5kwBOsIHcQnwDoss BIfX//FKCOISjhgxwsgO6jMWc8/Ozg5m4LIWxwQ8OedjCtClSpWCqy8Cn5l+Mp2Z+vTTT8P92ZQX 2uvQoUOdFWiRC8+ZIHnMnj0bwTcwzuFEjKcsjRo1wotaEkwg+A3yMV6+FgI44yCwQmsWARrSM+6Q f/rpJxzCfiz/qN7SEtFZDmFDShzVNB4XB+KYjIsD45MkOA7IDz80ETi2G0tzIEA7qCWh/QkF6I07 Dzw8csmTl9ZHiGeUhvgb155W9fiqxcsUy4a+vC/n0IbtB35atu3HJdtkNcLfV+54+/u195xTu2xu goQGuElQvHjEKdv9tnOnv89KS5Twxs6An+l6Mt257530KyFagPawjXYFaFR9TaeaEJ3xpc95x746 ejneexABOombxbzk1ZoZWG/K7waqdXqdVYTHqM4yep5LfyqgAO05fBZIAkkkQAHaLnwK0HaJaaaP J0Dn5OTg9g3hlVesWIGi4PwE93n4sKsF4aX88AjQMMauBg1/Z9xZG1+V1oTmXoCGt/UNN9xAAVoT eDDJ9C/JgrEnbLVQgM4H32coUKI+Y8NsiOCwUBhxiyirn2GzUJ+RBl5ypn518yArsCFishxPz84+ ++yrrrrK2gBMlBAKcXsZ/YQzMMutK+I5H5KOSHUzvp+37sXR856+plXtit5Ik46BWAvQBw4e2rH3 4Kif/5q+ZOu23TmopXmtkv9oV7ls8ULFCufPn5WFxQZ37zu4ccf+96etm7UyIuPWLF/ktIZlzji+ TPHC2dkFshwbppORArQOJcdpON05Rpfwd8TkAe1hRbYE6HvfmLdp+36cyBCdYQNO2JyDh8sUL/js DY09NMlBUdYCNGI9OSjTmAWOXQEI0PSAdtlNzE4CJJBcAhSg7fKnAG2XmGb6eAK0ZMc1AxIg4CGc n+DOBRnaVGyoBGjYZkuDdqwC+y1AI/YX2iKfsiEwyEMPPfT444+7d6fjPUi8U4NkrCcNf33fNCes JCY7fOggFkMzvt6O1VrhJom3WnDzKe9N6Pg+I44B3shWWxJbZKwaL2VgXrM2Rix/8MEH8ZoJliBA rAbr9Eqp12mjjgE65TCNYwISwDrh5rj8dM0o6vPrt5+adPU5IWEoU0UKFrigRYWHLqgDJ+gBPRtc d3rVMsUKIiQ0NmQvEEmQH3r0tadXw9GnLq3ft3PN9g1KI1fucW4kQALhJXBvj3qQm6E+40wvXDA/ 1OdSxQre2yPyKgM39wSCjAHt3lqWQAIkQAIkQAKpSABiC3QVBFTEC7jR6nMIW4SFK+BZrLkmIYJv wD9v6dK4SwdB9oUqIuGh8SVeeGiLZCgcOrLEmMYnFB4smSgLGCKIB77gz5gYv/zySyVAo3woPwG/ rBnCzqVJySWQuR7Qh/dtyVn3U862pYVqn5NVvAaWl5XgsGrDymwItoBFYBEszyLyhvgRQ8NNGOUn +J62fhwXbbk8hYNzllfezY6fB7phxYdObugxLwiI+jzo+tbVyxULAxBrD2i4RR48fPjgocNQpg4d zgdJGT6S2fmzCkCvOqIvQ71CgoOH8iENvCjzZ+WLJCiQm8bnFtID2lfAjqc7u9GZXQYU1q8usIqk X+JVF54Y0DDyr637B36yeMvOA/heomj23RfXrV6+qK/jSqfwtPGA1mlsvDSMAe2GHvOSAAm4J0AP aLsM08MD2m6rA0hv7QGd0ICweUCLwZp+0FCHsZIQhF0Eh0SAEZOQIrIv3jXHy2GI3IW4r/KJZEYP aItkKB+rT2GtyEsuuQQxptevX48w04ijjXIgQ5133nnwK0dIsZhOzVCfoUEjDdLLuqnwOHTv/oxy HN+DJBwMqZ6AZKx7MBMF6DzpecuCfIcPRehk5S9U86x8pY5D0OfFixcbeZ1//vnyZMliSycB2vO2 UIBO9Qk0M+1H6GfV8Ata17r89LrJ5eBssa/k2qxqpwDta0fwEscnvOGJAS0NXLdl38BPluw/cAjq c+1Kx/jUalvFpocAbavJYU6sPxUwBnSY+5G2kYBdAhSg7RKjAG2XmGb6tBSg0fbly5dj1aKEaxJC QH/zzTehJmFRGcjQxqDM8E1eu3YtVGAhiZR4zx5aMAKfGgVoi2Rwml6yZIlo1qbu0BFbRINGRtjm lfqM0vQvPDSHUNokIxnrrswgAfrAmqmHd6+LOALuWpsnPRvYZFc+JV/5k95///1ly5ap3YgH3a1b txo1apQuXToeR2vRFg+s3n333SlTpuCZGM55vDFx2223qblDJh1MaojFs2bNGrhR43GW7BkwYACW T61atSpi9FSvXh0z2ujRo1EIXvFAYlUCprAXX3wRIaeR3Vg+pjBjHGrMTYhzbWpCtOVqz3HHHRez WJRgnCiV/ZgQv/32WxiAFeHuvvtuJItnAB7uSWKkQVuuueYaeQQXjcKxRznP+bSZvtkQIUABGhC4 CGHM04HTnU+zRNgEaDQTGvSuvQfrVgmF+mw9L6XQIoQ+jZ/gi9WfCihAB987rJEE/CMQLUD7V1da ljx24vj77umflk0LuFFpJkBjRcHVq1crhngb/l//+ldCpKL8iMexCnwBHUbkZpUdOglEHiQw6ioW yaIPqaJ0BGgkRl3QozxUn1Gm/oVHQm5ploBkrDs0g2JAZ1dscWj/9kM7/4xWn8EoZ90P+dZ8fXmv yxDxRyFDPOhPPvlk+/btzs4KiK14XQLScP/+/SEu4xUJnPm33nqrqbSXX3558ODB0IuV5Io9UGaf fPJJvEyBCQtaMN6weOKJJxCpGdIt/lQlLFiwAN9Rpipfjvbp0wd78AXTH77gT50mQP5GMqjP8YqN WQi08lNPPRW14HEfnvtJ1OmYBsirJYgijcRo3bp16yCmQ0NXxUaj0DGbaUiABEJLAMKxJ//8biAe 73my+W0ny89YApXLFA6P+mzdC1g80JMtY/uaDScBEiABEiABEkgWgW3btkF9RpQttemoz7AW6ytC 6oViAw0ai4op+6H8SgBo2cR3MLp1FslQshsasOr111/3JPKGGzOYlwRAIAkCNE4A41qcMAK6JHTS eOHYveqnrOyihet2x2e8AnM2zzu08ssrel1SrVo1lQbRdipWrJjQBojLak5RMeAhpyI7XI+7dOkC cfmiiy6CiAy/ZuN8hJLvu+8+05wC9RZZsN1///3QRDBDgZiUAFBQsZU92IlDqnw4IIvjM+YXkbMR JwhfEk43UIHfeecdOF/36tUL7tXxio3JAfI3DEMWvGwCCOLdHNMAAIGXNIAgMWx+6aWX0LQxY8ao YqNRJCTPBCRAAiRAAiRAAiRAAiRAAiRAAiRAAiTggMCsWbMgRLz33nvIW6pUqebNmzvWpiCMIOIz IjUrM7CeIdzvjFtM70CLZBYrHGo21qWErVkLk5FAQgJJEKBhU7KW48wqXBpLDubLKhCPy6Edq7JW fn7lZd0hHCMNPvG6RJEiRRJyhGOvmlPUhAIt+OyzzzbmhfCK+UgcjdUWPR0ovVi+YAZUiSEom5Yu RdwMWQgV2jEckGM+T7OwX6RzhCLCMzeUIAE0sOkXa4yVAVOhsMerDkAQO18dhdKNqo0xTzgzJhxp TEACJEACJEACJEACJEACJEACJEACJOCeAOKHfPXVV1BFtm7dikBVKBAiMnz+NmzY4KBwOPYh6LPK CPEH8ggEE+MW7R1okQyHxo0b58ASZiGBEBJIggANj1248YoGLTEZwMXbkDQWoPOXqFGoZieLBIf2 bMxa+dlVl3bDCoRYqxRhoHW6DcqpmlOME0q0ogoXYLsasYUBzz77LOZKPGGD8gtPZIDVsdaYRknn EydOVOqz+2LjmaH5BordVjA9CZAACZAACZAACZAACZAACZAACZAACWgS+Prrr+EdiLipcHzGel14 Vf3QoUOQgKCrfPjhhwcOHEhYDnz44A6IjHDgwzvlEnAV7n2SEYFV8YI4FhLEUWxIpl6XN5ZskQzv xEPRRq4JEyZICSqcAJQlFC71JrSTCUggDASStgihT8txajLNWf/zgTXfWyQuVKtzgbKNdUqzWIQw ZsB4zFDYL1KvMfC81BW9xxRa3phAFlFFmCE8o4uZ3TosfTzLrYuNXoTQuNqhyX6TAfLnCSecYASL ONeQ7KMbrgM/ZhrGfXeMjhnDSSClFyEMJ9K0sYrTnU9dGcJFCH1qqeNiOS85RudHRv2pgIsQ+sGf ZZJAsghgEcJkVZ029XIRQk+6MnUXIWzdunXXrl3z58/zy4SSe8opp7Ro0QJY/ve//+HzwgsvtEYE aVjpIVhdEIrHlVdeaXRDhHD81ltvyWvicGc+7bTTELk0WvmJlwwp4bWJEiTSKUrAS/ayqiHE6Dff fBPejcZlDz3p0ISF6F94JCwqzRKQjHWHJk2Ahll+LMepP3wPrJqUs/GoUBgqb6GaZxUo11SzKAsB GpMRwmUgLIYqShJj/T1EQI6edGLusRCgTaUhO6YeTEBqBnQmQFsX60aAhvheuXJlrCobzZYCtOZ4 YzISIAESUAR4iePTYABYn0qWYu+66y5fy2fhmUZAfyqgAJ1pY4PtJQESIIEACKSoAB1NBtFBP/vs M8SDLly4MPyO8V44liIMAGDKVaF/4ZFyTXNpMMlYA0xCCA5lUHKX4yxY/cz8pepE07GlPlvDRTBo 0+sS8FaGRizqs/sNQT/w2gWehsnrGHizA97ExmKdvZSRsFh9y00GaL6Bol8+U5IACZAACZCA5wQg EPu6eW4wCyQBEiABEiABEiCBJBLYu3fvTqcb8ibRcmPVderUKVu27P/93//Nnj37lVdeQVCOkBhG M0ggPQgk0wM66QQPHzqwf/Enh3avU5YgPHSBck1sGWbhAY1yjK9L4I2Mbt26yQsXsrkMwSHlDxgw AC90QOq97rrrdu3aNXz4cOUBbf1ShoXlFsXa8oCONkDzDRRbXWBKzIdObugxLwmQQAoR4HSXQp1F U0nAPwL6U4Esr8SNBEiABEiABDwkgNe+3ZdmCtRpXaD+D59dw/BDiUAciAQN9blDhw52s2dIev/4 pzpAkrHuwYwWoIHmcM6efYs+OLxvK747UJ9T/fRIS/t5zqdlt7JRJEAC0QQ43XFUkAAJgACnAg4D EiABEiCBjCLAH77kdjf5x+NPMtYjM5khOJJ7zkjtWdlFC9ftnpV9DNXnMHQHbSABEiABEiABEiAB EiABEiABEiABEiABEiABEkgnApkuQEc06MKlizS6xm7kjXQaBGwLCZAACZAACZAACZAACZAACZAA CZAACZAACZAACfhBgAJ0LtUChf2AyzJJgARIgARIgARIgARIgARIgARIgARIgARIgARIIJMJUIDO 5N5n20mABEiABEiABEiABEiABEiABEiABEiABEiABEjARwIUoH2Ey6JJgARIgARIgARIgARIgARI gARIgARIgARIgARIIJMJUIDO5N5n20mABEiABEiABEiABEiABEiABEiABEiABEiABEjARwIUoH2E y6JJgARIgARIgARIgARIgARIgARIgARIgARIgARIIJMJUIDO5N5n20mABEiABEiABEiABEiABEiA BEiABEiABEiABEjARwIUoH2Ey6JJgARIgARIgARIgARIgARIgARIgARIgARIgARIIJMJUIDO5N5n 20mABEiABEiABEiABEiABEiABEiABEiABEiABEjARwIUoH2Ey6JJgARIgARIgARIgARIgARIgARI gARIgARIgARIIJMJUIDO5N5n20mABEiABEiABEiABEiABEiABEiABEiABEiABEjARwIUoH2Ey6JJ gARIgARIgARIgARIgARIgARIgARIgARIgARIIJMJUIDO5N5n20mABEiABEiABEiABEiABEiABEiA BEiABEiABEjARwIUoH2Ey6JJgARIgARIgARIgARIgARIgARIgARIgARIgARIIJMJUIDO5N5n20mA BEiABEiABEiABEiABEiABEiABEiABEiABEjARwIUoH2Ey6JJgARIgARIgARIgARIgARIgARIgARI gARIgARIIJMJUIDO5N5n20mABEiABEiABEiABEiABEiABEiABEiABEiABEjARwIUoH2Ey6JJgARI gARIgARIgARIgARIgARIgARIgARIgARIIJMJZLoAfeONN7766qsyAp599ln8mXA0GLMkTOw+wdSp U1u2bIlP90WlYglou8Wm+i4Vm0abSYAESMBIgNMdx0MABAK+hgmgRelXBaeC9OtTtih1CXDOTN2+ o+UpRCAtf/iMMo6F0KSpQaVQb3puqoUgZq2Vka3nfeG+wEwRoDE077jjjjPOOAOzGz7xfenSpe7x sQQSIIEUJYCnF6ZrnYx9zJOiPUizSSCJBIwTCC4qHnnkkU2bNiXRHlZNAiRAAiQQjwBm7PPOO0+u +nr16sV7QA4VEiABNwR4F+mGnikvdDnMzLyK9hBpyIvKCAEajz5uv/32atWqPfHEEy+88EL//v1L lSq1bt06U9/cfffdw4YNC3mHZaB5N9xwwy9xtptvvjkDgbDJXhFo0KABJgS1HXfccY5L/u2333Bv 4zg7M5KAEOB0l0IjQU0guKhYuHAhPlPIeJoacgKcCkLeQTQvhQjgAeG333576623yvVew4YN5R6Q V24p1Ik0NRMIpNYPn927SKPQZJp8MlmDwuNAzM8QoL/55hs/Bnkms/WDpydlpr8APWrUqNGjR7/x xhsYf+1yty5duuBaBF88IchCSIAEUpRAiRIlZE6QrVy5co4bsnPnzjVr1jjOzowkQAIpR0BNILio ePzxx/GcFHcUKdcKGkwCJEAC6U3gyy+/hPqMiVou9tQ9IK/c0rvf2ToS8JWAm7tITj6qayZOnAgX rvbt23/88ce+9hcLDw+B9Beg33zzzZ49ezZr1iwhdGOQL/kO8Vre2MLnhAkTjCXEO4T9eLdLXvIy BvrAfam8X4ANhavbVKkIPtrYryIaqzfFUC9fE1PYgQVXjcZekPdfEvYsE5CALQLxzmI5W9955x0J 5oM/5XUhfME7FvgiJ7itupiYBGIS4HSXWgOjbt26MBh3FPq/9fFSohx1DYDLCUw4ah2I6AsG6+os rmGi57HUAp451nIqyJy+Zkt9IgCdKPpmynTlhns0bEYDMP3GXGkGk6e6N8QcK1kQw03d/XF9Gp/6 kcVmDoGU/uGLJ+MooSn6tjFag4p3kRbv+jB1x8bYsWPbtGlzzjnnLFq0yOTGYSGI6Wtlmmw5h9sa QrNm/frCC0NsZTEmTnMBGuMYbomdO3d2AAivA/z++++DBw/+6KOPcPv31FNPqcuXeIdwMuDdrksu uQQPc+BzjUr79esnEhUsOfXUU1EUtmLFig0YMECZhBOvYsWKcJ6SgBIo5MMPP8SzeuzB57hx4xwY n5ZZAApeDCYNOi1bykYlkYDFWQyrcO4vW7Zs5MiROMHXrl374osvYidC9+DExxcJFZNE41l12hDg dJdaXSmXB5UrV9b/rY+X0ngNcM0118i1RLwLBovqrK9hjPMY3LdTi3ZGWcupIKO6m431gwBcBIYM GYLbB6MMbbpy69q1K+ZMFYQUKaGGRN8/Yn7GfZnco1177bW49oNsgVwPPvjgaaedJnd/u3bt8qMV LJMEModA6v7w6cg4CW8bY95smjSi6OvDVBwe8O/csWMHXk/BW8iYQj/99FPVCguSOpDj0YjJlnO4 rcED9fnRR/8zZszoAQOetJVRJU5zARruSGiquCY52HCxgrzY8AXPz3FhoQqJeQjCMa5yLrroIpxF 8Ll+6KGHcFJJRJurrroK+6W0Hj164LJGFVW8eHEcVX9KITgVsQefmF8cWJ6WWaA+w+mAGnRadm5S GoX7B+M6hGKDxVksCXDuywmOR01TpkxJiuWsNO0JcLpLoS6GCoyfe0wm+H3X/62Pl9J0DWAKLW26 YLCoTiYri2sYNY/hcjyFaGeaqZwKMq3H2V7PCeD+C0oxHJIuvfTSeAvG4oaratWqKggpdBCoIdH3 j+IhJPdoKBbvw3311VerV6/G7V7btm1lUkXIR8+bwAJJIKMIpMQPn8VdpHsZJ+bNpvX1YSqOkOnT p2MWFcvhqWm8rbYQxFxqZdFsOYfrDx5Rn5H+5JNbT5482ZkGneYCtNB0tqqm6VX6KlWqKNU45iE8 A8f1x+mnn666EBciiE+/fv16sQEvU+AtALyiJW/rq81YWnQhuNvUHxNpnxJTBjXotO/lwBpoWj4C 9VqfxUiAGxJlHu5McMoHZi0ryjQCnO5C3uPq3uO6667DqlZ4TUr/tz5eyoTXAKbLD81LC1RnvIYx zWMh50zzOBVwDJCASwII/Sxeh1gwFp49MW8Mu3Xr9t1330lFUKLhE22qVOZn3MQp3wXIZNC1ITrj 3qRv3744VbkSgMueYnYSEALh/+HTuYt0JuPEvNlMeH2YciMH8zCm0O7du4vloqFJXCOLxlpzMDqW xYyGFJMt53DNwaPU54cf/vdjjz3eoUMHZxp0mgvQstKgs1U1ESjD1BmlSpWSPRaHYq5jhhPs4osv /vXXX/EpqzAbS44uzc1iaJoDKHWThf8HKXXZZprlpuUjVPN5AmbaSAhtezndhbZrYJi694ASLf4U +r/11iktpiDjBYN+dYJRXcOEmSpti0mAUwEHBgm4J4C7whEjRqAcrA8UXRoCbkgUDhGRxYcxepNg a2qDro00OEOfeOIJfMHzSKzr495UlkACJBDyH76k3EWm0y3qmDFjZM4U1RgzMJ7wjR8/Xud+PB4H 4+QssW01N87hCUEZ1ecTT2yO9Pff/4AzDTrNBWiggccxBF8HT6SNL6XicgTuzyeccIL0TcxDxx13 HA6p9SjwXXJVqlRpwYIFOKOef/55WYJZfKJjboggif3GBQ8tEiccKOmaQP0gDR8+PF3byHYlhYDF WZwUe1gpCXC6C+0YUPceykL93/p4KW1dA1hXZ3ENE1qkNMyCAKcCDg8S8IQAXgeRCI2mDa+1wTkO TkuIqgFv6OgEcoloWpReJcP9HU7SJ598UjRubiRAAu4JpNYPn61LOLtwfC3crjGepP/444/x7ghk OrUhmD4UZITgt2isfxw4h1t0a7T6LImdadDpL0BjjQhcauDFKPjhw2kfGy4dMJ3hi/XJgxXGkAUi Mk4DLNGDW00VXiPmITyKEbEbGrQ8P0cuVI0YYfL+BUJwyIVLzAfvYoxc/eBNXrm+sU7sycmfQoWg O4xvvaWQ5TQ1VQhYnMXWTZBzPN5tSao0n3aGhwCnu/D0hb4l+r/18VLaugawrs7iGka/RUyZdAKc CpLeBTQg1Qkg/iFuzeQeECcUBI42bdqgUdFXbghCiigc0KBjLl8vl4jqHg03eurWEl9wt4i7P6zv ihvGVCdG+0kguQRS4ocPzoUyq8iGGUD/Es7BbaN+4cntO83aMX8ifhHib0D2VRtEM8TiRwh+i8b6 wUF+GjiHx+u7eOqzpHegQae/AI3LBTyL7tmzJ7yBELcL20svvQRY8hzbYkMWLGSMoBlYswLJBg8e rLz95RCuTkyHsO4EDkFfxiFI3njdVepCZJkbbrgBKyNDPx05ciSicFjUi7WMEI79gQceQGK8hmCd WPMkT91kuEy09QJF6raUloeEQLyz2No8nOO4LZHTNiQNoRkpR4DTXcp1mclg/d96i5T61wDW1Vlc w6Q657S3n1NB2ncxGxgwAbgHyT0gwiHCSVnCa0RfuUH+WLJkSb169eItX49LxHPPPRcaNC72cKOH t1RxOwmPPNxj4pYQd39483XIkCEBt47VkUAaEEi5Hz6c7DKryDZx4kT0guYlnLPbRs3CU2IwQGVG IDtwMFmLt09Gjx5tTdJzDpzDrcfMoEGRuFKI+yyRN6I3pUF/9tmnOsMvi4toxcSEp+XNmzen9Kkz hpiGBEiABEiABEjADwLwy5AbG1uB/3gN40dfsEwSIIG0JwAfoP79+8cLAJ32zWcDSYAEUoWAs+vD VGkd7QwPAXhAw5h46rOyE+rzhRfmLSlpbXz6e0CHp/NoCQmQAAmQAAmQAAnoE/j999/xQqIt9Vm/ cKYkARIgARJQBCSQGtVnDgkSIIHwE+D1Yfj7KD0shPScUH1GSzXVZ6SkAJ0eA4OtIAESIAESIAES SHkCWKMC4UoRig4bYtJhrd0Mj8SV8j3KBpAACaQCAUy5b731FoIXpYKxtJEESCDjCPD6MOO6PE0b TAE6TTuWzSIBEiABEiABEkg1AnXq1MHK4Agnig1xRVW40lRrB+0lARIggZQhgKd9mHIR2ZnRF1Om z2goCWQYAV4fZliHp21zGQM6bbuWDSMBEiABEiABEiABEiABEiABEiABEiABEiABEiCB5BKgB3Ry +bN2EiABEiABEiABEiABEiABEiABEiABEiABEiABEkhbAlmIX562jWPDSIAESIAESIAESIAESIAE SIAESIAESIAESIAESIAEkkcga968eQHUXrx48ezs7AAqYhUkQAIkQAIkQAIkQAIkQAIkQAIkQAIk QAIkQAIkQAIhIcAQHCHpCJpBAiRAAiRAAiRAAiRAAiRAAiRAAiRAAiRAAiRAAulGgB7Q6dajbA8J ZA6Bjz/+WKexl1xyiU4ypiEBEiABEiABEiABEiABEiABEiABEiABEvCcwN8CNKJkeFv6zp07VYEM weEtW5ZGAiQAAhCgb7/9dmsUL7zwAgVojhYSIAESIAESIAESIAESIAESIAESIAESSBaBowToKlWq eGXH2rVrKUB7BdOPcnJycvwolmWSQJAEPv30Ux0Bunv37kFaxbpIgARIgARIgARIgARIgARIgARI gAT0CXDdOH1WKZqSAnSKdpxbsyFAr1692m0pzJ8xBKpXr4621qhRI1QthnezjgCdME2oGkVjSIAE SIAESIAESIAESIAESCBFCaxatQqWU21I0e5LltkQHChAJwt+YPVyEcLAULMiEiABEiABEiABEiAB EiABEiABEiABEiABEiABEsgsAhSgM6u/2VoSIAESIAESIAESIAESIAESIAESIAESIAESIAESCIwA BejAULMiEiABjwkgtsZ9991nUSiOMv6Gx9BZHAmQAAmQAAmQAAmQAAmQAAmQAAmQAAnYIUAB2g4t piUBEggZgaeffjqeBo39OBoye2kOCZAACZAACZAACZAACZAACZAACZAACWQWAQrQmdXfbC0JpB+B mBo01ef062i2iARIgARIgARIgARIgARIgARIgARIIBUJZM2bN0/sLl68eJUqVbxqw9q1a3fu3KlK Q+Fc0dIrtp6Uk5OTE+S6tIMGDdq2bZtY3q5duy5dunjSilAVMmHCBCz4e8MNN4TKKq+MwaK0KKpG jRpeFeh5OUbF2Zb6/Nprr82fP3/w4MGem5TcAi+//PINGzaIDT169LjpppuSa4+Htffr12/u3LlS YOPGjdOv76RpGJmffPLJK6+8Ur9+fQ/pJbcoY9/BkgoVKrz//vvJNcnD2hcvXnzLLbdIgTjjcN55 WHgSi8I4xGg0GfCvf/3rtNNOS6JVHlZt7Lg0m1KMTUunH4KYP9ydOnWSUXH66ac/9NBDHo6QIIuK d02SHtcq0a1Ip2uV6NalzeWKxfBLg2sV645L9WuVmH0XwOUKboqBzle1wXTrPXXqVOwxTdc9e/bE z3qQc7hXdUULC2vWrBk6dKiUX7NmzdTVHKybdvbZZ/fq1csrjCwnhAToAR3CTkk3kzBdlipV6tHc DT8D+HnAlk6NxDT68MMPp1mjUq6DlB+0vvqMazLcr0JbSbnGJjQYV5YVK1b8KneDToQ2plkzpWnY oEQ//vjjCYGkXIL06zLVBdCGVPelk/r87bffQn2G7iytSxv1GR2HtqgukykFOz10WUj66YmOU238 66+/0mZKEYlBjcmYDxKSDt+uAfF+uKFjqrnlm2++ScWfvHhNS49rlZitSJtrFYs+SvXLFevhl+rX KhatS4NrlXitS4PLlZi33nBxE7VBaQ74fSlTpozdX5mkp48nLEB9Vm2EY99HH32UdFPtGhCzaSKs wz0RHffGG2+MGzduxIgRdktm+hQiQAE6hTrLL1MhnvpVdG65VatWVc/o8BASYvSff/7pa41SuN/t Uk2QGbNJkyYBNEpVEVjrgmyUqkv5MdmqXTRo/bjPcluOS0xbtbhM7KxpdiuFz6zyC4aXIvxMFyxY YLcQB+mDaZ3R5Tkwv4ZgmibMcU+O24YgndaDbJ2DceUySzCtw9UzRMyAdedgmmbiP2rUKEybATjm B9M63IqjgWeeeaY0E01Trwa6HHjW2QNo3ddff43JX41JfIEy62ujpHBfmxbzhxtzJt74gYuDGICW fv/99z611L/WxbsmCexaxb+moS9itiLIa5XgW4dWB3a54l/rLIZfMNcq/jUt3rD0aeqIWWxSWhfY 5cp1113nE0ydW+/p06fj3hwqhB82+HobHrN18upn06ZNpTlomviY+7H517qYTZs9ezbUIWjr0hZ4 QP/4449+tItlhoRAYgF65MiReJENG76ExGiakeoEMMukehNofzgJ6KvP4bTfP6sgQ/hXeLJKxs0P LsjSJg6AwihOi/BhTxZY1muXAERM6F9KxLSbPYXSw98NJ51S+lLI8nimygTy8ssvSwJEZGrUqFEa tCu6CeXKlVNxmdKsgb/99htapB6KoKUqTFOatTTtm5OW1yrotbS8XOG1SiqejxlyuYL3kleuXNm+ fftU7KOYNovDzdixY+Uo1OcwB8Z0g7106dKbN292UwLzhpxAYgE65A2geUkk4OD5GH4P8M6IBBTW 3xxUpF94dEpW54aeKa+vz/aj7QyyuiDrQksdVwfBCKLD8ccfb6tbHVdnqxaV2G51uIBGFtz8wIfd rgBtty5nLXLcNISMdONIG/LWAQt8MGEkNrTULtvQtg5xG9CWf//739I0B3Y6yGKXnjG94+qcuT87 rs5ZG+1WJ8F8VMfZDR9stzpnjXIwpWDax+QvLt7OttA2zVlzeH3iCTefLr30r1VSa1javVxJldY5 uFZJlabJCLd7rZIqrXN2uRJw69zfif/www+a7s/u67I1r7qpDu9bQ1VHCVLIpZdemrBqN9UlLDw6 gbPqoAtBHeJjYwfAUzQLBegU7biUNBshfhD6B29YBPbWfEpiotEk4B0BeUESgqZdldY7E3wpCc2R uIq4Jo5eHs2XKgMpVILPBhl8I5Bm/V0J3kc2BsR0oEEHbLCt6v7zn/9I6xDGARFpbeVNicSiENnV Z8PfNHSWes0ct0BpM6VgnkS7HnvsMdHW06Zd4R9RtNAugXS9VgGHtLxc4bWK3REetvTpfbki7m46 +mzY+sXankGDBqkQFlCio1dcTK3mKGuhC6FdH374IfRrhG1hAOgU7Ud9sylA67NiSrcEEHMKTyMx xbgtiPmTQeCll15KRrWs0xUB+AhDC0tjQTOwqKauukE788aNG5UnJmQj5EMPpuJqWjotRt+JJ07a bCoCABQHCLWQVNKmadIQuD8HHOQ6AIByfkm7oK3jSzqdccYFJPE9XeMbBDBOWIWvBNL+WkUmmWCC sPvaU1I4r1UCgOxrFYFdrnz22We+NiRm4XB/VgGFg6/dpxqhqqNkaRe0dXyRPemxqcUVsQghYkCX LVs2PdrFVsQkQAGaA8M5AbwJop8ZD7WgPjt7GmmrIn2T4qVkddFkoD4PGDAAS/zZxQtnQLtZ3KQP srog6wITB9XB5Q3qszN3RQfVseNiErBF0ugg/K9//QsFvvLKK7YkP1vVuekyycvqhIME7HajOIef pLg/O3uaFebWbdq0yXgiIHyw3a4Mc+uMTYP4ZXfR3VRpWrNmzYy9hj7VedMuVVrnYKJOrabZvVZJ rdbZ7b6UaJ2za5WUaJrd/lLpU6V1zi5XnLWuRYsWTz75pAMN2s2duLg/67u7uanLwWhxXN3OnTuN 1RUvXhx/4uVyaxscV+egacjiSXVYgbB169bODGCulCBAAToluinljXSjPqd841O/Abh0gPqclZWF Jf4caNCpDyAlW2D3ji5VGgkVTN79FLkBf9qVVFKlpelnJ/rLGHMjnfoOLs8QvNRCdvAUxp/Kwyg9 ujIt3Z/RNVg6EsK6Ck/x/fffp1/foZnp/co8zjX0Gl7glXMNc0s6rT2VHhNIvFak67WKjENerqTi 6E3jaxV0R2CXK3BdeuKJJwoUKIBbSAcatOORk5buz6DRtGlTCOsq7AYWTK5Zs2bVqlUdgwpnxldf fRWG9erVK5zm0SpPCGTNmzdPCsKDlCpVqkQXOnLkyF9//TVmZc2bN7/44otjHlq7dq3xQQ0Kz87O 9sRiFuIJgZycnNWrV0tRUIc9eWAVzzC8Ua7uClSa3r17+z1p+t0u1Rb8GBjfgsFbJPrPXR33ZmCt U+qzMhUaNJRox5brZLz//vslGa5adNI7SwPFwfiqNfxMnTn32aod91rO/Ahs1YJFbySAg3GDL63f ilgArcONAd7VVe0KptdQXQBNM/WXdGIAvRZk69Q6Ni1btgzgHJcqAus7hBKGlIkaoYXBQczWOess cWBNg4wC/9kA5i4jh8BaZ5ww06zv8MhHFvYJrF1yxvl3glv8cKvpxfGrPzqnoX/DMl7TArtW8a9p ABuzFUFeqwTfuiAvV/xrXcyOM16l+32t4l/T4g1LmcSCuc5MSuvQNL8vV0y3iocPH8aYufDCC3Xm WJ008W69P/roozlz5vgqa4h5vt6Gx2udUVGB+nzDDTfosHKQxr/WxWva8OHDEdUaptarV8/ZSoYO msksySJAATpZ5JNcr1GATrIprD7EBKA+x9Sa/daggxGgQwyeppFAmhPgOZ7mHczmZTYBnuCZ3f9s fZoT4Ame5h3srnnxbhKx30MN2p2NzB1SAtWrV6fTakj7xjuzGILDO5YsiQTSi0A89RmtZCyO9Opq toYESIAESIAESIAESIAESIAEnBOwcFHCzWOQsTict4E5SYAE/CRAAdpPuiybBFKWwM8//2wdZwNH X3jhhZRtHw0nARIgARIgARIgARIgARIgARLwgABuDBPePOIG04OaWAQJkEDKEkgsQCPKM2L/xdzi BYBOWRo0nARIgARIgARIgARIgARIgARIgARIgARIgARIgARIwDMCiQVoz6piQSRAAiRAAiRAAiRA AiRAAiRAAiRAAiRAAiRAAiRAAplEIPEihM5orF27dufOnSpv8eLFGVDcGUmfcmERQp9KZrHpQeDT Tz+9/fbbrduCN626d+/uR3tffvnleMX26dPHjxpZJgmQQJAEeI4HSZt1kUDABHiCBwyc1ZFAkAR4 ggdJO4XqSu7NYwqBoqkWBKgZpv3woACd9l3MBpKAEwIff/yxjgB9ySWXOCk9UZ4hQ4bES9K3b99E uXmcBEgg7AR4joe9h2gfCbggwBPcBTxmJYGwE+AJHvYeSpJ9yb15TFKjWS0JkIA9AkcJ0PayJkpN D+hEhHicBMJLANcQOsZRgNahxDQkQAImArx95ZAggTQmwBM8jTuXTSMBnuAcAzEJJPfmkZ1CAiSQ EgT+FqB9NZchOHzFy8JJwHMCfIjtOVIWSAIkQAIkQAIkQAIkQAIkQAIkQAIkQAIZSICLEGZgp7PJ JEACJEACJEACJEACJEACJEACJEACJEACJEACJBAEAQrQQVBmHSRAAiRAAiRAAiRAAiRAAiRAAiRA AiRAAiRAAiSQgQTyIzhGAFsGkmWTSYAESIAESIAESIAESIAESIAESIAESIAESIAESCDDCeTPDmrL cNBsPgmQAAmQAAmQAAmQAAmQAAmQAAmQAAmQAAmQAAlkGoGsNWvWZFqb2V4SIIGEBLiQcUJETEAC JEACJEACJEACJEACJEACJEACJEACJJCQwFECdE5OTo0aNRLmsU6watUqOFW7LITZgyGwfPnyNm3a BFMXayEBEiABEiABEiABEiABEiABEiABEiABEiABI4Hp06fXrl2bTNKbAAXo9O7fBK2jAJ3R3c/G kwAJkAAJkAAJkAAJkAAJkAAJkAAJkEBSCVCATir+uJWPGjXKK8MuuugiCtBewUzJcihAp2S30WgS IAESIAESIAESIAESIAESIAESIAESSAsCFKDD2Y0QoPv06ePetpdffhkCdH73BbEEEiABEiABEiAB EiABEiABEiABEiABEiABEiABEiABEogmQAGao4IESIAESIAESIAESIAESIAESIAESIAESIAESIAE SMAXAhSgfcHKQkmABEiABEiABEiABEiABEiABEiABEiABEiABEiABChAcwyQAAmQAAmQAAmQAAmQ AAmQAAmQAAmQAAmQAAmQAAn4QoACtC9YWSgJkAAJkAAJkAAJkAAJkAAJkAAJkAAJkAAJkAAJkAAF aI4BEiABEiABEiABEiABEiABEiABEiABEiABEiABEiABXwhQgPYFKwslARIgARIgARIgARIgARIg ARIgARIgARIgARIgARKgAM0xQAIkQAIkQAIkQAIkQAIkQAIkQAIkQAIkQAIkQAIkYINAw4YNNVNT gNYExWQkQAIkQAIkQAIkQAIkQAIkQAIkQAIkQAIkQAIkQAL5RH3W1KApQHPEkAAJkAAJkAAJkAAJ kAAJkAAJkAAJkAAJkAAJkAAJaBEw6s46GjQFaC2sTEQCJEACJEACJEACJEACJEACJEACJEACJEAC JEACGU4gWnFOqEFTgM7wMcPmkwAJkAAJkAAJkAAJkAAJkAAJkAAJkAAJkAAJkEBiAvG0ZmsN2oYA 3SnOltg0piABEiABEiABEiABEiABEiABEiABEiABEiABEiABEkhZAtYqs8XRrDVr1qhW5+Tk1KhR wyWEVatWZWdnuyyE2YMhsHz58jZt2gRTF2shARIgARIgARIgARIgARIgARIgARIgARIgASOB6dOn 165dm0zCRmDUqFF9+vRxb9XLL7980UUX2fCAdl8lSyABEiABEiABEiABEiABEiABEiABEiABEiAB EiABEsgcAhSgM6ev2VISIAESIAESIAESIAESIAESIAESIAESIAESIAESCJQABehAcbMyEiABEiAB EiABEiABEiABEiABEiABEiABEiABEsgcAhSgM6ev2VISIAESIAESIAESIAESIAESIAESIAESIAES IAESCJQABehAcbMyEiABEiABEiABEiABEiABEiABEiABEiABEiABEsgcAhSgM6ev2VISIAESIAES IAESIAESIAESIAESIAESIAESIAESCJQABehAcbMyEiABEiABEiABEiABEiABEiABEiABEiABEiAB EsgcAhSgM6ev2VISIAESIAESIAESIAESIAESIAESIAESIAESIAESCJRA1po1a1SFOTk5NWrUcFn/ qlWrsrOzXRbC7MEQWL58eZs2bYKpi7WQAAmQAAmQAAmQAAmQAAmQAAmQAAmQAAmQgJHA9OnTa9eu TSZhIzBq1CivTLrooosoQHsFMyXLoQCdkt1Go0mABEiABEiABEiABEiABEiABEiABEggLQhQgA5n N5YoUcIrw3bs2MEQHF7BZDkkQAIkQAIkQAIkQAIkQAIkQAIkQAIkQAIkQAIkQAJHEaAAzQFBAiRA AiRAAiRAAiRAAiRAAiRAAiRAAiRAAiRAAiTgCwEK0L5gZaEkQAIkQAIkQAIkQAIkQAIkQAIkQAIk QAIkQAIkQAIUoDkGSIAESIAESIAESIAESIAESIAESIAESIAESIAESIAEfCFAAdoXrCyUBEiABEiA BEiABEiABEiABEiABEiABEiABEiABEiAAjTHAAmQAAmQAAmQAAmQAAmQAAmQAAmQAAmQAAmQAAmQ gC8EKED7gpWFkgAJkAAJkAAJkAAJkAAJkAAJkAAJkAAJkAAJkAAJOBGgOx3ZiI8ESIAESIAESIAE SIAESIAESIAESIAESIAESIAESIAE4hFwIkB/dWQjVhIgARIgARIgARIgARIgARIgARIgARIgARIg ARIgARLwUoAmTRIgARIgARIgARIgARIgARIgARIgARIgARIgARIgARJISMCJB3TCQpmABEiABEiA BEiABEiABEiABEiABEiABEiABEiABEiABChAcwyQAAmQAAmQAAmQAAmQAAmQAAmQAAmQAAmQAAmQ AAn4QoACtC9YWSgJkAAJkAAJkAAJkAAJkAAJkAAJkAAJkAAJkAAJkAAFaI4BEiABEiABEiABEiAB EiABEiABEiABEiABEiABEiABXwhQgPYFKwslARIgARIgARIgARIgARIgARIgARIgARIgARIgARKg AM0xQAIkQAIkQAIkQAIkQAIkQAIkQAIkQAIkQAIkQAIk4AsBCtC+YGWhJEACJEACJEACJEACJEAC JEACJEACJEACJEACJEACDgXo1157jexIgARIgARIgARIgARIgARIgARIgARIgARIgARIgARIwIKA lgD9bdT2ySefqH3kSwIkQAIkQAIkQAIkQAKZSeCDDz4oW7ZsVlZWq1atfvvtt8yEkPatvuWWW9DF sm3atCnt28sGkgAJkAAJkAAJkIC3BLLWrFmjSszJyalRo0Z0BZ06dbKo9auvvjIeXbVqVXZ2trdW sjSfCCxfvrxNmzY+Fc5iSYAESIAESIAESCC9CSxbtqxu3bpLly4tVapU69atTzrpJOjR6d3kjG1d 165dJ0yYgOaPGDHisssuy1gObDgJkAAJkAAJeE5g+vTptWvX9rxYFuiSQIkSJVyWoLLv2LFDywO6 W7duyHPllVf+68iGP43fvTKI5ZAACZAACZAACZAACZBAChEoU6YM/DnKlStXr169FDKbptol8N57 7+EBA3J99tlndvMyPQmQAAmQAAmQAAlkOAEtD2gwQsyNUaNGXXTRRT169MCf8Ik2OT4rjvSATqEh RQ/oFOosmkoCJEACJEACJBBaAgi+0aFDhxkzZtSpUye0RtIwlwQQfKN+/fpbtmzZuHEjHjm4LI3Z SYAESIAESIAEhAA9oMM5EpLgAQ0Q0J3vuusuaNDPP/98OLnQKhIgARIgARIgARIgARJICoGnnnpq 8uTJVJ+TAj+wSiE6o5fh8/7jjz8GVikrIgESIAESIAESIIE0IKAVgkPa2bJlyyFDhsydO7d///5p 0HI2gQRIgARIgARIgARIgAQ8IYBI0M2aNfOkKBYSZgLo5S+++GL06NFhNpK2kQAJkAAJkAAJkEDY CNgQoGF6hQoVhg8fXrFixcaNG4etJbSHBEiABEiABEiABEiABJJC4IknnkhKvaw0eALt27d/5ZVX gq+XNZIACZAACZAACZBA6hKwJ0BLO++4447BgwenbptpOQmQAAmQgAMCy5YtGzhwYNmyZfHpIHta Zvnggw+6du2alZWVlq0LVaMw/B588MFMG34IOIsxhqXtMMyiuwNBhwEER/HFfWfJCY7SknuCjx07 9rLLLuM55b5DUUJGwXQzgHGWYcjhLMMZ5wn5gAtBR/OXKGDmrI4ESIAESIAESMAuAScCtLGO1157 zW6VTE8CJEACKU0AKhju9KD74H5Vbbh9tdUo3OWaSpCi4hUCSUjVhVtNW3W5Twx565ZbbsEL5vfd dx8WX4pXoLFRSO++3tCWoMTQXr16TZgwIbR2podh33//vQy/J5980mL4pUdjVStETcNyZxhjS5cu jdk6OR9xFNGH3TRfEUaB8epyU75OXsweuKSE/H3OOed8+OGHOllCksY477Vq1SoMVqUuTGf03A9g nGWoGpM5Fl23sCFsfa0eUOGs4S+Rs8GTMJc8AsQFGM5uTx71Jawx7RPg1w2zvelCGn/iJw+H0r75 adBAeWInm93bnzRoPptAAiTghoBbAdr6Qs2NZcxLAiRAAuEkgPesx48fv3jx4pNOOklZ+NZbb9my 9quvvjJKaUOHDt24cePhw4djFoKbzAEDBqhDt99+u626XCYWLQNrLiUsR63OhJTpfUm6Zs2as88+ G36aCZkwgUsCGH7jxo2rXbu2zgh0WVeosr/++uuB2bN69erLL7/cOKEFVrWqCDbUqFHjnnvuCb5q lzWip9RkPmPGjDBMfakL01lfBDaAw9bXuAtbuXJlps2NzgaJs1z4AcLDiZEjR+IKDaf5DTfc4Kwc 5hIC0JflcTIWlMJ6rYhj813uhmvg0qVL4wkoDiEBZeiQDxhc/Y4YMUKM/Pbbb0NuLc0jARIIFYEs 3EUrg3JycnD1H21fv3794hmNNQkhoxiPrlq1Kjs7O1SNpDHxCCxfvrxNmzbkQwIk4IwAZNnevXur vLiGRlxIzaLgUKM8DaH7/PzzzxYZ4XMN38+bb74ZMhwu0JESF+s33XSTZl1eJcMVp3gmPv300/fe e2+8YuGMduqpp+LomDFjunXr5lXtISwHt6bly5cXw+I9PAih2SlqEtyjxMXPevilaOvima0mmS5d uuC5lykZ3PE6dOiAdymgj7hf/g7eZzK9JJewehEkJc4pCCUi3ENJGTRoEARoCCg//vgjnsaFYSim FkyXxNwMYDw2gM6Is+y9996L13eh7WvMAyeeeCJ/iVyOn3jZMcHi7Mb1D36DIJKG4QmTTy31u1i8 vfePf/wDOn68Ew2nWM+ePTGL4pnK//73v/S+gPSbdgDl41HBq6++is7avHlzANWxikwgMH36dNzq ZkJLU6uNJUqU8MrgHTt2aHlAFy1aFEKzV7WyHBIgARJIDwKm5Vgff/xxzXbhBsb4nru1VIErclGf cQsE2ReqLq724DxiHaoSRz33z23RooVOA6HCi2fE1KlTddKnbpqQaExQ/JMbtDeYHjzzzDODqShU tViv+QzRGTd+S5Ysca8+o9Vt27YNQ9uhTYTBDE0bnn32WaScPHky5ls8IYB6grk9SO911G4xA6QW TE3m8ZK5GcDoPjzwQA9azOph6OuYbffk9HcJP42zY47F8MCV2E8//YRLr4Bbih93nOABV+pHdbju RaAYqM+YJOOdaPCJxiE80kMyJA5e68+Qq6mE/at5B4G7EvQmOiv4wIAJm8AEJEACoSWgJUDfeeed aAAWHozeQtswGkYCJEACwRCANCwVwT1T87VBxOuAiKwpDTzwwAOiPkstcAmB2AEnO2uNA++mbN26 NRgC0bXgbg1mp1Yg12Sxcl/v+++/776QEJYga2qpTZxzseGLdcD0ELaFJqUlAXieQiLBhCwKILRL /An/cURMCnItu3SdAUI1ZkLS16FiklHG4PGDOtODbPiwYcOCrM6nuiBQSph1XPq+/PLLFrVgFh0+ fLgkQJaAg25zLhXy+ncQ6E08MEh7dxOfzgsWSwKZSUBLgK5QoUKPHj1iAoq3PzNpstUkQAIZSODc c89VERjFQ8p6g4cFpOr7778/UcLIcSSW1z+NiSF2wElk5syZ8fRuaB9JXwMQkbI7d+4c8M2DDtI0 S4MRglcg06xR0pxrrrkGWp7a1AMbfJGdadlqNiqFCGDtx2hNCu+p4OXx5557LpiGpPEMEAxAzVrC 0NeapjKZTwSC9zSH+3OyVoX1kCGuSBF5QwrEpW/CV8fAWTl2XHzxxR5akvDiPF2vpmwxtHUHgd7E /cjEiRNtVcHEJEACmUxAS4AGoHjBRoMPQprJvcW2kwAJhJBAyZIllZqMi9eETtAvvfQSBOvrr79e py0IZ2FSnyWXuNrhdcWYhVxxxRXGFQ51KvIjDSwP/obNj4aEtkzcJ5x//vmhNc+lYfCjh5anNhWC A19kp8vymZ0EXBLAJBxzisN7KngC57JwnezpPQPoEAgsTdL7OrCWsqKYBGJeifnKCs+W1Hs/vlbk d+HGpTs1L32VvAD9HQsh+G0hyudcqiDbvYPA/Yj1MjYBdB+rIAESSCECugJ0CjWJppIACZBAwASM l9TWkTEgTyMwBZS1hD4gzpqAa2i1VpuzEpgrVQjAu7x169ZheNKQKsRoJwmkEwHOAOnUm0lvC4YT Lh5wceIgegzUeeTFaslJb0XaGACkafN0GSGJpF/w9pLmpS8e7Kk3C5955hm/u5VzqRD29g4CEwKm heADefs9Wlg+CZCASwIUoF0CZHYSIAESiPgjqxcG4QRtcf8mMTruvvtuW9Tk7k4Fw8V3uIRE14Io e1AkEd9DCscXlcXuInUQyhHEo169elJCq1atNC8iNU1VzYfNuONFFeryF6ZKvfhMaHZ0dcji4P7Z 2B3RZWq2PV6f2i0Q8HHhDuYCHxzQF6ZliNDMDh06qJdzVVhkpDemNOHFn8I2plKAjOgLhHxRnY5k Fh79uGeDYUivakRLxWzsxCHHHeFg+KEunBTG0yQmN9VHLo03WYi6gM7lUlFoArrV2O/4c/v27RZz hQwV0LY4U3SGU7wqZEjIeMAXNxF1MDaMoyveJBZtiWCxmBOMgcLxHSWrQmC/6ajqo+hDktLUifGy G6swnTXxpiCXQ85ERnMGMOVKCNOU3u7cZRrDGJmA43L+DGYAo98xZUUPACOQ6BnS1Nf402LAmILa Gweq4+sBmWljztIW5wWqMx2F5fgRwTUDHpB/8sknJntMXYBKRVdSMzxi9SIvVktWa5Ehi5y2amqy NZn4McHqDCRnk4lpkBivnWRGinnBFq/TJQACkKqny6eeeqoyTOVCMvnBVQMJqNE12LDfq6Eo54Xx UtD6qiC6URgSqiEtW7bUH+onn3yyJMZ1jvrpMZ1EgkURMB1NeAEp5WvOpb5eTYXhStj6DsJ6RMU8 igkB00LS4wHqDzmmJAESCIjAGsO2cuVKrAHtckMhxjL5PcwEpk2b5rK7mZ0EMpnAd999h5kan4Bg jNOH6LQxsWzcuBHpIVXLUWNM23gYZ82ahfUGkQtr+qEibPgijiH4HDNmjDEjEksa+f3AwiDyJzaY p99TI0aMUNmRC2ZLvF3lkBKzgbZMhT1oiDRNNlSkSjD+/ilcJvthFRooPPEdR9FMZaGxBP2GiwEo FgRQGj6lCmzoLKnFtBntjz7qoMChQ4cK/GgbsEdVId0qiQWC6mvYGROvdKvajKUhi4xGLGiOQSUl q94xdTcS46gig1xIr0owVoE0MaFZ94gioM6shMNPjRykVINBWWg8TTwxXkhisImFKFM9fzI2P948 ELP5aAIKxKb6BV9kjxqBKiNqNA5OJIhXl+ZwkpLV1CGl4Qw1NkeabGsmkWKRRfrCOIlJyTFHiJoY 480JKMfEUFUhp6rpKAaAwihdptprHMbRxUoyYYjTwZhX+h11oWQkwCHUgtNH2oXE6FDJ7smQix4z 1jOASu8ApuR1MHepEauAqPMCnBWQ6LZY7PF7AGPkYLQbf4lMvaw6UaevjQNGRoKpNFSnmEQP1IRk 1K+eaaIz/vAZC0F6NSajqzP+YqJA9QNhmkxk+kU5cu4LMdM4V3MFCsGmKlVTU8zJJN6Q8GOC1R9I ziYTwS7NlEsvOfcVK+xM2L9qsMnZrYaKnFCyIY0cMv00mH6DpLPUFYKDoah+14xXBeriU/90Nq7W YOs30Thm0BBFD1Ub522YZwQrY091gQ7zJF5NhepKWOcOQl0kRI8o04WQmqyQUqcXmIYEhAC0qTBL Zxlr2w7vNjDMRwE6Y0cSGk4BmtM9CbghIJdi6g5T3QDgGj1msXIhrtInFKBFk0IW07W+2o9DJg1a 6o1WrPSbqdRnk3RolC+j7yLsmipXusa7IykBDEUANd60xLzVkTsQ070HUirJTC1ep9l2ZYApvcUN vEId8wrbQYFyx2VqlPHZhknOMCmGxjs0E17RGtTTC9Si7ujUfYLxHk9untVtnlGbw370kVHUw3ek xHhWorm6NzaVmbAvpN+jdUnjUIkefmKn6Q5fDQaoS6pe98ajsTLGTMPSOE5k7MVUsmISUOqzxZlu 0o/kNIn3kEBqcTOccCZiE3uMiky8B0LxehZ5Y05iFjKcmhhFaMCgkrnIOAaidXB1LsTU9VSZpk5J OJeiXpn6TDOtnB0WAxWtFrPdDzmLsybeDKCyOIPpYO4SShiQ8X44HDy9CGAAYyCBoTqpo1UVNRPq 9HU09uhJwHqgWvS1mpCNzw5NE3X0L5HmeYH5Cp0uo8Vos5ynpp8kdVLITIj08rhCulimJvXbgZJR CI6qxxLqUHSxKNmPCdbxQLI1mSjLTXOF+mkwdZzmr2H0mBTB1DiFAjKoGjVo9VMSb+pD7dZjQ7rJ 9AuurgPV/JawFcanEfq/iSjWQrk2XpwY+wj7xYfAwZPvpFxNhfBKOOEdhM6IwsiRx+T44uBJW8JB xQRpTIACdDiVSe/05x0UoMPZxcFZRQE6jWdwNi0AAiYB2ugaEPNOA5fsxkuxhAK0qEsxFR/r2wDH ArRqQkw/R+MtpQmvS1PlItWkvqm7qWjBUUlR0fq70WnI1hgQB7fo+xajqB19+6T07ui67BYo8GPa EM/3PKH8pARKhVdc8IyCshAzqrSqLRbaN9KoAYy8po5Q49PWvYf18LMQW+MNeJUlZu9ILrvGS19E u7MpVvGeP8UbjRhyUmbMSUN5gcUkqY5GnyNuhpPREVvMhpGCy27rZJBYnMLRkplxYjSdj6q90Q82 NIW26FNYyRzxtHXYE312mJ4mGjs33tnq+flilJDiuRY6g2l37lKDP+YYdubzG/AAVr9u8UZITO0s YV97KEBLV8YcpUYB3TTPaJ4XcnaLr6sqQRUb83rAKHeCA/Iaf8HVaYVDpsFp/FmJnhU9n2DdDCRb ArRqsqnT47mWJ7w+iVegZFQYMTvBTvXqDzrCeBrqyIXRzZSqo/dbXw7FbJEyIFpJtyZg7TptfHao Bpg4hjt4TUdnLvX1akpdSSb9StgrAVourvCT7eBhQMJTgwnSmAAF6OB0QDs1eStAMwa0mvP5hQRI gARcEWjfvr261H7ooYdMZSEqHwLh3X777Zp1IL3cYFx++eXRWRBYU66GUea//vUvzTITJnv88cdF XKtTp0504ksuuSRmCW5MVcTee+89LDtjLP+0006LZ/Cnn34qh0qWLGlKo3KpNAlbjQQIdIhYdZ07 d45eIcdoFS6MdEpzVuA111yDjDEXqHzqqadwCHdWTZo00TRAkiF0o3zp3r27NAQ9+8orrzzxxBOy H2ExEbUcX2688cbokpFYqQxinnE788wz5c8XXnihW7duxkMqeqMta6UKDImYw8/oSGUqVg4pe9RR 1fzo6MzOjEc5Es4yepzAZnVK2goGjWVLpcxOnTpF4zr77LMtGJYqVSreUTfDCZ2OcWgsGe1VrdPv U8wMEpK+R48eplxorEh+RnnClAZzgolz06ZNJc22bdv0zbBOiSVkRfPCiRAdSxd70ATT2YHoq1hW C7kw50cXrgb/119/7ev5YouAPkwHk6GsbYDNNGxkp1rzACT140EHPIDjrY3mrK9tdY1OYukUpDz3 3HOj05umX50CTWlEwkPvGIuSy5V41wPGpSy++OIL5DX+VrZt21aqwGRy7733GqtTU2W0nX5MsG4G ki2SaDLmBMyTVatWNWasXr26/GmaEGwVHp1Y/UpKUBQZwJiRJNq+m8Ix6SEgOEqI/tFHF8uvbXQz 3dToIC8skesibLAWQaLRcMzhGIoxrx8cVGHK4uvVVEiuhN1TUiVgPlmyZAkuNTWXnfSwahZFAiQQ cgIUoEPeQTSPBEgglQgofRm3BGo1HmkAJGlcsuvfKCoJO6bGgQLvueceKVn/lt4apbrFjSc0x8vu ianRF6nqts2W2KRy2Ro377//PtJj/SXTGkTypypK/wbSboG4fZLnDSYVXqq+6aabcDW/efNm/fFj aj5KiAlEKUdKL4iXEebFW4Mu+jGAugPUX4cQ54sQiNaRxSQLsRWnAPiYZA7NAeCJ8VKXukHVrBrJ RN7CF9x/enif5nI4xUTtoHWfffYZmgZRJloRwJ6ff/4ZvTZ+/Ph4uCzmBH3CCVOilvvvv1+SqdNB 5cLjAXyHSG0s56uvvsIzA2wxpwvjMrAxa/dwyCVsnUqgD9Pu3KUeYsV7loC+Vk+PZEgk3EIygGGn y75O2FLNBPJsGJvjnwDNilQyNSHHm5fQrcpt/KWXXopXvvVkov8DgfIdTEEuB5ItaLhUw280RDef BNB4xuC8i3nZYMt40/wmfx5//PHRhcivrX4zS5curQqxXlPXrsG4qlETyw033IDF7vBmTLwLZruF W6T39WoquVfCHlJiUSRAAiQQjwAFaI4NEiABEvCMAG4O1Wt6cAs13cupe8iE9eGW3viaasz0jRs3 lv3QQeIpgwkrMiYYN26crfSSOABTf/nll3iGeXU/I56PCVfIsRDLTBbaLfCHH36QElS3OugLB1km Tpxonct4Z6uM1K9oxowZmomnTp2qmTJhMogauEnu2rWrkgITZomZwMJ4W7qJRe0//vijuD97u/k6 nPTbLqPLmTu8NRBbD6USso3nBI2WwqUOLpwmUQCrbaNMnfAyCas2JdA/X+yWbJHeBNPu3PXTTz8l NKZFixaSJuGEI8lCMoBhiX99nRCaSoBx6HIq069LpdSZkPHOkK1ujTZj/vz5MW3Tn2Ssm+brQEpI FRdmDz744Pnnn58wZagSTJ48WezxRNdW5z4KnDNnjrOW1qxZM2bGl19+WS65MXPihyaeNOysUru5 Ek5uLq+mArgStttkpicBEiABBwQoQDuAxiwkQAIkEJeAUplxx6jexIcYjatk/fciIxH6E21G5xTE ZkqUPPFxi6tbi8xJMVU5yUbfJK9evVqsRdCJxG0+kkI0FH0H54Ql2y1QaUDK/oRVeJIg4XMO1KLc 3LxV/Uz2Oxt+pkJwxsENqnz58t9++y1eR7AI7+CMHk46CdeA291oiQROYTgULzJDzBod35Bb2+/r cIqnGUWbJNq6YPF282S0KJPiOUGL92t0EKSZM2cib/CaoLcMVWkmmHbnLpForTcVO0jzcUtIBjAa FYa+1j/jEvWDjeM6p5jybtbs1oTVez7B+jqQ4jUHPw2vvfYa/LUvvvhiKKeIeZWw4aFKsHXrVrEn OiSRAzuNccOWL1+uX4KcerLFe4qJqXvkyJGSBhOyJ64Y+haaUgZ/NeX5lbDjtjMjCZAACegToACt z4opSYAESCAxAajMamEieS9VQlvEjLGbuLjcl/RjJvPwhX0dM3TSBGYqPBbF7SU6bOtbb72F/Tga HXbWogmeK2WOC5w9e7YOas/TWPiSh3CkRTcfd55weYavWe3atbHoDe75/XhXHShU3MnnnnvOaAZO c7n/VAk87yMHBSZrOBlNBRav/BkdENDMooJsGKeUQYMG4elL9Dvd3go0mhYGlszx3GXRy9FRRzSb k/QBnN59rdkLgSXzb4INbCANHDiwfv36WIIClyJ49gafXGdhwQJjblHRggUL3JuBH2J1SYywS/oF Kj03XhRyKcr4eAaKfxh+awK7mvL8Sli/d5iSBEiABBwTcCJAY+kY2RzXyowkQAIkkMYEVERRxBSG CwlCauL62xRF1Lr5JUqUUAl0vJ+8DXtny0slKaaK2wtuS6CVIAigeJoDNbxfofVDfcZRW7KpuMpa hDm2O1ztFqhcyTBm7NblJr26M9RxxY0XJ9qNAdF5bQ0/yY6AGyeeeCI8N/HuMCJB2+p6u8ZDUECo FuR68sknoTXI7S7ipcp71ljz3dlbwN66CSdrOJlgqtEFV2K7nANOjzGj1tuUSNCYVeDnftddd0Vb ovzOwt8uBxgdz1068UM0X0oIyQAGvbD1tSdOqTqjQgUy1pma1FsyOiVbp/F2gg1yIOG3oFWrVlgQ D14IiNbl7VWZe7D6JaiozaNHj9bPZZFSvfyHKUJzACOZmk9iTsJSHR489+rVa8SIEWrW6tOnjyc2 Oygk+Kspz6+EHbSaWUiABEjALgEnAjQuuGWzWxnTkwAJkEAmEFARRdFYSKIxo4hac0CoOHUtGy80 s3L08OreT91w2lrVMCmmgh7qHT58uCw6D+0Pq4HhC25asAoN4urajV2o7rgs3FdF4NYcwHYLVKGf IYKryC3RdekboGmnCuL58ccfx8uiRlrMJYk0K0qYTA2/hIEUTUUBF25BsRNez3b7PaFVMRNA48Zj D9zxAhrCfWDsIdwH7rG/++47rPluq0wV2tLDhx8wIFnDydR29d60vJcQc0P32ZpwbOG1lfjuu++W 9LAHY14eHMZ0tlCq1jPPPGPhcAeXfFsGhCSx3bnrlFNOUZablt5V+5VLYMuWLXWaGZIBDFPD0NdV q1ZV0AK7+TrttNOkUkxNCUVD9Tui07kJ03g4wQY5kK644gpoprgOSbmYG6YeUVGbZSaM2V/Yj/DW CbtSEmBqVRe0sqxrwu2TTz6RNLi+jRe8DjZ06NABD32RAMylCjzCT9YPSlKupry9Ek7YL0xAAiRA Au4JOBGg3dfKEkiABEggjQnAK0FdMUucUFvuz0JGuePFc4lVntEW7iG2IKsbTrgVI4Khft7gTYVt 8HzBvQc8XnGzgaXnsSw7NrgdwX/KgQPshRdeKO0Fbbi1xmw77nMUooRw7BYIbyl1h3bNNdfEvOuz 1SkJLZQEV111lXyxcE0SR6Topdg0q9BMZtQ7bLUUQqFUEdibzvIYAIMNLxTLwIOTIG6AHbi8GUNb ehi7I1nDydTXKg47psGYfYpxjtHuxyqFJkt03svGIxCZyjABIr4KHhxiGo85mShVGtocHO7ina3q mYrmKRCSZHbnLigg6iFoPJdJ9YKF5k9hSAYwesTzvnawcC4Gklrc2PqZh8UQ0nFkNmZHw9VPklID TeWrCMua3ao5wj2cYP0YSDHPd2j0crGH0M+azUx6snhDUb2mgJkwnkMx9jdt2lSzCRjASpTHm0MJ n2cgwYABA1A4RiD8DOLVgid8+O2Qh76o4n//+5+kxPhJSjDopFxNeXslrNmhkizgBUts2cbEJEAC YSZAATrMvUPbSIAEUpWAcqZDAyBqOFAi7rzzTrn9g8YRU7sRz2gL9xDjDaeOSwjUFnWX279//+gr +HixEdybarebcX8C9Rn3Hl55vBrbLq/QGu+R8B17oMPqLyPpoEAVuQU9jjsrox80DIC3Ue/eveOF dzB2Tcy+jifAIT7j/7N3L8BTlHe+/+d3/lStOSVeQE+JBvcnyqqriSiikoAREhTE40rEKGiMOaII Wh5BVBCJ64LihYuxlNvihrgiGCGiC4jiAsELKl4wG6IGg0QS5KyiKG7KOkWd3/+DX31se3p6unt6 Zrpn3l2WNczv6efyep7u6fn2M0+7b5uKsBd3hE1p1FD0Dum4/RUlfdnh530kkTdD11PPP/+8731f zCVkanmUGloadYRCk1dddVX0XUJSuqCn0gRO3Ur8Ha+S4ZRK05SJ1mF3MSyNXrdiieWvoXXyySeH r+8ZvSYu+q8wkHe067XiEW450fDwnxvkipKo6FJj3tdrvqNVJaqlam+1DxkvTtkzQHTJBOeu6dOn W/46NAJDP/YDC51hon8UZmEAq87J+tot3OH7AZNOQfq1hFlFuSnies093FgjecKECb7eDInoueOi eCKzPincgzSLP9y9T+ZUNDCwtnZ3PFa3lh2H6Z5gVVyCgZTgZOKexqyVoHxWvg8m/TVueNR9Cqij iz/FwgdSgqGoyyp3VaAu9l0O2eMWdDkUaylOZeIuMPT7oZA6609KoNi3Pjs0w6DUNZ7O6kozf/58 N6J0MWNF6P1hw4bFOr5inUuzczWV+pWw16HUNwg3ovSoZ296sYwaNcq9U/Y2Q9lTAQkQQKBRBQhA N2rP0i4EEKi6wMaNG1WG/d+3eb+1lgoa6otKyBdRff1zEzoUy/B9Y9E/FSIJnx6iL5wWi1T82nel WIrGPU9cV/BaVFdhFLuIVHH6/uAim3PmzFHwyIXFK6mqQyi+Wg0JFWlClmqoL8/6sqqa6CuZd0vW 8Wq7C5bpS5di8VrPUV+09H+91jvFywiEf8OJm6F+d+wmEurbXe/evTWXylVA3a2lh0t9GVPXqI8s 1ub7SmD/DFlJ3PvbVd+tDmVo4RKlKY4cuYhwcZA02Xc/J6zO1Q0G3/BzS3No+HnXbXA/6leUxIao xpL21ZdYR6EQgJrmgjh6P3HlLTSpL1rK0Dfwkn3jmjhxorvxo7VEdKDZwW6tcB2q0a7WafOW4mYg Fo/5BMPJncpWrVpVnGGCPvWeGZShbu1oxRINaW0dOnQYOHCgfrtw3333+cpy54TiUEt4+NgdPopr C0q7q4/0WpPr3STrm2++We+XWinCe95WCCYkWqpeCzxa1TS1US3V0erbPfGQi3JCK3UGSIYZ99yl gJ2LLhU/B0y9oBOauHSrMkpbLE2NB3DI8E7Q18cee6y1QqcLHcI25PRC54177rnH/iQTyej9KOcN nRbcCU1Rfn0q2RhWtdX13hUw3Geio3YDVTl4P9B1VeDijMpTQ1efOF4HdYElCJwJq8rrGqNUt7qT SeB96xDt1E+wCQaSmhz3ZOLWpzIrc1YfSdWdThXR00jQO7t27Yp+ICilnoYqMeWpHnTrsTjD8LXX kw1Fd1Wg0r2XQxohujLUh5E+rOP+1ExTlbVYs418IQQOexfdDo8+a8xrxBbXQWcY+zBVEcX3aSKa 1+VqKjtXwk6p1DcIN6LUBXbFaGchfdQq7u9210lJvRx9nZaIvUMyBBBoBAHds3Xbu+++az8mrWRT Jt48eZ1lAX0nr6Sv2ReBZhbQeq8Wr9T1rl4XU2zYsEF/1fe34j998MEHvtmmWrlYbxanXLZsmYuK aia1CtKmffWmviCpiMAucGti2KeUEgdmHrivt0Tvh5zytGev2aYvQkrpzSFBVdVql6Hy91bSvtm6 v/qEvTUp9UmsGpbyKTVuld5pe7PVm/riVLyX11lVKkaOm6FyKPWQLuUfWG0Xu7QKe8eblzdktChb 1dNpKwd1pcC1uzJX230dbdVw41+Fal/1l6ueWuGTiX6iSDD8VHRxr6n3fdVQJV0HVVL5sld+QivV WSEDL3Ald70pEFei/qlx6FrhHV0q1NsFVlCs4eQdA/L0HXEhh2rZzlWdAw+r4jGpCkc8JxTX0MZk ce/Ykes9rOxEWqrabq504CHv3Uu1LbX+vk7RvvwrGXLhwqXOABVixj13qZLutKze0Ws1WaPXTgV2 PJYdKr4ENRvAFhdzH23FVY3V19aK4jO5nYK8o1R9V+qjv9hK+3pvqrkKS9suNmyz84/3bBB4XNgQ 9Vay+DPdziHuZK7E9pFqQ0vllupW78d3+MmkOIdqnGBjDST3ARf3ZFL8EyL79HSnFMuw7InFdb1v R+3rPll8n27qo+Lzv8sn2VBUX/vOLVb/UpcEEY9uZevqo2pLwy5rNaLc8PZdDfpydp8RxZJC8NY5 nKW4wvW6mor4qSf82lwJl/0GUTyiRKee9Z3cfCeiiCOEZE0uoNhUlkNnTVs33TdNa9vzgyEC0E07 ktRwAtBNfpan+ckESoUIi2PNesd3vRj4VdD7PSfwa6cu41ykw771hX+HsS8nFvQJv5QPFNBFvL5K uWtx971U1Sj+cuuLyESsaikHMyz1FdSVVeqruG9H+2Yeq5eVs7cJam/gd5hSEfDiyGPEDL2VVOe6 b2KlKuDSq4GW2II+IV+eDSdEwz1K3lKqL0oFR0I6qNTRERLy81VJw0/m3uFn+4YMP+3ixCxoa3m6 r9Deo6DCypcKkfuyVYlxB5603WGuF/qncrDApXLzjeSyx4grPcpwCum16EM9pL2+U4qKKz6DVXhO cCPfO9/TjTqVGD3Yp8Qyj9h93qPGTs7FQ73CIRdek1hngIgnWCsxwbnLd/Da6Sv6sR/Y0qoO4PBR 56tPlL72fkjZrWIXFLa4tpWYmMWnoSIsW+UZGEG2+uisFXJclI0Tqc7ec3J4t1Z4MqnSCVYIUQaS t8fV6rgnE7trax/H3g8di03rT4F3c0MOcNdx3n1LnZMDpzvYgZxsKNqdBu+nUuCN9oinSm8ynbVU Je9QkZhdcoRE0pWDb3R5r7hKHcvRzz+xzqWpXE1V+KlXpSvhst8gvAnsS4H35BZyIkowVNil2QQI QGczMplW9Fn5qIEtbtUqnUl3797duXPnUhfKEd/funVru3btIiYmWX0F9Mu4nj171rcOlI4AAggk ENAv/vQDzJtuuknrP+iXNy4Hndbsp522uqUuhaOsf52gAuzSnAL6tal+WKonf+qZh77FPe2n1vqd tc1c07fZtNYob07qurRa/as1NPSNWr/cr0sFKBSBZhbgBNvMvU/b4wpwJRxXjPQZF1i3bl1ra2vG K9mE1Wvfvn1arVYMmgB0Wpi5zIcAdC67jUoj0PQCuubWepqbNm0KWYVQ32O1FKMWDtY6s00PBkA6 AhYcOe+888Kjk1roU0t4azJXqfXf06kNuVRBQItaas193UKI/ri8KtSCLBFoRgFOsM3Y67Q5qQBX wknl2C+7AgSgs9k36QageQhhNnuZWiGAAAJfE7AvZi0tLaUe3tI8XnpMjZ7Vpt+3hj8DR3894YQT 3MPHmseHllZPQLc09HSjSy+9NLwIPZNNCY455pjq1cRyVqRbT4XSaYFH/aRFfdddd+lnE0Sf0/Ik HwSiC2TtBBu95tlPqQsn+7DwPak4+zWnhoECXAkzMBBAIKcCBKBz2nFUGwEEmkvg/vvvtzUl9P9F ixY1V+O/3lp70Pa3vvWtsghaEqFv375lk5EAgSgCy5cvf/jhh7XiYfidD4sLa0XLo48+Okq2laSZ NGmSLfdx2223qdBKsmJfCWhCmTyvuuoqNBBAoMYCGTzB1ligqsXdcMMN9mExc+ZMPiyqSl2bzLkS ro0zpSCAQOoCBKBTJyVDBBBAIH0BTbq0p6/o/4MHD06/gJzkqEkfmoKqyk6dOtXWei61aZqPpo2X nayak3ZTzfoLPPDAA6qEvsNrlYaQ2miInn322TNmzCgbp668SVoD3Z55pQc62bRrtlgC6kqdKPR/ nSsUlNFrnWCRjGVIYgRSEcjgCTaVdmUkE3uKryqjX49xistIpySuBlfCienYEQEE6i7AGtB174J6 VoA1oOupT9kIIJBIoEePHhaDtq9Sp556qh4Hp9Wp9MA3XZTr4QZ6NNycOXM0BXXFihU1CAImagQ7 5U9AE/QGDhxo9dY3+csvv/w73/mOXttM5zfeeEPPw1y7dq3mly1YsOCCCy7IXwubrMaa76zFfLyN 1klj9erVPDqyyQYCzc2EACfYTHQDlciJAFfCOekoqhlPgDWg43nVKnW6a0ATgK5Vv2WyHALQmewW KoUAAmEC9nRBLYYQkkgTQkePHk30mZGUroBCJBdddNFHH31UKlsFpufNm8f8snTZq5SbLwBN9LlK zmSLQEQBTrARoUiGAFfCjIGGFCAAnc1uJQCdzX7JZa0IQOey26g0AggUCprs/Ktf/eqVV16xpbG1 KX6kRw4OGjSoX79+PEOMMVIlAX3rW7ly5ZIlSzQN35bU1HbiiSdqOtJZZ5115plnVqlcsq2GgB7e qOWzderQjPUxY8Zw3qgGMnkiEF2AE2x0K1IiwJUwY6DBBAhAZ7NDCUBns19yWSsC0LnsNiqNAAII IIAAAggggAACCCCAAAIINIQAAehsdmO6AWgeQpjNXqZWCCCAAAIIIIAAAggggAACCCCAAAIIIIBA 7gUIQOe+C2kAAggggAACCCCAAAIIIIAAAggggAACCCCQTYEYDyHUqpqBbdBiiN73t27d2q5du2y2 llr5BFiCgyGBAAIIIIAAAggggAACCCCAAAIIIFAvAZbgqJd8eLnpLsERIwAdkYMAdESoLCQjAJ2F XqAOCCCAAAIIIIAAAggggAACCCCAQHMKEIDOZr+nG4BmCY5s9jK1QgABBBBAAAEEEEAAAQQQQAAB BBBAAAEEci9AADr3XUgDEEAAAQQQQAABBBBAAAEEEEAAAQQQQACBbAoQgM5mv1ArBBBAAAEEEEAA AQQQQAABBBBAAAEEEEAg9wIEoHPfhTQAAQQQQAABBBBAIFMCI0eObPly27FjR6bqRmUQQAABBBBA AAEEEKixAAHoGoNTHAIIIIAAAggggECDC8yYMeOMM86wRq5cubLBW0vzEEAAAQQQQAABBBAIFSAA zQBBAAEEEEAAAQQQQCBlgfnz55944onKdMmSJSlnTXYIIIAAAggggAACCORKgAB0rrqLyiKAAAII IIAAAgjkQaBjx44rVqzYf//9H374YVbhyEOPUUcEEEAAAQQQQACBagkQgK6WLPkigAACCCCAAAII NLOAYtCrV69WDPrFF19sZgfajgACCCCAAAIIINDkAgSgm3wA0HwEEEAAAQQQQACBagkcd9xxjz/+ +NKlS6tVAPkigAACCCCAAAIIIJB5AQLQme8iKogAAggggAACCCCQW4FevXrpmYS5rT4VRwABBBBA AAEEEECgUgEC0JUKsj8CCCCAAAII1ExAa+kuXLiwR48e/fv3r1mhTVLQ8uXLL7jggpaWlmZobyUD SSNQShqBOV3ZWR2tyjdJRzfDYKaNCCQWqORMmLhQdkQAAQQQaE4BAtDN2e+0GgEEqitw55136ru9 bZs3b65uYVnN3WI0tj377LM1rqYiLEcccYSK1v/1usalxypOI8RBjRw5Mta+2U+sFqV1LAhq/Pjx Xbt2HTJkyMsvv1z3tr/++uuuaRrtda9P4gooADF79mwdKQMHDtTj8hLnk5cdKx9IGoFq7JNPPrlo 0aKQVgu2Q4cONkh0y6TuPhZpso5W5eten4asgAlbj+sU0ZBtrHGjbNzq3pjBugNKHwe1v7QIabsq o0oqgV64ega+8GZit4JKbbqYtMTVuKqs/ExYdiSYiTsN6nVan5XeweDV815EqSy5Ve82YXgvN/A9 cu/lfVodWnYskQABBBpDgAB0Y/QjrUAAgWwJXH/99SNGjLA6rVy5MluVq1VtlixZYkUtWLBAv0Cv VbFflHPRRRfdc889bW1tJ554ol7XuPRYxb300kuW/vzzz2+83+mrRe5YcC2N5eMSv/nmmwMGDLBv +FnYfvWrX1k11MDs1CqBzJ///OfOnTtfd911CfbN4y41G0j333//Rx99ZES6ZVL3L+oKl7/77rt6 ImIeey0XdVaoSzcnFi9e/MEHH6jrhw0blotqZ7aS8lQA0W46qpI6Rz3z+aaLCsX3Z86c2bt3b4X5 6h6GVj31EfDQQw/dd999qqcueHTt8cc//vGOO+7w2uqfGhj6k/fNFStW6J1ly5Ydfvjh7n1dt2zY sEHv62LS3qzGVWW1z4TqO3WQbmq606Beqysrv9Guc6l4A8ft8OHD3fvqlEMPPfTkk0+u0iwEdZA6 dNasWd6anHHGGdZ36tnMHlkVVkywOgYtk7Vr11aYG7sjgEBTCbRs27bNNXj37t36BlJh+7du3dqu XbsKM2H32ghs2bKlZ8+etSmLUhBoQgF9L9IsM32RWL9+fbM1X9/HDjjgALX6xhtvvPXWW2vffH07 1Zd/fRXRJCl953n77bdrX4eIJepSXjXUONHXlY4dO0bcK0fJNBh0LCgApwh75TE4xRr0nVbN19e8 +n7B0xhLq1EZ6U3N57Ka+EIkGaleutWoZCBpGCuMohE4f/78UsesZhfqoFaddQ9m6tSpGioKML34 4ot1P8Y1Lbdbt27N09HpDpuyuWmyp3pcZ3Wd9Pbbb7/Kz3hlS2zUBBqo+hC3A0cxfT3M09dSfbJM mDBBYWi9r9iui9XWGET1PPfccydNmhR4G1ITdS1UWvZS0M4qVnkF2QNv21fjqrKSM2EItTVHfafP /X333ffVV1/1/rxGQVtvpDhWl6nfdU/CBbW9+wZeFaiD+vTpM3bs2OqNELsYsJooJF33k3wsz8SJ dSNBR5/uaH744YeJM2FHBLwC69ata21txSRrAu3bt0+rSrt27WIGdFqY5IMAAhkSsNkoda+QYhP6 yqGr0ur9ALDubSxVAcVZ9CfNDK1L9FlFK+ivrzeS1/XxvHnzMgulGupbmb6k5TT6rO+u7jfCpZD1 ZUytUxvV0sqPhdrPpg9sl8KLOrR1gNuUtxxtIV2mb+85akiFVa1kIOnzxSa4hQQapkyZohquXr1a iZVSURjFoTQnusJqV757cSCv8jzJwQkoFqMe1/lBP/gYN25cjWV0Nq77dOBUmmxBQ3fbJnDQ6uhz v7C54YYbKp9Xm6DmVs/TTz+91DWnAtCWbdmg5De/+U1XgaOPPjqwMtW4qqzkTFhKTONf3aEos+79 6yJQkV+bs2z35LTdddddCbRtFzuLKjedhH1b4D1pDZ7HH3+8qiPErbCkz9CyHZ244TXbMeJ3KB19 +lzTnYAqTTCvWXspCAEEailAALqW2pSFAAI1EtCqFzt37qxRYaWL0WWoIm6aHdCEq3AsXbpU3zTq vqCEvqioDtX4fpXW6FKkXiNE07ty+qVFPzqOQqHWqY1qqd2ZaIBNB7Wak8fbBhG7rAH6qI5NUFhK ARdFny1wpvGvf2qS5u233175PZg6touiIwro9oPr/Yi7pJJszpw5qeRT30wUvlRU16a46v5x+Ifj xIkTbfEK3WzWWva1rLmOZc191px31SHdcks1OS9XlRr/uvTyzXHu0qXL3LlzDarUAhplGWWus6im Myu3soldAl0E6td4GiFV+kVCg83ZjP4dSjfgdan/3HPPRe8LUiKAQJMLEIBu8gFA8xFoQAFdntZl IkwgpS6R9S20CZdI0xfI+i6PYN2hhYayMBc+5DBTpF5zc3I6J1FT7eznz1E2m4Wk9kZJnP00Oq61 5e62Qawuy34vZLaGkydPLo4/ahrggw8+OG3atMxWm4qlKFD7s7qmPyeO66XY8Mqz0iWcRZ81n7Ts /WOdhLX8hRV6xRVX1PKxz1deeaXAVXotPwhycVU5dOjQwEsvHRTepa4TDBWb/nzppZfG3Xf06NG6 Z6zKJs/vAAD/9ElEQVRVQXg0aDhdrO9Q9vu2p556Km53kB4BBJpWIEkAut+XW9Oq0XAEEMiywIUX Xhi4Nly96qwL7rpPBK592zMyMzT78hmfoB0ycvQt5eyzz441tBRKyH6PRGyRJlLVPsAUsW6lkiXo sgpLbNrdSw2PM888s16rEjVtX9Sl4bU/0enekhYZqEtj0y1UDdHDMyzPq6++OkrminW6R2tqomuU XSpPo2UH7Cdutb/Jnf2rypDbBtZT7tHEsTrCpj/rCl/PFdRdCp1mo/+gRKFSK5RHg4abx/0OJdgm fM5NrHFLYgQQ8AokCUDrdxm2QYkAAghkSsCedea+utSgbppJoRL19SP6RbCrlR6Op32r9HvAGrSd IqotUMnoqkHd9A0wlTs9ttqgjoXszEtKfGw2SZdVe3SRf/YFKjls9amn411HWfabmZcaijTu7cDM Nu3ee+91ddMNm4j11CrMllJB4dpMgrbgeO2jzxFBsplM5w2t660Y9JgxYxLUUNOf7apDE8/16ytN Z9bTCDXxP+IV+I9+9CPtqwrk98K7qifPdL9DJb6OSjAw2AUBBHIkkCQAnaPmUVUEEGgeAc1GUUTM RZ/1ouXLzfuQNEWING9Ca/bZg3osYKSE+r+uvdwu9kJvegF9f1W2mnCkgvSFZ9GiRT5q5a+C9PwZ 20sv9EXFPalDf73tttu0ry6g3aWzvjUpT6V0FVYy7WU56EV4hM6e+uIrscLnESlPXUTq+SquFSoi PE+rs4RtF+2rHCr8QujDDM/Tl9j6UUtDBn5F0Zt2Qa9k1oN6RxU2Rm9f2F+9PaJqxHr0SiqjSyXa kHC1tTETWNviw9811o3w6F/eXG7aRQt0ut966yhwTZOPYXo3bzV8f9U/9ZVSR5COBa1akOx8ZSPf hlxxp6i2vvp4B3DgX+3YLF7JR2NDA8nbBL1WDm54uxOCd5mF7HdZKXa1t8LRVfZ7fvGALHWoRhwb vj7SqNDxUrYalnn4QPJWwE4yGlchJ8PiM6HvWAsfmcVHSkQBXzKvsDRU7cCzcYqHre9TQ4XarVZ3 Btanno4vHWXu/GnnYR287jM3el/YSVuY7nPKlZhMzJ1avQd74EAKOaWr90NOO65isT6tAptjv5cX qbsd2Lt3b1e026VYWGJqlDbJpzUUE1ww+BplT+W1N90D66L04wknnOCSuTlSvi6wf/qemusb+WWf qWul2CP19OLUU0+NUr200tj5TZ/4vqtTy993fWv1tOPCjv2IgdpYR1+spumTUdFnLU8UawVnd0hq +rOvOA17fezq4j/KDWzNHLf511OnTo1V7SolLj5LeIdf4DnEnTyL2xvrOrm4ReHfoVK8jqoSJtki gEBuBLZ5tnfffbf4ebJx31Em3jx5nWWB559/Pm7/kh6BzAps2LDhmc8399XF/qlN3xM++OADPY/b +31G72sX97NN7aVf56l1SqnHOlsmWn/Q117t5XbRE6UWLFhgKfXapXQ56E291vsqyJunvekqo+op H5fA5Vb8S1IVrawCu8BqogSqobUi8BeO3nqW7UqJKU/VU5krW/3f1Vmvi3dXoRLTLmrLsmXLtIty cOv9xSrai2kN8eZpXRCoYWiqp3NQuW5IeOssSeXsHQDWU953bEcbGNoCf9sbSFHKNvHo0iBR6d7F E622xcsputr66qCirfuUwEagdzB7r1rKDgw7rGx4WIbuWLOctTl2JfBlqLa4gaQB48yLD7dSNfEe nvIv7jINv+Ij17XRxkbxGLMEDspXc+WpgrxDyxWt920YKI0zyV2Xqf52/FrDA0eXBmFgp1jiwHOF 8nSjwncA2uhVnjZ+9MId2sU9WHZYuiGtTDQ4laEycefVwOMi7kBSn2pgew8631iyStqZMLAa2td3 DnfHkSrjy03FudN49KPDO7DtQHOfRMpf7/hOel7Yyg9by0HsqrxyNjFzdm13J1L7ZPGeh62ZgQd1 qTOtO4FI0triJXVHfSxAOzdGGUi+s5lvlNpJw+pQPFSif1qFDH4NNjt83FCxwW+bHRTFwr7LA+us Codi3AuGwEaptsm6zJ17bfhZ5mqX98oq5FxkhUb/NHenylKXZK51LmXZEehtezGO92ymqnpzC7y+ dddjzlMvdPgHno3jngmjnI2L09ipoKxYeObqU7v8cLBW+ZDLY2+G0TsuVhvdWa5sLxdnqxaFXCf7 jkp35HrPJ+6CP+J1cmDTwr9D2S7eIZrsOiqWKombUECxqSyHzpq2brvS22RYIADdtCNJDScA3YRn 9mZosvdK2rVX12e6fPd+G7TX3qCe+9LirrECLyXd9auuOHXFZv90l2IueuW+DLs6uAtHlWv1se8D SmDhWheVU85KrEtSF0Zxf3KV9Hal++rlu7L3Rr2Vp7bAcEngqLDvxr7ivA84Kr76tEr6Gu4N55WK XoUMy8A8XdzfJN3uzsEXvXIO3q+XdrXtDbjoHYugWYbF1/3qa8vZGxhSHWIdVslGl9XWWyULu2ic 2ODxNaS4Sibp61Bl4r6d2giJfp/ANaTULi7nUl9E7Vu0BWr1OnrR7hhXZ7lO8d500bFTXKg7couP Au/XKuVjA8x7+Ns7ytb37d17x0L1d/EOdUoeu8z75dyOBWuvd+BZrMq7uaHoez/kTp5z852yvJ5x Y9B2+Bf3Uch3+7gDyWIf3lBX8ViyM15xoMcZ+s5aQosyMuPGNdyJ1xdT856Q1fziw6SSw9bdLPRl 687Y9llptyvkYJ4WIfX2hX0025/cKAo80yoHi/D6Pnectgqy01r02GLcgRTxlO4bKrE+raJ8xLiP AF9BxcJKqfHpjUG7wzDxUIx7wVCqRd5TTfRPBOXmPYf7grPu8qnUFYhd2ES/PtFBFHKY+JrmSO3m ZcjmbXuxj+9w8LWx+PpWxSmNmz3gboQUX5qqrLhnwigD0qURr3cugg7JuOf2UsX5bjDYKSW8bu4w id7dURpbSQBa+bvdA8e8G2w2BuzemPdSJNZ1ctnmBH6HcntFOUUoh8DrqLJFkwABAtDZjEymF3/e RQA6m11cu1oRgOZE35AC4RdP7kuXCzXqOknXfPqW667nIn6ftIJsxoGTtK9hgfEvpfFOndNrNxfV dnfXoLq49F2GeiO/xb1mXy0slu3d3F7JgqTFgRJl7r7G+GposIENDwlbR/mqUBx58YZNvV+2S30D D5yobkV7v0kWfyFxM/VsKpyvtu5rbXEQKqRdlYwuZeu+iojFF7xzY7v4O4z7Zlv8xc87by7WCSGV ALQ1R5KB34pL1cf2svh7qU4pnmYV8YuTDWN1vTshuCBXYAzLG1zTvi4g7iqWoy7zTtbzhdrdsVDc U9or8FxR6jh1Z8LAWcmlbi+FD07V1k5NxQdjSBw82UBSTUKOfTsLBZ4TSp08o4zMuAFoyzNQ2BtA L1YNiax573IVH7Yu28AYkDfcKQd1ivcIdScT+5Nv7LnPzZDOLZ7X6faKNeMywUCKeEr3VT7Bp1WU j8tSY899CotFY8O4LL7vPa0lG4omEOuCoVRbvGMslQC0NdNGdakLMyu0bOzS1dkN9eKLruJ2+Sbq uuMr/EUpH1d0+PSI4iCvO68G7pj4TFj2msF7Y8Db5FidG16KN3Bf6hdgLgfnEKXvyrbOJahNANpd 9njPaVZ09Ovkso2ybir1iRPlFOEON+91VNlySYCABAhA1y4OGKekdAPQrAEd8UqAZAgg0CACra2t 7trInh6jJzhff/31WilPL2I10i6gtaN7To4WztO6lsrE+6tPb56TJk1yF/ovvvjijBkzvIV+5zvf sb/qGlpV8u6o9fKKF1uwBFr3zRZ/LK6/20sJYi0GfckllyhD+RTnaQv16qvmscce62qohuuBMPrn 5ZdfXmyoarjog+UcZVOeWtpPKYt30UJ+JiyTgw8+2OUmQFXM96b++s1vftPSrFq1yle0t4G33nqr 768DBgywd0466aThw4f7/nreeefZOxs3bozSolhpikeX7e6u/ufPny8Hb54hi1E++uijlnKfffbx VcPt5dLEqmeFie1Ljh6hXsxbNmd1tI4gXzKtd2nv6GqpbA6BCVSft99+W4PBjY0pU6bYIdavX7/i XXSYeOfYrlixwvfgrDx2mUaX79j/1re+ZW3/+OOPvQg6sWg9Xz0BrPhc4R2f+lLh9nLLpw4dOjTE U+YTJkyI2IlKqfTqiF69evl2ueqqqyzy27dv38DcEgykUh8WWmJVq5SquOJqqGidRqwCxSeiiM2M mMw6RYnPOuus4l2iP9itVHGBh609k01hncDVXb3PHHv88cc1BrzDw3GpL4o/i93z5Yrr49YLLu4R t1es5xJXMpAi9o4lS/BpFSt/X2LXKbYoinGJXdqVP0Yv7gVDJQ1JsK+aaSdhtT1wOfg5c+YoQfRV iX/3u99ZNWJdNJa9h1QqVuttcvEnuPev7hR3zz33+A5zd/IJAUxwJizbHcLXR6rkvWu4aS9d3cV6 hEZIQbp4cDFoXYiGr3Ptrgb1KMKylc9aAo2QDz/8UJc97uSZ4Dq5No0qvo6qTbmUggAC2RcgAJ39 PqKGCCBQFQFFJVLPV49Tszz33XffwMxdAEuxkuLnFrpdAnfXY2csQcTHyFhit1f0xurZJjZbyhff tBx0ra8rS10Ee7/eKEJnf3UxdF9xLryonKM8K0a7u+cIHX300cWV19dIu8D1fmnUVx1VzPdm9IYn TukLySXOJ9aOxV993TerWPVxe8UqPQuJA7/8uztMadVQh5vdXNFWKtzgbjgVPyLJW40cdVlIVX2w Dz30kN5RHDDweV8usTfketNNN9n7gVFavX/ddddZgogPD3Qp3cRkbyXttKDThe+unkuT4kDSWUvn dm2BGt5n5KY1PgPzcXc6K481R6ynYkn2qVHqGNGJ2vXOvffeWyrb8L745JNPItZHyZKdCmzIJRtI 0etmg78un1YKgwZ+sseqvDdxgguGkLK8Fz+xPsjC6+/OOe6FS29D126fRNxeffXViCnrlaw4Tu2u lEIuIFM8E/oartJ1n0N3mr2zlWOZh0vqCtPd6NXcjojsEa9FI+ZWl2QJrpPrUk8KRQABBJwAAWgG AwIIIJCawFNPPRWel67v3TdbPQc8WcFvvPFG4I6xAtMhRb/wwgv212OOOSZiDcs23PuN1+Ufnrnz qeTbsr5gjB8//uyzz47YkMZI9sorr5RqSKwITq410mpplG+z3/3ud81Kkcdk32lz1GW+qJBmYKnh ZX9PrYnhRqT03jV5AseYO/NE9JS5TVE/4YQTUh+0sQaSHsStCpSd6qhoeOr1dBnqgyDWnN9UavLc c8+VzcdNSS77eVEqKzfztDhBKh9/VR1IZX1y+mmV4IIhhMJ71RFyVgzHLJ7LHDIJWpOFNfM31q2a nTt3lu3NzCZIPPM31pmwVPO9s5X1QWAfH6ls7tZCyFnCV1Din0mlUuFUMknlOjmVmpAJAgggEFGA AHREKJIhgAAC5QWiXNm7OSZpfYfRBGH7gblKL/4SrunA+lOpn4QHNskFmP785z+Xb/PnKcpGlJTG Rd4jTmtyPgm+oshh9uzZmv197rnnHnroocULNURsV8Mkc7/MLY4TuV4eNGhQw7RXDYn+LTS81VHy 8U43S+s7bWa7zBcVeumllwQYfU2JPY8fKbd5f/QQxdOl2bJlS7m8Y/89ygBwmdrUyNrHf72tKnWH MnbL4+wQJVboJrfa3YJUtpBpj24wRF+Et6oDqVR78/5pleCCIaTrvce+Xb1E3LwLYQWuRhU4CVpX FzpaA5cOi1hu8ySLdSYMYVEM2i1aFeXjIKKw7jG4RfYj7tIAySq5Tm6A5tMEBBDIowAB6Dz2GnVG AAEEvhJQRNvWZdY2bdo0L41WArXQsEsQC+4//uM/YqVX4pA5MrFWS/SW++abb8aqxp133tm1a1et aDxv3jx9g9W3nfyuMhGr4SGJL730UvvKp9UkfAF9Kel9/XXw4MFpFUc+lQvkpcssmBgrVORwSs1a TXyu0E+8K5evJAfCAZXoJdjXPfvr5ptv9u6uoWWLaWh5nAS/oanZQGqkT6sEFwzFPa5j361opKuX 6BPb7ccHtgUu1q8Apd0F964Ebcum6WSbYOyxS2KBKkX8bZ1rzTlIXLH87hj3Ojm/LaXmCCCQdwEC 0HnvQeqPAAIZEnDTOqJMxOvevXtaVVeM1b6H6xGI+kJr39m0sqEtPaHnUMd6wpubp+ae71S2nm7i SZQ5MqXWifaVst9++9k7S5cuLVsBS6CG6xl0eriNVhvUT/5LrTAbMbdGSqZv9YsXL9bXb4UL9fXe nkipSPTIkSM1/0vjVn9NHPVrJKjitni/zUaZjB+4ZHkCorx0mXu6V8S1R9q3b+80oszVjXIUuzz1 K5AofZSgOyLu4uatu6U5I+5YpWQ103CLHkS5FRG4wnIyAQWXly1bpg8gdb1O+9ZeDcX+/fvrXKfB ed9990XPuZYDqWE+rRJcMIT3yDnnnOMSRD+O3OWKnnhc6rPs2muvtZxtNrSt7x+SvlQ93cVJ9KFF Sq+Ae4S19yHSlRPZpW+Uxy1aWd4Po8pLj5WDrs+jP+EgJOcE18mx6kliBBBAIHWBSAFo753k999/ f9y4cXpHzy7XD5xTrxAZIoAAAvkViLXGpVs3NpX26vlaCizq+/YjjzxywAEH6BFYesCLvpDrqdm3 3nprrCLcIoyaKGSRysBNsUv3vmu4Si+V3k1lihihc8u56jK91DQova8lnl2JF154ocIQgU9yjyXQ kIkVqZk7d64iNfLRnQmNEL1QvEYPBdIyxwkmCTakUnGjvN9mbbmJkE2RtRTj+LnoMvcFOORnFnar w9zUKHe/6oknngjEdMd7xEild/SGPNxVN+eqHZB1wbi77rorZPKmwqPVO3y8MZ3o8bsK6+MWPYiy rqv7vKiwUNtdq/dq7GmoaPq5zmk6s/Xp00cvFixYoNuQsY7HWg6khvm0SnDBEN7vum5xB/7UqVOj DBL3Yy+dW8aMGVNqF+VsswTs2sYeGarvs1GK8KapxlrzceuQ6/T2Uzn1RfFq3YnbpfOtLv90DRw9 zzpe9mjl8cB5+nGbn+A6OW4RpEcAAQTSFYgUgPYWqaDzn/70J/1Q93vf+55u3xGDTrc/yA0BBDIl EGUyl7fC7ptMSOjWohJxH3pTlsXiO/q+rd8O6wlX2lR5rX0cZf6gL3PvUnqXXHJJYBjFd/K/+OKL LZOQGYi2QHb02UZu4U59RbzyyisDBfT+t771LfuTLeaoF1r6uSxXFhLEHV0V1lmzAhWX0SNrFND/ 8MMPbZBowGh2fKwYTYJqVDvqF7dK0Rc3V876NuuGoi1XUry5lWfcDLu4VQpMX8cui15/N11RMxAV 4Q3cUT/C8K7KqpOAJSv1Gws3Mzq6p/vZvn4AETgXW2/OmTMnemwiuoA3pYsp6CNAZ6dSJ8/o1Ujw 4C9l7n6LEx4HD29jrMNWDXf3FUrdA3CLBae74oFOaGqmTmXa7LSm85veVLQxQSemPpACx0DuPq0k WWooJrhgKNsvdq9UyXTZEGWi6KhRoyxPXfOEH1yTJk2ylHqh6LaOlATXSG4Cb40/xMu65SXB2rVr rQtSrLCtpuLW5CmVsxvGEe9uplhDl5VN7Ai87ory60lvleJeJ6fYnFjXUSmWS1YIIJB3gdgB6N/8 5jf6PqDvq9r0Qv/MOwH1RwCBhhTwfjEI/AIT8sXefSEpnsylrNwDpoqvFN2T1ktdW+trp8VhNf0h RXbNAtYvSa+66qq08hw7dqxlJQFN1vPOg1YTVNwVV1zhXdZDc9DcdbCCTcXV0A1LvRk+O8m3lyan uDwVqHI/r7Zk9iNrYbqIj3uajaap+r7zP//8897M9deIywWk5enNJ/HoqqQy6jVFnzWZtxpTfrwH gvdYc93nmzgs/Ntvv92aU8sv8G55BPv26zaNBxe/0JvFcTf39Cod+4G/CbBVYvSFNlnMK7Bn69Jl CcaYm1SofW31Gy+gXusdWx7BZT569GiLLun0EjiPwWZGx/L0nv001L3j0B7ypjevu+66BA2MtYuC X97wuu/kqZooRq+Tp2+SphuZvinhGmz6IYtVIPpiuErsIjsSnjBhgq8J4ZHlZIetginuU0NHd2Bt 7X6DPiCix9/L4uuTZciQIVpSNq27aAkGkjul6/zgbbhe68awe0Kv95Kjqp9WLjCkji4+X4UPpGRD Me4FQ9lu1efUgw8+aMlkGP55rQR2WaU572XPwO58pc7SXslioCeffLLVLcrjl8s2NjBBrOM9WRHV 3qvUeUa9qevVUqd3NVx9pGkExdftGsw6fwZ+BNtFhaLPZa9w3DJxxb/DUIkqV6UnwI8eOFbmmtjh e+azW5juqaee8vWL97eGxTHfuNfJ0Tu91HeoxNdR0YsmJQIINLZA7AC0ONy6pZrPohU5GhuI1iGA QE4F3HNmFHrwxpvcJKzw1Yrd5AjNh3LLSurCVFm57+e6hlZ8QRes3qvV+fPnW2xFX2+KYysWnFWE QhHbYlj3GPfAa9mQa2It/azcFERTibo6926xZrG5KmlBDyegL2m9e/dWM9VYrbCsGUMqrvhCXzOP rOGKMvgarppbGKXs7CSficvTslXRqoCZd+vWTcKakeriDm5lD5sxbQ1XeELpV61aZTnrklo4emfX rl32ToJvGpUfEYlHl4p2wdzing25p6I5iWKRmG4eyMQ3SCpskb626eufRVu8WbmrBb3vVp3WF8hh w4a5IJ2OU/WpNrtFEWVzwQh3K8i7lzvAi7Ny09Z05NoQVZ1VeUUTVCWXXt9LNUK8S7sowOTmVRX/ JsC+Tmvwa9ZeYP1z1GWuqsVf8kNGlxYQd7NfvcepnS70jm/muI5ZF11SNNYXXdI/dYYJ8QxEVh+5 W18a6gpKdujQQf2oTUsSqRTdffEthZ94IIWfNyZOnBh48rSaKEavseSLwLqRqYbbwaLDQS90Sne3 KnUe1qDV+1FO6fqocjN5NTjd8WUD3ht5cScEp5r4sNWnhn04Bv5mRZXXwS4Z3X4o7kHXF4F3pEIO avNR7MkiU94t2V3GBANJFXA9rpOJhFUNtVev9UXJreGjxyRazyp9sk+rKKdHpdHEXnW0xonGgFuP xX3SWay21JZsKCa4YCjbFl0jbdiwQecBDSfdPQoMO1qwUiNcuUWJPluhLuiszJMtg+B9UmLZYeaG dNmLDe+d8lLr44f/JOLVV1+1NhZHKkNKr+RMGNiPGns6/erk77sDp8T2sx4dL/q9QuC+umGmjwyd K3QO953rtHSYzp+6HNVZy9scu7+oiwqNw7Ljyl1dDxgwwJtYZalElavSi2/alc3WPbY0fJ0umzmh Uk455RRvnu6EoD/pzG+t07lCp27vj4f0J/tQ8+4b6zq5bENcglLfoRJfR0UvmpQIINDgAroJ7zY9 Qdh+vObbfvCDH/zvLze9dn/VRYw+DHyJlYk3T15nWUDXOoE9zpsI5FrAxbbs9K3vGB988IG1SAsi u0CJXujhRaVaqpTFZ38FOJTeBaCVQF/wijOxr9m2u3bRP7WX/m/xEUUfAgv17qW6qQLeZFqo19VH hboWWZqyH1T6JlCq3FICKsLbUm8RpbLS10XXcO0rGbVCNVfp4doh4015up+Te+sQmGHx5GtL5pum pG+qVqLa6B0tvnZpLydQXJx3LKmGqmf0oybx6PIOA9XcOwy840dQvvFT9nepNphjtULt9XWNuLwI qp473FzfKY3e99ZHY0Y94hvSpTDVTG+XCcSb0tspytYOPe9WPKSt77w9YgdL8b4OXwncUa8X+qfK KkWXly6Tf8SqFp+dJGyhouITkd50h5uvL+zZcbaL+lRdoE2HsN4M8Qw/ygJ/fmFj2zfAKhlIalHI 2dhOLKV+320fIsVb8chUDsrHNzLVRxGPFCVzMWjfmVOd5d4pHu2VHLbeM6paZAeFDS11a3EvBJ6H Qw5q1dZ3YJb6kHINVLm+U2WUE3X0gWS5BZ7SbeR7a2jj3HaJ+2lVttrFs3HdJ5rvk07VKD6/ufyT DcUEFwxlW2SDx53wVTGNDTtRyFbv2wnEjbQoGVoa++RSDtF38aV0JwHfcPUm833S2eVfqePX++Gl lIHnQN+JxfcpH/LxF3KpU8mZsJSe9wxjbVHDtdkZKfx49H6++0ap76Sqftdmj7UIuZj3VdK6Xv/3 ve89fGINDN9Hpw1Ia6930/Hu6l9cuipTfJHmPj19Z7Pii41Y18llx3zIdyjbt5LrqLKlk6DJBRSb ynLorGnrpmlbaW17fgEWJQDtos/2wh0Y+smVNt9xQgA6R0OTAHSTn+Ubtfl2qW3fTLxXuqWitL6L eMeiK1rvTFWXTNdepUJUXlJ9P9HVtouwKCsXjC6WL/UtWoWWCh16o6XeUE5IMDrWVbVV0lphearV 4V9c3S7e5tiXxohBk8Axadf3ri/sy0ypDC3erdr64g72bd/7RSUcNqRHVMlAZF/4Nfz4iju6AgMc 9lWnVH30V1eHUtEoX0OEFisGrcQ2PLRj4G0Jl8C+hbpYpBJbB8UqLqTLwn28Du7kYEexDSTbPfB+ krcf7TaSG4oWUysVYM1Rl1VYVSOyaIv3O3bZ04Vvl3DPiB9YaovrYsuw+AyfeCBFHGbFZ8JSNfGO TAu+22nKNzK9gcuIDoEncBVhAz58tFd42FoXuLtT9sFR6nM2cV9YA713PUM++yyaH4suykDyZqj0 IRcMgR+C0T+tItbcfaxE+aQr9YElqMRDMcEFQ5Sm6cQrK4s2ul7WP1XPWJ8griwbdcn2dZnYCNcZ prgJpU4UrvLeXcJvorgP1gTXJHYNkOzyMta5rlhAQ9FbrjrOwrIhdz7cEW2wxffq7Nree2IJ+fwN HFcuyhz4qe2uEqMPjJBzTsifSt2GlI/38tVZucunkJNYrOvk8IOu1HeotK6johzypGlaAQLQ2Qwk phV9Vj5qYItbhkxnt927d3fu3Dn6yVQ/Re/UqVPXrl29u2zdurVdu3bRMyFlHQX0Q6SePXvWsQIU jQACqQjo93r6UZ7W5f/mN7/pW+/YVp/Qj0DtylsX1mXXyEulSmSSNQH9MFwrIWg5Y/04V7eKXfX0 QWA/dLUVLfSNLspDn7LWuoasD13WkN1Ko9IV0M/SFd7SD+q1hpV3sQ4tR7Bz5059ONqiE4pg+tZg Sbca5JYjAa1soGU0Sq0CEbEhWiFh4MCBGnubNm1KawnyiEWTLJmAFuvQcky6UeRWzEiWD3shgECV BNatW9fa2lqlzMk2sUD79u0T7+vbUTHoigLQgfUgAJ1W99QgHwLQNUCmCASqLWDR5/POOy98/Tst oai18/gSXu3uyGb+CmUqTBP+PVkDSWtn6xk4H374YTZb0VS1osuaqrtpbDIBndZ0/yw8kqgEWvZa USdurSVDbrC9tA6vniERfc3okOZrBWotGZxKVg2GnM3m6PEhmorBPIxs9g61QkACBKCzOQzSDUAn eQih1yXw8eXZhKNWCCCAQEMKKGioGV6XXnppeOv0bCUlOOaYYxoSgUaFCOj7tp6uo9+uhs/S0l9P OOEE98gsSOsoQJfVEZ+i8yKg7yB6AJ094TZk0yMfFXjSyS0v7cpCPXUKElpLS4vv0bJZqFuFddCw 0bRlxY4rzEe733fffbqx4Z4aV3mG5FA9Ad1/srVcsvwrQJtQouNO/4/yvNnqcZEzAgggUCWBSgPQ ixYtqlLNyBYBBBBAoKyAfgSqCThaNq7sL0A1A1pfutyztsvmTIKGERg2bJja8q1vfatsi7RgS9++ fcsmI0G1BeiyaguTf94FFJ0ZN26cWnHUUUeFt0UxnZdeeuk73/lO3ptcy/rfcMMNtmyXQvy6eKhl 0VUtS8NGLdITjFIpRdddc+fOVVaaB5BKhmRSJQH1u+4T6DZ8xtfhuf/++20xNP2fGEuVBgPZIoBA fQUiBaCvKb3Vt/aUjgACCDS5wAMPPCABfVEM/z2KZjOdffbZM2bMKBunbnLPxmu+ut6WQJ06dWr4 hBqbxlV2Kn3jEWWtRXRZ1nqE+mRQYOXKlR999JEqNmXKFJ24StXQZhRquqv9BogtooB7Hppidrmm 0016fbTdeeed+vjTZo+GTvFjTtNpV69erWuwxpsqHnGoZD+ZTgLqd41kXQNnvLYamfbwRv1/8ODB Ga8t1UMAAQQSCERaA1pTDPT1NfCH23rihy4BvQWzBnSCbqjXLqwBXS95ykUgLQF7DI7lpnnQl19+ uc3zspnOb7zxhp44pwfGasoPyxSmZZ67fPTAJYtBa9N3sFNPPVUPq9R6XvrmrFinHgehB1fOmTNH X8u1lCq3KLLQv3RZFnqBOmRZQMFErX5gMWidu3Rm++53v7vPPvscfPDBWnNDk3Y/+eST5557Tp99 ij5nP/CUZer81k2DRNdFvvpX41pIIc5p06ZpNE6cOJHP0EwNGF3k6BdFt9xyy5lnnpmpilEZBBAo FmAN6GyOinTXgI4UgH7//feHDh3qCzSbTr9+/QhAZ3OgRKkVAegoSqRBIOMCikFfdNFF9j08cNMX sHnz5uV6ElPGuyDj1bOnC2qplpB63njjjaNHj+abc0a6ki7LSEdQjSwLWGjJ3V0rrqoC05MnT874 j+6zLJz3uhUHoKsRfXZKuu3x0EMPcbcjO8NGl8e6C8W1TXZ6hJogEC5AADqbI6QOAWhB6MfdgRdw xe8zAzqb4yawVgSgc9RZVBWBEAGFq3QvcMmSJfoqbus2atPsMM2jPOuss5j3weCRgII1v/rVr155 5RVbYVCbojN65OCgQYN0L1lzBlHKmgBdlrUeoT4ZFFCMaenSpevXr3eRaN1z1cffOeecozMbN9Uy 2GW1rJIePafFMXSHXoswXHXVVdyJryU+ZSGAAAKxBAhAx+KqWeL6BKCjN48AdHSruqckAF33LqAC CCCAAAIIIIAAAggggAACCCCAQNMKEIDOZtenG4CO9BDCbEJQKwQQQAABBBBAAAEEEEAAAQQQQAAB BBBAAIEsCxCAznLvUDcEEEAAAQQQQAABBBBAAAEEEEAAAQQQQCDHAgSgc9x5VB0BBBBAAAEEEEAA AQQQQAABBBBAAAEEEMiyAAHoLPcOdUMAAQQQQAABBBBAAAEEEEAAAQQQQAABBHIsQAA6x51H1RFA AAEEEEAAAQQQQAABBBBAAAEEEEAAgSwLEIDOcu9QNwQQQAABBBBAAAEEEEAAAQQQQAABBBBAIMcC BKBz3HlUHQEEEEAAAQQQQAABBBBAAAEEEEAAAQQQyLIAAegs9w51QwABBBBAAAEEEEAAAQQQQAAB BBBAAAEEcixAADrHnUfVEUAAAQQQQAABBBBAAAEEEEAAAQQQQACBLAsQgM5y71A3BBBAAAEEEEAA AQQQQAABBBBAAAEEEEAgxwJJAtD9vtxy3G6qjgACCCCAAAIIIIAAAggggAACCCCAAAIIIFBlgSQB 6JVfblWuG9kjgAACCCCAAAIIIIAAAggggAACCCCAAAII5FggSQA6x82l6ggggAACCCCAAAIIIIAA AggggAACCCCAAAK1EiAAXStpykEAAQQQQAABBBBAAAEEEEAAAQQQQAABBJpMgAB0k3U4zUUAAQQQ QAABBBBAoFkFli9f3r9//5aWlkYFWLhwYWM3MFMd9+yzz44cOVLDSS+KK/b666936NDhiCOO0ItM VbuOlRGFxMQSKFbHilVY9I4dO3To9ejRQ0dfhVmxOwIIINCoAgSgG7VnaRcCCCCAAAIIIIAAAnUW UFBG4Tnb6hhysvCQQoEDBw588skn64xSheI3b948fvx4xfWGDBkSpYHqC9cv2rEKNapWlhkZURbo 792798yZM0s19YYbbvjoo4/++Mc/Tp48OZzD7hloUw+qK6tllzRfC7Jb9XQoJcvGxLp16yYxsSTL pEp7ydwdDnfeeWesUuzQ69q1qw69l19+Oda+VUqsbrLmqOOqVATZIoAAAgkECEAnQGMXBBBAAAEE EEAAAQQQKC+wZMkSS7RgwYJevXqV36E6KRYtWvTuu+/uv//+1cm+/rlu27ZtwIABF1xwQcSqTJo0 yaW87bbbMhj0LNWQLIwohe81nLp37x5ROzyZcnP3DBSZnTJlSirZppiJYsfKTYfP6tWrO3bsmCBn C1tfffXV2TwGV65caY0aMWLE9ddfH6uBb775ZqxDL1bmCRLrRx4W3z/xxBMnTpyYIAd2QQABBKok QAC6SrBkiwACCCCAAAIIIIBAUwso6vTwww+L4MYbb4weG60G2fDhwxVXmjt3bjUyz0KeCu5rixhv UohKEU/Fp3RXwAKC6qAstKJsHTIyokSt4XTrrbeGV/iOO+4Q7+GHHz5u3LiQlKNGjdJfZ82adf75 5+uFJghnaskOF9B88MEHjzvuuLJ9FJhAYWudAc4888yTTjopWQ5V3cvODDoiZsyYEbcgNUrjYejQ oXF3rFL65557Tjlr1K1YsSLZ3YIqVYxsEUAAAQLQjAEEEEAAAQQQQAABBBCIJ6AfqpddUuPFF19U pppUWDZUF6/spKkTh8+SFljr/SLGmzQRVbE2xacUE9ScVr3WfYKyvVnrxgSVl7URdcYZZ4SwaLx9 +OGHb7/9dsjA0+RirdugOwG6R6LXilkrQ63dUUtthfVD7g9ZQFM1VKS18lr17du38kzSzUHNVxfY EZE45zr+vMNXZx3Luu2xePHiiGeDxE1mRwQQQCCuAAHouGKkRwABBBBAAAEEEECg2QXmzJlTlmDp 0qXJJhWWzZkEiQVmz56t+JSbHanYqF5r7q13UY7EmVd7x7qPKLdSsL1wS2doMWj9M+4D6BT6vOmm mxTbdfFfTaxetmzZSy+9VMv7AVqAYufOnaX6TgHNuv+CoarjSs3XEaFmNkDEVnPnteb4448/3vA3 26o6JMgcAQSqJEAAukqwZIsAAggggAACCCCAQGMKaPqzwhxl26aVhSuZVFg2fxLEFVDE89FHH/X9 Nl9xN8291dRUW+o3y1vdR5RmKHs3LXRgXJrmr/cvueSSWHr333+/4v6+2ceaaKxp6ffee2+srBIn 1pAIeVSdApqnn356Rn7BkLiN4TuuXbtW4F26dKlS/rXMVndE6rvafi0bS1kIIJA7gRY9sMJVevfu 3Z07d66wDVu3bm3Xrl2FmbB7bQS2bNnSs2fP2pRFKQgggAACCCCAAAINIKC5mZrvqYY888wz2fnh eURYTVO1lG1tbRF3yVeyhm9gprpDU55tEnQejwWTtCZoLZHa3CvSvStbYCS/YqVGoB16NZPM1IFA ZRCoXGDdunWtra2V50MO6Qq0b98+rQx37drFDOi0MMkHAQQQQAABBBBAAIEGF9Ak2bPPPrvBG0nz EGgCAc19dgH0Jmhu7puoc6/6a/z48XFbYmt8a99MPdwybitIjwACDSBAALoBOpEmIIAAAggggAAC CCBQXQH7qf6QIUM++ugjK8nWvbXNW7bWSVCUpEePHu6veq139H5IFZW/lidWlMT26tChg4ImlSwK YfEal5sqH1gB36q+3mV8Ndfb99filXkV01HOqq37k8q1tutN/UntCmm19lIzldIK0o6l6pli73pl bOXiUs7Lly9X9Vz/qi2awXrEEUfoHf1frxPXyjdIlJsaXmrh42QjKlYRZRvi6ymxlF2m2Sqgzg2B Uho13EhNtdQAEL4NLTdEbV8bPHpfnVW2FS6BEp988sluDWu9cEPdV1s1U6XoryHttTSuFVGOd1eT WMdLuieQQPyy3RoRObx3is8tXvbAM4/Oveqm2267rTiOLMPi04hLppVetMK19h02bJh3AFRyaNfl xBVRnmQIIJBZAQLQme0aKoYAAggggAACCCCAQIYEhg4dqh/Oa7lbq9OsWbP0T9u84SQ9eHDmzJnX XnutlrnQpjVJtWC04iZ6v1QMWuGMrl27jhs3btCgQcpNz2HTyrMKmijmErJAbSkaheoUAtO+Wtf4 gw8+UB30VK7169erAsW76K+qXuCftMCI/qrK6Bllvh0tXK5SunXrpsZaUN6mlKrcl19+Wf/Um/qT 3ikVg1bTFMRX6Upv1dBe2kUrC3sD32lFxJS5YlKKEk6dOlWrFctZXaOGKzKlOnvraZFTpRw4cKB6 wdqufRWy1PoJVk/9X68T9I72FZ3a+NRTT2mQWDUkrIZLozgUrncSjKhYRYQfY3brxZadsZ7asGGD XusdPS2weF8XKVYbNezdDZvilEJWGrV93rx5ctCz/qQqB7XX62DhXR0gbmgpK8di+ati6qzoN2wO OeQQK9RqpRLdsTx48GC9ozFgNxvUTFUp5FgznA8//PCee+5RJjotuOM9fMptqeMlvDsC/5rgBGL4 Oi1oGW4bhGqsDUJFZsPvG5WtYWDveO8Q2LlFUG4ZcW+e9ldJet90J179jN29L2G7a3XOOeeoC+x8 ZacRnZpsurQ61M5gGiqpHNq1P3GVBScBAgjkQoA1oHPRTdWqJGtAV0uWfBFAAAEEEEAAgQYVCFnF VdENRbIU5lAozfvgMkUDr7jiCnkohjJjxgwfjOIyip0pEPPiiy/qgXjur4oHWaxTj3e7/vrrI3Ja VEvxOEWUvI93c+9bPr41oN3C1oFLuBYv9avcVFvlc9FFF1kEUHGfm2++WfVXbPeb3/zmn//8Z4Vp 7E8KJA0fPtxXf8WGFJ30tVrZKshrrZaVLYip+FH0J6S52crFi1wrVtWnTx+Z+LpA71iU2bVdKRXk 2rhxo/WaNoVcbd+zzjprn332ef75520lX/vTcccdF7F3lMwafv7553ujpRo5LhLnXR042YiKVUTZ mlvvFw9d56YcfCsaa0hLSSMhZABreEhAj7/z6klecUOrksvT7kA89NBDFghWNyln7a4qDRgwQO/o iYXWg4ozKgpZtkXeBDZgioe95PWwqE8++UTHpq8+3t0V/dSx5hvhapdi5VafTZs2eQ9qd/bQ8aKA tW4R2fBWG7W2jx0vviO3bHMSnECkJ0zfIFRB9r5e6Dym2HTZogMl1TsK7l999dV6nqSO6AkTJlie GuFvv/22L08HEniWc4ez3Sqw5Y8cqR3RQvMdg95znXp2/vz5mgStA1an5R/96EcVHtpVOnHFoiZx QwqwBnQ2u5U1oLPZL9QKAQQQQAABBBBAAIGmFlDEykJI++67rxeiX79+9s/iGdCKlSiGqz8pZOMN VFkMyPZatWpVdNYLL7xQETHF5rzRZ+2uzG+55Zbo+YSnVG6KLmk76aSTLKXiTcpfT3JTuZrA6I3z Pvroo77cFDlSEFZvKgTmbbVeaz6mJVYkUWF3bdGjz+F1tpDxxIkTfck08dzeUZjVYp0KiaoJ3qC5 9lWoVJFrNVl/Uq3cfEy3jEMUW+Wvhisued9993nTq41umrmi2+5PCUZU3CLCq634oBqo0GHxjRPr wcDNlNS5pRKokgpKjh071he71z/dXm4kKCtt+v2B5aZp10uWLFEUUvd47E8K+Fr4XkdfWvPl1SPK WQ0J/HGA1UQ4OtYU4vTdXzn66KMtgerzxhtvBCLoeLGQqw1vlfXggw9aSrUuyliyNAlOIOKyiHBx D6qXTVLtSrbCjHpn7dq1Og+ITvnoiFaeZqi7EYlXYda8bEWfdVbRYejOGFpSQ8I6En2jSAncDxc0 eg844IBHHnlE2howFR7adTlxRR8MpEQAgYwLsARHxjuI6iGAAAIIIIAAAgggkA8BBZ5sSYFjjz3W W2MXQi0OVmp6oGIo2ksRKF8jr7rqKgtKappkxPYr+mZFaKJu8S4WEkp3c3XTdE5f/i42XVyic/BF 6pXS7eVCSKlU2GS0sIkvyq/MvdErb/BXf1Js0UrXJEpfkOvUU09NUDFNDtVeiqMVV2Py5Mn6k2/w JBhRcYsIaYXul1jU/vLLLy9OplEdEpxV+uLOdZlYcNnxejM/4YQT7J++g8UdIDpYFEL1AapnE3RH lF2Ke8r2cjgG7t1cGF1VPfjggwNL0fHiG1FHHXWUpdy5c2eUilmaBCeQm266yfADb+24uL+6PnzZ +sBKBt6r0DxxS+xdPSN6G5VSM6B1R0qxbIemMWBL/QSe69Q0d4tILdVsbt+PSJId2rU/ccVSIjEC CGRcIEYAWjMXAreMt5DqIYAAAggggAACCCCAQA0EFKvSb8wVKIke6rV1GEotwWyrmkZff8MFj6JX IC0WLbngy8qFt2KtJ5vWfGdfZbSAg95RUNv3WEXfMyRLTTYvjkJqmREr4uOPP45oqOmTtiRF4JId mkWrvvYNnrgjKkERIZXXwgX21+985zuByUoFZ8NBFNa0QJ5W2yjuDre2iRIETmcOLNRWa9GmRTMi dkeFyVauXGk5uPnO3gx1XKs3dTYoNZ5DjpdYFYt7AlF6G4Slbmvp7oibjO/aGL1K4b0TPZ+yKbWS u6UplrT3XWBagy1k5nUqh7aKq9KJq6wDCRBAIEcCMQLQOv8GbjlqLVVFAAEEEEAAAQQQQACBmgko 1qYFoLWac2CJCovYkh1u1mclFVOcN9ZyEJWUFWtfm6gYuEWP3sYqsTixzeXUz/DtyZClNi0dELeg V155JeIuL7zwgqU85phjIu4S2JCQEZVKEa5QPSYxcT1DdtS6IvbX8L7QX4t/FlC2Pr/73e/Kpkkl gdaCsHxirQAepejoN2wSnEC0PkbZOrhfIbg2lt0lYoK0bg+IKOSsYpXRavKuVu64iFhPSxZyaNfs xBWrwiRGAIGMC8QIQGe8JVQPAQQQQAABBBBAAAEEMiKgmYZ6epumNr/77ruLFy8OrJX7QbqejF15 tUutNlt5zqnn4GbUFoc43a/+Q1YQTlAfLU2rvWKtpp2glPBdXNBKT2hMkHmUEVVhEb5alY3xJWiF dtHTHW3HtNZrTlaNCvdyC2UkWKcivOjo7AlOIFFq2717d6thrMVAonimdXsgyrnOO7U5rXhx7U9c UVRJgwACeREgAJ2XnqKeCCCAAAIIIIAAAgjkQGD58uWa8qyFVrU4rFZUsCdfhddbS5TmoGHpVdE9 oU6xNnF5M160aJH90z0bMJVibaa5lkRIJbcKM/mP//iPWDkkGFFxi4hVnwoTpxslr7Ayle/+5ptv Vp5JhTkkOIGExGRDFu+usJ553732J668i1F/BBDwChCAZjwggAACCCCAAAIIIIBAOgIjR44cOHCg FlF98cUXtZpqeKbt27e3BIrDRpmZGL2K6eYWvdzoKe+77z6b43zRRRfZOrb6Wb0Wl9ASwNJbsGBB 2ah99LKU0p45ptVvQ1aDjZVhgsQurhfr+YqxRlSyIsq2JdmU7VLZummkS5YsKVt0ZhPst99+Vrel S5fWq5IJTiCu2lGWjon++NMaC3gf7RhlcPqeCltJbWt84qqkquyLAAJZEyAAnbUeoT4IIIAAAggg gAACCORS4M4775w5c6aqrghjlOezeWOsbuZvccuVbZSAsjcok+DpYTUWl49COYcffvjpp5+u2eJ6 GN0BBxwwd+7cG2+8UeH4srH7uLV1cbfJkyeX2lfIivbGzTl6erf0s+LgIatPeOsQd0QlKCKk/uod +2uUhYOjO7iwqQ6TkPsBcogy7KOXm25Kt267bp+UWrVZ748fPz7dcr25JTiB9OnTx3LQevGlqu0m R6cYt00XQU/8izU4vetBV1iTGp+4KqwtuyOAQKYECEBnqjuoDAIIIIAAAggggAACeRWYM2eOVV3x kYhtcCsda+ZvYDBObyrbKBl6gzJ33XVX9EeZla1qilm5spSn1si+7rrrFL/Tyhj2PDqtJKAVS6I0 tmydfQnOOecce0dBT0V1A3dX7PvUU0+Nm3P09Pr9viZ3W3otzxKoqjng3gzjjqgERYTUX/cG7K+6 rZLizHGFTV308Nxzzw2MMqs4rQ9ejZEQvb/CU9qcem1a3eXKK68MTKz3v/Wtb6VVYmA+cU8ggwcP dvmUuk1lk6PVR2eeeWZVK+/NPO46+JdffrntXuoGgDu+RowYEeV2YMSW1vjEFbFWJEMAgVwIEIDO RTdRSQQQQAABBBBAAAEEsiXgfvqtCJpNaNXMVquib35r8XRX985VV13lWqXJibYYhW22JIXeVJQ2 YssnTZpkKVWTCRMm+PYKmU+qwKUl9s2LVB00EdW165NPPolYk7LJFH3WTOfhw4eXTZlKAk2pdkFP xfr1T6+GXuudasy89lV+7NixroMk4B0YqoNmy15xxRVekwQjKm4RIbxjxoxxfx02bJgvYq5/Jl5T 2ztQ9aBO77BXifqnhr1Lk8oACM/E2xBfZUrtqDC6i0HrroZvRCmAbiO8X79+Va1/3BOIQrF33HGH VUm/PCi+C6J3dBLQX++5556q1twyD3msn/enAMXrbFx66aV2O0c3AO6///7iqlp4XWm8w7jyFtX4 xFV5hckBAQSyI0AAOjt9QU0QQAABBBBAAAEEEMiNwNSpUxWsUdxQkxBt+QuF0qz2o0aNstii4lAK o3hDaXqgnN55/vnnLaUiv5p4a68VSRkyZEiHDh0U49CmJSkUjjzppJOiR2kVBXMzIjVrtUePHvaI P9VTYTU3oVXvKNapP3kDoK7y+rm6EutPCn/rtSYFqw5Ww5tvvlnvex8b+Oqrr9qfiiNEIfOmlYli c9pLFbayvFviCdfhOy5evNhNQFbEUPFo+chZ/9drvTNv3jzf4HvppZfsneLYfbJY/PXXX++cJdC7 d289r9LV4bbbblNw0LuuQoIRFbeIkONNE5BdsFK1tYFhyBoDqraesWm733vvvb6BoTdDHnOnfte8 1MBhr/Gvo0BDzrcMi5uCHRj1DikrpIHuTwr0W9xZY9633kjIoJoxY0bgiFKfduvWTWFcjSjf3Ft3 vLgzgKtDsmGf4ATiRohaXTx3295R78Sa/ux6x4LXvi2kd44++mhLrMroxOhGl45K788R9Cc7K7qc Bfv444/bP4t/PqJ8FF7Xn9RHgfPokx3aVTpxRRmipEEAgQYQIADdAJ1IExBAAAEEEEAAAQQQqJGA +w27QnKKESt2ed5551mM45ZbbrFKWGxR6xorDtXa2rpixQo3/VaPKFQCxYBcdbXohItB602FoRXE sTiOosnz58+P1TD3jCyrhoqz5ZUVwVEE1mWleOvvfvc777LR06dPt78qEqQIoOqv8LdC5944oDJ8 6KGH9tlnH0upcIzWSbDXCsd7o7QKAHmnYJda9ULVsLK8m2qrOrvoefTm+0r0RfQU2F29erWLGJqP nPV/e+yhmwZuJSoWqb6w11OmTPHmppYqFm9/Ug4hCzoXV16Dwc2cNW2rg14r2usdGHon2YiKVUQ4 r+rjYtA2MKx3NK6uvfZad2dCw0AD45BDDnG5KSJp66Fr00IixRF8RQZdDFpp3LDXC/n4hr39GsBy UzV8C5XIP7yskDa6Oqhpate4ceMmTpzo0isqbV2jTUF234jSUa8R5Q5tpbERpRpqRC1btsw3ohS1 d8fLI488EnK8+BoY3kcJTiAaIXanSgegwuV2E0j/V4RX76jH1TvhhXr/qoZ4KxzSO75WKxPvjGx1 oo0uPZhUo8t3B8J7O8RKF+8zzzxjR7SmzKtc6yCNvQsvvFB3R9QFgavJV35op3viik5NSgQQyLVA y7Zt21wDdu/e3blz5wrbs3Xr1nbt2lWYCbvXRkBLTfXs2bM2ZVEKAggggAACCCCAQGMIKJCk+KOC TYo96Yfq3qmCiuNo+rMFrRTiUTzLJrQquGO/KNcKCb4go5loR4XwlEwBOIVUNFtZP673BbCi6ymf JUuWKEqiXVRJ1WT06NGK9Si4o9cXX3xx4PRGX+VdBRSW0rRTrQSi4Lub0amsAuujpZyVPnAipKJF rkUKSWveYtkWKS4c5YGEpXIrDukqRKUf7CsQZn1kT0HUj/S90yTloIB4cd0UGFXkLqThZZvjEvg6 qLgOLmXiERW9iLLVVh0UflXw1AanesTE1NHyVKxQC014p/pGJ/LmrGpIWKtj+3o8pHO1gENIT5Vt lxLYnRI77hSMVvTZGhI+Brw5Kwc9QVTPz7QRpUnruiOlBSJ8c58rPF7KtiXBCcSHr5prHKrmsZbe TqV3lInuUljg3o0uNVloqlXxACv2f/TRR905R6No0KBB3pOV92iq8NBO98RVtltJ0DwC69at0+3q 5mlvXlrqnppbeYV37dpFALpyxhznQAA6x51H1RFAAAEEEEAAAQRyK6BZinoAndYo0FoWmovt2qFf 69sz0PQbeQt3unUecttWKo4AAg0iwImrQToye80gAJ29PtlTIwLQ2eyXXNaKAHQuu41KI4AAAggg gAACCORZQEEc/WReS7iGT/G2yYYbNmzwLouc53ZTdwQQyLEAJ64cd17mq04AOptdlG4AmjWgs9nL 1AoBBBBAAAEEEEAAAQTqIKDnE+qX71oZNtbSxtErqiULNPdZa1+UXWBECywoW6LP0W1zmtKGnB4/ aE8CZEMggwKcuDLYKVQJgXwJEIDOV39RWwQQQAABBBBAAAEEEKiWgILOt912m3LXeqx6AmE1ipk2 bZoy1zMGy2b+/PPPe5/XVzY9CXIqYENOK65oSZacNoFqN7wAJ66G72IaiEC1BQhAV1uY/BFAAAEE EEAAAQQQQCAfApqVfOONN6qumqF80003VaPSM2fOVLaa6xo+w1oJbr/9dj1FsBp1IM9MCdiQ03rf egJhpipGZRBwApy4GAwIIFChAA8hrBAw37uzBnS++4/aI4AAAggggAACCORNQOst2IxXbZrgPGjQ oGOOOUavFfvevHnztm3bNm7c+Oijj+ohhKtXr2b9jbx1L/VFoDEFOHE1Zr9mplWsAZ2ZrvhaRdJd A5oAdDZ7uUa1IgBdI2iKQQABBBBAAAEEEEDgSwF7umCIhwLTM2bM6NKlC2YIIIBARgQ4cWWkIxqy GgSgs9mtBKCz2S+5rBUB6Fx2G5VGAAEEEEAAAQQQyLmAJjuvXLnSZjpr8V9rjeLO3bt3/9GPfsTE 55x3L9VHoDEFOHE1Zr9moFUEoDPQCQFVqH8Aul+/flYvXTMVV3Dr1q3t2rXLph218gkQgGZIIIAA AggggAACCCCAAAIIIIAAAgjUS4AAdL3kw8tNNwCd5CGEijvblk0gaoUAAggggAACCCCAAAIIIIAA AggggAACCCCQBYEkAegs1Js6IIAAAggggAACCCCAAAIIIIAAAggggAACCGRcgAB0xjuI6iGAAAII IIAAAggggAACCCCAAAIIIIAAAnkVIACd156j3ggggAACCCCAAAIIIIAAAggggAACCCCAQMYFCEBn vIOoHgIIIIAAAggggAACCCCAAAIIIIAAAgggkFcBAtB57TnqjQACCCCAAAIIIIAAAggggAACCCCA AAIIZFyAAHTGO4jqIYAAAggggAACCCCAAAIIIIAAAggggAACeRUgAJ3XnqPeCCCAAAIIIIAAAggg gAACCCCAAAIIIIBAxgUIQGe8g6geAggggAACCCCAAAIIIIAAAggggAACCCCQVwEC0HntOeqNAAII IIAAAggggAACCCCAAAIIIIAAAghkXCBhAPqVV17ZtGlTxttG9RBAAAEEEEAAAQQQQAABBBBAAAEE EEAAAQTqKBApAL127VpXRYWehw4dOnbs2JEjR15zzTXvv/9+HWtP0QgggAACCCCAAAIIIIAAAgg0 ucBnnxX0HxsCCCCAAALZFIgUgJ44caKr/b/+67/+7d/+7YTPt2984xuzZ8/OZsOoFQIIIIAAAggg gAACCCCAAALNILBmTUH/sSGAAAIIIJBNgUgBaG/VN27cOHr06FM/3/TiN7/5TTYbRq0QQAABBBBA AAEEEEAAAQQQaAaBhx9u03/N0FLaiAACCCCQR4FIAegTTzzxgQcecM078MAD89hU6owAAggggAAC CCCAAAIIIIBAgwlo8Y0lS/b8xyocDdazNAcBBBBoGIFIAegBAwZo5Q2ttqEHD37ve9+zJaH1etq0 aYpNN4wFDUEAAQQQQAABBBBAAAEEEEAgXwJafGPnzhb9xyoc+eo4aosAAgg0j0DLtm3bXGt3797d uXPnwMYr6Dxr1izfIwePOeaY8ePH+yZEb926tV27ds0jmOuWbtmypWfPnrluApVHAAEEEEAAAQQQ QAABBJpZ4Kc/bZs3r0UCl1zS9otf7HnBhgACCORIYN26da2trTmqcJNUtX379mm1dNeuXVED0Fbk K6+88s477+zYsUOPH1T0uXv37sVVIQCdVvfUIB8C0DVApggEEEAAAQQQQAABBBBAoHoCnTq1bd++ J+68335t773Xstde1SuKnBFAAIH0BQhAp2+aRo71DEBHqT8B6ChKGUlDADojHUE1EEAAAQQQQAAB BBBAAIEEAlp2o0+fr/Zbvbpw2mkJsmEXBBBAoG4CBKDrRh9acLoB6EhrQIfURwtDZ5OJWiGAAAII IIAAAggggAACCCDQ2AIPP9zmbaDvn43ddlqHAAIIIJAXgUoD0IsWLcpLU6knAggggAACCCCAAAII IIAAAo0ksGTJ11rj+2cjtZS2IIAAAgjkVyDSGtDXXHNNqRZu3Lhx5cqV3r+yBEeORgNLcOSos6gq AggggAACCCCAAAIIIOAV8K2/YX9iFQ4GCQII5EuAJTiy2V91WIJDjxxUoDmbHNQKAQQQQAABBBBA AAEEEEAAgSYUePLJr62/YQKswtGEI4EmI4AAAhkXiDQD+v333x86dKhvprM1rF+/fsyAzngfh1SP GdD57TtqjgACCCCAAAIIIIAAAk0ucNhhbVu2tPgQDjqo7b33/G82ORTNRwCBLAswAzqbvVOHGdAH Hnjg4MGDAzlKvZ9NO2qFAAIIIIAAAggggAACCCCAQAMIvPBCoTj6rHZt396ipTnYEEAAAQQQyI5A 1IcQDh8+PLDSpd7PTgupCQIIIIAAAggggAACCCCAAAINJvDYYwHrb1gbA5fmaLDm0xwEEEAAgRwJ RA1A56hJVBUBBBBAAAEEEEAAAQQQQACBxhZYuLBk+0L+1NgmtA4BBBBAIJsCBKCz2S/UCgEEEEAA AQQQQAABBBBAoPEF5s6de8ABB7S0tEydOtW19tNPPz3//POXLl1aqv1vvhm8/oal19IcWqCDDQEE EEAAgYwIEIDOSEdQDQQQQAABBBBAAAEEEEAAgeYS+MlPfnLZZZft2LFDzR4zZoyLOK9Zs2avvfY6 66yzSnGUneMcskBHcxHTWgQQQACBDAgQgM5AJ1AFBBBAAAEEEEAAAQQQQACBJhNQuHnZ51tbW9sf /vCHHj16XHLJJa+99tqmTZvuu+++a665JsTj4YdLLgBte5WNUDcZNs1FAAEEEKinAAHoeupTNgII IIAAAggggAACCCCAQBMKaJGNu+++e968eWeeeaaa37Vr11WrVo0fP75fv35/93d/d+WVVx5//PGl WLT+xptvtoSjsQpHEw4qmowAAghkVoAAdGa7hoohgAACCCCAAAIIIIAAAgg0psDee+/99NNPexfZ 0DujRo1SSPqf//mfQxbfEEfE2c0rVjQmHa1CAAEEEMidAAHo3HUZFUYAAQQQQAABBBBAAAEEEGhA AS3KsXr16mHDhoW37ckny6y/YbuXXaajAQVpEgIIIIBAJgUIQGeyW6gUAggggAACCCCAAAIIIIBA MwksXLhQ0eepU6eGN3rLlsILL5RZf8Ny0DIdWqyDDQEEEEAAgboLEICuexdQAQQQQAABBBBAAAEE EEAAgaYWUNx5/fr1t9xyS1mFiOtvWD6xEpctmgQIIIAAAggkEyAAncyNvRBAAAEEEEAAAQQQQAAB BBBIQUDR523btin6rGWgy2b32GOR1t+wfFiFo6wnCRBAAAEEaiCQJACtx/LaVoP6UQQCCCCAAAII IIAAAggggAACjSpw7bXXRo8+R19/w7hYhaNRhw3tQgABBPIlkCQAvfLLLV9NpbYIIIAAAggggAAC CCCAAAIIZEdA0WdVpnju8zPPPPPpp58W13PJkth1ZxWO2GTsgAACCCCQtkCSAHTadSA/BBBAAAEE EEAAAQQQQAABBJpLQCtvvP7668XR5/fee++f/umfdu3aVcwRa/0N2z3BLs3VDbQWAQQQQKD6AgSg q29MCQgggAACCCCAAAIIIIAAAgh4BBR9fuKJJ5YsWVK87vPYsWMPPvjgTp06+cC2by+sWdMSV3HD hhYt3MGGAAIIIIBAHQUIQNcRn6IRQAABBBBAAAEEEEAAAQSaTmDp0qVjxoz593//9/bt2x955JEL Fy60BTc2bdr0gx/84Nlnn7399tuLURKsv2GZsApH040wGowAAghkTIAAdMY6hOoggAACCCCAAAII IIAAAgg0roBW2Pjf//t//+M//qMW2dB2yimnDBkyRJHolpaWv/u7v9uwYcOiRYuKpz/L4+GH25xK a2vbFVe0LVhQ+OijwmmnffG+Xuifjz5a0J+UwCVmFY7GHU20DAEEEMiHAAHofPQTtUQAAQQQQAAB BBBAAAEEEGgAAa2wMXLkyJtvvlmLb2i77777Ro8ebe267LLL1q1bd/zxxxc3c+fOL9bfUJRZIeZ3 3mmZObPlggsK++33tbT65znnFPQnJXjiiUL//nvC0C+8wCocDTBwaAICCCCQYwEC0DnuPKqOAAII IIAAAggggAACCCCQL4Ff/vKX1157rauzYtBaD7rt823OnDldu3YNbI7W3zjooDbFlFevblGIOcrW v3/hiSda1q0rHHVUG6twRBEjDQIIIIBAlQQIQFcJlmwRQAABBBBAAAEEEEAAAQQQSEdgr70Kb7zR ophy3O2UUwqvvdbS2hp3P9IjgAACCCCQmgAB6NQoyQgBBBBAAAEEEEAAAQQQQACBaggUr7YRvRQF r7U7GwIIIIAAAvUSIABdL3nKRQABBBBAAAEEEEAAAQQQQAABBBBAAAEEGlyAAHSDdzDNQwABBBBA AAEEEEAAAQQQQAABBBBAAAEE6iVAALpe8pSLAAIIIIAAAggggAACCCCAAAIIIIAAAgg0uAAB6Abv YJqHAAIIIIAAAggggAACCCCAAAIIIIAAAgjUS4AAdL3kKRcBBBBAAAEEEEAAAQQQQAABBBBAAAEE EGhwAQLQDd7BNA8BBBBAAAEEEEAAAQQQQAABBBBAAAEEEKiXAAHoeslTLgIIIIAAAggggAACCCCA AAIIIIAAAggg0OACBKAbvINpHgIIIIAAAggggAACCCCAAAIIIIAAAgggUC+BGAHofiW2elWdchFA AAEEEEAAAQQQQAABBBBAAAEEEEAAAQSyLNCybds2V7/du3d37ty5wupu3bq1Xbt2FWbC7rUR2LJl S8+ePWtTFqUggAACCCCAAAIIIIAAAgikLtCnT9uaNS3K9rTT2lav3vOCDQEEEMiRwLp161pbW3NU 4Sapavv27dNq6a5du2LMgE6rVPJBAAEEEEAAAQQQQAABBBBAAAEEEEAAAQQQaAYBAtDN0Mu0EQEE EEAAAQQQQAABBBBAAIGmEPjDH/7QFO2kkQgggEB+BAhA56evqCkCCCCAAAIIIIAAAggggAACCIQK LF68WIuLDhkyZNq0aevXr0cLAQQQQKDuAqwBXfcuqGcFWAO6nvqUjQACCCCAAAIIIIAAAghULNAk a0C/++67f/rTnyJq/ehHP/qv//ovS/w3f/M3PXr06N27d69evfRir732ipgJyRBAoDYCrAFdG+e4 paS7BjQB6Lj+DZWeAHRDdSeNQQABBBBAAAEEEEAAgeYTaIYA9MqVK88999xU+lYxaEWiL7300kMP PTSVDMkEAQQqFCAAXSFglXYnAF0l2GbMlgB0M/Y6bUYAAQQQQAABBBBAAIEGEmiGAPT/+T//Z9y4 cdu3b4/Ybxs2bPj00099iW0GtP6v2dDMg44oSTIEaiBAALoGyAmKIACdAI1dggUIQDMyEEAAAQQQ QAABBBBAAIFcCzRDADpWB+khhCeeeKJ20eIbbuUNvYiVCYkRQKBmAgSga0Ydq6B0A9A8hDAWPokR QAABBBBAAAEEEEAAAQQQQCC7AnoI4e233/7ss8++//77v/71r0ePHk30Obu9Rc0QQKA5BAhAN0c/ 00oEEEAAAQQQQAABBBBAAAEEmkBAi3WMHDny29/+dhO0lSYigAAC+RAgAJ2PfqKWCCCAAAIIIIAA AggggAACCCCAAAIIIIBA7gQIQOeuy6gwAggggAACCCCAAAIIIIAAAggggAACCCCQDwEC0PnoJ2qJ AAIIIIAAAggggAACCCCAAAIIIIAAAgjkToAAdO66jAojgAACCCCAAAIIIIAAAggg0HQCr7322gEH HNASZzvyyCOnT5++ffv2psOiwQgggECWBAhAZ6k3qAsCCCCAAAIIIIAAAggggAACCAQJHH/88R98 8EHb59vo0aMtSZcuXbZt22Zv+rY//OEP++67r1Iee+yxc+fOBRUBBBBAoF4CBKDrJU+5CCCAAAII IIAAAggggAACCCCQRECRaNutV69enTp1Csyia9eujz32mCLUO3bsuOyyy6ZOnZqkJPZBAAEEEKhY gAB0xYRkgAACCCCAAAIIIIAAAggggAACtRL49NNP//KXv1hp5513Xkixik2PHDnSEkyePFmLeNSq jpSDAAIIIPCVAAFoRgMCCCCAAAIIIIAAAggggAACCORGYNOmTRs2bFB1O3bseMghh4TXu2/fvkqm NJoHvWrVqtw0kooigAACDSSQJADd78utgRxoCgIIIIAAAggggAACCCCAAAII5EBA058VTVZFu3Xr pnU2otf4t7/9bfTEpEQAAQQQSEsgSQB65ZdbWpUgHwQQQAABBBBAAAEEEEAAAQQQQCCKwCOPPGLJ BgwYsPfee4fv4qLVSvbtb387Sv6kQQABBBBIVyBJADrdGpAbAggggAACCCCAAAIIIIAAAgggEEXA uwD0kUceWXYXF61Wyijpy2ZIAgQQQACBuAIEoOOKkR4BBBBAAAEEEEAAAQQQQAABBOoj4BaA7tKl S/fu3cMr8d577z377LOW5vvf//5pp51Wn0pTKgIIINDcAgSgm7v/aT0CCCCAAAIIIIAAAggggAAC +RFwS2ocdthh7du3D6/42LFjN2/ebGmuueaasut15IeBmiKAAAJ5EiAAnafeoq4IIIAAAggggAAC CCCAAAIINLNA9AWgp06d+sADD5jVlClTzjrrrGZ2o+0IIIBAHQUIQNcRn6IRQAABBBBAAAEEEEAA AQQQQCCqQMQFoJXs8ssvHzNmjPLt2LHjggULrr322qhlkA4BBBBAIG2Blm3btrk8d+/e3blz5wqL 2Lp1a7t27SrMhN1rI7Bly5aePXvWpixKQQABBBBAAAEEEEAAAQQQSF2gT5+2NWtalO1pp7WtXr3n RQNvWtO5V69eWlVDC0BrcedOnTr5Grt9+3aFm2+99dYdO3boT5dddtl1113XtWvXBjahaQjkXWDd unWtra15b0Xj1f/Xv/51Wo364Q9/SAA6Lcxc5kMAOpfdRqURQAABBBBAAAEEEEAAgS8FmioAvXTp 0v/5P/9n2c7XrOfx48cPGTLkoIMOKpuYBAggUF8BAtD19S9VugLQV155ZeV1u++++xSAZgmOyiXJ AQEEEEAAAQQQQAABBBBAAAEEqi7w1ltvWRla07mtxPaHP/yhW7dumgR91113aS2OqteJAhBAAAEE yglECkCvXbt206ZN5bLi7wgggAACCCCAAAIIIIAAAggggEBVBBRNfuKJJyzrI488slQZWnDj6aef Hjhw4LRp0/S7/tdee60qtSFTBBBAAIHIApEC0BMnThw5cuSkSZMIQ0eGJSECCCCAAAIIIIAAAggg gAACCKQmsGvXrnfeeUfZaQHo7t27h+d7zTXXaCEOrQTdr18/YtCp9QEZIYAAAokEIgWglfOECRM+ +OADC0O///77icpiJwQQQAABBBBAAAEEEEAAAQQQQCCJwCuvvKLHD2rPww47rH379uFZaB60FuJQ GsWg77777iTlsQ8CCCCAQEoCUQPQp556qk7Zo0eP/v3vfz9s2LDZs2cThk6pC8gGAQQQQAABBBBA AAEEEEAAAQTKCLgFoA855JC99947PLUSKJmlefbZZ9977z18EUAAAQTqJRA1AG31GzBgwEMPPfTj H//4N7/5DWHoevUZ5SKAAAIIIIAAAggggAACCCDQVALeBaDPO++8WG3/+OOPt2/fHmsXEiOAAAII pCgQLwBtBQ8ePNgbhk6xNmSFAAIIIIAAAggggAACCCCAAAII+ATcAtBa2dlNbQ5RUsD6L3/5C4wI IIAAAlkQSBKA9oWhs9AM6oAAAggggAACCCCAAAIIIIAAAo0q4BaA1srOWt+5bDM3bdq0YcMGSxZx l7J5kgABBBBAIJlApAC0nkBYKnfNhk5WMHshgAACCCCAAAIIIIAAAggggAACUQRiLQCtDFetWqXH D1rOWk207JrRUepAGgQQQACBZAKRAtB6AmGy3NkLAQQQQAABBBBAAAEEEEAAAQQQqEQg7gLQeuTg jBkzrMQuXboMHTq0ktLZFwEEEECgQoFIAeiQMmbPnl1hDdgdAQQQQAABBBBAAAEEEEAAAQQQKCUQ dwFoPbZq8+bNltvPf/7zTp06YYsAAgggUEeBSgPQixYtqmPtKRoBBBBAAAEEEEAAAQQQQAABBBpb INYC0AsXLhwzZoyBLFiw4KyzzmpsHFqHAAIIZF8gUgD6mtJb9ltIDRFAAAEEEEAAAQQQQAABBBBA IL8C0ReAnjp16pAhQ9TSjh07/tu//dsFF1yQ31ZTcwQQQKBhBCIFoL/xjW9s3LixYdpMQxBAAAEE EEAAAQQQQAABBBBAIBcCmzZtcgs6f/vb3w6ssxaJXr58+UknnWRzny+77LJ169Yx9zkX/UslEUCg GQRatm3b5tq5e/fuzp07Fzf7/fff15r9K1euLP5Tv379fO9v3bq1Xbt2zWDXAG3csmVLz549G6Ah NAEBBBBAAAEEEEAAAQQQaE6BPn3a1qxpUdtPO61t9eo9Lxpge+211xRt2LFjR6y29O/f//TTT1f0 ee+99461I4kRQKCOArpd1NraWscKUHSgwK9//esrr7yycpz77rvvhz/8YaQZ0AceeODgwYMDiyz1 fuX1IwcEEEAAAQQQQAABBBBAAAEEEGhCgeOPP/6DDz5oi7k98cQTo0aNIvrchAOGJiOAQMYFIgWg 1Ybhw4cHtqTU+xlvNtVDAAEEEEAAAQQQQAABBBBAAAEEEEAAAQQQqLZA1AB0tetB/ggggAACCCCA AAIIIIAAAggggAACCCCAAAINJkAAusE6lOYggAACCCCAAAIIIIAAAggggAACCCCAAAJZESAAnZWe oB4IIIAAAggggAACCCCAAAIIIJARgVmzCmvWZKQuVAMBBBDItwAB6Hz3H7VHAAEEEEAAAQQQQAAB BBBAAIHUBU45pTBgQFunTm0jRrQtWZJ69mSIAAIINJEAAegm6myaigACCCCAAAIIIIAAAggggAAC UQS6dSvccEPL9u0ts2a1DBpU2H//tp/+lEh0FDnSIIAAAn4BAtCMCQQQQAABBBBAAAEEEEAAAQQQ QMAvMHZs4aCD2uzdnTtb5s0jEs0gQQABBJIItGzbts3tt3v37s6dOyfJxrPP1q1b27VrV2Em7F4b gS1btvTs2bM2ZVEKAggggAACCCCAAAIIIIBA6gJ9+rStWdOibE87rW316j0v2FIUGDWq7e67g1X3 2qvtnHMK//APLfr/XnulWCZZIdBcAuvWrWttbW2uNuehtb/+9a/TquYPf/hDAtBpYeYyHwLQuew2 Ko0AAggggAACCCCAAAIIfClAALqqY2H79kKnTmVKIBJd1S4g84YXIACdzS5u3759WhXbtWsXS3Ck hUk+CCCAAAIIIIAAAggggAACCCDQUAIHHVTo1u2LVThKNeyzz1oWLmwZMmTPOtGDBrXNm6f1OhoK gcYggAACFQoQgK4QkN0RQAABBBBAAAEEEEAAAQQQQKBhBfr3j9o0RaKXLGn56U8ViS4QiY6qRjoE EGgCgSQB6H5fbk3gQxMRQAABBBBAAAEEEEAAAQQQQKB5Bb73vSQra/si0VrKgw0BBBBoWgHWgG7a rt/TcNaAburup/EIIIAAAggggAACCCCQf4GarQGtZSW0uMRjj5VZjyL/ov4WfPJJ4dVXk8SgfRnp KZHnn7/niYVa1oMNAQScAGtAZ3MwpLsGNAHobPZyjWpFALpG0BSDAAIIIIAAAggggAACCFRHoGYB 6LvvLowaVZ02NFmuRKKbrMNpbhkBAtDZHCLpBqCTLMGRTRdqhQACCCCAAAIIIIAAAggggAACVRL4 05+abu5zlSRfeKHwm9+0rVlT+OyzKpVAtggggEC2BJgBna3+qHFtmAFdY3CKQwABBBBAAAEEEEAA AQTSFajZDOgtWwrjxrU14VrGn35aePnlFJbg2GuvNq2/8Q//sGcVjr32SncUkBsCORZgBnQ2Oy/d GdAEoLPZyzWqFQHoGkFTDAIIIIAAAggggAACCCBQHYGaBaCrU/0c5LpiRWHAgOT13G+/r+LOyXNh TwQaV4AAdDb7Nt0ANEtwZLOXqRUCCCCAAAIIIIAAAggggAACCNRfQCtmJNgOOqjtkkvaHn208NFH Lb/4xZ5Zz2wIIIBA0woQgG7arqfhCCCAAAIIIIAAAggggAACCCBQRkDrNUc3Utz5iivaVq8uvPce cefobKREAIEGFyAA3eAdTPMQQAABBBBAAAEEEEAAAQQQQCCZwM6dhSgzoFtb26655ou488yZLaed lqw09kIAAQQaU4AAdGP2K61CAAEEEEAAAQQQQAABBBBAAIEKBebNK3z2WcknEFrc+bXXCu+80zJ9 OnHnCrHZHQEEGlaAAHTDdi0NQwABBBBAAAEEEEAAAQQQQACBSgTuuCNg/Y2jjmq7+eaCizt361ZJ CeyLAAIINL4AAejG72NaiAACCCCAAAIIIIAAAggggAACcQU0/Xn79q+mP1vc+Y039F/LP/5jgbhz XE/SI4BA0woQgG7arqfhCCCAAAIIIIAAAggggAACCCAQLLB9e2HUqD3Tn7t1a5s+/au481FHIYYA AgggEE+AAHQ8L1IjgAACCCCAAAIIIIAAAggggEDDC/z855rv3PLOO1pqo+WaawrEnRu+x2kgAghU T4AAdPVsyRkBBBBAAAEEEEAAAQQQQAABBHIpMHnynrhza2suK0+lEUAAgUwJEIDOVHdQGQQQQAAB BBBAAAEEEEAAAQQQQAABBBBAoHEECEA3Tl/SEgQQQAABBBBAAAEEEEAAAQQQQAABBBBAIFMCBKAz 1R1UBgEEEEAAAQQQQAABBBBAAAEEEEAAAQQQaByBGAHofiW2xsGgJQgggAACCCCAAAIIIIAAAggg gAACCCCAAALpCbRs27bN5bZ79+7OnTtXmPnWrVvbtWtXYSbsXhuBLVu29OzZszZlUQoCCCCAAAII IIAAAggggEDqAn36tK1Z06JsTzutbfXqPS/YEEAAgRwJrFu3rpXHfWavw9q3b59WpXbt2hVjBnRa pZIPAggggAACCCCAAAIIIIAAAggggAACCCCAQDMIEIBuhl6mjQgggAACCCCAAAIIIIAAAggggAAC CCCAQB0ECEDXAZ0iEUAAAQQQQAABBBBAAAEEEEAAAQQQQACBZhAgAN0MvUwbEUAAAQQQQAABBBBA AAEEEEAAAQQQQACBOggQgK4DOkUigAACCCCAAAIIIIAAAggggAACCCCAAALNIEAAuhl6mTYigAAC CCCAAAIIIIAAAggggAACCCCAAAJ1ECAAXQd0ikQAAQQQQAABBBBAAAEEEEAAAQQQQAABBJpBgAB0 M/QybUQAAQQQQAABBBBAAAEEEEAAAQQQQAABBOogQAC6DugUiQACCCCAAAIIIIAAAggggAACCCCA AAIINIMAAehm6GXaiAACCCCAAAIIIIAAAggggAACCCCAAAII1EGAAHQd0CkSAQQQQAABBBBAAAEE EEAAAQQQQAABBBBoBgEC0M3Qy7QRAQQQQAABBBBAAAEEEEAAAQQQQAABBBCogwAB6DqgUyQCCCCA AAIIIIAAAggggAACCCCAAAIIINAMAgSgm6GXaSMCCCCAAAIIIIAAAggggAACCCCAAAIIIFAHAQLQ dUCnSAQQQAABBBBAAAEEEEAAAQQQQAABBBBAoBkECEA3Qy/TRgQQQAABBBBAAAEEEEAAAQQQQAAB BBBAoA4CBKDrgE6RCCCAAAIIIIAAAggggAACCCCAAAIIIIBAMwgkCUD3+3JrBiDaiAACCCCAAAII IIAAAggggAACCCCAAAIIIJBMIEkAeuWXW7Ii2QsBBBBAAAEEEEAAAQQQQAABBBBAAAEEEECgGQSS BKCbwYU2IoAAAggggAACCCCAAAIIIIAAAggggAACCFQoQAC6QkB2RwABBBBAAAEEEEAAAQQQQAAB BBBAAAEEEAgWIADNyEAAAQQQQAABBBBAAAEEEEAAAQQQQAABBBCoigAB6KqwkikCCCCAAAIIIIAA AggggAACCCCAAAIIIIAAAWjGAAIIIIAAAggggAACCCCAAAIIIIAAAggggEBVBAhAV4WVTBFAAAEE EEAAAQQQQAABBBBAAAEEEEAAAQQIQDMGEEAAAQQQQAABBBBAAAEEEKinwKeffjp9+vQjjzyy5fPt gAMOuPbaa/VmPetE2QgggAACCKQkQAA6JUiyQQABBBBAAAEEEEAAAQQQQCC+wGuvvdba2jp69Gjt evnnW8eOHadNm6Y39af4+bEHAggggAAC2RIgAJ2t/qA2CCCAAAIIIIAAAggggAACzSOwdOnSfv36 7dixY8GCBW+99dbszze9mDJlit4cPHjwe++91zwatBQBBBBAoCEFkgeg33///YYUoVEIIIAAAggg gAACCCCAAAII1EBAE5wvueQSBZr/7d/+7YILLvCWOHz48O9///ubN29+6KGHalATikAAAQQQQKB6 ApEC0Io1T5o06ZprrtGiVHqt+7G6Qzt06FC9Qxi6en1DzggggAACCCCAAAIIIIAAAo0qoCWer7vu OkWfFWg+7bTTfM3ce++9BwwYoDefeOIJFoNu1DFAuxBAAIEmEYgUgFbEecuWLUcfffSf/vQnLUS1 aNEi/Q5IC1TpU1B/ahIpmokAAggggAACCCCAAAIIIIBAWgJr1qz593//d+WmqV0KNxdnq2cS6s13 3nln165daRVKPggggAACCNReIFIA+je/+c0NN9ygXwDdfffdmvL8ve99T691M1Zvrl+/vvaVpkQE EEAAAQQQQAABBBBAAAEEci3wyCOPqP5dunTp3r17SEM+/vjj7du357qlVB4BBBBAoMkFIgWgZdS1 a1f9X9FnbfY7IHvzr3/9a5ML0nwEEEAAAQQQQAABBBBAAAEEYglo9edly5Zpl169enXq1CnWviRG AAEEEEAgXwKRAtDHHHOMltpYu3atLbixceNGa6SWhP7bv/3bfDWY2iKAAAIIIIAAAggggAACCCBQ X4FVq1Zp9WfV4dvf/napmrz11lv1rSSlZ1Ng1qzCT3/atmRJ4bPPsllBaoUAAgj4BSIFoH/84x8v X7584sSJWnDj2muvVSRaDyHUpjfPPfdcUBFAAAEEEEAAAQQQQAABBBBAILrAb3/7WyXu2LFj3759 o+9FSgQkcMUVhTffLAwaVNh//7YhQ9oWLiQSzbhAAIGsC0QKQGtFqrlz506YMEH/P/XUUydPnqyQ tJ5DOGPGDLccR9YbSv0QQAABBBBAAAEEEEAAAQQQyIDAp59++pe//EUV2XfffQ866KBSNbIgNRsC xQK/+EXLXnu1ffZZy8KFLUOGfBWJ3rkTLQQQQCCLApEC0Kr4gQceqNCz/m+vL774Yj2H0BaGZkMA AQQQQAABBBBAAAEEEEAAgYgCmzZt2rBhgxIfdthh7du3D9wrYpA6YokkazCBo44q9O//VZs8kWjN jG6bN69AJLrBepzmIJB3gagB6FLttFWh2RBAAAEEEEAAAQQQQAABBBBAIIqApj/bAtCHHHLI3nvv HbjLrl273nnnnfAgdZSySNOoAjff3BLYtCVLWn76U82J3hOJ1mrR27c3KgDtQgCBPAlUGoBetGhR nppLXRFAAAEEEEAAAQQQQAABBBDIhkDIEwi3b9/+8ccfhweps9EIalEfgW7dCt26tYWUrUj0iBGF Tp0KffoQia5PH1EqAgg4gUgB6GtKb1AigAACCCCAAAIIIIAAAggggEB0gbfeessSH3nkkaX2crOk Q4LU0UskZUMKeFfhCGngmjVfRKJ79my7++7Cli0NiUGjEEAg0wKRAtDf+MY3Nm7cmOl2UDkEEEAA AQQQQAABBBBAAAEE8iPQsWNHLcFRqr4WpFaavn375qdN1LSmAmecEbwKR6lKvPBCy6hRWnm8cPzx RKJr2lMUhgACkQLQo0ePltTdQRuCCCCAAAIIIIAAAggggAACCCCQooCeQPjEE08ow27dunXt2jU8 508+SbFkssqTgB5FmGzbsOGLSPTRR7f94z8W3nwzWTbshQACCEQViBSAPvDAAwcPHhyYZan3o5ZP OgQQQAABBBBAAAEEEEAAAQSaSSBk5Q1j2LRp04YNG/RiwIABpZ5SaClXrCj89rdf2GmlhZaWAv81 j4DWd65we/PNlltuKRx9tP7bE4n+fNCxIYAAAukLRApAq9jhw4cHFl7q/fRrSo4IIIAAAggggAAC CCCAAAIINIGAfn68Y8eOLl26DB06NKS5ij4PGtS2e3e8dRiawI8mxhawSPTxx2uBjrZRo8KebRg7 a3ZAAAEECoWoAWisEEAAAQQQQAABBBBAAAEEEECgcoHu3bsruKwQs540WJzba6+9tmzZMr0/cuTI TqXnuFr0+bPPiD5X3iHk8IXAOee03Xxzi/5DBAEEEEhXoGXbtm0ux927d3fu3LnCArZu3dquXbsK M2H32ghs2bKlZ8+etSmLUhBAAAEEEEAAAQQQQAABBEzgJz/5yQMPPHDxxRf/8pe/9JnYn77//e8v WbKk1Pobvujz6ae3DR7cEhTNxruRBXbvbrv11kqDxXvt1XbOOYV/+IcW/X+vvRqZi7ZlVmDdunWt ra2ZrV7TVqx9+/ZptX3Xrl0EoNPCzGU+BKBz2W1UGgEEEEAAAQQQQAABBHIuoGnO/fr10yToBQsW XHDBBdYaPXvw5ptvnjZtWo8ePR577LFS059feKHQp89Xc5/792979NEWQoc5HxFJqq+HB2r55mQb cedkbuxVDQEC0NVQrTzPdAPQLMFReY+QAwIIIIAAAggggAACCCCAAAIxBI4//vh58+Z17NhxyJAh J510kp6upE1zABV91tznVatWlYo+6zFxAwYQfY5B3cBJdSsi7rbffm2XXKI7FoWPPmpZsKBF9z64 dRHXkPQIIJBAgAB0AjR2QQABBBBAAAEEEEAAAQQQQKAigbPOOkvz/i677LL169fP+XzTxGet/vz0 00+XWnlD0WfNfd6584tVF047jbnPFXVB3nd+8smoTwv0xp1/8QtW28h7z1N/BPInwBIc+euzFGvM EhwpYpIVAggggAACCCCAAAIIIFA9AV/0uVu3ttWrW/bbr3oFknOmBT77rNCp01d3IwLretBBbf37 f7G+c6YbQ+WaW4AlOLLZ/yzBkc1+oVYIIIAAAggggAACCCCAAAIIVEWA6HNVWPOc6axZBTcX3tcO xZ2vuEL3Jwrvvddi853ZEEAAgfoKsARHff0pHQEEEEAAAQQQQAABBBBAAIEwAaLPjI9igV/+0r/+ hjfuPHNmy2mnwYYAAghkRYAAdFZ6gnoggAACCCCAAAIIIIAAAggg4BMg+syQKBbQ9OcNG75YCry1 te2aa9rWrdsz35m4M6MFAQSyKUAAOpv9Qq0QQAABBBBAAAEEEEAAAQSaXYDoc7OPgKD2b9lSGDWq zeLOr71WeOedlunTW045BSoEEEAguwJJAtD9vtyy2yxqhgACCCCAAAIIIIAAAggggECeBYg+57n3 qlj3N98srFvXYnHnbt2qWBBZI4AAAmkJJAlAr/xyS6sS5IMAAggggAACCCCAAAIIIIAAAk6A6DOD oZRA//4F4s4MDwQQyJdAkgB0vlpIbRFAAAEEEEAAAQQQQAABBBDIkYDWWBg0qG3nzi8W+e3WrW31 6pb99stRC6gqAggggAACXwkQgGY0IIAAAggggAACCCCAAAIIIJAVAUWf+/Rp27Lli+jzUUcRfc5K 11APBBBAAIFkAgSgk7mxFwIIIIAAAggggAACCCCAAAIpC/iiz3rQ3BNPMPc5ZWSyQwABBBCosQAB 6BqDUxwCCCCAAAIIIIAAAggggAACAQLF0WetvNHaihUCCCCAAAL5FiAAne/+o/YIIIAAAggggAAC CCCAAAINIED0uQE6kSYggAACCAQKEIBmYCCAAAIIIIAAAggggAACCCBQTwGiz/XUp2wEEEAAgSoL EICuMjDZI4AAAggggAACCCCAAAIIIFBagOgzowMBBBBAoLEFCEA3dv/SOgQQQAABBBBAAAEEEEAA gewKEH3Obt9QMwQQQACBlAQIQKcESTYIIIAAAggggAACCCCAAAIIxBEg+hxHi7QIIIAAAnkVIACd 156j3ggggAACCCCAAAIIIIAAAvkV2Lmz0KdP25YtLdaE1ta21atbWlvz2yBqjgACCCCAQLAAAWhG BgIIIIAAAggggAACCCCAAAI1FfBFnw86iOhzTf0pDAEEEECglgIEoGupTVkIIIAAAggggAACCCCA AALNLmDR5w0bvpj7vN9+bU88wdznZh8VtB8BBBBoYAEC0A3cuTQNAQQQQAABBBBAAAEEEEAgWwLF 0WetvNGtW7YqSW0QQAABBBBIUYAAdIqYZIUAAggggAACCCCAAAIIIIBASQGizwyOagts2rTppJNO amlp0f/1uri4uXPnTp8+/dNPP612TcgfAQQQcAIEoBkMCCCAAAIIIIAAAggggAACCFRdgOhz1Ymb voDXXnvt6quvnj9//rZt23bs2DFixAhfoHnp0qWXXXbZvffeu2vXrqbXAgABBGonQAC6dtaUhAAC CCCAAAIIIIAAAggg0JwCRJ+bs99r2WrFmm+//fbbbruta9euVu4777zjCzS/9dZber9Xr16dOnWq Zd0oCwEEmlwgRgC6X4mtyQVpPgIIIIAAAggggAACCCCAAAIhAkSfGR41EFizZs1ee+11/PHHq6zt 27d//PHHvkIVoX7iiSf05re//e0a1IciEEAAAScQIwC9ssSGJgIIIIAAAggggAACCCCAAAIIBAoQ fWZg1EbgkUceOe+886ysVatWaQkO30xnzYbWnOiOHTv27du3NlWiFAQQQMAEYgSgIUMAAQQQQAAB BBBAAAEEEEAAgegCRJ+jW5GyEoH33ntP6z53795dmbiZzi4ebTm/8sormzdv3nfffQ866KBKymJf BBBAIK4AAei4YqRHAAEEEEAAAQQQQAABBBBAoLzAZ58Vhgxp27ChxZLutVfb6tUt3bqV35EUCMQV 0JrO+tW6rey8adOmDRs2dOnSxeLRbmMB6LiqpEcAgbQECECnJUk+CCCAAAIIIIAAAggggAACCHwh oOjzoEFtK1Z8FX1+9FGizwyPWgjcfffdWn9j5MiR3icNsgB0LegpAwEESggQgGZoIIAAAggggAAC CCCAAAIIIJCmQGD0uX//NIsgLwQCBRRo/stf/qI/HXnkkd4ELADNgEEAgToKEICuIz5FI4AAAggg gAACCCCAAAIINJoA0edG69FctafU+hssAJ2rbqSyCDSaAAHoRutR2oMAAggggAACCCCAAAIIIFAv AaLP9ZKnXBPQ9Getv3HYYYe1b9/ea8IC0IwQBBCoowAB6DriUzQCCCCAAAIIIIAAAggggEDjCBB9 bpy+zG1LLNB8yCGH7L333q4RLACd2/6k4gg0iAAB6AbpSJqBAAIIIIAAAggggAACCCBQRwGiz3XE p2ifwLe//W3vOywAzQhBAIH6ChCArq8/pSOAAAIIIIAAAggggAACCORegOhz7ruwURpgzx787W9/ 623Q2LFjN2/evO+++x500EGN0lDagQACeRIgAJ2n3qKuCCCAAAIIIIAAAggggAACWRMg+py1Hmnm +nTv3r1Lly4PPPDAwoUL5aBnEp5//vn6p1736tWrU6dOzYxD2xFAoF4CBKDrJU+5CCCAAAIIIIAA AggggAACjSAwZEjbihUtriWPPtrSv38jtIs25FFAIebXX3/9sssuGzJkSEtLy1lnnTVo0KAf/vCH aotvXY48to46I4BATgUIQOe046g2AggggAACCCCAAAIIIIBA/QV++tO2JUu+ij7/4hcFos/175Xm roEePzhnzpy2zzc9k/B73/vehg0bOnbs2Ldv3+aGofUIIFA3AQLQdaOnYAQQQAABBBBAAAEEEEAA gVwLKPo8b97Xos+XXJLrBlH5fAts3779mWee+fTTT73NeOWVV7QAdLdu3bp27Zrv5lF7BBDIrQAB 6Nx2HRVHAAEEEEAAAQQQQAABBBConwDR5/rZU3KAwGuvvXbssceeeuqps2fPdn9WMPruu+/W9Oe7 7rpLM6OBQwABBOoiQAC6LuwUigACCCCAAAIIIIAAAgggkGMBos857rwGrfqqVat27NjhW2pjzZo1 //7v/z5w4MDjjz++QdtNsxBAIAcCBKBz0ElUEQEEEEAAAQQQQAABBBBAIDsCRJ+z0xfUxCvQo0eP devWuViz5kRfcskl3//+9++77z6gEEAAgToKEICuIz5FI4AAAggggAACCCCAAAII5EyA6HPOOqxp qjt06FDNgNaKz9bihQsX9uvX7yc/+cmSJUtYfKNpRgENRSCjAkkC0DqF2ZbRNlEtBBBAAAEEEEAA AQQQQAABBKogQPS5CqhkmY5Ap06dVqxYMW3atJbPt1/+8peaDT116lSiz+n4kgsCCFQg0LJt2za3 ++7duzt37lxBbnt23bp1a7t27SrMhN1rI7Bly5aePXvWpixKQQABBBBAAAEEEEAAAQRyLUD0Odfd R+URQCCbArpT0trams26NXOt2rdvn1bzd+3alWQGdFrFkw8CCCCAAAIIIIAAAggggAACuRDwRZ9n zixcckkuKk4lEUAAAQQQqLMAAeg6dwDFI4AAAggggAACCCCAAAIIZFzgH/+xMG9ei6vkzTcXrrgi 41WmeggggAACCGRFgAB0VnqCeiCAAAIIIIAAAggggAACCGRQQNHnW275ql6KPusdNgQQQAABBBCI KEAAOiIUyRBAAAEEEEAAAQQQQAABBJpOgOhz03U5DUYAAQQQSFuAAHTaouSHAAIIIIAAAggggAAC CCDQEAJEnxuiG2kEAggggECdBQhA17kDKB4BBBBAAAEEEEAAAQQQQCCDAkSfM9gpVAkBBBBAII8C BKDz2GvUGQEEEEAAAQQQQAABBBBAoIoCRJ+riEvWCCCAAAJNJkAAusk6nOYigAACCCCAAAIIIIAA AgiEChB9ZoAggAACCCCQogAB6BQxyQoBBBBAAAEEEEAAAQQQQCDfAkSf891/1B4BBBBAIHsCUQPQ DzzwwNChQ/t9uQ0bNmz27Nnvv/9+9lpEjRBAAAEEEEAAAQQQQAABBBBIIuCLPo8d26Z32BBAAAEE EECgEoFIAWjFmhcvXvy9731vwoQJgwcPPuaYY3r06PGb3/xm3LhxxKAr0WdfBBBAAAEEEEAAAQQQ QACBjAjcfXfhllu+qssll7RNntySkbpRDQQQQAABBPIrECkAvXz58p/97GfDhw8/9dRTf/jDH/7n f/6nXj/00EOtra2KTee38dQcAQQQQAABBBBAAAEEEEAAAQnMm1cYNepr0edf/ILoM0MDAQQQQACB FAQiBaD/+te/du/e3Uo78MAD3azn888/f/369SnUgiwQQAABBBBAAAEEEEAAAQQQqJOAos8//SnR 5zrpUywCCCCAQKMLRApA/+3f/q3WgDYKvVAM2l537dpVselGJ6J9CCCAAAIIIIAAAggggAACDStA 9Llhu5aGIYAAAghkQyBSAPriiy/WGtB6CKGePfiv//qvWoXDVV7rQWejIdQCAQQQQAABBBBAAAEE EEAAgXgCRJ/jeZEaAQQQQACB+AIt27Ztc3vt3r27c+fOgZls2rRp1apV+tPRRx+tlaBDCtq6dWu7 du3i14Q96iCwZcuWnj171qFgikQAAQQQQAABBBBAAAEEqinw2WeFvfYqUwDR52r2AHkjgAACkQTW rVunh8xFSkqiGgq0b98+rdJ27doVaQa0ytNqG3rwoD2HMK3iyQcBBBBAAAEEEEAAAQQQQACB1AWW LCmsWUP0OXVXMkQAAQQQQCCJQNQAdKm8Z8+enaRY9kEAAQQQQAABBBBAAAEEEECgOgK33NK2YUNY 1sx9rg48uSKAAAIIIBAgUGkAetGiRbgigAACCCCAAAIIIIAAAgggkBEBTX/esKHlxRfbStXHF32+ 4IK2X/yiJSOVpxoIIIAAAgg0nkCkNaCvueaaUi3fuHHjypUrvX9lDegcjRLWgM5RZ1FVBBBAAAEE EEAAAQQQiCJw/PGa/tyy115t773Xst9+/j180ef+/dsefVSJo2RMGgQQQACB9AVYAzp90zRyrMMa 0N/4xjcUaE6j8uSBAAIIIIAAAggggAACCCCAQLUEbPqzcv/ss5aFC/2lrFhRGDHiq5nRRJ+r1Q3k iwACCCCAgEcg0gzo999/f+jQob6ZzpZJv379mAGd3xHFDOj89h01RwABBBBAAAEEEEAAgWIBm/5s 73fr1vbaa1+traHo86BBbQpM21+JPjN+EEAAgSwIMAM6C71QXIc6zIA+8MADBw8eHMhR6v1s2lEr BBBAAAEEEEAAAQQQQACBRhVw05+tgYpEu0nQRJ8btdNpFwIIIIBA9gWiPoRw+PDhgY0p9X72W04N EUAAAQQQQAABBBBAAAEEGkngllv8Dx4cNUpTngtEnxupl2kLAggggEDuBKIGoHPXMCqMAAIIIIAA AggggAACCCDQPAK+6c/W8O3bWwYPbmPljeYZBrQUAQQQQCCDAgSgM9gpVAkBBBBAAAEEEEAAAQQQ QCCeQPH0Z9t/2bIW1n2OR0lqBBBAAAEEUhUgAJ0qJ5khgAACCCCAAAIIIIAAAgjUXCBw+rOvFjx1 sObdQoEIIIAAAgjsESAAzThAAAEEEEAAAQQQQAABBBDIt0Cp6c/eVnXuXNhrr3w3k9ojgAACCCCQ RwEC0HnsNeqMAAIIIIAAAggggAACCCDwhUCU6c9K+s//3HL00W16ICEbAggggAACCNRSgAB0LbUp CwEEEEAAAQQQQAABBBBAIGWBKNOfrcg332wZMKAwYABh6JS7gOwQQAABBBAIESAAzfBAAAEEEEAA AQQQQAABBBDIq0DE6c/e5q1YsScM3alT26hRbdp9y5a8tp16I4AAAgggkAsBAtC56CYqiQACCCCA AAIIIIAAAggg4Bf47LOCgsjJXLZvb7n77pYhQ9p+/vO27duT5cFeCCCAAAIIIFBegAB0eSNSIIAA AggggAACCCCAAAIIZFBg1izNX25JVrG99mq75pq2d95pmT695aCDkuXBXggggAACCCBQXoAAdHkj UiCAAAIIIIAAAggggAACCGRNQNOf77gjyfRnQs9Z60rqgwACCCDQ2AJJAtD9vtwam4bWIYAAAggg gAACCCCAAAIIZFZA05+1jEas6hF6jsVFYgQQQAABBFIRSBKAXvnllkoNyAQBBBBAAAEEEEAAAQQQ QACBWAIJpj9fcknbG2+w4EYsZhIjgAACCCCQgkCSAHQKxZIFAggggAACCCCAAAIIIIAAAkkFYk1/ Vuj5nXcKv/hFS2tr0vLYDwEEEEAAAQSSChCATirHfggggAACCCCAAAIIIIAAAvUQiD79mdBzPfqH MhFAAAEEEPiaAAFoBgQCCCCAAAIIIIAAAggggECeBKJMfyb0nKcepa4IIIAAAg0tQAC6obuXxiGA AAIIIIAAAggggAACjSVQdvrzOee0vfYaC240Vq/TGgQQQACBPAsQgM5z71F3BBBAAAEEEEAAAQQQ QKDJBEKmP1vo+dFHW7p1azIUmosAAggggECGBQhAZ7hzqBoCCCCAAAIIIIAAAggggIBHoNT0Z0LP DBMEEEAAAQQyK0AAOrNdQ8UQQAABBBBAAAEEEEAAAQS+JlA8/ZnQM0MEAQQQQACBjAsQgM54B1E9 BBBAAAEEEEAAAQQQQACBPQK+6c+nnda2ejULbjA2EEAAAQQQyLoAAeis9xD1QwABBBBAAAEEEEAA AQQQkICb/myh59WrW047DRgEEEAAAQQQyLoAAeis9xD1QwABBBBAAAEEEEAAAQQQsOnPhJ4ZCQgg gAACCOROgAB07rqMCiOAAAIIIIAAAggggAACTSewYUNhwYIWZj03XcfTYAQQQACB/AsQgM5/H9IC BBBAAAEEEEAAAQQQQKDRBU45pcCCG43eybQPAQQQQKAxBQhAN2a/0ioEEEAAAQQQQAABBBBAAAEE EEAAAQQQQKDuAgSg694FVAABBBBAAAEEEEAAAQQQQAABBBBAAAEEEGhMAQLQjdmvtAoBBBBAAAEE EEAAAQQQQAABBBBAAAEEEKi7AAHouncBFUAAAQQQQAABBBBAAAEEEEAAAQQQQAABBBpToGXbtm2u Zbt37+7cuXOphvbr1y/wTytXrvS+v3Xr1nbt2jWmVsO1asuWLT179my4ZtEgBBBAAAEEEEAAAQQQ QAABBBBAAIEcCKxbt661tTUHFW2yKrZv3z6tFu/atSvGDGgFmgO3tGpDPggggAACCCCAAAIIIIAA AgjUUWDTpk0nnXRSS0vLAQccMHfuXKvJwoUL9U97U6/rWD2KRgABBBBAII8CMQLQeWwedUYAAQQQ QAABBBBAAAEEEEAgioCCy1dfffX8+fPb2truvffeyy677Cc/+YnefPTRRzVBT2+OGzfuqquueu21 16LkRhoEEEAAAQQQMAEC0IwEBBBAAAEEEEAAAQQQQACBZhdYunSpAs2PPPJI165dZXHWWWd9//vf f+CBBxRxHjt2rN5UgjFjxuzYsWPVqlXNjkX7EUAAAQQQiCNAADqOFmkRQAABBBBAAAEEEEAAAQQa TuC99977p3/6JwWa9957b1/jBg4cePzxx+vNt956S//v2LFj3759Gw6ABiGAAAIIIFBFAQLQVcQl awQQQAABBBBAAAEEEEAAgewLvPLKK0cffbQFmm3TE5PeeecdvTjvvPPsnWuvvVZx6g8++MCbLPtN o4YIIIAAAgjUXYAAdN27gAoggAACCCCAAAIIIIAAAgjUU0Arb7hAs9Vj+/btH3/8cZcuXbp37+5q dtBBB9WzlpSNAAIIIIBAPgUIQOez36g1AggggAACCCCAAAIIIIBASgK//OUvteizNzMt9Kzlng87 7LD27dunVAjZIIAAAggg0KQCBKCbtONpNgIIIIAAAggggAACCCCAQCmB3/72t/rTgAEDileFBg0B BBBAAAEEYgkQgI7FRWIEEEAAAQQQQAABBBBAAIEGF9Baz88++6waeeSRRzZ4U2keAggggAAC1Rcg AF19Y0pAAAEEEEAAAQQQQAABBBDIj0DgAtD5qT41RQABBBBAIFsCBKCz1R/UBgEEEEAAAQQQQAAB BBBAoL4CpRaA/slPfrJ06dL61o3SEUAAAQQQyJ0AAejcdRkVRgABBBBAAAEEEEAAAQQQSFPg0883 l2PgAtBal2Pbtm3du3dPs2DyQgABBBBAoAkECEA3QSfTRAQQQAABBBBAAAEEEEAAgRICU6dObd++ fWtr62uvvaYkpRaAfuihh/r379+pUycgEUAAAQQQQCCWAAHoWFwkRgABBBBAAAEEEEAAAQQQaBwB TXx+4okn1J599933oIMO0gsFmjdv3qwXb731lmunYtMvvfTS8OHDG6fltAQBBBBAAIFaCRCArpU0 5SCAAAIIIIAAAggggAACCGRMYO+99z7kkEO6dOmyaNEizW5euHDhjBkz1q5dq3f0YtOmTaqv3rzx xhvvvvtuJc5Y9akOAggggAACORAgAJ2DTqKKCCCAAAIIIIAAAggggAACVRK47777zjnnnBNOOKGl pUWPH3z99dd79+69YsWK73//+3/3d3+nN9evX//II4+w+EaV/MkWAQQQQKDhBVr0FAXXyN27d3fu 3LnCNm/durVdu3YVZsLutRHYsmVLz549a1MWpSCAAAIIIIAAAggggAACCCCAAAIIIOAVWLdunVbh xyRrAno6QlpV2rVrFzOg08IkHwQQQAABBBBAAAEEEEAAAQQQQAABBBBAAIGvCSQJQPf7csMSAQQQ QAABBBBAAAEEEEAAAQQQQAABBBBAAIFSAkkC0Cu/3GBFAAEEEEAAAQQQQAABBBBAAAEEEEAAAQQQ QCDNADSaCCCAAAIIIIAAAggggAACCCCAAAIIIIAAAgiUFUgyA7pspiRAAAEEEEAAAQQQQAABBBBA AAEEEEAAAQQQQIAANGMAAQQQQAABBBBAAAEEEEAAAQQQQAABBBBAoCoCBKCrwkqmCCCAAAIIIIAA AggggAACCCCAAAIIIIAAAgSgGQMIIIAAAggggAACCCCAAAIIIIAAAggggAACVREgAF0VVjJFAAEE EEAAAQQQQAABBBBAAAEEEEAAAQQQIADNGEAAAQQQQAABBBBAAAEEEEAAAQQQQAABBBCoigAB6Kqw kikCCCCAAAIIIIAAAggggAACCCCAAAIIIIAAAWjGAAIIIIAAAggggAACCCCAAAIIIIAAAggggEBV BAhAV4WVTBFAAAEEEEAAAQQQQAABBBBAAAEEEEAAAQSiBqAXLVo0bNiwfp5N/9SbCCKAAAIIIIAA AggggAACCCCAAAIIIIAAAgggECjQsm3bNveH3bt3d+7cuTjd9OnT16xZc9ppp+mv/+N//A8l+M// /M+tW7fam6NGjfLuovfbtWsHdy4EtmzZ0rNnz1xUlUoigAACCCCAAAIIIIAAAggggAACCDSYwLp1 61pbWxusUQ3QnPbt26fVil27dkUKQP/DP/zDlClTunbt6it406ZNY8aMeeyxxwhAp9UlNc6HAHSN wSkOAQQQQAABBBBAAAEEEEAAAQQQQMAJEIDO5mBINwAdaQmOv/71r8XRZ+noTf0pm0zUCgEEEEAA AQQQQAABBBBAAAEEEEAAAQQQQKC+ApEC0Mccc8ykSZM039lbV/1Tb+pP9W0ApSOAAAIIIIAAAggg gAACCCCAAAIIIIAAAghkUyDSEhyvvPLKzJkz//SnP/naoOjzlVde6ZsczRrQ2ezpwFqxBEeOOouq IoAAAggggAACCCCAAAIIIIAAAg0mwBIc2ezQdJfgiBSANgiFofXswXfffVevDz30UD2NsHv37sVG BKCzOW4IQOeoX6gqAggkE1i4cOGQIUNs32XLlp155pnJ8mEvBBBAAAEEEEAAAQQQQACB2ggQgK6N c9xS0g1A/3/XXnutq8H/+3//b9999y1VoYMPPliTnU/8fNML/TMw5SeffPLf/luklT3itpz0qQvs 3Lmzc+fOqWdLhggggEBdBI499tj//t//+9NPP63S9XE2cODAulSDQhFAAAEEEEAAAQQQQAABBCIK /PnPf95vv/0iJiZZzQT+5m/+Jq2y/u///b9RI8WLFi2a/fm2du1ab/H9+vVLqzbkgwACCCCAQIUC 119//YgRI5SJZkNXmBW7I4AAAggggAACCCCAAAIIIIBA5QKRAtAWel6/fv3y5csnTpw4ffr0ygsm BwQQQAABBKohMGPGjDPOOOOjjz7SZ1Y18idPBBBAAAEEEEAAAQQQQAABBBCILhApAK3v8BMmTJg7 d+5jjz324x//eM2aNZMmTYpeBikRQAABBBCopcD8+fO1WtRzzz1Xy0IpCwEEEEAAAQQQQAABBBBA AAEEigUiBaD/+te/nnrqqbbzxRdf/LOf/ez3v/89MWjGEwIIIIBANgU6duy4YsWKp556KpvVo1YI IIAAAggggAACCCCAAAIINI9ApAD0gQce+MorrziU7t27//znP9+yZQsx6OYZKLQUAQQQyJeAYtBa OSpfdaa2CCCAAAIIIIAAAggggAACCDSeQKQA9N///d/rIYTexiskPXnyZMWgG0+EFiGAAAK1FHj9 9ddHjhzZoUOHZ599tpbl1qWsHTt26NmAPXr06N+/f9wKCEpKRxxxhF7E3TcL6a2jW1pamqGjswBO HRBAAAEEEEAAAQQQQAABBDIiECkAfdNNNync7KuxxaC1NnRGWkI1EEAAgYgCd99daGkpvPpqxOTV SqZQrOKw3bp1mzlzpp6YV61ispHv5s2bx48f37Vr1yFDhrz88ssJKnXDDTdI6Y9//GPx55EvN6kq zqtNAWuVm6CsdHfRcxRcR6ebM7mZgIL7uquhHtf9CR1WdWRRTTTO3Qi0QXjBBRfoSc66+1LHilE0 AggggAACCCCAAAIIIFBHgUgB6FL1UwzarQ1dxzZQNAIIIBBLwH7R8dBDsXZKObFFo66++ur9998/ 5awzmd2bb745YMAAReKqXTvNL37yySetFAWsp0yZUu0Sw/NXffQsxP3226++1Wjs0od9vrW1tenJ k7rDUZdQrzrabjM8/PDDWqls2bJlz3y+jR07VndNrrjiCt19ufPOO+tSt8bufVqHAAIIIIAAAggg gAAC2ReoKACd/eZRQwQQQMAn8PTTheee2/PeP/9zPW20QrGisWeeeeZJJ51Uz3rUqmy1tFevXkOH Dk1c4B133KFg/eGHHz5u3LiQTEaNGqW/zpo16/zzz9cLzS6v75IdavWtt96qablNcqchcf9WsqNG hfXyCSecIGcdXJXklmBfRZZ79+6tOx833njj22+/rR63Aa/t+uuv11rkikQrW83iV5C6vgMyQevY BQEEEEAAAQQQQAABBBCoUIAAdIWA7I4AAjkTmDv3iwp/8klBa3HUZtO0x1KTf/v27VubOmShFMXj ElfjuOOO+/DDDxXd04tSmSjOq/U9FixYMHz4cL1WzNqifokLTXHHJrnTkKJY9KzU1zNmzFD6OXPm 2Itablra28aYbnso9BxYtEb+6tWrFRzX+OzTpw8x6Fp2EGUhgAACCCCAAAIIIIBA3QUIQNe9C6gA AgjUTmDr1sITT3xV3NefrlrFaqxcuXLnzp1VLICsCwVF+fXEAkWfXaxfk0+1EsJLL73Ec/+aYYAo DH3dddfVYJkXL6ZWfNYse71zxhln6LZHiLNunNjy5VoZ5txzz2UtjmYYk7QRAQQQQAABBBBAAAEE TIAANCMBAQSaSOAXvyho4rPbtBaHVuSo9qZIk+ZIVrsU8r///vsnTZrkiz9qJQTNPL333nvxaXiB tWvXhoeAUxfQjY3bbrvNstXNj7L5q3paLUTJtCo0z3Auy0UCBBBAAAEEEEAAAQQQaBgBAtAN05U0 BAEEygu49Tdc0uJ3yucSM8WFF16oOY8xdyJ5bAHNdw6c/aqZp5obGzs7dsibQO0X39AND0PSww8j Li+jOdq2S91XJ89b91JfBBBAAAEEEEAAAQQQyLEAAegcdx5VRwCBWAL/8i8FLcHRufPXdtKKHHqz SpvmPuuZY3o0WZXyJ9umErCVxJM9xU6LDmtH7c7KD2mNGZG6Q/u8886LmO0pp5ziUs6ePTviXiRD AAEEEEAAAQQQQAABBHItQAA6191H5RFAIIaAAtD9+xd+9KOv7aIVORYvjpFJ9KTLly8/+eSTXYhK L1q+3O68886QfDRdt0ePHkrboUMHrd0RHjHUIgCKKiql5a0dlXn4LspfsUhXGb1WIKySuKT2VQ4u T1VGVYo46Xjz5s1qo9VflRdaKRml1Hq7ShmiZ7kdccQR1jq90D/1pstTXK7h9sKbm177/hq9u70p fZ0ijcBFqL29YOV6M/H9Vf/UGiMPP/ywBpItJezdfF2grJRezXFt11PytKN2nzZtmu2oXWykKaW9 E70vbHflbwPVxqryidjp4YPfO56LB2c4WkjnukJtILma28DTO95xEqXff/WrX7lkxx57bJRdlMb7 CE0vl6/mvsHp+ytrmkfUJhkCCCCAAAIIIIAAAghkRIAAdEY6gmoggEB1BV59taAVnzVPcehQf0Ff RuRSrsAhhxwyb968Z555xvLVj/T12rbBgwcHFmYzpocMGfLyyy8rgRbu0O/0XXzQt4slPvvss/v0 6fP444/raXvnn3++dlSoUYFvTc8sLkJvKiar/Lt37241ufHGG/WMviuuuKJr164hwd8QGsXCtO+4 ceMGDRqkDFWN008/XYFOlVJ25WsF4MSiNtoSJar8wIEDfdVwcVItnqv1dkMWM1EMUWn2339/Y1fT tNKuMlcRLtKndRLa2tr0VyUrbpQW8fjggw9mzZpVyVBQq3v37m3NUVmqg17rHTn7sl2xYoUS3HHH HYHF6a/aV5V3f9Vj7qzavgdaSkxdMHfuXC1DrAzVBD2JUcVpJLi2X3311ZaPANVlqqR2cSNN7wf2 RamAsgaSdlf+w4YNU4naFBNXgFsZekOlpYZuYHsV/1UgWDmoEzWerQeVpwan8nE3SMSiBo4YMSIw E9Vkw4YNXjRfMtfMa6+91mouKzlraGmvWDHoV155xWW+zz77RB8zrnrqC3ecqiY6drzDUuNQA9Ky VZNt8Wgd46ptxOU+oleJlAgggAACCCCAAAIIIIBAVQUIQFeVl8wRQCArAvqxuxbf+F//q3DCCXvm QXs3LcFRjUnQmuqoOJELFXXs2NH+qa1Lly7FLp988olWi+7bt68CTN4gqeKYxXFAiz7r/5s2bdKT zZSnnranZBY8VQ6KSvsmNSvUpTf1J0Xobr31VquJXugZfQp7KRZWHPwt23kKfSq0qtmvvmpYsEzB 35DZyqqtIsUPPvigxUxdSNGFSq10uSm6N336dMuz1KaIqorzNU3/VHo1TWFN76RRNXzs2LGBWam4 Sh5kZ9VQW9Q662X9X6/1TqnQuQsyFtdH+3rXdmjfvr0paZC4xMpcHacuUGTWBpuaoEnErlvVdvXC UUcdpdil/nrWWWfp/0OHDvWul61MVHNlbrclLKW2wFsIitJqIKk5GmzOSi9c4F49pai6tksuuaTs ELIEylNhWQ11Xw9ae/W+Dg2XlRoYstyzjrtSC2LYFG/VXNm65uuFzSjX+1OmTIlYYSXz3lGIFRFW /V0pu3btcq/tgZkuBv3xxx+7P/35z3/WkesdV9HrSUoEEEAAAQQQQAABBBBAoO4CSQLQ/b7c6l57 KoAAAghEEVCIWU+hGzbsi7Tuhdv3kUeiZFPdNAq8KmancKQFLhXSUnDWilyyZImvbK3GoKicwrLe YJbSKA5oASxF05TGu9e5555roTfvIgBKoH+6cN5FF10UfS0OpVR65aA4sq8abo7nqlWrAtUUvFu7 dq1ipgq6KYGFFG0vBdp807eVRhouKlqcoYLLCvsqplzcNLeXe15c9XpRcV5VQ+HX4vDoxIkTKyxX c4GV81NPPeWdGGsRVeWs1vm6wNutmqqsfTVvWnNsDVObYtBWJfWFBphuIbjbEopHW7jfpkv7aq6J yRZM903k19izvdSDmqxd6pmQgQ4WF9b4L+5BS5/KQurbtm2zmu+7777eauiixv4ZawZ0NZ4s6us1 w9eBppnmOjpq/5TFCgctuyOAAAIIIIAAAggggAACJpAkAL3yyw1EBBBAIBcCmuCstZ5/+tMvKnvu uf5HET78cEFrdNR3u+eee3zRN81atSr5llxQQOr2229XoDlw3uVJJ51ke3mDvwop2loQLuzobawm gbqA44QJEyI6KKVicNqxuBpXXXWVxcG9c3W92QZGabUCg6XxTgt1e/mCht7cLLisoGdxzU/QjPfP t1QimCEy1ilKEBgoV3Q4sHoRqa11miq+fv167wRtzdi1MKgLoQZ2q95UbNeF+y2N6zX1hYaHL36t dVRK1U3rq9iffLvoHbdXLG2VbumLl6ZRu+y2RIV6VuGjjz7aFmnxLdnsfpEQq9rR+y5WSh2Mbghp CrnGlQ40Hbzqvlj5kBgBBBBAAAEEEEAAAQQQyI5AkgB0dmpPTRBAAIEoAlrlWYsKaAkOtxVPgn7o oSg5VTFN8TKygSt1qAa6Caiwo7bAB5d5H3voqqvVge11qbUCrrvuOksQ/TlyljJwvV2V8uGHHypg Wmp9ieLYpbJqbW1N4KtZq9bkbt26FYNo8q/Ls6qPbtN8c4sFDxgwIEErEuyi0KQmXNuOgZ5634Uy LTgeuIX3hVaGiV63ZD1oE/wVFy4e8HpHMXcNpFTCr2rp22+/rZFp8+4r3LzrNUf/3UCUQu+77z43 l1xrj6iXtTRHqS6OkiFpEEAAAQQQQAABBBBAAIH6ChCArq8/pSOAQNUFNP1ZS3D4Is5uNrQr/le/ qnpNEhfgC2+9++67ysqmxIZvVqJCtDb9OWQ75phj7K/eB6OFpNcqGRZvdVOME7eueMdYQU+tq2A5 lMNoi7VQb9zmPFLzZVxefPHFspX87ne/G6tbizP83e9+V6qUtKKuWldERbiZ+2UblWICHRqzZ8/W kzkT5Omt8BtvvJEgB+1y8MEHF++oWPPiL5el182V4pVJkpXFXggggAACCCCAAAIIIIBAvQQIQNdL nnIRQKBGAnPnFhRc/cEPvlacZkN/+aC1L95XkPruu2tUpbjFaLln7y6vfr5cSPTlAlyINqRcrU7g /hq4AoZvX5dmy5YtcZtTNn1I0LN4340bN9qbVZ3gXLbOvj4qm77yBFGUvNPqo3RrlFq51TCKI+Bu MMRaMcPuZGhucpTS00qj+ft6jKfm7+t2jov2xsq8e/fuLr0eEhh9X/f0Qk1zLvUrB63G4x7qOGfO nLRi/dErSUoEEEAAAQQQQAABBBBAIEUBAtApYpIVAghkTkChWi2dWrzghip63nn+2i5alLn6B1bI LQkd65lpllWpSFbiH/hrhYT6qn388cdWgVhBwPrWOdela0Ku1f/mm2/2NkRDy1Zl0bofvtXMo7RX k/RrE2Zdvny5pjxrURqtsKzlOPToxQS1VYt+9KMfuXb9x3/8R5Q22gHonl4Y8lxNpXSP4pTMlVde GTF/kiGAAAIIIIAAAggggAACGRQgAJ3BTqFKCCCQmoCt7DxqVKGlxf/f4MH+Up57rv6PIozScvdk Py0GHSV9+/btXbIoawVEWarC5amZvwni4FGqHTHNd77zHUtpSwnXfatZHPzQQw91jY3SBd5J7pUo KVy7bNkyrYCsrtcT86xoRUs1oVihVc191hLGsfJ3iylHHM+xMvclHjly5MCBA1Wipm+r8pVkJQdb qVmbezBj2Qy9bbz00ktLpdfCIIrmP/PMM4aj/PVO2cxJgAACCCCAAAIIIIAAAghkU4AAdDb7hVoh gEA6Av/8z4Vrr9XqwMH/3XKLv5Q770yn3Krmsu+++1r+d911V8ikUQUELZkiZS7G98QTTwTWzeUT +FDB4l28k0YXlZ46fuedd0aJjVbC5ULhCtK5SaPFGSryWNWauFhkzeLg3jWI3aoOpSTVrYknuRfn qYf4TZ48WXlqMr4armc/9unTRy8WLFigpwXGLcg1ZN68eaXqr/VVoj8es1QmGo322EYNlbiVDMzz nnvusfc1SVkTq6MMY9fGG2+8sdT6G2rsFVdc8eCDD+pWkP5v2Y4bNy5keEcpmjQIIIAAAggggAAC CCCAQL0ECEDXS55yEUCg6gJa0/mTTwpDh5YsqPhRhArPajHo4k1Zab6pplEfe2zh6aerXvPwAvr1 62cJ7Lf5gTFozZf0hrdGjBhhu5SaqulmRl+rgH20zS0gcMMNNwSGxvSmlq8tFWWLVkj5VN6JqOee e25glFk10ZPuItYk2UIQp59+uhNOHCiMFSJXc9xSy6VCt+5xjtG7tbx4oaBYsG5+KNaszZ79qLUs 9GayOcWDBg2yQrWseeA8X/WIlsuI/pRCtyqLry0ajfZOxJFQlkKBeHdkXX311WXTK0htS7crdj96 9OjA9BoDZ599ttY5UeZKoP8rVK0Xml0+bNiwZIOzbMVIgAACCCCAAAIIIIAAAghUVYAAdFV5yRwB BOomoDiylqjVkwZPOKFkHYofRaiA9c9/7k//L/+yZxEPC0zriXfnnptkpQ7vM9YqnMup8Jk3oKyZ zt7n7ylEpZmemkE5ZswY1xJFu2wStGLWgTE+mxmtuFj0GOJVV13l8tcEWG+jVAeVojevu+66GoyA SZMmWSlqnZrg49U/VROXxlK6hTseeeQRbw0V/rvwwgvdO9HjfV7t4kCh8gnJysWRfROZFci+/fbb rTKBz+jTQsb2V4U1A5/BuHTp0rjdWra/FEUdMmTI5ZdfnsokYhU3ePBgN0Nf41aj12ul4k4++WR1 qy9q7NB8U4818GyaszZfJFrDw973WRXTRX+g5YwZM+xHA8pcs+xD9NSbF110kXVHqXniarju6+hm xvXXX++y0irVVoTWPJkwYUJgEePHj9fC1vp/2e4jAQIIIIAAAggggAACCCBQewEC0LU3p0QEEKiF wOWX75n+/M1vlinLE+f5IuXUqf45zr///dcyUbbvvBO7CYpPWWBUAbK1a9e6/V/VcxI/355//nlf piEhy4kTJ7q1MhSW6t27t8JPikRrO+CAAzQlWTMovQE7xQrdb/kV4/NN0dU/b7vtNgUB586dG71h Wh/A5mZq0/RMBSU7dOjg6qBSNGV1+PDh3gxduTYP1LeVmrhqyUL+qqC5i8j7aqIqqWKqiS+w7hZE lp7qrCCmYo6K3yn25x6yp0IV79P7UcKR0p41a5ZVVXl27dpV3W09qMxVhIt+KhTuW1Cie/futqMi mFaW4uCKwyqQ7dql3Xt8vnnjreoCV1vNEfYNGGkrFFuqW11fBIa2Q7Rt3QlFxlVDw3Fbsqnf3sGp nDV6NYZtIKn7tGSzplcXryvt0BTVtZoIXLuoDmPHjjVPNV9c7oaEO2RGjRplzkosc+/NCaXXO8UH Y8hxoedwWjepOO0beNgqW90F0eAMiT7beFNHFzfWHZgqovj2ld7R8asd9f8Kb26FNJM/IYAAAggg gAACCCCAAAKJBQhAJ6ZjRwQQyKiAlsgYMKCwYsWe6un/ixeH1TMwlKw5zpr17La///uv5bDPPoXD DovRdhdDVCRUq+VqLVeFj21/haW0NIS91lRc7woMCmN5Zzv6pi0rZqdJlN71mhV+UlTXAruKC3tn UFr++i2/PTtOr7t162axTou6KjSmrFavXu1d2TlKCzU308WglV7xNVcHTeScP3++NxO1ztsKX4tU Ezdx1UehTCyWarlpIYXipSo0EdU5e2tij8Xz1UQJBOhCt6qzopwK4quIxYsXexEUztPc8IMPPjiK hqLtLk+LgyuQqh5X5loBw60goWnODz30kPeRgG5+uvZSNbSL1lNetWqVutit920VUD6aDuytjDra At8aAPqTC0/rhRYkKdWtNkXd8imeFO/ti0BtE1akWLX1bhpXqryixqXisKUYNTi1frSbB61kNpAs YquRWTzb2otmNRG4bgNoJLhStLtbpllv3vLlou92z0ZVVYVbW1vl7JbwVmcpZfHhEz4AVKgOLmWi IaR7Dzqm7JaGNgXHddvAstXwULQ6cOa4ekRoNsiLn2O5a9cuVwE1U30XfW5+lKFLGgQQQAABBBBA AAEEEECgqgIt27ZtcwXs3r27s36RXtm2devWdu3aVZYHe9dIYMuWLT179qxRYRSDQE0EtOyEpjAX b1rZeMqUr73dq1fhuefC6vTd7+qn+l8k0BrQ06btWYXjmGMKev2DH8RojIWSFcpUOExBUkWfLQKl +FdgLlpRVxM5A+cIP/PMM5r06t1L2Wr9X0us+J0m8GplDF8ab3pV5v7771eEVzE4t8s555wTfeWN 4joryqaIqjWwVB0UhlOUsHhfheS0GoaigcV/UuBYkcFwKN9eqsm9996rmL5qoj8pB80LDmmaAnla y1gRWFVbybSMhk0bV9eU3bfUCPBpKFsFphXUVp8KXxFkLeFdHIJUhF2P9bMVuhVyVTKrttw019hl UqpQReTVrWp4lG6tpC9UAVVVU7OtoJAtfKpv4I7WCiHYbPGyXaD0uv9RCk3H2qWXXupbuEO9o+nP VnndI9HdILvfoNFrC2ho9nTc6LO3LYo7a9kTRZmdj6LSotAhFtjvbl/f2cB7pJfqL50obHeNK60b o5OA3WtJa2mU8P7lrwgggAACCCCAAAIIpCWwbt06zQtJKzfySUugffv2aWWlKTUEoNPCzGU+BKBz 2W1UGgEEEKirgGK1CtkPGDBg48aN3sU6tJ7Mzp07FQ+18KumZvvWYKlrrSkcAQQQQAABBBBAAAEE sihAADqLvVIoEIDOZr/kslYEoHPZbVQaAQQQqJ+Aos+aemyT00ttSqDJ+MUPhKxfrSkZAQQQQAAB BBBAAAEEMipAADqbHZNuAJo1oLPZy9QKAQQQQACBzAlo0RKtU3z11VeH10wLX+ipmCeccELmGkCF EEAAAQQQQAABBBBAAAEEai5AALrm5BSIAAIIIIBADgU0r1mLJqviRx11VHj1tQqHnrWo1b1z2Eqq jAACCCCAAAIIIIAAAgggkLIAAeiUQckOAQQQQACBhhRYuXKlPd1xypQpCjGXaqP+pCcu6sGJIQ/D bEgfGoUAAggggAACCCCAAAIIIBAoEOMhhHqAe2AW+kbqfX/r1q3t2rWDOxcCrAGdi26ikggggEAW BDQDWss6WwxaDyEcMWLEd7/73X322efggw/WmhvPPvvsJ5988txzz2mNDkWfZ8yYkYU6UwcEEEAA AQQQQAABBBDIuABrQGezg9JdAzpGADoiBwHoiFBZSEYAOgu9QB0QQACBvAi8/vrrw4YNe/nll0tV WIHpyZMnDx8+PC8top4IIIAAAggggAACCCBQXwEC0PX1L1V6ugFoluDIZi9TKwQQQAABBDIncNxx x61fv37ZsmWa/qzZ0K5+hx9++Pnnn79gwYJNmzYRfc5ct1EhBBBAAAEEEEAAAQQQQKCuAsyArit/ vQtnBnS9e4DyEUAAAQQQQAABBBBAAAEEEEAAgeYVYAZ0NvueGdDZ7BdqhQACCCCAAAIIIIAAAggg gAACCCCAAAIIIPA1AZbgYEAggAACCCCAAAIIIIAAAggggAACCCCAAAIIVEWAAHRVWMkUAQQQQAAB BBBAAAEEEEAAAQQQQAABBBBAgAA0YwABBBBAAAEEEEAAAQQQQAABBBBAAAEEEECgKgIEoKvCSqYI IIAAAggggAACCCCAAAIIIIAAAggggAACBKAZAwgggAACCCCAAAIIIIAAAggggAACCCCAAAJVESAA XRVWMkUAAQQQQAABBBBAAAEEEEAAAQQQQAABBBAgAM0YQAABBBBAAAEEEEAAAQQQQAABBBBAAAEE EKiKAAHoqrCSKQIIIIBALQUWLlzY8uW2fPnyWhZNWQgggAACCCCAAAIIIIAAAgggECJAAJrhgQAC CCCQe4ELLrjgjjvusGYsXbo09+2hAQgggAACCCCAAAIIIIAAAgg0igAB6EbpSdqBAAIINLfA9ddf P2LECBloNnRzS9B6BBBAAAEEEEAAAQQQQAABBDIkQAA6Q51BVRBAAAEEKhGYMWPGGWec8dFHH7EK RyWM7IsAAggggAACCCCAAAIIIIBAigIEoFPEJCsEEEAAgToLzJ8//8QTT3zuuefqXA+KRwABBBBA AAEEEEAAAQQQQACBzwUIQDMQEEAAAQQaR6Bjx44rVqx46qmnGqdJtAQBBBBAAAEEEEAAAQQQQACB PAsQgM5z71F3BBBAAIEiAcWg169fDwwCCCCAAAIIIIAAAggggAACCGRBIEkAut+XWxYaQB0QQACB nAq8/vrrI0eO7NChw7PPPpvTJkSv9o4dO/RswB49evTv3z/6XpZSUFI64ogj9CLuvqRHAAEEEEAA AQQQQAABBBBAAIH6CiQJQK/8cqtv1SkdAQQQCBRoaSlE/O/QQwu9ehWGDy88/XRNLRWKVRy2W7du M2fO1BPzalp2zQvbvHnz+PHju3btOmTIkJdffjlB+TfccIOU/vjHP06ePDl8d6m2fL4pYK1yE5RV 4S66l2AV0KZWV5hbpnbXoNU9ALVLdxHqeydAT5jUnRtVw1GrYnpHNcyUGJVBAAEEEEAAAQQQQAAB BBAwgSQBaOwQQACBLAu0tRXefbdwyy0BddSf9N/KlXv+us8+ha1bC3pY3Zw5hX79CgMG7PlnDTbN BVYpV1999f7771+D4upexJtvvjlgwIALLrig2jVR8PfJJ5+0UhSwnjJlSrVLLM5/0qRJ7s3bbrut LkHwarRag1b3DxYvXvzBBx/IdtiwYdUopWyeFgQfOHCgllg577zznvl8W7Zs2fnnn69Vv1VD/ZUw dFlGEiCAAAIIIIAAAggggAACNRYgAF1jcIpDAIFaCHTuXPjZzwrf/W5wWT/4wZ6//u53BSVz24oV e2LQNdi0QrGisWeeeeZJJ51Ug+LqXoRa2qtXr6FDhyauyR133KFg/eGHHz5u3LiQTEaNGqW/zpo1 S+FIvdDs8hpP1NXMXEXATzzxxAULFtjdhRtvvDFxqzO1owatWvTGG2/ohYK86osaV08RcB01CjF/ +OGH4lUA+vrrr9e40qYBduutt7799tvqek2TVxqltNs8bAgggAACCCCAAAIIIIAAAlkQIACdhV6g DgggUAcBRZ+nT/9auRs3FsaMSbkmFjgLzLRv374pF5bh7BQoTFy74447TmFHRRj1olQmmveq9T0U mhw+fLheK2atlFq7I3GhCXbUrHZFn1esWKEeX716tV4//PDDDbPAt7pA7dKc7pdeein8TkACuvBd dBBpcRVhKplgSx1Q6noNAKVRSqUnBp16R5AhAggggAACCCCAAAIIIJBMgAB0Mjf2QgCBRhA499w9 C3F4t1/9KuV2ac38nTt3ppwp2X1dQKHGm266ScFHF5rU9FitzKBQac3iv7Nnz9YcYUWfNUdYtVOs XK81F9u7KEcD9JsWNlEIOOROQDXaqGiyrR6u+wrhRWsA2Px3pb/yyiurURnyRAABBBBAAAEEEEAA AQQQiCtAADquGOkRQKChBL71ra81R8tAp7gStAKjejZaQ3llsjH333+/4ry+ibFamUGh0nvvvbcG VVZHP/rooy76bCUqEq252Jrn3mCrEtc4+nznnXda9Fnx/UsvvbRsb2rpbUujedANJl+27SRAAAEE EEAAAQQQQAABBLIpQAA6m/1CrRBAoG4C77+fWtEXXnihntiWWnZkVEJA850Dl2VQqLQ2IUjFmn3R Z1fTUnXLaWfOmDGjljVXZP/222+3EkeMGGGzy8O3Ll262CRobdz+KafF3xFAAAEEEEAAAQQQQACB WggQgK6FMmUggEBmBZ577mtV08LQJ5yQQmVt1Vo9ki6FvMgCgWYVWLRokbuFMyDyQ0L79OljYNq3 NncgmrV/aDcCCCCAAAIIIIAAAgggEEmAAHQkJhIhgEBDCtx9t79Zw4al0NDly5effPLJLvqsFy1f blpPIKQABct69OihtB06dNDkzfCnqGl1Y037VUrLWzsq8/BdlL/C4q4yeq2Viyt5Vpv2VQ4uT1VG VYoY8tPj7NRGq78qL7RSMko5fvx4pQzRs9yOOOIIa51e6J960+UpLtdwe+HNTa99f407DqyS1n2u R/SOtw7ePNVe1VAp3SrVkizV+14rNS18FIXXPEqX+SjUvyGMgats601vdyjDZINt7ty5ruijjz46 Yqccc8wxLuWSJUvsdfEAsGZa/Yv/GrEskiGAAAIIIIAAAggggAACCJQVIABdlogECCDQmAJPP124 +eavNe3yyws/+1kKjT3kkEPmzZv3zDPPWF4nnniiXts2ePDgwAJsxvSQIUNsuVvN3Jw5c6Y38Ofd yxKfffbZmun5+OOP62l7WnNAO95www0KfL/++uvFRehNBS6Vf/fu3a0mN954o57Rd8UVV3Tt2jUk +BvCoZid9h03btygQYOUoapx+umna+FdlVJ26QMFqcWiNtr8VlV+4MCBvmqomRaRP/zww7Wwb8hi JorzKo3WCDZ2Ne2Pf/yjMlcRLhreq1evtrY2/VXJihulhTI++OCDWbNmJet+15xrr71WpWjTExFV B1VbdfDGoPVa4WP1hdqrGlpxaqmaqb7w9b7dG/BZKVt1dFnhwIZE7DLVX6Wo5sWZGKP6OpDR0qs7 evfuvX79enWHEgtWDw/UbRg1sNSQLsVuILZFWX/DUnpD1U899ZS9qZoXd/GGDRv0vv1Vry2laquU parE+wgggAACCCCAAAIIIIAAAnEFCEDHFSM9AgjkXmDx4sKYMYVzzy188skXbdEUz0WLCrNnp9M0 LT2seJYFtrQpcGb/1KYFaovL+OSTT7RatJ5Wp6ifN0iq6FvxbGKLPuv/mzZtGj58uPLU0/aUzIKn ykFRad+kZkWf9ab+pBDbrbfeajXRCz2jT2FEBXaLg79lIRQsVpBRs5J91VAgWPsqtBoyS1e1VWjy wQcftOik1va14q6++mpvuXLbZ599pk+fbnmW2hSKVXG+plkwUU1TNNw7RVcNHzt2bGBWKk6eZRte nMCmJ6ssNcQtRa0XkydPtjpMmTLFu9d3vvOde+65x71jvX/eeeeJwtf7eriirG666SatvKy/euOn anLgnYaQ+sfqMg1UyZfKTUPupJNOCvyrSrHHAN5yyy12CAhW8X1blzlwSJcqxdvAM844I3rXeEPV 3vsW1sW6N+Cy2rVrl3v9wgsv6LX+qtpGD3ZHrxUpEUAAAQQQQAABBBBAAIGmFag0AK2fDDetHQ1H AIHcCbS0FPSfZiFPnfpF9FmLPt9yS2HOnD3x6HptCrxq0qXCXhaeVthOwVmrjFtAwNVNQUlF8RQc 9MXIFFmzSamKuCmNty3nnnuuhUcVGfe+r3+6Z8pddNFF0dfiUEqlV1aKI/uq4abNrlq1KtBT067X rl2rR/YpiKkE2l11sL0UIvcFVZVGGu6ZcsUZKrisUKxiysVNc3tNmjSpqj27bds2i3Luu+++3oL6 9etn//TOgFYX2z0DB6Vg9Pz5813Q09v7ev6erF588UWFswVl8VPN77ZsY60wXkmXxdL73e9+Z+l1 88C74znnnGP/fPfddyNm6I0OR9wlSjJhunse+hmBDXsNPM3ll23g0yyjZEsaBBBAAAEEEEAAAQQQ QACBUgKVBqD1gCBwEUAAgbwItLUV9N/KlXuCzgo9a9u6dc9CHIceWrjggoIW5ajLphCkL3561FFH WU127tzprZKCZQpKKtDspld7/+ompXqDv5pCq8Cukg0dOrS4dQq32fxihVAnTJgQsflKqfTasbga V111lcXBNaE7MDft5aLeLoEWoLDXgTFHX2DXm60FlwOnx57w5dMkYwVqIwp4k2nBB1sA5Nhjj/W+ 72a7B1bABe41wdkXxLfQvHWKrHx/dc/ie/XVV6PXtpIui16KUmp+tygEcvDBB3t3/OY3v2n/LHVn IlYpFSaeOHGiG/ZXXnmlDqthw4bp8NHPAirMmd0RQAABBBBAAAEEEEAAAQSKBSIFoK8pvWGKAAII 5E7gBz/Ys9bzc88VPl8V4Ivt4YcLmrFa/FjCGrTON1dUJQau1KH3V65cqaCkNt9j4uyf3sceumor vmmvA2PWev+6666zBBEfHuhSlloj+MMPP9RSEprSG0gXuLhBa2trAmfNLLYmd+vWrRhECyW7PAMf lJegxFItevvtt9VqFzhOK+fwfHw3J8ITW+cm67JYzdEwE4VASo3h6Lm1b9/eJY4+PT9K/hqEi7UQ z+ebVi3XEig6pjQPPcq+pEEAAQQQQAABBBBAAAEEEIgrECkA/Y1vfGPjxo1xsyY9AgggkGUBzYC+ 664v5kG7eo4aVbd50IFWvribLV+gCb/2pLuQzXJTiNamP4dsxxxzjP1VMbgoyworja044aYYp9jL WhA5em5a+8ISl8NoKxV8j15WrJRi1/pUetJgrL2ql7iqXVa22ipdjyXUYhdlU/oSeH8W4H0aYax8 Si0grszdMyd1G6N4MZlYpZAYAQQQQAABBBBAAAEEEEAgRCBSAHr06NHK4u6gDVwEEEAgvwKKQX9+ evvapuWhs7P54m626kL0NSVciDakRVpBwv01yqq7Ls2WLVtSh3IrCEfJ2d0ZreoE5yg1cWk00ViP iNREY90qcHNsY+VQjcRV7bJSFda9E4vCawnyQw89tHjdlSgt9U7Z9i6lHb6v9z7K6aefXiqxFtR2 C4Xfe++9UepDGgQQQAABBBBAAAEEEEAAgQQCkQLQBx544GA9tCtoK/V+gqqwCwIIIFB7geJnD65Y UftaRC3RrboQPRjnsi61iEHgmhhRKrR+/fooyaqX5uOPP7bM//znP1evlIg5L1++XMFWLXhyySWX aA0KrSbsW9c7Yj5VTVazLrvzzju7du366KOPamaxluNQqNetAR2rgVqa2aV/8803I+77l7/8xaU8 66yzSu2lI8L9PkALcfBQ5Yi8JEMAAQQQQAABBBBAAAEE4gpECkArU317DMy61Ptx60F6BBBAoC4C 9ijCvGzuyX5aDDpKnb2r6L7xxhtld4myVIXLU7OzE8TBy9YhegI9784SL1myJPpe1Ug5cuTIgQMH 6uF7L774op7rWI0iKsmzll2mqK4eKakFuOWwYsWKKCMqpGn9tC77l9vSpUsjIriUWn8jZGFuPX5Q GS5btsyyveKKK6IsQROxDiRDAAEEEEAAAQQQQAABBBBwAlED0JAhgAACTSKwzz7Zbei+++5rlbvr rrtCHsumVSAsmSbhKipqr5944onAhrl8Ap9QV7yLd2LvokWLSmFpDmy1w9MurqrpqyGhQ0WHq1oT tXTmzJlyUDUSTyev6pirZZfpgX66M6HIb7I1N3wOepLhjTfeaG8KOcqjCJXGPU7znnvuCRmfTz31 lLpMEWpXhCZcRymiqp1F5ggggAACCCCAAAIIIIBA4wlEDUAryqBfp2pbu3atV8E7O6nxdGgRAgg0 vMDixf4mDhjwtXfuvrtw6KGFlpbCscfW//mE7pSrpQM0fzMwWKYTtcJ2rg0jRoyw14q1Bfammxl9 7bXXRuxut3KuJroGRn715pw5c7zViJhzrGSKq7pHzGmh4cAos2qiOGPEmiQLPqqlVu2IpcRqY1qJ U++yQCt1gS1QnuIDGPUUCndrZMKECWVBpk2bZg/J1MgvNf1Z66Vo6D7++OPWZVovxYpQ6DxKEWXr QAIEEEAAAQQQQAABBBBAAAGvQKQAtIWetXakvrNNnDhx+vTpICKAAAKNIfDII19rh6Y/X3/9V+/8 y78URo0qbN26552NGwtaMPrzpwDG27QGrtvBzc2Ml8WXqRUv8waUNdPZ+/w9xQQ1G1crCYwZM8bl r/idTYJWzDpwlVubGa0AXPS1I6666iqXf58+fbyNskfP6c3rrrsuWRtj7TVp0iRLr9apCT5e/VM1 cWkspVu445Gv972Cp5q960qPHox26wj7noVY/GjEOj4sMUGXudUzFFP2aui1JpW7Vn/yyScOzT30 8qWXXvIBPv/8896e1V8jrnehSeW6d2JjWJOgw48g/fW2225TSh0mpaZgq9yLLrpo1qxZ3uVByhah CusAUWC9wkM41vAmMQIIIIAAAggggAACCCDQGAKRAtCKO2tO0Ny5cx977LEf//jHa9as8X2fbwwL WoEAAs0moNnN3mnBij7fckvhhBO+Yvj9779GolDbO+/ERlKozoJWvh+RvPplMNsXm1PKkOin7gK6 CaGasNm7d28FxRSJ1nbAAQdoXucdd9zhnYqr+N2DDz5olS5e5VbBOAXsFN3TGT56wxS5c6sWaLbp kCFDOnTo4OqgUk466STfEwJctNFmyPo29zjBwDqE/FUxQReR99VEVVLFVBNfYP3oo4+2UqSnOusD TnHh8ePHn3766aJzFdCnnt6PEjJ23TFq1ChLr8YqROv9oFQpesfb0dED3NH7JSRlgi5Tbq5pJ598 ssawWqcxrNennnqqYK24m2++We+rgXrtbNUXmqFvc9L1JzmvWrXK0ut+jNLrnV27dkVsmsbzpk2b rDLq01JPC9TdF/1VaUKiz2LXOhvF41NFTJ482eqjnioOjms8KEitY1lFVHVFl4gmJEMAAQQQQAAB BBBAAAEEciQQKQD917/+Vd82rVUXX3zxz372s9///vfEoHPUzVQVgWYT0Jzlf/qnwnPP+dvtZgZr 5Q09K06zm9323e8W9OY113xtl7//+6/9UxHqww6LYeliowpatbS0jBs3TuFj219ROS0NYa81Fdcb 0lKMzLsOgC/cpoCynu3mXa9ZQTFFdS2wq7jw9d4p3J/nr4UI9KQ1m0ParVs3xdcstKqoqyYIK6vV q1d7lwmO0kKtWuBi0EqvgKOrg1Z7mD9/vjcTtc7bCl+LVBNbQ7mYQu8oFOj+qsUuimN/mujqnL01 UZXOOOMMX02UQIAu0Kw66+GBCuKriMWLF3sRFG/V3PCDDz64rMYtumvx+Wb3A9TRQm5tbVU3uRVC VIoSuK6RgBLbXvfee69vfrH6xRWqlN6/qvkKc9tfVXkL+0bcYnWZ5el+8GSBV7VOdxf06e+N6ash Dz300D6fL50uWzcqFK5V86Wh6cZXX321m4+srJSP1nuJ9XxC5ayfYanjNIxVB910UbjZhrEQJKZ3 dPdFJWqol5r7LD0FvlVhkRbfAHD3OTRydFzEso3YBSRDAAEEEEAAAQQQQAABBJpToMX9YFbt3717 d+fOnYshhg4dqu+K3bt3d396//33FUnRF+zf/OY3K1eu9O6ydevWdu3aNadm7lq9ZcuWnj175q7a VBiBcAGt1xxx0wlP6zufckpBD+37wQ+Cd9Is6WnT9qzCccwxBb0ulSxwZwslK5SpkJaCpIo+20Pq FJULTN/W1qYAWeAc4WeeecYXsFO28+bNs8SKymkCr5ZZCAnqqTL333+/gt0W+rRdzjnnnOgrbxTX WeE/BR+tgaXqoEChIoPF+yqYqNUwFIss/pMCx4rehkP59lJNFMlVTN/W/1UOl1xySUjTFNjVgxwV DFW1lUyLlti0cXVN2X0DHRQXNljF3/X5aLFsySjcrxdjx4616LPqGdLkECvtXmpsaNhEHPBWgbJd 5s1N6b1Nc2NMldFcZi20MnjwYN+jF322btgrTKzp9ooR69mApVZnLtsQDWNddSxZskTabhkQ3UTp 0aPHWWedFZJtsbzXLdDWjUPVSjdCtM64SlSEXaH8svUkAQIIIIAAAggggAACCEQUWLdunQKMEROT rGYC7du3T6ss/f41UgBa053+67/+y/061Yq3GPSf/vQnAtBp9Uft8yEAXXtzSkQAAQQQQAABBBBA AAEEEEAAAQQQMAEC0NkcCXUIQJeCUAz6jTfecKtzWDJmQGdz3ATWigB0jjqLqiKAAAIIIIAAAggg gAACCCCAAAINJkAAOpsdmm4AOtIa0KUgDjzwQF/0OZtk1AoBBBBAAAEEEEAAAQQQQAABBBBAAAEE EECg9gIVBaBrX11KRAABBBBAAAEEEEAAAQQQQAABBBBAAAEEEMiLAAHovPQU9UQAAQQQQAABBBBA AAEEEEAAAQQQQAABBHImQAA6Zx1GdRFAAAEEEEAAAQQQQAABBBBAAAEEEEAAgbwIEIDOS09RTwQQ QAABBBBAAAEEEEAAAQQQQAABBBBAIGcCBKBz1mFUFwEEEEAAAQQQQAABBBBAAAEEEEAAAQQQyIsA Aei89BT1RAABBBBAAAEEEEAAAQQQQAABBBBAAAEEciZAADpnHUZ1EUAAAQQQQAABBBBAAAEEEEAA AQQQQACBvAgQgM5LT1FPBBBAAAEEEEAAAQQQQAABBBBAAAEEEEAgZwIEoHPWYVQXAQQQQAABBBBA AAEEEEAAAQQQQAABBBDIi0CSAHS/L7e8NJJ6IoAAAggggAACCCCAAAIIIIAAAggggAACCNReIEkA euWXW+2rS4kIIIAAAggggAACCCCAAAIIIIAAAggggAACeRFIEoDOS9uoJwIIIIAAAggggAACCCCA AAIIIIAAAggggEAdBQhA1xGfohFAAAEEEEAAAQQQQAABBBBAAAEEEEAAgUYWIADdyL1L2xBAAIGm Eli4cGHLl9vy5cubqu00tqkENMybqr00FgEEEEAAAQQQQAABBHItQAA6191H5RFAAAEEvhK44IIL 7rjjDvv30qVLoUEAAQQQQAABBBBAAAEEEEAAgboLEICuexdQAQQQQACB1ASuv/76ESNGKDvNhk4t UzJCAAEEEEAAAQQQQAABBBBAAIGkAgSgk8qxHwIIIIBAJgVmzJhxxhlnfPTRR6zCkcn+oVIIIIAA AggggAACCCCAAALNJUAAurn6m9YigAACzSAwf/78E0888bnnnmuGxtJGBBBAAAEEEEAAAQQQQAAB BLIsQAA6y71D3RBAAAEEkgh07NhxxYoVTz31VJKd2QcBBBBAAAEEEEAAAQQQQAABBNITIACdniU5 IYAAAghkRkAx6PXr12emOlQEAQQQQAABBBBAAAEEEEAAgSYVIADdpB1PsxFAICMCr7/++siRIzt0 6PDss89mpErVq8aOHTv0bMAePXr0798/bimCktIRRxyhF3H3zUJ66+iWlpZm6OgsgFMHBBBAAAEE EEAAAQQQQACBjAgQgM5IR1ANBBCohcC//Eth+PBCr16FlpYv/jv00MKAAYW77y5s3fpVBRYvLowZ U/X6KBSrOGy3bt1mzpypJ+ZVvby6FrB58+bx48d37dp1yJAhL7/8coK63HDDDVL64x//OHny5PDd pao4rzYFrFVugrLS3UXPQnQdnW7O5GYCCu7rroZ6XPcndFjVkUU10Th3I9AG4QUXXDB79mzdfalj xSgaAQQQQAABBBBAAAEEEKijAAHoOuJTNAII1E5AAWXFmi+9tDBnTuHddwu33FJYubLQ1rbn9a23 7qnGd79buOCCwtNP74lEz51b9YpZNOrqq6/ef//9q15YBgp48803BwwYoEhcteui+cVPPvmklaKA 9ZQpU6pdYnj+qo+ehbjffvvVtxqNXfqwz7e2tjY9eVJ3OOoS6lVH222Ghx9+uHv37suWLXvm823s 2LG6a3LFFVfo7sudd95Zl7o1du/TOgQQQAABBBBAAAEEEMi+AAHo7PcRNUQAgYoEFFNW6Hnq1C/m OJ9/fuG55wo/+1nhBz/4ItsTTihcc82eSPQ3v1no129P4hUrKioxys5aoVjR2DPPPPOkk06Kkj7v adTSXr16DR06NHFD7rjjDgXrDz/88HHjxoVkMmrUKP111qxZ56unCwXNLq/vkh1q9a233qppuU1y pyFx/1ayo0aF9fIJJ5wgZx1cleSWYF9Flnv37q07HzfeeOPbb7+tHrcBr+3666/XWuSKRCtbzeJX kLq+AzJB69gFAQQQQAABBBBAAAEEEKhQgAB0hYDsjgACmRbQ2hqKKbvlNRST1A/0O3cOrrMmy06f XpXmaNpjqcm/ffv2rUqRmcxU8bjE9TruuOM+/PBDRff0olQmivNqfY8FCxYMHz5crxWztqhf4kJT 3LFJ7jSkKBY9K/X1jBkzlH7OnDn2opablva2MabbHgo9Bxatkb969WoFxzU++/TpQwy6lh1EWQgg gAACCCCAAAIIIFB3AQLQde8CKoAAAtUS0IrPn0+H/WLTIhtll4fVVOj4j8crX/+VK1fu3LmzfDpS VCCgKP9NN92k6LOL9WvyqVZCeOmll3juXwWuudlVYejrrruuBsu8eEW04rNm2eudM844Q7c9QrB0 48SWL9fKMOeeey5rceRmYFFRBBBAAAEEEEAAAQQQqFiAAHTFhGSAAAKZFHj11a9Fn1VHbzA6pMpa JDrdTZEmzZFMN09yKxa4//77J02a5Is/aiUEzTy99957EWt4gbVr14aHgFMX0I2N2267zbLVzY+y +at6Wi1EybQq9IQJE8qmJwECCCCAAAIIIIAAAggg0BgCMQLQ/UpsjQFBKxBAoMEExo8vfPLJV23S shvnnhupiUr5+erBqW0XXnih5jymlh0ZlRDQfOfA2a+aeaq5sbA1vEDtF9/QDQ9T1cMPIy4vozna tkvdVydv+PFAAxFAAAEEEEAAAQQQQCA7AjEC0PoJeeCWncZQEwQQQMAEFi/2P0hwwIAYNqefHiNx SFLNfdYzx/RosnSyI5fmFrCVxJM9xU6LDmtH7c7KD2kNIpG6Q/u8886LmO0pp5ziUs6ePTviXiRD AAEEEEAAAQQQQAABBHItECMAnet2UnkEEGgqgUce8Tf35JNjAPyv/1XQAwkr3JYvX37yySe7EJVe tHy53XnnnSGZa7pujx49lLZDhw5auyM8YqhFABRVVErLWzsq8/BdlL9ika4yeq1AWCVxSe2rHFye qoyqFHHS8ebNm9VGq78qL7RSMkqp9XaVMkTPcjviiCOsdXqhf+pNl6e4XMPthTc3vfb9NdkY8HWK NAIXofb2gpXrLc73V/1Ta4w8/PDDGki2lLB383WBslJ6Nce1XU/J047afdq0abajdrGRppT2TvS+ sN2Vvw3U/5+97wC4o6i+f0m+JCQhCb0nhBKkClINTUCqWGiKCiIKgv5AFBEVaSJNREWxAYJiFxEs f+lIh4hUkU6AQCCC1FRSviT/M3Nmzs7u2/fevq8kX8hdPl727Zudcu6ZO3fu3J0lV5FPRaE3J3/K 53pyNgetiXBVKImkmpN4uJLypIrc//jHPyrZxhtvXOUWpElfoVmAq55+heYI6oplWTJDwBAwBAwB Q8AQMAQMAUPAEDAE+ggC5oDuI4KwahgChkBPInDNNcXcRo/uyfyr5LX66qtfeumlt99+OxPjIX2c 8zjggANKc2DE9Mc+9rF7770XCbBxB57Tl3+wcAsTf/CDH9x5553/9re/4W17Bx54IG6EqxGOb4Rn 1heBi/DJIv8tttiCNfn617+Od/R99rOfHTt2bBPnb5P2wrWKe0844YR9990XGaIau+++OxydKKXl ztdwwAEWtJFblKDye++9d6Ea8pNi81zst9tkMxP4EJFm2WWXJexoGnbaReYoQp4+7JOwYMEC/Ipk 9Y3CJh6vvvrqBRdcUEW+jdKg1TvssAObg7JQB5zjCnAu3HLttdciwTnnnFOaFX7Fvai8fsVr7ljt wgstgRhEcPHFF2MbYmSIJuBNjCgOTFDbjznmGOYDACEyVBK3iGm4XiqLRg5lEAm3I//DDz8cJeKA TxwObmSY+kwbUbe0vfD/whGMHCBE8JkSRJ4gJ/LRAglgQQM/97nPlWaCmjz44IMpaIVkauZxxx3H mgMr4Axq4a62fND33XefMh8xYkR1zqh6kEXaT++//37IF/STotAJoFD+AKd6WZbSEDAEDAFDwBAw BAwBQ8AQMAQMgb6AgDmg+4IUrA6GgCHQkwjceGNu92dmveuuPVlElbwQ6gh3p3aGXX755fkVx9pr r12fw9SpU7Fb9C677AJ3WOokhR+z3g9I7zM+n3rqKbzZDHnibXtIRucpcoBXuhDUDFcXLuIneOjO PPNM1gQneEcf3F7whdU7f1s2E65PuFYR/VqoBt+0Budvk2hl1Bae4t/85jf0mcqlKFcpSwdu8O6d d955zLPRAY8qiis0DV+RHk2DWzONQUbDv/a1r5VmheK68yI7VgNtQesoZXziHFcauc7h9W7UKNyb 7u0wfPhwogSS6BZkDsFBBPDMkmxoAoKIJVa0HVJYf/31sT6BX9///vfj8+Mf/3i6XzYyQc2ROT2e TImjdAkBXloQCc0B2YQVTuS4h6TgVcdx6KGHtqQQEyBPuGVB9YIE2V5cR9dQVmhgk+2e0e8abYjB EG/UHNmq+ThhRDmuf6edBx/SFYWKG0CL0mrLtGnTdI51BbSL3Tk9VlttNZCKyYBqW2VVxN+SGQKG gCFgCBgChoAhYAgYAoaAIdCrCJgDulfhtcwNAUNgESAwZcoiKLT7RcLxCu8S3JF0XMLNBOcss/3L X/5SyB+7McArB7csnHHpT/BeMUgW3jSkSX/af//96XpLNwFAAnyVO+/ggw+uvhcHUiI9coAfuVAN xXjedNNNpcjAeXfbbbfBZwq/ORLQpci74CIvhG8jDdCQV7Q+QziX4aGDT7m+abpL74vrvqQa5QA/ L6oB92u9e/T000/vZrmIBUbO119/Pfy88lnTo4qc0bqCCFKxIlQZ98K/ifh0gokDPmhWCbIAwbCE oGUJ+KPp7me4dKHmiMalM70QyA/u8S5IEMHajd4JWYoD/cLgf70Emb5HNlKfPHkyaz5y5Mi0GnjF Mr+2FQHdG28WVU3S6oHDLAsnTZYrukkwu90QMAQMAUPAEDAEDAFDwBAwBAyB3kPAHNC9h63lbAgY AoZAGwicf/75Be8bolZ5f2HLBXh+v/Wtb8HRXBoLufXWW/Ou1PkLlyL3gpDbMa0ZgkDlcDz55JMr Vhop4RfDjfXVOProo+kHT2N102xLvbTYgYFp0rBQ3VVwGqa50bkMp2d9zTfffHNe7BEPZhNkKBQk KHWUwztcWr2KULN1CBW/55570gBtROzSNVnquJRYkQC+Xbn7WaikBlmAHgX/NfZRaVQ37K/Cnwq3 4IruagttlM709VvToF1clugmeqzwBhtswE1aCls264mEtqpdXXYVU0JA9ZBiYxluyIOa//jHP66Y lSUzBAwBQ8AQMAQMAUPAEDAEDAFDoE8hYA7oPiUOq4whYAgsuQjUbyNbulMHALrhhhvgdsRR+o6y 9LWHQhO7A/O80fP7xx9/PBNUf48cU5but4tSXn/9dThMGwVs1jvakNWYMWO6IH5ErbLJm222WT0g CP5VnqVvAuxCiaW3IN6cvuC99tqrp/Jsng9c3tqZoRRP3C5vOJ3jpUdzWWBnmOrN6ZoEGeAPv3A9 4XEFPncQCc7Z6tVo0tIJEyaAmYy77+aRbiNe/bmBtgrFFjfYnJq3XHHFFY2k3FaeltgQMAQMAUPA EDAEDAFDwBAwBAyBhY+AOaAXPuZWoiFgCPQuAmutVZL/FVf0bqG9mnvBvfX888+jOIbENj9YK7ho Gf7c5Nhoo434a+HFaI1uwS4Z9LcqxLgHEWjL6Yl9FVh0KzAW9OrmuZdffnkPIlAlq7vvvrtlsu22 264tsdZn+PDDDzcqpae8rthXBEUocr9lo3owAbrGhRdeiDdzdiHPtMKPPfZYF3LALdjfudGNqBu3 uMGBfVcKj0d0rTi7yxAwBAwBQ8AQMAQMAUPAEDAEDIFFgoA5oBcJ7FaoIWAI9CIC2HRh1Khi/ovp xtBsBp/B13H//ffjvPp2AXLRNgEduxPo19IdMAr3Ks3EiRN7XJZNnJ71ZT3yyCO82KsBzi3bWJBR y/TdT1AFpTSsvopYq9RKu2HUe8BFhrZ2zOBKBmKTq5TeU2kQv4/XeCJ+H8s5CC7uQrZbbLGF7nrh hReq56C3F2JXjUZPOSA3bf2Mfdu782LM6hWzlIaAIWAIGAKGgCFgCBgChoAhYAj0EgLmgO4lYC1b Q8AQWJQI1O+C8Oiji7I+PVu2toRu651prEOjqNUuP92PHRJ6tnXt5jYlri205QRstxRLLwSwnTTP Tz311BQWUIu7ssBz2oVwXQTp91RIdXNhYV8LhDxjU5pDDz0U23Hg1YtdqC2K+MhHPqKC/vOf/1Rk CNqotxc2ea+mtn6Gi7z7b7CsWDdLZggYAoaAIWAIGAKGgCFgCBgChkAvIWAO6F4C1rI1BAyBRYnA kUcWS++JLWQXZYvSsvVmP2wGXaVOw4cPV7IqewVU2apCeSLytwt+8CrVrphm2223ZUpuJbzIj4Xm Bx89erQaW0UEaZB7d1CCu/aqq67CDsgQPd5zyKKxJQsCiuFaRexzu+/K02bKFfncncr/3//93957 740SEb6NyncnK+DAV3fi0IsZW2aYtvGwww4rTa+tn1HPiy++uMuLQy0rYwkMAUPAEDAEDAFDwBAw BAwBQ8AQWDgImAN64eBspRgChsBCRQC7cBxxRK5E7NPgN66odNx4Y6VkiyrRyJEjWfS5557bJGgU DkEmg6dMPr5rrrmmtNrKp/SlgvW3pEGjf/rTnxpB8e1vf7uKb7Q7SMoVDicg3KCNsoLnsVdrIl/k QvODp3sQa1eHRs2HWHvQj4mX+J199tnIE8H4aDje/bjzzjvj5Pe//z3eFthuQWrIpZde2qj+2F+l +usxm7CRr20EVdqtZGme559/Pq8jfBte4yo0Vhu//vWvl+6/AQ5r6+ef/OQnXYvOrlITS2MIGAKG gCFgCBgChoAhYAgYAobAQkPAHNALDWoryBAwBBYqAiedVIvv1QvlfvvblSowaVLti18spvz+92uI N+3Xr7bxxrVF7p7ebbfd5PY66qijSn3QeLVa6t7CNrK8pVGopiKjjzvuuEow+Z0WmPKrX/1qqecX Fy+66KImu9xWLKh5sjQQdf/99y/1MqMmeNNdxZp0bSOI3XffXQg38YM3b0tbLnI0R1stN3Ld6nWO 1cVaRSjwBWPxA75mHHz3I/aywMWuxRTvu+++LBTbmoO39RWARLBdRvW3FGpXlkJWYCOvVGRCSyjg iFfPOuaYY1qmh5OaW7fDd/+lL32ptKWHH3449+hAzqV4YlGnZUGWwBAwBAwBQ8AQMAQMAUPAEDAE DIE+hYA5oPuUOKwyhoAh0GMI4D2Ev/pV7m2El11Wa/myMURJY//oqVNz1fj5z2vHHluDYxoHIqn3 37+NYGpllL5jrZuxnHCfpQ5lRDqn79+Dtw4uqs9+9rNf/vKXVTq8XQyCRqhmqY+PkdHwi1X3IR59 9NHKHwGwaaNQB5SCi8cff3yPSbRxRmeccQZ/ROvQhAK8+IqaKA1TauOOyy+/PM0YLuCDDjpIV6o7 o1O04UMs3IivTbKSH7kQyAxH9re+9S1WpvQdfdjImL/CrVn6Dsa///3v7Yq1pbzgRf3Yxz52xBFH 9EgQMYo74IADFKEP3oK9KVYobptttoFYC15jgVYIPQbxGOaMo+CJBj14vYBVPXTVX2iJIGU+NIDM EWXfBD2FNiN9ozjxk08+mW+zRBrkXJ9bfcWwWzS2tMZnS8FZAkPAEDAEDAFDwBAwBAwBQ8AQMAQW FQLmgF5UyFu5hoAh0OsIYCOOO++sbbddVtCnP93MBw1H884715ZZxt2VHoUXGMI9/eyzbVce/ik6 RuEgu+2223T//XFnkLvuuquQaROXJd5Lpr0y4LHaYYcd4ISCJxrHCiusgJBkvCkuddjBV/ib3/yG +cPHVwjRxdezzjqLG85Wbxi2isY2AkyPmE04JZdbbjnVAaUgZPXI/G7cKpdxoIWjUeAqkzX5FU5z eeQLNUGVUDHUpOBY14bIQA91hhMTrj148RDIrJfsoVA4BHG9ijsSaF9wwQWsKvIcO3YsxE0JInMU Ie8nXOGFDSW22GIL3ggPJsuCHxx+WDiy1S7cvpU/Un8rRKDaIka4QBigDVdsI7FKFqWu7SZoc98J eMZRQ4Kjo2uh3yk5kTPYCw6TSBAftmxGeHX9vtICDRtWsCYAHLegDl/72teIJ5oPuLQgoS5z7LHH EmckBubp4gTS40p9Z2zSL/AeTooJxeHe0m6LbLEKAnI28T6jnnSdQ2SNnlQoVAy3oOeCG/js5rJW kwbaT4aAIWAIGAKGgCFgCBgChoAhYAh0EwFzQHcTQLvdEDAE+jQCiIOGo+m880IoNHzHBxxQw7vH 4GtmRDMObKmBHTa23772jW/UTjvNpcdd6bHhhrmvI0bU1lqrjVbLhwhPKHbLPeGEE+A+5v1wS2Fr CJ4jFDfdgQFuLHg/VUwhbBk+OwRRpvs1wwkFry4du/ALf+UrXylUEdsF8N1xuL7ZZpvR10mvK1xj yOrmm29ud8PZM888Uz5oZAv/muqADTp++9vfpnVA69JWFFqEmihwtQAFMqEvlblhI4X6rSoQLiqc 05rwtXiFmiABAJTrFnWGlxNOfBRxxRVXpCDAqYfY8NVWW62KvOFtV570g8ORCokjc+yAoR0kEOb8 u9/9Ln0loOLTcReqgVuwn/JNN90EEWu/b1YA+SAcOK0MBE3HNwiAn+Sexgk2JGkkVoaoM5/6oPhU FqVoE2F4ilHb9ACvUHl4jRv5YRvBCHJi/2jFQSMZiUSPLZhZH22dgsaaAHAsA6SBw7hd2zQjz9PQ vf3BNRtUFRUeM2YMcNYW3hAWEtR3n+YEQKHoXMgEFMLaA/oUlzRwwDmOZQNmC3rAW10aOU5XOEsB kydPnlxw7tMzjpZWoaKlMQQMAUPAEDAEDAFDwBAwBAwBQ6BPIdAPkxxVqLOzc1TB79J+ZSdNmtTR 0dH+fXbHIkBg4sSJ48aNWwQFW5GGwKJAAI7ma6+t/fOfteefz7zP8CZvsonbLRpuPcRHNzrgof7e 99xdSInzXXdtowF0JcOVCXcYXEvwPtMDBf9XaS7YUReBnKUxwrfffjuCXtO7kC32/2Vi+O8QwIud MQpp0vSozCWXXAIPL5/05y377LNP9Z036usMTxk8qmxgozrADVfqO4NLDrthwBtYny0cx/AMNgeq cBdq8qMf/Qg+fe6iixwQF9ykaXDCYi9jeGBRbSTDNhoMG4doWt7biAEFNJAtHNNwakOmAB8eZGzh Xe+ChP8Rr/Vj3CtcrkjGagM3xBork0aFwiMPsaLhVcTaHVmgAqgqQrNZUJOjSahv81YABEaLtxQB Wo31j0agoa8ddthhhY07IB2EP7PyWCPBahDXG8Be+n8RPd2u9zltDtzE2PYEXmbhA680oEAXK5W7 7oWIG0U9F+BCl0ENQVEoCjAKO8ag+3OVpac2RWlDu1lSQ8AQMAQMAUPAEDAEDAFDoNsIjB8/HnEh 3c7GMuhhBIYPH95TOU6bNs0c0D0F5mKZjzmgF0uxWaUNAUPAEFikCMBXC5f9Xnvt9cgjj6SbdWA/ mTfffBNeUbpfEZpd2INlkdb6bVU4HdBvqyZZYwwBQ8AQMAQMAUPAEDAEllQEzAHdNyW/6B3QiOIh NDfccEM9RhYB3Td5U1orc0AvRsKyqhoChoAh0BcQgPcZoccMTm90IAEi6+tfCNkX6v/2qIM5oN8e crRWGAKGgCFgCBgChoAhYAgAAXNA900a9KwDuit7QMPvzKNvAmS1MgQMAUPAEDAEDIHeQACblmCb 42OOOaZ55tj4Am/F3ByvAbXDEDAEDAFDwBAwBAwBQ8AQMAQMAUNgiUegKw7oJR40A8AQMAQMAUPA EFjiEEBcMzZNRrPXX3/95o3HLhx41yJ2917iMLIGGwKGgCFgCBgChoAhYAgYAoaAIWAI1CFgDmgj hSFgCBgChoAhYAi0RgBPPvHtjt/5znfgYm50A37CGxfxVr0mL8NsXZilMAQMAUPAEDAEDAFDwBAw BAwBQ8AQeLsgYA7ot4skrR2GgCFgCBgChkBvIoA3QODdgygBu3CMHTv2xBNPvPrqq++44w5ERuMi TvAVF/HTVltt9ZOf/KQ362J5GwKGgCFgCBgChoAhYAgYAoaAIWAILDYI9Js8ebIq29nZOWrUqG7W 3V5C2E0AF+bt9hLChYm2lWUIGAKGwOKOwL///e/DDz/83nvvbdQQeKjPPvvsI488cnFvaR+vv72E sI8LyKpnCBgChoAhYAgYAoaAIVAdAXsJYXWsFmbKRf8SwoXZWivLEDAEDAFDwBAwBPoIAptuuuk9 99xz1VVXfe5zn9tyyy1Vq3XWWefAAw/8/e9//9RTT5n3uY8Iy6phCBgChoAhYAgYAoaAIWAIGAKG QB9BwCKg+4ggFk01LAJ60eBupRoChoAhYAgYAoaAIWAIGAKGgCFgCBgChoAhYAjUahYB3TdZYBHQ fVMuVitDwBAwBAwBQ8AQMAQMAUPAEDAEDAFDwBAwBAwBQ8AQMAQMgRwC9hJCI4QhYAgYAoaAIWAI GAKGgCFgCBgChoAhYAgYAoaAIWAIGAKGQK8gYA7oXoHVMjUEDAFDwBAwBAwBQ8AQMAQMAUPAEDAE DAFDwBAwBAwBQ8AQqOqA/tOf/nShP2677bYUtd12281ANAQMAUPAEDAEDAFDwBAwBAwBQ8AQMAQM AUPAEDAEDAFDwBAwBOoRqOSApusZL76/+uqrTz/99PPOO8+gNAQMAUPAEDAEDAFDwBAwBAwBQ8AQ MAQMAUPAEDAEDAFDwBAwBJojUMkBDb/zySeffPHFF//1r3/9xCc+ccstt5xxxhmGrCFgCBgCfRKB frWa/RkChoAhsBAQ6JMq0CplCBgChoAhYAgYAoaAIWAIGAKGQB9DoJIDeubMmTvuuCNrfsghh5xy yimPPvqo+aD7mCitOoaAIWAIGAKGgCFgCBgChoAhYAgYAoaAIWAIGAKGgCFgCPQtBCo5oFdcccX7 7rtPFd9iiy1+8IMfTJw40XzQfUuYVhtDwBAwBJZsBP7wh1q/fuHv6quXbCys9YaAIWAIGAKGgCFg CBgChoAhYAgYAoZA30CgkgN6ww03xEsI0wrDJX322WfDB903WmG1MAQMAUPAEDAEah/9aO2ccwIO f/+7AWIIGAKGgCFgCBgChoAhYAgYAoaAIWAIGAKLHoF+kydPVi06OztHjRpVvVKvvPLKY489pt05 eOOkSZM6OjqqZ2IpFyECWEIYN27cIqyAFW0I9AIC2PjVjiUagf/7v9pPf1pbdtna668v0ThY43sf gQW9X4SVYAgYAoaAIWAIGAKGgCFgCLzNERg/fvyYMWPe5o1cDJs3fPjwnqr1tGnTKkVANyoPcdAF 73NP1czyMQQMAUPAEDAEuobAT35S22OP2htv1GwXjq4BaHcZAoaAIWAIGAKGgCFgCBgChoAhYAgY Aj2IQFUHNLbguNAft912W1r8brvt1oO1sawMAUPAEDAEDIHuI/Db39a23LJ2553dz8lyMAQMAUPA EDAEDAFDwBAwBAwBQ8AQMAQMgW4hUMkBTdfzPffcc/XVV59++unnnXdet8q0mw0BQ8AQMAQMgd5E YPnla9deW7v++t4sw/I2BAwBQ8AQMAQMAUPAEDAEDAFDwBAwBAyBCghUckDD73zyySdffPHFf/3r Xz/xiU/ccsstZ5xxRoXMLYkhYAgYAoaAIbBoEIAP+p57Fk3RVqohYAgYAoaAIWAIGAKGgCFgCBgC hoAhYAgIgUoO6JkzZ2qv50MOOeSUU0559NFHzQdtNDIEDAFDoPsI/PvfNbw0b7nlanfc0f3M+noO r71W+8MfalttVdtzz7arCqCA0rrr1nBihyFgCBgChoAhYAgYAoaAIWAIGAKGgCFgCCwuCFRyQONl g/fdd5+atMUWW/zgBz+YOHGi+aAXFzFbPQ2BJQeBK67Yv1+/BVX+tt/+jr32uuab3zzl/vs3XyT4 wBULP+xmm9V++lP3xry39/HMM7UTT6yNHVv72Mdq997blbZ+9asOpaefrp19dovbgWq/fu4PDmuU u/APrCWwAvhDq99OB0iLNQC0C6sIi3YlAG+YxMoNqiGoUTFcQQ3tMAQMAUPAEDAEDAFDwBAwBAwB Q8AQ6FMIVHJAb7jhhngJYVpvuKTPPvts+KD7VGOsMoaAIWAI7L//FQsW9Hv++dGnnXZqPRr4CX/3 3bfFJZcchl+vvXbPU089bYst7oMzGp7rhYkeYoFxHHNMbdllF2axi6ysxx+v7bVX7aMf7fUKwPl7 3XWhFDisv/OdXi+xvoB0k6qzzlo0TvDeaDZIi/WDK66ovfqqWww4/PDeKKR1nnSC772322Llwx+u 3X67+7vqqtqBB7pdv1FD/Gpu6NY4WgpDwBAwBAwBQ8AQMAQMAUPAEDAEFhYC/SZPnqyyOjs7R40a Vb3oV1555bHHHtPuHLxx0qRJHR0d1TOxlIsQASwhjBs3bhFWwIo2BHoBgX7Kc+ONH37kkY3SIuB9 Tr8i/BkOaF054oiLLrzwyF6oUrMsEa5LhymcaNtvv5ALX9jFwTu8ww6u0D32cC8JbOtAvO3OO7ug ZjhAN9204a0IiUWE9QUX1G6+uXbZZS7Zgw82S99WHaokRmQufKNbblk77jgXkAtHLRyjbxt/KPD/ yU/cQgJ4u8wyC7td8IAfdZQTK5ZtWI3648ILa5/9rLsM2H/84xq2Au/NY0FvZm55GwKGgCFgCBgC hoAhYAgYAksEAuPHjx8zZswS0dTFqpHDhw/vqfpOmzatUgR0o/IQB13wPvdUzSwfQ8AQMAS6j8Ay y7zZPJNTTvkmnM5Kc9FFR3z0o73yAD8cZ42Cf3fZpfsNXWxy6I6HHU7n11+vTZjQzJsMPy+8z7// fe3II51v9JxzHDLYu2NhHohqh/cZ7nVIHE5wnMNh+rbZ4BsiQLuwscm//lU74YSFiWsNnQheby4q ANhGHQqiBwFwICXS81EDOwwBQ8AQMAQMAUPAEDAEDAFDwBAwBBYhAt1yQC/CelvRhoAhYAj0CAIn nXTGiBFTldVllx345S/3/K4NN9xQe/PNHqmvZdIQAbgaTzrJOR/lmvzKV9zODHCVLjT/L8JvEZwL 7zMDb+E0xzlCcdNNOd4GIsTGJnABN4lD7402wpvM3cOxrtC8aBAAmONAekRM22EIGAKGgCFgCBgC hoAhYAgYAoaAIbBoETAH9KLF30o3BAyBRYzAqFGTClHP3/3ucT37WkI4RrEVgx29jcAllzg/byEw 9n3vc67SH/2otwt3+UPQf/5z5n1mkfBEIxYbce5vm1042K6F7H3+9reD9xn+/cPc/u0tDmy9zQNx 0G8z5Fs13X43BAwBQ8AQMAQMAUPAEDAEDAFDoM8hYA7oPicSq5AhYAgsZAQ+/OHLCyV++9tf6cE6 HHSQ2wjYjt5GAPHOpdsywFW6cFyQ8DUr9rnQ2EZ1621Meil/7L+8MA949r/1rVDg5z5XaVvntdcO QdC4zZZ/FqawrCxDwBAwBAwBQ8AQMAQMAUPAEDAE6hEwB7SxwhAwBJZ0BHbd9cYCBNiIY9KkNt7I 2ghB7lrLdwzaYQgYAl1D4E9/ypZw9tqrah54ZSUPLP8snBWIqjWzdIaAIWAIGAKGgCFgCBgChoAh YAgsYQiYA3oJE7g11xAwBMoQ2G67OwuXr7hi/25CdfXVtW22ybzPcEP36xf+sJ9AkwPOsq22cimX W84FbzZ/ixp2N0bYL1Iyc9yIzJvfgvzhFldlcI6di7vzrjbcixyUJyqDKlV0+eF1dmgj64/KA7RG B1KeeKJL2QQ95rbuuqF1OMFXXNQBuNRwnqS54bzwa7scYCUpPkkEV9I6pHmivaghUmqXaiDZSPop VmhacxY1r3kVkRWggHybwFi6yzYupuJAhl0j28UXZ0VvsEFVmWy0UZbyL3/J3ZXyv9DM9Guj9xxW rYGlMwQMAUPAEDAEDAFDwBAwBAwBQ8AQ8AiYA9qIYAgYAoZAbfjwaQUUHnussqOrAX6rr1679NLa 7beHn7fc0p3z74ADyu9hxPTHPha2u0Xk5k9/6q6UHkz8wQ/WEOn5t7+5t+3hxWt469pXv+oc3//+ d8lNuAjHJfLfYotQk69/3b2j77OfrY0d28z524QicDLi3hNOqO27r8sT1dh9d7fxLkppufUBnNSA BW3kFiWo/N57F6uBZtIjv846NWzs22QzE/h5kQZ7BBN2NO3pp13mKELe8O23ry1Y4H5FsvoDG2W8 +mrtggu62CPUnOOOc6XgD29ERB1QbdQh9UHjHO5jyALtRQ15oKVoJmTBV+1J+lwbKGCFbCHolgiX tqSiyFB/lIKa1x+EEbIuhZHpIY4ddqjdc48TBxIDWLw8EMswaGAjSjfCnYDw4Nsdqxypq/r663N3 gPNoF6SjLqmTPfYIKdG0H/+4SjmWxhAwBAwBQ8AQMAQMAUPAEDAEDAFDoAUC5oA2ihgChoAhUNto o0cKKDzySBI/2SWEsPUw/HT44wHHGb/iDxvU1h9Tp9awWzTeVgevX+okhfetPpqY3md8PvVU7cgj XZ542x6S0XmKHOCVLgQ1w/uMi/jpwQdrZ54ZaoITvKMPvja4O+udvy3bjQBeOBkRlVyoBhzBOOBa bRKli9rCNfmb3wTvJPb25XHMMbligduIEbXzznPO5SYHXLEortA0fMWBpsEbnoboAq6vfa08MxQH PLtwMDwZZaEhipzFydlnhzp85zu5XLfdtnb++dkVSv/DH3aO2oL08XJFYHXSSTXsvIxfUxc5mly6 0tCk/m2JDEQF8o0OUG7rrct/RCl8DeBpp4UuAGDh38caCY5SSjcqJW2gvMNVBJS6qgvrFviKNRJI R12SJ5CCNszBok51Z3eV+lgaQ8AQMAQMAUPAEDAEDAFDwBAwBJZYBMwBvcSK3hpuCBgCfQsBOF4R IgonHd3TcIfBOcujsIEArsApCS8enIMFHxmcpwxKhYsNadJj//2DexSe8fTAV71T7uCD29iLAw5u pMcBP3KhGgqbvemmcpARgnrbbe6VfXBi4sDtqAPvgou84FRFGqBB32XpAecyXLHwKdc3TXedcUbv invy5BCdPXJkrqDddgtf0whoiJhrBgIKzujf/tZJn0im0sf794DV3Xc7hyl+pYsc8d082tphvDsi awu+hx8OybF4kB777BO+Pf981fymFR9OqHpjk3SAvX4RCAIin3FgIUdLRz1QnmVhCBgChoAhYAgY AoaAIWAIGAKGwJKNgDmgl2z5W+sNAUOgzyAAF2TBf7r++qFyb76ZqyXciHBKwtFc6iNTUGrq/EUI LRy7OD7+8ZIGw7PJ+GK4rU8+uSoiSIn0uLG+GkcfHfzgCOguPXCXvN5KgA0oeJT6HAuO3TRbOpdL w2M33zwkbMtRWxWCJB02fOAGIBtvnLtbjs7SCshxjwDnghOfrnkKBVgVftW7+O6/v43KdkdkbRRT qyG+G1AAkNVWy923xhrha6OVibZK6XJibAxSf2CtgoHSOOlaFHyX62M3GgKGgCFgCBgChoAhYAgY AoaAIfD2RqArDujd4vH2hsZaZwgYAobAwkSgECuKokt36sD1G25wnjL8lb4/TY7O1OMJ/yaPRnGd xx8fElR8eSBSM2WjPYJff91tJYGQ3tKjdHODMWO6gjcCV9nSzTYrAQQbJesofVFeV4osuwctmjCh hlbLcdxTOTfPp7A40Txxd0TWVnNAM0ABQBpxuHpuw4dnabvzqszmJWLHau40Dae5bf1cXTqW0hAw BAwBQ8AQMAQMAUPAEDAEDIEqCHTFAX1DPKoUYGkMAUPAEOj7CLzwQozMjHVdY40X+k61C343bl+A gF++6a7JH5sAFy3Dn5scG8Utr+HXrrKtMNIwXFQhxj0IF7birX5g7wseLdFYyJsqAPYLL3RvGuwj R6+KrGUbUTqcvHhnZrtH+lhA+jbCtvJpvoG4dqxGnldcYVs/twWtJTYEDAFDwBAwBAwBQ8AQMAQM AUOgNQJdcUC3ztVSGAKGgCGwWCFQ74B+97v/2XdaUPC7cdeF6ntKyEXbpEXYQUJHlV13lWbixJ7H STsIV8n6kfj+yF4NcK5SE6VBoDFeEYnYcCwVwKHZR45eFVmjNmLthF54bEE+enTJvitVwEmj7NOt tJvfm66j7L57w7Tp1s+//31xG5wq1bM0hoAhYAgYAoaAIWAIGAKGgCFgCBgCzREwB7QxxBAwBAwB OApHF1DYccfb+iwu2nWhujNObWm0iUHpnhhVECjdTrfKjT2VZsqUkNMLfSBmHbG0cLZiw5NDD3V7 UJx5Zl90aC40kX3727WxY2t//rN7TSW248DGytoDui3pH354lvzxx6ve+uKLWcr3v7/hXdr6+XOf c695tMMQMAQMAUPAEDAEDAFDwBAwBAwBQ6DHETAHdI9DahkaAobAYobApEmj8JdWes89r91883Ze 7rZwW6w3+2Ez6CpHuovuY4+1vqPKVhXKE9HZXfCDt65E5RR43x2Pv/yl8j29k/D//q+2997u5Xt3 390XXZkLU2RY58ArJbEBN1y6117bcOfxinLYbbcs4d//XvGmmlJi/41GG3Nr62cEWZ9+etWcLZ0h YAgYAoaAIWAIGAKGgCFgCBgChkBbCJgDui24LLEhYAi8DRG44or9C6067rjv9uV2jhwZanfuubUm r2XDLhA8sIsuvKI8rrmmvGXKp/SlgvX3pDvz/ulPDdFCDGxvu6flV73ssma7V8M73Ks1QUt/+lOH A6rR5XDyXmXdwhTZQQe5d/rB8/uTn/RAm/Amw69/PeQDkKu8ihBp9DrN888vrwMSnHWW+wm94+KL +6jUegA+y8IQMAQMAUPAEDAEDAFDwBAwBAyBRY2AOaAXtQSsfEPAEFjUCPzpTwekVTjiiIt23fXG QqW+//0vjh79fL9+Czbe+OEbb9x10VZZAaF4teBRR5X747DxLtx2OrC9AA+4R0sPRUYfd1zVxmHv Ah4IdC19byEuXnRRrhpVs24nHfyqesUcNhou9TKjJtdfX7UmVfyb9RVES3mksLfTjoWRtsdFVooV RMANynvwBYxf+pLbU5vHySe3xup73wsvyQTzS8OfQQmsSfCAlzz1zvMithTvO7uKt26wpTAEDAFD wBAwBAwBQ8AQMAQMAUOgDyNgDug+LByrmiFgCPQ+Aj//+afvvHM7lXPggZddeOGRhWKR5thjz+M2 HY88stH++19x//2bt1s17IGrQ7GZ7WbC9HBxpg5lRDqnnjL4BBGN+9nP1r785Sx7+O8YBA2fNXzT 9Qcjo+Hjq74N7tFHZ9nsvHMWcIqrfPUcLh5/fNea2N5dZ5wR0qN1aEIBXnxFTZSGSbVxx+WX58qC 8xTRuzqqO6NRNI+C17LeibkI3ZpdEJn2Y4FPOUUD53DgqtVTp2ag6aWX//pXcXXkrrtyaCOT0qWL evEjqBxrJ+QwgqCb9yCFNqOblIZgo1zsK/3GGy43xFaXcr6+qkgGl3o3O297zLbUhoAhYAgYAoaA IWAIGAKGgCFgCLwtEDAH9NtCjNYIQ8AQKEPgzTeXaQ4MYpnhWVYaxD7/4Q8lryF79NEN03ymTh3x 7LNrtQs5XHV0XcEze1vygsP7417TBYcXUjbxfmK/WgWEYq+DHXZwrjF4ovG3wgouJPmcc3KhuPDf /eY3ocrwTRe8fviKvQi4EUH1A65JbYwAX97HPlZbbrmsDihl663de+fSQ+UyQrZw6HWCpXVo8is8 g/LIF2qCKqFiqEnBybjBBqEQoAfQ8PJA+IWxI/DuuzvodCDYtmIkrMRx7LHBB80Y29TxjVJwJRV0 dQd3dbk0SdkFkSE3NW2bbRyHAQg4jPMdd3TA8jj1VHcdDcQhbCELROgzJh0/AeebbgrpsR6D9Lgy bVrVlmHd5amnQmUg09J1FOSF1Rf8iqOR9xk/QayQO5uGF0WWHqoqf8Ut8ICjFyPzXt3LpSocls4Q MAQMAUPAEDAEDAFDwBAwBAyBxQcBc0AvPrKymhoChkBlBBCt/M1vnoJo5cIduMgrcD1/+cvfQSwz vMn4ircO3nDDbvWxz0y84YaPpvmMGDF1rbWerVyXzDcK11W/frUTTshedwavHLaG4IFQ3NSxBddk utVAwd0GhzLe7Zbu1wzXGLy6dOzCL/yVrxQriI0IrroqxJButpnzhNK1Cq8rAoSR1c03l2xE0LyZ cN7JB42UcDiqDtjt4be/zd2N1qWtKLQINeEeyvVQ4AqcufoVm13UewAR6CofdFoTVGmPPYo1QQIA KEcz6oyXB8KJjyKuuCIHAvytiA1fbbXW0j7ttJCG6wEQNEAeM8aJSTuEoBQcEg0QoBsUx49+VIwv hlx0IGXqqkbz4ebmgcrT7VvxaEtkzPO8uEZD9ytah9UFONZTnz4a8rvf1Ua4zuSwFSvgtEXzgcbB B9eOOSaLR0ZWyAf7vVR546WahpzvuccJDoslqAMWXeBuJo0BAhDDFay+oERQvdH205CpuIQK8Pb0 DwngGS9dI6kIsiUzBAwBQ8AQMAQMAUPAEDAEDAFDwBBIEeg3Wc/K1mqdnZ2jRrlnzLtzTJo0qaOj ozs52L0LDYGJEyeOGzduoRVnBRkCCwGBK6444IADGr8UL6nBRhs9MmrUpHHjxr///X/ffPMYh9yg itgD+nvf+xL82rgL5/WbRDdpGl3J8GrBGQonKYKX+ZI6eOVKjwULGvq/br+96LBDtpdeGpxl8Moh gBfbLDRx6qEyl1zinN10ffKWffZpY+eN+jrDeQfnIxvYqA5wFMIzWH/AmYjdMOCLrD/gOIb3tjlQ hbtQE3hy4dPn7grI4dBDmzUNjl28yBHOUFQb7lRsWsIdnCGalveW4gC/MIGF/x0rDdxZGMhwu+Gv fS14n1HPJk1ughWc1418o6BN9aOKyNLckD5tmjiGyiCWGRutHHBA8SV+BWxFe7iJEW4PHzHeDVi6 O3OVVoDGN9xQ+8tfHNraBgSLKFttVXv/+1tki6B40qPlkXY3LIFgh3GUBd96EjTdDugty7MEhoAh YAgYAoaAIWAIGAKGwBKJwPjx48cgeMeOPobA8OHDe6pG06ZNMwd0T4G5WOZjDujFUmxW6RYINHDr Gm6GgCFgCPQwAuaA7mFALTtDwBAwBAwBQ8AQMAQMgSUQAXNA902h96wD2rbg6JtStloZAoaAIWAI GAKGgCFgCBgChoAhYAgYAoaAIWAIGAKGgCGw2CNgDujFXoTWAEPAEDAEDAFDwBAwBAwBQ8AQMAQM AUPAEDAEDAFDwBAwBPomAuaA7ptysVoZAoaAIWAIGAKGgCFgCBgChoAhYAgYAoaAIWAIGAKGgCGw 2CNgDujFXoTWAEPAEDAEDAFDwBAwBAwBQ8AQMAQMAUPAEDAEDAFDwBAwBPomAuaA7ptysVoZAoaA IWAIGAKGgCFgCBgChoAhYAgYAoaAIWAIGAKGgCGw2CNgDujFXoTWAEPAEDAEDAFDwBAwBAwBQ8AQ MAQMAUPAEDAEDAFDwBAwBPomAv0mT56smnV2do4aNapRRXfbbbfSn2644Yb0+qRJkzo6Ovpma61W BQQmTpw4btw4g8UQeHsh0O/t1RxrjSFgCPRZBBb02ZpZxQwBQ8AQMAQMAUPAEDAEDIHFBYHx48eP GTNmcantklPP4cOH91Rjp02b1oYDumKp5oCuCFRfSGYO6L4gBauDIWAIGAKGgCFgCBgChoAhYAgY AoaAIWAIGAJLJgLmgO6bcu9ZB7RtwdE3pWy1MgQMAUPAEDAEDAFDwBAwBAwBQ8AQMAQMAUPAEDAE DAFDYLFHwBzQi70IrQGGgCFgCBgChoAhYAgYAoaAIWAIGAKGgCFgCBgChoAhYAj0TQTMAd035WK1 MgQMAUPAEDAEDAFDwBAwBAwBQ8AQMAQMAUPAEDAEDAFDYLFHwBzQi70IrQGGgCFgCBgChoAhYAgY AoaAIWAIGAKGgCFgCBgChoAhYAj0TQTMAd035WK1MgQMAUPAEDAEDAFDwBAwBAwBQ8AQMAQMAUPA EDAEDAFDYLFHwBzQi70IrQGGgCFgCBgChoAhYAgYAoaAIWAIGAKGgCFgCBgChoAhYAj0TQTMAd03 5WK1MgQMAUPAEDAEDAFDwBAwBAwBQ8AQMAQMAUPAEDAEDAFDYLFHwBzQi70IrQGGgCFgCBgChoAh YAgYAoaAIWAIGAKGgCFgCBgChoAhYAj0TQTMAd035WK1MgQMAUPAEDAEDAFDwBAwBAwBQ8AQMAQM AUPAEDAEDAFDYLFHwBzQi70IrQGGgCFgCBgChoAhYAgYAoaAIWAIGAKGgCFgCBgChoAhYAj0TQTM Ad035WK1MgQMAUPAEDAEDAFDwBAwBAwBQ8AQMAQMAUPAEDAEDAFDYLFHwBzQi70IrQGGgCFgCBgC hoAhYAgYAoaAIWAIGAKGgCFgCBgChoAhYAj0TQTMAd035WK1MgQMAUPAEDAEDAFDwBAwBAwBQ8AQ MAQMAUPAEDAEDAFDYLFHoN/kyZPViM7OzlGjRnWzTZMmTero6OhmJnb7wkFg4sSJ48aNWzhlWSmG gCFgCBgChoAhYAgYAoaAIWAIGAKGgCFgCBgChkCKwPjx48eMGWOY9DUErrzyyp6q0n777WcO6J4C c7HMxxzQi6XYrNKGgCFgCBgChoAhYAgYAoaAIWAIGAKGgCFgCLwtEDAHdN8UIxzQRx11VPfr9uMf /xgOaNuCo/tIWg6GgCFgCBgChoAhYAgYAoaAIWAIGAKGgCFgCBgChoAhYAgYAiUImAPaaGEIGAKG gCFgCBgChoAhYAgYAoaAIWAIGAKGgCFgCBgChoAh0CsIdMUBvVs8eqVGlqkhYAgYAoaAIWAIGAKG gCFgCBgChoAhYAgYAoaAIWAIGAKGwNsCga44oG+Ix9sCAWuEIWAIGAKGgCFgCBgChoAhYAgYAoaA IWAIGAKGgCFgCBgChkCvINAVB3SvVMQyNQQMAUPAEDAEDAFDwBAwBAwBQ8AQMAQMAUPAEDAEDAFD wBB4eyFgDui3lzytNYaAIWAIGAKGgCFgCBgChoAhYAgYAoaAIWAIGAKGgCFgCPQZBMwB3WdEYRUx BAwBQ8AQMAQMAUPAEDAEDAFDwBAwBAwBQ8AQMAQMAUPg7YWAOaDfXvK01hgChoAhYAgYAoaAIWAI GAKGgCFgCBgChoAhYAgYAoaAIdBnEDAHdJ8RhVXEEDAEDAFDwBAwBAwBQ8AQMAQMAUPAEDAEDAFD wBAwBAyBPonAO1odjWrdb/Lkyfqts7OzR1rX0dHRI/lYJr2NwMSJE8eNG9fbpVj+hoAhYAgYAoaA IWAIGAKGgCFgCBgChoAhYAgYAoZAPQLjx48fM2aMIdPXELjyyiuPOuqo+lrBBd2oqk888UT9Tz/+ 8Y/322+/YgT0C90++hpeVh9DwBAwBAwBQ8AQMAQMAUPAEDAEDAFDwBAwBAwBQ8AQMAQMgW4iUOpl Rp6NrrM424Kjm7Db7YaAIWAIGAKGgCFgCBgChoAhYAgYAoaAIWAIGAKGgCFgCCwRCNT7mpt7n80B vUTQwhppCBgChoAhYAgYAoaAIWAIGAKGgCFgCBgChoAhYAgYAoZAjyCQepxbep/NAd0jmFsmhoAh YAgYAoaAIWAIGAKGgCFgCBgChoAhYAgYAoaAIWAILCkI0O9cxftc1QE9ZcqU66677le/+tUjjzyC e3B+sT9uvvnmJQVUa6chYAgYAoaAIWAIGAKGgCFgCBgChoAhYAgYAoaAIWAIGAKGgEegove5qgMa Hud77713zpw5f/nLX+68886HH3541KhRK6644l133YWfDHNDwBAwBAwBQ8AQMAQMAUPAEDAEDAFD wBAwBAwBQ8AQMAQMAUOgHoFKLyF86qmnPvWpTx1++OF77rnnLbfc8rGPfWyPmozWEAAA//RJREFU Pfb40Ic+tM8++8AZbbAaAoaAIWAIGAKGgCFgCBgChoAhYAgYAoaAIWAIGAKGgCFgCBgCXXRAz549 e7XVVsPNW2yxhc7xdaONNsLuHAarIWAIGAKGgCFgCBgChoAhYAgYAoaAIWAIGAKGgCFgCBgChoAh 0EUH9MiRIydMmMCbDzzwQOUyefLkwYMHG6yGgCFgCBgChoAhYAgYAoaAIWAIGAKGgCFgCBgChoAh YAgYAoZAFx3Q2PEZ2z3zZkQ9K5f//Oc/+MlgNQQMAUPAEDAEDAFDwBAwBAwBQ8AQMAQMAUPAEDAE DAFDwBAwBLrogP7IRz5yyCGH1N+8xhpr7LrrrgarIWAIGAKGgCFgCBgChoAhYAgYAoaAIWAIGAKG gCFgCBgChoAh0EUHdCPgEA3NvaHtMAQMAUPAEDAEDAFDwBAwBAwBQ8AQMAQMAUPAEDAEDAFDwBAw BAoI9MM+zrrU2dn5wgsvlGJ05513Tp8+HT8h6jndheOUU0755je/md6CBB0dHQb0YoHAxIkTx40b t1hU1SppCBgChoAhYAgYAoaAIWAIGAKGgCFgCBgChoAh8DZDYPz48WPGjHmbNept0Jwrr7yyp1qx 3377VXJAX3fddXBAr7TSSlOmTJk9e/YWW2zxoQ99iJUwB3RPCWOR5GMO6EUCuxVqCBgChoAhYAgY AoaAIWAIGAKGgCFgCBgChoAhAATMAb0k0KCf3i64JLTW2mgIGAKGgCFgCBgChoAhYAgYAoaAIWAI GAKGgCFgCBgChoAhsNAQ6Ddt2rSFVpgVZAgYAoaAIWAIGAKGgCFgCBgChoAhYAgYAoaAIWAIGAKG gCGw5CDQf8lpqrXUEDAEDAFDwBAwBAwBQ8AQMAQMAUPAEDAEDAFDwBAwBAwBQ2BhImAO6IWJtpVl CBgChoAhYAgYAoaAIWAIGAKGgCFgCBgChoAhYAgYAobAEoSAOaCXIGFbUw0BQ8AQMAQMAUPAEDAE DAFDwBAwBAwBQ8AQMAQMAUPAEFiYCJgDemGibWUZAoaAIWAIGAKGgCFgCBgChoAhYAgYAoaAIWAI GAKGgCGwBCFgDuglSNjWVEPAEDAEDAFDwBAwBAwBQ8AQMAQMAUPAEDAEDAFDwBAwBBYmAuaAXpho W1mGgCFgCBgChoAhYAgYAoaAIWAIGAKGgCFgCBgChoAhYAgsQQj0mzZt2hLUXGuqIWAIGAKGgCFg CBgChoAhYAgYAoaAIWAIGAKGgCFgCPQZBPbdd9/Suvz5z3/uM3W0inQLAYuA7hZ8drMhYAgYAoaA IWAIGAKGgCFgCBgChoAhYAgYAoaAIWAIGAKGQCMEzAFt3DAEDAFDwBAwBAwBQ8AQMAQMAUPAEDAE DAFDwBAwBAwBQ8AQ6BUE3s4O6AkTJrznPe/ZYost7rrrrl4BzzI1BAwBQ8AQMAQMAUPAEDAEDAFD wBAwBAwBQ8AQMAQMAUOgqwgcccQRXb11sbmvkgP6D3/4A9y4Oo4++ujZs2cvnCaiIBTXhRKnTJny +c9//uyzz77vvvu23Xbb0trCMV2fMy6qpWj4wmmmlWIIGAKGgCFgCBgChoAhYAgYAoaAIWAIGAKG gCFgCBgChkCPIFDv9lSoLjyfe+21F3ynaUGNPKK6njpR6bCt7jit5IBGbcaNG4fy4MxlNPE+++xT qGWPQFOfCUocP358FzJ/5ZVXOjo6VlpppUauZ2AND3XhV7TuhBNOuOyyy1AuPn/6059Wh7ILlbRb DAFDwBAwBAwBQ8AQMAQMAUPAEDAEDAFDwBAwBAyBJRABBoAugQ3v7SbTZVzv9oQD+m9/+xt8njg+ +clPfvSjH5V3t5FHFLd8//vfv+mmm3DLKqusotdC4gRfkUPFtlR1QCu7wYMHf/GLX5w5c+YjjzxS sYwuJwMKaOQXvvCFLudQeiOyPf3003/ojzQBnPe/+93vPve5z6277rq4jk+c33HHHQst3Ltnm2m5 GQKGgCFgCBgChoAhYAgYAoaAIWAIGAKGgCFgCBgChsCSg0AjtycQ2HPPPUeOHEkoEAGNT3p3m3hE //e//73zne/kXXA3P/DAA0gMr/SVV15Z7+BuAnLbDmjkteKKKw4dOpSZNgnePuOMM7iUgZDsX/7y l2mctvb0wB7NyKG0fmjPiSeeuN9++9Ed3OhItwdBiUyGiwceeODkyZPxWR9SDtSuueaa+n05Zs2a BVi33HJLlYXz5557btKkSUsOTa2lhoAhYAgYAoaAIWAIGAKGgCFgCBgChoAhYAgYAoaAIbA4ItDI 7VloS7p1REWPKLymw4cPRz4IF0Z0snzZVVDqN23atJbp4M9FIPB3v/tdhD8jMVzGxx577HnnnQfX 8F//+teNNtqIPmL6f0866SSe33nnnbgRtUH6ww47bJNNNmEO+Omll17iOQK8EYzMZIVq4CJuRG5I g8BklZ4mS0uBw/q4445D+DcrkFayUQMLOdffgkUDePdPPvnkRrtIt4TOEhgChoAhYAgYAoaAIWAI GAKGgCFgCBgChoAhYAgsyQi03Gji/PPP32677Uohannv2wDY0aNHl7bi+eefX6xbh20ruibTJnyo DkgTh2pLJ6o8otjc+Otf//rPfvYzeG7hhqUHmA7b6jVByrYjoPlyv2222YZFfuhDH1KE8i677AKn MxLgwAn8tnQrcy8LVgtVvPvuu+Empy8bvWidddap380D3mcETTeP5UZWN9xwg0rh3iDIvFFIdRVc hgwZgvjuKiktjSFgCBgChoAhYAgYAoaAIWAIGAKGgCFgCBgChoAh0BIB7rrb5GjkfW6ZsyVYHBEo MAHe0cKVXuID3xyI4hBo+/GPfzx1IjfyiMKpC3crXL5cCME+E9hVAg5b7XtR8eV5VSOgzz33XEn0 +OOPTzeZRkn6FX5xfIVDuRDXrBhqAFrvVi5kWAiLbuSwr4+eTgOWLQJ6ceyBVmdDwBAwBAwBQ8AQ MAQMAUPAEDAEDAFDwBAwBAyBJQEB+jThKtx3331L26tX3r290TjiiCMuuuiiHm9jkwholAUPMuJ6 L7nkEriYq+8JgbvgjMbt3KwCe3dU3DqiagT0uHHjUG/64+V9hsMXnm/szsGfCu/0awQcnNR8eaKO 1J3Nfa+xqwid63xp4/jx4+GbRyk9LozmGab7oSzkoq04Q8AQMAQMAUPAEDAEDAFDwBAwBAwBQ8AQ MAQMAUPAEDAEehwBhD/vtttujeKXSz2idMzCQwu/LgKosRcFtr745Cc/WWWnlKoO6NJ2cuuMM888 k/tpqDy4mDs6OlBX3aVtMfDTzJkz6/fcUEpk9aMf/Sh1T8OvTfd3YSPm+qy66S8eNWrUmmuuee+9 96oyOMcVXO9xMVuGhoAhYAgYAoaAIWAIGAKGgCFgCBgChoAhYAgYAoaAIWAILFoEqnhEEYWMdw+m McRt1blbDujUBQwX809/+lOWzXqjWghnxlf4jhUzj7hu+NexQQfqjZ+Q4MILL2Sydo/6rFCiNqdu Nzekh+8b/nu0gu5ytoge/S7kZrcYAoaAIWAIGAKGgCFgCBgChoAhYAgYAoaAIWAIGAKGQCkCDD81 cBYOAvDEwgersuCtxRYcdChX8YgiPni//fbjiwDxie0r4M5FnldeeeWWW27ZsgndckDz7YLYIgMb ZcD5e9ppp7E81Bv7gOAEMcv4CYHZ2OVZVUGMN/bS5g4bSIBo7S57eJEVIr2V1fbbb9/uSxgLAKE+ Z5999oEHHoi64RPnhbDrloBaAkPAEDAEDAFDwBAwBAwBQ8AQMAQMAUPAEDAEDAFDwBAwBKog0Bsb QNeXu9RSS/3nP//hdsc4EBz8t7/9jQ5lunCbeESxU8dLL72krbrhtl5llVVwC1yyeEWhMmnS2Eov IawCVvM0eglhl33N3a+D5WAIGAKGgCFgCBgChoAhYAgYAoaAIWAIGAKGgCFgCBgCfQqBJfwlhH1K Fr1UmW5FQFesE0Ky8aJChCeb97kiYpbMEDAEDAFDwBAwBAwBQ8AQMAQMAUPAEDAEDAFDwBAwBAyB twECvRIBDY/zWWed9aUvfQnbawAjhD9jM+VLLrmkSkj22wBTa4IhYAgYAoaAIWAIGAKGgCFgCBgC hoAhYAgYAoaAIWAIGAKGABDoFQc0nc7nnnsuIca7CvGVzmg7DAFDwBAwBAwBQ8AQMAQMAUPAEDAE DAFDwBAwBAwBQ8AQMASWEAR6ywG9hMBnzTQEDAFDwBAwBAwBQ8AQMAQMAUPAEDAEDAFDwBAwBAwB Q8AQaITAwtgD2tA3BAwBQ8AQMAQMAUPAEDAEDAFDwBAwBAwBQ8AQMAQMAUPAEFgCETAH9BIodGuy IWAIGAKGgCFgCBgChoAhYAgYAoaAIWAIGAKGgCFgCBgCCwMBc0AvDJStDEPAEDAEDAFDwBAwBAwB Q8AQMAQMAUPAEDAEDAFDwBAwBJZABMwBvQQK3ZpsCBgChoAhYAgYAoaAIWAIGAKGgCFgCBgChoAh YAgYAobAwkDAHNALA2UrwxAwBAwBQ8AQMAQMAUPAEDAEDAFDwBAwBAwBQ8AQMAQMgSUQgX7bvGeP BQsW9OvXD5/9+/fv7OzkOT5xABF8zp8/n7/iK851XclwUriOxPx13rx5vJFf609474ABA9LcXNn9 +3XO7cS9rABrgjRpbZkhi16wgOJzCfoP6B8vhobwRjWB1cMnqsd2qlGqsLLDiVL6G3NtiRVjDfFr qCpvFyxqvhqCxEyAtrPe+kzSuLZLFqwGf03RYD74FZ8dAwYUCnUtj9TmjchkQBQQW0e5Mwfmz8rU X0klyDqk3UbkSVtECaKZmSj7e1HOXzCgY8D8efMha9cEnPgD4sOPkH7HwA7JkaUU8merKUGf3wJ8 QYXwiXPhxkzQaoAzD7ckxBbxFjX/O4r879cPQmHrUGe1vQn/KQlJzWE1fwG5EvnvmObQIP/79e/0 mIfMPbzznDj616JUkUFkiOsp/fsPcLpggb9rQQ3nScWCdCgoymv+/Hm4ipSh2q5+MZlPAqE7EYj/ Lscsz3411/YoxwUofl5nxn9fkwVIE/nvEiO3wP9YKCvpCo4dh30cWo1tL+W/r1LoU7zRZeHhUF8W /9P+pV/VozP+11JV5rRqVtuoK9AcaidIv6Mjx3+0oxH/Wbe0YpH/AeTQ6xPlgIJSxev6jvS/R0bE 2HiDdT2piHMA3EnV1cdBw65HQfA6ErMy6m4hsUPP3xVP8HX+gvleHbnrWQOppvwlws6c8R8u4dPV JwqFP/FgVSlcT3LWq/b8s4/iyshlVhAVwf9nJr2mZlLKFfR/hjNFLBqkJ5H/81m8RMP0lA556/S/ 5yqT8UbhIK3o1Fq9/o8clv5PGSVdEaCJ/O9sV/97uah6sS0BYV/dUEKGuetvWWfJ9H8cH6mRwmgV qBX1v/if6P/ArsgrVkb6333l0C9tlun/MIY6OmG4SQwY8d+NGl20f5x+Zk0yReqzCvyn/ZO3GYLo o93lqtG/zv5J9D84IEqQOaxtyMfrcDGHPzWzf+Y5tRba6+0fZh75j0HHDRPqTTjJ2z+R/67ToTO2 4n/e6ku5nfG/3v6BoD2327V/ivyHrkhMFNdM18fdwKou6fTe3Ar2TxzvUjWbZp5vmkNJHb9o/8QR uUT/ezMMba/X/0n+TjhF/vsOlZJQOpwYotfT/lGaVP9H/s+V5nHJ/IiDZPyV8qovwtfEE4np6/nv +6arTzyhoe7Lwq2y/zO9h6Syf7xRGmhPyon/OM+biF4J1PGfpkID+9+1K+E/JyxBo1GInv+u4aSN r3mY1CChN/s1EETt7f9NTPFQhJ8lcHBsYf+zyc34n4FJ+98pNzKKajAgLGMub//k+E/738+bPBqh dbL/lWHI1mvsVO1QXYg8TFbkvxuXc6ZsQ/6X2T/KX5Vx9h7VIIkV+B+oUuC/0/+JcUhsC/b/3OL8 N4igBf+RUXP9D5ZGm1mwR/6n81/HptBTSu3/YONl/FeXdGh72yHlvyZBDhrMtkIXdgxnMmjCMv3v 49Jibnn9n83BJWLRID0hHxL+B9VEDgqEYP8U9D/tDS/Nlvo/2qU06fP8j0rDMSfyE70vN//tVwMs nP8OyPgfVJVXxfN9H/dzTGd8+m7lzcrYEDKfn4BOLSWCMOhdK6B7/Ql+VceB/d+B/Dn/5Ynvhf1R kNf/AznViuolqBpPbOp/J0SauOK/V0g5H45XDr7VA8KEgl0p8D+iRPuftpAvIijGavo/tIK1zeyf znloj29dm/6f1P6pNP+N07yW9o93GkT+19s/wWFFAif6n/Nf6f/MHm6H/8ncNrP/O1JtyXJDns34 n2q8zP9Twf7HJNrZeF7KrqzS+W+qSViftJJSGsRHRwv9X+fK65r+V2U8sYMZnOj/1IoIkyzcktP/ Kf9b+T8xyiBzKk+ZT3Qxed9Ta/uf/g1VOz3xvbjM/9k+/8XYFvb/IuD/gn0/8D5I5c9/u0rcJggD Rq01VvpFZOJvop3YRrKKiLxOEvCiumKhGP4qGfBX3qU8BR9/hVXKBGmejbJFd4rUDwqCYwb5rUpS 56pd8jVwUFGTmUb1UfNprMg2re+EmqcV0FNK6WUqdyHJEyLJNKwkD+JGMaWFpiklArpfBRQnAyqX BRUImlrwlEuht0jQaUOCmIL33+UptGUKMB+p+yDuAWHSzqYF5OG0gt+ZDj6aWXEQlciYXv56yjdU 1ecDHYFbnVMj2r6pWHmdKoMHudc3+J+b8FDc7fAfzQpSE6QOHz8nifxPFgB8293qS+yDCVBhElLk f3+XW0zm+en8gLnuKf6zM4kt0TXpqEB58adS/lPu4j9yacR/5sZJr8cqcCntI434z/mkcuY5C3WU iDOZtLZ0BSpN1/nvh0xXXMp/T0XWgRJMqxfQ8MiU8p+3MIeoppCP60icSKSdJbAfVq/zFAf+BzC9 UILLNkpwlZWWj6fOO05DXFfmcWKfuIa9XJ1F7pqombz7pkm4+5UzB98Ho//StT3U1tnWEe5kBk3W eWd3LMLrCp82uxIy8TNqlxjTv2lTXkWpgwcPETPRNaZOn13gIbseL1IWErqA5U8pzWJDwopmIUFK m5Bhyv840yvX/3FGWlH/FypGVvSO/nd9JYwdbj2gmv53cs/0P7lOjpTwP7pgAv/d4mJj/vs65PlP hUDe9YP3Wd25oP9RDZUuAFMkda5x1l8JLiRdlBph+iDrKF9xKTSnuf3TQP9LH4qfFLGKoypgEc3t H3gkWXPP88D5yP9MPzfnP+er7fK/if7n8rMknqrBtDNK3TFlXi6Z/QMVWOA/VEHX7J/UdauhWbZT Hf+dt4sVLto/ZcIK/E/tn2R4yvgf9L/z26YqvYH+D0zIyBAH3wL/I5gZBzwnMhXXgP+p/e/KovuM bMj4T375g6ap/zVMJfCTSJiO4HBLV7F/6FmmF5JoF/jPxXvNVMvs/2xqzWr7NPX8d/pNVM+UgxuU 2Sat08B/FBCQ4KiCPBOCYc8ilCFOCvqfkRWV+Z9Fsbh7Iv6UbFX9751l3jcRTB1CygzlTHQN8U4l YsUaVtL/Uc/XCyvwv7n94wuCGU/cSvjvVYcXkxO6mCD+Z81xbfD2j/c5sv4xUkFWSjb0N+M/tCjQ UIxF3RIyueEqE31wzE20z/jvayxgq/A/dKuG/HcOx8B/792ch4WiaLr4+W/RDg/8j5QmYgmAmWmk 6+IwKsyIrtjHw41Kmed/gEX4ZPz3Bp9maqxDK/sHrMjQC/z3V8h/urMpCDdPjLx10414Lrmo1VRZ 4UaGwlB28CaX8J/u3WBUZ/qftEQdPB51g7VThgn/nWOLXuxAy+iy8FEdtXL7P7Y08j+bR0gWztld qv/9NEH2j+ghzkt8rKS0Fq87qaX8xxAWbXjBqM6YcqOE/1EfUtw9wf9K/p9UDwf+E7Ves/+Fg+87 zkD1+h/9ETTJ7B8uczTgf3Cjp8pE2oMXpRxy+j8sVbp+Sj2/sP0/TeyfCvq/nflvUAiJ+orDWezU NAVT/ov2pfx3loZbTQwKCmm4CCqqSBlqjHM/dcH/+fbi//rvGAvcnnjqaakg9q8sojZ181HGUvrq nym/hbhE6GXq1Ktu55VU6cR+7fQlxipRnwyQrqRrmP1Hdo/UX5otFS4Wcn19QAy/JOKsKHeEAGc/ E1Pmac9ki1hn2Zc4YUN4SP9ymTTEevjozqRpgYK8V8orpaMYKRjZTDWc97LVUu6sntSxcsZJqjjU EMoFP7HtnB/SCldlHGhxri54U8DVavX2gjqWWcM6s9ookTWnUFQci+CvOGc8V2qNuTZ6rzR9BJIU zyUOd288SM50lCJimuE4RZ4sYLikcRWL+TOWXBHli5r/Ybhlv0v5r3lvU/67tmi8EXub8d/PzCvw P/AZedbxP8xSWGdWoB3+u+7ZW/yHoc2HG+L6ZJH/ca5Syv8QVuO5V7gx7Zi4tw3+d0b+x84orlKy jv9Jr2HNc/x3+jIcjfgv5eP5H9Q4+12qYx3zfSx5Of87Gul/33My/eadcK4nOj83w1bwleOxx96l jckzZ7SH1I3c3tHvzvGnuRCuuLhpb207a9bHjASdwMArXxCX8FyjMIekSnGHy8fz39XMrWK6pE69 xCy8SedTa6mjTf0faJ8OTF3if+jmqlsT/e8ByfbLIjGq6P9G/Gffp4MyaM5kwK2s/11MTdv6P/Jf XC3nf1yIyun/2AVa8l+KhStzJfzvAf0fgiKZOXEglyL/eSk3IScPcUNV+yeue5Xrf8S1OfunHf3v gVWYKrOFHDlB9QrHybSx/RP5z84VVEIX9H/kfyR24H+I8guTW1ZPAz2L6zP8b6L/A5jqp5n904T/ Ve0fN7SV2j/qUwn/Q4QOrb6gBkvsn+zRokBgH7hHqNNPFUHOUzqB/97wpouQ3YFHShJJsCr/o4Iq 57/3SEb+hzFO7HUGhh+hetT+b67/Xd9RG1NrlqqYn8SnR+0fNwJyjHCmeLT/u6T/nR+ErehJ+wf2 PxZ/vAJnJVvo/3r7J2//cygIRr4XM1El+KX8T8fQYP/EJ+r0lCFyiAo8ELsF/7350Uz/i/+5hfbK +r8V/5vo/04f4KwWOVj8V80UGtr/cQZdNv/tafunoP/94EQ5kio9rv819hXsH65mkVSt+O+0pbP/ O9L5b6c6OJSS+j5NrEr6Pw7BZHIcjr07wq+UVLf/C/z3UZw5G7Lp/NfF5KLQqvqf/KfhjTClOH1Y OPq/bfunCv+r2D9JxyRbaFG3r/+Db4p2F/smM6FSKuN/WFUSSdSRWQ0Irun81z0ug1RpRPzC8//0 kP7vgv2T0//t2//0O0u+DFPjalYl/a95LMfonvR/tmP/LxL+e+Dq7Z8Ba4xZV4ZLaiYWLCf9JCuK OppclxeG7Ne96ksUfCr+VL8zByRmnlya5jAguaaGBVU/S8dT6t5Ocp8yFDCdch7OGFDMfPQrRx3V nzdqqFNBGgN4xdUrLpzKzvN1DtZ2IaKByld8FSbxSljeZOk8NOwxDSvJBwd0u9rC/IkP0QiVjOUq N3QODocSf9pGgcwEHLcKE1pCxxJT3KQodaMaIhqoLJ7wducYii6h8MSQ2yzCLRWxpWoOWyd6SBBi C+sWQ1a9Wa/F7QhFlmGiPnhRtZIUeGWh89/NVwP/tbAcQ3FVTwJIulL6Kf+5zpamcRl6gZbwHx5/ t+4a2l3kf1zEFrDe1eiDoz0FCBHrLHjLccvjqcSMRCvjv+NB4H+/Ov4nj7sGjZY96BqDi+hzpEHk fT3kT8p/rw5Cp9N10RixgYUGujSeL6X8p0Wr5hDwlMmh1T7i2DctbkwUSSi+NeN/DDti/urgrqRo sksbUHCF3pdKqhn/YzdkGkZA+3P/P3Mmur7rcVmYwyu9yTzcuRel+z1xMYesasFV7bbg8OsBivly +t/HnsivzcxdKd7pxda5eBBv7EqZePTCXNQ/n+hZ6x9pnPrGK/htqaWGSuNBoG9OfYtV7Yb+b8F/ xoBLvhKB+o7iu5vof5o+rqX552NI3VT/pzpNqqye/+p3rfU/n6As0f/sUBR0Gf99wwoMjPzPrbdp JUBAeWoF/YzWdfiJmetfvhOW8D+a7H45JHu4wZeec0yoPs34X1X/B9d2a/vHr5ak6o6uW3o6OI9V j2YNM/snuvJEAP6a6f8YFSX0NEZQKZXqfwWNRv5D41G5sZ/57hYNDJ7jV5bL/L2CCz5NoSqei4ci oSinKyX63w1KTjOT1UjQrv3Tkv/hWfhYm9b8z2K+vNqLdq86RQP+B9dtJf5HX0OO/3FoaGD/NHz4 tI7/QZSSaSoIVs8LIhN6qEa0AdImiBLCIbH/gyqQstKYS4PBl5KFF0T+O6dkNPAovTz/s2suf3Gb NRkY7P8whyf9qvA/kWNYzOONBf1AvVfG/+jFc+ox1NnjFtCt438OdXFGVwul+9b1EP/9GpVkoRax 6CL/3cJ1GtCTObXZooCbl6OyKtf/+el6YJoPNGHXFiEpSn5tZv9EU7NE/+fsHwb3tWf/BPbHActX I4xfLfgP9sILGTlAnNUWVsNVmJH+CT0i/8M2XA31v7NmM4Kxq9bZ/57/0WwT/52Sl/73NhUfIWo6 /42UzG/4xlYU9X8F+5/oJfZPaEtm/8QCs97nW9y+/k/CG9mX4zzFjbNeLiKG+p0XSriOBIxbKs5/ udlUA/678SrYP0ELxQHX66L4rHPgf7D/qb19B3TIerpm9C+f/8JIpqop8F9No5pqMv9NNRUTq1YZ IK5aGYeVRulFaYJJ60XJivxHx/Qc5NMGXeN/WoeC/o/zXx8nVDb/deqsd/0/rez/BvPfZvyPciQV 2/L/pDJV18vp/+w5DAdYUf+X8r/H/T89rv+TYbqr9k82cKf6KiN2snrnppW+A0OI3PazIf8z/V/Z /1lu/4QBqgn/Ve027R/X8F6c//rmMAL68SefohphVV3fXH3NdTRYkoscKtgGqV1pPUqXw4N0lhqQ dqpUT4kTqdbTmCThOe0J148fR52A48OYHPnUi1L9y2r4/OWUcRVX+vhr0YgkCuHTTwVZHyGgtqf1 9INieLLSV9IpPr+RFkrn4wy5TYXiUJQNwDE3929hOFRBBF9SkH+BbWFVeS9PmJjXOfwQsSDZJJAh DU4hyGnmTK8ZBfHBV1aM2XJsliHCX9lMrrkJw7RPqpKBXd6pwWa6hoQ9XvNOef8ok2KBRTZlxfwD zfgljr7edZU9d5nVP/Zt3igCsM6LlP8BCpk+fiBwthGBaof/Yf7m+OCBlYhFjKTHBaY5qzTlvzYt TeYGbiuDsH909tyl539m8adlhZrjcUhtcet6Zmadl/Dfuywz/seH3CX0Ev7HmbPbwS0+MOEQY1Rs 7Brs2TG2JTCnEf/dfm3eDsvx3zto6vmveIo2+B8X5Ly7NKOiI2E0WIlekf/xsWhSVwBqTzrpZ89/ 5+Yubmki71XsdEFLNOY/HNBuEuRDkoOn2/fZOGfzfPOeXye7qI7oO2bEDXe+47zMz6fciRc1r7iD J27NnxwIdnZwOkeQvXOK9jo9Qb4aoVYh/JlKzEVGs0S/E3oNDmikXGrIsKB5fcnagqMd/Z/tdUOi Nue/9g0XzqSldHi2S0niZWbi1NrglZb6P9XMvAWHAtkq8l9xHE52CG+JU/GE/2FHvKD//Ugt/mtG RLGmg1TQ/8mCtBNizJ9KWNWGBCvq/6j+w+O0LDdOs+MjjWFBKhc5HojXRf0vr0Uw4NL6h4EpTjjT bh6qF8Ud+O+7dkH/Cy7JXdrGde1ohsm+4sWUJzxX/6JiTHucGFJ4bp31V7XZPQmpqOunxDW3lUfZ WjgJzCbItklPpL6yruHdPlpP6gH+ew2Q578Dg0W3Zf8AAExlK9s/Gcit+R9NkSL/G9o/mWtMYqKw pP8T/mfji7iRsjGCHySb9dDE7YL0FGVj+98v2fKxKp9jKf+p2KUWmDBhY3gihziIPF5MYR4e7LQY QeLM3WQ9hkuYBf4X9k5JIfKJXfoK+j/Am/I/0f+hU3j7Xy6JAJpHI2g1P/oIn3BXxn9/xmxRtRb8 93qW7VUT2DqGZYUi29L//TjEhDhuMkqmcs7+8X6ltu1/PxazXbGZefsn1f+V7f9gZ1Tkv3/rjCYd RInr6IyBjXXLvNjN+O/sj9b6362M+gV5sV2aMNXGpfofQAf97+vnGRjWnyjlSvrfF+2JER4N9BzL kccTlW7qbO6f1rOg/yvZP0X9H/a30SCiOqigQIz27J+wylLKf23bEuIV4rjmCBx3m3Ek8KYYoeaa WeC/7B8X7e7nv8Df+6A8/jRaaP84+9eTKHrDtam3z99fD8yXQzmzf+LcJ/imsRSEPZSzmANfxygy 3wjv9HD/kkR+gHYe39T+8f3LP5tI1SS2pLlFXoX4EXo20sGllf53O2VT/wdt5h2dslLSHpfX/3n7 P4b+1On/lv6fMKDX6/+m8996/gcNoLb3KP9D5sI2VeDd438YwlrZ/4xt91OnNu0fSrOy/ZMN6/Vt 7Hn9H+jfHfuntf+H7gV2NRoevk/74UOPNYv/0fUcEifT/CWP/ws2WG8saPfYE0+K5GRFiIDmiCvL TACRc8QXN8jTr8GDukYjqLRP5EM2Q0uvkPrMjVmxaJBb793icJB2fp5T0tLC0s6RCXivXXj4kZlL +7CglPpupGEsYX7BnNVTo3SiAYmlqw5erSNzZxZ40y1s/SGU/HiWLfh7JJ2FJ9ayCGkEQZrayqo/ gWINUxuOUOg9M/w1rbzTen5QoRmhVnB6pgyFmG5HAjkXyBM1R64K5UDdCjlKuImMnJZ0+fun44Mh 7tdIXeLkNQXckUOCICBpk50iL0S7+KaGmDL/K28RVijXBU5GxhbAWdT8d7YLVjJy/E+dv/G8Cf/l bCUyBFCzr1L+p6spkSrcXD8whx7SQHVnwgb7NXTPCKaKIx9yLjn3irnAf5eb79ROTH6qU7B0nbzw 3sJYqCdJKN01yo2crmKUqfuqNQwfP8uc1WucESN/Z1x8r8h/VDXe7UgFQ5Ag9AT/nawpR3YWdX8W IdoX+O8foE7CD1P+R6eSXC0+W+/C9iYstU2qTtnFgmR9vo30/8orLudvdS5dP2FnEHQ2qaZDx4GT GceSG1sZ/M7B9ew9xYTXSzVENIOr3KidPtnwq9fsnswuHzdhYGa+J9Mt7tkYDh9nEWjrZoZuquB+ nPKmc0APGbq0k2zEeeqMOdLSQqN9/R+GA9KvwH/38p8S/Q/+V9P/HkjxhKJsov8L/E9FLL5xQw9m K53ZTP93NNH/0PMBfeUJ/Fvo/9h2N3l3awmumhRExn/fnZUn53tIwC5fr/+pGvL8L+r/HP/TIb63 7Z/s2YysgV4HRvvH99+i/VNR/8clPcpXrjRCWm7/+Fgk7l6X8B/4BWzTwTGnJfLh9hxx2JtYXAn/ /UUZDGmyhvYP4YqBft3ivx8Aom5w/3IbsBL+exbKDHDtigxB/Tvb1v8D6YlgniKeumdD/R/DLwhU Ws+E/yH4gJV0WjHGhTThP7c8IhSsVSrZEvsnehCYv4Srrpr2pqD/2Tfj8K3BRV5mbkLg2+W6qrKK 9n9q/4QYC1WYxcUXcgaR0mmYCDjb/I2Zt2//ZOOvNKQ/yRxSuh7rFgMpomGf2j/ErYz/wQZIDQBK gX0KRxfs/xL9n+z8QPCb2v8wn4IPXQzhJifs5sH+ic8vtm3/x9fAds3+SfU/yZzx30NWSf/zrSF5 +8dZSrETRYWTPe3Rgv9xjE6lnHYu3+M4Y8zp/yL/k/dOS6MW+R/NY15PdQst3FT/KyCDco/oBS8h adDr9k+R/2HvL9JbFZO60wSnIv9pC1JVsq+l9n9BCgxuyNk/XhERSTf+JSFZmf739g9HEi7tuJ+4 cOWDfyULDVV4MkPCZSCdVx+Ujjbe9Zei/eNPcuOv9yfELRDdO3gy+4cWUOC/n0mxpYH/cWnKsZr7 HNbb/9L/vvp1+j+GdlX0/2TPuLjcXFV8fwxqmlcSUxbFlen/vP+nov0TB7XS+W+5/RMbtdD5HwY1 tj3hP90dLrox5b80Utp/kbIb9r+jTYhMigul4j/1gxBL7Z8e9v8kAazp8Kfuw6Ib2z9l9n/Kfz89 YHNS/08j+7+M/6nCDNtFMi4tU9qFCJI4GAX++5Tkf8EiYrt6nP8sq5L9v1D575yiG6y/HrB47Imn iJ74P2DVUWsV1UTiP2L/TAxfj2biMk6Vr8YAdi0OxhS5iCXZFPxovIXJWBxTkvdpDaUyeKKOwTTe pZUZ/cqHdWMC+fgcFt7UY4u4tsMKBA9XErmjalCzpiRDj8b7auE99FvqOOutQHS+zls4+NtDezXA yHahOgjEzUchqVtSiqoD6xyuxAkh45JSEQgEhzYXTn0CrbpL1r7/hoUBAc4q4Za0LWqUhsBUoag/ pLdgzOb+a1ynJbC40jEwe0UvIwVUooTLiok8LMsR2o2xIUIHTXMr3rF1uaLjEK7WiXVpWZo/LET+ 07EbAkNEMAixOv9BCCETpJa8J5Br2uS/BjZqxgL/IeB6/kc83UJL8P0Fi8Ld7vJMXjLeiP/epxgk S+Thm1avdyJwj5NjkTbMk10+vv2B23FYyvHfG4JsL28Tq3kSe0pQZUzgY3Kb8d9Na/0DDVX4T+SZ YTP+h2ArYOX2rJeUHf+19pZ/FDrt49gzqhH/Pf0D/113CCOlWxjjg28Cmf23nv+CjpVhQ5hylZVX cKLOQhucGOkm9vJ0h/f+h0/+GvU/JeJlS0+x9x/Ta5D2cQLu4h+DWLz+DwvO7J2xIO43zU2is+hO 9yvczb6xXrd4LznbjlnHtCmvIcGgwUOckRdK7//mtFn1/G+l/0P9KG7e3oz/A/y7xfP6X4RxkooE ZgOL+t93AE22VdtG+r8x/4NAmUAsxdcW+p/Tp0QbJ23xY1AMtxEaHFkY10N7KKeE456txNF9+le0 p2tvagVPvMbxKyje8qzX/479/gEI92L4ZKXcMzPukRXff1jPf82T2IR29H/2rJL6i5NXav/E3peK TFuOUui8hSBzlOfF1vZPdIzylqL+j/lIBMH+8f5uZ/nk9L9TSkQMCir238xlqVqFk7hKWV3/KwdW FV9L7B9sqhPKzC3OCRkN+oRIoKWDDlntfooP35DzvlH+crSsWvM/aktJqrv2T8J/NSHYP8l+32mP k3Cj/g9rtIKigf4PdFJvIrWC09ZTLm//hDEx8D++JYJ3sdU4NHYIfC+aOF74l8fm7f9sYck9FuMP DKyFPu5rQvqR/8EmT0txv/pXVeN39uLQQeJQUs9/MZz1z9v/meOYfS3yH/ZPbv6SMk314Ql5leh/ jmJxrPO4ef2vnfqkMH0EUHQwCV7qf7qrCrYEkcn4H/ZmoJRzb0/Bpcz+r3u+RJmQV3X630XSyE2G Qjk0U0kGJmgFOEFeaOgE6Zvr/4z/TfV/yn86VTlxY8XYr+nmcz+FCO7M5inwP1LIsZQGRiC2JiPB /gn+2Vb8dwMd2ZiOLKn+ZP0Vc+35n4ujYo+QJcD05KQ7jzWMgg6ecfE/NDAGYlNGgSdRw9MORCnp /Je9jCkj/10rGLXAzi69p16p6pXxPzwcmWrLsvlvU/1PpuWDM6QZGuj/Iv8ddHELDnev9L+PBU71 P4OaqVrVxaTltEZLltBJ7eJoKBSfGxVLyn8vspz948XoUnZ4d7ZvTjB/aP/AZx1s4NjRcsi7+GIf Q5+zf5hn9ryIU+hF+4eTysy0KNo/yQKVY0579k/oO0X+xz02ZfOIS0SpjP9dsn/iU9eOxtXtnygs dpw8/1v6f4IuZEN4e8X5r3qQCKNnTWiZUGFS7kRMReT5nznWSCriL8LgRJ4xicDTW68FcnsGeIeD G0Ob8F9sUea9Yv9U1v95/if6v2T+W27/FPmfaFeiXWr/6/0Z7KRhp4F4byX9n7jseoP/JBUpnUqN FC2zf8Io08v8R/TG3A03eAcq9viTE1i9jP+rjV7bWRh+vsTapzxLzVPyWCxPuy7bxhzULXmi8qh0 tD6p3pWeUPurFJYly0wnzJNEQc9PdZyD3q8x6mLaBOkajS5suK6rdF5hJtGbE6aI/pYw2unGCJr3 gtUFUKtFSRNKXtNX3/a6/AM4MokoMvbJIFfvWU75R1+zSxaVGpdS1UbmxttTIbJRuAIDQnJMCcCi kaCQQ5pGOlQ1dFdcFcPQFdoI/4LfTM1VwI9e6ZPCkqYKKohSbfEOnRBQyfqzAqIrXTm8KK3RN/gf gpK6zH/OtdiogFi2P7KDgksjgo7zzzr++w21+Tp7n0uYI0UXCW9xv/jyBK8Q9lfEKO8OlBc4e74S jtHiazqcmLRZB5V1fH4t9q+QoBH/cU8mWb3JJBAgc2qLRfW9tRn/Y/QKKyN2kf9USewv5fyPzgXh o0axzlSPgf+JLk3QCwHg6ryp4mJbFAHEyrh7k+0RRQxXog+mZv9lSEgj/e/3gHbuY2fqJhsvuRBF 7rPBlSSXg3MNEAiplGCo++mifB/43e/RwR5KjmQxEzSlfBxzElWtmSKHsIgY9ZpKCTHR8aK039Q3 X0GiwUsNdaDF6c3rU2Z2Sf/H1b4G/E/1YarVpf/ZrcQTjZuFvt8F/Z9qNhUtMjD/9vgPB/rcTs24 Um5z1lbQ/9pxLzzgEm3ooP/zvj/yhG6pjP+RjaJQ0GZJ2GaJ/veV0cO2Gf/jM7YaIwiCVKXbV8HH AnfJ/smi5FLVwZqzDvpsZv/ERYiULWy19uQReZgnDmf/DKyzf1L9n/i1eVeq//UWr1SNeHDChmas QJn9E/R/PT/rNWop/5ntIuK/s9+opnK1jSJIOyP1Oe0fzg/z/O+q/RO5kQmF9g/1f2v+F0WptpTo /8T+cc4734CU/2mJHDJYK9lgvMKGp82X9MnMwH+uH2b8z6wvtAv2Xc4OjLYBSUI7tFCWaF/Kf3ht /FimXoZUbdn/mctJHVZ9JOG/qxlrXrT/ve4SaPQQOZXobKAQYeFb5JL4JoTEzfnPG+r7F8Eps38y Lz/ukteM6VXD9PYi/ykCF0DKnQSypbUS+z80on3+5/V/2sYq+t91Dy8nep/lg874j+Ur9Os4G0qb 79I477QzXOlEcIz1Nknv6/9sgGvK/xBXm/a1Ov4HYgT9n85/Gdmd6H/aSHl+Zs/7NrL/aRzKVszr /7CxlUbklF2ljKrT/xX4H1dwqvDfTRp8UKcKyvgfHdA5/vv3FrCzuzZ6763UVVCGnmHs1EiMdzmS qHSKe/3o//PWdd7+wZKSjMOgNpm5m88mc15nzEajt4n9Q+lHSyB7bIULfprQZfxPHiuR3mbzfZpM jYsqfL2h7H82O/SOfD9qqP/jjpqL1v9TMv9tav804H9QmA34H9ZWu8F/iiW1f/ziU4xrzI2zdfOL qMCdASORef6Hbp6O7GmPCKWG4UORvM4cSGcrqRHLW2T/pB05nxuHO3cwfWoksD6O//kaqkuqj1fR /0lXzZmyKf9TnV/U/16ousiqNrR/8vvTMmgpuI9iH9E4woYvWv6r24q6KexRA7T0//QK/7EHNCrw xFPOAZ3yf8CotcYy2pGzL+q7lBwFYolkqTnIDqAWUsBCgTLWMosIJw2oOknB8RZ1ciYoDHXswyiX iZ1Hwz/CwPwLbVFtVTozpL+yoE2UA9vOX9k9fLbhGR/WUPi4wSjZbLEwm017r78lF3yR1oqNZU9j /qlOIcgSEJOxLWxjuh4bEvtuQ680IxNdi7x4JE2kZARrqo8kQRXK9KqAxMQlIw5jpBPvVXoB5W6J j++p2uGdhNzd1T9Q7J5b9+9lUkuJiTJXHXBCe4Ji4qGVZDZK/OHSt+ClTPsG/+kTy+yDLvCfws3x 34/J6guUnVD1tpfbEyrP/ywHB763Wjw96viPfSQS/iNZZuxmj9gEP3LG/xDTHB5LSYnh0kQZZg0p 8D/dRI/dJHmqkQ1kbw32XTLF1XhDcjbnv2+4O0ge32WjzRg7oPjPQPXW/PdmfUFzavwL0iH/44sT U/4rMl2g8ZaAVfIkvprm+B8jCnkx4z+2wYn85xxMPCF06ukrr7yCO/cRx37JPG7tTDvc2+Qcnv1k wN3oFUw89yY+83d1CK5nBybjptODyxrcKpQhtHI7Rz81K+Y+nUCd+kf+0oE+XIhzBAZ9RDMfe0Dj 62DsAS0fQK02bcZc1iqAn484oJLhr4n+D3ZGnf7Pbbab6f+6bR/ZrbISPbnqdV24yH2o4sRSQiFo DEJlE9KxOx2JAuzJelsV/rP0wP/MoVTQ/34tan6IQyT/0Rfo/lCL1Dp3kuzwTqJo/iNAWOGC/ud6 CfbnKcCe8T9hUo7/ekFxjPYic9hhqf/lfW7T/nGUZ22b2T9+jlqwfziISsmnMb+SpmhJWacModDz 9k/mmVIfJ6RsLzPJ6f9kvcr/JHsmM72a8J977nPmwczbsX8S/sdeluq6Lts/zCSrSRQQ0fZDZHBQ Ck+C09L+8eq/uv3jFBMrk+N/qf6P8bZCu1T/J/ZPbhfvdNAvUAWdkUsyDhMvrEz/J/z3YxCD8rpm /7u5fKH/Ru1B/Rz3jvQbInlk5CxL3yUTFA5VekP+h0cKwuP2Un08Scc4Mr4B/93QI399nZhCZ4m5 BV3BrPj4VFBE0Wlexn8No5mWdgXFWwrEyPE/7kGnNKlBqJS+vZz7NNb/+a1gmE+qnzP+O5M7zKFy +p9mRuzpXnNlgw6yasP+z+t/VpsDR4E/nIwUdEKw1ek+jp0rx/9gfgRnH3bOQcBp6BReamQYpwzc 8osDVs7+CQotTO6kQlONIY2KzFvof99Gvdc6FXqm/0MVW9n/+cfjivrfDzQp/+mSy/jPlf6Iqlcy uceU2UDlkJ5H+yfIK+N/ZEVP6n/vXIuKor35L9urFYjwNc5/Hd/8Fm2l/AdVpEPEf/bhzEUd5gJx r4zk7Rel9j9NJweszyLrp47u3s5xD+RF/tOlUGr/h1ciZbumsGn4hBAlslSPaVCjFvTCDSN7wf6h DUaeeDM+GDYkQFX+xzVd9ggeXhYOcz70TIKJZkX+d2v+Gx67TPlPNBro/zDJYq3q9H+2zMNfu27/ 5xwmYZSU7CIUuacMgyBa+H8yPwabkI7dzez/+EJaX7TndjX7R0zQCQvFZxv6v+X8NzqIm+h/8YdS a2L/FPw/KTdw3q7/J1hQfvgIPcUrh+b6P6xxxjDz3uO/dBcZm/JBo5VKZ7Ub2z89zP8NvAP6scef pMjEfxfcIbXIehfUh2SmX3lFrkC2jWMh3cFsPNUx+cH+IBS0pioFpyvBqotTGtaH1aUWEMq8wl81 2/dLoZilum1HgvpL4gV0C084yHFNI9UI4af4yB5/ZX/ItKpDwEGX5slCiU8hFIXXia3aoq/Sccwf KSEX3SLc1OGlX5ieX4k/DSk2gfmjgZqE8CS9nV/ZFQljmqci1gtqnWlCbKyXPoqLDvoQDsOLRM93 2HDdFeHdRqyne9rLB9mFiBu6jfyIRcQodDaQXOIV4TO3s7NAsNDw2CjXujgDp+4QCH2G/27LMAKl dola7fDf73AZ31RJHGI3zB7tEUMk1oT/bnN9yYuUcPz3xhkPZqtnfFRPjRnkRig90r7H+U9DrcB/ qYIg5UhUVpK1aof/YVsYB5T38KpbdYv/8RENx3+/YMOnFF3F4rNygjfjv/dT1PMf99bz3wW7+Rc3 OY2QbNqeSdZHZFfhf+ZU9hhyDuOr2h8R0HT+MrTZa3+iBL2K2jqZOx3rXhUYZoxMHJw5jvIuQ+4u zcQ+MjqnV4O/2ftQvBM8eIIoU68ZNHI53eKKDjtBe894nD2IqPHG/FpLdBVRytISgf8l+j8oqOb8 11y9x/nP/tWc/0ygRTiepPuisjt0Sf+HFx6wW7Wn/6MacZXxT/tm/I8Thur6X/yXkicysVGuA6Tv tetR/R+mjs3snxj1mdo/mtBS7es98r2p/4MPOqOrHxioz7tg/8C5o8UhaVcOXqn+F+37Av8b2j9+ ebW5/UNDsbL+R36N7R/xHztxN+J/fLi4pf1Tqv/Jf7elPvcZiPZPqtny+j8LSA/DfPJqaHYo6VuO /uQqc87xP90pdWHb/7J/mtv/wStRZv84r10P6n/2EfaLFEaRTRdl1uKWuXO7aP8X7J9S/d/Q/uF7 m5MxRfZ/unShNF23/1P9X7B/pP8b8J/PbdDYIKT19j9E6JdFPf8xHfSGE+mLPslhgptv4F5nPyQB T2qdFCNP2uB/o/lvfuNsav6g/7lnmn/RgagiRc1m+pF6HnucrlB1S+js9Rz4VO1o/xf1P6+X638/ TaJtwCLK5r/V7J8i/8P8tAn/qZeEg3QX2y6DJ8/VYBi34L9fjUj5D2Sb2D/Un5QRgYr635miXeA/ uccuRpkW7f9W/I/0dzmQBgX9z3yJktRyM/2v3ZNy/p/gyVHDW/Afe7ujR2GTwDhLclFl9P+U2T8p +ckuXmnF/5b+nx7ifw/a/5X0f3iVKIkBHKCXmvI/i/dXdyAxWul/F3CWPi7A7iCqNNL/dfx39ewC /1PzqZf4z2zb4H9cFhLDKQUpRilS5syh0O1wFQM6cbGJ/c/VTXKbOfSm/7Ov8p+hOnX+zzDMEBp2 /lTRFHSlxiSkcegnW3ak3ihmwgSSpcTJPKk647ZT7kQp+aZa1ofDHvPBFXYDdTMVRM8vd8Zg5vQO c/Cgglb+zIQl0l3L30TctM4apFlhf69WsbKxhIED2OukoK8FKdUrG6XWaSB0dUg4SnXA9GK/IOX1 VDRMzIZzhBP4uMLXErKZ6DZphspKQlH9lT8RkLmgOuM6MCyIJiUGxcRkrHDhcDj74Yqbb3CNlC+Z cfsGxK1FCbtA49wgHauoCJAgBKImkZ5srBIwmTJkVhLKIuW/G294yFuE+kB21fgflu4T/oeY3IT/ mdde/GfcE+9KSaXKNOV/4CcTI6W8meJtCf+jFU6KSrJV+M9AxeyWWG3ynxMSCZTMBFGiZyHr9Wpy j/BfK1jCgZ2lJf+ldtjf2U0C/6OGZFYt+c9+pL2rSrWQhNI+/0PHDV3Sk8UNw6n+jyHnvhS/7OFe tOhSep90cEwrXJ0tYmN5ElIiKk0aMjxKzPUq3219cLTfoNJ/94i7aZuLQ3Fe78B//zw7UEMFUE+n 6r2QOI90/nMnHVeg1Fo7/A8jkfRzC/57MS80/V/gvxsREs8aR70e4r/bKZhTYjKKOCiauCX/kZh9 J8f/5MVE/KkS/xP9T7TVTKr38GDNItH/0fRQQ1hDdljyH2OfVG6q/1vbPz7qjclSZauYlET/hxII DsZK1EvPJeT5nxlLZfq/Tf6zky4s+6c5//uW/cP1tJ7jfyP9zycSXEGR//SKtrB/YpSruEFsw8Ba yf7PWC0tQeVT5H9q/8eQbRE7Z2S6XRTcISXmXIpF/vM14GHiV2f/h6Atp3+SfNgT1Q2l1WVaS8vx JOj/2Feq2j8V7H8XmRtfbpaq64LJxBqiMqn9TxlRCRPnNvR/CNLMXo9MrYJMpCh62P5vk/90H3MC wDVv18C8/e/qHOOKaDg4/nOi0UD/a9IkSEGEdHwnN9rnfyCHLD3lWcd/b//7dAX974yd1vNfr/99 NC6F3lL/0xJoyP+E1S34HztMZf5ns/t27f/q/GfKEv77cTazf7LtjwNushyUhvzv+vwXoVRN5r+V +c8JMLnP92f64T7bDZzmhISlZgb7J7aaTCb9Wuj/6H+opP8RLhbBDJrT+50DO+JI15j/XbV/vIKi /k8fvOsu/xNW9zT/G/l/nOykYfi+O5IwpWLaZaSsmJhsb2X/d3LW5u/NptIalHue/839P3X8P/PU r5992klsC40N0RUnyy6zzJ//8Mt777jxX7ddj7+7b73u9hv+3x677kyUIPRlRo684ne/uOf2G/Dr Ldf+dc1RazTi/2c+9QncnmZ1zumnCFL8ihyu+P2lI4YP16ihlUtc+fXFPx5/8zVHfPoQdqie9H82 t3/K/Z9t2/8t9H8P898FNTKMjPzkiXMPUrocioLiSNZXSXfqX41tmpOkzOA5f2IZzJaHgkGYQBky f3WqQKP4sEY6QKpjML0GaX7VK01on3AlmdmqRFZDt6uSNGVY4bTyOmfn5CjiO4bT2wluCtTNnjFh 51H/IQipyPkTS0wVhy6K09zkmq1QoapAui5N9FS06u/ETNknomH11M/TBXNe1+BEc1+lS6zqcrw3 7pMY9ghLEaAsqEockfwjOQFtb1Eyf71Q2NU8/4pqNo1OOpkCKtH9FM1uV3PfWMY6pdXguVQVa9Vn +J89CiemtcP/0BBKjaJvxH+34Z2Cs7wcRKfsPLneiv9x8/HEc6TIOAmrOv9ZcgP+h/4SRtl8XEYT /ou9amlL/qeR8s35z0WCNvjvl8pcI+OTAYH/euF1orVUT0dp//aSUv4zwNObpGHkbs3/+Ngde3RT /e/dtc6D6/eCcEIIUdHc4IIH45ezLaG5X7f/80qZw49P4V3D+AG6wJ3HZ8EYPR3nuu5Ohjb7PfLc pysFzmUGOIdCXWR68Ec73NyfZ5C7zpOwXx81A5e7s/05G/CfecTBMq//cwOcuCG5ULOxel3gv26n guUmvz5mvOv6v8B/dc/u6f/wABCfjRD/GW6ZIlDU/3E4Qxr2snL+k2f+aKn/g0JI+E8LIa0Gz3ta /2dhZSSMaMNuxaPe/gFK7HS+L2T791HvsZ6V9L/fSEcDWRX9z+XeBjZPZtu05r97ysG5sAlsb/G/ J+wf8V+tLup/z2HRw6kIf7BdPWz/JPxnKRX1fxP7p5T/aI/4r5etsZkhfidn/wQXQKHzUh1pdBDJ C6Mt+1rG//g4diP+M8Ou8D/uHMWQGhTKkFhVQHXwzMS37M310f53DwaV2DyJzmerF5X+p34O+r8F /93ooCPVeKp/yt7K9o/T4X2N/9wuQ8E0CBIMvThv/zvFG+1/jXTiPw2ZdNsNR+/enf+6QGz10LRD tcn/QHLcVTf/bcT/kvlvzv5vwHkaeb3D/7DmyrZzlCxwlVqL4UQt5r/Jc5kFjdQm/9GPgmOOo8DC 4r8jRi/p/1QbFB56QzdiuUxDVUw10i39j2m7972EbL1lzu00NUPpBv+Df6Mi/4kqm8M2lvp/xJNU 5/eO/neLTMScdkWsWBin0othjO7Xjy85kFDYEL1LMAQoxAGggv7PWcXserhrofp/Gtg/yy277JV/ +OV7d97RvfgnSq1g/48YvjRczD/7xa+33nH3LbffFZ877v7BG266lZRbe8yaV/7+0mnTp+P6u3fa 8/lJL/ziwh+OGT1KwKb2Pxo+e/bsE79x5jbv2QN/X//Gmdtvu80vL/pRyv81Vlv1I/t/CAQKgZZx vXOP9+6EshzarJ8/RLaM/7Th/Q4EPaH/F2f+u6DSYPKl/M/2IpDIaXATL2p/dV03VEc3omRJzSV1 phPOo5htOjboHCcDBw4k+6UK1YXYMVJFIMtS6dkSZ2MOcDsYhJy5Yh8f4GLlc23O3irjFYFvIG/h gz8JqUL+rEmcYtGGcQ8y+NJly7pytfVH1BTZBmfiJesmRZwiL1RVIhJTb+pgcyimuXPn4nbWn1Y1 7TM5qtK2cCUHP3HFjAcBZA7Uj7zIIvgrDzJBNVQylS5xMI0SsC26nckcni4Gy7Mrv72DKzr+pAqw 5syWR2qEsbb+GaBgRmjEVTNDo6J8xZDCQLWI+J+9FJ646RMnqfLybA/9RYDn+O8b3IT/YEnqu6cI eEub/M/owQpTKEkHD1tGqP5MxqcTeFDV0EYIuiWJUnEyLeM/SllxhWU333TDww7e90fnnnjN5Rf8 +44rn3nguqfvv/ape6+ecN817vP+a/j3zAPXPn3/NfjDxSfvveqp+9xPTz9w7cR/X//oP/+263ve 3Yr/Ieamu/yPUQCR/66rBv7H7R0g+ZVWXG6LzTb81EH7nHfmV/78mx/cc9Mfnrjn7xMfuv65h65/ 9sFrJz18A/4mPnTdY3f/7Z83/PbKX513zjeO/fA+u79zo/WWXWY4+y97XyP+S7+lWxyQY5JInf4P W2Q47+28LJKIgmIoMW6menGbbzAcm9rD8big/9n9nUMZ4wvOFcEUtu0OngWXjJttBOe1q5/bf8MH NAUzzmXlI6Bdp2GFfDL/ClP3De2Vt9rxPGjy7JmM9vkf1GCqHhvwP7fBpfS/8/6k/I+LbZJdpiHB /8729D8zKdX/FL2be/es/veOfmlj+vgq6f86/ouczqiI/cVpPD403Ur/U3WzdA1kXDEhpPyJJz2h /7MHJ9u1f1An1KQL9g/jPdlMHhwR0EYp3ub6nxtepYBE/Q/1P1f4pPmT3sKWafj4ghbqyvR/Of97 1f5pyX+MPhwueRBAIpDSxjWwt+2f5vz3ionVo+pol/9Um2pmK/4Hm7B9+ydsCyC4oggcx3rO/s+8 2wX+s0fU85/Nd+Zl3AXe6wTXXbpn/7St/xVgS2lw5NVo23X7fx7s/zkF+5/gu+cbEhWRir5gUJXx PyyqpfxXdKFUqJQq+470P7naA/q/jv98fMHZKv5P+woGf30r+596X/qN/k12c5dn0f5xk6xK818/ VWlX/5OuRf0fXlqZs/9dY+NjmqxnN/V/t+3/tvmft//5dEJr/juTsoH9T6nhmDunOP9tof/7hb3+ 6/S/48Ci0P+OPGkYGbuqs3/K9X/wWqY9TjRuYP+43pIO9zzP7B+/F1/X+U//D8JZvD2gjsAHmp1l rt384yM1HJW6Zv90n//IYSHr/8j/4Pyl5kn0v0beEHlAAdHvWTDXJffA/zr/TwX7B68Fov0TDOO+ YP/84sLzr/vbH+HwLfB/5MgRf77sV/gbOWKEs38YhOSPev/PZ3w88jfO+DY78qlnnIOvRx7+SQ1V qf73A0Gm//9x82133HX32mut+d6dduCIAPf062+8sd24rYMH2RfKWe1OO24/Y8ZMJFBXbaL/NTVm NWSlLzH8x1pXtuzhMEz4Hyxv7bhErUc0kY4mL7UVf8L9mtoJTXYwehOYnlpVgpcyZc+nesVdabZU gqIXT5iSGdKjzXNJkYoMk4r4U5h/Up8ysTJhEfiazpbJDzWc+aREcbogCUBL6h8Uh1DylcnNDNN7 iQmv0HlNSVCVEBC2mjgLCspC5abFMSimUOcUfALFSCU2yunfuDZAbcVPFkqhSMoSEG+kqhI4kgWl k3Ywtiiq2dAWNtC11ketKEoxPB8dPQ5CI4olsE6UUD6SIxGgoY9sVBNKn5i7JiSxWkqDkz7Lf/oo iXMV/ne+/6BZF171yklXv3bKtfh89ZRrXj356ldOugqfr51yzWunXP3qyTi/6o1Tr3n9lKvd38lX zbvkqvkf/HhX+B8dZ3FiHKgrNlLvuL4TLQ/OGTIbBZzxAU1sZhinW/F/zOjVTvzSERd9/7Sf/eDU Qw5770obz35x0L1zB8wI2gZe9MfuxV+t071fTsfdL//rgkcv/vEjF//okUvOf+SSCx777fS5Mwd2 DJg+Y2Yp/+nA9U2LoQHe19J1/sfQgDhRKj4uVxswZO/373vReaf96idnnfqVz+33gV3ftcn6q6y0 wtAhS5HYOvB16WFDRq2+ylabb/yx/ff63hnH//aib/3s/NM+ffC+w4YOkfagTFP+EyJeSfmvHcdE g4L+5xYZYCFi013/iku/2APaCTSuokszILEL2o3JGAiNg5qHpHaKN64z+YA557z2FXN/PPGjjjvH JzUYz4MX0ekX911beSixL5weaLeDR3jJm0uf7VsayJlEqpKBsZRg6yiZQJOCon7L6/9s/VLzLkFN fQVktEzoNK1Xhs31f8TNJeuC/hcN3NAQn4lTN+yS/pcsgpLO5jNhdbap/vdDnmt7fruMMFrFKU2i /8OIyYGpkf7n9Tr+h4VwXe8C/xvbP2FwQblt2T9oeI/aP5lpRASa2T8+ApokZ2S9cG6P/7y5ff7n 9P9CsX9S/nvYg2+0LfvHOTq7o/+jfRvWyf20n5zUmJLjf/5lcSKt538IQSjYPwX+g2My/LjI10j/ +4WHUB+Sx+l/F27aDfs/biJBQrJpztDqFfu/Iv/dCI6mpd7SCvwP3ply/R9nMfw1DFe+czXS/3rl V3ftfx95U2r/1z/BLSVPtcPqNeA/4gNCVCZ6SqocMvsne+lCUf+nHC7a//65Ja/7g/7vKv/9eozf 4lzjNbWZyz+x/10X8GYDe25j/ocdVxP7h9Pf5vwPrKagm+h/WpDkPxFgL4vDSvAqMh+CxhNaBr4H hTlg2puYkiZBarQ01/+MgGZ6DhNd1P/RZd+u/bMo9X/yQuCm/A9ejtbz3+g7aG/+2z3+B547OXak QZhR/2cPVGnga8b//qXzXzTIDQDkbWP7JyyROv4PzPt/oP/TTTm8xug1/08b/G9f/zfy/4Qwknb4 HwNuYpiI7+MucM732eCnk6ZiB+dcTHqje/a/3xPVa6Hu2f9hmiPV0R3+Y5sLHHAB7/r+/V94cbKf 32UbyrlZp9PqTo2vt+46AOu55ycRjYL9A635xptvvv7Gm9Sfr7/5Jr6utsoqbGxB/weF6dUs/T9w QePimDVHa5h7+NHHEem82y7v4YZ1rlb9+o0atfq4rbd88uln8BIUotBS/6f2T5n+D46yUv3PDlhQ 8rzYNf2/0PkfN5OJr+BK9f+A1Uav7YbnGEGgeQsTcUzVQEW5aqiTgZWaEewwGkSVXvlIuoI7TcPb eQXnrA8z1OworQZlo8OVG2eh/Ik58HYm07nriqyqT4nGpgVJulTi6hJ0YQixWDG6zxhQ494lzfrz U3RhlZhGv6o+aWL1Fp4osZBR/jxB/xc+XDMPxiUNHT9pZ7CSW/fx2TFbzucFVFrt2YOXe2P5d760 2k4vr7rTKytt88qKW+Pv1ZXfPXvwsp0Dhgyd9b8CMbiQK3kpKwlUBRFAFepg94/Mp4zC7WSgeqAC 96iORQPB62LAY3wEToKMosnLrRLIB5GQ9/ZZ/juR+WW3SvwfsnTnF89Ac156bPasafMq/i29cr/5 62404O+/T/g/wC8Oenr4LkM7WEpc/MdVVSyjX5yls2MF/oc31/tt+OhrTpZYJA51llL+Dxo08KP7 v++cU7+02abvmDJgwg2TLrnthSseff2eSdOeWmeZdy631Mpo++xrfzv7d+d13vOP/iuuPmD1tVnK m7Pf/M6/v/fMtImTpk+eNOO/z8/478RpL+6wytYTHp30s1/9ie5XqT7yik5VT7Ogi6Q9dCL+M1Fr /mOTPk9yIBq3rQ/6bf6g5Vfc8cQfHLfXhuusjGay6OrHUoMHrb7qSttuveluO4+754FH3nhzqusI Tqs7Dyzne2mPq+c/mpCCkOr/lVdcPizABZeuX9jzUc/ccAMipQ5lr6SHOhkrsnY4p/PYd3due/D8 9baft94O89fbAZ/+BF+3nzfWXxnrz9MEuPKO7ee/Y0eX2P2KW5DYpx++Yr+XJyAak15p6jTWhVrd v7HQsXnam6/i+6ClhvpEUINuI47Xp8xkRdvR/9nTfBpNyAS2MyWzA0QBILEgfzGsj7K+LfmP1NTb kZNhZNHXVP8zQ2pdypRKngdlxE/q6kb6PysreaCePVTdk72GGYr/0BeeGqGgJvqfPkzuxMKqZgD6 HVqo/ylKp6V9aY30f/pkD5JpCdyFU4P/yTvuC/zXJnpSAin/1c1TTvvaYsIQZMf6B/53wf6JyxaU iJB39cESXYxR8v2u2LUoDglFfJb0U46Jse7B2Gj/+JSAemC0f8JESLLO2z+B/1y5J9ma8b/c/mmP /2Js9/kvAHP892o5LaW+r3EorMJ/D6OrKTMp4T/AL9g/9fxvZv+4CaRqKOLJQGLTUvuH3joO4u6n vCe9N+wfr3+LIxgKV9FRF/WPy4mhTQn/w8y/xP4POQfVTfK7mWrURf57a/ufOef1f6YkG/C/1P6X /k+VuQJKsm5LYTW3/z1yWRSFGlXkZBxxqBI1ALFLdkX/hwXgbIxIBwtpmHAS35as6lWyf6IZ2T3+ 5+x/xmiQ8NH+d3rTf3PjJqAo8L/e/qGsE/3v9HAPz3/dayrcETkgnGM/8QZMQf+3Yf9zz7HEzFCL SAkfSuEIzz7oSZKFDUX73zM5mlKUdan+J2LMuR39H5ZspWxD3eLoSXBoXrJjNuR/MGM4/3Uv8U7H TQej2ykub//4JZC0aLRN9k/OOorOU5dY9o+vFXUNCOZaHaNwkCrHf1971pwCxXcVhAxcYvcGb2fS UAu5qsYAHUZM4Dpi5AkIkPBa2lEar9Vk5g4nfEboqMZlkiX2D/mfbebQhP+EHRXz/A8zkdTMI8gE lnLXsEhsaa4Q5MLRgP9Zqnr+84polg58qklgaV7/q5KsDOspxooY6i+V/T9t2v9F+6ee/5lOIA1E +6b8zx4x9/yvqP8H+FFSC11hx9RU9al3qDcR86L+Dzwpsf81qjKrJvY/efXWW29dfuVfsZPG0CFD PvT+vV57/fUbb76NN6Jdf/jTn/94xV9nzZoFPq+z1lrbj9vmtrv++cyzE0UwIoav66691labv+v6 m26ZOnUavq626qoH7r/PY088ecNNt9TPfzff7J2bbrLRrXfc9fQzE9lTdnnPDltvufkD//7P/Q8+ tMW7NsWvV19746abbIw+ePOtd4jSH9nvQ5tstOH3f3zRrjvt+PAjjz340MNF/nfB/o89oDv8T1Wl WKSeu2j5v/47xoIKjz3xlMY+ii/Y3FQl0iniPT0X/IpD62BIL23Lixyi2BMIoqTCE2SilMxQOYug vEhJO5WRvFRBuob3qm+wzv5w2tn96mM3vGZ08yglTsd1vi0tqEsfJ4L7UT0Z4pIfNSz1V1RVPnTL H7zuBz/oaxcsSe8z4eK6SgoFc4NaF5vZsdMZtRSipKAOplYrjU5IL+bDk4BhVBOcbSqKMA2IlqQk kakj1n10o88/sMUpz4w96NWVtp66zLpTR67jPv3Ji6P3mrDhZ+5999n4FU7qgmIiqmyXpMZ6EjQV x2QcrvjJrEICP0lLdRnvRT4aWXULC2LMAgsiCIwcZJWURsIVM/so/5MhswL/ncU0b+68zrnz1vnZ B8dess/6l+6/7s8+tO7F+4y9ZF/84WTdi/GJ8/3W/tk+616y39if74/Pt6bOemvaLCCgh30oAvWd Ov6HNQaAzKUODn7EXGquJf9p6FTn/zprjfrhOSce/8VDXu/32G8e+8rlj581cep/ZnXOmDt/zpx5 s/DnKjz7rXmP3bdgxlT8zXvyQQZBz50/9/cTfv9W50yXwOG4YNnBIz+7wUGrDlnxb9fePGvW7Hr+ E2321pQ/rC17vcjTBv9jrKvPx6GHY96C/m+t8J5pW/70zMM3X2vltl3PqipOBg8etNEG6/7qgrN2 GLe5m7f4EIYe4r+zcsOrAjE3Dq9rd9avi17nawL9pMUtlvhtmumV5h7Q7Hwu5YCB896x84Klhvu/ pZO/5MoQnicJwpWS9PPHbFlbegU33fRoevGGpz3iSmRASOoIidy8K6oFiq8d/Z/xP+r/pvz3a+fS h17/d1D0bfFfGoxqk91TJ430PxNwgNRojitS9WIyctPFCvwPa42shhpIkFlDAa56luv/ZB9kZqXc 8vo/aBjk30j/+5DNnP6P/M+MdcWPqCB1c9KAbWcdWtk/ekiid+wf6n/vVlCtWDd1ataZh8jAVmtQ Y+Kc/TM3s38i/90rJbWVE4vgZyP9j6CQrur/sAPGwue/7J9u87+l/g9uprSfOjpBG3iBkmDkmD6b 8j97HJBiEnriQ8H+QXdYVPYPH2liM9X92fVkeba2/4v2TzY5r+c/l7KItturIcbDCpxG9n/kf3X7 P9H/fhxsaf9wnSb0pgFO/0uH83pq/8vvJubwxi7q/+gmrqz/S4K4Vbp4y6mZAE9l3Wv6P+O/21Iz mb5JxCK8p597er2X+e9MnZbz3xCRjUe48u/9q8h/BXRLIVfR/2BMUf+7HRK8PvcRfwUFkrN/aMy1 0v/J/Lct+x8bAPS4/g9O5Pr5L5vJ0KvG9o/238jtgaAxtIT/0f53PuCo4njCxPRTp7YEh+Bs/utX mHL6P75DW70JLuPS+a+eb2AwXCP9r+Eg1R7N7R89aunrkCHGUpr5f6KV6/YX8kvmoRWuI3bV/9Pu /Dfq/9b2T3P+R0iDxi76f9q0/5OhkIyq4z/crNmKspRqz+j/ov2vHdgD1btq//eW/nddxk8kAX69 /2fMmqOGD1/6rG+cyJcQYsdnRE+L/3+4/M8Ief7Gicezl516wpeR2YWX/LKU/8GE8P9QVa41Zs0Z M2fe8I9b+BOOl//3v/H/uhfxzqNHrYEcMZogUnuv3d/7/AsvvPyyi79EPbkxlPp1vf9TCrxr+l/j bFv6X40SOL1i/1T1/7iXEFIbev5n/s+wfKGelnqR6GLWZI/nzIKIS66KvBBYbo4ddbQGQiZzfqs4 Xyro6DDViW/Hwk6FKkXjZdDvibkp2Ys3fMKUj49JbLL5cIUNcYZjfpmOWUlUbE46bqUZsl2ecG4l 2UcYu1mcBiH56AmF4EIaPnMhq1R1S9urBGw7CmL1WMP0XtYEV7hiz9yYgDcQBB0OgbqHSXkLHMqP b3zMY5t8Ho5m4Vl6Mm/A0FdW2hpO6hdG76XiNFnlLWH4jw98oQKaJ+upecco/3Qrb2FbeIWWvSQu 4klGhIhHOgPHLTQ9XYnUZYmHlNfFKCFJG4WVJNv5yZQ8Xxj8j9ErfHu7K9E3UHgWGpvx/60ZcCW/ NfUt0bsl/5HVW9Pegg+a4Lfgvw8oIBSSlBQuO7XsG+TcmP+BySmH2cDI/zACMXoUP223zbu+d+ZX 1tt0+LXPfvevT5773+kTFrjQlnDMWzDvrc4ZLmoAvW+u25jJ9fAx6+OpSJze/8p9D732oBIvO3jZ I9f/xE6rjnvppdfuvvehdIqSUkIkYdBBoG7yTJlYQblkaeqe1aA4Ahuj4pKSeWv5Hd5Y95iv77vs nhupjt06WW2VFc89/Ut77LqtmsDKi9ut+e+nlwn/Y+X5qkMfc6H3/jmwueGFv8xtN/xbF3xktIsA 9t3Hv4pwQeecTGzdamV2c+fgEYyA0qXwiCKM4LDi4Ec/JIhpqFUU/qMbu6r/s0GtIv9TB434k/A/ 0ImkItO6pv+p8ynxVP9rSOKvaR1I5oT/OW5HJmeRgwX+0ympPB09mvLfMcofvCXof/yT0/9MEgyP Kvpfc1F1zDb437P63/caDSW0f7T3RcQzLGtRt1M5SP9LIlJQ2WDng7tFEubWWv97A4l7kae9kGYJ 9wcTARrZP+jipCVqJaOuIv+zeXiyYtHb/A/GUxi8cm8drMJ/BlSmyBCiAv8pQdrbTJ/jv98TUy0V 50v4Hz2bzKdd/tfbP+k+V5oUaeRi18vZP/6Jga7ZP3h1El47RVqyaQX+MwRYykcpq/I/wuiWRRmX 4GNdeXBnBs4MCzIqdBAJlNfb0/8l/Hcb4kVKZDE6MrYpemlyIaAOHuwfb/ARk4b6P5lTyEim/R8m dUk8B0Foof/jCm69/qcJLZ3DwFKNEQ347/As4X+d/UPitcv/LIDGVxc15MOCErf4L/2f8l/1b8b/ lvZ/fKqv+fyX1kgd/4NVmekT/zBNgf9sZpBILI5phH9X9H+Y/wY3dOw3ziLS2Mo6U7enM2IhTJEt Wv0PeUPm3eN/fN6oMf9FoXb0f47/HDbSTpSb/xb471uEww3QXZ3/FuwfP/8Nm/VLso5aUdWwG8Y+ 4qLo2pj/+t2WgrLyKg7bcdBa4wtaKvE/sro9+yfx/YnGre2f6P/plv5flPwP+zdSOVDD4KTe/0Od X6b/27Z/Mv2fj33pWf3PORr5X+//uejnv9pqh93wzkB8fuTgw/BCwr9c9qu11hxNlTh12rRDj/w8 fMTwTd9963XwGn/yiKOem/QC+13B/idbxNvPfOoTu+684+//eOWzzz1P6uJHfN5y252wZXZ/7044 h12x9Zbvwm7Uv/3Dn6QSkUnP6P+3M//dI/WyB7z/M8xZ+kGWsqE13iApUoDNZABJnBpD6uoSLXsy 7kK8OmWDT1nekpY6PAc21SnViTzXlEadhxWQHmcdksqLTOHRG1aACXBOjuqutOaudf4HJmBitbeu 7a7m5BxH3wSNsD0fQ6H5srW0LcoK5E6bLGNCDVQF0n7IX1lJGQq8Nx0aXdNiN3a2QzQWmQzayu2C HwmRSn/ayLFPbPBpeJbVooonw2a+uMF/fjig8y2mp+waEgaehc55iqFwC6R+/w1Wz2Eb30koUjFb SlMs5dcg2SgvoYqf3rn6G5/Z5uHBg7I9skub88f7x97y9Op4BneR8j+baUi41MLha7JcgXp+4H17 nPTVL9U3Z40bX8OvL+62QkXBIdlyV76AyfLr+69RuAXa/Hs/vORv1/6Dka2OJ87F6JYnYcoE/uNR g4T/oJoqjM7Gl+243etcrLRrCzMJvksfNutEzPzjHMltGeGfE2ShuHGbLTc995vH9R867a9Pnfnq zEmIbppXw46W/dDPUSBqgAz2Xuvwcavt1W/61JnnHz9vwn/6L7fS0C9+t/+osbPmvfXTh3/8n9cf nregH+7q36/j8xt/dosVNkW2N94y/nNfPoO7komrUjIODR8q4gd18o47SwRJ0cJjf6SxKAAb8j9u bsUHBtH8eUut+tKmP9xkzMgbv1BbYenqQmudctr0mfsc/IUnnnpWO9tQ40kf0jcrDenkEucb3LVD +n+TDcfmdGDiQuaTkjBs6XcOeyZQ//tVn6gQwj3umaoPnLhgyPDWDaicot/tlw5+BY/2eCZ6L7jv Mq4yfubvaobzFyY+Dj0zchnXNZgConz2hdcZRSJRupq30P9haCvT/xn/qbcdW7yLkCQRjCyPX8l/ fi3R//2CHcYOQr4FnQCck0kpmyANyZSF2SkKYsWYWGwv5T8uOv7Hrf1Y24T/4b0LrmHeWZzy3zlY 4+pRKkn/2GlsUVwdTHcp0ajtiktcdQDI7Vrj2xeGiUT/u2qxuIgq2R6NTv8slC8647+vVlgkSzSA rJfK9k/2mE5D+8e/n4eA60TOBS+2zKcj4Wb637tOiTxpkFoyChiRdJRDQ/vHP6GgLTiYq6jl+Z8N 37m+72tPGUHCBRe2KsaTwP/EllNW4ioBacb/ZB5Swv94r4At8j+GYgUS5vifRAD4yUYKIGsV9T/N rQL/c/o/z39nNqun5PhPZGD/JNog7YY5/ieLsuJq5L8bgn2tskcGU+0RROAN/bAgx2X4aA+zVmKI r0OIxaaIHf9jPes5ECUY3jNM/Ov479Qvr0fahz1LfRdONlLwYotCdOdRZ2aKkTUktzP+B7sxdB+A zgYyh+r2P6unzbUTRZcp7Vi9YKNG/R/GOF9oppy9/U/7xz36QyWZmVKN7X+nwWJ0pPqRdH7spLB5 cjFAKf85tLmUPpQnATasZJTrf1dozitK/mMtgXiGDhK1esH+Kej/Ev57zZe2KCUVqZsqdlVb5JH9 70wOv6UM0oTt6eLA5MjmhxWO/gWncyP9z6Jjz+LsdV4L/R+9OhxlGvCfkQcIHS3R/8n81+eVf9Il sxkIfnhsoo7/ETcmkCZxgacF/nPfL1bIH/jKmhN8Ty3fi+MWCgUBydJvPP8ts3+K+r/k0ZBS/e8j GDJrgdWO/Nf817WC4mMTXJo6/mudlY/uwQhlYmdgxN0yw55y3hpkZq6DR/uHkLnb42IMCU/3t+dA ps08PlnYiksW/ifIfNiCBbmlysg95MaNT8M81+3ygfdpxx08uGufBOe7g7Ns0wWn0K5YyWD/oDKh 62X+EKbkXJuNdTlHt4yvxsD2/D/+1d8DB0X/T/KqCdcETzGJiT29ILhUiOI/ZSoq8mvO/slP37qn /6v4f9q0/4v8DzRmQ3yTXbdVM3XdQdSM/0Aot9Gr+C/N2cD+H+D3gGavSR1oLewfZis92bb+j90z tf+VG0kIh/LPL/jBE089/fVTz1Ar6vW/hok1R63x8wvO/+e/7v36N87ExcMPPRh/P/vFry++9De4 /YhPH6Kvog0LQp74FU5ngoZj9uw5p3/rO9j6g8Xhxk8e9NHTzj4XO1NfeuEPEXZ96JHHvDllyq9/ 9mP8esgRR48ZPQrXf/vHKy659Det9H/2+qKFwH82EJ9dsn96if/z9t/nA2j7n/92VTrcuI5MuNXD pb94UZ8cuel1om2h8MbUAuaYzTzJM9dL4vBM+lL8OLDNyk47bgdJn3LCl3/6g3P/cfWVWLUQIVgW Fagu8l6ZEUzgcw0RbXEYcF8LgVcyidTGMJ7lp0C+W4YhWflT5bEy3rkcnPI4H7700h89YN+ffP/b /7zl2rtvvX78zdf8+LxzsPUMXh0mLZm2hVDTkk5BJmPSlgr/VC+nlqjwVIWZA6OrUKi+KjoAv6bB d8yZn6+svM2jGx/dBe8z7p0xdPVHN/78/EHBc832qquzwWqsdtsI2id5RS+lich38oc3UnCCS+ds nY+1Ce4/UYUn8D6vOOKtEUvNaf73ia0e/8hmTy439K1UOywE/otpLFdGDFta4L9WOcj/Lx59ZEoV nbsI6GkhnLk0Qf3F9JZITkfFpYcNO+Vrx1Aijfmf65vsnvzk3LW+LSqiIv/XWnP1rx17OLzPf3/q zNdmPhcMmbpmzOicCmMMFhDiBh2Yo8b2X2VNnDw79Zmnp06g8bPiUiscu8lRW634Lhh26MqX/eW6 dAhnlrGPh2p6hRbew6POQvWlZU+1utDehvyX0T9wxKvrfa3foJGfGldbpu1FnxbiHb700BO/9Jml hw2VxmC1eVvaFlIdR1P+ew74J1/7+UcC3HQapjMeQQ1+eWfNuG1GvX5xIvCzRL/9rgz6zACtSM4q yVxtwrBSjMsWx9zEwc9CMr7GiLlUB1JkrfR/bp+ZQg0z/iebspXp/1ARKcYe1P8aoFkZTpBStcmF H0lcP5XzH6/aSOjBMdHzP3uQVgURDW2pnGZImvGKSk9Zp5+4JqQNuJrrfz5rpXgfSVzFef67BvBl j13lf7394zenjm/r4lhcbv/4+Tx5xROnHuPkQQjQwBCdMs7E933xJ+p/ETXdb1EdnKU0t3/kqot1 C6sakf9hblOm/xcf/nu/Tz3/iTnFJ2UoeDVC4YQC5RV5Orqr//OvHyz0Pmf/xHcExXKb2T8t+S/v s1inJrMvs6e00v9dsf/xlh5ilfA/zHBYbqaFvB+nnP85+z/bs563M/No/2fdqiX/UyUvQCrof+/+ iHsD5qcmoXuGDh71P1Redf0vM0/qK5WLJyH7aRIYmwxYDg1PeLTO2f+t+R/t/1iwG7CTA+xiIHk6 WHSX/xX1f539H5xocS5AFZra/zQ8HP7uJCxF9JD9k+c/jKD8C28a6X9s10sXeUH/J/wPv5byn5M1 DQol+j/Zb7SK/hdEqe8px3+FmyT9i8QTN5L5b2P7v/v2jx/4GvA/2GkClijJDnH87wjz38b6H8g7 aPMaOLCdnOciXBn/QwiOBnQONJRUi/lvQ/4HbRb1f3RDt5r/5uyfuMwjBdIr/K/3/3gvOIIVnM+H asfHmdXp/8z/k9P/MVpCVG/T/+OyRWHpon5q/+z8nu1P/frxiJaFl8Y7aq5DkCy+4uJOO2zXjv6n JSD/T7v8z7QrW0rekmB68qzwk/iZ6P8K/I/+nyL/vT73w5+LM6jjf1H/y/5RX+tF/R8WmIPZRlia 2P9vvDkFTuHVVlsFlVxz9KiPfXg/7PgMBzRRxQncxx//yP5wFnt4i/b/7NmzT/zGmYjB3XrH3Xfc /QPceDoBJIjm13+4HFHPiH3ec9dd1l5rzTv/+S+QnewC7ajeG+n/hcP/f9163T3Yk+TW6+6+5Vp8 8ut9d9zIE57fe/sN/IkX+RWfPOcfcUtNox6y/zs4dqdHgBqh7DyjnlJ5rIcsQmkxXlQPpLblyMRz SloZIuXKK63435deRj8fu+7aq6y80qqrrLze2HXgt5WuSU9ABRFdEfga/2SwpkhxYVCZMBKKz5tw CEktYJ6nNXSZJ3FJbs3fB3Gzl0oe0hR+l+cwHoPxhx160G13jL/tzvH33vfA9BkzsCXNuzbbZMft tn3PDttiHeYPl1+Z9lvC4nPONm/SGFYwUxhAkY6OpfzQsMf2KuqQek23UzWzAk6CiesZaaYPWfXR TbrofRbyiIPe+IFvE95CtUOhfih1v/bH2rJrnTPlfQS0uj3GENr3OMF4xiYXIs0lFJUiw12dB2ku OODmEUPmlNKscLHfkNWmjvzAKzMHuyCW7O05Lswk9JMQuON+hYU2e/7Qi694avLLU6rwP51rSSgU VsoNbVnehP8KU8U6R2m7PnMHdiZa8LPt3ev4qhyow6f+MRkpf/He1dJOpPOtd94HcQJBcfgwDSfK yH94/ggQ6ux9QI6usaeE8p2l6zCNK97kv48445ttGTybmeneIMQtyBA98UffPnH9TUfc8Ox3X3nr uRDv7GOZCxHQW62y5wfW/lT/N9+Y+f3j5k+aMPSoszu23Bn5/+Chcx9+/VHESq80ZNVPr/+p9UaO Jbyvvf7me/b+5MxZbr8OMZbN1EwAz9B6PRACqVy7fGtdL4uvkKKiICbKp5z/ILb47+GaOvqgaaM/ seqyHf/v/2qbj6oirvbSTJ8+86jjz7rptrvrmOZDULljftSc3DE56P/kcQRcfOdG69H5grQAz8W5 +8AuwuHhCtDwWWM5oB22uJL4GlCui4Beqk75ewXQXvNi6gF3/mrg/57UvWRg3HvIPTblIu771SY9 +xgqP3yZFTgWUu7PTX7TNyoUjZMK+t+1kSRJb5S6TvuR6J0OOhQHDT0lSAcpZhsyjLAgqaqtE6ct 6x7rERSSOyXL6266Uqf/Ne6n/NfIrkdSmEOe//65zrglaOSPRybKU3k6/seoK7aOhMnp/2hdIKtU /5OuypNSTkcZ/sQApZQMUf26YCJKgRM2mTTMtRv2jzMwWGip/eMqkMzqU+ln+j/KMe2qoZLxsYlg ukTnKQnsZOENkgL/WSUc5faP253Gb8OVNxI8/+cOHDioqf2T8Z9qgTVpyP9oacjoYhtZPd5LfgqN HP9j3yTx1GqeUJqiJZmW8T8JKnQtivxPy2IAWvoKCun/jP/BrA0g5/kf9H8QazAvCw/GBXUR9L93 QBOuaA0m9k/K//gG5jL7J2fdFaSffk3n5FwU5IJ9yn+qBTe85/d203Pije3/sFFjY/6jpZmv2QvR GZ9e+JnE4aZLisgYxVpJgXja5HafC7IIss3o0YL/yQwlUSPOeqnT/+6iuAoCUtdF/R/I5gWaPbbF PhGkwEm+03thuPQlltv/uMeVF3fqcOeN+O9/qud/zv6PbzJk/2J90pEr0z/eGcFm1vOfscZByfig uXr7J8//Ovvfx2IX7J/u8J/rZ5q4lfI/PJ6VjxMs1f+R/5r/ZstvAo36h7oizn99uE+r+W8MlZVh nGk/j3+Wp4qgcks7qY+ZcA5TKU9pQieLZJGSdKXnGkem/6l1s/lvFq0sjiF/RP80mP9mwddpfyQ+ 7ej/sDOPGFWq/51nBxrSuzUzfV7U/4xFLep/3aA3eeJK4D/fBBhfvcighNiPQjfna5woWRc9AbZj xypfXdaFqBIEGppul4lkUd9zLFq0HKMj/zX7di8SdPaPexUhGykLnMHRyERvIPSWgEsS0dbSXbEH uEzq7R+0OjQ0b//EANiU/7KguLhewv8m/h8fTy0HtLRN4GqyokDpZ/onjuPpxcr+n5z9wzmy9D9e K3fy146D3wnOGcRU4f1yDI9F9CteQ8eLL738v2+e/R38VKb/A9TUflHo7dj/OfsnOK/TMUXRk3IH Exb3nHpD/Z8pqPbsf/+MjtckdD2HztvC/k/1f4P5bwv9H1+Ezr4mdVGwf+DnveSn32cEtLP/Ozrg T0NMNDL/1JHHTJk6taDnXcT0hedPw84bR3x+t13eA0HfMf5fuFfJIOVPfOzDEC6dyxoxQa0jD/sk f8LLD+v0v6PHIR//yGlnf+f6f9wycuSIX170I5Ty4uSX8DK9Tx5x9PRp07G/ByOgf/7L37a0/50D JHOMFPR/zo7tGv//efM12+y0p1Rxyv8q/k/yDf5oZNLz81+f+b4ffB9qhQhoSZwaAF9DeAUrjaTk B+vEXxVLSxFKivyVPZOJx66z9rs23QSiRXw7gpp/ffFP4CnDQhPSnHPGKQh2fv9euyPwuZH3WTxg V+cnD5rg6v/8iZWcO3cO1454C2xZGqmsOW9hyrSBBCKdrxIBDi3MjcTiXczQtz285giB2wcesM9X TvwGSHzLbXdAl6FXz5j51q2334Vg/q+ceBoio0/+2pdDrTyqLFSVl02m/KVN0pCuaO4EnFODJp1u qYbaH03SoXeMidMTYjKn36An33F4aezz8DcnrD7p2jXw98J1+Fzxf/8aMM+9zK30QBw03k/In0Qv FqdPggnvM5/s5sE387j1Uj9XCS/qwRO+/i2Omn15ayPsNiXo2EYe4gAvzplbmzOn9d+CgSutsslH Nxk7dJdN++2yWf9dNuOnO3nvZv355y+GX9+7WW2vzd466iPr1POfbEmHBK0fpmqXrZY4fLvAujCV FYCCsZT/pSL42fYrtfQ+Cy7S++e7rIo/DdiifZIsPFymvk/akJbqI07EyS43ZFqgetQq5fyPyw9i pmOIf8DtI/vs8e5tNrrvpd+//tZzbG8064ruypmd052bB3d1dvZfdsWOd7odkB967YHH33wUJ4MG DPr0+oeut0zwPuPKssuM3GHbLdgQykjdhwVRdfB64VdN4dxqf5yxk35ssgSXMp/vyw78x+Y8Q5af texWC/p1rDaytk4bO6aUir384tJLD91153fjzYTSA2yIZK1eyQpn6jHa/aH+znqOHi7qQO809Fo1 bHnh+EzLL5kWApLw3kK3pweLxksyZ82r/5sza/7c2TBdU+u5YlOd+Fg9agDn73NTBRQn/6aoyJZS m3uzwE0hJLJq+j+MkvX8Twmc8p80S/W/liscwo35T1K1q/8pR1FX51I42jOu2/x3m3lJA7fgf1x9 QTKIjNvV8SAh2Zv0FdnW6f8s7KiK/lf/9TXMMGnNf08PIu9YFGNJ2ED2IGc5+fceU0YSU4n+966A FvpfT90m7lQKjofsH+0nS/kizdy5cyXxFD3WHMmK9o/3lHE3hrz943RhBfsnyMhNqqOng62rzn8p ItWtcHt37J9G/Bft1REC/32MGytASHHU63/PhcAKSXPh8r8N+8ctnHrmuEFZj6P5Zso5RXmxUTn9 L/77Mau6/c9McvZPjB8UYnKZcMWdvQkvJiPP/b2hPqX8Z/yHdFrgP3p3dKawd1OULe1/pIn9N7gt mvHfQykd1VT/hxWFsGron6Mn2r64YFFIiRGHYD55AnaN/56hWVS7WkdAGtn/ze0fkiftHW3bP55F ZFq0f7qm/922G+Qz11FYK1Kdy96UJi86Nsaap5zpUf2fm/8W+I/SO+Pzc431P3aEyEIc0r6T8R+T oybz3zlt6v+Eign/3cqQC/ppPf/tAfunpf7XFt4aWGM/DV2DNU+XW0gGcKKp/eP1ISfCcYOvAv85 AGT6P+45I2+4579zR8j+5zhN4nH4kDYT85290B7/+7ea/2Y7L7O4lP+84nD2vaQ6/2NEp4Oolf2T 9//EuDG9zwmFZvNfWB0IO0v2LM3Pf7NwbwHYQP/nXCjN7Z8vf+EoPI/+5ISnD/nMUdOnz4CL+XNf OP7e+x/Eyf998Sv4xMWDD/scEuARdjxV3Pv2f27w8vo/vGLKMzfbJLap/s82jZS6IPeCPmxu/3vD VVx1Nt/Cmf9W1v9xsSfY/+r4zk7I+3+wurDi8stPnvwS0jz51NN44mq1VV3sHQmPY60xo/VVNoP0 fxx1G9s/Xiozps+4+rob1x6z5uabbvLEkxOmTp3GPbVczkkIl+yBnP0Tnx9qYf9Hb0O5/m/h/5yb dpmu2j8uj97jv1NEcSabCiJ7aZgYGY2kXLwJFSuVMk74ZKIUBE7+dvlv8FzDry/5yQXnfweOZq4v IdKZ0FQ/AIH4UZicsESNLnLtk218kagUsSYG7GCpLksf7oCJ4LanSDyzUtwsPVXr0Yh0vRexz2gg 9Np9D/ybAx8B5L7POH/g3w994rDPwduOlGkX8lrGLbGKkWGc0CTBI+ArlXsqlvVRrbg8KKx0izZH 04io2Gd2YALIJwhYykur7TR7yHKpjEZMefodT1zy7ru+uMHD54/yDujVn7t61AvXrTPhd++695ur THZLRqXHC6P2xGsMiXCBSGqmewFTfNySCCuAju8elBDJN3yytvjM5uH53b1pfTq7M1lEGbz0GoOH r9nkb6mRY0eMes+orY8YPLiztmAu9mqr+AffyPLDpspGUd9h6ZQRm8YTYsWvKYdTdeNfTBXeO0wE 6vmPm1lEW4cojRMRptHFNAHPWXNWW2OkBMe2s12e/yH4CxhEBmY+GsfSSIwC/7NJsn9UHm1fZ63R R33m4/+d8dCkqfcpFD36QQsAIFpkjvM/et/ioD0Pqg0aPHXOlL88cxnqsPqwNb6y2Vffscw7XNj1 rJnzJjw079lH+s+b+5lDDlhumZHq+2mOkotvVBYarDREUmiog/OkBf99p5s7aMXOoWsi8TtXr40c 0pY820i863u2GT5sKAVEGYlaPKfxwRyZwHXbGKoQLkbeMtDDNTA+3uijM90wHPeA9t3QRWv0m7zs zhNWOWjCyu7vqZU+jr/Hl//YM6sc+vx9Lz9/59PP3YG/CRNvnzDxtgnP3vbUs7c+9fTNT/z338/N 75zNXfmqH6RiCNZzzXO3ct8P5wF3kzdm6H9it+IXl9iZgG3q/6Dq2UMb8Z+14q9CWJwRf+g9p2ZQ L+uO/qeSp5RZujRGI/0v0QvzPP+DypIe81C6cbU7/GetghqJ++FyPFLlpf/xOnjfrZzVwVtkimig d9TN63+xvW3+183l2PYy+ydoyFSxF/V/3ZtLZcNk+t8/WdJS/6MOWl2us39y9lgz+8e/MoheSOeD 9oeXBf4lc5w/h60gi8TMVP/TduoB/vsiFwL/ndOqxP7JJmPt8L+J/s+2qkvRI6sdgPX2Tyv+l9k/ IU4i5T/FSpLQz0vHHPnPK6wGJY6Tcv1flf/MLPO8lNg/YeujoH99NwmVVDVYE8EiCyTaP6H7trD/ 8ToK79hNueqo3NT+Zx00IZfy4XUtL7k8Eydyqria8D8YpdEQ8qNS5oZuaP/4x9bVKwUv0VCvrLf/ OZHpXf0fLNmwXLEQ9X+w/xkVCEwYlC2qC6UC/wPbe5D/3jSqn/821P/eOqZiYfcnDQLnfYC/zlP9 T83M9OwAnOHq3ib6HzkW9T+NHX+k89/I/ywyScla6n/1X1aP9ZT9L32uk+b8L+j/MCunfUlHUZH/ /jUqMdBbXaYx/51/3U0hfQBZ0KjZ2BeZ7SWlcZlFq+ZhgOBLuBvb/9yCjMqEwpXi5XXWPFUj5IbT RGX2jwvB9ru+OHi9Pim1f5CDwuNY7ZT/uSuN9X+6wq0a8t4m/p+AUtzzJ3i9477kuPeft16nXc7H 33Jtwv/QNQRLnf4X/5v7f/yvif5ngCCiA798wqnv2X7bpZcedtpZ56b8x1dcxKP5Xzv59NO/9V3E C2JHjh7hP+Is4Q0TdXniWRRs5i0332zIkKXYqX2J2WM9TvvH91SLPGX8L/f/tND/2A/Ae8Oi/yeb +wRuV+F/XK7uDf3v9EDsMqgkdtg44KBPf/jgwxD+jK8nfuXY3XbZiULEBtAnfPkLr7z66jnf+yGu THx+0j/vuW+Dd6wH3yP7Jk7eu9OOd9x1N8KfpaNCjwhxHu4hbEmHHFa3JSDUSzf84xZ4twcvNfii S36Ji9j3iWpEVU0VOzUVb1S5FGWaTPpTfSHV//xVepWqlYqI6VP9jysFf2wz+z/Z3DjV/2q7IJJO JkSpxuNP1JNqIyupOif8DzP6mEPy8jaORlJVKkb6kSe8ztxTxSqgsbFGyuAunxcQUQ8kOmqbLC1d lwuYzRY01GvKVhgpAsvtHBRfSkDdl+SZNZbYsV2I4IaTHToLiyE0XnmIYYRr2vTp3zz73MMOPXjE iBH8iZnjKVeJTcO8EghSXeFCqyqAmiNN6kGW7nY9M3m+UugxakAVYPXwiZxnDVpWYcu4AtfzOx86 d8NHfjh8yoQJ63588prvS1mFBHjT4JiJf171v8180GI/qZyyy51rzw2/EQehCz3Tb+PkOOafq2I+ WkQVyE5hJ5LCV2gEpKTi1k+j3vW+Nbfet8nf6C33XmW9d3XUXqvNb8P7TCf1/M63sEBdUDSUC66z Dqm6ISFFRZ6rS3PHGI5GlGZKKp6n/NevjU6IfOHQ0C4AWyZQZw/0i3aaXtfTaMsXKUq1OuF/WMKl M5rXM/57puL6QR9+/8jhQ+958ddz5mW7WntVxc5G3tRWHjp6tzU/vsvoAzr6D+q3zPJLHfSlgTt8 ALnd8uL1/3vr5TWGrXH4hkesPWJtx/bnn3zrZ6fN/O4X8Tfn1r+sP3atd226AbknokqZ8gqrl67b E3AZ8cI/zaSc/zGI2Le0/5xh683vcDtRbNv2Il1L4WcJVl15xS3etVFaH7WX5CzX/zHOi32K2bnd nGFfOtnILcVdDbD3NuJKONNykZVOXy2YP2Pgany1God4eJVDSJ7mQi5S2R/Yu9v/O+3lqa9PeOHN Sa9MefH16n/zZs+V1FAJV5jrLJwRuROuhYQ08REw6W2v/sP79Crqf1LaY5KF+zlKxi7Pn3ilCf/J c+KZ8T8qal1B/TgAUGTN9T8ypG+CUmMF2HZ1QFVPsQ/N+B+3S0pp5zeAzu3Z2pr/0QoXSrhFr+6U qkytnLz+zwLVHWXy+p+YMDBBP7HC5HChj6sO3bN/3JOMzFkIl+j/OCsTEzQWJPrf9QCKo4r+L7N/ ggtAlGPbS+wfbH7Vv9/A+AQS6pDYP2E5ioE5vJ0Zin5ElQ8+Mw5RxOgi/wv6v4z/1e2fjP9+gOgB /ren/7OHCINyq7d/opZwjE1eB0qQG/M/TGKDyizjP+516je/byzDRd3ajL+TrCjjfzB9WQGqL52w bnn7P6isVvwP7uaM83HdIm//FPifM6pJsMT+caR2jY1RFJ6pbg3U7fjUwP6nS4uY45Pv1kMT/Qpl sELz+j84fAP/nV2aUb2p/nc9MS4UhZpLmeO73nvM/iXVFJCMEYup/s/xf+BAF8OSRJCwj7PyXdH/ cQDSSMGOg4NRxoqq8Yj5Feg4iVXf75r+b4v/tD2d8mf8DtfC/ZMckCZ5nud/9IpW4n/oHc34z20D M8ditulKQf+zD4ZV+fyOlJQR+ezLymRXrv+j3cgHbiijJvqfsLCIRP+7kTFKE61wVgRll9f/jea/ wd8qcTflf8iWwmJl2uB/T+n/yBa4i51hGrMli6jfKtk/5fo/zDdb8N93I/UmJpbuhRjb4r9ud12g gf6HkOvtHwY1s0eTFa4O3kKut3+YWO9UJFDiSZ7/wexhblTC8JVjFxf/4GN8iXR8A6eYwAyb6v8W 899G/FcY03HH/B82QT3k8KMQu4rEe++521XX3vDy/16R/gf/sTHsVdfcgJ8gBfyKxO/bY1e+XYlq OW1swf5pwn9kiL0gJKxS/k/+70sbrb8+tlgp0f+t+T8QSVL9r6XHCvo/k6bnv3M4FLiBr2JsOmKK 6qKNuCFShbEy4VtT/pfYP15t5jbES/0/Q5Za6oxTT8D+3djI+7JfXwyPM9zTcFLT/j/hlNOxvwpc c0iABQA4oLENNN5P2MT+D8/xxvGOPCcgvr3BeoF3e/y/7n3++Reem/SCVmjcz4k1RcLU2/+0BKTz 6/R/UOa43mX7n/hLCiou0f9hWpHyP+3XOpfG7jL/lRVZ5CvjtjDS3Dzn/2SlacEAOxJOpgxOBBwr 5CbDcZqkZjNNjxyUfcps9rRUhOoeNMu8RPU0H/Z2GKgcqHN5yIZjK2gF4nr6xiT2RgHHG8mqVBnt vddut9x+5wP//g+dK1H2mSlJ3HEdT3ncdsdd79v9vWwFW4fZO895o875VWAqASnLarMVHNGJkkBg VjTCxHJX7RgLo+KQjDN/XMG7B3kj9tZY7/GL1//PD4ZOf/HlFbZ8YIuT31p69dEvXu8rXJwPrP78 NY324nh9+Y1TJrDJNPpjrw6/O1ShAPAkb/KSaCZjDCZXXGlS81yYhGRxIXqu36yDuoOScuDMn12b /1brPzjQuvgXuj2lA0apkhoeCLKTSwzDT60x/qSxTe6MJvxPJ/wpzgWqp7QX/+svErTmCcT/VPNC iUgEkf/BNcncUoY78bk1fPE/nGtGR6lF/rtfV1humc3fueGLM+57ZcaTyZvj0lPMPQbuNOojh21y xo5r7Dtq+Fg3lgxaqmPDrfoNGfbWvLeenvLk0gOXPmyDz41aerR7V95zT7x14amdD9yGIOgFM6bN e+SeoUOH7LLD1oMHuR0quJwoNKjiOK6X8p8CopQLrC58zfifRELhLjig/fhV22CVVIw9f77NFhur XYXuk85S3LMH0v/efGQnCmmCPea21HC9Ne6zQQUG5QjRQqWEV3t7N7R3Ojsw4onfNDoc4URXnA/b J37r9TdnvTl99tSZs6e+VfFv3txOGtNuhJvvNuxDPtwzJJTu1qlDiRylvc4MEaP0pVJq1DCSKSsr /pMMlBAXn5RAbFcXK/I/p//F/6r6X1PHlvpfo4OEqxaV6n/Ws5T/tAoIqXhJBCL/3UBWlf9l+p9L UFJ35KcUiPQ/HmTmmx4a6X8+rFrQ/6w/a+h7d7a3GEsJtk1P2D/t6n/OlOr0f2h+Tv9H8Flb6n9C 5FkcuirliAt8hpo5iI0hMcdHv6Iw17/pF9dp27TLf9zOJjDAtrf5X93+yfjvXeQijNAmkzkcq+Yd HeG1HxwF0pkAIWrA/3b0v/gfVEj2oExL/pfaPxy2yXnaP/Hpab8K6O1Ap4e9lINHLA6yKf8dI9yB Vrr3eZJF7B0OTA8jr+NI7P8scry5/cO1QNk/tCJYARoA0f5hCaX2f2YYxx4dOrWqmvHf2f9UUEGT sBdoDc+3Yv7cGDHdgP9O4LwR6aEAnaVa1P/hWQ3Poqzy7BSBe7HtsvlFp0yV+Uc3wle/Ry3JllI3 z3+3vqg+XrD/e5D/if2TbZdERdGG/ePNnob2f1P9zzBnNBamhXu/sbc61GclVlwE/+mVJmi4BRFq 5D/lWIH/3Zr/otDU/nc1T7zAKf8pu8h/MCfz7Yr/emjVKfzc/Dd7diGo9Dr9D1+8uEGIuPDvx4qA Tzr/zfjvbSTCSyln/PcvHO4h+yesG4neojqLzvE/vHpE819E9jgDlCEFJGEP8b+Z/Q9plur/Dj80 E6tCAn2loLvG/+rzX9k/wQ8cTfe8/ZM3n/xDVwSflhKKowMop//jYgnl1cj/4/g/N85/vRtaogzG uUeE3ZmFimxR/2eLBDn7p5L/J+QJcsD+wTawiH0+74cXPPHUBJSCjWGxB/Tv/3il9IP4//vLr0To 5DvGrotk2IgD4dKIg8aj7XX8z/l/UP9G9j+9z8gnVeAcvtVqnL84+b+z58xZY7VVU1Vfwv/YGevs n+xda+zXImFF+58xN1rQamb/97j9E/uGvGoS99Rp0/b/+Ke+dsrpbE49/+FNfvdOe+LFdXhzID65 VTR1LxUCHNB4jRx/RcpLfvlbso6Uzsbcfv0u+vmvdtpznxtvvjXlv+yfCy/55Xv2+ND1/7iZIwg+ Tzj1jEOP/DxGIr6Vd9KkF3faax8UR54X9H/q/6H/rZr/x1VQmo04VfF/ikWV7P+8/7Nr9n+b81/M 0LNer77gkJf6DkNVHKIIBLHAueRHrMPAFocrjRmpIu7auauTN3zYXSk5KkacFwYbUUruMJfGpQ8T YyYgv5EDV31JOOaZNkRDbKp92AoNdT63eTtuNw5vHfRdPUzegJO314ObNSX6LbffhbU4KVnfIjw9 FLbCoE4XwsKcDWc+Pme/b2OMO2B9iI8OioauCt4V2Ox2InPWGNvlfvLJ2K5XV9gaJ0Nnvrjhf360 3OsP465XVtr62fUOxpbQ2HODck9LYZ79584cMfXpUhHjxjeW30Q/UQSsDA/Pqrx7izPYuCcX2xUK im3XcMUTjmRp3YgPr1AL+6hLOsB64c/Hb7KqrInqoxPOY1PtIHGzCfgphsO4vWgluEb8996/TCJi b+EkBb9eRiloKdWVCYXOI/I/PP1BokonpNpALFWvpBCVWHQFLEzMBKX8X2P1VdZYY6V/v3SFWxtI aO6Z4SrV0X/ge0YdiL9hA0fM6pzx/LQnHn7tX4+98cBLMyfNnT9naMfQj6z7ia9vccbqS4+qzZw+ d/x1M7/3xfmTn3VM6BjYf+VRA9/zIWSy0/ZbD196KAkj8F3m8c2ljfgvmomrBEoMbMH/BQvmDnO7 U+FYc7lMRJfcWXvHqbW1Tsr9feXK0n5WmzuvtvlZtQMuqs0J8VvlyTZ4xzrqemwpJYvuxlB9Xknd GVk/pZXvHbuuya4jswv7LuXfreZ7rtuaAzN0wuKnB/jXfQxfasAayw9eZphXyLUFSw0asPpyg1dd dtAgt9OOu7bCiEFIMGSw/4ri8HQInjBo54gUYoFuPkenia+kC34J77r0lSd9UvUY0PBt1ojgb0/5 nwU29gj/XdyW+O/jqtJOx59S/c+pYxX9L02b9k32OEqHwpX+T5lMBKrxn4Cg5tlI3Rb/qQFSRceu pIGSgeEFrUK5VNT/kqAXrfvI8d+brSiOGpWH9ACL0BVKp5Q2nvDd1/9hPsYicvq/M2f/FPQ/2yVz kA3UwhjrTDoV7B9MnmkSdJn/8OJxvsocelb/F/hf3f6pyH8i7MQavBiZrVWN/8HMqNP/uRdii65F +6ewvBcNnhz/o5HDtlOUKf/rXz6Z25fAR4ZmnlDf60v5n2ieMLJTRQT++yfSusH/EHLFTBxXo1lL zaNwYNdAT+Yi/4P97ybwGq38+JB1mSL//RPr1N+c43j+DxjYMVD+lqr2vxstgjtblow/yd6qx4Em 5X/wk3oY6+wfZ/DI/kFKAuIQjgtG9fq/Jf9RTXIsMM27yyXEev2f8d+v6Uvv8TqcmKo2xeTx9h/J 6xMzXR1nIiX2j38Mv2v8dx7naP9roSvoNB8fQHrzQGvFf++jxK8hSpp8rsD/pvo/aUiqNkv1v6uY eyOJc4sE8CITNKz7nxbAbedRbaD/XSZV5r9hOdypzRL97wwqAMKof4qjjv/hOptGPaPKpxs79IT9 E3bPYGWqzX/9K/tazX+5nk1ZR/6HBcWC/ZPxP04YdRdqVcH+zwxCtoL9o9T+T2qVdclg/8RVUmWS 9ilplXS5mvznT1nf9HUozH8lwWx9q7H977LK2z8IB4Y7NdUDCaqhB7Dh4b2sfvNMdQdHRf8CAJz8 85br8ImdN7ARx103X8Nz/IRPfL0bAa23Xsdf0z9cYQJexF15/R9MQTemxHAQpsFOGrfecdffr3HB c/h1x+3H4TWDCH+u5z8ikfETElD6CJe+7Y7x2Lujjv+V7H8gRu8z4qkLvZ4wbrXFu4YNG0ptPPG5 51dddRXw1D9f4nxH0irU/+4dpJHJef3v3AAI7/3Xrdfffct1+OTfTVf/ecyao5EzfsL1K393Kd7R xzxZIvasuOmqP5/9zZO8HDmeukLPOu1EvKrtnttvQOAwPhE7/NnDDy3R/75JGlMIdWB+E/1f6v/p CfunOv+7o/8589L6Jd1rtKzIrlL9T9q34/9pbP9X0P+SC4VSxf6vt3/UkDL9X4n/qaUqYmRO0ejH ydk/7Cfq2+o2rB+VOPuDxm/dQi7SNtXF0hPeW/Fg9KvohRPUGKVQy7Am9UdWK5fejXBUl6ibxi2u k1C5UJdxHBICVOvMXAURHKbxuXVgZ+cHH3qYzedFfMbA8rDkzpzx+cCDD22+2abIQUE3yEEjOnMW lZkVK4Bq61cOV6oe06t10lxO1ySBnKwzLbPcKllcC5o9cjR2fx4288UNHjp/yPQXcPv/Vtzq6XU/ jrsQ4LzMqw8xZxbNygixYdNfbCTQmUuPYg1FDKktilJ5+twDedx+PBFnFiRbJz3XUpLE5GBJ9grI BOcf+++tP//yYjWElVH9+ZPUk+hKCRI3XGRXjFTBDl8hKq0R/7mYlpabCkisnrH/WP7NPGA9/aGU M24eiL8zbxmkv7NuHUwZUSiFgwoFReb571RDIW7U8z9Y0uSz+O/b7kSZ8D8Qm/It5T/Cnzv7v/oq wp8bHNuufsB2q++PtfZHX/vnrx89++L/nP6rR8/9+cPnXPCfs371+I9enjl59aVHLzN42QVvvvrW pd+a9YszF0yf0n/VNQftcsCQI7859NjvdWzq3lK4ykrLb73FJhRcAUn1OKoKh23yKL0qRSkHfREb zo7ZmP/uLamdA1f0oqyt6PbhCMe7RteO3rn2hV3C37JD4TytHbB5+HVOZ23ia7UZc8JXiO2FN2ov TaXf1X3+b1rtudcxA8lBNnqNsMyuqxqfCtovYy9gTfQ/eyjJzMjiQGD/4icC53VW9ivOuefG2FWH XvL5jb7w/jUHd8CLXdvzXcv/7PMbXfB/G20wahjuWn7pgWcdMvZXx71zzEpDPHthBHflPYR81jVW i++pd/WhK9w5W8O2fUEhoQ2sdpf0vxsZC+vGrfjvli1T/jPEqQn/C/qfDmtWWLqlVP+n2jWIKQ4l 0sYiLSZaGhwb879c/zNzLZvFr+FRr6b8z+v/aDxQfUmMqc6Hr807isOOTL7cLJyB5+m96dCQXmfm rfnvEWvL/mmm//07uHg01f/hgVyKqev2TxxWnNptYv+4N/4W7J+wAYjQ00lB/yNbEAfuQjqAWOGm +t9Jpy39X+B/dfunbf67hzdze4myIyT6P/CfW8mnGqPAQ3YH0qac/3zTcsH+qcB/ZMi1Z8DCZ9fo j3OMiufOwHOLfO5woo/e6sr8dxVLNUaP8Z86K8f/YMbk7R/P//guQW5HTsAb2/9Zz0rUvzer0On8 03XIRPsFMU6cUqPuLdP/bqODuKFHGNjr+A/1kHtuIOG/X9hwhYbIKWmGUv47mbZl/7tyA7tIM3pd dbTH/4HS/8H9IUNIIw6xcp+V+N9L+j+bC+j1dCI5+0IaNdwl/gdblN2nqP+9gcMhOzKtqf0fV0dI 4Ib6vzO1/4P+p1It0//uoUNWLxzpKYfjZFoR9D8eYIp+28h/R5bG/K+f/2bjsu9NXbN/Cvo/RLQ0 sv+D/neUc5X12jgbnqhduYBKr2sd/52NTXWooYR9P1XaDeyfYGgVJgWsqpOmdE3eDmHOTm16tUOv sTQqa1gy/2WauK+08mYHpM2T2kK5+W+MEEcaV73oZtHATUEn9XWnwf6JEdD81Q3Qif7/4N57nfS1 404+4cvvf98ezKGO/7l5qLRc2l6GlFHHjtt5z3e/Zw/8jdtpT/wxw60RphqvbLvzXvjKX3GOP57j D2mQvqL/B9F+iHf+/o8uDPxfsAAbLuNNXWhFqf7HTwh5JgKA6/s/vhC3IxN1NP4k5jTi/5677QLv 8xnnfI+Ob6ZX36f9A3/3huu/g44dbGo8a9asZZcZ6WkT9nfijQSTThuRitXzGXr9X+s3e/acE087 c9td9tpqx93w996994NT21XVF776aqt+eL8PMjeWWM//ddZe+5Zr//rurbb88MGfRsgwYofxiW0r thu3db39I/6ndGJPJDdU1Yb2TxP+x0FZmaecb8j/ZEk+5Xkl/tfN/pRDqv8BN6XANhZGGdejk9jq NAcik3IAXylB9ZES+yea023Z/6lEUAqzFf8r+j8lPqGnkyr8b2z/e8a6zbYDjHJs0gBraMNJ/xIy GoJp11LPrNdxKSJsWOFKo6/UmGlXoQqWICU8MZ7kiF0X+zmEsY0anz+pY6tciUerGSoo1drEiJJg VvQd4/Wp+Ervvq+Ad3j4NSWmZ4lADIoGJyQBr2h/JeZJjZY2hxVW5YW/0viiw5Z8OGHmHJnUYQQj S9GEhBXj55tLrwNH8/oPnT9w/myUMnPY6s+MPYilDJv+X56wOQSHteLMRKNdvSinLO32tQ308olV KGHPScFPFfgnqAmUbAsukuNXstwN8THYWXwgvKxelKCbnfXSn9v5No5MKTgpeSSvAv+ZhoIje+l6 5mPmVfivvqn0Inm9OFpeKc2NF8v4ny17uoaHzXYdxxz+sb849ga2u3y40Q3FyqCzSEsfi8FAgEhL pN9kw7GvzHxy3oLobY1t8NzFvs9rbb3qBwb063j8tX/9ZcJPnp/2+Ox5b/ktH+ZNmf36Q6/c84en Lp421/W7+f97Yd5j9w7YaOuhR39r2AkXLvXRYwZuuRMioBG1yzqM22qzwjBAnrO2nmyu5m5r8rhV IvnPnivVF/ywvgnsiY357xef/QbQaPeg7PHW2rvWqP3fjrXP7+T+8HLCZ16tfeP9tS1GOzf0H+6t bXK6C3ne7IzaXj+sbXdubcIrmWBhqB93Re2dZ9TedWbtvd+vPfly9tNyy4xQc0g5WRLsUxSE2hsJ GRwl7l6KGP4mPO8ZN0EJzytQmfjgIBdC4fUKndSekLUHn506drWh715/JBxW+P7ud4zcYNTSm641 fO2VhyDFMsMGbrb2iPVWH/bY89Odm7vyMFGgNEv3NXeV8eC70r1j3Ocaf9WNaJIUGvtOZf2f53/d UmVB/7MfeSeI9H/Gf8eijp7U/9TVpB/VTipfaQn+xJSt+F+q/12n8CupmWkuJd+K/3n9nzAwp/99 5C8rjC04GBnJeLEm+h9tTvR/6IMJ/12e7fK/qf2Dnh6Yw6qSSCk/hbkuOhVR1P/hzTC8nUiyE4mW BIfXdSIR6ySVPhuuChT6eBoBXcf/bFfcOvsn2mPUilX5n9o/ef73qP2T8d8/nF6N/y5eQVKu0/8O dlhtQrJU/1PyFFk5/+MT7kX7pxH/o/2DZjAYCvLCFJr8V7Cn+EBBOFXj7R8tcbE78Nem+j/XK+Uo wb1N+R9UTapLW/LfmdwZ/51+ImJ19k9Y4GflORDX8T90h4b8x6jtRgD3FsEC/4lM2m2hZJwnyPdo FhTtnzBKpt2ETHO3RB2r9PQ9oa4QnO/OBfs/tX+8/Q87wLeMrVCViKrwl05g0bSKcULjSg7uqvo/ RHZT/4cxiJaNCEOyhZY2tX+kZIr89wt5aheyapf/uJdB4riR/EeWBf5TPA7/rvM/8ysSTFnFDfgf QvIpdEqKc8n40mOKK0gzfIlXHP2TB/Mj/902I5n+9xoj6v+w9lzH/6Diquh/zgGVQ47/PvpHOqSO /x7fGHAjna9b+GvSX7L5b7R/Kup/qlACCZM7F8vSiP/p/Ndz1Zvfbej/3DIAmyldIf6zX7A/Uhel 9n8D/odl7CL/oxzI6gAuz/031L/R/Be/efsn96iN8Gf1SBuJwzcnPPGT2T9+XTwtXeTAO/RO/OqX zvjWd/GaKzhVP/A+5/9Fyob+Hw2OfhZUr/9T8kvLIdm/br+Bsc+MdMZXneMrz/FHQCraP3g8HYn/ /IdfYptg/CGeFztyIJQbJ9wamBf5Fef4CQ5oXbzy95fidmaS8rkR/3Uj4qYB1/+7+rq0nlIjpCh2 3kCrV1xheeSMr6+/8cYKyy/nd74Ke7zIhCCdSMU6/R+0DTqK21uyTv/jlhkzZsIZ/bED9hszepTY FfVRUEprjh51yU/Oe/6FF3fa80PPT3pRpWBbiU9+5uh6/rMykf/F+W9D/e97Szf1f1f9P/X2f9vz Xw4ogAyf3HyDMPKirCyBU8p/3SUNltg/IRLR5ennO12w/9WnvPbLZn+ikEYH9UT2fUpNsusd/e/W Ap2S82WzR5D/rg4qmzVTN2OTWEv+xGmqdrFgk1JjQm3rzkngN/YFjgs+rJWqx1rpawqopKtX6KQ1 IUXSG/mVj5FKHiy3UCKSJKg5QIYNHapOxTxTtZvCOGL4cIKpHHz+uVmBBvJ0kxDmSUrhFnZCSkHt Io/V8LTmvJ0uTjeB8QcrxmyR1ezBy2LnjY55s1jExDH7KeepI9f557bfv3u7H/Dznh1+qK/jx52H 8xfWcMNS6UHnDkFTDVk3Hh0DnTuGNWFgBd1GgpQbQ7PJKQnprE+RZwLeyyISCcIQqXNAh7ehOUOx 9R9MGcZQ1+VDT5xkoRcSpjVJJaXmq5moKtmOT+xBqffhUlLN+S+twWTp0W7vkwYgRQu5qZLpqomX adDFrl2N+B8DEEr4H98LR5YW+d+//zprjZ4yaxIcymXN6bfhCjss1TFs5typd774lxne0ZweEM2z U556+LX70aAB626y9Hf/NvQL3+l41479hi+zYODAWfNmvzLrtYnTJj055dlZ8+bA0y3OpDJixTwm rg5gLIkqBYoTCJ3i47pIKvoS/sdXQjv+dwxc0DHY35Db1RpExlQU/t5/PVc7+Be1929S+/Dm7sqt T9a+9KfaSsNrh21XW2uF2k1PuMDn+P7O2ozZtY9eUvv13bX3bVT79La112bUDr7UBUfzWArbWyQa Q90kFbfQY29S/0q7HsOK45KJ62+O/1EV+ymim+OzTXT+4nRu54L7n562/hrDRgzpWHqpAaNXHII3 lADWd60zYuCA/tiaY7nhA2/9z2uICwxYVF2pLPJCcysnxKDnsjT0P8u/TcayKGlFirKC/g+70KRa iGwpgTFGTjFnV4k4vZGu9qG9Ye7XS/pfLmbKNzxW5s2pdIhpwH9XbT6Umuc/WD+3Df6n+t+/M4Q1 YbYpmNSKTsVE/U9rDwed9Wnigv6H5CVBspe5STRd5n9z+6e7+n9gB2d3rG1L/c/mcOArnDMHwZIm IG660TnGGvI/C9OQOHgjtaUzI5OV7Ib8j5Vsxv96/R/NzpSc3bF/CvxntgS8Iv/xzsY6/rep/8v4 z7GvlP8uToF+t7hhjuuGif3jYkoS16eInYbk9AD//dowOz5ya2T/t+C/j+9Lu6o0YbR/Ev57pw17 MXuueJ6azcl1vz4a+0Iz/ns3tH9XoRup2B0S/Y99e0v1f3gaL/I/27dQgov8jxMT79thB2HFIv/D 8MpRgKNnif3TiP/Yvd0/3KlO7Xpivf0ftQJ+5Xhdwn+XVcr/qHy8kJh/tH+8/u8y/72KJwIkAA6+ M4qapIr+V5Pz/A8WiGJrADjqjnmDyuoB/rvtxUr57xpVYv/HjVQ4+khSVfhP4zvo//zmzsyHtAkC iqaFfuJJjv+M1/CHGxnL5r+e/2G+RpZmRcQS2R8j/9uxf5rp/2Dz5PmPTXJcvyB0XOBklSrrf0Hu CMztm1vqfzQ7DL5e4bqWFvhfYv8E/Q/Eg/3vVUrKPTYt478flvHh+e9wD20P1nT4x0vQLZO3nP9y oi0Nw6IlQVcWY7FL7R+/5MAKs72Ur/c+H3f62ecikvfqa2+AGxrO6L332r2F/seLWCJ0fCiyyP84 /SFFWVYmqqZnSpnjfwP7B95kRDFjF2BsAcxP5P25LxyPE+4OjBP+4Rx/Rx37VSTQV1zB5tF4xj3t cU34j2TME7HDQCztjGrmjVddgX2oOZHEmw+XW3ZZNmTKlGmDlxrsVXgIZMTEkMgE/pf7f7Idyble pY6f9lyAgOunnfS1yP8Y5uLWHV1xn/nUwfjp1NO/Jc6kOsr1vhiChvMy+7937Z8q/JdGIqlK+N9t +19TD25jy11cuBaFk+xXvz1DoSe2q/+DClpY9j+bkE4WelH/J72eYgoqgm1OSUydyJGbB9+uQDSp hlKsdd5Eh1TXNRp4CA2LY31YulYJ1EPU63xDXHr0jLT/sIbIhCfEPb1LvMG9ClUWuQPV/EjmFx7n 49WC79psE27lzDxx8EG/NH9aEngA5P4H/y1wlJ7ZFq6LAZRICjVbxFrV35UJKHkxPQF06iMJ1ZTs ccuKr9wzdMaLvvIDZi69xrRl1m0ixOo/zV5qeSlfVhhfCSyvO4b5Z0rdZtBxhkOhuGcnMTnEs2nJ Cq2KdgkY4OPnZuGWuEAq9OIrnsP+Gz7exvuz/RbyCKPAO5TmznUvYvKfjf4Qb+f+EH/nb/Whu3FP D0ZAk0U4yE9+pr2DNRfxaPRTWKo/ectkcW+mIP0C//173rInzmRAqOEFUqUia/STunlpboEt8bkt vRYGLddGN5H/oS+of5H/qRYWFGJCI/6vtOJyM+a+ikLyrHPk6RgwaOVha8EX+sasl1+e+VyBluxU nQs6H3jlnjnz52B/stqgQdPmTHvsjcevef76ix/75Xcf+unZD/7wmw/84Nv/vmjSjP9ihwryn59B 0J6lcZoUYgdSPUBZS9xOb8RAM8laXTXwHzHACf+Rgavn/NrMYpC320bjmMtqm6xe++4BtaW9m/pn d9a2X6f258/Vzt2vdvlnah94Z67R1z9Wu+aR2kl71S46qPad/Wu/OrT22vTapf8MaRgeJeGSdaxJ KnqmJpG8rznT/46EnrBIwEhwF1ccel8ILHPvIXSY0HZ3hbjM/S4c9zw1BRe3WW/kssMGrrzMoH89 OWXC5JmbrT18UEe/tVcZOnhg/5sffM1FLHtjSvOlglibf6VGhNCQDerApQJa1/hkZX1X5YlPHG3u dCCooP/Da5GogqSfRaGi/vfOlLTyQV0kq6H8VbRJzb4u6H+NlaQo9X8aqpPqf5GhKf+Dl6SO/8Ek oPYjYdgKgZCSraj/vZlBfS58+BV3CVvpSfGzXv+zlHDd50n9r9xc8H6ca1Xif/v2T7v6H9jl9L9n LJH01C3X/4CFGpgJXKPiZE+dV0IXkSiRevtHjhvVhG+i49eUk6QQP7MhOI7RzJ/yLfK/q/q/y/ZP L/GfXl3hQL6l+r8F/+OD8MyENnYT/nO2Qz4E6XiJMB4Hn37Bz1HFiaOB/ZPxv139n/J/fhP7P8wi xFsBIkaJSJyz0f7xbsQQEckxSJZtnf3Dp+9b2v8BCqak0mvJf3qagv5H9eD5qmT/ZyZonf2f479r pONI5i9Qn3Iiyy+Hqu+00v8uoRSmQz5a11Id0qjt6H/X691D3zR0c/ZPGPe7xf96+79L+j/lf3Df J08603gp0f9d5r+zSSrNf9vV/1m/jvznYlID/R+ijprPf+mNyvjvXdhS+9Bgft6erfWqkyb6v+X8 t037p4X+1xRYtlmQYND/cfcqEl5aIuU/R5w4/w0IMEFz/uuhTDd4eeM82P9u5+Kw6O4342lk/7Sj /+MzcIn+DyH2DeyfzvL5r9dRXpGG/UhlvvJ6Pf/prKlo/7xvz93ofcZuyI76CxbAqfrNs85VHHQj /4/eVetUHHkWXU44wT7LW2y+qfQ/tkJ2V6KTV9JsdEK546jCf7xU8IknJ6T6n1q33v4pVJLDJTiA txFiFw7p6lTv5eyfGAtI1V2wf2QhIM/L/vSXww913l4ceCAeWzOTtDNmzhw5YoSGSF5spf8L/h/f tIz/IWYReWK7j3/ec+/aY0bvtvN7vP2vqbQrBbtFj9t6y+dfeGHi85N85Z3+bzD/7Sn+5/0/XdL/ mfGZ+H8ox0b8p3Qq8p/4U4vSMsEBF5Dbqcpb5jLMMp3p8+++/iffGuj/FvYPKcTKt2H/xE7KthDD Vv7PLuj/EvuHVHclpv2E52l3Vd+TMNgDaeFpEEV2WFzacvtd8ck/voaSb6vEH1Lik9eVjD/pjxvQ EETWQbBKffCK6snqpZ9qGJlK8qWi5XnpLWw7m6b2sjKkr//VPQt86+134RkNvjQ86gveFZ7IExtw soN7Y+E/WZNC9VgZUZl3pUFwabfhvfjUTtbKjTXkV7bZj/t+QIoQca1TaBDnIdMmqd++suJWgreb J7OXWpYiUz78KsLAQ4SQCmee83VhcWNZV5n88qkkJZREj+wkSoutztji4jD9m0gQEzEPe4jPmzun c86cubPndM7G52z8dfrPRn9I5hLMmeMc1j7oy3mxow86eyaOyIM5aZOpyFhtGRn0BPEQySkxX23G pARndBP+i588EU/IhC6ITzmkuakzJvwPT32iCD46FPkf3fFxhzTdG3ti6IwSqFSNJtIp/4cNXWoe 3MfFw4HZ0Q+vsHNvDpzROXXOvLcaNfaVWS9D6mDA/5v411PuOen7D/3gj89ccct/73z49UdfmP7f qXOmz8HIMn/uiOFLs6o8RCEKNIovW2eqZzUbyKjSAuGL/Pf2dEFGr04rtuDs62ozZztv8sru2Ql3 PPNKbcs1a8sMcecjh9SwVXR6PPeai4bebh245t3lUcvVVh1ZezjZoV3tYmeXJqFTiU3m+Fqu/8Ng 7KbMrsMCLvrLQmucFkMP9qFO2aJapGjtniffRGJ4nJddumOVZQff/cSb+NtkzHDY/Juv68yvfzyA lQbvPCY52jwio9xtvmnuxAuFyjXof0nHzcF8Ef7TJWAO1fR/yn/nXijyPxm2SJXI/1AZloWmJvzP jHX82k39z2Kk/9XdKI6C/icxKvA/QlnU6lmgonQdpddC//uXlYt1Ejsrw3rGN0kGuJro/8i0EDsm /a/rXFARJqX8pzjK+Z+s+TWyf6guuqH/ndRSLomuRKMAL+sp4epcZE5ZR3FoDFIaRWhG/jNYjO8h CLFRbFG5/vd+RHpmOWaJYDxvwn9WL3S/ZLLaZ/mvDtBI/yuIqS3+p3Ik/TL+JyJ26iKipB0JZScE UcXYyRL+x3Gtif7vdf77sZH2j557iOoooJvxP9kuo47/mUGV57/0f5gU0BSUxqvnv7vdRUMDc3dv +/o/tf8T+8cPOE4hNNb/Gf/zzpp2+S8vNvWDw8pn2L7+p0wa2T9hZ4BSrc62dE3/V+S/FItQRU0I L/3vXL5mq3uM/16IJK2Gkqj/w044YpdbE8JjXMn7N0hzJhD3MvvfTzN1O4ma8T+JbvaTytb6v6DM o/4PRQAUBeulYwTroLcuef1fmP9mazn8VRygz7dr9k9e/7vep76cvimO22hQ+oHerea/TOl44IN/ lS3PqUWZlQjvzgP9PYW8le6Yltn/JfYPMpLIIv/9iFZv/3htxs5FieMcsa6kq9qe1//JT/HxkXRU dQ9YJE/UsXV+uasr/OeNCHM++WvYR8K9Q0/6BIVec/0/zjzne9gSGu7pcvsHz7PG1xtw+HNt9NNl tvePV/zlnDNORWwybseGGN8645Q/XH4ld16ucjATvoeQR4qbREzJMkHkvyMDr5fr/+SWVP8zB5KE 8mIp9fxPhUKiZghE/X/ZFX/BptJ+jt8fe7fi/RmsXnxsKGfLVbD/57IyvuhQWqb/XZSNDwLq3/9b 3z3/lVdf++xnPoWn8ENf8LVDJceusxaqccddd/NdC3FMbqz/2a/KvDpsy0LT/6J9Pf97WP/HiWGI +fA2Mc/5HgIFkUhdNLL/syc4G/p/AraiXMpkwp5Sqwn/1R2oCqrwX3Qiw0X+Kvyvpv8HaBKeVs91 ZPKXuaidqro0JqvFBFwES+/COfbTufeOG/HJP+ywg/dp8pWa+MMt2oJHyfiT/vgKzlS5CJe0d3F9 nrXVIdUTrvvdhHmeiooX2WGkJryezE23JDNHsrhLr/QafoWChkKBJlUN/XggH3Smg6BkkfKquC29 ap7KmPQlnjjnc/34qhNcFP6sUhpNJg3I9sYJYRAo7TOHanxpgxv8okUlhYI005YZK0y6f5J2GHZL td3hP8Dt5skhynkHaCtgDPPCDf3ZbzGAr2mXYMXUr5invzXzXCXgoFz84oyLufM6Z3XWXpy10sNT x/xnypoPTRlT8e8/U8c8Mm3MS7NWmD3XvQbT76XusmUYE2urKkmUvCISql24yCFcCPMWP311G3t5 /jtHANul7slkZEJoct12GT6fht7ntNBUvsKwPlvklue/SxL3NwghtJKIpJwqSvaE0JbkCbWU/6Ko M9Ei//FqHrxDLtYz55aEqzJEKPR3zxw04uqg/oORB6T1wvRJb86ZMmverM752UvJnYB8HC/3wEAN 2dIUeeLpB1cXOS/WqcelIqay50/4LOF/XFlx/E/0z9OvZi2Y3Vn73j9ql99fO2sf93LCWXPd39x5 tY1Wq902oTb5TVdXvGnwTrfAnx3rrew2kkYQNBKj8Mf/6/bfgMO6IGUJiOZCyhZSOdP/MfAks5hD hKbfZtth4lvqrTJaXD4q2gGQ7SkSn0WdhB1Pps3d+Z3Lj1pxqWFLDbjpwdfufvxNlPDedy639ipD Jrw44+U3ZvGdgKj99Jenvj7x1dee+V/1v7lvzfXdLcjOCdU/38i6KczNp3EXnRs9byYSDQHSUv+T CWkPTRVpyv96RkljqN9xb3FxplT/0+Jhzs31vyTLgqSRxNVG+r8h//12WLS81bSosjIVp18b8t83 mPWh8e2ydczLwg26rP9T5ZYOjinakf8hpjLlv3YtYLftgv3D5gttCqsd/e/K1YJQqoVEDLaF+9BJ uIo2omh0vYX9kzx15CXAPN2JaCay6Uqav2up9/pQZXr+F33Q0j/qKaq5GihKNOd/dfsn8N97Lgr8 50MqHNRUE1W7qf53q9d1/A9UyWTRSP9zk7Ey/nvwPSG9DeO2DI59RC8b1ImMnLSvSY0I7Vb8D9PF lP/RkgnTyBz/vapvaf9X4T+HyAb2T8r/gv0TZl/Euan9n4vIZvqm9r+bqVMEhJEqgsyP/HcmWdR7 Wf7s6VI78gdJ4URxhF7pU4ZbtJaQUqI1/6NTXvpf7gfWnEVX0f+I90z4H8jJzQpSzcNsaS2U6f/K /K+3/6P+F/9Zn5z+jzPhevvfOXLoyPO9hsIT/xnZyisSh4SLk1L7R+gF/e/Nmerz3yr8ZxrH//RN zvR1+nGnTP9nhkGO/8l+bildmYY1r8B/hxkH4cb8D2+pETfSlib8D/FGdfwvMiqViC9UG9oGmxnx htn8l++GqTT/dWHLOf5HiFhJYVKn/wP/m+v/Ov475qY4pzpZfZmgRcPDtZbMlP3TmP/hnY2OG3Ei nKJNoVNqPKLrO2w3X53/yAjVeN8eu9H7jG03ov53Dj0W9LerruV+0HvtsWup/yebFUZuu+BxP69H Dr/74xUX/+LXp3z9eGzofOqJX/nZz399/wMPHfjhfdVnm58QQDGB7RUPC/xnygL/p02brovEXyXe e/+DDHx0XCzR/z3Af22zSF3FuYoEJ2VFRsn+V0eo4z80XAemr4MHDz7rGyf+69br777lOvxdeuEP yX9XnPtbMHXatJ9e/IsVl1/uI/t9iEqB15MNxNltHSePPOxQOu7wh42wEZpNQPqg/k/7WsL/INJu 2D/B0qi3/2mDoTNAVzIIGl81ayAzeaSdVCSk0c4EFeyfsCChrEgM5lDJ/9me/g/2jzRV2qFK/Z9q adpYaTnenh5UT+J8qruy5z05CAl6dXiCS6HyXNvBEBF80kTokUMilI7wHSd7vJd1iDo3lOktJPdM it6dzR9oOVHLEyCnU+NyDTIhk7SUocxZIiEToMQdWU6bPv2SX/4Wu84vPWxY1GvoqO791J4rYeUB 607fOv0U7OkORaCsfA45M9dVw8+IUvqqXK6ZFzzOZKSruZcLGxUkFXVrATRObEhfBdGwRTxmDF29 RyTITGglp+ixPhpLYAS7DT39Gwjp3RP9As0GhrezsY1sr0ZEUZ9F0KVObFmKS+DP3PI2yDF33gMz tzpj4qdPeuZI/J3y7JGnTKzw96xLfNLTR37vhUPgvHY+Eweg34sj8SeS/2xgyluRkNLXp3oTaSyy iX7MjbeX8p8N5KFznbQrx/oc0myJvJurBf4H9oqu2miM+GfRAvlHDQCBcmBuam89/6dNmzEIr+kL uiyn0ebOmzV97huQ7ohBy48YtFxpY3HDOiPX6+iPHZ9nTZtbF2Ps7xnYr2PQgEGvvzGFtaJdRYLx U52OPYziU1WpRiipQo9mhy3yH9aY33atUOEHnsvmTr+5u/aN/wetVfvRrbUP/6y2/0Xu79zra0ds X3tksrtyyC9q+1xQu+GxXB47v8Nt/fy9G2sHXlw76Be1w39T22CV2ifeHdI4gnkfItGmjGRt4yJ/ aqL/cZuPCiEbGcXmyewcT24WnMQiZb5d3/Ock/rVqXNeen326BWX+vh7Vpv82qxn/jvj6ckzpr3V ufc2K71zrREPPj1l9hx0qNBbszX9dkiMsvwUzu0BkkxF/cYefnql6GrOXfGVNiDFKq0iQjbV/3X8 jx2f2AZ96v/hVDMdSpiGBYXi/OP5DfV/h9P/6aSawuLt9fpfeqOg/5k/9X9KBtW2If/9RK6M/+Gx vqr8L+h/9pC44QaViQSBr3hEhhRwqXwtU0kV9L8ATPU/b3F35fjv+kJb/JcqoLzK7J8QEFeu/6P/ UUzovv6n5lcXQYs4Q06HEvKk3P6Jbw2Kzz3kXu/mWxFWSUkbFiTt4c59R/J1CInDy1oL/E9GPWZV wv8etX/a538Yr5rq/1L+t6n/y/hPwvMda+K/8yX064dIQAq4iv3Tgv91W7g24H/2wm1JnHIXYxvw v5r9Ex//18Pvif0TuEwc2GcZTOhZHdRj1JlZbCNvS/ifW91vyH+n0zJrjTGPanI0yVzhDfmf7LbH 6lGUqf3vBprm/Pc+5dSoKKg1St/pq2T/LraX43FR//vIm6D08pOmJvqfY2Iz/sdsu2L/xEfiivZ/ UP8ONOquov732yjV81+uZ/7q3Y5uj0F3u8ff2R1JaIjjUlX+d3H+G9wTPWX/e5uhmf0fVzJCn/Gu kKL+97pD/Geoj9fV7qD9oNGqsf3jOmi5/veaPHTVJvZPr+n/ev5zTpHx3z+rxxHH86Sp/eO3RG9s /0MBBvuf4auuoGhU8CSd0QT7Hwo8QU/Ln2K1N3/y/I+KCB0ubiOJnQCz+W+6c5deW0r9zLLK7R// oCp1KdOk+h/EQOwzApzhfb7muhuFGNNL/3M/aPigP/T+vZgbS8QnXeRhGhjXtkUbJv79H6/c98BD cILPESOG/+T8c+k8qXKkfYH1qbd/+J5epWS25D9Ohg0bymoU+L/Tjtv95pKfKlAS5zvtsB02r2Dr 1EbmJvR03oT/qidODjxgHzw07zVV/6WXHjZ3LiNmwlb4XqkGqtTrf+6eqqlobNc8DB2zZ88+6Ztn b7PTHuN23hOfnzzCvTkww8r3yhtvvu2Zic997MP7rTlqDUZroVVcdPd1kOe0/4WXXPrunfYat/P7 HnviSa6+cV+OwPbuz38b2z9t6X91ZzaB1WvF/27Nf52k/BzE8ccbZnq2KfB/oft/CvxHxdqz/6vq /1L/Zzvz39CJvNOjzP4PXkt1MDZMDmV+lbqhvKW/0pGJOTQ61K+aJ2P+tFS40YQGOVVDg4SUO3ud twJDaKSaQ/3OW8hRzsdU89Cf2c54UEeL386miT4a32ldblhSw2ZDf77sl9jJKOLjSkenZTwRYp/x JlboHTxsovpoGBAObBerJHXPpvHguMiqqZtJL3C8IbzKIcUN97K3YOjiklqajMRFJp0DlmopmrYS IFutlBZUBp+txqDl2h63gYYJnMVlJEE3KrRAQlznFr0yp4gS7fXYxhCnDIlgfLr7tTETpi49Y878 WZ0L2vqbPmf+I28u99yMFdxm0L7GjIAu8F9fCbL4KS1JYYlXpDpFgAeyeAsgifx3D9oU+A8VSDKL qyKAaIAMh1z+RP0frp+405z6PwGbdoE02wL/Ocyzqh7nYH6JomqmKh/5n3PUyn4K/PfEJI2R1f/+ 9/rSg1bqX/NROZmnxX2Ds/GFqY/Omz93mcErrzFifb74rnAM6Ri26fJbDOw/cOqcKa/OSmKMk3SD OwYNHbDU85Mms8Kup/hDSajTeUB9uKJjSjaWPwlApmcTSvif7DPjGxU0zD0Tszq9PqO2xZq1Tdeo zemsTZ/t/vCCwRWHu3Dmn3+iNmxQ7a8POTS+ukdtzeVqQwa5txRutoa7/q19aqd9oPbgC7WrH65t s1btgoPcGwt5cP1NHgQVJumkNGa7Cvo/elF9rf2uNuzCQp6ugoT/DhbHD6+Z3pg25+U3ZyPBthsu 8+DTU+fMmf+6d0m/d7MVEBD9wIQpc+ZgWxuX2i3q1MuywhV0OPzH6Oakgc4f7WTn5s8hJtph4QSX yzRlPsXaVP+L/0UCSP+wm9fxP+d6Zg1cu5vrf+y02z39z7YgE8ZWkLQs2tHD6/9m/A8YZs88Jd3f KYOq/I+ykdJzTEuWvTm6EX9XMb1k0wOlSFXVvIL+DyLI8z9QJOU/6cAr9fwvDD3MLSU8LfuE/+3r f/9WXpbeVfun6JXzzC+zf+KDseoDdfwPMk356UUQTE9XQx956IrInv1y2XD87Un+d9v+Ef/L7R8f id+M/76/0AHRLf1fxn9mSD9E+lwayqJXS0eZ/eNshqb2Tyn/Q5Zl+j9QKKf/46IpZUp9Vcf/gv4v 5z87u/QeThP7p8B/9/yfUwXx6RCWSz3m0QohKex3qVHEtXJd1q+J/Z/51JLKZJ3A6/+sntH+ybS3 FDJ1aWZB1ZrwP6SUo6qq/s/xP/gpKDsWzXoTByl2CZf0yOn/aGhJ/0sJl9s/DfV/m/ZPY/5TTRX1 f2P+00yAI8ALlwa/owCu5+3/dvkfLHANPcS2uf7ncpF7vaXWO5vY/26h3Uleqp49nWOZL6wH9b+b 9AFZ7kVO9VIy/41PqqkDiNLN9L9PXeR/T+h/VFg5I/9q89/MJ8I6N+N/0k2QGPkzPKHU/g/WUvTr tan/vbkVDQOpvjD/RbnxladcAKvOf2YV+R+C3uj/LfCfYDa3/z/wvj1c7DP2fb72BnKgkf8HT34j DhrvJPzg3u7NfiI8T5rx35sKMqoP++RB1b3PGgG32XH3RP9n82tqeL4aAQd2l15v7DoaF1S3ev/P Zz71iXNOPwVvBTz+xG/gLYX4nPzSS+eccQpew/iVk04r6Oei/RP5r+uErtT+gQMaYYjeVJ6HDaCn Tg0RUcOGDn1zyhQ+Bi7tLd3OdUHnWC+x//vHJ3d9vF1B/8eHegnXKad/CycIcEYUnoPFu7CemvAM Hupaa8yaiM3zDisXQOnfkJXOf8OL9YgwW8qewsYWun+L+W/P6X/yv6v2fxP7p9z+pwONIOMTX/m0 UBv8Twbr1ORobP+05/+koCkU9RdKjZ+ugzT2f+pGibU35r/ASzMIVTJEAwlKkoyVTtujc6aMNlmY xCq7RicEuq1DNiU7JB0oKJfjBNmfkoDuDtfCGDfB4pQP26WWMgdnstCejUdh9KXkpNaRIQp53x67 YiXwm2efe8mlv4XCwjn22Ri+9NJIO2zoEKyhnfTV47Dn0c8u/c0Z53yXhfKQ4U4nNeuvKrHzkzT8 VXxit2cPT9c6eJ2ZhOYzZCxGcM+ZO1eqmSklBVaGrZs5bI2CdEZMeXrrO455911fHDf+2G3u/AJO 8LftP7/Ei7rCE3zijyn5xzpQXkRe4qB5x6kFnM6umX42y7YzGa+zUWwLfyooPhFahjgRi83nfs3e BTdv3utvaVrRFhNdYmzfMW0WtpH2+28wsDPR8sxOw0+YVfo3uqSVV5+SWJmS4KS6wzeBQgyhCuK/ 23azbBeOFIGBl02v/0P+A28eVP9HSEkenesEYqzjfxZgXqi2ZE394OQuC67I/8xJUcr/p56euPyQ tfv381EwBQ9zv9qjr93+2luTEeC82+iD11lm0wH93LuDdQztGLrDarutM3J9XHno1QffmPVa+qs0 9PCBw0YMGv7Qo0+lukWiTFWWxKTgR5GTDKfsqCUCgZvwn918vvPJ4njif7WXp4RKHb977eZja7d+ Kfu75Uu1z2yPiUQNYc43HVubel7trq/UzvigOx+7Yu3nh9R+9NHawAG1pQbWjtm59tyZtTe/V/vl J517WpjNmDGTkddSKWwaYGfsRsE3Xar/2fH8XZ7qscOmDl/Pf/8sOR3PSO7nNm/Nnv/4pOlYb4KZ fT/inefOe3XKbIRCI7AD29o8+98ZWNXx6TP3RNv9M2oGvzjkD0W0eeXufdPe7xyvszFc7/Gh0+Go oP+zntKC/97T10D/t+C/hMXWIHXX9D+iLaR2muh/tlqcl74NpUc1lee/005QrF3jP3U7LTlqG9cp pP+jhedrMsA3P0tJSGWE8Fwqi/mk6rQh//3YpHhMNdZ1jfbtH8//sMU/z7un/x0hPWlz9o/0P9Wm lKd0eKR/NuAyn4L9A7wcbtF+8Ox3ngpOk1I12Ej/E2HPY7r8QqShRKMS1QUS+6c9/pOQbdg/fjaO KrXmPwLMfKRPc/4Trh7U/xIrMSQc4r9mOGy4+iOl3Db/4+DOvpbpf8//qP+9vq63/6nwYw8l32LX C91WbGnOf8YAOirGzpm3f3Jan+rYNZaGYiKjaP/nVn0a8N85KH1sCuc1bjBQbWVesr/z8PzPvM+u VxTt/zDAsRGZnvGDiHu2hhsVur8sjoQik1hdwz3avM4qNbT/feS457/zCDitkigoanXXFu/PQj6p /d+a/+5BRM6tws6KKUma6v8w42io/7114THJ2/9xOykqyVL9n/KftCFpSR66ZlL9j7gQEoDiKOr/ SvwP9OPGtRX1P70S8ilX1v/BSnFNaGj/l+t/qkEqgYb6P+8Nj/q/uImQ53946CHhvxyFDswG/A+j bY7/PaH/0STyudC5Iv/D/Dfhv9sOLvA/LhUE/vte3Ij/KCid/7LPaqtW8EyqmOqOgFfS/7438z2r bfGfbScL6+a/4ScyvGf0v3+sATU89vOfQ2gzXjaozu75H6IBpC0pETip4YP+wtFHUtVk2k/zXz/b ZtfGTN9xLwasqAvnFH2FLyxFY3Rz/t/3wL+PPfqz/7zlWv5hQwnc+5Pvf3v8zdfgK3eZgMdmx+3H wQGNn267c/xtd4x/8KGHb7/zn1896ZtonV4YWIX/yEG7yMKVT11HcGT/7Pb+A556+hlch65dbdVV Xn/jDUK0zDIjZs+ek+j/bGd5NjmolzhqR/sn+IU9/n7mQv2vNVqMcSBTtH+ef+FFvI1w+3Fb77Bd fCq2VsO7B3H9Heutu9yyy/mx1Vl9tLGp0LrOfxK41fyXFW6k/2UoUgSp/u8x/sfF+yrz32xkYXBM eKCkjP9+WAr89/4f2ti4S2OKek3e/sl8x0zM9AKqIv8pQJFK+RTsf+VM+qiGYi97dw/pf78Ol2xo zIa7ZgJ9gqsapGpIg5ykLuzUsNTt0kiZpHqqucJhL9KIosSpDpIsiZFLz1V6v9TLX/kTtYA8tsyZ iCsTBoDRmuEtZD9PcIV2oS5+4H17Qn+ddta5V1174+8vx3Mln5zw9LMH7r/vjVddCR2HzwMP2HfC 08/gSZPL/vRn+QpDv07sBpaVRlkqjcgRhlZfZ1aD6angxBtdId0V1IY06at+RU3pR5mGy0x/piCX qSPdKiIBJJg8CB1h11fJi8jjq1baSS2mJMgcXNVYlz6/CyqDozk6siyJjAWReyqIXZQ/pdnGtwU6 SFBfeI8LbWzrKzLAZgPIh9n2qwXPo/hPTMgZSYqVFHtVbdKJyDBq3rfUQarl0LTXFPgv/CkUykJH e+2qy0G58aTAfzaBzIm1yiKyQzeMVmFl/mdLI2zFvQ888v/Lew9Ay6oiXbhvR+hEaCRnAVEGUcY8 ImLAMYyKYXSeYUwz6JhHnXlgJigqOiL6VEwgKmJEUQQDUbIiAo+cGhCQbpruhg50uP1X1Vf1rdr7 7H3OPvfebvD9x/ayzz5rr1D1rW/VqlVr7UfMevQMOYWj6bNs9ZKf3/g/Sx5csNlGW716z/e/bPe3 7zXvyVvP3HGHObvtv93z37TXfz5/p5dPnTz1ynv/dPrtv2jT+iPn7jhjZNqZ514MRdQwiVYLnhyE IeAJwD9Uv2YpSpx/36RrdMvX+vrcs2CRL/OEtxgS1v64thyHGpvxXQ55uNL4HkxpVONeT9+DL5s6 p0yWGBJDr8pKp4vuyACwFJ2/vWzhzy64+5QL7r7wqkWy8P7A8tWn/P6uU86/6+Sz7rj+9vvtpAw9 UFYPH8ku7W4iURA6LWg8JvgE9dG/dgoH9ppZq3UXlfO/G23+5k8EAsgj/fm/Cf++cg6pgp2Mp8qJ XeQlFM2+05H/4XYkq/Thf3TYPJaxRNSBgwXY2EXRgn/t6ekEWzTQZKvjKr8Ox/8xvFo+PrXABeoD 0uAWVylLVsHYiu78z0da8Z+OAx6H/UP2buH/GN1Qc6igyv9TspDZ9SATIifrDgMHBMj0HBYH2D+x z5ebgpFJwkzZ/D6A/7FsbI5sskrBfzqxbpz4727/OP6xphVnFEB0Tfjna2ab+R+YBI2wgRR7Ff9l mgQMc4is2z89+EecWsY/Ji3jtH8K/sPNRy04/1fw7wYJ0lT43wDMPo4EvfY/UNTf/kEguWQFD2PY P75wCwlH0WkNKV4tQO4K/PusG3UbhH/fG0djEpkA9oF/bVoT/3uHRZ0pn0xfNfxjlOls//iQBGhB 2i5zjCRV/ucZeuQTQAUt6sf/8T40NEE+uvrabv8U/KcO3oJ/DxaBfrUOMuwacgbin6Mh+b+GfwQJ IWdGC0mHsYL0tfDEJxHOLk+yhbKyhAlXVDLLoWr/TBD+9cVgUooqt87/iWT68b8cWW7DMflf5zYx Xx6Ef18JqOA/QhOq/N9v/tsR/+iSE4D/6Nob3P5Rb+BA/BOWwDD7o/XBcrCM4nNyzH+xuB5QtKCI Ov8jq3b+1w7BjmaP16Pr9Fczgwfi/8AXvfwXvzqjO/7ljVbPecHLCv/bGXHkBN3HbFaBWraoAO2f OI0Hgh3Dp4f/K/aPCmXy5HN+f4Hk/LJ/ecOT93/eU575j/L3ssuvkNjtpx7wfNyRiyM+9bl/e8Pr xPUs7uYP/fd/vvAfn0v8S0q5L79KJo3+nxr+keeTnnHgYZ88WrKS6Gl2w178i/dZCPiv9yyAxudt vvmCBQtBaXKnzk620sahLfCvdMcQAcIv879G4VjADZogOcjbCBfeu+i1r36lrLYL8vD4d076oRwP /d/ve2fmPeNH/YOXUQ/EP6qNSvbgv5zzQ3sDlEvV5wEUZVFoG9z+aeV/2LdoI5cEsK1EvupCS8Z/ j/+H1p0OXm32f3KyjcH+hwrGwv/J/kEXBmagoC74R9FhHVTnv4X/y3kSBAzKUo6rDcyoB9IR1mge jQm5kC1yqCXCfAipcV5AzWgVsyK4cQGM4ldUHvzOp9goWnJsFOyzbOGpoGMRQO7Ls3AK4JpNRg4v ev7zhGWEa+TNsHCuLFu+XNzQb3v3+4XXjO8OlGu5I+c+SyaInmC1qS0GYlB5EKNrJUSNNzVBu4CX rMFmadcmOdAXxcLM2QfwK7zS1CkVXdPdwq2eXFOEIibqRgWBuzkIZa0BHjUZeg1VeOZ9sJVY30Bk vmmlnphAom4UAgqFhY2UGdCUcwAYu/rNq6WupXE5oPVxy8e8VPirHygOxKoMVX3HEXTHlKgtaRcq WIOtMaYQ/K2JvYZ/aJMfCoeIrelx4NfeHJhVTXdooNzMC1doDhczaXQC/zy+Vtte/IDFHWAN8Veb Ev/XXH/TmpWTd9r0aW2Vv+uBm35x05eWr1668dTZj9vyGa9+1Lv+Y5/D37r3h/9pl9fssenfiff5 qkV/OvG6ry/rOQCatPKkLfa58+4FV193EzBGINVMsUxEE4j/KQ/6wSCLl4+ce/3oKlndWD+f+Xfc na0TjlKg0C78LxhV1QnBRjwaWBT1VS/2iPigNfzZ4KF7ShQRhiHrNZMuuua+9x139Xu+fNVlNyyW xSD56eSz73j3sVd86OtX33a3Bmib97r0lKElgehm7UT61zM0H7R5zzFG6O/wkis/pGEONAJmM/rX EAN2AdIyWGVY/Lfwfw3/Ks/1x/9oDqWKKtX4f0j8l1ODx8j/QYyoBtrOaXmGpY7IEeA2FP8zkyr+ ffLWHf8ZHqinfKr2Tzmnb0z8r6YUNIJPH/6HKVzsnzhkPD/FhgOxgX+7trfVO5LDzKviv5/904t/ WOF9+P/hjX9fLZ4I/vd3MLKXqUZkyTpW06kFJACKoOiB+G+3f8rCDHUNjVNTIPk8cmGA68E/ahTm 9GD7X40W5DOc/YN3ETvitenoSoPxnwzpZP+7MLviv8n+N/yrDQrO77H/K+eh1/lfJpx6/gLsH5U8 7B91oVbsf3f1unbCF4OveGoQ/+ucV+x/na0EyIBbeRz2MxQNdEGkyJwkgF8ngv+Lx6SV/+MkPa1e WjAbFv8IN8MsCA4XfVdnnCtIa3nc+M/7uvrPf7Uucp6PCVo7eCf8S8o4oq3A3+3/bvhPJ3s0zH85 ariFo6cSZ9Xzusx/0/IzjYHAf4kx2mD2DxZEM1Ppm+p75r8lTtlC/oFtLqYSXXTsJmB4t+mMf+9E 0dv0v63zXw/CKFYWbZWMfwZYoGMOx/+2dGGUq2JBZYL3SrBkD/97vBprXuN/+tRYJUhM8s+l8HEk K/YP8G+xLBh0/CxN2/+hSSPwiyfbPPWZ//gPz3oB/8rZGk/Z/3lPO+D5ckcu5K/8w1f5Sf6iMmgs 6tYH/3LqqZzC8Z53HAwalMQSEy0Hpdbwv/tuu/7yV7/BoSLyNi84jrWyo6OnnnaG/IrrGnf12j/s HeIR8vc0Hvhsarbm/9l2663khGXURN7yN2P6DImGhh9JdMoXb7gxbIem9uB/GtSHD0YZVpL8j1/J //o2wq99S078kPcWGv/rli85HvrEk3747Gfu962vfsH6kWYrJ4TICd0mbfdCQvj8tOK/JyK+Ef+Q DFQzNP4Dlh39Py32v5oc1om6zn/1ATvIiDwjF87/lo/awO3+H/av9cf/0DX/9rP/W+0fd0w12T8l 2KUP/tv8P0YLEpTmk3N2YcDAj7rnw5QjwAHLGBYG7iABLWYCPWO097oG4j6JgctMf/yK+rBEnnmv TBEv1ZHqkaeQEhXOz+IrbTKUmMtFk9FGZCLQkY94nyX2WVjmNDuqHzsXsu5tFHdrlapq40rkL8nw 4TVrgptSW4yy6LTQBSoG3kFvhHbys958aM3WyTla60k/kScBJ2du1PQyf9eDls3cFjep/Uwc+AmV lItls/w1hmgRf4Uo2FLs35dRSl4zpbmNrlM7wxb2GQim4W+x1E8axWsZmA9qrkKwl5NC15CJjwrm BbMhH2HLlfY9eqPrv7PTwd/b5a3f3/Vt33/k2062f3IhX+XmiTsdPHdK7eV1lomd/gx3NmSCKrGb sAziMGuZv0IgqL/JUA9gCg26unnsaRamqzXMMo5PwAarVFMlNdh4n/jPuVHR8gjwb0Od7SGIM8sy 67nvPIzIRvxnr5+SiL9dzNcgoFmUK67hm+ffuc/Wr5g2ZWa9zqHHG+677PvXHnXtoksXPyjLyCMz pmw8fcqMVaMP/nX5X357+6knXPOVJauW9LYXd3aZs8NjNt1Nwp8fWLYcAwOUCEEBP6rTNF4SYBBy VopTShTWgP90GgMaOG3lHUgueZ1wybo77ltfDugrrroOCxuwTuQv37Ms8kef6s//Rjp+vjL20wlv aaxxwf8kGWQwSlDgKqU4XlAkvGLlmuUrdOaIjrN61drlK1cvf9AsaXqf44TENq0139cZl3qazbms K5HmdPa0csdPrA47ClpWpEH+6QOdWl/2N9IgF+Af4ARO5C8MbiKBECI8sIq2fvlfws/78j8qA3Ig /+MRVJ7834h/8gkuyA/Wah8cyf/UTgP+M/+bwHVpaupUuBWwzor82QG783/GNrot+y/yRH2iiLWy 4AcMyF85SHEg/iE6SqDR/hkv/5seiUaqBncy1UDIUJY2NhxPAKfUk+MOUsqdRvuHa9It+G+wf4bG f9pAg4bk5kBNUA37FIpAk3FznPYPC832TwX/2rN9T2sv//fFf7FwIOEx4F9VZpOZBvwnFwNk0mb/ DIn/xP8W0LCB8W+OIe+VeDs8eqLhv2g/s0HBf8i54N8WO8ls3fEPpEWPK5YzKoN8gAf5VPnfcduf /2V8xNnKDfxvntlO+LcD0MjV6OCSbQbqOPlf3btu/3h7QaH8Cwk08f/E4L+R/zGlh5TICeBqVX3w OfAzofhfywUz6qiH/zUGSEHSz/73XZsQI1mOFAGdVvBvJxOS/Zrxn+e/sbkbqHD+X9vG/+VMiQ7z Xz+PqAX/ne2fYfgfQWDD8L+KSnlDTnBrn/+yj6sSw0vQ1f6Jc5z64d8O3iH/o0ugIdA15jg0QthA 2D9Qd7P9U5ZYnBWJf9rzmD96/j3zX6iPG2o5xKj9HzvFm/hf3RqkZRo2ZIBm+8fO20ERueGqI8zy 7A9+uvDs088/8zT+vfjcX190zhkXnPUruSMX8lf+4av8hK+eZxX/5CiIV/0Kxo0SIPiMf3iq+JTR ic674KKtt9pyzz12QyZUlrhl5au4m+E4ljho1FAOLWTfxyMd7X/xC0lstWTFomv8f+lllz+wbBlK 2XnnHe/66z0wc2DpDIN/tTfEm/yJj33wgjN/deFZp1901umXnvsbCdxWPKQzK4n/M3531s23zNfG 6EqYnvssxX3tW995zotePmf2rEvOPUP+XXzO6b8+9QdbzJv3la8fL4dTYxSABDYw/wN10AK7zENo //D1FTgAGg5QCkdVGG7Sgv+oOZmN+Acs5Wvy/4zV/o9qXHLOGfh36bm/ln9nnvYTnIRes//l5tmn n8LESI+vkhg1HGT/jJH/MScHX7F/jTxxv+eySNQANSaVQP21NAQlgSJn61D0vRcSGizn7/RJwJ9k RwMUk49b4q/gF/YHbO5ADand3Gc4grIVSCkfYWEFUnXCg7GcRSBP3BF60qP6jzraDktyv0Pl3BwV rs+fIS7WBPVnHULIU9Wpl46noGKIG4ysSJ/zRFZ4ttbevPBb5GZLxHA665htizZ4Fnck5V3bPOPW nQ+q6WjK2uV7XP0NOaADXUUkVga8mAPLI0vmPPIvO75ATu2QY6AhLkoy8wgtab3IMSDmNjKe0wFb TArdr2Q7+NB2ZIh6wlymNNAKGC8EMNKfdsS0ubPkbTbrVq0efXDV6Cfnv/GCB/ZlAx+z0fWH73jM dHlR3VTxJfnjGiA2um712nUPrlr7pps+vXRtOQLivVt//dlb/HnG9MnyiBxf+6ebJr392FXEfwYY SLMyGMf5lezkGbFAB8CDgVpGCHktYc4B1SY4T/vpSbiTtS8PYsV19ikenZS1+eArZ04/W9c/a5/F T7oPBlAujtn+06v/TTRfUKpUgLUQ2/+oqsHcW72NsMj1WfmV+PfXrgD/moQkI6cxMGcJcsTAqXcs w4Pf8Kr/ePOrLr7rG5fd9aO160bkcHfxJa4VQU0akRoJZHBn0si0zTfebu70R0yfMlPeW3T/6vvl rYOLVi6SR0piTSnpJVBXH582ZeP/3ucd207e+u3vO/yiP15J6iC0iLpoo2JSKt+Gf+8UsW+uAf/h AialLNv6Hxft9j7q4uWPffCkf5suUOxV0HjuCH+85DXvuuzya0B6DNsnpfPsdaWazP+2/AO47v2Y 3fVCyBZbFlBH80jnm3A+y210xj9Oeal+C0zEeo3ecdja4pBChlvG5Nuy6ydvtOnIVAFq1101u067 et402W7icqLr2Rgj7o6M3H7z1ZJi7qZbaDS3djE9PfC2u5aQBtGFq/zvu62J0kzpBAkVhF9rsuWv pAiASrDk/B/HhpLW5BGOwiJzpPeuEYsf4EOtfPXEUqgMjcoVA1PJT+B/jh24g5SN+FeBmHu0yv9K wrbaakOexeagSlpz8L+dL1nnf9MIBwJtlK4EVHysqAbGCOcKczNpPUea+V/TxRYoUWEefF2/llVi S22vqzVMLohuSPunvF+e2m/gf/FGpTeUOkhyaElsmUQ/rdg/aWXKh8LAGFokcM6jSR4RGuyfOJdW nJ50teDxJvwX+wdpGvDv7yO1vl/Df0IgYZmFvD7sHy+oup0CyMz2T+DfesSIDGEq5Vb8a5RuP/sn hOOAd/43Z1Cr/RPaV8hV1xgK/k0pHeyfsv86p0enrvEbbyY+Kdu9B+DfBgXQFDLuYP8U/zIexF9d KcRXy4rgCXKm/V9ZlzVR2HkciQa9F2huJR9k2ID/qv0PV0s7/hv538cU7Kkv52aaUcSG4OR6SBsf e02uDaD2YOF/upDCrDX5aCBhj/1v5ncwfLH/IcR0AkAr/9t2w8z/cH5YBf3tMtARUBdt7OX/clAy is78z1WxjvjP9CVjh7hlnf/NGtaxEpudrZ74VS5wM9RXQsDYXyD2Dvj3PZfW8DLy4nGSXoK6Zatm S3/8x+u8bORK3OK1CkMKtSyQrvJ/gpAttEBZzsMx8y0C9Hx8g1fCf2X9T4pYIy8Hii0FPfiHhV/i wMZo/wzJ/6Jr7SZxxA28ELANyKKG/wI2x7nNHGr4N/MUOvSfPHqG818wGPBvKWUpRqFlp7TB7LFX 7OqF/CSJ9Swv9FaxbWzjCjlHkkqBhknoCJakG0iWk2Vl+duFFxr2D8wXQFHmv7TWnGS0dBtqDUh6 IV8D/lIl7ay55ypCXCyuyjx841eaSVzvCf6XU8WK/Q+wZarPUkVKnrOBCBWqDCkV/zKpT/yfuzxz Q/2r+HcN4j81/JP5mVtMLSa9951vffUrDnr9W95+/Y0aV3fKyd+WOGhxNBPqclyqnPgsp21AhuIy RnCh+KMPeMbT5c1e8ESxUFIcK0SS5B0ISjxFElItF5JDrr3V1gfQbbbeavvttpUqBcNryAvUmvEP v2cN/5CSZFX4P4E8ftVG5YpBffKgxrrp28hx9K4GPpMlcJxRoEjnCGxjf/8PhYNS3P6JFwCgUaR0 iDSsCCdYfiVVIg0rwN7d6P9Byjr+QyyZ3zLYiP+M7V77H+M4HGjalrDcMCQ5/tN6NhtL+csdDluo 53rCP3KWvx899APP3O9pb33XB4B/9JQ9dnvkV77wGdkicNhRn4X/E/ezfHIXGxv+SRcJgesOevEL pdk/+fkvqSO3f1BGrIGXOSQ0ivpBjkyDLJiRYXrynXf1O8c0d4bcJxuvATX0TO0i9qHOcFNLT+eL EVXUK0DAcv2R0L1kiOUULJ7WejLbjmzlK7zP8tZB2bKR0QN3YSjYdzGgv1GvdFpVH/RJI8sCCxAQ bBHyR3OyWOQmoZ87MzsV0iNP2GrspWwXpSS13ezeK3vVsXbKzGv2fudVj3774i0ey5VDKEg+y2Zt e9c2+/9p349KGpwZDdZA27lghWpkDGABFq6T4mg2j7NEQyP8Gd4HlIULQIKNwlfWmV+L6s3DVU6C ln3ca9fwn7ycULQkHvVpUydNnzppxrRJ06fJm4X1n9RODZqUWK7le85N6i21Ck53+xJiQfNZDVSe iubQDpnER8GD5tizmHtgTdf3GyKT9IgLhJLBTzn/rNAsq9r93hxYimHP+xGHDdREf7JWGcZ8Cxhy ruBfDgWL9LxwmXjQg2ZSw7+0/ien/nbR4vv33OJ5s6c/ooLMyrROjuVec8/y2667709/XnjBlQsv vmnJNfetXBhO715E6539tnrS7nN3vuGm+VddeyMsV3wY04RBiMMGjCcJWQjnu+OfuRctdsT/5MnT l986ec0DzOGUK6efeKG/lrC50mO6e8v8O2697U6xm0O8vtgumal9byEhct3A/6EawiZOUrZ6uNK1 C6tFLd1WG65QsSU9Femmo3f4qRruaMY5G8bqOO4ZTiK5Exdr77919MGloyvvX7ti6doVSzr+G12z CrJBd4d5EOwRUnOHhSeTMmHNk1KgQaTu5X/8hKgBK6gc2JL4v+JFRYYGm3b8s6Qe/EeLPE+sojfz v2mKNW/kf9zsz/+N+Acw8LfK/7offDz4NzFCqsXQlFIQns+bksaIVOqvZgC+QkeD+T9UmfAPqtGa 59DCcdg/cMSPn/+LexdtHGz/pEVooqUwc1/7R+M4zP4ZK/7De1j4v+IEf7jZP+34t+2BccBzL/+3 418H+gH4F0vCENhg/8DJYh2AR7gC8y34H5P9Q/zbWEZms2u8MFPQq43ohH8LCyDdsQ+OEf/qRlUG SD5EmBllDgJK7rH/K95n0l3wf4mvgY3BroEKg3bM/pcXFzuHEK5V/nf9Mh9TkJuysdyV7X+65nVD G9olz0rAlPZoTju5TpZswl77p8b/Fh9nh07GtAidVxvVnf9TSkgDwwqGKqyvQ0Ru/9i6Ywv/d8A/ A5Z77f90p8b/ujBGX4mtzbCScMfADQ3HNPVLKtOfEvVhyIMtV8V/lf/NwJOmk3vxYIZQff4bgRQt +I9I5DiIgBn6ZNYUHJJ3qKA564H/rSNl/K/tw/9lqsLukEdq1JA8wAvehArQNAifP+UHcY2PaBNq JRp78E/7x982WfBvj7Oqxf4xD3Fh4DHaP/baT7f/p6AYgLCJ/5Wr2AQZYbFW1Mb/WaqSbDj+t0Ws DvhXuTXg344M4oQO3jHUHHPPwfgPG0wbiKAx+DLDLe7dsAX/1C+7APvamPFPypXMj/nSceKr+fbX vySuG/n6/R/+dP/9niZHMJP/5a2AL3y+Hv2M4iSsEHHQ4omW+3hn4Njwj6zYTRrxv92221x97XVY S4ATCUZpN/yrWyDjP1d1SPu/uCAV1XY0h+UsG0Fkn4eGyCj+G+z/Tvwvx3n89PsnXHreb+Q9jeec 8bPnPmt/iDT3CFHBJw/70Cc+/qE2/B91+IfPPO2nO+24vSSYO2fOT0/+tkS7yj/J8DkHPAMZymfH HbaTZHjPpPw9/qvHQp69+P/kYR8++/Sf7brLziga6eXvT75/guSfZx9yIMmPv/ctxBRLcc979jNB NZDSUYd9CA/KP0kmiY0VlPq0nt8/AT8h//N/+4sDn/1MdHPWef3xvyDw7PMuEHezOJ0BRXif5ebH PvEZs3/GYP+XkxggAYiXuCUOG/g/mLOWvniA1ABJ66s0+4KVKj5ErIeQQCXxQa/+Vwlz/l9vPPht 7/7A14//jvyTo9/hfUf7KfTuF7CHwJ4kaNKc5AMOJafkgqw7ee8iz2LMQ24kiDx6oZ5sGr7Ku00t 9rm8KBZTcWSVMQTHBCWGa4QboA5JMW7d5vpTnchcpiKsSRYjkrEJ8hMygTS4q0vugDhUs1VHbR47 qY7pK+99xIJLG7Vz/6a7Xb/nWy562uevfNwHrtnrnfLv6r3eeeFT/+eKx35g/i4HPbjRZnwqNx8g QQXA8rhG1CRczN4uj6x0V7sMZvlFhUiTZxrZmswKhSjkI0XrM2tWTlq7YtLoiknrVk4alX+rJ42u Kf/Wrh4ZXTlZ/q1bOWWdXkyRf5P0q1yP6CMpsV6v0qw0H8lWkq3SUJwoEWDLpxkS88QD1AQ5oAmE IqfBWf4448VGgjr+0Vur2NNvNaOkS1+r5ZO/ssLQI3Nrx3+JpEOd2/HvuVXwX51K3f3XBZ/83HEb j2y91yNeMHXy9NKWUpHe9g3mma1nbvWPOxywZtXol79x8rJlK5gF9QWsyl9dJAw1IVkWAqUN2sRP zfg3RRX8w85bfue05fNZuoRmn/iHGWvK2NRFdQPSCEBO+/V5y5avgJBNF0opdtyYbYOQSP74oDm0 DGzVw59Cn5UcyCJ2uIR/1caNrhOMKv79Bfda1q6jl+47+rPHj/7sCZNO3XfdqU+c/Mt9R059/KRT V19/4orrvrPi+u+uuOG7K2/43sqbTnrw5u8/ePMPHrz956MikMkzZEo9bOOt8pXwN6mcBWK40xtu abiniTL1dgSRQj49/M+447Jib76b4lqq9cEMgD7456DDQ4cwQBBgIJMx8D9YFwIk//MO+KqR/xvx T5pqwT/e31jBv61AWMBpG//HaiIbi6Lx1ZFZPdPA7vvZVkjDvtaH/1E3NDnwrxUu+Mex5fap49/G EaIiW8wQbKgGJ8+472Yc/O+jZEa+2z+2eiQ1JEJg5krKCbF/MuR68O+hT1xxQfUq/G/rpFgsxTAB YY6F///28G/k18b/cdY2oFLjf908FENqN/yXHXU9+K8fyA77px3/apFKLwDAuuIfh+m7w7pQ09jw r17F2J/OXpZpCjCTujXY/9JtLUYAMcK5pSAS82LjpEvfigeQG/9L09WZi6fa+V9xjvrAGLAcrPFW LupMe56jAIXJjbcyJoZHVbf3ISU7XcX+yfiXNd2J5f+wmobgf4kFGYP9E4FBY+Z/kRjeUVkhw7Sj lM5KSNt6VplP0f4fhH8/baMr/tM0FvshAI8x4x/QUiSYL5sZstUV/NtiCdurwOvlf4ZRw0nabf7b jf83iP0/iP/t3e+V+ABXge3MwGjoqDMhttk/ip+eSYSTTyxCyNd8VB2UQlmRc+r8b/YE2L4Z/xG+ LVttPbd4SQls7Cb7x++THhv4P6bSQGM3/m/Ev/Y7NKqb/WP4lwOgbSoh0WOQEoRAoalA7IwOYp7E AiEMxv/w9s+Rn/6fk390iviUJZxZIp0feGCZXAddjIiHCsd0UKdygAbOg5b7X//Wd5r437vmwPmv +KDllWCQQ9X/g7jjdX+47HIc9MFjNnlSCoUmS3E1ToBI6bNmDSHYjH9k0ox/9UfV2ZVZ2QUi9wX/ 5ai6rvgP1Yt+d9huW3HC3v/AA/KGRvl3/oWXiGzFZQxdg83goX72M9WPDEXU8C8JHrXH7hdd+sfb bv+L+KA1w/vvx7slf3/hxZKheHXBoge/+Q3f+8GPUdYHP3bkrrvsJD7oXvtfXMOP2v2RF136h5tv ufWowz/ylCc+4VWve4s88twXvUJafvxxx0qJqJ54tFH/J+z3XCnxvAsuFvzAhy4j1JEf+6A8+8+v fbP8qs+OjMhR2rNm6XmhUpnNNttU/NGCMTlhQp594jMOfMbzXnLGb8/akPiX02Ak2Fmczrs9cpdH 7b6bxz5/8mgfdAbYP2U2neyfrvgHASb829yt4v90/o1NYeGWDYhzXK9sAGRfxRSo9lXgftPNt0rX Ou6b3/7at04UT/Rr3/Q2Ue1LX/V6SSx9W/QhEpF9B96Ovv+h9YBOyG5s44C++UH5bo2uT6LvqV0Z C/jIWDAEQWhVsdWXUbT2GHKWRNzzlakQ2JUFtA/9t27NkBfFIk/8ReZ8VWhthibZo4NJGvYrPGIQ dM94Lg4LZUwD7qCEYDXKXyTDAIMEaCPohi1C6RQI2i4yQgXwFK5RQ1zvdMtP5MyNPmpZNnO7pZvu pv8s3rn3Q62x/jSbcgSBqsyMeGzY0cpHfA1aCsVk+Wj90+HdbAglALjjA0isXPnAyFr5t2xkzbJJ a5etW7tqVA4/in/rxAEtP61dLn/l15FRTTwJ6e2vJMjpxemsyexXSbZ69QpsejKF6kc9etg11iPb bMfTRGAy5ID1Y4oUNgA1VcF/YNvVnTzRyHzJP01e+uIp8u/+l0yVf7hetWrV/U9dyn9Ln7JEDt9Y 9IR7CWbkxg8bAoBB4FYlt06IQ6KIlcfOzXb8+1LEQPyf8bvff/fkX+695UH7bvOKfLKVFmSy7/U3 9/FOS+KZUzd63e7/vOWMRxx97LfOu+iPNfxH9yzuLfeqhFlp4KwEfoJ20HD0L2itgn97vIb/aeuW zbz3nBFZ1YjPJhtzRaapaw1/754F957229+vWqXnsUCbWOIWpIFJ2PH1Vi1uyOJHwGOKc8VAISRD a/lqq/i6QSl2xfrU3fwVMMfNtoCFMXObybO26/m37ZSZW0+esdnItI0m6Y74fosMvZLwY6nNnVh6 kDYZ7ziFjWvaNs+5JwusQzVQHGRCPdoDYCQwP95coSdnGv79Tbxg0YL/Afyf8G/TdZAbCgUIa/zv sm3j/9ibmTtv5n80ir2YrDIQ/8gQpIrqVTlK42W4WIj8sU9tMP9br0GtmD7w5m6apA6gtyFIhJkk +nf+z1Qc+HePm4V49MV/9AiOR70GD70eg/k/jlxET5QP1omha+0UBt2abJ3/jYNq/A/xdrd/XJLi KYZRFJYD6tAX/5qAW4kD/9oEPIj646CYseA/utsE2j8Aag3/CKWkwCl8s9zK3iPVRVreKPi3ftqE /8L/mLap1uzVZBAIatLL/xoYOwT+tSJ98V9cySi3ZopU8e8hrv34vx/+w6gOjbfj322ARvsHY6uC R8/rase/udWa8b96DYbMvvY/9mpo94J2QGjkwCb8F989AFDsnwg9q+O/wv+m7rB/fNTz4GU1n2pD LYqo4D8dNIQ+peO15YB46v72fyP+cyu68n+MTX35P+PfJGzewLHxv8gKLWX31Dv2Rf7CK+0jUQqp QdOG5P9k/5j/t27/tONfIAvAk/Fa8R/hnwn/vqWxzv/98K+Nr+EfM9YW/vcxxak+BQJDO9i11oL/ EjDko08N//X5b/D/mO2frvwvXjM/uKYB/xNh/8AhoGRS539dKWyyf5wZzJCwQTzsf/lWx/9kDf4A RBXD9iI4mi7sL+32j1qtwf+ld/jgawZqHf9xgA8a1WP/DLL/O9k/Mf+1gHDEjeHFJ07siDYLGw+9 APZPWsJ30bXaP5ZbF/sHr7unESKlfO7YL7/9vf8t3refnHT87NmzHr/P3v/n85+WvxINLcnESSUu xU8f8dGnP+3J8pbC/f7hKfs/Xe+Ln+rs885fP/gvLniIyHClUwzBA3gb96WDc30aQhPpKTdqMn1j IZ6tQQiSHzf/O80C8/IZjv/D/j/4Lf8q1fvI4Ufh8U8efczCexe99l9eCQUJmE847ou/+cWP5CgS tALJaG9DDk9+4r6bzJlz1jnnyde3vuWNcudjR34GtfrUZ49dcO+i17z6FQDYoR89QhSHTH5z5jni 795xh+3FZ13Dv2Y4d+7vzj5PKnD1NddJ4Oytt90uj4ijWd7TuMW8zf/55S9BJm99yxukuA8ffhTG o09/zosDRUgAO56Vr/LsV79+vDz7L698mWuw6lvLcWzrD/+9/k8JdhaP63HHfvbLx3xaLhD7DFG3 8H/v/FdFXeyfsfI/sQSexFe9BrjlOychJAL0QM7T/AEbbPEUXSpAPGpJ8x09RL7K6RySUhaFxDH9 Xx/6uDimZXXoWc8/SC7EsSssIKKRcGkSR+qZxQ2fjW+t1VQ5yEbPiYMcIVZSBl1ClLW6HewD0SNg B9dqn8aQgwSQDn6Nkzd+jbbgJq4tDe9wv5784nuO0E+QHhnCUsEsDh/WGVqA9CSx7t+JFSHczz0T pSNPNBxp5DUFCJeSP3izDX5CM9lkFkqBoJ5T16x4zJVf7O+DZs3bLigiQo13UFW+b1AlZQunChuJ DREzy6ZtmkzOT4xoEQgEEpBrwRIu+JFHKByKVJJ95pSZy1aKc3n5pNHlI+uWrxtdVTlVY3TVyOgK uS9u5UmjkWxUvi6ftG65/LRutJzXoUdwrF0pNyUrSfDA8uVf//WMVavLxqU++JfK5+FWakswExi5 /nB12XwJDmjvhgQSBIIPkM9r9EoxTPFZbZ/aV7kjzmjcR2Jm0nth8vTVjgr+TTvoLERRtWuUmA6s fxhEdaqY1dcf/9K47/3olzfecOdTtnvd47c+qOJ1tg7d66fsdUkTJ+J9fsde/77PvL1O/snpPzjl jNosDsnQEVAr1ZR1ebznBDdNU+Fxjvc+sydSFLnz1vGPfNaunbPgN3wVodx5yWPFRTuwew2R4NwL L7/2upsJG1QSzwN4kAAoQi28dKQMhaBY1cQe76zeXHCUnpaux27o/wyIpmX3MkeTcX6LbjM3iGrR UzfefMrG83r+bT55xqYj02aNSKj7sBHQesqOZi51MA2qO4/a9CZzvpqGXvikwclZceyVyMT0Dn7l WwdJ8mVEoGBjaCj47+H/Ql+1COg2/hcc4t1T6Ol1/rejVOSmjBropPKXB7sTigRAG//34h+5gXIT /l28WM/AlANtHAL/1hzMGdgiWBSgtcz/UsAY+J9jKPKs4t985VX8YxyB9DL++XhGizGtTym9wi32 jxaUIuaa+d/OC4YAKcb8tW7/2AHi3e0f73vJ/qE0uuG/EjoKEXXn/374TxGslLzkPDb7pw/+m+wf J3kMp2QMqh71cfzHjhCM1EgM2xiDprUxMrRT5oEWuQgydGC7GWOOtn74T244dJBB9o9vEWCydvxr lcaOf/MDwtJA69rxr+BCQeiA4AeAGYuYEF3V/ikjFLtDD/71BSryFmskgApIa732fw3/mQ168O+z I2gtgUHnCVSltcsnC9aocl4Hmoym5b5sS6E62+hu/xBCkmcz/8e6CLDaiv847xX178T/huFB/F/D v+k3zhjpj39onLNLCM0jgWwV05fzYY/FO2zkGm9Qh2rwCfx0x3/YP/Lev3iDJch8SP5vw78bWuTJ Gv7pSde+E2+AaOF/H1Vr+Jcc6vxvi4voDgn/ZdM0ZYU0w/N/4/y3kBvzH87+mRD+b7R/5M329iEV s8md8A+CMgLXd2c32D8e4JX4f4D9o3O5aj7kf6C9Yv+08r+/sTbhvzgH2LvF5BBvQB562Hx0mcz/ 0sjw//hJGsynk//HsAeDLd74XfGTDLZ/wrgl4aOG7fzf1f7505+vlAhIPe759xfe/dd79n3cY8UH /anDPyL/5JwN8Udts81WnznyY3JTPNFyNLOkFD9mlhXQQjLkNdJQwt3wr+6ZLvxP3dGe5xAJY4Bd GAPfAP6v7ONh2DXtH3cyUNq1KX+7/d/E/zbESPyvRC7fdscd82+7AyKSVz5ee/0NO26//Y7bbydf 58yZPXfuHHEEP+/F/3zHX+6UJI34f82rXiG//vp3Z0tIsUQuS4YSuQwBLlm69DrLcJeddsz2A369 6ZZbZTTEARTAEvQlDmvJ8LdnniNfTzzpB5IJpCdtvPGmW8QjssvOO4l4NfJ6992kuDvukLrp4/JW Ri1uh+0lgeT5nZN+eO9996nY7dfrb7hJn91pRxiHu+/2SMl2/m23c1zLxsAg/0/xGY4f/4dbHDTO fYYoHhr+N18NbK2Mf59FSJ04bJAiiXJoCB+5xtYwuUaQBZKBhXHBFvIr6IycItfLV6wQp7Oc+C69 XVjgre96P4Ln2bsgLMiLbIicLf7M3gxgH4Q/IBnqwBrKHQEWhn866pAMk09NYPFsIDs0kOwjF0/e /0DZmgH5ZP3hWaS3DNUtZdXR/PAr01OAzBxFkMKYDx/ET2p3ovIhVUng5nu4qmHGQUSxBV7lhiHN tZbmVxQpJZYBMXvFXeP0QaNdRAWaQFWqsvDaIlvQVtdeHEQLFVBuFBHu4y9tVmTIn8LDVYYE+en8 a6Y+96PbPePD2z33sB3+6aidL7hmhvqU499Vt0176dG7PPew7ff/yPb7fWiHpx263VMP2fYfDt1u /49sd+BhO7zk0zsuuV/kXtJ/9hdbvOionZ7z8R2e/sFtD/z4tlfeNn08+KfKghHcnQEg0QfdjP/U 1wB4IAQf+JThes4fOJ17P3yQXZh5UubEP0Pn0C0T/jVKjlnpT834L6eyDMa/xW7cefc9R372uOtu uO0p2732cVu/cKMpswgSRUX+0vd665lb/8de/773vL3Ov+jyL3/z5OUrVjbi32eP1cMW0fdJMoQo uSUzVQP+/YRBWwdKxxFOWr1ss+s+MWXVArl/4J6jr9x33eLlo/MXrvn99Q8edeqS31614u7F4tvr 3MJIuGT56PnXP/i2L137viOPByGQNNDTjVh0toaoK2BMB4bwBSAZ+d8PepZUOl/SPmtz71jTgotZ QaOv0sFSn0FIfcE4GUM+lrm9rW7KxiNTZzb9kwjwaUN7n41JymE+VjBqCP+y0IuRg1ZGb3r1UsUM tYB6D//rPaw3BP8LEpx2evDv41GmU8h2/PyPKTcq2cD/tpsEfR+1wthB/ie1Ut1EFaiDX4fEv+DL jQEyFQyyfvwfIykGLAiHrWPnwswcXGS/OiYxI6rxP7mLPVFhEOBvwr8KRwk84R/CAYll/FN9+DXZ P/qunrHZP/BB5LZz8okMqUfvPqEjXTu3Dyw53f3azf4hq0PUFA5ya8G/j7kJ/xVNZf7HGgmlRz1O CP6hkVb8J5eoy83GjvWPf7ct6/xv+7rQsxrsn3SIbT/8h4kY+O9n/wyPf/C/Rl2R/7vif/VqpBy/ /YMwYQIyD51V/JeTEyFVE6zYG3qtJ7ynFUdJ0Gj/jxf/sFqrTFW1fyr8j2EP9lIQiJ/gTMuH+GQ+ mZbB4WH/yyuanQn72P/j4383A8DeOZJxvPZPzf5P/A/XRjP/t+AfPjuuXgA8tiHJJ24ZUZQn7W0o EeQgyEn4L+9X78P/Ul05Z6AT/m3CiayIAfRlda+DstLcp5X/DUnMR6nbJpnO//X5r2y/aMe/VQnW 2YTzP+vDqrK/cAAFTQ2Hf1u7HcD/jfZPCpEx4wENz2epqWCzjjjooy1gDLmZAxiJKGlFV/vf8e+n ZtGToKN3M/51PKGgevhf3coMyrYm+AhOPkG7aPxrE2KIrOC/av/b405iFAXkQ4tLrpv9Pwh8tqM1 UTo+Bf8GdbRFSXus9g/yxMCKiy72j0Q0H/bJo1/8yteKiwkHOMjZCHDMYZu+3JH7r3vLf5x17u8h RrQCcuDf7vwPnCB9wn/j/FeVmb1GKLrK/9n+0WVX1EqSyQWNyfHxv1Y47H99PwTxPwb+33zzzTbb ZJM777w72z+33HqbOoV3300KWrr0fokg/t8fPiwzW+5cUrr4c8XhK0dtyP1NN5krPui77vprtv9v vmW+hFzKERO99o+4iRcsXHjJH/6EPIE38X2Lw/r8iy5x/q/iX/KR3ODg3mzTTaQ4iZ3N+Nf6T5ki h3tAO7oKGPb/I/HsrfOjOT4LbuT/DYz/jxzxKYl9ZpcEbDYs/4v1op2hl//dqOLgRxOQ0yp0A9yH NAVDUGduEtLgLzPBNW7WsAWTi4lxAYcIuj0+SINrErdex4tWUU9IE70xZ4Vfp0+bhky43oiymHPe u0GqzTQEpmOtcEE+zVxg9VSHOB5Hc5Bn4nENbsVNtJG5oQloS5ZYLVKgVh8MY1QB5YYhVH9KkY8o i86mmuQl/cxlf3nMVV+Sv7X2Dvw6d4ke+c2xAQXxL1qkypK4A/vIcIXJA946yFkEf8WzyASSYSgB JMD8YSJgRgSx40EKU+/ccuHkP/1g6uU/nHL5D+Ri8g1nUfKN+J981c8mX3aypMe/kftuX5/4V4sa E8Iq/v3duDX8Q63sgLyWC1hFcEPn2OfGayAHn97cqLKO+KehVse/dUpTTeEH1Y4F0EKqeEe8d+GE f9H9Ff/3+vcc8skzz7zs6du/+aV7fHDHTfZhzx2ISUmw0dSNDtjuWe/c+x2Pnvvo7/3wtEMO+/xf 77nXEFLedUbmofDZE1kWZG4I9zhNaaYO/1NVayJJgG0w/rlvfd3oxivvmHfT56esWrj0gQdf/cWF B/3PghcdveCFn7nnkJMX/9Nn73nx5+75r5Pu+9WfV4hjemBLV65ed951D378p0sO+vyClx3+h5+e 8LlJy/+a8Y+mBed47DPu9Od/de8iCNq8yZzwm0vXQ6PNKWjHK1sJchusrzeh5kJnElLd+E8O5lP3 7sCW1hOIm9utXhRqHV/8BXb0h9TQIgH1IT2LwxoStfKc8ljgz6eXakLvw/C/oiL7T5Fn4n+n39DF YP6vRUrW+d8i9Hv5Hx2KPJkJGQzJKvXDP0/qL/gvO+t1E8u0aRn/nBu38n/Bv+6qRidC/bNmCdcu /I9n+/P/mPHfbv+oNxjZbjD7B0M5ilOh2TS7v/0zLewf4BxDf8Z8E/59DMXI2xH/rfzfg3/Arzv+ h7Z/Yrrbjn/FMA9eHJL/M/7J/35gLpQCRkIDCWAIk6a/UtME419XRKQ4ired/3VXR3/7h6Kr43/a NO4fB8P0xb88XdkZzeopUShTo7Z6OYT9T/zD/jeTEkM2cIWsYIfU8A/htOA/6D9kGPivrNIZTWnK aHvlNCEQGkqBfDRperFqVhAMBmSHxDCDkTM+8lPwf1nuyuNRm/2PDNv4XySV+N8tT5YL6RG95AFU GLVttn9sMwcb1R//cB418j9WsgtLWBA0T66AE5b9C6esDMP/ek4OO2nH+a8uA6+T+a/gf9D8V5ag Aoq4yNoEJCh89tbx4x879lrxH/tNW/BfBE6IDsX/AEwz/qv2D5vcgP/6/Lf0VvbozvYPlmvLaQam iOIBdxVMLswzPvz7ovLw+PdIvujw+l/UhPhH2zn/xbSN+G+Y/xoQ+vJ/YR7sPCBlUYMoot3+AcEY /+MMMflr5aK2qLxepK2dLGgi8Y+tbIP8P7QiWvAftG7VhjQmGv+V+S/yZ7ix8//w/h8sY9MEzRTd zv86GU/2j57sQW2i1Yi8IXchq8H8bzXZbdedxU14y/zbavxvXh+fzEqG4H+Tdj3AS3799ze//r7F i3/w459JJuYdnipxzRzUMv6Bc/L/v73xdfs97clypIYcjoG24HPwm/9VApklQzYE1QP/H7D/fhLF /OvfnSW5iZfcnNHzM/4BdfVX9fD/s5+pz0pgNTC/0447SIi3nBONlxCe8v0TNtlkLkfzief/vv7P YewfJ5yJxr9M7SvhtuR/9yyDMUXBnAdm6gHrEUkwd3AHzhfoGKIH9SABfgo0l7geuQOVIz1yBr0C QxiJ8Wy2zwp5xbZfKjV3FWION3GejvzLARfyk8/lYpJQY5xcN1oGVuUSWcPOaS3y80C5dkSGhT2K qtrOaDeXIQEyNSRGyeSuDiFQVthcWUuPyqBQVBjGnd4MHbELqUDiV6oDj8vt2cvv3OeKo3e94bsz Vt6Havf5yJEdj7jnkj2vPHbPK4+hFtA0PiXlEhLlzFB7eS6sQBzBUR6vviscoCIepHVgLmKMQyba gsS5F+nXJXdMvefakbuvnnz3NXqxSFerMmJr+J+84Pop91wr/9bdeZU8NWnlUrRofeJf3gskfVBf QYuIP9OIRzUCn/grp/Kj7VmwuO79ZC9zvs4pmRuBKkVfctkVEKNwMRKwz+LCdOzATvgvmyGI8Cr+ Hczd8T//9juPOPorp59xwQ5z9jloj0P23+G1G0+drXUbBM6d5uzy7r3/89W7vXre5Hmf+p9vfOrz 37j7rws5VBNU6HTEP3oQPAU8YaC02KbuxB5nL9x/AKG14j/OjJaBbM3aNTMW/WGzW792ya2jv7x6 6tnXrLzqjlVLV6h8Vq6edOnNq4454/5/PnbBY/7rzpd8bsHhpyz5yaXLL7t11a0L1ty1eO38hWuv uH31aX9e8ZlfLn3N/1koaV509D1H/mzJuZffMXL9CdOW3VrHfwT+CJE4LVTxL9u+Gvlfe6iztAFS jxEEo+iQjwvpu44Nse81mBrycfWIl1oIx78O1NkgndZ+nz5pORzciW9gc2hCqZXWH0i1KGz58KdC OHWLUxd+yLdV/q8MpawM/UrERjv/J/zHWdtQlnwmkP/J8GhIZksprg//D8K/DhP0vcpKFyoPCQD2 3fCvDgUMbRwi+TgyAefI3+78r8N9I/8X/OsiMTo7Mx+r/aPOd8jW8T82+8dg0MX+4coxSgT8stBw h7qWn4gomuwEdjv+S7wSwNDG/8S/2N+4Hg7/68n+sQGrL/7lx7Jzrh//R9Re4v/SRmkv+X9Y/MOh 1g3/ZXkG5vFY7J8K/rFW6iw3nP1vy12A0Hjsf8zFafVV8e/TCsDJUFpcukrpZZ+isY2uLPrhD+sF /+32Tw//F9sg8f8UNFM+OBkpM0YX+z/vgJHmd7T/2/DPY/qS/eNv04EBIPLUQw7jhCKSG1m90f5x /Ifp3sH+UcZrxD+mZk7Oxv9wsWl3s4OwNQZqWPu/Af+Z//VEo0b7p8x/zcwQQ3cQ/itvgoGuawNc 1/mvnRBCUSjyw3k9Fv6vbjZtHGpRW46MKLoL/4/R/hnI/7pApTMVVAz1qeM/wg5AF15hWwPAQN9m /xRQ9dr/HfAPO7Iz/3tIKbxX8gHjdeP/gn+bHir+h57/tuNfz6dS/8+0AfjvM/+1/Wrgcx1N0knQ Kv/YEgT1UWjo4LjZ0f4B7BP/qySRJ0gDn2z/wL2Op5Byfdg/48C/vhTXBjgdVbvZ/xpSWZsvoGkF //3sHy2RvQOcJnfscTWerQfJIVfq0aKoh7V/qAtSCsQuo0sv/jE7oyqlLPHY7rnH7tdef6Oc3WFK b/b/MCuptrwGULy9F59zxvOf95wXvfw1vz3r3EyScirIno+SDG+QYzd6579v/tfXyAsSL7zkD/K2 Q6uws67UpOb/VDIK+0emzFKE+LvlPYrik5l/+x2g+q9+4wSJqUdk/ate/28STP3zk0/caYft1yv+ awMu5blh7P/++Pcpd4/9ExtRw5+SSQ2Ao2kOLGaIAKkAMnoOEmAexakjapbhha9gBGbIMY9DNZPV OAWAYIYARE6MyijWYzWJC+Z4Ch/4o7FIivu5s6EaRGptvM91wLPSYxHrARxwhkBSgJWfUYJqgEqs z3M5CO0rMyhkS788SsdNGpFsmlxwVPMLayaJoOaPRpV6+WXLBZc+/rKP7335p7e//fTN7rty7uIb 5yy+Uf5KpLP83eKeS7a77VePueqLT7z4UHFVb3r/TcyHOqWaehuOYRhb6fBmDFcoTrWz9+rKBWY4 0kYa7ngws4Bci0AIM2IP7c0aR1aAh9QWmWPNgwLnIw8F/gG5svqSUceKSeV//ovT8ZU173PtYGpP zB5Ruzj1V78bAv96/uw48e8n2LLC4BaD0+TFS+7/8JHH/ueHPn3DdXf//byXvuvvv/nS3d+z57wn bzt718022nrO9E1nTZs7a9omm87YfMuZ2+wyd48Dtn/eex93yH897sNbjmxz+eXX/8f7Dz/x5J8v W76CnZ3y5GyHnRdp2LN4v5GR0H9BhkQ+rgfiH+ECGy84c8sr3rPRsmt6z4CWDYgPrFwn7uafX7b8 Iz9a/PJjFvz9h+7a5b1/2fYdd+z8njv2OeROCZeWKOnvXbDslgWrlt2/ZOrCy7e8+fPTHrglPK0T i3+YCGAt67xKQPpPXMwWlGEsKp3Xj8jUcScmz/qUGB/bTpu/8aT7Nl63eOz/RsuzjxiZP2PyGiyq K8MxZgERiMH/uuxuPyf6x6kgxjZ1/vflOWKg195t4n9n7/XE/1KnMfM/mkn+57VTbgv/d8N/mcOj 4exNXfCPnkUS42god5r4X8f0gfyP93TVOiCYLfG/OlzGzf+2GXxM9g/9CGSM9Wr/aNdMe2AhDZY4 IfZPvH5CFQo10ZBDQRvU/sGqdorE7MG/9vsh8J/2AaCBhLd1Lo8/Kvxv6fvzv9FVO/4NxmH/TJFT tWDLDcT/MPaPLp/YmvdDY/9gaIA8Jwb/Ifaa/Q9zkTQ4JP57/R0lFBFaJuChUPmOJQL8pEXbCtNg +98CCXvtH4y0plmfYSnFpSBHVoMkX/Bvm5L68r+Ha6DyWmHzH3Xj/7JAiGfz34H2Ty/+baFabQnQ uC6Km/dZ3lgCtGC/OSZ0FO/Q9r+dipb432eUfea/okh0QDawdf67RuJI2ua/kzH/VPWlLQh98V85 XlLbXpv/muFleVYOtGGcASyc4H+Pa5lw/ufsdVj+h8YBb4i0yf4n/t3ni0fk03f+qycJQGVV/IsQ vJCs0IL/CbX/pVdYx69s8PL5bwP/+9lNgJA4hdET8Uon4xk9gQGE1gH/noYDVu/8VzrUePkf27Bs YRL45OE2uK/gTOFljv+J9v9oBHTY/xPK/8UvBDGK0sZq/3ucE/Jhbui55kHqiP9y8F0X/0/Bf7yG Giposn98F+84+R+xYR35X6uB3bTRVQVIT3niE+bOmZgna6EAAEHaSURBVHPOeeejJtaRfZwl/iFA 0Tv4/w3//k45WUV8vl8+7pu/+PF3f3zS8ZIDspXPk57wePl69rmaYc3/c/xXjxUnshxI/cGPHck6 ownZ/1kTF5R1wte+KM+Ks5vHidT8n3KmxxsOfodk9dY3/6v7CDa4/3N89s8E4B+Wbq/9M2WHXXbP is+wA8WTuTLXS0Yifa4MICWojcNzbXjI/a1WD9SMHhzUh/0KD4Yfyk0cvjUeWbGeQDA/yDb1c5+E Ixn/wrxjHQLxlU3ByMfQ6bOpGNL8YAEzDX2cy6KATPSxVNV8BisTMA1MVVSDlcmdQQanPKbyGi3C 3ka2WqttX9BkyZOxA5g8S1liikGb9HEgT/l1+poH5iy+Yd6Cy7ZceOkj7rl4i3su1osFl2y+6MpN lt600ar7oDgIkGipSThXRutg53djsVT3qsOSxkF+CKWEZy6cJlQrVMChly3K6CLjyE02Bw1HP4TH GRWutfehw78sPPpOVQCpin//StDK+2QXLLz3iX//ODY2t7rxOt+kuPpcfOlrJ176pyuTYB3/cJ0A mVAHtJWVpb/aTrdIIKIm/pXY8bgHVqTDXqGXNvzLAdY33nL7b8668Oprb1y1au1e2+/7pJ2e83db /MNeWzxl7y2ess8WT9t3y6c/cav9n7LNAftt+5y95j1u1aJ1P//V2cce972vnfCjG2+W3UCOf5Su usbCe1/8C7rhV83NMbw71QzGf6x5IQdCEW4LdP8pa5bMXHzJjOW3jqxduXbaJusmb9RFR0wzdfWi WYsumHv3z2cv/M3IqiW8r1DHAGxbnGzW1oP/aJ32rDTtRMXk0a0eMQ/XeoSFfUQgcsa89nfprfD8 mjtalR7ByC4ff4Z0NGmjkRVz1t212eR7NpuywP9NXbjp5HvmTbt386kL9Y78NHVhubZk8qv83Ry/ yoUkkJtTF86dvmL6jBkSsKXVsrKpF11UN25Bne9fvFBqOmOjWV5d/XnSkgf0KHDSl6myUG7ug4n/ e/FfJ6uB/K8hJ0PiX2RMY6jO/z3HUhNpvCCAwfmO/w78jz3yTfiH2PBuLpUh+F+S5vT1Cpg22MEx EtU8Kci3TilWFvikmf99XcRrC6U7vadCa/iHmwOto0zwLPHPa+Ih2T8lZVY6m1ClcQMpLA3zUuGj d2zfOhkGIorfXWIOVEuPxBAjeIiJWbQX1MH+qeLfx/1sO7E+EBGKTvxvytK+76ofiP8K/4eBBM2y XRiL8RfQasV/jD4ULwVSh1/ZIe72lWa+tp/9E8Do5X+XdPC/+6cULcKoZsagPlk1uMagwwYiI2qc GkxDqg+ygOIg+6f4mNan/aMRshkDffFfEULF/jdBiTTkLDYumpqIyiMBP5dlHf8mr/WI/zCbIfwm /Gf7RwnQcZvsH2IbVR0K/4hPrOM/aBn1gSK64B/bIhP/q5NO/FwV+z981sB2X/4vOzjd/k+uhD74 zxOcjH+syviMDO57xkgaZ/bFf0UU8mwr/m01Ltn/qpY+/K9Gb7HJfao4DP4dnrCKHf/JLOTcExhz wHOE6J3/kv+tIU41AYAgEN/PSmAkPqmwEzJgHUi568/+yfiH3xDCr/M/3msX+EcoK9RKWDbi3+a/ aptWmMEoJeFfx1xkrsHvMf9N9qGHlRD/AIlPd80eJheZWl1hkb5ygo33BbNRaf+oHBQSNprHQfY8 Ry7rCzcNHu4PYufKZ1cWKjBGnGqHOnLQ8fnv1DL/rdo/vkKP9BBsvm6yf2wOaDM4bGKGvR0ItEFN jXLSs9s/NcZuxn95qMf/k+2fwD9xztKzDZMBQ9F5x7EH1j/+y6uwAv84+Eg9SL34x8Jbxv8E2D96 TKIeIWGL7xX8420uvf4fyi3g5ws/WcW4dv435Dxyl5323+9pf77y/8qb3qjGv3/8Pvvsvde5v79A juYg/8+YPv2lL37BvYsWnXXu+VmDHznkfXJO9Ge/8GUA+JG77owM//inP9P+QYbnnX+hHM2RWU6+ ypsGX3Dgs+UoDHEN46ePHvoByfAzn/9S9v/susvOP/7et+bN2+yjR3zquG9+G9KWxHLQsxR3xVVX o/7oC0/Y93FW/wvldYWSbIftt/3JSSfM21yf/dq3Tuxj/0gLnvfcA6SlPz31NAjq/2/433OP3USI Es+OhhP/xYnMHwAmdFEJO60xEUcI5AJdIg2Up0xk3QYoAeURHEiZx4/aT5kmoHXiPtcEq2qoDDWa yyXFkEZRDUmcT3wGuLmWjgqjIOSP6nEkIAWzbjgzwXIu4w0qBgOFj0A4OUMs07FdWXRICRmCd3rl RgpAuzKm2epSelh1mmHqAKJiSSNFcDDONcxmIu4jQ46gKr04koXaZ02oTaoDd/zwNRz/J39t5AaE HDmj6+RdH7UGZozlACt5Fl85hLDVpGyU66WbDw6Z04hEndEEXMvfhxr/WNtwt0sF/2vXCl+//9CP X/LHP1FuRXpZknEN9XX5XHrZFR/48FFnnXdRN/w7A1BowG0N/7C6OuBf/UEk6Eb837d4ye/OvfiI z3zl5a9/z/s+ePSpP//9XTcvmzO61Q6z99h+9m7TH9zk9usXnXTy6W96+0cOev17jj72hIv/cMXy 5SugVli6eQAQFQt0+uAfPlkwQH/84wC+3EzFW1illA9JBmYH+8jImuUzFl+26Z0nbXndYVvc+uXZ C3670QPXimd58rrV6lWdPLX8E2GOPjht1T0bLb1mzoIztrzps9vceOSmf/3J1KXXTZnkHhzUdjD+ 7R0v7J4d8K8OA3gHFJrihsY6hHEkjGT5Va3kBEdUBr1q2vQZs+dsOmvOZjNnbzJzzqbyb9Zs+ap/ Z87aZLbdx7VezNlMU0qyWXZztiaQxBvPnCNfN541d6ONZ4vnQlY31AeKchnzEf6M7New6umJVKgS eZ4MPzz/N+HfpoV9+B9C25D8Ty7txf8A/scyYQP+HTlyBAeHCSkFvSA0XvGMAGYJ/76hmMLPDNbE /+6z01JSgK1kO2b+x6Giw+C/9C8zfx4i+yd2x0OttMp89OxZMAAno5m99g8NeqqG/SJ3E7nZZP90 4n8wZwf+d9MRKSfQ/mnF/+rx2z96qBqE4/wfzlNyOwFWw3/mf47jaLUMTKwzOw5LmSj8h/1jxN3F /jFmCyNwKPx7EdIEWF++MupDA3wrZTSENCABErXgGl/BnMn+L4siBDMfJJYgRpTexP+Fmvriv1TV ctP48dCv11YNUTv6z/RVdtwPxn+8u7Iv/uVEKYyn/uE1GkVJqkLDq9WK/zWrpYYTaf9bEHdH/m/D v2BDQj7p6dOGGGAUPNbLeAQBChqC/+09aT32v/vaOtg/Gf9jmP82zONIDu3492EUwR9N+Be8+ay+ L/490LgH/2UlaWLsnwmY/yqK4RTm/JdvwiC6yA+8KPiHjZrWX5Gmav8IzQr+xzr/Ndue898G+z9W iahiVgB3+vN/xj8SD8//frROLivjP9k/Pq/PIh16/ouToOH/sV0U6v2x3UgZ5BPg/2myf+CuHQf/ ++IW+FP+TuD816CoB18Qn4YcP7UVQY1FdOGfgWOqx/9T5NkP/2ndFMIv+I+jeOR+wr/Iz205k4CW Mmb/j7z9b8G9i/C+Pmp/V3kx4L2LLr70Mo6YwD+WfLL9I6dV4G2BbOClf7xcQu7k1YKgaBC+vWnw Ximrl/9vuPFm2TPj+U+apO8z3F7fZwiEAIFy85tfPkaOmcZ5HaALlIj677zTDqgYCHOXnXeU4qQm kkxc28d/9YtyovQLXv6/fnPmOblvZj+k4j+8iBi1JaUOXmnNuAP/Fw9kG/9n8EDmSMnKU+bt9s/6 xX+maNRQD36RY0po5/ECTkl5IAOFXMmJBMeqWlNB+kQepYA70n7wGnsFrElZhORTlGAuFP1QPhri Lot4dkpDriGFjp5TqxV+zfrAZi6UlfsJ0tC6BS5RSbAE0Ib87dAcDSKAJzoXmiXAmgOdYCK5xjQD ztMMmt47GUxoCGRISbr6UotUVraXDReUAPoARcSWom5SJZyGlkvJokMfJgyyNJgshOOOGC46oQ5K AfEGanlc5WDuZiIQa9ekv6zQnAw1UdmGckO8ChLisIYEggpM9LDB/7SERihL1OGro0Bgwb+9gJXu D2oKLaW4ZL5GoLr2EW5sHaS8SqiKf41vtRf0Ae4GVOmzccCrqgn9xX0E4oaEJHHYLoYSLSVNMaEi Uwqg69ahTDMQWqK6Bmmic6FH2IQTYS82Jtr740LX6vXUtjrbWrXzZFUTiwnr093Av09jgH+TFdZj 0A178Y9+1oR/Fw7xj/oXDNMRv8aPtkf1HP8BPJkQkQeiC5dk6B0V/MvOzZiZE/9Ubi/+fdJiKqMr FvV0/PP4Nszvbd3F+d9sx33+bg9oHE+p9xlyXuuuZ/mu6onwZ7inM0FZxjAzdEpMxysiVPLWWjwV MtcLPGhx6Aj2tJfIWwSxNtbDt+ORCBvNYIDYb7/1anl87qZbuBDMrzr/rsVRIuhUm4+WtvO/zwSQ LZjQ8c9BJ4L60Rk9Xxu5oCAIkLzXj/+5ly0ZE+zvnju6SQxJbBGRhgvCWBJkQh7M/xEQx/7Fo+Kg aG53cIQYivB+UbnQ8ZrDTRA7iBd2mEAC42DuO3o0U9oJK2C1PIuCiGHvVkYs2llMDhX+D0Cy/vYs OHAK0ufSh7F/KmJH/g32T8ID7J+CNquqvduqxf4xDs/8L5NGyNP5P7QP/QISDfZPAknw/9jsn2b8 yxEctUIzA0DCxD8FNeH2jzNP8BWkBPyTn4X5srWGzeny6WP/iGQR54X8q/aPDikOwoxhA1gd/6Yj WGVgZii3Af8V+wd2joc4sJvU+T/WSq1QfylipoUq/oP/C/5dDv3wH29XA8Y41kMsrfgvnmVlHtr/ hlfD/6RJctiCc0kM9+ySNfxL0yr492G32M9at3TcLTsFM0Tlte9X7P9iWgAwwAR6dLv97xGaViU3 rshshf5tYjsY/8FUHBEslrM+/5Ra5c5FYqd+qQ5Y2miONiTcWIn/y0hX8D9tfPZ/RGu24T8b3o34 hz0P/wsO6mXQDDzR8BPIBTmHXQnenH72f7BxrgYMT/BAL/5xRA2LAMtCpPX+ZbYKVQYAuEXh81/t 7LBcUVzz/DfTNShCz2n19AX/fNlpHFoa/F+ZikZxFX9Ewr+N4fZhHxmX/VONys8tpYGKbgXeY4x/ AFhsqjg9IwuzSrPRudSYyl1bpW2zBZgQ6pwC/mE+alvXwXWAzmXhCzgjR+ORZUFd579ilpfYf8zF zPQ1dZrRrg7nULQhR1MZn1t2IktAUecgWpwdEGFv6rZeaWdL6uxG16j0RRr+rL+yT1tkY1aYE+7Q YE3QZFWTNSPu+5Yy4N/k4FZBBag46DIOujFYeTRMI/5NZhn/bvrW8Z+c/pmg/Fm8w3xC/D/Z/gnQ +vzRYNFg//T4f3r4fwPgXwflNFDqyVoq+vD8Bv59TGGLIEw+aKov+5xytyXzOOck+8eTGZVh3RTF 4VUQVg3Mf1fbaeAe9VijBeRftX8cG7kakpucyDxn9uw3vfXdi+67T0QtL+WTky6uu/7GQz92ZCZe ORZDUl5z3Q2HfvQIMvAnPv5BOQBajtQQDy/nv9/+2pckE8lQbkr+cqbzN75yzLX2IIumeJ/1zP0+ esj7TzzphxLXLIklw0ftvps8KwdAE8nHH/dF8XS/8eB3ytnNJBDi//jjjpX6v/Hgd+EQ6rlz50j9 JYZXjulA68SjLc/ePP82jtGQZ6/9L6dLf+SQ9//+gosP+egRxD+UK5+x+D+b8A8hBP8P9n9uQPyv e9mLXyiV+/Epp9bwXw7/ghRE0JgugnGoV4o1IIvTiPwtmUgMuSvh2sCM2SPEgQSYCSAlGy/F4ZUC kh4fHQfS+5fRT3JWUBu3BrPLoSzUgVDQstLmVtZfFW9VRGI2llqkLiETpmFNEPiMAAeMl3mBC83P T6HhOVsYOsif3Qz1gQwhRtzRcTSs4awO1Id/YaihLLRdfhU3Hyujkot8cBN1wN+sQbYUGbLmqAyF jByYDzXeqwv+hPcQAhUymEs8u+7fqa4EkB9z61BJfYjLSomXgVuUQhZA5WksMjfKAQ15GOAf59oh FL28f7Y2EkAR+OROQfBn/GO7GVFHJUK2hCizgoo50aW+FP9pyyeRCTnLM/K3pq92/JdFYEQfE/+S j2VSlr6Af0w2cEIWNUuKqOGfdAHwIwJIPT7RGXvxz41OQ+Lf+zLxzzMfibEaFxX8l7fo+hI3e1+i Fx9CaviHA70Z/7aoM2H4L0dzoEP5/FzrYz9BtnqUoVq5fv6aIMhPgtZqOio9PtrOapC08h/wEk6O xgqZHdKiaxY2EShlGUWHT5r2tCI1XNrlx+gEBhitm84qACiXPb3PgnJIMnWleMp7QTzTyv82pU87 QkoxEYjBngXWYk+ETpX/cXxeB/5HzNdQ+EffH4j/MfG/DNkqWSB8aP6vvkW6+OXTugVdSDX8P5z4 X13GUDGUi69d7B8ufo/d/unA/0H/3gGcA8OoaOf/0vsg/Bb7J+FfVpXStioQFCkXmTTjf6Ltn8z/ xL8eoFnhfxle3eABelG3Ifm/0EUD/tPGF9AC4AFRUPsQSzP+izydSUWoqCTEG2RX5qXjs398s+N6 tv9d1G7/i+0X9r+dZJvtfxdvq/1fx7/TtY+5cIWEAQQVAJBy0WT/qDjD/umD/2J0mQqKLe31DBXD eer8n453yGNE3f6PFTtyiGTG1fFi/xt5drF/tPnJ/oFDrdf+WS/4Tw7NXvxz9tcH//kgQUQySGIs PGuXmXj8T8T815x9bfzPAF41S2MEHBf/lzMf6t4oyhwcaF9Vbu3496lfrRd05f8h7P9iViX8Y7VM aE0m0ZBheaUtLLSO89+gi1H2/Ym3f+TEtzT/VTNo2PmvneMcE+AK/zNoRxuSXjyA5BPI/zTCTbqy wDZu/sd0gPi3CGgf8nSlSJ3+4MMJw3/yL3E0dP6PMTfhvz//bxj8VzbfIPrYDABfLaa3Z8z+n0b7 p2f+6yNIDAf6aoEJtn/WrfvYkZ+Rl+8dc7S6a0Uph7z/3fJV3s6nNF61/60axYW1ydy5j5LXD153 g3h+aTLJxUeOOEoz/Iwe0yzN/K//fOdmm2zy1W8cL18llvnbX//S5pttBshJePIHP/BeCWE++Uen SOni4xbvs/i+xXONfiR/5RHxPl906R/gfe71/3zsiE9LcV/47CeQHvU/7hsnyPWO228n3ueLL/3j rbfdzjXdbP9/+H+/79kHPAMP7rzjDodKZRbeK6d/ZPyDkcfF/38b+PeDGXXiX/d/rh6RE7uzNZad 4pxZ5b6NBNmG8zAchiXGhRSGXkSTK9MTTCjYH7imA0sucjWImBoF55OP0JFQHBqpfqvYWcP7uSG4 pk2W+y2HBqIf2CoGZZxphFAa7qSAxDj250lCfjwkU07941O8YFaMewVxs13IMIcqo9U6mPT4izVm Kkw37wM2oqOG1AJG+txqFMr5J37lQEhrBnfwFYlzsiz20kC+pad6wK63MfzReJbS4OPME/iBDxSw ZHriipnkCBSIi5Egcp2ZkZlwEEUm6w3/WMDw2VHEJusMB5KsKcVVEFJox78YMd4NfQJsOYVjUNWt mQdyQrPuUkEyuzlFrhECZhYSamVTAlnQ5h4rDc51t6nqUUyQpHuPD7KhTk5tgXZQGQaXqZvAThVG QR4eZbDUauB88whHMpvGtx1AApItMOxdFeAxTIJtshtCVR+rbjD72vAv0d+5ayf8a/5ADvAvudTx X5FBZRHbZKgPo+gQtcqN1gChS/JBuDE/xIbjPyJiyKs+VcNRm2boIKuC/zgPUWpS4X8LvZTPY/fa g8WRdVVldj6jZghMhEMYFxazjKaV2lqhdJEjf/0ViZFSq1HdQ6MIBRTNza3AC383sjYI+2GRCNDG aXQmSS/xL/OvlZSbbLZFEt6k2+5awr7DEBIootbpcNP7S2QB/MN2gRI1TUT39+F/KIVdEjmziJKV qMywh+7Qj//RN2O1khkiK+K/oKg7/1vEegv+wVcSCV/hf48ICB9fFniOlUZ7TXlV/Fsf158COSoc CL9qTngOVgCQqRJIpogPtZZPloNJ1A5/TO8DgDaZJ5pMGKAVVf4vke9UGS8q9k8iXKICYYzsp3S4 1+2fOFMVFdNs7SkHj951ZPazf+wIeDQhswfVOqT94yqt4R+7W4BkNp/aJ/b4U6lSH/zHvh9ve+b/ FvtHGxXRylnvXHBCYFqxf+wHpETlKWoUqh085YmbbGk+f0MedP43pdRoHNmiCICZAGD3Zx9PwHPa MWVVzOkK/ov9U2gqa6EH/zX7x18BMhj/BqCYNXgw/gD8BwiMo5wtfUTGWiYsW/B/sf8rJ+AlpfiA W4NWRIQk+18iG2r2D5+xi4T/Et+Hglz+4TEJ3VVCjw3/+vYU5KqUEvplUCd+oOoJY7SaYFMARBAu KyYtEdMdC/AF/0rIbrc32v+Zq0Gtmf85O4jDAwvLOf5NC0Qv8N+X/4v94/hPcdw1/sz4z3Ku4R+z FepK6qzDX/zVB+M35u/2T/Wlc3X8Gx5QB4Mi7X+34hr5X8uK8oL/PfKaObjKyn4sH6xx37Xs7jnd 7wLtE2aoJ1I6/qu0bzZOxQWp7Y1aqf+oPv/VlkLvOi5EXHYV/sS/d2cOKwX/UWgGMDOp8X8GyVD8 j8HdimCcrw0lkxW6UJaW1TL/5bhD+0dmFPTe6qwB9r91a8e/OZFFi6Zbve+7q2C72E0GpiC2zITj fcPiBiLUXS1ai/eS9XjZn2cdFtEREjNgOWPCZIsADNTw8GQzZu0FKuj+OFAuUMonfU5k0NVSaFMr /u0rgpZ8/hvRQiYxR0mF/zXMOjbipGgkboolBdX6b7/5b3pZSGY54h/7WWn/DMB/ddpLnuRTxf6J UZVGNUqp4D+Rbe4Cif9L3F7mJTLhROC/FFF1SWk4M4I5KuaBdQqce17hf+3XvlowmP9r9n9s/pDi qv4f33JdyCpAOBb+j/FOztz45le+MGvWTGmaHMos0cQIXiYrSnsRWSzeYYkOBmzEdXvI+9591GeP kaMtoCyqSVzG3/rqsZ7hnXe9yTJEGnkZ4KMfVSaqvzvrXMkQLPTcZ+3/v9/37k997gun/+ZM8r+e vxF1y5BYtmy5xDWLZ1kKrRT3lzvfcPA7H3hgmSQWB7ec3YFq9D4rHu1PfOyD0gr+9Luzzz30o0ei ITX8Y5hr4P/h8d/P/n+I8b/uIImAXrdOjsCu2T8j8tZIjCLuuwyKl6+8g9GIuJFrdG92TiYoA4DJ HuRF4UL6CeI+SDNnSJCjGh9EWbDzJLEePCqehXhhNOdOuW1oEbKqjabY/CjUzB1eaF2Y1KWGbCDa G2m0/9uqZ5mEhOmgx3GYeOS1BvL6Wm0OHVKEY3Sn2C4eP+B+TubDSfTYzKoULyQsfykHzMBdmPbW Bf012kgGl2SUkiSAoDIz0oZgxSCoGh4yGKhKxvRRKSQRtDG/20rfRmja9BfmAjYYvMPypiHClhK0 WkRawsILFVET+QmvukYlAYksLuLtYYB/vOkV+NdVjYR/e/E38Z9Ou9al5Yh5b8K/iLGKf3HaGv4t c9WkXmT8+zEaJj26PNSdp449hYeJGviPgw78TAZ4Tu11g/paD/glky4AbfQ15xOUwg2J+kT67seH Ef8aiO1WtT7kcxRXKLzPji7Ed1txahfG0K6ySna/Wnt2fKek7IN/QSuyreJfc0dHc0Qlkiz4tz3L pW+mGlqeapRBC4p/OMRjTt6M/3UeFZXx78+aKd2LfwUJVBNnlbIToThmheUKVBgeMbne+zG7wcOL BsNrrnCA81Av/HAUrBnQ41xzLofeAQN9Nvud8athwckZE07JEHa/k6FO892/7Fxknmv3Soe7GW9E UcGKX9IUbEdwTJq7yRZKgPbiF6n1rXfcFzyjwoFTsjSg4D/zv0+KmvjfZw54rRkw08j/9FOYIFwg zfyf3mbG1RcOvnhSv8Z+/4z/8mvCP/lffu3K/z0vvMoTRQWMOX8BV60Ppnxxs4L/6iwFiem/ZhiC 3q/yv6wVSebYEQ8d1fEf5Cl7+ev8r6FVjfxvQ/DY7R/vuRwQUTHiB7rQ5sfCWEYXVxQ0fZqbGf/7 qayaPqIsyf/spAAMMkcdOGTX7Z+YhUqhsH/yaAjFdbZ/mvBv83YIGaNtf/wTKg59p5aJsX+UpTBU sXfAFg2utoVIVY1LKbYGo+beoZIPXYUDfmm2f+qHfcGSYSdt5H/Qvla1l/8DNlGcz6UNWe3498VU f6Hi8PaP9i9U1fkf0QwxXCJDra0N8NG6EpRNCDXgP/oFV9lBF5IJRm3wQLJ/iH+vFYgUFcBAhhET Kgv8e81dsxaC12v/404P/p35q/xvHdxet4viYLeAXkwyPtqhCVIgPKeSXlio8L/txyfUUVtKqdxP J8aipdb9SxGohlFrWScjXCkHPqs5450HkLa5nOBWC/zrRmz2Bcd/PEIyQYXJ8KQ7FsQitFHJ5U0t t9s/Bf/wtuMR1aBJEjaAXMMRA/cgosKFx7jdE0qxRxvsH7TLNW72mGRCRQMkQGYb/mmvmijUOMq9 mwIJnneVoiHs/uAfFVEIs/yUp2zg/1g7Qa2kaRBOrqTGIqBpKcTeGMwtuoJ/pTjXYBP+fUMkuzAx yZ4S+NeUCf/FLQCRjo3/w7RU2eZuom0Jg9KYp3gViRPr7JX5byETy1drDuMEJ3IA/yYNLD/Htc0T xRUIg2rEEBjDgT5upinUBwNSwe7LGDAkzBi2cAoRkUwuwqescyKlbquDaV+fBgwwH9Fd2vC2a3yJ w8bmSr5lBPg00sCMI9k/Nseh7eT2f/jKzRFRtX9CXB4okA5k6MT/bf4fC/iw7YbOdTX8q6zS6cOE FtJDklBrxf5x/DfPf9E0EBStGoNEq/+nhf/HZ//E0tEg/JcRP/G/i4s0iy6gHS1FcEI+xv/iGdAt XBAvqFKumvmfYV6w8SK2qcr/OM8AfpK8rd89EsPxf3J5Q5uN9g/zxAXoBRg+4bgvyl/x9mqn6+b/ 4bON/P/NrxwjXeqNb30XBrsW/ndrZ7D9M6H+T24cHD/+KeqHGf71kCV1QE+a9NOf/xLAhmZB1BUT E7H60BP4TjBBoAPuoj9apfI12X8ljAv3mRIPsmwM2MgEtcEHlZEPToZiWaiV3Bfu0Kcsuk3uSN3A WQQWoUyc5V6KDOG24nCOgw9qFhLajvQUBfPE5n6rsjk5ot+igfgbuZZZEFvN3i4XEC+KQHe13DRb 9EZ8aCaiDkjG4vi42SK2tGt2GGWe5S8Fae2tgRQO8kR7IWT8aoLxD0rJ0sg1R/2pDnRyiJHVq2nc 8YA3OaxZu3rVajaqdiIHRYHmoyyYQQUDgVi0gm3n9hPULcc4oAKUp1w/pPgHA6rwcTJU4F8PikLD Hf+hCMFwd/xDJlQ0p3PUr2sqotja8A/7DN0wPppHBpvh3z+4TyFjoR4QdfxbPgn/9uBY8a/wHoT/ gH8n/JuMUaP1g/+Qw+rVCf/RHykliFFhEC/5qeGfHbOGfx6/Mw78kz/0AkdkqA0OB78dzI14HURm 4L6Zg+o7JslYdzNPsf2LuBXeUT+y2eG27I84Yu0RNi+1uagWbIa7dg5zvcFZb3NoD44Gtbmtz9pY VlZ5t+8hDcxJ7ONBLpniiFvyGDsR8YwuMAz+tRvy5ePCe5lFmZtcZP7HaVEOgL78P+H4b+F/H4PY c8fG/+p9bsN/vJnWWcLx754g3Mz8j6BXshbpaH3yv9sewEwmMcXkRNk/dkB2I/8PZf8AugwtbOX/ NMQPgf/qi4b68r9VI/N/VXToTTX8487E4d8PECM1DbZ/zJvZZP+UkD0onao3umu2fzByIkEr/qO9 gDrwLLJps39sTcjtz/Vr/9i5FgA8GjsM/gtv1KxBEy8si0H2v4VJAiFV+8c9y/iVC2AQXVf7p4b/ WAbzPMOICgnQ/m+3f8ILBol5NxwP/rVK3h1oNZF++/M/zP5+9o+4zTaw/R/8vyrZP6SpPFnDQE/8 wyVNDBj+fWrQD/9x+h8HCFOl9+5u9j9nf2PAf5ntNuE/5r/2RhyA1rqDWoZ6nkq8ereGf4RSIUPI h0jLFEc+J6UYUbuBS3ID0bEC/Mo8USvgGZ9h7Z/1z/+jU6e1zn/74b95/gv7K/jfehHb7oblmOe/ w9r/sIF77Z+stfTq0T72jznCMf/VVTO57ob/Hv43I1/lkw7shq8TOEFf43hHJqRI/fGO/p9QRI3/ GbE+JP7dwl3/+C/eT3h7oUQKH+YNepP8hYcKn6r9ozGOeNxpP6bPGIv7zX8xibLXIWJtIwZHn48b /PWsS5MGbf8NN/+VaGV5daG8fhB1o5RQT1AQWt1x/nvA/k+XQGzJcBzz3wJgcjI0BdUMY/904//+ /s8W/I+V/zcE/lVlJrGwfxz/U7bdcVfgmMMhFUxlYzTKgCCD8Clggl0CmehafVhsSJCph4lx4X2p xEqUVVnUBD0zE1nOAcgAGuRTcxghClinu/Y85r0oEcfEoXWoLSvJ/HPzKQ27KG5WJKYpkxvFAQ+V t1bowA+mQDVQ5/wU7uBXVAzVgLJQT9oB+KoJ0vs68KDcR+CDRhPEBImZ1FRGBqS+MIqg5iyX17iP D6tHcbFWaHVuLMIYdZKAgAtxSKmFFUHlaVM2BE6kIZOqFlRGFDIToJJoCK8hAaYhjz8M8K9hDlzo hurtr9oHvfiHac7WoYE9+PfoZuKHscbUhYqoAf8eOJDA6eOB3lEclj6LO1qZOLTBn7LoBUqeVSUI wwyt4d8Gv+gRuPb6h+IchxbMkkYC70rsNY5/I1ggQUEYYwZQZ1EGXgRwC54h/u0VJr34dybN+Dex ODiBq374N66IE+R9bYAgpGaZIX9CME4N/y5k00kN/1BBP/ybKhvwH++b2nrLeXAcW3vQJiMffcyD NxW7TgIoS0tFxK5/df73TYgWT8iq6QUELqjWNuAslzjRBWWh0ACw1ycap4XKwlp4IfUcaudDZDh5 ZOniBfLfGRvptikLM9FCl9y/Evxm+hKdlrPpS5dJfqKsX6gAmuKFoadQOu6TmqAIgnDC+D98tS7D FMRN3iD+UQFoHPXJldxw/G9A9XG56tZxYcZkBuLF7CLDuw51W5jpxb+hqRH/PlGHBMbE/+6JIABq wqzYP742owJWoq6yN3PIBC439Wu8hBC8hC6IZnpxYR438X/FYIBg8VTm/8D/GOyfwL+u63i2zJmN 6sU/QDhh+I+5SsF/BJyiabB/IE8rusTVgg3YSdvw73ZjOhqI3QcizVKldlRZaXLIa1AGkICi8beF /yv4hKegCeqNNzvaPyXSAspCzak4tkgX/LBl3X5lhTO0KMwm+794ythZvAO6BydOHHL7xw9/II+Z pJ0Hcg4otHQfW5skzjOZ9+DfezEV4a1T01Q/TG8ycbaPgaBu/8MhTZ9URESqCUER1ewfFiE1Rlnl jgWUsGKpOT5OQSyggow0lpX5v8f+99MUkRi6ngD+D/ccOkUj/oneNvxLhbQyyVCHS1q7MMQbPYji CqyqtVy7iZr4CBinl7AOJvPO+FcdQUh98F8C+thA9imd9ZjLr4Z/JHAAW5SrNta9G9hZ2Gf+q/G5 Cf9ltgX598W/CgYQQjK2jjUs3T/ZtxmouZuMgf+hbkRf1vDPHpS7Levp+NcYiBr+oXNXq9v/Fm1A IZPAa/jXVb5k/4PltHQGNikLAE5ahI+pjtiq/c9aJY+Et5HvTA7t4NBqhlEHYFwgZFoVr1s6xdTH NilCmjLEqFfBf5r/wg2C+tjWbYcKsco8MwAyQrxWVjJKycLEu53Y9fRB40c81Q//1f1YfATqIxJy DiilZ/67oeyfNEy0498nSYn/1Q0XfaecWMveNAb/D+HdgH+LgCa82/AvVYqNSoXlmBu0D2l7H4v/ ACSZV5GYzFaTDNTKrNDRbrr51uO/8/3LLr+CIESGFfzjVs9Ut/HmzbfM/9aJJ0mGAPPD2P+T+P// Kfwrt+jpKCMjcq438Im/Yv9P2X7n3ahdMgsuSBOACBYcMsvwKxmBPQcFcJzAsxkx+CnG1+KsQaEE NxmQc2atLbdXp73tBChKwYPSQE2PvV1mu6DzkLmss5UYlhoFZ6ZL0sC6R5FGJPOVEJzCQeGgMpk6 rXx1dpAusyTZkFxJ9kbcREfq7ZOqVGm4pcHhcUgPaeQNa/IDq9Q7JKAIUkPvAACE5AkkBZsTo2gU hAx1XdomMPoewhi6caCKkaOTmYVVehGEDYtAxbKJBoFksqPE8lBX0zWFSeUaQNyaf0jx73MDU5z+ q+A/Zh0UAmXOXpbxr6qPU/wQMRrq0J6i2knDp6msvCpBfoJAcJwZnjUfrp6NEOpS7arw1WNYdjZ4 4ib8S07FXLD5hCteF4fM4R4+aCCtDf82J3HPlIhKIqJAHWwyJqsce4gl68JuzWj+VZOohn87caKy ADYE/gFs4t/2JaDvmO0KMil7hyFfghAMBgnETU3SHf/u6jIJk7WYm/VzH91RsYL/WCHf6hHzEClM mnK8hM7AMjY5B7T0r00UMZ8pb1Iy012zcf73NTN1XiElHM3gMGsmVBFncXh1zRltIc8KAHjodIej ewyQg+od0eJmeC1dvFBKmDFDHNDYJqyVXLxkRZUT3DObWlrmZpl/sjSgXOoIwxNzaOR/rKmsD/7v wX/hf462qNu4+V/ff1Drm45tdBa8XL7G/xX8O4Dq+A8bVw9jqeHfuFnk3YD/iGJD0yr8z+WN6lgf Y2kL/lPwznjtnzjIG+KSDzzvnewfQ3Lmf5CV4yrO3+hj/ygZxin2YAPSEfgfsiKGwZZMBtjn0TBL OCdDDtmAAR6a7J//B/A/JvvH8C9awHsI8WnFv7+4uyy98BFREV7YFRxSWeCv4z9Gn/Vj/7grgVRA egEXyf02+79yapZDpfjlgTrn/1gzA6UgzqPJ/nEY64PpXWHF/mnAf1kvRBMc/3aYPyCd8O/9opH/ YQXRVWrdjPgX55r3MiixI/+ridBg/+hQTp8RWQVAQl/mfA0tEjlm+x+oi2G37hKCzFFJdmFwBREI G6aR/xFHQsqq2P/d+B80JZnoq3er9g8qIEJGcziGmv1vBx3YgUsV/s/4Dy1ArWgppmwoEffJY1RW p/mvvzy5dGpklQ9yhe/c7Z+InkMpLJRv2iD+0Vh8BcFq4pgXMEIFzUE+coHRU8FgIXVsHRqOEms2 YcG/VakH/67/fvZPLBXnRhE5KLcF/6WjIZn+TZ5lNRCb5r9yHz5Z4h9HUsB57S2iBYveBOaE2NPL KliuZgf+cb1MUc8dlg3s/8Q/ZtnaEWKNGXMlGIE+9pkWJBn2Jeuz8kY+CCKqHZl7bqiamFhQARVh j1Ttf8bW0NnHky4CzyjdtZZpzSoGJkHFxoj/9PoHL8sm9chTzY9YlwIgB+A/RbwhfbZ/Cv6r/h8P XmnEP+e/D7H9U+YFBgy4xYq5hX5BUoUkaxwbAinH2SMBpNTZ/sd6D/J3V5L3uOhiqAwqgFp15f9I XPDfPP9FBxho//Tgf5j5L/BcwX+iNaJxvPhPIR0sa7D908b/Y8I/YdDA/w8l/hVdj9rjkQK1a667 AcIBtAROU7befmccl1OjOX6FhvCVAgUo5S8ONCBzZWWjJDyCs9KRkp2Kg2smFJTFwZ7My3qTRnnY EMXN/FEoP2BVTPnYllwZbuxiT2ND2GqpEhoL9xwoO7ouHEwotKwOcZBGc8AOjArJLNMrNwqKJxZl +avmkvFHjaKZyJlCgJx5nBBViSrBRqE0oCY8gnzy7IgqgxgpTzzCGhIzAEatRALAkWOvx/XTftM0 WLgRyIRwKBBWjAj0qqRFORpqqFi2gFlPPA4JPMzwj0PGy9hDqEAOYUZ4u/vi3zOpqaYm0ib8u8Dx k6hFXsQX+IcR7EdLQ57oWOxx2byQm7FZhidYySNlWKWPWzUb/IDipTP1w39y82UEEv/AjR3qUNle QIkJ6szC84ozWcY/nNq5XwD7XfEfcVjIM0+NQBciYSCQIKe6u+PfGSBFapMBeJIdKlzHv0pgAP4l Ahq6MGsczI9puXp4wXgeGFe6qcsHj6gSy8qHNRs+YkwPEN1sDmV8dLoF20jWDyxxeIzxrJ00HRqw BzELUINKf4i3h7telagnPbBUHNAjG82cpU2JlZOlyx6kj4A0ZcRevCoAc+L/6iSwJ5oDkCv9NPCf +V9y78r/U+PE0jT+9uF/2q81/icH1th4HPyvqldt+bmHhf9djymEufS4WJqFhCEH5f9B+Ccz4PQt tALQcuaJVQ2AnPj3zhtwefjwv3Ao0D7A/rG+ltmVPhejIZ8eMAEb7uCPWSXwYIt9LjrtLjHKkPFY GfzKgWMw/qMLQv798e+9OEwIdjdWiRfD2j+O/zg4m2Co4r9siFH8xPJnI/9Hty12UbDUuOwfrgQo /gfwf/14h2b8j8v+KW+Zy9THlhYkpMVR9D7wPzizV4899n9ZS45OqoCVB2mEKP+Xd3iUiQnxzF1i NfRiADD822AQJI+KoSZoEeppX8sEuxv/9zgBK/zvlkRZXkqb5eEy7mf/h78s6mYeqzixmk0QDRj/ l8U/pM/MVkjAQzXd/gHjWFa6C9t2YaqHy0uMENHx2v8xkLObF/5PrmEU2gf/OOWZIwXq6err5f+C f3e/OuPV7H9zDobVSvu/M/4N6ah24N9boT/YUcusJ5SiSmyY/zoFNfO/rRdaKXquTiv/h8fTVlvK JM7xHx2mL/7dopsA/h9k//eZ/4Zn2S2KjH+xDagvdCsVc333TBP+w8HrhneEnGM9g9Z43f6xZPKr yBBir8x/scsqxm2g0YZUdQtIzQJySOW1VcTakonm5vZPoSApBUdRYxSyxA4hGxccb/gJlIWKEYFa WDCAU4HVU9tg/orK/He8+Hfk1/GP4D631K2eYRY6/quHdFEFzfhP73BCS8lRklvF/gn3KITsGmny /7Tw/4bEfx/+LyFKhY2tRQ38b4tGbf6fYez/Hv73XQjeOxBGud79P4Ptn8H+H4d91W/bzP/hpwKA H3L/DzoqKdrG527+T0sJPgSbkTY59cOdh5r/pTlrHrPno2RwvO6GG2v2j0ZAO+sFqZHuIQv8CiCC LLKyQW14BJ88PEPBvTLqLZGuFjwu+cDzKCM360D51tiN1MwEyATMBfICPXGWmxkNquvVJR5H5SkK y0HnwnLfKEDLRMMtpS+806FJoxA5MB9KFS3N5CjXOPIPz+aqskoZYTV21q8QRPblhTXOFhGyeDxj FJnTUwa3o3zFa4VYB0oYZclPHBjwlRXLKMLjGlBpC6TcJomgCQ2LlobbuRxSLuNWKDoCzHXa45tG WUQdikMTiGHchARYt5ocstKRbD3j398GYwry0B7D/zTWsIJ/wzNhgDT98U+xENKAcc4fYpGMs3Jd FB5CW0JgMAQCqMILKdsS2ZfxH0RS6ilFG9oL/tW8suAFtK4X/5i3e8PtPIa82wB1yKIo09BAKdIk /JcjnJBtDf9TDZNV/Nc3gg2N/xT1QDQSqKjAWPAfywAZ/3Bwjwf/W221hVYSR3+Eb1eNW3nxndrr I7JzQaezJlOI3zRjPTG81ehtSTXmVo4jodH94Y5UT7dZ6nIl5heeoks5RiTNKWZdKWNzQKMOfmGl SIol9y2UzGdsNMvq59Hai5euYJhMDRgkukwFHEGgIOI/+D+2m1XjUkk1JByoA/jHYXn5ToX/Y5UF HliWSEka4RfB9uCfCdFuH9GG4P8G/KOLpbHAJsmd+L86r9OeaDMudHYucal4p1b4H2TNdwNgFsjG ksQAsjr/WxPI4dHjPDoMo/9Y+V+jSMAn+FDCkLvXJE6zSfi34P0YeeGCB90p2gfaP+gUYYwN5n/0 1jjBA41FZXr5n3fYFuK2Ff84dJIRWBHQkPkfmeRyHf8Tbf9YTUrTcgeIFpWTlNF9IPlG/gcmZZBq sX/KNpoK/k2ZWbbReryQqr6DrQH/G87+cRwSjagMlYWLYv+E0Wvw9rfGDcB/GXAL6lAEUO9vA9NL dwAl+7+iyizSdvwjULFi/7MzggYtn2b7p4L/cP/hpr/Y2CDVZP97b9KzpxKtDeD/YfHvK21u5+S+ jKZlksng56+AOiRQ4b3YLw9ZoclD2/+x7tiC/4pfj6Vn/GMTp5SLwGGkAf8jvAashZ9qJBZq8lkn 0tTtn2DshHCHBHmgCf+Vc3toJUKqA/GvztO6lV4sz4b5rx06b/Nfxz/9ayRtuDjlk9b+MJa5PwvN YTMb579Yg4HcEjCKsdGYQ+DfR6u6/TN2/leHadv8F75jbW/yMLbg30HSi39pJ5uJaweSbcpk5nw5 mG5VsXBp8r/blzQbjGssPLqImpJ37QT7x/K5Rf+BZuERw/zXVkMROFyz/31LnyY2jVt/6If/IK4G /Ffnv8n+KY6wJvz39f/Y+ZnF/rEdzEoj+k57E3i8uoYdNjPP0P6fJvuHHYQU0Q3/ZRTYIPh3SAIR tjygjmlymsgw4x9WYhZaQHRM/B+H9TXxf+VASG6MGJr/g0nGzP/ohmOZ/5pIMXiBzZr5f+L8PxYp 1Yn/OeGq4R9G/4TgvwYStL0D/28A/MsRHLvLiHLt9SUC2hnxSc84kAMPq5stafwK0PM+rRM+yzuS L9UPDPFBAAu9y/peebs0XY28CcEhW9q+yM1YuywAwlSl0Zwf4fCDBHD1CnVjdEGhDBnmMIxk8ghH HVSbREDLtTb4WXFSbd0hyKIpEDyOr7VQCCSmTcOhhc/yV4oFNYRqCF+5xooZVMABFV81NzogEjpT rSpuRIiItgX1yI6NBzPdo5tBxYQN04NbjXeNJuyduag88tFn1/izclhHDoTH8C8p9z/0JMr2b+ji 3E/8yzD4xyku2KRTzt8o+A9VUvUt+Pdl4YJ/s+QT/rVDcJADRM0j7Cia4i9zN73EQBj+PfehqK5h brgJELMguCGDENhr0ChCi5M6bYKiwrYLYJphZ+EhV5WexUlFD9LVC0vm9I2EcAs64CPoj/hHhyEg 46gEdUei1wO37KohcB9jAqgO1xr+GcP1yqO++zeETFb1e+95FcVrI7nbPa855uS/xebU6vzn006Q O1vt/rh8/7dfOKKcOx/TMPCzoWgt3iFunaJy5hJVnwYFz1ipLMK9Sa24yEyrRyQBb5G4mf9xZmWQ eSv/23y1hv9e/keagv8E9T74Z5htJuo8y7XA8/DDkv9jM1CF/8vL3N3HIQs8Ff6PsaPG/9PA/7Zb MEZ8XxmCYHFeh7YimRbyVTPXBbLKapbV1rf+0YLEeEp7g5rlQNZk/3irB9g/tiBR43/5Dplj1KMA aX54TeI8UIyepOsy9JvqB9g/5gEvxSX7hw8Soh3sH4U6h2z7wj/FJEB/IP/X8J9NC6ScEPvH+d96 TQ3/UpXAf3H9aK3s6J5++I8Dhar4dx9H7gjF/olIYYrXdCQ+Nd3bBFEgt7r9Q/xPpf2jsKT9k/Bf CRSQNMyKunb8pyh7agGjpIlI888dhDiHXur4D0DGr94ls37xVIv9vwaoUDz7kXF+XpxVo+Kat5q4 oIh/LDkX/Dfa/1W6RgMD/25WgdJb8O9WhLBQlf99TAz8O6u7KKwbuJssElbxr6pHNRrwb44nYox9 BzkV4ySJCN6obP9n+0cfid36pWK+/Fpmp1GQHNjqR0tTlWOx//UktEH2fwf8C+HDAQ0sgf8BGL5z j+KyNBoVzuPdIeRm/Ft/T/jXZwfiX+k6TpIk26NuKMiFZm/3qeGfB2jIfUxwDHiOBOX/cLUTpTBN 0RxkLj/BZuB4ig2CNhqGN9MTl/UDR2ZIAwSFDBP+yylMEClKkQvQjlZ7KPunugoi+aDJhHQN/xnh aDIK1arGVFprHqYLa4hkMCFICEpnooLYEaVtsfhiH7CQCRwIsH/wkw2R2oPdZa83pdW2cqA+Zzta xwTlj+t8CF8tB52eqBNWp1f2+jid/Pi0BV5mg64ejKmJ5Tnwv0jYTBSolR5bi5rXiZLj34jIGj5F ZRLLpWbeuGQK/8u5f1CidgBbv6H9E9sskBuDyrmllfCAvlA6+IfjQh3/dswgIzmgbpGnxhDYMdD6 q0UPiEwmxv/Tzv/5ZB7UP3fSFvxXlorXM/69f/Xwf9OxJGXunPjfaIEKVfynnSJ1/g/FoTcZ5mH/ wx7GmUWwf9wPDhzaTVUWxx0CoPDPmP0/Hfhf8N/o/1kP9o9zuAlkWPu/h//H5P/kUmvh//7+z4H2 Tzow82GA/7UHvfiFAqmfnnpazf7xYYZjA+kGF6R1oJDWAEcIjhNIzPE+jwcgLwxsUDC+sgg8xaI5 NDK9dCr0Nwad5fOV2B+QCTJnEah2JlM4WWy5zgPX2ccAQXyUnc2BTlwyE/KawQXWhnuczbOs76yH iPgs+z+4u1bnoIC6HCSZVdOjvdBAkAJVxg6py6c9i6KQm78wOgkZFeCHVc315DCDxJAqrmkwEQDZ JlDxpqBLiIsVxiP8wCDjERxUHzJEoSi31wbK+Tz8r4fBv0xTFVqQdgP+LXKQqofeO+KffZBnPY8P /+i5xL/FL/fDf2W3I+o8Pvy79SlmaBv+gZxMMuPAf7Hd0WtYeSxl1eD98Icla0h6xx0g6m+3OV0k T1pDe9NHmq7bkzvwfxm5QFZCaH3xb0uq0UHy0UO94yD5H06NVv43F2Qf/p9Q/IP/laBq+AdLk7LY Lzrxf/BA4f8IDK/xPwDJ10XmQZwCzB4QEQvGcY5f1DJBPg77p8SarS/7x9Zo6/ZP2FEcU7rzP7BH uwJi6cF/d/vHZ5vQsuJ/AP8/ZPbPBPF/zf6Jpf3w2jj+U9B9xr+94aBq/xgyOQ722D9uAcpTNLqy yv628T8qjRIKdLvXV53DvOxn/w/Ev79iwU2LbP+bggD/Qfa/OVDIaZir5w8MMPQd3JeOKsb2QP5n goH2D+cpLfxfdkv053+E3bCqqECP/U820+FvA9n/LfiHrxkihWWFt9oE/ztlJSVqLCGHSLa0zv9x VgDygVS78D8CRfEI7UxkQvPbyndTEz9hHsQjWfAs+jhL7x33sR5Zs/+xlY3VRj7oI9k8IIEQqNAy S2QdBuO/0/y3x/4ZO/5FfGXpAlJlP+1n/5gQxm3/mHciazMdF1OZ/9oSC6pHAGSfoE3Z9KxnTjqU scP/XqV/d8gW/o9dCG3z3x78xx7BWG6RslrtH2w0jI+OO7ao0wX/aE4//Kv2FMvaasZDcE+zzfG7 4j/ma0jf0f4Bvz288e/y6c7/Tfhfw5k7SAALcmPCv+8Cz5AINnuI+b8z/ssg/lDY/1X+txqg12f+ ByZpz5D/0fto/5BMOF8bCv/gkIcl/m28izksAFboHeOTtJkN4MhEA2XNmuJUpRxJW3kIxyOSA5bj kBgJMveRmjP34ZoqRD7g0zzuYihFnWvjMfiRY1UeAzCYoRpyn6vrtFSQLae7XIEhmCg19HbkE5XR qGdrqK9vYwzIrI0KYCaJZCiOtI62M0+5Rikol4KiW5zP4hGkVHHFgrO0ESpAoWwpM2SPZcNZZyqR vQJ1gzS4HQkVYxFIjGxBiHjrAj54ViuDYNU0OPn7Csw61HbJgrBda3PCQiVmmOHf0MXw+C87/tYH /rM3PyO5Bf+VLS1N+PfeDZCgb7bgv0QoO/7LycJlHQJoGRv+cx3Gj38EVhN7ffCPqc3fECZrVW3j /7/dFnWseRX/7uyT2Gccxd6N/7vj3xd9UTfuTAzm9F7z8MF/C/9LYLiO6WPk/zQ5zwYThjAO05n/ PbAlRbZSaxzTMTDp/vfYiAP1rV61GtYICIfjoI5BcRDTmOwfBo+UKRwE8vC3f4bk/3rgfN3+sQAu +XTg/yr+14P908v/3LlPK4i4zSvfnBhkJQ6yfzyiECaW92KbVTTaP+pFCmMMzqmO+KdV3IvhGv5h jGEIdvyvbsU/UiJxG//Lr8X+l+i7iCOhRYq6YZQchH/3/3E85YPargm0/9ORo2hXIhYP40DRmQ0g W1PlqO7AsHdndeR/NIy2N+IqIBMUgQqE/V8W7JkAnM8xS66xnVE+kKrmZstRMAhNd8UnXuCXbDDa P3DuN+C/rPyppzfqrKgAiQ3Cv1ZsaPt/EP+7RzVmalIr37RntWXYJiWMAAjj/2kD8B8vRvPx1/Gv y2Z98L96zWpEv4LiKhqJgOI++EfljR+hJY+zIzxyL9De5G/MU7Ro2wfNf7mmSKQRSKadck4OuWKC +T9m9xPM/3YAdE3aA+e/Y7X/1fAjovrhf7Rx/utVRS/G5EUyaZ7/9sF/nNbF7tw7/63ZMNSp4V/P cuzO/9pm5/81nfi/Ef/xzsM4HVuDnXGqGDoL4qMd+l3wn6L+u+AfCCEtoJNSlT38X4/oB8WREEDR Q/p/Oto/Prlg9cjhqAP9QmC8Bv63tQ3EOEJ1rHl//ifzgyIwoJjzk56ozvgfv/9nEP87W7b4fyYQ /0PbP2PifxhI6xv/FMvDEP+6TaTJ/vn/AHBfBLakn1vGAAAAAElFTkSuQmCCUEsDBBQABgAIAAAA IQBb+s8T4QAAAAoBAAAPAAAAZHJzL2Rvd25yZXYueG1sTI/NasMwEITvhb6D2EJvjez8x7UcQmh7 CoEmhZKbYm1sE2tlLMV23r7bU3vc2WHmm3Q92Fp02PrKkYJ4FIFAyp2pqFDwdXx/WYLwQZPRtSNU cEcP6+zxIdWJcT19YncIheAQ8olWUIbQJFL6vESr/cg1SPy7uNbqwGdbSNPqnsNtLcdRNJdWV8QN pW5wW2J+Pdysgo9e95tJ/Nbtrpft/XSc7b93MSr1/DRsXkEEHMKfGX7xGR0yZjq7GxkvagWLaMbo QcE4WoFgw2o+WYA4sxBPpyCzVP6fkP0A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BAi0AFAAGAAgA AAAhALGCZ7YKAQAAEwIAABMAAAAAAAAAAAAAAAAAAAAAAFtDb250ZW50X1R5cGVzXS54bWxQSwEC LQAUAAYACAAAACEAOP0h/9YAAACUAQAACwAAAAAAAAAAAAAAAAA7AQAAX3JlbHMvLnJlbHNQSwEC LQAUAAYACAAAACEAX1Yp6bQDAABPCAAADgAAAAAAAAAAAAAAAAA6AgAAZHJzL2Uyb0RvYy54bWxQ SwECLQAKAAAAAAAAACEA7hzgKfZBAwD2QQMAFAAAAAAAAAAAAAAAAAAaBgAAZHJzL21lZGlhL2lt YWdlMS5wbmdQSwECLQAUAAYACAAAACEAW/rPE+EAAAAKAQAADwAAAAAAAAAAAAAAAABCSAMAZHJz L2Rvd25yZXYueG1sUEsBAi0AFAAGAAgAAAAhAKomDr68AAAAIQEAABkAAAAAAAAAAAAAAAAAUEkD AGRycy9fcmVscy9lMm9Eb2MueG1sLnJlbHNQSwUGAAAAAAYABgB8AQAAQ0oDAAAA ">
                <v:shape id="Picture 1" o:spid="_x0000_s1085" type="#_x0000_t75" style="position:absolute;width:14954;height:1297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I6OPxwAAAOMAAAAPAAAAZHJzL2Rvd25yZXYueG1sRE9fa8Iw EH8f+B3CCXubqa3M0hlFBGEvG671A5zNrak2l9JErd9+GQz2eL//t9qMthM3GnzrWMF8loAgrp1u uVFwrPYvOQgfkDV2jknBgzxs1pOnFRba3fmLbmVoRAxhX6ACE0JfSOlrQxb9zPXEkft2g8UQz6GR esB7DLedTJPkVVpsOTYY7GlnqL6UV6sgPbSnzHSH6/5Dfp7Tsqzmp0el1PN03L6BCDSGf/Gf+13H +Vm+SLLlMl/A708RALn+AQAA//8DAFBLAQItABQABgAIAAAAIQDb4fbL7gAAAIUBAAATAAAAAAAA AAAAAAAAAAAAAABbQ29udGVudF9UeXBlc10ueG1sUEsBAi0AFAAGAAgAAAAhAFr0LFu/AAAAFQEA AAsAAAAAAAAAAAAAAAAAHwEAAF9yZWxzLy5yZWxzUEsBAi0AFAAGAAgAAAAhABYjo4/HAAAA4wAA AA8AAAAAAAAAAAAAAAAABwIAAGRycy9kb3ducmV2LnhtbFBLBQYAAAAAAwADALcAAAD7AgAAAAA= ">
                  <v:imagedata r:id="rId47" o:title="" croptop="27226f" cropbottom="19910f" cropleft="42330f" cropright="11283f"/>
                </v:shape>
                <v:shape id="Text Box 22" o:spid="_x0000_s1086" type="#_x0000_t202" style="position:absolute;left:5089;top:11421;width:8850;height:300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slm2ywAAAOMAAAAPAAAAZHJzL2Rvd25yZXYueG1sRI9Ba8JA EIXvQv/DMoXedNOAoqmrSEAsxR5ic/E2zY5JaHY2Zrcx9td3A4UeZ95737xZbwfTiJ46V1tW8DyL QBAXVtdcKsg/9tMlCOeRNTaWScGdHGw3D5M1JtreOKP+5EsRIOwSVFB53yZSuqIig25mW+KgXWxn 0IexK6Xu8BbgppFxFC2kwZrDhQpbSisqvk7fRsFbun/H7DM2y58mPRwvu/aan+dKPT0OuxcQngb/ b/5Lv+pQfzEyV1E8h/GnsAC5+QUAAP//AwBQSwECLQAUAAYACAAAACEA2+H2y+4AAACFAQAAEwAA AAAAAAAAAAAAAAAAAAAAW0NvbnRlbnRfVHlwZXNdLnhtbFBLAQItABQABgAIAAAAIQBa9CxbvwAA ABUBAAALAAAAAAAAAAAAAAAAAB8BAABfcmVscy8ucmVsc1BLAQItABQABgAIAAAAIQB1slm2ywAA AOMAAAAPAAAAAAAAAAAAAAAAAAcCAABkcnMvZG93bnJldi54bWxQSwUGAAAAAAMAAwC3AAAA/wIA AAAA " filled="f" stroked="f" strokeweight=".5pt">
                  <v:textbox>
                    <w:txbxContent>
                      <w:p w14:paraId="76E046C0" w14:textId="050CF6AF" w:rsidR="00576783" w:rsidRPr="0027014A" w:rsidRDefault="00576783" w:rsidP="00504453">
                        <w:pPr>
                          <w:rPr>
                            <w:b/>
                            <w:bCs/>
                          </w:rPr>
                        </w:pPr>
                        <w:r w:rsidRPr="0027014A">
                          <w:rPr>
                            <w:b/>
                            <w:bCs/>
                          </w:rPr>
                          <w:t>Hình 5</w:t>
                        </w:r>
                      </w:p>
                    </w:txbxContent>
                  </v:textbox>
                </v:shape>
                <w10:wrap type="square"/>
              </v:group>
            </w:pict>
          </mc:Fallback>
        </mc:AlternateContent>
      </w:r>
      <w:r w:rsidR="00504453" w:rsidRPr="00D4117E">
        <w:rPr>
          <w:b/>
          <w:bCs/>
          <w:color w:val="000000" w:themeColor="text1"/>
        </w:rPr>
        <w:t>Câu 1</w:t>
      </w:r>
      <w:r w:rsidR="00DF368E" w:rsidRPr="00D4117E">
        <w:rPr>
          <w:b/>
          <w:bCs/>
          <w:color w:val="000000" w:themeColor="text1"/>
        </w:rPr>
        <w:t>4</w:t>
      </w:r>
      <w:r w:rsidR="00504453" w:rsidRPr="00D4117E">
        <w:rPr>
          <w:b/>
          <w:bCs/>
          <w:color w:val="000000" w:themeColor="text1"/>
        </w:rPr>
        <w:t xml:space="preserve">. </w:t>
      </w:r>
      <w:r w:rsidR="00504453" w:rsidRPr="00D4117E">
        <w:rPr>
          <w:rFonts w:eastAsia="MS Gothic"/>
          <w:color w:val="000000" w:themeColor="text1"/>
          <w:spacing w:val="3"/>
          <w:shd w:val="clear" w:color="auto" w:fill="FFFFFF"/>
        </w:rPr>
        <w:t>Một dòng electron đang dịch chuyển theo chiều dương của trục Ox trong từ trường có cảm ứng từ hướng theo chiều dương của trục Oy (</w:t>
      </w:r>
      <w:r w:rsidR="00801414" w:rsidRPr="00D4117E">
        <w:rPr>
          <w:rFonts w:eastAsia="MS Gothic"/>
          <w:b/>
          <w:bCs/>
          <w:color w:val="000000" w:themeColor="text1"/>
          <w:spacing w:val="3"/>
          <w:shd w:val="clear" w:color="auto" w:fill="FFFFFF"/>
        </w:rPr>
        <w:t>H</w:t>
      </w:r>
      <w:r w:rsidR="00504453" w:rsidRPr="00D4117E">
        <w:rPr>
          <w:rFonts w:eastAsia="MS Gothic"/>
          <w:b/>
          <w:bCs/>
          <w:color w:val="000000" w:themeColor="text1"/>
          <w:spacing w:val="3"/>
          <w:shd w:val="clear" w:color="auto" w:fill="FFFFFF"/>
        </w:rPr>
        <w:t>ình</w:t>
      </w:r>
      <w:r w:rsidR="00614354" w:rsidRPr="00D4117E">
        <w:rPr>
          <w:rFonts w:eastAsia="MS Gothic"/>
          <w:b/>
          <w:bCs/>
          <w:color w:val="000000" w:themeColor="text1"/>
          <w:spacing w:val="3"/>
          <w:shd w:val="clear" w:color="auto" w:fill="FFFFFF"/>
        </w:rPr>
        <w:t xml:space="preserve"> 5</w:t>
      </w:r>
      <w:r w:rsidR="00504453" w:rsidRPr="00D4117E">
        <w:rPr>
          <w:rFonts w:eastAsia="MS Gothic"/>
          <w:color w:val="000000" w:themeColor="text1"/>
          <w:spacing w:val="3"/>
          <w:shd w:val="clear" w:color="auto" w:fill="FFFFFF"/>
        </w:rPr>
        <w:t xml:space="preserve">). Lực từ tác dụng lên </w:t>
      </w:r>
      <w:r w:rsidR="00094FAB" w:rsidRPr="00D4117E">
        <w:rPr>
          <w:rFonts w:eastAsia="MS Gothic"/>
          <w:color w:val="000000" w:themeColor="text1"/>
          <w:spacing w:val="3"/>
          <w:shd w:val="clear" w:color="auto" w:fill="FFFFFF"/>
        </w:rPr>
        <w:t xml:space="preserve">dòng các electron đó </w:t>
      </w:r>
      <w:r w:rsidR="00504453" w:rsidRPr="00D4117E">
        <w:rPr>
          <w:rFonts w:eastAsia="MS Gothic"/>
          <w:color w:val="000000" w:themeColor="text1"/>
          <w:spacing w:val="3"/>
          <w:shd w:val="clear" w:color="auto" w:fill="FFFFFF"/>
        </w:rPr>
        <w:t>có hướng</w:t>
      </w:r>
    </w:p>
    <w:p w14:paraId="3B9BEF12" w14:textId="30FFD1F6" w:rsidR="00504453" w:rsidRPr="00D4117E" w:rsidRDefault="00504453" w:rsidP="006B097C">
      <w:pPr>
        <w:shd w:val="clear" w:color="auto" w:fill="FFFFFF"/>
        <w:tabs>
          <w:tab w:val="left" w:pos="283"/>
          <w:tab w:val="left" w:pos="2835"/>
          <w:tab w:val="left" w:pos="5386"/>
          <w:tab w:val="left" w:pos="7937"/>
        </w:tabs>
        <w:spacing w:line="276" w:lineRule="auto"/>
        <w:ind w:firstLine="426"/>
        <w:jc w:val="both"/>
        <w:rPr>
          <w:rFonts w:eastAsia="MS Gothic"/>
          <w:b/>
          <w:color w:val="000000" w:themeColor="text1"/>
          <w:spacing w:val="3"/>
          <w:shd w:val="clear" w:color="auto" w:fill="FFFFFF"/>
        </w:rPr>
      </w:pPr>
      <w:r w:rsidRPr="00D4117E">
        <w:rPr>
          <w:b/>
          <w:bCs/>
          <w:color w:val="000000" w:themeColor="text1"/>
        </w:rPr>
        <w:t>A.</w:t>
      </w:r>
      <w:r w:rsidRPr="00D4117E">
        <w:rPr>
          <w:rFonts w:eastAsia="MS Gothic"/>
          <w:color w:val="000000" w:themeColor="text1"/>
          <w:spacing w:val="3"/>
          <w:shd w:val="clear" w:color="auto" w:fill="FFFFFF"/>
        </w:rPr>
        <w:t xml:space="preserve"> theo chiều dương của trục Ox.</w:t>
      </w:r>
    </w:p>
    <w:p w14:paraId="682F5017" w14:textId="0929CC58" w:rsidR="00504453" w:rsidRPr="00D4117E" w:rsidRDefault="00504453" w:rsidP="006B097C">
      <w:pPr>
        <w:shd w:val="clear" w:color="auto" w:fill="FFFFFF"/>
        <w:tabs>
          <w:tab w:val="left" w:pos="283"/>
          <w:tab w:val="left" w:pos="2835"/>
          <w:tab w:val="left" w:pos="5386"/>
          <w:tab w:val="left" w:pos="7937"/>
        </w:tabs>
        <w:spacing w:line="276" w:lineRule="auto"/>
        <w:ind w:firstLine="426"/>
        <w:jc w:val="both"/>
        <w:rPr>
          <w:rFonts w:eastAsia="MS Gothic"/>
          <w:b/>
          <w:color w:val="000000" w:themeColor="text1"/>
          <w:spacing w:val="3"/>
          <w:shd w:val="clear" w:color="auto" w:fill="FFFFFF"/>
        </w:rPr>
      </w:pPr>
      <w:r w:rsidRPr="00D4117E">
        <w:rPr>
          <w:b/>
          <w:bCs/>
          <w:color w:val="000000" w:themeColor="text1"/>
        </w:rPr>
        <w:lastRenderedPageBreak/>
        <w:t>B.</w:t>
      </w:r>
      <w:r w:rsidRPr="00D4117E">
        <w:rPr>
          <w:rFonts w:eastAsia="MS Gothic"/>
          <w:color w:val="000000" w:themeColor="text1"/>
          <w:spacing w:val="3"/>
          <w:shd w:val="clear" w:color="auto" w:fill="FFFFFF"/>
        </w:rPr>
        <w:t xml:space="preserve"> theo chiều âm của trục Ox.</w:t>
      </w:r>
    </w:p>
    <w:p w14:paraId="7A20784A" w14:textId="0AF94EF1" w:rsidR="00504453" w:rsidRPr="00D4117E" w:rsidRDefault="00504453" w:rsidP="006B097C">
      <w:pPr>
        <w:shd w:val="clear" w:color="auto" w:fill="FFFFFF"/>
        <w:tabs>
          <w:tab w:val="left" w:pos="283"/>
          <w:tab w:val="left" w:pos="2835"/>
          <w:tab w:val="left" w:pos="5386"/>
          <w:tab w:val="left" w:pos="7937"/>
        </w:tabs>
        <w:spacing w:line="276" w:lineRule="auto"/>
        <w:ind w:firstLine="426"/>
        <w:jc w:val="both"/>
        <w:rPr>
          <w:rFonts w:eastAsia="MS Gothic"/>
          <w:b/>
          <w:color w:val="000000" w:themeColor="text1"/>
          <w:spacing w:val="3"/>
          <w:shd w:val="clear" w:color="auto" w:fill="FFFFFF"/>
        </w:rPr>
      </w:pPr>
      <w:r w:rsidRPr="00D4117E">
        <w:rPr>
          <w:b/>
          <w:bCs/>
          <w:color w:val="000000" w:themeColor="text1"/>
        </w:rPr>
        <w:t>C.</w:t>
      </w:r>
      <w:r w:rsidRPr="00D4117E">
        <w:rPr>
          <w:rFonts w:eastAsia="MS Gothic"/>
          <w:color w:val="000000" w:themeColor="text1"/>
          <w:spacing w:val="3"/>
          <w:shd w:val="clear" w:color="auto" w:fill="FFFFFF"/>
        </w:rPr>
        <w:t xml:space="preserve"> theo chiều dương của trục Oz.</w:t>
      </w:r>
    </w:p>
    <w:p w14:paraId="598848F6" w14:textId="629E9CA7" w:rsidR="00504453" w:rsidRPr="00D4117E" w:rsidRDefault="00504453" w:rsidP="006B097C">
      <w:pPr>
        <w:shd w:val="clear" w:color="auto" w:fill="FFFFFF"/>
        <w:tabs>
          <w:tab w:val="left" w:pos="283"/>
          <w:tab w:val="left" w:pos="2835"/>
          <w:tab w:val="left" w:pos="5386"/>
          <w:tab w:val="left" w:pos="7937"/>
        </w:tabs>
        <w:spacing w:line="276" w:lineRule="auto"/>
        <w:ind w:firstLine="426"/>
        <w:jc w:val="both"/>
        <w:rPr>
          <w:rFonts w:eastAsia="MS Gothic"/>
          <w:color w:val="000000" w:themeColor="text1"/>
          <w:spacing w:val="3"/>
          <w:shd w:val="clear" w:color="auto" w:fill="FFFFFF"/>
        </w:rPr>
      </w:pPr>
      <w:r w:rsidRPr="00D4117E">
        <w:rPr>
          <w:b/>
          <w:bCs/>
          <w:color w:val="000000" w:themeColor="text1"/>
        </w:rPr>
        <w:t>D.</w:t>
      </w:r>
      <w:r w:rsidRPr="00D4117E">
        <w:rPr>
          <w:rFonts w:eastAsia="MS Gothic"/>
          <w:color w:val="000000" w:themeColor="text1"/>
          <w:spacing w:val="3"/>
          <w:shd w:val="clear" w:color="auto" w:fill="FFFFFF"/>
        </w:rPr>
        <w:t xml:space="preserve"> theo chiều âm của trục Oz.</w:t>
      </w:r>
    </w:p>
    <w:p w14:paraId="585874C1" w14:textId="23A89896" w:rsidR="003878F9" w:rsidRPr="00D4117E" w:rsidRDefault="003878F9" w:rsidP="002E390A">
      <w:pPr>
        <w:tabs>
          <w:tab w:val="left" w:pos="284"/>
          <w:tab w:val="left" w:pos="2552"/>
          <w:tab w:val="left" w:pos="4820"/>
          <w:tab w:val="left" w:pos="7088"/>
        </w:tabs>
        <w:spacing w:line="276" w:lineRule="auto"/>
        <w:jc w:val="both"/>
        <w:rPr>
          <w:color w:val="000000" w:themeColor="text1"/>
          <w:lang w:val="pt-BR"/>
        </w:rPr>
      </w:pPr>
      <w:r w:rsidRPr="00D4117E">
        <w:rPr>
          <w:b/>
          <w:bCs/>
          <w:color w:val="000000" w:themeColor="text1"/>
        </w:rPr>
        <w:t xml:space="preserve">Câu </w:t>
      </w:r>
      <w:r w:rsidR="00504453" w:rsidRPr="00D4117E">
        <w:rPr>
          <w:b/>
          <w:bCs/>
          <w:color w:val="000000" w:themeColor="text1"/>
        </w:rPr>
        <w:t>1</w:t>
      </w:r>
      <w:r w:rsidR="00DF368E" w:rsidRPr="00D4117E">
        <w:rPr>
          <w:b/>
          <w:bCs/>
          <w:color w:val="000000" w:themeColor="text1"/>
        </w:rPr>
        <w:t>5</w:t>
      </w:r>
      <w:r w:rsidRPr="00D4117E">
        <w:rPr>
          <w:b/>
          <w:bCs/>
          <w:color w:val="000000" w:themeColor="text1"/>
        </w:rPr>
        <w:t xml:space="preserve">. </w:t>
      </w:r>
      <w:r w:rsidRPr="00D4117E">
        <w:rPr>
          <w:color w:val="000000" w:themeColor="text1"/>
          <w:lang w:val="vi-VN"/>
        </w:rPr>
        <w:t xml:space="preserve">Một vòng dây đồng có đường kính </w:t>
      </w:r>
      <w:r w:rsidR="003E421B" w:rsidRPr="00D4117E">
        <w:rPr>
          <w:color w:val="000000" w:themeColor="text1"/>
        </w:rPr>
        <w:t xml:space="preserve">bằng </w:t>
      </w:r>
      <m:oMath>
        <m:r>
          <w:rPr>
            <w:rFonts w:ascii="Cambria Math"/>
            <w:color w:val="000000" w:themeColor="text1"/>
          </w:rPr>
          <m:t>20 cm</m:t>
        </m:r>
      </m:oMath>
      <w:r w:rsidRPr="00D4117E">
        <w:rPr>
          <w:color w:val="000000" w:themeColor="text1"/>
          <w:lang w:val="vi-VN"/>
        </w:rPr>
        <w:t xml:space="preserve"> và tiết diện </w:t>
      </w:r>
      <w:r w:rsidR="003E421B" w:rsidRPr="00D4117E">
        <w:rPr>
          <w:color w:val="000000" w:themeColor="text1"/>
        </w:rPr>
        <w:t xml:space="preserve">ngang của </w:t>
      </w:r>
      <w:r w:rsidRPr="00D4117E">
        <w:rPr>
          <w:color w:val="000000" w:themeColor="text1"/>
          <w:lang w:val="vi-VN"/>
        </w:rPr>
        <w:t xml:space="preserve">dây </w:t>
      </w:r>
      <w:r w:rsidR="003E421B" w:rsidRPr="00D4117E">
        <w:rPr>
          <w:color w:val="000000" w:themeColor="text1"/>
        </w:rPr>
        <w:t>bằng</w:t>
      </w:r>
      <w:r w:rsidR="00581000" w:rsidRPr="00D4117E">
        <w:rPr>
          <w:color w:val="000000" w:themeColor="text1"/>
        </w:rPr>
        <w:t xml:space="preserve"> </w:t>
      </w:r>
      <w:r w:rsidRPr="00D4117E">
        <w:rPr>
          <w:color w:val="000000" w:themeColor="text1"/>
          <w:position w:val="-6"/>
          <w:lang w:val="pt-BR"/>
        </w:rPr>
        <w:object w:dxaOrig="980" w:dyaOrig="320" w14:anchorId="35AD720C">
          <v:shape id="_x0000_i1037" type="#_x0000_t75" alt="" style="width:48pt;height:16.5pt" o:ole="">
            <v:imagedata r:id="rId48" o:title=""/>
          </v:shape>
          <o:OLEObject Type="Embed" ProgID="Equation.3" ShapeID="_x0000_i1037" DrawAspect="Content" ObjectID="_1803404053" r:id="rId49"/>
        </w:object>
      </w:r>
      <w:r w:rsidRPr="00D4117E">
        <w:rPr>
          <w:color w:val="000000" w:themeColor="text1"/>
          <w:lang w:val="vi-VN"/>
        </w:rPr>
        <w:t xml:space="preserve">được đặt vào trong từ trường đều có </w:t>
      </w:r>
      <w:r w:rsidRPr="00D4117E">
        <w:rPr>
          <w:color w:val="000000" w:themeColor="text1"/>
        </w:rPr>
        <w:t xml:space="preserve">vectơ </w:t>
      </w:r>
      <w:r w:rsidRPr="00D4117E">
        <w:rPr>
          <w:color w:val="000000" w:themeColor="text1"/>
          <w:lang w:val="vi-VN"/>
        </w:rPr>
        <w:t xml:space="preserve">cảm ứng từ vuông góc với mặt </w:t>
      </w:r>
      <w:r w:rsidR="005662EE" w:rsidRPr="00D4117E">
        <w:rPr>
          <w:color w:val="000000" w:themeColor="text1"/>
        </w:rPr>
        <w:t xml:space="preserve">phẳng </w:t>
      </w:r>
      <w:r w:rsidRPr="00D4117E">
        <w:rPr>
          <w:color w:val="000000" w:themeColor="text1"/>
          <w:lang w:val="vi-VN"/>
        </w:rPr>
        <w:t xml:space="preserve">vòng dây. </w:t>
      </w:r>
      <w:r w:rsidRPr="00D4117E">
        <w:rPr>
          <w:color w:val="000000" w:themeColor="text1"/>
        </w:rPr>
        <w:t>T</w:t>
      </w:r>
      <w:r w:rsidRPr="00D4117E">
        <w:rPr>
          <w:color w:val="000000" w:themeColor="text1"/>
          <w:lang w:val="vi-VN"/>
        </w:rPr>
        <w:t xml:space="preserve">ốc độ biến thiên của cảm ứng từ là bao nhiêu để </w:t>
      </w:r>
      <w:r w:rsidR="003E421B" w:rsidRPr="00D4117E">
        <w:rPr>
          <w:color w:val="000000" w:themeColor="text1"/>
        </w:rPr>
        <w:t xml:space="preserve">trong </w:t>
      </w:r>
      <w:r w:rsidRPr="00D4117E">
        <w:rPr>
          <w:color w:val="000000" w:themeColor="text1"/>
          <w:lang w:val="vi-VN"/>
        </w:rPr>
        <w:t>vòng dây xuất hiện dòng điện</w:t>
      </w:r>
      <w:r w:rsidRPr="00D4117E">
        <w:rPr>
          <w:color w:val="000000" w:themeColor="text1"/>
        </w:rPr>
        <w:t xml:space="preserve"> cảm ứng</w:t>
      </w:r>
      <w:r w:rsidRPr="00D4117E">
        <w:rPr>
          <w:color w:val="000000" w:themeColor="text1"/>
          <w:lang w:val="vi-VN"/>
        </w:rPr>
        <w:t xml:space="preserve"> có cường độ </w:t>
      </w:r>
      <w:r w:rsidR="002E1FF2" w:rsidRPr="00D4117E">
        <w:rPr>
          <w:color w:val="000000" w:themeColor="text1"/>
          <w:position w:val="-6"/>
        </w:rPr>
        <w:object w:dxaOrig="300" w:dyaOrig="279" w14:anchorId="57611663">
          <v:shape id="_x0000_i1038" type="#_x0000_t75" style="width:15pt;height:14.25pt" o:ole="">
            <v:imagedata r:id="rId50" o:title=""/>
          </v:shape>
          <o:OLEObject Type="Embed" ProgID="Equation.DSMT4" ShapeID="_x0000_i1038" DrawAspect="Content" ObjectID="_1803404054" r:id="rId51"/>
        </w:object>
      </w:r>
      <w:r w:rsidRPr="00D4117E">
        <w:rPr>
          <w:color w:val="000000" w:themeColor="text1"/>
        </w:rPr>
        <w:t xml:space="preserve"> A?</w:t>
      </w:r>
      <w:r w:rsidRPr="00D4117E">
        <w:rPr>
          <w:color w:val="000000" w:themeColor="text1"/>
          <w:lang w:val="vi-VN"/>
        </w:rPr>
        <w:t xml:space="preserve"> Biết đồng có điện trở suất</w:t>
      </w:r>
      <w:r w:rsidR="004869B7" w:rsidRPr="00D4117E">
        <w:rPr>
          <w:color w:val="000000" w:themeColor="text1"/>
        </w:rPr>
        <w:t xml:space="preserve"> bằng </w:t>
      </w:r>
      <w:r w:rsidRPr="00D4117E">
        <w:rPr>
          <w:color w:val="000000" w:themeColor="text1"/>
          <w:position w:val="-10"/>
          <w:lang w:val="pt-BR"/>
        </w:rPr>
        <w:object w:dxaOrig="1380" w:dyaOrig="360" w14:anchorId="59FCF539">
          <v:shape id="_x0000_i1039" type="#_x0000_t75" alt="" style="width:69pt;height:18pt" o:ole="">
            <v:imagedata r:id="rId52" o:title=""/>
          </v:shape>
          <o:OLEObject Type="Embed" ProgID="Equation.3" ShapeID="_x0000_i1039" DrawAspect="Content" ObjectID="_1803404055" r:id="rId53"/>
        </w:object>
      </w:r>
    </w:p>
    <w:p w14:paraId="54840347" w14:textId="0C2104EB" w:rsidR="003878F9" w:rsidRPr="00D4117E" w:rsidRDefault="000D2B54" w:rsidP="006B097C">
      <w:pPr>
        <w:spacing w:line="276" w:lineRule="auto"/>
        <w:jc w:val="both"/>
        <w:rPr>
          <w:rFonts w:eastAsiaTheme="minorEastAsia"/>
          <w:i/>
          <w:color w:val="000000" w:themeColor="text1"/>
        </w:rPr>
      </w:pPr>
      <m:oMath>
        <m:r>
          <m:rPr>
            <m:sty m:val="bi"/>
          </m:rPr>
          <w:rPr>
            <w:rFonts w:ascii="Cambria Math" w:hAnsi="Cambria Math"/>
            <w:color w:val="000000" w:themeColor="text1"/>
          </w:rPr>
          <m:t xml:space="preserve">     </m:t>
        </m:r>
        <m:r>
          <m:rPr>
            <m:sty m:val="b"/>
          </m:rPr>
          <w:rPr>
            <w:rFonts w:ascii="Cambria Math" w:hAnsi="Cambria Math"/>
            <w:color w:val="000000" w:themeColor="text1"/>
          </w:rPr>
          <m:t>A</m:t>
        </m:r>
        <m:r>
          <w:rPr>
            <w:rFonts w:ascii="Cambria Math" w:hAnsi="Cambria Math"/>
            <w:color w:val="000000" w:themeColor="text1"/>
          </w:rPr>
          <m:t xml:space="preserve">.0,8 </m:t>
        </m:r>
        <m:f>
          <m:fPr>
            <m:ctrlPr>
              <w:rPr>
                <w:rFonts w:ascii="Cambria Math" w:hAnsi="Cambria Math"/>
                <w:i/>
                <w:color w:val="000000" w:themeColor="text1"/>
              </w:rPr>
            </m:ctrlPr>
          </m:fPr>
          <m:num>
            <m:r>
              <w:rPr>
                <w:rFonts w:ascii="Cambria Math" w:hAnsi="Cambria Math"/>
                <w:color w:val="000000" w:themeColor="text1"/>
              </w:rPr>
              <m:t>T</m:t>
            </m:r>
          </m:num>
          <m:den>
            <m:r>
              <w:rPr>
                <w:rFonts w:ascii="Cambria Math" w:hAnsi="Cambria Math"/>
                <w:color w:val="000000" w:themeColor="text1"/>
              </w:rPr>
              <m:t>s</m:t>
            </m:r>
          </m:den>
        </m:f>
      </m:oMath>
      <w:r w:rsidR="003878F9" w:rsidRPr="00D4117E">
        <w:rPr>
          <w:rFonts w:eastAsiaTheme="minorEastAsia"/>
          <w:color w:val="000000" w:themeColor="text1"/>
        </w:rPr>
        <w:tab/>
        <w:t>.</w:t>
      </w:r>
      <w:r w:rsidR="003878F9" w:rsidRPr="00D4117E">
        <w:rPr>
          <w:rFonts w:eastAsiaTheme="minorEastAsia"/>
          <w:color w:val="000000" w:themeColor="text1"/>
        </w:rPr>
        <w:tab/>
      </w:r>
      <w:r w:rsidR="003878F9" w:rsidRPr="00D4117E">
        <w:rPr>
          <w:rFonts w:eastAsiaTheme="minorEastAsia"/>
          <w:color w:val="000000" w:themeColor="text1"/>
        </w:rPr>
        <w:tab/>
      </w:r>
      <m:oMath>
        <m:r>
          <m:rPr>
            <m:sty m:val="b"/>
          </m:rPr>
          <w:rPr>
            <w:rFonts w:ascii="Cambria Math" w:hAnsi="Cambria Math"/>
            <w:color w:val="000000" w:themeColor="text1"/>
          </w:rPr>
          <m:t>B</m:t>
        </m:r>
        <m:r>
          <w:rPr>
            <w:rFonts w:ascii="Cambria Math" w:hAnsi="Cambria Math"/>
            <w:color w:val="000000" w:themeColor="text1"/>
          </w:rPr>
          <m:t xml:space="preserve">.0,4 </m:t>
        </m:r>
        <m:f>
          <m:fPr>
            <m:ctrlPr>
              <w:rPr>
                <w:rFonts w:ascii="Cambria Math" w:hAnsi="Cambria Math"/>
                <w:i/>
                <w:color w:val="000000" w:themeColor="text1"/>
              </w:rPr>
            </m:ctrlPr>
          </m:fPr>
          <m:num>
            <m:r>
              <w:rPr>
                <w:rFonts w:ascii="Cambria Math" w:hAnsi="Cambria Math"/>
                <w:color w:val="000000" w:themeColor="text1"/>
              </w:rPr>
              <m:t>T</m:t>
            </m:r>
          </m:num>
          <m:den>
            <m:r>
              <w:rPr>
                <w:rFonts w:ascii="Cambria Math" w:hAnsi="Cambria Math"/>
                <w:color w:val="000000" w:themeColor="text1"/>
              </w:rPr>
              <m:t>s</m:t>
            </m:r>
          </m:den>
        </m:f>
        <m:r>
          <w:rPr>
            <w:rFonts w:ascii="Cambria Math" w:hAnsi="Cambria Math"/>
            <w:color w:val="000000" w:themeColor="text1"/>
          </w:rPr>
          <m:t>.</m:t>
        </m:r>
      </m:oMath>
      <w:r w:rsidR="003878F9" w:rsidRPr="00D4117E">
        <w:rPr>
          <w:rFonts w:eastAsiaTheme="minorEastAsia"/>
          <w:i/>
          <w:color w:val="000000" w:themeColor="text1"/>
        </w:rPr>
        <w:tab/>
      </w:r>
      <w:r w:rsidR="003878F9" w:rsidRPr="00D4117E">
        <w:rPr>
          <w:i/>
          <w:color w:val="000000" w:themeColor="text1"/>
        </w:rPr>
        <w:tab/>
      </w:r>
      <m:oMath>
        <m:r>
          <m:rPr>
            <m:sty m:val="b"/>
          </m:rPr>
          <w:rPr>
            <w:rFonts w:ascii="Cambria Math" w:hAnsi="Cambria Math"/>
            <w:color w:val="000000" w:themeColor="text1"/>
          </w:rPr>
          <m:t>C</m:t>
        </m:r>
        <m:r>
          <w:rPr>
            <w:rFonts w:ascii="Cambria Math" w:hAnsi="Cambria Math"/>
            <w:color w:val="000000" w:themeColor="text1"/>
          </w:rPr>
          <m:t xml:space="preserve">.0,7  </m:t>
        </m:r>
        <m:f>
          <m:fPr>
            <m:ctrlPr>
              <w:rPr>
                <w:rFonts w:ascii="Cambria Math" w:hAnsi="Cambria Math"/>
                <w:i/>
                <w:color w:val="000000" w:themeColor="text1"/>
              </w:rPr>
            </m:ctrlPr>
          </m:fPr>
          <m:num>
            <m:r>
              <w:rPr>
                <w:rFonts w:ascii="Cambria Math" w:hAnsi="Cambria Math"/>
                <w:color w:val="000000" w:themeColor="text1"/>
              </w:rPr>
              <m:t>T</m:t>
            </m:r>
          </m:num>
          <m:den>
            <m:r>
              <w:rPr>
                <w:rFonts w:ascii="Cambria Math" w:hAnsi="Cambria Math"/>
                <w:color w:val="000000" w:themeColor="text1"/>
              </w:rPr>
              <m:t>s</m:t>
            </m:r>
          </m:den>
        </m:f>
        <m:r>
          <w:rPr>
            <w:rFonts w:ascii="Cambria Math" w:hAnsi="Cambria Math"/>
            <w:color w:val="000000" w:themeColor="text1"/>
          </w:rPr>
          <m:t>.</m:t>
        </m:r>
      </m:oMath>
      <w:r w:rsidR="003878F9" w:rsidRPr="00D4117E">
        <w:rPr>
          <w:rFonts w:eastAsiaTheme="minorEastAsia"/>
          <w:i/>
          <w:color w:val="000000" w:themeColor="text1"/>
        </w:rPr>
        <w:tab/>
      </w:r>
      <w:r w:rsidR="003878F9" w:rsidRPr="00D4117E">
        <w:rPr>
          <w:rFonts w:eastAsiaTheme="minorEastAsia"/>
          <w:i/>
          <w:color w:val="000000" w:themeColor="text1"/>
        </w:rPr>
        <w:tab/>
      </w:r>
      <m:oMath>
        <m:r>
          <m:rPr>
            <m:sty m:val="b"/>
          </m:rPr>
          <w:rPr>
            <w:rFonts w:ascii="Cambria Math" w:hAnsi="Cambria Math"/>
            <w:color w:val="000000" w:themeColor="text1"/>
          </w:rPr>
          <m:t>D</m:t>
        </m:r>
        <m:r>
          <w:rPr>
            <w:rFonts w:ascii="Cambria Math" w:hAnsi="Cambria Math"/>
            <w:color w:val="000000" w:themeColor="text1"/>
          </w:rPr>
          <m:t>.0,6</m:t>
        </m:r>
        <m:f>
          <m:fPr>
            <m:ctrlPr>
              <w:rPr>
                <w:rFonts w:ascii="Cambria Math" w:hAnsi="Cambria Math"/>
                <w:i/>
                <w:color w:val="000000" w:themeColor="text1"/>
              </w:rPr>
            </m:ctrlPr>
          </m:fPr>
          <m:num>
            <m:r>
              <w:rPr>
                <w:rFonts w:ascii="Cambria Math" w:hAnsi="Cambria Math"/>
                <w:color w:val="000000" w:themeColor="text1"/>
              </w:rPr>
              <m:t>T</m:t>
            </m:r>
          </m:num>
          <m:den>
            <m:r>
              <w:rPr>
                <w:rFonts w:ascii="Cambria Math" w:hAnsi="Cambria Math"/>
                <w:color w:val="000000" w:themeColor="text1"/>
              </w:rPr>
              <m:t>s</m:t>
            </m:r>
          </m:den>
        </m:f>
        <m:r>
          <w:rPr>
            <w:rFonts w:ascii="Cambria Math" w:hAnsi="Cambria Math"/>
            <w:color w:val="000000" w:themeColor="text1"/>
          </w:rPr>
          <m:t>.</m:t>
        </m:r>
      </m:oMath>
    </w:p>
    <w:p w14:paraId="0A57D683" w14:textId="437CABE6" w:rsidR="00504453" w:rsidRPr="00D4117E" w:rsidRDefault="00504453" w:rsidP="006B097C">
      <w:pPr>
        <w:spacing w:line="276" w:lineRule="auto"/>
        <w:jc w:val="both"/>
        <w:rPr>
          <w:b/>
          <w:bCs/>
          <w:color w:val="000000" w:themeColor="text1"/>
        </w:rPr>
      </w:pPr>
      <w:r w:rsidRPr="00D4117E">
        <w:rPr>
          <w:rFonts w:eastAsia="MS Gothic"/>
          <w:b/>
          <w:bCs/>
          <w:color w:val="000000" w:themeColor="text1"/>
          <w:spacing w:val="3"/>
          <w:shd w:val="clear" w:color="auto" w:fill="FFFFFF"/>
        </w:rPr>
        <w:t>Câu 1</w:t>
      </w:r>
      <w:r w:rsidR="00DF368E" w:rsidRPr="00D4117E">
        <w:rPr>
          <w:rFonts w:eastAsia="MS Gothic"/>
          <w:b/>
          <w:bCs/>
          <w:color w:val="000000" w:themeColor="text1"/>
          <w:spacing w:val="3"/>
          <w:shd w:val="clear" w:color="auto" w:fill="FFFFFF"/>
        </w:rPr>
        <w:t>6</w:t>
      </w:r>
      <w:r w:rsidRPr="00D4117E">
        <w:rPr>
          <w:rFonts w:eastAsia="MS Gothic"/>
          <w:b/>
          <w:bCs/>
          <w:color w:val="000000" w:themeColor="text1"/>
          <w:spacing w:val="3"/>
          <w:shd w:val="clear" w:color="auto" w:fill="FFFFFF"/>
        </w:rPr>
        <w:t xml:space="preserve">. </w:t>
      </w:r>
      <w:r w:rsidRPr="00D4117E">
        <w:rPr>
          <w:color w:val="000000" w:themeColor="text1"/>
          <w:lang w:val="nl-NL"/>
        </w:rPr>
        <w:t xml:space="preserve">Hình nào sau đây biểu diễn đúng hướng lực từ </w:t>
      </w:r>
      <w:r w:rsidR="000B18D3" w:rsidRPr="00D4117E">
        <w:rPr>
          <w:color w:val="000000" w:themeColor="text1"/>
          <w:position w:val="-4"/>
          <w:lang w:val="nl-NL"/>
        </w:rPr>
        <w:object w:dxaOrig="200" w:dyaOrig="320" w14:anchorId="798573E0">
          <v:shape id="_x0000_i1040" type="#_x0000_t75" style="width:10.5pt;height:15.75pt" o:ole="">
            <v:imagedata r:id="rId54" o:title=""/>
          </v:shape>
          <o:OLEObject Type="Embed" ProgID="Equation.DSMT4" ShapeID="_x0000_i1040" DrawAspect="Content" ObjectID="_1803404056" r:id="rId55"/>
        </w:object>
      </w:r>
      <w:r w:rsidRPr="00D4117E">
        <w:rPr>
          <w:color w:val="000000" w:themeColor="text1"/>
          <w:lang w:val="nl-NL"/>
        </w:rPr>
        <w:t xml:space="preserve">tác dụng lên một đoạn dây dẫn thẳng mang dòng điện I đặt trong từ trường đều </w:t>
      </w:r>
      <w:r w:rsidR="000B18D3" w:rsidRPr="00D4117E">
        <w:rPr>
          <w:color w:val="000000" w:themeColor="text1"/>
          <w:position w:val="-4"/>
          <w:lang w:val="nl-NL"/>
        </w:rPr>
        <w:object w:dxaOrig="240" w:dyaOrig="320" w14:anchorId="3B651984">
          <v:shape id="_x0000_i1041" type="#_x0000_t75" style="width:11.25pt;height:15.75pt" o:ole="">
            <v:imagedata r:id="rId56" o:title=""/>
          </v:shape>
          <o:OLEObject Type="Embed" ProgID="Equation.DSMT4" ShapeID="_x0000_i1041" DrawAspect="Content" ObjectID="_1803404057" r:id="rId57"/>
        </w:object>
      </w:r>
      <w:r w:rsidR="000B18D3">
        <w:rPr>
          <w:color w:val="000000" w:themeColor="text1"/>
          <w:lang w:val="nl-NL"/>
        </w:rPr>
        <w:t xml:space="preserve"> </w:t>
      </w:r>
      <w:r w:rsidRPr="00D4117E">
        <w:rPr>
          <w:color w:val="000000" w:themeColor="text1"/>
          <w:lang w:val="nl-NL"/>
        </w:rPr>
        <w:t>nằm vuông góc với mặt phẳng hình vẽ?</w:t>
      </w:r>
    </w:p>
    <w:p w14:paraId="66CD19A8" w14:textId="77777777" w:rsidR="00504453" w:rsidRPr="00D4117E" w:rsidRDefault="00504453" w:rsidP="006B097C">
      <w:pPr>
        <w:spacing w:line="276" w:lineRule="auto"/>
        <w:jc w:val="both"/>
        <w:rPr>
          <w:color w:val="000000" w:themeColor="text1"/>
          <w:lang w:val="nl-NL"/>
        </w:rPr>
      </w:pPr>
      <w:r w:rsidRPr="00D4117E">
        <w:rPr>
          <w:noProof/>
          <w:color w:val="000000" w:themeColor="text1"/>
        </w:rPr>
        <mc:AlternateContent>
          <mc:Choice Requires="wpg">
            <w:drawing>
              <wp:anchor distT="0" distB="0" distL="114300" distR="114300" simplePos="0" relativeHeight="251672576" behindDoc="0" locked="0" layoutInCell="1" allowOverlap="1" wp14:anchorId="6ACF7899" wp14:editId="4D22E03C">
                <wp:simplePos x="0" y="0"/>
                <wp:positionH relativeFrom="margin">
                  <wp:posOffset>58492</wp:posOffset>
                </wp:positionH>
                <wp:positionV relativeFrom="paragraph">
                  <wp:posOffset>27305</wp:posOffset>
                </wp:positionV>
                <wp:extent cx="6369050" cy="825500"/>
                <wp:effectExtent l="0" t="38100" r="0" b="0"/>
                <wp:wrapNone/>
                <wp:docPr id="35760" name="Group 4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69050" cy="825500"/>
                          <a:chOff x="0" y="0"/>
                          <a:chExt cx="10948" cy="1300"/>
                        </a:xfrm>
                      </wpg:grpSpPr>
                      <wpg:grpSp>
                        <wpg:cNvPr id="35761" name="Group 4712"/>
                        <wpg:cNvGrpSpPr>
                          <a:grpSpLocks/>
                        </wpg:cNvGrpSpPr>
                        <wpg:grpSpPr bwMode="auto">
                          <a:xfrm>
                            <a:off x="0" y="29"/>
                            <a:ext cx="1924" cy="1271"/>
                            <a:chOff x="0" y="0"/>
                            <a:chExt cx="1924" cy="1271"/>
                          </a:xfrm>
                        </wpg:grpSpPr>
                        <wpg:grpSp>
                          <wpg:cNvPr id="35762" name="Group 4713"/>
                          <wpg:cNvGrpSpPr>
                            <a:grpSpLocks/>
                          </wpg:cNvGrpSpPr>
                          <wpg:grpSpPr bwMode="auto">
                            <a:xfrm>
                              <a:off x="456" y="0"/>
                              <a:ext cx="1239" cy="1057"/>
                              <a:chOff x="0" y="0"/>
                              <a:chExt cx="1239" cy="1057"/>
                            </a:xfrm>
                          </wpg:grpSpPr>
                          <wpg:grpSp>
                            <wpg:cNvPr id="35763" name="Group 4714"/>
                            <wpg:cNvGrpSpPr>
                              <a:grpSpLocks/>
                            </wpg:cNvGrpSpPr>
                            <wpg:grpSpPr bwMode="auto">
                              <a:xfrm>
                                <a:off x="0" y="0"/>
                                <a:ext cx="1239" cy="1057"/>
                                <a:chOff x="0" y="0"/>
                                <a:chExt cx="1239" cy="1057"/>
                              </a:xfrm>
                            </wpg:grpSpPr>
                            <wps:wsp>
                              <wps:cNvPr id="35764" name="Oval 4715"/>
                              <wps:cNvSpPr>
                                <a:spLocks noChangeArrowheads="1"/>
                              </wps:cNvSpPr>
                              <wps:spPr bwMode="auto">
                                <a:xfrm>
                                  <a:off x="0" y="11"/>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65" name="Oval 4716"/>
                              <wps:cNvSpPr>
                                <a:spLocks noChangeArrowheads="1"/>
                              </wps:cNvSpPr>
                              <wps:spPr bwMode="auto">
                                <a:xfrm>
                                  <a:off x="231" y="11"/>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66" name="Oval 4717"/>
                              <wps:cNvSpPr>
                                <a:spLocks noChangeArrowheads="1"/>
                              </wps:cNvSpPr>
                              <wps:spPr bwMode="auto">
                                <a:xfrm>
                                  <a:off x="452" y="0"/>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67" name="Oval 4718"/>
                              <wps:cNvSpPr>
                                <a:spLocks noChangeArrowheads="1"/>
                              </wps:cNvSpPr>
                              <wps:spPr bwMode="auto">
                                <a:xfrm>
                                  <a:off x="683" y="0"/>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68" name="Oval 4719"/>
                              <wps:cNvSpPr>
                                <a:spLocks noChangeArrowheads="1"/>
                              </wps:cNvSpPr>
                              <wps:spPr bwMode="auto">
                                <a:xfrm>
                                  <a:off x="893" y="1"/>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69" name="Oval 4720"/>
                              <wps:cNvSpPr>
                                <a:spLocks noChangeArrowheads="1"/>
                              </wps:cNvSpPr>
                              <wps:spPr bwMode="auto">
                                <a:xfrm>
                                  <a:off x="1124" y="1"/>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70" name="Oval 4721"/>
                              <wps:cNvSpPr>
                                <a:spLocks noChangeArrowheads="1"/>
                              </wps:cNvSpPr>
                              <wps:spPr bwMode="auto">
                                <a:xfrm>
                                  <a:off x="10" y="285"/>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71" name="Oval 4722"/>
                              <wps:cNvSpPr>
                                <a:spLocks noChangeArrowheads="1"/>
                              </wps:cNvSpPr>
                              <wps:spPr bwMode="auto">
                                <a:xfrm>
                                  <a:off x="241" y="285"/>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72" name="Oval 4723"/>
                              <wps:cNvSpPr>
                                <a:spLocks noChangeArrowheads="1"/>
                              </wps:cNvSpPr>
                              <wps:spPr bwMode="auto">
                                <a:xfrm>
                                  <a:off x="462" y="274"/>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73" name="Oval 4724"/>
                              <wps:cNvSpPr>
                                <a:spLocks noChangeArrowheads="1"/>
                              </wps:cNvSpPr>
                              <wps:spPr bwMode="auto">
                                <a:xfrm>
                                  <a:off x="693" y="274"/>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74" name="Oval 4725"/>
                              <wps:cNvSpPr>
                                <a:spLocks noChangeArrowheads="1"/>
                              </wps:cNvSpPr>
                              <wps:spPr bwMode="auto">
                                <a:xfrm>
                                  <a:off x="903" y="275"/>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75" name="Oval 4726"/>
                              <wps:cNvSpPr>
                                <a:spLocks noChangeArrowheads="1"/>
                              </wps:cNvSpPr>
                              <wps:spPr bwMode="auto">
                                <a:xfrm>
                                  <a:off x="1134" y="275"/>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76" name="Oval 4727"/>
                              <wps:cNvSpPr>
                                <a:spLocks noChangeArrowheads="1"/>
                              </wps:cNvSpPr>
                              <wps:spPr bwMode="auto">
                                <a:xfrm>
                                  <a:off x="21" y="53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77" name="Oval 4728"/>
                              <wps:cNvSpPr>
                                <a:spLocks noChangeArrowheads="1"/>
                              </wps:cNvSpPr>
                              <wps:spPr bwMode="auto">
                                <a:xfrm>
                                  <a:off x="252" y="53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78" name="Oval 4729"/>
                              <wps:cNvSpPr>
                                <a:spLocks noChangeArrowheads="1"/>
                              </wps:cNvSpPr>
                              <wps:spPr bwMode="auto">
                                <a:xfrm>
                                  <a:off x="473" y="52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79" name="Oval 4730"/>
                              <wps:cNvSpPr>
                                <a:spLocks noChangeArrowheads="1"/>
                              </wps:cNvSpPr>
                              <wps:spPr bwMode="auto">
                                <a:xfrm>
                                  <a:off x="704" y="52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80" name="Oval 4731"/>
                              <wps:cNvSpPr>
                                <a:spLocks noChangeArrowheads="1"/>
                              </wps:cNvSpPr>
                              <wps:spPr bwMode="auto">
                                <a:xfrm>
                                  <a:off x="914" y="52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81" name="Oval 4732"/>
                              <wps:cNvSpPr>
                                <a:spLocks noChangeArrowheads="1"/>
                              </wps:cNvSpPr>
                              <wps:spPr bwMode="auto">
                                <a:xfrm>
                                  <a:off x="1145" y="52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82" name="Oval 4733"/>
                              <wps:cNvSpPr>
                                <a:spLocks noChangeArrowheads="1"/>
                              </wps:cNvSpPr>
                              <wps:spPr bwMode="auto">
                                <a:xfrm>
                                  <a:off x="32" y="75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83" name="Oval 4734"/>
                              <wps:cNvSpPr>
                                <a:spLocks noChangeArrowheads="1"/>
                              </wps:cNvSpPr>
                              <wps:spPr bwMode="auto">
                                <a:xfrm>
                                  <a:off x="263" y="75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84" name="Oval 4735"/>
                              <wps:cNvSpPr>
                                <a:spLocks noChangeArrowheads="1"/>
                              </wps:cNvSpPr>
                              <wps:spPr bwMode="auto">
                                <a:xfrm>
                                  <a:off x="484" y="74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85" name="Oval 4736"/>
                              <wps:cNvSpPr>
                                <a:spLocks noChangeArrowheads="1"/>
                              </wps:cNvSpPr>
                              <wps:spPr bwMode="auto">
                                <a:xfrm>
                                  <a:off x="715" y="74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86" name="Oval 4737"/>
                              <wps:cNvSpPr>
                                <a:spLocks noChangeArrowheads="1"/>
                              </wps:cNvSpPr>
                              <wps:spPr bwMode="auto">
                                <a:xfrm>
                                  <a:off x="925" y="74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87" name="Oval 4738"/>
                              <wps:cNvSpPr>
                                <a:spLocks noChangeArrowheads="1"/>
                              </wps:cNvSpPr>
                              <wps:spPr bwMode="auto">
                                <a:xfrm>
                                  <a:off x="1156" y="74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88" name="Oval 4739"/>
                              <wps:cNvSpPr>
                                <a:spLocks noChangeArrowheads="1"/>
                              </wps:cNvSpPr>
                              <wps:spPr bwMode="auto">
                                <a:xfrm>
                                  <a:off x="43" y="989"/>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89" name="Oval 4740"/>
                              <wps:cNvSpPr>
                                <a:spLocks noChangeArrowheads="1"/>
                              </wps:cNvSpPr>
                              <wps:spPr bwMode="auto">
                                <a:xfrm>
                                  <a:off x="274" y="989"/>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90" name="Oval 4741"/>
                              <wps:cNvSpPr>
                                <a:spLocks noChangeArrowheads="1"/>
                              </wps:cNvSpPr>
                              <wps:spPr bwMode="auto">
                                <a:xfrm>
                                  <a:off x="495" y="97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91" name="Oval 4742"/>
                              <wps:cNvSpPr>
                                <a:spLocks noChangeArrowheads="1"/>
                              </wps:cNvSpPr>
                              <wps:spPr bwMode="auto">
                                <a:xfrm>
                                  <a:off x="726" y="97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92" name="Oval 4743"/>
                              <wps:cNvSpPr>
                                <a:spLocks noChangeArrowheads="1"/>
                              </wps:cNvSpPr>
                              <wps:spPr bwMode="auto">
                                <a:xfrm>
                                  <a:off x="936" y="979"/>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793" name="Oval 4744"/>
                              <wps:cNvSpPr>
                                <a:spLocks noChangeArrowheads="1"/>
                              </wps:cNvSpPr>
                              <wps:spPr bwMode="auto">
                                <a:xfrm>
                                  <a:off x="1167" y="979"/>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g:grpSp>
                          <wpg:grpSp>
                            <wpg:cNvPr id="35794" name="Group 4745"/>
                            <wpg:cNvGrpSpPr>
                              <a:grpSpLocks/>
                            </wpg:cNvGrpSpPr>
                            <wpg:grpSpPr bwMode="auto">
                              <a:xfrm>
                                <a:off x="118" y="391"/>
                                <a:ext cx="998" cy="71"/>
                                <a:chOff x="0" y="0"/>
                                <a:chExt cx="877" cy="56"/>
                              </a:xfrm>
                            </wpg:grpSpPr>
                            <wps:wsp>
                              <wps:cNvPr id="35795" name="AutoShape 4746"/>
                              <wps:cNvCnPr>
                                <a:cxnSpLocks noChangeShapeType="1"/>
                              </wps:cNvCnPr>
                              <wps:spPr bwMode="auto">
                                <a:xfrm>
                                  <a:off x="3" y="0"/>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796" name="AutoShape 4747"/>
                              <wps:cNvCnPr>
                                <a:cxnSpLocks noChangeShapeType="1"/>
                              </wps:cNvCnPr>
                              <wps:spPr bwMode="auto">
                                <a:xfrm>
                                  <a:off x="0" y="56"/>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797" name="AutoShape 4748"/>
                              <wps:cNvCnPr>
                                <a:cxnSpLocks noChangeShapeType="1"/>
                              </wps:cNvCnPr>
                              <wps:spPr bwMode="auto">
                                <a:xfrm flipH="1">
                                  <a:off x="227" y="30"/>
                                  <a:ext cx="315" cy="0"/>
                                </a:xfrm>
                                <a:prstGeom prst="straightConnector1">
                                  <a:avLst/>
                                </a:prstGeom>
                                <a:noFill/>
                                <a:ln w="19050">
                                  <a:solidFill>
                                    <a:srgbClr val="000000"/>
                                  </a:solidFill>
                                  <a:round/>
                                  <a:headEnd type="stealth" w="lg" len="lg"/>
                                  <a:tailEnd/>
                                </a:ln>
                                <a:extLst>
                                  <a:ext uri="{909E8E84-426E-40DD-AFC4-6F175D3DCCD1}">
                                    <a14:hiddenFill xmlns:a14="http://schemas.microsoft.com/office/drawing/2010/main">
                                      <a:noFill/>
                                    </a14:hiddenFill>
                                  </a:ext>
                                </a:extLst>
                              </wps:spPr>
                              <wps:bodyPr/>
                            </wps:wsp>
                          </wpg:grpSp>
                          <wps:wsp>
                            <wps:cNvPr id="35798" name="AutoShape 4749"/>
                            <wps:cNvCnPr>
                              <a:cxnSpLocks noChangeShapeType="1"/>
                            </wps:cNvCnPr>
                            <wps:spPr bwMode="auto">
                              <a:xfrm>
                                <a:off x="638" y="479"/>
                                <a:ext cx="0" cy="429"/>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35799" name="Group 4750"/>
                          <wpg:cNvGrpSpPr>
                            <a:grpSpLocks/>
                          </wpg:cNvGrpSpPr>
                          <wpg:grpSpPr bwMode="auto">
                            <a:xfrm>
                              <a:off x="0" y="51"/>
                              <a:ext cx="1924" cy="1220"/>
                              <a:chOff x="0" y="0"/>
                              <a:chExt cx="1924" cy="1220"/>
                            </a:xfrm>
                          </wpg:grpSpPr>
                          <wpg:grpSp>
                            <wpg:cNvPr id="35800" name="Group 4751"/>
                            <wpg:cNvGrpSpPr>
                              <a:grpSpLocks/>
                            </wpg:cNvGrpSpPr>
                            <wpg:grpSpPr bwMode="auto">
                              <a:xfrm>
                                <a:off x="483" y="661"/>
                                <a:ext cx="762" cy="540"/>
                                <a:chOff x="0" y="0"/>
                                <a:chExt cx="762" cy="540"/>
                              </a:xfrm>
                            </wpg:grpSpPr>
                            <wps:wsp>
                              <wps:cNvPr id="35801" name="Text Box 4752"/>
                              <wps:cNvSpPr txBox="1">
                                <a:spLocks noChangeArrowheads="1"/>
                              </wps:cNvSpPr>
                              <wps:spPr bwMode="auto">
                                <a:xfrm>
                                  <a:off x="0" y="0"/>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845359" w14:textId="77777777" w:rsidR="00576783" w:rsidRDefault="00576783" w:rsidP="00504453">
                                    <w:r>
                                      <w:t>B</w:t>
                                    </w:r>
                                  </w:p>
                                </w:txbxContent>
                              </wps:txbx>
                              <wps:bodyPr rot="0" vert="horz" wrap="square" lIns="91440" tIns="45720" rIns="91440" bIns="45720" anchor="t" anchorCtr="0" upright="1">
                                <a:noAutofit/>
                              </wps:bodyPr>
                            </wps:wsp>
                            <wps:wsp>
                              <wps:cNvPr id="35802" name="AutoShape 4753"/>
                              <wps:cNvCnPr>
                                <a:cxnSpLocks noChangeShapeType="1"/>
                              </wps:cNvCnPr>
                              <wps:spPr bwMode="auto">
                                <a:xfrm>
                                  <a:off x="90" y="64"/>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5803" name="Group 4754"/>
                            <wpg:cNvGrpSpPr>
                              <a:grpSpLocks/>
                            </wpg:cNvGrpSpPr>
                            <wpg:grpSpPr bwMode="auto">
                              <a:xfrm>
                                <a:off x="1162" y="680"/>
                                <a:ext cx="762" cy="540"/>
                                <a:chOff x="0" y="0"/>
                                <a:chExt cx="762" cy="540"/>
                              </a:xfrm>
                            </wpg:grpSpPr>
                            <wps:wsp>
                              <wps:cNvPr id="35804" name="Text Box 4755"/>
                              <wps:cNvSpPr txBox="1">
                                <a:spLocks noChangeArrowheads="1"/>
                              </wps:cNvSpPr>
                              <wps:spPr bwMode="auto">
                                <a:xfrm>
                                  <a:off x="0" y="0"/>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E2808" w14:textId="77777777" w:rsidR="00576783" w:rsidRDefault="00576783" w:rsidP="00504453">
                                    <w:r>
                                      <w:t>F</w:t>
                                    </w:r>
                                  </w:p>
                                </w:txbxContent>
                              </wps:txbx>
                              <wps:bodyPr rot="0" vert="horz" wrap="square" lIns="91440" tIns="45720" rIns="91440" bIns="45720" anchor="t" anchorCtr="0" upright="1">
                                <a:noAutofit/>
                              </wps:bodyPr>
                            </wps:wsp>
                            <wps:wsp>
                              <wps:cNvPr id="35805" name="AutoShape 4756"/>
                              <wps:cNvCnPr>
                                <a:cxnSpLocks noChangeShapeType="1"/>
                              </wps:cNvCnPr>
                              <wps:spPr bwMode="auto">
                                <a:xfrm>
                                  <a:off x="90" y="64"/>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5806" name="Text Box 4757"/>
                            <wps:cNvSpPr txBox="1">
                              <a:spLocks noChangeArrowheads="1"/>
                            </wps:cNvSpPr>
                            <wps:spPr bwMode="auto">
                              <a:xfrm>
                                <a:off x="890" y="0"/>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1B798" w14:textId="77777777" w:rsidR="00576783" w:rsidRDefault="00576783" w:rsidP="00504453">
                                  <w:r>
                                    <w:t>I</w:t>
                                  </w:r>
                                </w:p>
                              </w:txbxContent>
                            </wps:txbx>
                            <wps:bodyPr rot="0" vert="horz" wrap="square" lIns="91440" tIns="45720" rIns="91440" bIns="45720" anchor="t" anchorCtr="0" upright="1">
                              <a:noAutofit/>
                            </wps:bodyPr>
                          </wps:wsp>
                          <wps:wsp>
                            <wps:cNvPr id="35807" name="Text Box 4758"/>
                            <wps:cNvSpPr txBox="1">
                              <a:spLocks noChangeArrowheads="1"/>
                            </wps:cNvSpPr>
                            <wps:spPr bwMode="auto">
                              <a:xfrm>
                                <a:off x="0" y="320"/>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4B531" w14:textId="77777777" w:rsidR="00576783" w:rsidRPr="00C120C5" w:rsidRDefault="00576783" w:rsidP="00504453">
                                  <w:pPr>
                                    <w:rPr>
                                      <w:b/>
                                      <w:bCs/>
                                      <w:sz w:val="26"/>
                                      <w:szCs w:val="26"/>
                                    </w:rPr>
                                  </w:pPr>
                                  <w:r w:rsidRPr="003E421B">
                                    <w:rPr>
                                      <w:b/>
                                      <w:bCs/>
                                      <w:sz w:val="26"/>
                                      <w:szCs w:val="26"/>
                                    </w:rPr>
                                    <w:t>A.</w:t>
                                  </w:r>
                                </w:p>
                              </w:txbxContent>
                            </wps:txbx>
                            <wps:bodyPr rot="0" vert="horz" wrap="square" lIns="91440" tIns="45720" rIns="91440" bIns="45720" anchor="t" anchorCtr="0" upright="1">
                              <a:noAutofit/>
                            </wps:bodyPr>
                          </wps:wsp>
                        </wpg:grpSp>
                      </wpg:grpSp>
                      <wpg:grpSp>
                        <wpg:cNvPr id="35808" name="Group 4759"/>
                        <wpg:cNvGrpSpPr>
                          <a:grpSpLocks/>
                        </wpg:cNvGrpSpPr>
                        <wpg:grpSpPr bwMode="auto">
                          <a:xfrm>
                            <a:off x="6199" y="0"/>
                            <a:ext cx="2017" cy="1139"/>
                            <a:chOff x="0" y="0"/>
                            <a:chExt cx="2017" cy="1139"/>
                          </a:xfrm>
                        </wpg:grpSpPr>
                        <wpg:grpSp>
                          <wpg:cNvPr id="35809" name="Group 4760"/>
                          <wpg:cNvGrpSpPr>
                            <a:grpSpLocks/>
                          </wpg:cNvGrpSpPr>
                          <wpg:grpSpPr bwMode="auto">
                            <a:xfrm>
                              <a:off x="391" y="29"/>
                              <a:ext cx="1239" cy="1110"/>
                              <a:chOff x="0" y="0"/>
                              <a:chExt cx="1239" cy="1110"/>
                            </a:xfrm>
                          </wpg:grpSpPr>
                          <wpg:grpSp>
                            <wpg:cNvPr id="35810" name="Group 4761"/>
                            <wpg:cNvGrpSpPr>
                              <a:grpSpLocks/>
                            </wpg:cNvGrpSpPr>
                            <wpg:grpSpPr bwMode="auto">
                              <a:xfrm>
                                <a:off x="0" y="0"/>
                                <a:ext cx="1239" cy="1057"/>
                                <a:chOff x="0" y="0"/>
                                <a:chExt cx="1239" cy="1057"/>
                              </a:xfrm>
                            </wpg:grpSpPr>
                            <wps:wsp>
                              <wps:cNvPr id="35811" name="Oval 4762"/>
                              <wps:cNvSpPr>
                                <a:spLocks noChangeArrowheads="1"/>
                              </wps:cNvSpPr>
                              <wps:spPr bwMode="auto">
                                <a:xfrm>
                                  <a:off x="0" y="11"/>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12" name="Oval 4763"/>
                              <wps:cNvSpPr>
                                <a:spLocks noChangeArrowheads="1"/>
                              </wps:cNvSpPr>
                              <wps:spPr bwMode="auto">
                                <a:xfrm>
                                  <a:off x="231" y="11"/>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13" name="Oval 4764"/>
                              <wps:cNvSpPr>
                                <a:spLocks noChangeArrowheads="1"/>
                              </wps:cNvSpPr>
                              <wps:spPr bwMode="auto">
                                <a:xfrm>
                                  <a:off x="452" y="0"/>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14" name="Oval 4765"/>
                              <wps:cNvSpPr>
                                <a:spLocks noChangeArrowheads="1"/>
                              </wps:cNvSpPr>
                              <wps:spPr bwMode="auto">
                                <a:xfrm>
                                  <a:off x="683" y="0"/>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15" name="Oval 4766"/>
                              <wps:cNvSpPr>
                                <a:spLocks noChangeArrowheads="1"/>
                              </wps:cNvSpPr>
                              <wps:spPr bwMode="auto">
                                <a:xfrm>
                                  <a:off x="893" y="1"/>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16" name="Oval 4767"/>
                              <wps:cNvSpPr>
                                <a:spLocks noChangeArrowheads="1"/>
                              </wps:cNvSpPr>
                              <wps:spPr bwMode="auto">
                                <a:xfrm>
                                  <a:off x="1124" y="1"/>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17" name="Oval 4768"/>
                              <wps:cNvSpPr>
                                <a:spLocks noChangeArrowheads="1"/>
                              </wps:cNvSpPr>
                              <wps:spPr bwMode="auto">
                                <a:xfrm>
                                  <a:off x="10" y="285"/>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18" name="Oval 4769"/>
                              <wps:cNvSpPr>
                                <a:spLocks noChangeArrowheads="1"/>
                              </wps:cNvSpPr>
                              <wps:spPr bwMode="auto">
                                <a:xfrm>
                                  <a:off x="241" y="285"/>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19" name="Oval 4770"/>
                              <wps:cNvSpPr>
                                <a:spLocks noChangeArrowheads="1"/>
                              </wps:cNvSpPr>
                              <wps:spPr bwMode="auto">
                                <a:xfrm>
                                  <a:off x="462" y="274"/>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20" name="Oval 4771"/>
                              <wps:cNvSpPr>
                                <a:spLocks noChangeArrowheads="1"/>
                              </wps:cNvSpPr>
                              <wps:spPr bwMode="auto">
                                <a:xfrm>
                                  <a:off x="693" y="274"/>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21" name="Oval 4772"/>
                              <wps:cNvSpPr>
                                <a:spLocks noChangeArrowheads="1"/>
                              </wps:cNvSpPr>
                              <wps:spPr bwMode="auto">
                                <a:xfrm>
                                  <a:off x="903" y="275"/>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22" name="Oval 4773"/>
                              <wps:cNvSpPr>
                                <a:spLocks noChangeArrowheads="1"/>
                              </wps:cNvSpPr>
                              <wps:spPr bwMode="auto">
                                <a:xfrm>
                                  <a:off x="1134" y="275"/>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23" name="Oval 4774"/>
                              <wps:cNvSpPr>
                                <a:spLocks noChangeArrowheads="1"/>
                              </wps:cNvSpPr>
                              <wps:spPr bwMode="auto">
                                <a:xfrm>
                                  <a:off x="21" y="53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24" name="Oval 4775"/>
                              <wps:cNvSpPr>
                                <a:spLocks noChangeArrowheads="1"/>
                              </wps:cNvSpPr>
                              <wps:spPr bwMode="auto">
                                <a:xfrm>
                                  <a:off x="252" y="53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25" name="Oval 4776"/>
                              <wps:cNvSpPr>
                                <a:spLocks noChangeArrowheads="1"/>
                              </wps:cNvSpPr>
                              <wps:spPr bwMode="auto">
                                <a:xfrm>
                                  <a:off x="473" y="52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26" name="Oval 4777"/>
                              <wps:cNvSpPr>
                                <a:spLocks noChangeArrowheads="1"/>
                              </wps:cNvSpPr>
                              <wps:spPr bwMode="auto">
                                <a:xfrm>
                                  <a:off x="704" y="52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27" name="Oval 4778"/>
                              <wps:cNvSpPr>
                                <a:spLocks noChangeArrowheads="1"/>
                              </wps:cNvSpPr>
                              <wps:spPr bwMode="auto">
                                <a:xfrm>
                                  <a:off x="914" y="52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28" name="Oval 4779"/>
                              <wps:cNvSpPr>
                                <a:spLocks noChangeArrowheads="1"/>
                              </wps:cNvSpPr>
                              <wps:spPr bwMode="auto">
                                <a:xfrm>
                                  <a:off x="1145" y="52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29" name="Oval 4780"/>
                              <wps:cNvSpPr>
                                <a:spLocks noChangeArrowheads="1"/>
                              </wps:cNvSpPr>
                              <wps:spPr bwMode="auto">
                                <a:xfrm>
                                  <a:off x="32" y="75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30" name="Oval 4781"/>
                              <wps:cNvSpPr>
                                <a:spLocks noChangeArrowheads="1"/>
                              </wps:cNvSpPr>
                              <wps:spPr bwMode="auto">
                                <a:xfrm>
                                  <a:off x="263" y="75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31" name="Oval 4782"/>
                              <wps:cNvSpPr>
                                <a:spLocks noChangeArrowheads="1"/>
                              </wps:cNvSpPr>
                              <wps:spPr bwMode="auto">
                                <a:xfrm>
                                  <a:off x="484" y="74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32" name="Oval 4783"/>
                              <wps:cNvSpPr>
                                <a:spLocks noChangeArrowheads="1"/>
                              </wps:cNvSpPr>
                              <wps:spPr bwMode="auto">
                                <a:xfrm>
                                  <a:off x="715" y="74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33" name="Oval 4784"/>
                              <wps:cNvSpPr>
                                <a:spLocks noChangeArrowheads="1"/>
                              </wps:cNvSpPr>
                              <wps:spPr bwMode="auto">
                                <a:xfrm>
                                  <a:off x="925" y="74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34" name="Oval 4785"/>
                              <wps:cNvSpPr>
                                <a:spLocks noChangeArrowheads="1"/>
                              </wps:cNvSpPr>
                              <wps:spPr bwMode="auto">
                                <a:xfrm>
                                  <a:off x="1156" y="74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35" name="Oval 4786"/>
                              <wps:cNvSpPr>
                                <a:spLocks noChangeArrowheads="1"/>
                              </wps:cNvSpPr>
                              <wps:spPr bwMode="auto">
                                <a:xfrm>
                                  <a:off x="43" y="989"/>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36" name="Oval 4787"/>
                              <wps:cNvSpPr>
                                <a:spLocks noChangeArrowheads="1"/>
                              </wps:cNvSpPr>
                              <wps:spPr bwMode="auto">
                                <a:xfrm>
                                  <a:off x="274" y="989"/>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37" name="Oval 4788"/>
                              <wps:cNvSpPr>
                                <a:spLocks noChangeArrowheads="1"/>
                              </wps:cNvSpPr>
                              <wps:spPr bwMode="auto">
                                <a:xfrm>
                                  <a:off x="495" y="97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38" name="Oval 4789"/>
                              <wps:cNvSpPr>
                                <a:spLocks noChangeArrowheads="1"/>
                              </wps:cNvSpPr>
                              <wps:spPr bwMode="auto">
                                <a:xfrm>
                                  <a:off x="726" y="97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39" name="Oval 4790"/>
                              <wps:cNvSpPr>
                                <a:spLocks noChangeArrowheads="1"/>
                              </wps:cNvSpPr>
                              <wps:spPr bwMode="auto">
                                <a:xfrm>
                                  <a:off x="936" y="979"/>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5840" name="Oval 4791"/>
                              <wps:cNvSpPr>
                                <a:spLocks noChangeArrowheads="1"/>
                              </wps:cNvSpPr>
                              <wps:spPr bwMode="auto">
                                <a:xfrm>
                                  <a:off x="1167" y="979"/>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g:grpSp>
                          <wpg:grpSp>
                            <wpg:cNvPr id="35841" name="Group 4792"/>
                            <wpg:cNvGrpSpPr>
                              <a:grpSpLocks/>
                            </wpg:cNvGrpSpPr>
                            <wpg:grpSpPr bwMode="auto">
                              <a:xfrm>
                                <a:off x="85" y="202"/>
                                <a:ext cx="563" cy="908"/>
                                <a:chOff x="0" y="-2"/>
                                <a:chExt cx="563" cy="908"/>
                              </a:xfrm>
                            </wpg:grpSpPr>
                            <wpg:grpSp>
                              <wpg:cNvPr id="35842" name="Group 4793"/>
                              <wpg:cNvGrpSpPr>
                                <a:grpSpLocks/>
                              </wpg:cNvGrpSpPr>
                              <wpg:grpSpPr bwMode="auto">
                                <a:xfrm rot="16200000">
                                  <a:off x="74" y="416"/>
                                  <a:ext cx="908" cy="71"/>
                                  <a:chOff x="0" y="0"/>
                                  <a:chExt cx="877" cy="56"/>
                                </a:xfrm>
                              </wpg:grpSpPr>
                              <wps:wsp>
                                <wps:cNvPr id="35843" name="AutoShape 4794"/>
                                <wps:cNvCnPr>
                                  <a:cxnSpLocks noChangeShapeType="1"/>
                                </wps:cNvCnPr>
                                <wps:spPr bwMode="auto">
                                  <a:xfrm>
                                    <a:off x="3" y="0"/>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844" name="AutoShape 4795"/>
                                <wps:cNvCnPr>
                                  <a:cxnSpLocks noChangeShapeType="1"/>
                                </wps:cNvCnPr>
                                <wps:spPr bwMode="auto">
                                  <a:xfrm>
                                    <a:off x="0" y="56"/>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845" name="AutoShape 4796"/>
                                <wps:cNvCnPr>
                                  <a:cxnSpLocks noChangeShapeType="1"/>
                                </wps:cNvCnPr>
                                <wps:spPr bwMode="auto">
                                  <a:xfrm flipH="1">
                                    <a:off x="227" y="30"/>
                                    <a:ext cx="315" cy="0"/>
                                  </a:xfrm>
                                  <a:prstGeom prst="straightConnector1">
                                    <a:avLst/>
                                  </a:prstGeom>
                                  <a:noFill/>
                                  <a:ln w="19050">
                                    <a:solidFill>
                                      <a:srgbClr val="000000"/>
                                    </a:solidFill>
                                    <a:round/>
                                    <a:headEnd type="stealth" w="lg" len="lg"/>
                                    <a:tailEnd/>
                                  </a:ln>
                                  <a:extLst>
                                    <a:ext uri="{909E8E84-426E-40DD-AFC4-6F175D3DCCD1}">
                                      <a14:hiddenFill xmlns:a14="http://schemas.microsoft.com/office/drawing/2010/main">
                                        <a:noFill/>
                                      </a14:hiddenFill>
                                    </a:ext>
                                  </a:extLst>
                                </wps:spPr>
                                <wps:bodyPr/>
                              </wps:wsp>
                            </wpg:grpSp>
                            <wps:wsp>
                              <wps:cNvPr id="35846" name="AutoShape 4797"/>
                              <wps:cNvCnPr>
                                <a:cxnSpLocks noChangeShapeType="1"/>
                              </wps:cNvCnPr>
                              <wps:spPr bwMode="auto">
                                <a:xfrm>
                                  <a:off x="0" y="434"/>
                                  <a:ext cx="485" cy="0"/>
                                </a:xfrm>
                                <a:prstGeom prst="straightConnector1">
                                  <a:avLst/>
                                </a:prstGeom>
                                <a:noFill/>
                                <a:ln w="19050">
                                  <a:solidFill>
                                    <a:srgbClr val="000000"/>
                                  </a:solidFill>
                                  <a:round/>
                                  <a:headEnd type="stealth" w="lg" len="lg"/>
                                  <a:tailEnd/>
                                </a:ln>
                                <a:extLst>
                                  <a:ext uri="{909E8E84-426E-40DD-AFC4-6F175D3DCCD1}">
                                    <a14:hiddenFill xmlns:a14="http://schemas.microsoft.com/office/drawing/2010/main">
                                      <a:noFill/>
                                    </a14:hiddenFill>
                                  </a:ext>
                                </a:extLst>
                              </wps:spPr>
                              <wps:bodyPr/>
                            </wps:wsp>
                          </wpg:grpSp>
                        </wpg:grpSp>
                        <wpg:grpSp>
                          <wpg:cNvPr id="35847" name="Group 4798"/>
                          <wpg:cNvGrpSpPr>
                            <a:grpSpLocks/>
                          </wpg:cNvGrpSpPr>
                          <wpg:grpSpPr bwMode="auto">
                            <a:xfrm>
                              <a:off x="0" y="0"/>
                              <a:ext cx="2017" cy="1049"/>
                              <a:chOff x="0" y="0"/>
                              <a:chExt cx="2017" cy="1049"/>
                            </a:xfrm>
                          </wpg:grpSpPr>
                          <wps:wsp>
                            <wps:cNvPr id="35848" name="Text Box 4799"/>
                            <wps:cNvSpPr txBox="1">
                              <a:spLocks noChangeArrowheads="1"/>
                            </wps:cNvSpPr>
                            <wps:spPr bwMode="auto">
                              <a:xfrm>
                                <a:off x="1034" y="509"/>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625CF" w14:textId="77777777" w:rsidR="00576783" w:rsidRDefault="00576783" w:rsidP="00504453">
                                  <w:r>
                                    <w:t>I</w:t>
                                  </w:r>
                                </w:p>
                              </w:txbxContent>
                            </wps:txbx>
                            <wps:bodyPr rot="0" vert="horz" wrap="square" lIns="91440" tIns="45720" rIns="91440" bIns="45720" anchor="t" anchorCtr="0" upright="1">
                              <a:noAutofit/>
                            </wps:bodyPr>
                          </wps:wsp>
                          <wpg:grpSp>
                            <wpg:cNvPr id="35849" name="Group 4800"/>
                            <wpg:cNvGrpSpPr>
                              <a:grpSpLocks/>
                            </wpg:cNvGrpSpPr>
                            <wpg:grpSpPr bwMode="auto">
                              <a:xfrm>
                                <a:off x="401" y="287"/>
                                <a:ext cx="762" cy="540"/>
                                <a:chOff x="25" y="38"/>
                                <a:chExt cx="762" cy="540"/>
                              </a:xfrm>
                            </wpg:grpSpPr>
                            <wps:wsp>
                              <wps:cNvPr id="35850" name="Text Box 4801"/>
                              <wps:cNvSpPr txBox="1">
                                <a:spLocks noChangeArrowheads="1"/>
                              </wps:cNvSpPr>
                              <wps:spPr bwMode="auto">
                                <a:xfrm>
                                  <a:off x="25" y="38"/>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40E9C" w14:textId="77777777" w:rsidR="00576783" w:rsidRDefault="00576783" w:rsidP="00504453">
                                    <w:r>
                                      <w:t>F</w:t>
                                    </w:r>
                                  </w:p>
                                </w:txbxContent>
                              </wps:txbx>
                              <wps:bodyPr rot="0" vert="horz" wrap="square" lIns="91440" tIns="45720" rIns="91440" bIns="45720" anchor="t" anchorCtr="0" upright="1">
                                <a:noAutofit/>
                              </wps:bodyPr>
                            </wps:wsp>
                            <wps:wsp>
                              <wps:cNvPr id="35851" name="AutoShape 4802"/>
                              <wps:cNvCnPr>
                                <a:cxnSpLocks noChangeShapeType="1"/>
                              </wps:cNvCnPr>
                              <wps:spPr bwMode="auto">
                                <a:xfrm>
                                  <a:off x="90" y="64"/>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5852" name="Group 4803"/>
                            <wpg:cNvGrpSpPr>
                              <a:grpSpLocks/>
                            </wpg:cNvGrpSpPr>
                            <wpg:grpSpPr bwMode="auto">
                              <a:xfrm>
                                <a:off x="1255" y="0"/>
                                <a:ext cx="762" cy="540"/>
                                <a:chOff x="0" y="0"/>
                                <a:chExt cx="762" cy="540"/>
                              </a:xfrm>
                            </wpg:grpSpPr>
                            <wps:wsp>
                              <wps:cNvPr id="35853" name="Text Box 4804"/>
                              <wps:cNvSpPr txBox="1">
                                <a:spLocks noChangeArrowheads="1"/>
                              </wps:cNvSpPr>
                              <wps:spPr bwMode="auto">
                                <a:xfrm>
                                  <a:off x="0" y="0"/>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A1770" w14:textId="77777777" w:rsidR="00576783" w:rsidRDefault="00576783" w:rsidP="00504453">
                                    <w:r>
                                      <w:t>B</w:t>
                                    </w:r>
                                  </w:p>
                                </w:txbxContent>
                              </wps:txbx>
                              <wps:bodyPr rot="0" vert="horz" wrap="square" lIns="91440" tIns="45720" rIns="91440" bIns="45720" anchor="t" anchorCtr="0" upright="1">
                                <a:noAutofit/>
                              </wps:bodyPr>
                            </wps:wsp>
                            <wps:wsp>
                              <wps:cNvPr id="35854" name="AutoShape 4805"/>
                              <wps:cNvCnPr>
                                <a:cxnSpLocks noChangeShapeType="1"/>
                              </wps:cNvCnPr>
                              <wps:spPr bwMode="auto">
                                <a:xfrm>
                                  <a:off x="90" y="64"/>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5855" name="Text Box 4806"/>
                            <wps:cNvSpPr txBox="1">
                              <a:spLocks noChangeArrowheads="1"/>
                            </wps:cNvSpPr>
                            <wps:spPr bwMode="auto">
                              <a:xfrm>
                                <a:off x="0" y="319"/>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224686" w14:textId="77777777" w:rsidR="00576783" w:rsidRPr="00C120C5" w:rsidRDefault="00576783" w:rsidP="00504453">
                                  <w:pPr>
                                    <w:rPr>
                                      <w:b/>
                                      <w:bCs/>
                                      <w:sz w:val="26"/>
                                      <w:szCs w:val="26"/>
                                    </w:rPr>
                                  </w:pPr>
                                  <w:r w:rsidRPr="00C120C5">
                                    <w:rPr>
                                      <w:b/>
                                      <w:bCs/>
                                      <w:sz w:val="26"/>
                                      <w:szCs w:val="26"/>
                                    </w:rPr>
                                    <w:t>C.</w:t>
                                  </w:r>
                                </w:p>
                              </w:txbxContent>
                            </wps:txbx>
                            <wps:bodyPr rot="0" vert="horz" wrap="square" lIns="91440" tIns="45720" rIns="91440" bIns="45720" anchor="t" anchorCtr="0" upright="1">
                              <a:noAutofit/>
                            </wps:bodyPr>
                          </wps:wsp>
                        </wpg:grpSp>
                      </wpg:grpSp>
                      <wpg:grpSp>
                        <wpg:cNvPr id="35856" name="Group 4807"/>
                        <wpg:cNvGrpSpPr>
                          <a:grpSpLocks/>
                        </wpg:cNvGrpSpPr>
                        <wpg:grpSpPr bwMode="auto">
                          <a:xfrm>
                            <a:off x="3025" y="82"/>
                            <a:ext cx="1687" cy="1132"/>
                            <a:chOff x="0" y="50"/>
                            <a:chExt cx="1687" cy="1132"/>
                          </a:xfrm>
                        </wpg:grpSpPr>
                        <wpg:grpSp>
                          <wpg:cNvPr id="35857" name="Group 4808"/>
                          <wpg:cNvGrpSpPr>
                            <a:grpSpLocks/>
                          </wpg:cNvGrpSpPr>
                          <wpg:grpSpPr bwMode="auto">
                            <a:xfrm>
                              <a:off x="380" y="50"/>
                              <a:ext cx="1240" cy="1019"/>
                              <a:chOff x="0" y="0"/>
                              <a:chExt cx="1240" cy="1019"/>
                            </a:xfrm>
                          </wpg:grpSpPr>
                          <wpg:grpSp>
                            <wpg:cNvPr id="35858" name="Group 4809"/>
                            <wpg:cNvGrpSpPr>
                              <a:grpSpLocks/>
                            </wpg:cNvGrpSpPr>
                            <wpg:grpSpPr bwMode="auto">
                              <a:xfrm>
                                <a:off x="0" y="0"/>
                                <a:ext cx="1240" cy="1019"/>
                                <a:chOff x="0" y="0"/>
                                <a:chExt cx="1240" cy="1019"/>
                              </a:xfrm>
                            </wpg:grpSpPr>
                            <wpg:grpSp>
                              <wpg:cNvPr id="35859" name="Group 4810"/>
                              <wpg:cNvGrpSpPr>
                                <a:grpSpLocks/>
                              </wpg:cNvGrpSpPr>
                              <wpg:grpSpPr bwMode="auto">
                                <a:xfrm>
                                  <a:off x="0" y="0"/>
                                  <a:ext cx="567" cy="1019"/>
                                  <a:chOff x="0" y="0"/>
                                  <a:chExt cx="567" cy="1019"/>
                                </a:xfrm>
                              </wpg:grpSpPr>
                              <wpg:grpSp>
                                <wpg:cNvPr id="35860" name="Group 4811"/>
                                <wpg:cNvGrpSpPr>
                                  <a:grpSpLocks/>
                                </wpg:cNvGrpSpPr>
                                <wpg:grpSpPr bwMode="auto">
                                  <a:xfrm rot="2700000">
                                    <a:off x="0" y="0"/>
                                    <a:ext cx="94" cy="94"/>
                                    <a:chOff x="0" y="0"/>
                                    <a:chExt cx="189" cy="147"/>
                                  </a:xfrm>
                                </wpg:grpSpPr>
                                <wps:wsp>
                                  <wps:cNvPr id="35861" name="Line 4812"/>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62" name="Line 4813"/>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63" name="Group 4814"/>
                                <wpg:cNvGrpSpPr>
                                  <a:grpSpLocks/>
                                </wpg:cNvGrpSpPr>
                                <wpg:grpSpPr bwMode="auto">
                                  <a:xfrm rot="2700000">
                                    <a:off x="232" y="0"/>
                                    <a:ext cx="94" cy="94"/>
                                    <a:chOff x="0" y="0"/>
                                    <a:chExt cx="189" cy="147"/>
                                  </a:xfrm>
                                </wpg:grpSpPr>
                                <wps:wsp>
                                  <wps:cNvPr id="35864" name="Line 4815"/>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65" name="Line 4816"/>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66" name="Group 4817"/>
                                <wpg:cNvGrpSpPr>
                                  <a:grpSpLocks/>
                                </wpg:cNvGrpSpPr>
                                <wpg:grpSpPr bwMode="auto">
                                  <a:xfrm rot="2700000">
                                    <a:off x="442" y="0"/>
                                    <a:ext cx="94" cy="94"/>
                                    <a:chOff x="0" y="0"/>
                                    <a:chExt cx="189" cy="147"/>
                                  </a:xfrm>
                                </wpg:grpSpPr>
                                <wps:wsp>
                                  <wps:cNvPr id="35867" name="Line 4818"/>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68" name="Line 4819"/>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69" name="Group 4820"/>
                                <wpg:cNvGrpSpPr>
                                  <a:grpSpLocks/>
                                </wpg:cNvGrpSpPr>
                                <wpg:grpSpPr bwMode="auto">
                                  <a:xfrm rot="2700000">
                                    <a:off x="11" y="210"/>
                                    <a:ext cx="94" cy="94"/>
                                    <a:chOff x="0" y="0"/>
                                    <a:chExt cx="189" cy="147"/>
                                  </a:xfrm>
                                </wpg:grpSpPr>
                                <wps:wsp>
                                  <wps:cNvPr id="35870" name="Line 4821"/>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71" name="Line 4822"/>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72" name="Group 4823"/>
                                <wpg:cNvGrpSpPr>
                                  <a:grpSpLocks/>
                                </wpg:cNvGrpSpPr>
                                <wpg:grpSpPr bwMode="auto">
                                  <a:xfrm rot="2700000">
                                    <a:off x="243" y="210"/>
                                    <a:ext cx="94" cy="94"/>
                                    <a:chOff x="0" y="0"/>
                                    <a:chExt cx="189" cy="147"/>
                                  </a:xfrm>
                                </wpg:grpSpPr>
                                <wps:wsp>
                                  <wps:cNvPr id="35873" name="Line 4824"/>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74" name="Line 4825"/>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75" name="Group 4826"/>
                                <wpg:cNvGrpSpPr>
                                  <a:grpSpLocks/>
                                </wpg:cNvGrpSpPr>
                                <wpg:grpSpPr bwMode="auto">
                                  <a:xfrm rot="2700000">
                                    <a:off x="453" y="210"/>
                                    <a:ext cx="94" cy="94"/>
                                    <a:chOff x="0" y="0"/>
                                    <a:chExt cx="189" cy="147"/>
                                  </a:xfrm>
                                </wpg:grpSpPr>
                                <wps:wsp>
                                  <wps:cNvPr id="35876" name="Line 4827"/>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77" name="Line 4828"/>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78" name="Group 4829"/>
                                <wpg:cNvGrpSpPr>
                                  <a:grpSpLocks/>
                                </wpg:cNvGrpSpPr>
                                <wpg:grpSpPr bwMode="auto">
                                  <a:xfrm rot="2700000">
                                    <a:off x="21" y="441"/>
                                    <a:ext cx="94" cy="94"/>
                                    <a:chOff x="0" y="0"/>
                                    <a:chExt cx="189" cy="147"/>
                                  </a:xfrm>
                                </wpg:grpSpPr>
                                <wps:wsp>
                                  <wps:cNvPr id="35879" name="Line 4830"/>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80" name="Line 4831"/>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81" name="Group 4832"/>
                                <wpg:cNvGrpSpPr>
                                  <a:grpSpLocks/>
                                </wpg:cNvGrpSpPr>
                                <wpg:grpSpPr bwMode="auto">
                                  <a:xfrm rot="2700000">
                                    <a:off x="253" y="441"/>
                                    <a:ext cx="94" cy="94"/>
                                    <a:chOff x="0" y="0"/>
                                    <a:chExt cx="189" cy="147"/>
                                  </a:xfrm>
                                </wpg:grpSpPr>
                                <wps:wsp>
                                  <wps:cNvPr id="35882" name="Line 4833"/>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83" name="Line 4834"/>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84" name="Group 4835"/>
                                <wpg:cNvGrpSpPr>
                                  <a:grpSpLocks/>
                                </wpg:cNvGrpSpPr>
                                <wpg:grpSpPr bwMode="auto">
                                  <a:xfrm rot="2700000">
                                    <a:off x="463" y="441"/>
                                    <a:ext cx="94" cy="94"/>
                                    <a:chOff x="0" y="0"/>
                                    <a:chExt cx="189" cy="147"/>
                                  </a:xfrm>
                                </wpg:grpSpPr>
                                <wps:wsp>
                                  <wps:cNvPr id="35885" name="Line 4836"/>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86" name="Line 4837"/>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87" name="Group 4838"/>
                                <wpg:cNvGrpSpPr>
                                  <a:grpSpLocks/>
                                </wpg:cNvGrpSpPr>
                                <wpg:grpSpPr bwMode="auto">
                                  <a:xfrm rot="2700000">
                                    <a:off x="21" y="672"/>
                                    <a:ext cx="94" cy="94"/>
                                    <a:chOff x="0" y="0"/>
                                    <a:chExt cx="189" cy="147"/>
                                  </a:xfrm>
                                </wpg:grpSpPr>
                                <wps:wsp>
                                  <wps:cNvPr id="35888" name="Line 4839"/>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89" name="Line 4840"/>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90" name="Group 4841"/>
                                <wpg:cNvGrpSpPr>
                                  <a:grpSpLocks/>
                                </wpg:cNvGrpSpPr>
                                <wpg:grpSpPr bwMode="auto">
                                  <a:xfrm rot="2700000">
                                    <a:off x="253" y="672"/>
                                    <a:ext cx="94" cy="94"/>
                                    <a:chOff x="0" y="0"/>
                                    <a:chExt cx="189" cy="147"/>
                                  </a:xfrm>
                                </wpg:grpSpPr>
                                <wps:wsp>
                                  <wps:cNvPr id="35891" name="Line 4842"/>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92" name="Line 4843"/>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93" name="Group 4844"/>
                                <wpg:cNvGrpSpPr>
                                  <a:grpSpLocks/>
                                </wpg:cNvGrpSpPr>
                                <wpg:grpSpPr bwMode="auto">
                                  <a:xfrm rot="2700000">
                                    <a:off x="463" y="672"/>
                                    <a:ext cx="94" cy="94"/>
                                    <a:chOff x="0" y="0"/>
                                    <a:chExt cx="189" cy="147"/>
                                  </a:xfrm>
                                </wpg:grpSpPr>
                                <wps:wsp>
                                  <wps:cNvPr id="35894" name="Line 4845"/>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95" name="Line 4846"/>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96" name="Group 4847"/>
                                <wpg:cNvGrpSpPr>
                                  <a:grpSpLocks/>
                                </wpg:cNvGrpSpPr>
                                <wpg:grpSpPr bwMode="auto">
                                  <a:xfrm rot="2700000">
                                    <a:off x="31" y="925"/>
                                    <a:ext cx="94" cy="94"/>
                                    <a:chOff x="0" y="0"/>
                                    <a:chExt cx="189" cy="147"/>
                                  </a:xfrm>
                                </wpg:grpSpPr>
                                <wps:wsp>
                                  <wps:cNvPr id="35897" name="Line 4848"/>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898" name="Line 4849"/>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899" name="Group 4850"/>
                                <wpg:cNvGrpSpPr>
                                  <a:grpSpLocks/>
                                </wpg:cNvGrpSpPr>
                                <wpg:grpSpPr bwMode="auto">
                                  <a:xfrm rot="2700000">
                                    <a:off x="263" y="925"/>
                                    <a:ext cx="94" cy="94"/>
                                    <a:chOff x="0" y="0"/>
                                    <a:chExt cx="189" cy="147"/>
                                  </a:xfrm>
                                </wpg:grpSpPr>
                                <wps:wsp>
                                  <wps:cNvPr id="35900" name="Line 4851"/>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01" name="Line 4852"/>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02" name="Group 4853"/>
                                <wpg:cNvGrpSpPr>
                                  <a:grpSpLocks/>
                                </wpg:cNvGrpSpPr>
                                <wpg:grpSpPr bwMode="auto">
                                  <a:xfrm rot="2700000">
                                    <a:off x="473" y="925"/>
                                    <a:ext cx="94" cy="94"/>
                                    <a:chOff x="0" y="0"/>
                                    <a:chExt cx="189" cy="147"/>
                                  </a:xfrm>
                                </wpg:grpSpPr>
                                <wps:wsp>
                                  <wps:cNvPr id="35903" name="Line 4854"/>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04" name="Line 4855"/>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grpSp>
                              <wpg:cNvPr id="35905" name="Group 4856"/>
                              <wpg:cNvGrpSpPr>
                                <a:grpSpLocks/>
                              </wpg:cNvGrpSpPr>
                              <wpg:grpSpPr bwMode="auto">
                                <a:xfrm>
                                  <a:off x="673" y="0"/>
                                  <a:ext cx="567" cy="1019"/>
                                  <a:chOff x="0" y="0"/>
                                  <a:chExt cx="567" cy="1019"/>
                                </a:xfrm>
                              </wpg:grpSpPr>
                              <wpg:grpSp>
                                <wpg:cNvPr id="35906" name="Group 4857"/>
                                <wpg:cNvGrpSpPr>
                                  <a:grpSpLocks/>
                                </wpg:cNvGrpSpPr>
                                <wpg:grpSpPr bwMode="auto">
                                  <a:xfrm rot="2700000">
                                    <a:off x="0" y="0"/>
                                    <a:ext cx="94" cy="94"/>
                                    <a:chOff x="0" y="0"/>
                                    <a:chExt cx="189" cy="147"/>
                                  </a:xfrm>
                                </wpg:grpSpPr>
                                <wps:wsp>
                                  <wps:cNvPr id="35907" name="Line 4858"/>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08" name="Line 4859"/>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09" name="Group 4860"/>
                                <wpg:cNvGrpSpPr>
                                  <a:grpSpLocks/>
                                </wpg:cNvGrpSpPr>
                                <wpg:grpSpPr bwMode="auto">
                                  <a:xfrm rot="2700000">
                                    <a:off x="232" y="0"/>
                                    <a:ext cx="94" cy="94"/>
                                    <a:chOff x="0" y="0"/>
                                    <a:chExt cx="189" cy="147"/>
                                  </a:xfrm>
                                </wpg:grpSpPr>
                                <wps:wsp>
                                  <wps:cNvPr id="35910" name="Line 4861"/>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11" name="Line 4862"/>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12" name="Group 4863"/>
                                <wpg:cNvGrpSpPr>
                                  <a:grpSpLocks/>
                                </wpg:cNvGrpSpPr>
                                <wpg:grpSpPr bwMode="auto">
                                  <a:xfrm rot="2700000">
                                    <a:off x="442" y="0"/>
                                    <a:ext cx="94" cy="94"/>
                                    <a:chOff x="0" y="0"/>
                                    <a:chExt cx="189" cy="147"/>
                                  </a:xfrm>
                                </wpg:grpSpPr>
                                <wps:wsp>
                                  <wps:cNvPr id="35913" name="Line 4864"/>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14" name="Line 4865"/>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15" name="Group 4866"/>
                                <wpg:cNvGrpSpPr>
                                  <a:grpSpLocks/>
                                </wpg:cNvGrpSpPr>
                                <wpg:grpSpPr bwMode="auto">
                                  <a:xfrm rot="2700000">
                                    <a:off x="11" y="210"/>
                                    <a:ext cx="94" cy="94"/>
                                    <a:chOff x="0" y="0"/>
                                    <a:chExt cx="189" cy="147"/>
                                  </a:xfrm>
                                </wpg:grpSpPr>
                                <wps:wsp>
                                  <wps:cNvPr id="35916" name="Line 4867"/>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17" name="Line 4868"/>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18" name="Group 4869"/>
                                <wpg:cNvGrpSpPr>
                                  <a:grpSpLocks/>
                                </wpg:cNvGrpSpPr>
                                <wpg:grpSpPr bwMode="auto">
                                  <a:xfrm rot="2700000">
                                    <a:off x="243" y="210"/>
                                    <a:ext cx="94" cy="94"/>
                                    <a:chOff x="0" y="0"/>
                                    <a:chExt cx="189" cy="147"/>
                                  </a:xfrm>
                                </wpg:grpSpPr>
                                <wps:wsp>
                                  <wps:cNvPr id="35919" name="Line 4870"/>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20" name="Line 4871"/>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21" name="Group 4872"/>
                                <wpg:cNvGrpSpPr>
                                  <a:grpSpLocks/>
                                </wpg:cNvGrpSpPr>
                                <wpg:grpSpPr bwMode="auto">
                                  <a:xfrm rot="2700000">
                                    <a:off x="453" y="210"/>
                                    <a:ext cx="94" cy="94"/>
                                    <a:chOff x="0" y="0"/>
                                    <a:chExt cx="189" cy="147"/>
                                  </a:xfrm>
                                </wpg:grpSpPr>
                                <wps:wsp>
                                  <wps:cNvPr id="35922" name="Line 4873"/>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23" name="Line 4874"/>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24" name="Group 4875"/>
                                <wpg:cNvGrpSpPr>
                                  <a:grpSpLocks/>
                                </wpg:cNvGrpSpPr>
                                <wpg:grpSpPr bwMode="auto">
                                  <a:xfrm rot="2700000">
                                    <a:off x="21" y="441"/>
                                    <a:ext cx="94" cy="94"/>
                                    <a:chOff x="0" y="0"/>
                                    <a:chExt cx="189" cy="147"/>
                                  </a:xfrm>
                                </wpg:grpSpPr>
                                <wps:wsp>
                                  <wps:cNvPr id="35925" name="Line 4876"/>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26" name="Line 4877"/>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27" name="Group 4878"/>
                                <wpg:cNvGrpSpPr>
                                  <a:grpSpLocks/>
                                </wpg:cNvGrpSpPr>
                                <wpg:grpSpPr bwMode="auto">
                                  <a:xfrm rot="2700000">
                                    <a:off x="253" y="441"/>
                                    <a:ext cx="94" cy="94"/>
                                    <a:chOff x="0" y="0"/>
                                    <a:chExt cx="189" cy="147"/>
                                  </a:xfrm>
                                </wpg:grpSpPr>
                                <wps:wsp>
                                  <wps:cNvPr id="35928" name="Line 4879"/>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29" name="Line 4880"/>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30" name="Group 4881"/>
                                <wpg:cNvGrpSpPr>
                                  <a:grpSpLocks/>
                                </wpg:cNvGrpSpPr>
                                <wpg:grpSpPr bwMode="auto">
                                  <a:xfrm rot="2700000">
                                    <a:off x="463" y="441"/>
                                    <a:ext cx="94" cy="94"/>
                                    <a:chOff x="0" y="0"/>
                                    <a:chExt cx="189" cy="147"/>
                                  </a:xfrm>
                                </wpg:grpSpPr>
                                <wps:wsp>
                                  <wps:cNvPr id="35931" name="Line 4882"/>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32" name="Line 4883"/>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33" name="Group 4884"/>
                                <wpg:cNvGrpSpPr>
                                  <a:grpSpLocks/>
                                </wpg:cNvGrpSpPr>
                                <wpg:grpSpPr bwMode="auto">
                                  <a:xfrm rot="2700000">
                                    <a:off x="21" y="672"/>
                                    <a:ext cx="94" cy="94"/>
                                    <a:chOff x="0" y="0"/>
                                    <a:chExt cx="189" cy="147"/>
                                  </a:xfrm>
                                </wpg:grpSpPr>
                                <wps:wsp>
                                  <wps:cNvPr id="35934" name="Line 4885"/>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35" name="Line 4886"/>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36" name="Group 4887"/>
                                <wpg:cNvGrpSpPr>
                                  <a:grpSpLocks/>
                                </wpg:cNvGrpSpPr>
                                <wpg:grpSpPr bwMode="auto">
                                  <a:xfrm rot="2700000">
                                    <a:off x="253" y="672"/>
                                    <a:ext cx="94" cy="94"/>
                                    <a:chOff x="0" y="0"/>
                                    <a:chExt cx="189" cy="147"/>
                                  </a:xfrm>
                                </wpg:grpSpPr>
                                <wps:wsp>
                                  <wps:cNvPr id="35937" name="Line 4888"/>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38" name="Line 4889"/>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39" name="Group 4890"/>
                                <wpg:cNvGrpSpPr>
                                  <a:grpSpLocks/>
                                </wpg:cNvGrpSpPr>
                                <wpg:grpSpPr bwMode="auto">
                                  <a:xfrm rot="2700000">
                                    <a:off x="463" y="672"/>
                                    <a:ext cx="94" cy="94"/>
                                    <a:chOff x="0" y="0"/>
                                    <a:chExt cx="189" cy="147"/>
                                  </a:xfrm>
                                </wpg:grpSpPr>
                                <wps:wsp>
                                  <wps:cNvPr id="35940" name="Line 4891"/>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41" name="Line 4892"/>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42" name="Group 4893"/>
                                <wpg:cNvGrpSpPr>
                                  <a:grpSpLocks/>
                                </wpg:cNvGrpSpPr>
                                <wpg:grpSpPr bwMode="auto">
                                  <a:xfrm rot="2700000">
                                    <a:off x="31" y="925"/>
                                    <a:ext cx="94" cy="94"/>
                                    <a:chOff x="0" y="0"/>
                                    <a:chExt cx="189" cy="147"/>
                                  </a:xfrm>
                                </wpg:grpSpPr>
                                <wps:wsp>
                                  <wps:cNvPr id="35943" name="Line 4894"/>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44" name="Line 4895"/>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45" name="Group 4896"/>
                                <wpg:cNvGrpSpPr>
                                  <a:grpSpLocks/>
                                </wpg:cNvGrpSpPr>
                                <wpg:grpSpPr bwMode="auto">
                                  <a:xfrm rot="2700000">
                                    <a:off x="263" y="925"/>
                                    <a:ext cx="94" cy="94"/>
                                    <a:chOff x="0" y="0"/>
                                    <a:chExt cx="189" cy="147"/>
                                  </a:xfrm>
                                </wpg:grpSpPr>
                                <wps:wsp>
                                  <wps:cNvPr id="35946" name="Line 4897"/>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47" name="Line 4898"/>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48" name="Group 4899"/>
                                <wpg:cNvGrpSpPr>
                                  <a:grpSpLocks/>
                                </wpg:cNvGrpSpPr>
                                <wpg:grpSpPr bwMode="auto">
                                  <a:xfrm rot="2700000">
                                    <a:off x="473" y="925"/>
                                    <a:ext cx="94" cy="94"/>
                                    <a:chOff x="0" y="0"/>
                                    <a:chExt cx="189" cy="147"/>
                                  </a:xfrm>
                                </wpg:grpSpPr>
                                <wps:wsp>
                                  <wps:cNvPr id="35949" name="Line 4900"/>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50" name="Line 4901"/>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grpSp>
                          <wpg:grpSp>
                            <wpg:cNvPr id="35951" name="Group 4902"/>
                            <wpg:cNvGrpSpPr>
                              <a:grpSpLocks/>
                            </wpg:cNvGrpSpPr>
                            <wpg:grpSpPr bwMode="auto">
                              <a:xfrm>
                                <a:off x="65" y="566"/>
                                <a:ext cx="1010" cy="84"/>
                                <a:chOff x="0" y="0"/>
                                <a:chExt cx="877" cy="56"/>
                              </a:xfrm>
                            </wpg:grpSpPr>
                            <wps:wsp>
                              <wps:cNvPr id="35952" name="AutoShape 4903"/>
                              <wps:cNvCnPr>
                                <a:cxnSpLocks noChangeShapeType="1"/>
                              </wps:cNvCnPr>
                              <wps:spPr bwMode="auto">
                                <a:xfrm>
                                  <a:off x="3" y="0"/>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953" name="AutoShape 4904"/>
                              <wps:cNvCnPr>
                                <a:cxnSpLocks noChangeShapeType="1"/>
                              </wps:cNvCnPr>
                              <wps:spPr bwMode="auto">
                                <a:xfrm>
                                  <a:off x="0" y="56"/>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954" name="AutoShape 4905"/>
                              <wps:cNvCnPr>
                                <a:cxnSpLocks noChangeShapeType="1"/>
                              </wps:cNvCnPr>
                              <wps:spPr bwMode="auto">
                                <a:xfrm flipH="1">
                                  <a:off x="227" y="30"/>
                                  <a:ext cx="315" cy="0"/>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s:wsp>
                            <wps:cNvPr id="35955" name="AutoShape 4906"/>
                            <wps:cNvCnPr>
                              <a:cxnSpLocks noChangeShapeType="1"/>
                            </wps:cNvCnPr>
                            <wps:spPr bwMode="auto">
                              <a:xfrm>
                                <a:off x="614" y="152"/>
                                <a:ext cx="0" cy="429"/>
                              </a:xfrm>
                              <a:prstGeom prst="straightConnector1">
                                <a:avLst/>
                              </a:prstGeom>
                              <a:noFill/>
                              <a:ln w="19050">
                                <a:solidFill>
                                  <a:srgbClr val="000000"/>
                                </a:solidFill>
                                <a:round/>
                                <a:headEnd type="stealth" w="lg" len="lg"/>
                                <a:tailEnd/>
                              </a:ln>
                              <a:extLst>
                                <a:ext uri="{909E8E84-426E-40DD-AFC4-6F175D3DCCD1}">
                                  <a14:hiddenFill xmlns:a14="http://schemas.microsoft.com/office/drawing/2010/main">
                                    <a:noFill/>
                                  </a14:hiddenFill>
                                </a:ext>
                              </a:extLst>
                            </wps:spPr>
                            <wps:bodyPr/>
                          </wps:wsp>
                        </wpg:grpSp>
                        <wpg:grpSp>
                          <wpg:cNvPr id="35956" name="Group 4907"/>
                          <wpg:cNvGrpSpPr>
                            <a:grpSpLocks/>
                          </wpg:cNvGrpSpPr>
                          <wpg:grpSpPr bwMode="auto">
                            <a:xfrm>
                              <a:off x="0" y="50"/>
                              <a:ext cx="1687" cy="1132"/>
                              <a:chOff x="0" y="50"/>
                              <a:chExt cx="1687" cy="1132"/>
                            </a:xfrm>
                          </wpg:grpSpPr>
                          <wpg:grpSp>
                            <wpg:cNvPr id="35957" name="Group 4908"/>
                            <wpg:cNvGrpSpPr>
                              <a:grpSpLocks/>
                            </wpg:cNvGrpSpPr>
                            <wpg:grpSpPr bwMode="auto">
                              <a:xfrm>
                                <a:off x="925" y="91"/>
                                <a:ext cx="762" cy="540"/>
                                <a:chOff x="-170" y="91"/>
                                <a:chExt cx="762" cy="540"/>
                              </a:xfrm>
                            </wpg:grpSpPr>
                            <wps:wsp>
                              <wps:cNvPr id="35958" name="Text Box 4909"/>
                              <wps:cNvSpPr txBox="1">
                                <a:spLocks noChangeArrowheads="1"/>
                              </wps:cNvSpPr>
                              <wps:spPr bwMode="auto">
                                <a:xfrm>
                                  <a:off x="-170" y="9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CECF4" w14:textId="77777777" w:rsidR="00576783" w:rsidRDefault="00576783" w:rsidP="00504453">
                                    <w:r>
                                      <w:t>F</w:t>
                                    </w:r>
                                  </w:p>
                                </w:txbxContent>
                              </wps:txbx>
                              <wps:bodyPr rot="0" vert="horz" wrap="square" lIns="91440" tIns="45720" rIns="91440" bIns="45720" anchor="t" anchorCtr="0" upright="1">
                                <a:noAutofit/>
                              </wps:bodyPr>
                            </wps:wsp>
                            <wps:wsp>
                              <wps:cNvPr id="35959" name="AutoShape 4910"/>
                              <wps:cNvCnPr>
                                <a:cxnSpLocks noChangeShapeType="1"/>
                              </wps:cNvCnPr>
                              <wps:spPr bwMode="auto">
                                <a:xfrm>
                                  <a:off x="-103" y="183"/>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5960" name="Group 4911"/>
                            <wpg:cNvGrpSpPr>
                              <a:grpSpLocks/>
                            </wpg:cNvGrpSpPr>
                            <wpg:grpSpPr bwMode="auto">
                              <a:xfrm>
                                <a:off x="335" y="50"/>
                                <a:ext cx="762" cy="540"/>
                                <a:chOff x="0" y="0"/>
                                <a:chExt cx="762" cy="540"/>
                              </a:xfrm>
                            </wpg:grpSpPr>
                            <wps:wsp>
                              <wps:cNvPr id="35961" name="Text Box 4912"/>
                              <wps:cNvSpPr txBox="1">
                                <a:spLocks noChangeArrowheads="1"/>
                              </wps:cNvSpPr>
                              <wps:spPr bwMode="auto">
                                <a:xfrm>
                                  <a:off x="0" y="0"/>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D3F09" w14:textId="77777777" w:rsidR="00576783" w:rsidRDefault="00576783" w:rsidP="00504453">
                                    <w:r>
                                      <w:t>B</w:t>
                                    </w:r>
                                  </w:p>
                                </w:txbxContent>
                              </wps:txbx>
                              <wps:bodyPr rot="0" vert="horz" wrap="square" lIns="91440" tIns="45720" rIns="91440" bIns="45720" anchor="t" anchorCtr="0" upright="1">
                                <a:noAutofit/>
                              </wps:bodyPr>
                            </wps:wsp>
                            <wps:wsp>
                              <wps:cNvPr id="35962" name="AutoShape 4913"/>
                              <wps:cNvCnPr>
                                <a:cxnSpLocks noChangeShapeType="1"/>
                              </wps:cNvCnPr>
                              <wps:spPr bwMode="auto">
                                <a:xfrm>
                                  <a:off x="90" y="64"/>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5963" name="Text Box 4914"/>
                            <wps:cNvSpPr txBox="1">
                              <a:spLocks noChangeArrowheads="1"/>
                            </wps:cNvSpPr>
                            <wps:spPr bwMode="auto">
                              <a:xfrm>
                                <a:off x="600" y="642"/>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1A9D9" w14:textId="77777777" w:rsidR="00576783" w:rsidRDefault="00576783" w:rsidP="00504453">
                                  <w:r>
                                    <w:t>I</w:t>
                                  </w:r>
                                </w:p>
                              </w:txbxContent>
                            </wps:txbx>
                            <wps:bodyPr rot="0" vert="horz" wrap="square" lIns="91440" tIns="45720" rIns="91440" bIns="45720" anchor="t" anchorCtr="0" upright="1">
                              <a:noAutofit/>
                            </wps:bodyPr>
                          </wps:wsp>
                          <wps:wsp>
                            <wps:cNvPr id="35964" name="Text Box 4915"/>
                            <wps:cNvSpPr txBox="1">
                              <a:spLocks noChangeArrowheads="1"/>
                            </wps:cNvSpPr>
                            <wps:spPr bwMode="auto">
                              <a:xfrm>
                                <a:off x="0" y="345"/>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331F3" w14:textId="77777777" w:rsidR="00576783" w:rsidRPr="00C120C5" w:rsidRDefault="00576783" w:rsidP="00504453">
                                  <w:pPr>
                                    <w:rPr>
                                      <w:b/>
                                      <w:bCs/>
                                      <w:sz w:val="26"/>
                                      <w:szCs w:val="26"/>
                                    </w:rPr>
                                  </w:pPr>
                                  <w:r w:rsidRPr="00C120C5">
                                    <w:rPr>
                                      <w:b/>
                                      <w:bCs/>
                                      <w:sz w:val="26"/>
                                      <w:szCs w:val="26"/>
                                    </w:rPr>
                                    <w:t>B.</w:t>
                                  </w:r>
                                </w:p>
                              </w:txbxContent>
                            </wps:txbx>
                            <wps:bodyPr rot="0" vert="horz" wrap="square" lIns="91440" tIns="45720" rIns="91440" bIns="45720" anchor="t" anchorCtr="0" upright="1">
                              <a:noAutofit/>
                            </wps:bodyPr>
                          </wps:wsp>
                        </wpg:grpSp>
                      </wpg:grpSp>
                      <wpg:grpSp>
                        <wpg:cNvPr id="35965" name="Group 4916"/>
                        <wpg:cNvGrpSpPr>
                          <a:grpSpLocks/>
                        </wpg:cNvGrpSpPr>
                        <wpg:grpSpPr bwMode="auto">
                          <a:xfrm>
                            <a:off x="8952" y="56"/>
                            <a:ext cx="1996" cy="1115"/>
                            <a:chOff x="0" y="0"/>
                            <a:chExt cx="1996" cy="1115"/>
                          </a:xfrm>
                        </wpg:grpSpPr>
                        <wps:wsp>
                          <wps:cNvPr id="35966" name="AutoShape 4917"/>
                          <wps:cNvCnPr>
                            <a:cxnSpLocks noChangeShapeType="1"/>
                          </wps:cNvCnPr>
                          <wps:spPr bwMode="auto">
                            <a:xfrm>
                              <a:off x="564" y="523"/>
                              <a:ext cx="485" cy="0"/>
                            </a:xfrm>
                            <a:prstGeom prst="straightConnector1">
                              <a:avLst/>
                            </a:prstGeom>
                            <a:noFill/>
                            <a:ln w="19050">
                              <a:solidFill>
                                <a:srgbClr val="000000"/>
                              </a:solidFill>
                              <a:round/>
                              <a:headEnd type="stealth" w="lg" len="lg"/>
                              <a:tailEnd/>
                            </a:ln>
                            <a:extLst>
                              <a:ext uri="{909E8E84-426E-40DD-AFC4-6F175D3DCCD1}">
                                <a14:hiddenFill xmlns:a14="http://schemas.microsoft.com/office/drawing/2010/main">
                                  <a:noFill/>
                                </a14:hiddenFill>
                              </a:ext>
                            </a:extLst>
                          </wps:spPr>
                          <wps:bodyPr/>
                        </wps:wsp>
                        <wpg:grpSp>
                          <wpg:cNvPr id="35967" name="Group 4918"/>
                          <wpg:cNvGrpSpPr>
                            <a:grpSpLocks/>
                          </wpg:cNvGrpSpPr>
                          <wpg:grpSpPr bwMode="auto">
                            <a:xfrm>
                              <a:off x="0" y="0"/>
                              <a:ext cx="1996" cy="1115"/>
                              <a:chOff x="0" y="0"/>
                              <a:chExt cx="1996" cy="1115"/>
                            </a:xfrm>
                          </wpg:grpSpPr>
                          <wpg:grpSp>
                            <wpg:cNvPr id="35968" name="Group 4919"/>
                            <wpg:cNvGrpSpPr>
                              <a:grpSpLocks/>
                            </wpg:cNvGrpSpPr>
                            <wpg:grpSpPr bwMode="auto">
                              <a:xfrm>
                                <a:off x="414" y="26"/>
                                <a:ext cx="1240" cy="1019"/>
                                <a:chOff x="0" y="0"/>
                                <a:chExt cx="1240" cy="1019"/>
                              </a:xfrm>
                            </wpg:grpSpPr>
                            <wpg:grpSp>
                              <wpg:cNvPr id="35969" name="Group 4920"/>
                              <wpg:cNvGrpSpPr>
                                <a:grpSpLocks/>
                              </wpg:cNvGrpSpPr>
                              <wpg:grpSpPr bwMode="auto">
                                <a:xfrm>
                                  <a:off x="0" y="0"/>
                                  <a:ext cx="1240" cy="1019"/>
                                  <a:chOff x="0" y="0"/>
                                  <a:chExt cx="1240" cy="1019"/>
                                </a:xfrm>
                              </wpg:grpSpPr>
                              <wpg:grpSp>
                                <wpg:cNvPr id="35970" name="Group 4921"/>
                                <wpg:cNvGrpSpPr>
                                  <a:grpSpLocks/>
                                </wpg:cNvGrpSpPr>
                                <wpg:grpSpPr bwMode="auto">
                                  <a:xfrm>
                                    <a:off x="0" y="0"/>
                                    <a:ext cx="567" cy="1019"/>
                                    <a:chOff x="0" y="0"/>
                                    <a:chExt cx="567" cy="1019"/>
                                  </a:xfrm>
                                </wpg:grpSpPr>
                                <wpg:grpSp>
                                  <wpg:cNvPr id="35971" name="Group 4922"/>
                                  <wpg:cNvGrpSpPr>
                                    <a:grpSpLocks/>
                                  </wpg:cNvGrpSpPr>
                                  <wpg:grpSpPr bwMode="auto">
                                    <a:xfrm rot="2700000">
                                      <a:off x="0" y="0"/>
                                      <a:ext cx="94" cy="94"/>
                                      <a:chOff x="0" y="0"/>
                                      <a:chExt cx="189" cy="147"/>
                                    </a:xfrm>
                                  </wpg:grpSpPr>
                                  <wps:wsp>
                                    <wps:cNvPr id="35972" name="Line 4923"/>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73" name="Line 4924"/>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74" name="Group 4925"/>
                                  <wpg:cNvGrpSpPr>
                                    <a:grpSpLocks/>
                                  </wpg:cNvGrpSpPr>
                                  <wpg:grpSpPr bwMode="auto">
                                    <a:xfrm rot="2700000">
                                      <a:off x="232" y="0"/>
                                      <a:ext cx="94" cy="94"/>
                                      <a:chOff x="0" y="0"/>
                                      <a:chExt cx="189" cy="147"/>
                                    </a:xfrm>
                                  </wpg:grpSpPr>
                                  <wps:wsp>
                                    <wps:cNvPr id="35975" name="Line 4926"/>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76" name="Line 4927"/>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77" name="Group 4928"/>
                                  <wpg:cNvGrpSpPr>
                                    <a:grpSpLocks/>
                                  </wpg:cNvGrpSpPr>
                                  <wpg:grpSpPr bwMode="auto">
                                    <a:xfrm rot="2700000">
                                      <a:off x="442" y="0"/>
                                      <a:ext cx="94" cy="94"/>
                                      <a:chOff x="0" y="0"/>
                                      <a:chExt cx="189" cy="147"/>
                                    </a:xfrm>
                                  </wpg:grpSpPr>
                                  <wps:wsp>
                                    <wps:cNvPr id="35978" name="Line 4929"/>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79" name="Line 4930"/>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80" name="Group 4931"/>
                                  <wpg:cNvGrpSpPr>
                                    <a:grpSpLocks/>
                                  </wpg:cNvGrpSpPr>
                                  <wpg:grpSpPr bwMode="auto">
                                    <a:xfrm rot="2700000">
                                      <a:off x="11" y="210"/>
                                      <a:ext cx="94" cy="94"/>
                                      <a:chOff x="0" y="0"/>
                                      <a:chExt cx="189" cy="147"/>
                                    </a:xfrm>
                                  </wpg:grpSpPr>
                                  <wps:wsp>
                                    <wps:cNvPr id="35981" name="Line 4932"/>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82" name="Line 4933"/>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83" name="Group 4934"/>
                                  <wpg:cNvGrpSpPr>
                                    <a:grpSpLocks/>
                                  </wpg:cNvGrpSpPr>
                                  <wpg:grpSpPr bwMode="auto">
                                    <a:xfrm rot="2700000">
                                      <a:off x="243" y="210"/>
                                      <a:ext cx="94" cy="94"/>
                                      <a:chOff x="0" y="0"/>
                                      <a:chExt cx="189" cy="147"/>
                                    </a:xfrm>
                                  </wpg:grpSpPr>
                                  <wps:wsp>
                                    <wps:cNvPr id="35984" name="Line 4935"/>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85" name="Line 4936"/>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86" name="Group 4937"/>
                                  <wpg:cNvGrpSpPr>
                                    <a:grpSpLocks/>
                                  </wpg:cNvGrpSpPr>
                                  <wpg:grpSpPr bwMode="auto">
                                    <a:xfrm rot="2700000">
                                      <a:off x="453" y="210"/>
                                      <a:ext cx="94" cy="94"/>
                                      <a:chOff x="0" y="0"/>
                                      <a:chExt cx="189" cy="147"/>
                                    </a:xfrm>
                                  </wpg:grpSpPr>
                                  <wps:wsp>
                                    <wps:cNvPr id="35987" name="Line 4938"/>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88" name="Line 4939"/>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89" name="Group 4940"/>
                                  <wpg:cNvGrpSpPr>
                                    <a:grpSpLocks/>
                                  </wpg:cNvGrpSpPr>
                                  <wpg:grpSpPr bwMode="auto">
                                    <a:xfrm rot="2700000">
                                      <a:off x="21" y="441"/>
                                      <a:ext cx="94" cy="94"/>
                                      <a:chOff x="0" y="0"/>
                                      <a:chExt cx="189" cy="147"/>
                                    </a:xfrm>
                                  </wpg:grpSpPr>
                                  <wps:wsp>
                                    <wps:cNvPr id="35990" name="Line 4941"/>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91" name="Line 4942"/>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92" name="Group 4943"/>
                                  <wpg:cNvGrpSpPr>
                                    <a:grpSpLocks/>
                                  </wpg:cNvGrpSpPr>
                                  <wpg:grpSpPr bwMode="auto">
                                    <a:xfrm rot="2700000">
                                      <a:off x="253" y="441"/>
                                      <a:ext cx="94" cy="94"/>
                                      <a:chOff x="0" y="0"/>
                                      <a:chExt cx="189" cy="147"/>
                                    </a:xfrm>
                                  </wpg:grpSpPr>
                                  <wps:wsp>
                                    <wps:cNvPr id="35993" name="Line 4944"/>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94" name="Line 4945"/>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95" name="Group 4946"/>
                                  <wpg:cNvGrpSpPr>
                                    <a:grpSpLocks/>
                                  </wpg:cNvGrpSpPr>
                                  <wpg:grpSpPr bwMode="auto">
                                    <a:xfrm rot="2700000">
                                      <a:off x="463" y="441"/>
                                      <a:ext cx="94" cy="94"/>
                                      <a:chOff x="0" y="0"/>
                                      <a:chExt cx="189" cy="147"/>
                                    </a:xfrm>
                                  </wpg:grpSpPr>
                                  <wps:wsp>
                                    <wps:cNvPr id="35996" name="Line 4947"/>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5997" name="Line 4948"/>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5998" name="Group 4949"/>
                                  <wpg:cNvGrpSpPr>
                                    <a:grpSpLocks/>
                                  </wpg:cNvGrpSpPr>
                                  <wpg:grpSpPr bwMode="auto">
                                    <a:xfrm rot="2700000">
                                      <a:off x="21" y="672"/>
                                      <a:ext cx="94" cy="94"/>
                                      <a:chOff x="0" y="0"/>
                                      <a:chExt cx="189" cy="147"/>
                                    </a:xfrm>
                                  </wpg:grpSpPr>
                                  <wps:wsp>
                                    <wps:cNvPr id="35999" name="Line 4950"/>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00" name="Line 4951"/>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01" name="Group 4952"/>
                                  <wpg:cNvGrpSpPr>
                                    <a:grpSpLocks/>
                                  </wpg:cNvGrpSpPr>
                                  <wpg:grpSpPr bwMode="auto">
                                    <a:xfrm rot="2700000">
                                      <a:off x="253" y="672"/>
                                      <a:ext cx="94" cy="94"/>
                                      <a:chOff x="0" y="0"/>
                                      <a:chExt cx="189" cy="147"/>
                                    </a:xfrm>
                                  </wpg:grpSpPr>
                                  <wps:wsp>
                                    <wps:cNvPr id="36002" name="Line 4953"/>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03" name="Line 4954"/>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04" name="Group 4955"/>
                                  <wpg:cNvGrpSpPr>
                                    <a:grpSpLocks/>
                                  </wpg:cNvGrpSpPr>
                                  <wpg:grpSpPr bwMode="auto">
                                    <a:xfrm rot="2700000">
                                      <a:off x="463" y="672"/>
                                      <a:ext cx="94" cy="94"/>
                                      <a:chOff x="0" y="0"/>
                                      <a:chExt cx="189" cy="147"/>
                                    </a:xfrm>
                                  </wpg:grpSpPr>
                                  <wps:wsp>
                                    <wps:cNvPr id="36005" name="Line 4956"/>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06" name="Line 4957"/>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07" name="Group 4958"/>
                                  <wpg:cNvGrpSpPr>
                                    <a:grpSpLocks/>
                                  </wpg:cNvGrpSpPr>
                                  <wpg:grpSpPr bwMode="auto">
                                    <a:xfrm rot="2700000">
                                      <a:off x="31" y="925"/>
                                      <a:ext cx="94" cy="94"/>
                                      <a:chOff x="0" y="0"/>
                                      <a:chExt cx="189" cy="147"/>
                                    </a:xfrm>
                                  </wpg:grpSpPr>
                                  <wps:wsp>
                                    <wps:cNvPr id="36008" name="Line 4959"/>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09" name="Line 4960"/>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10" name="Group 4961"/>
                                  <wpg:cNvGrpSpPr>
                                    <a:grpSpLocks/>
                                  </wpg:cNvGrpSpPr>
                                  <wpg:grpSpPr bwMode="auto">
                                    <a:xfrm rot="2700000">
                                      <a:off x="263" y="925"/>
                                      <a:ext cx="94" cy="94"/>
                                      <a:chOff x="0" y="0"/>
                                      <a:chExt cx="189" cy="147"/>
                                    </a:xfrm>
                                  </wpg:grpSpPr>
                                  <wps:wsp>
                                    <wps:cNvPr id="36011" name="Line 4962"/>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12" name="Line 4963"/>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13" name="Group 4964"/>
                                  <wpg:cNvGrpSpPr>
                                    <a:grpSpLocks/>
                                  </wpg:cNvGrpSpPr>
                                  <wpg:grpSpPr bwMode="auto">
                                    <a:xfrm rot="2700000">
                                      <a:off x="473" y="925"/>
                                      <a:ext cx="94" cy="94"/>
                                      <a:chOff x="0" y="0"/>
                                      <a:chExt cx="189" cy="147"/>
                                    </a:xfrm>
                                  </wpg:grpSpPr>
                                  <wps:wsp>
                                    <wps:cNvPr id="36014" name="Line 4965"/>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15" name="Line 4966"/>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grpSp>
                                <wpg:cNvPr id="36016" name="Group 4967"/>
                                <wpg:cNvGrpSpPr>
                                  <a:grpSpLocks/>
                                </wpg:cNvGrpSpPr>
                                <wpg:grpSpPr bwMode="auto">
                                  <a:xfrm>
                                    <a:off x="673" y="0"/>
                                    <a:ext cx="567" cy="1019"/>
                                    <a:chOff x="0" y="0"/>
                                    <a:chExt cx="567" cy="1019"/>
                                  </a:xfrm>
                                </wpg:grpSpPr>
                                <wpg:grpSp>
                                  <wpg:cNvPr id="36017" name="Group 4968"/>
                                  <wpg:cNvGrpSpPr>
                                    <a:grpSpLocks/>
                                  </wpg:cNvGrpSpPr>
                                  <wpg:grpSpPr bwMode="auto">
                                    <a:xfrm rot="2700000">
                                      <a:off x="0" y="0"/>
                                      <a:ext cx="94" cy="94"/>
                                      <a:chOff x="0" y="0"/>
                                      <a:chExt cx="189" cy="147"/>
                                    </a:xfrm>
                                  </wpg:grpSpPr>
                                  <wps:wsp>
                                    <wps:cNvPr id="36018" name="Line 4969"/>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19" name="Line 4970"/>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20" name="Group 4971"/>
                                  <wpg:cNvGrpSpPr>
                                    <a:grpSpLocks/>
                                  </wpg:cNvGrpSpPr>
                                  <wpg:grpSpPr bwMode="auto">
                                    <a:xfrm rot="2700000">
                                      <a:off x="232" y="0"/>
                                      <a:ext cx="94" cy="94"/>
                                      <a:chOff x="0" y="0"/>
                                      <a:chExt cx="189" cy="147"/>
                                    </a:xfrm>
                                  </wpg:grpSpPr>
                                  <wps:wsp>
                                    <wps:cNvPr id="36021" name="Line 4972"/>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22" name="Line 4973"/>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23" name="Group 4974"/>
                                  <wpg:cNvGrpSpPr>
                                    <a:grpSpLocks/>
                                  </wpg:cNvGrpSpPr>
                                  <wpg:grpSpPr bwMode="auto">
                                    <a:xfrm rot="2700000">
                                      <a:off x="442" y="0"/>
                                      <a:ext cx="94" cy="94"/>
                                      <a:chOff x="0" y="0"/>
                                      <a:chExt cx="189" cy="147"/>
                                    </a:xfrm>
                                  </wpg:grpSpPr>
                                  <wps:wsp>
                                    <wps:cNvPr id="36024" name="Line 4975"/>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25" name="Line 4976"/>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26" name="Group 4977"/>
                                  <wpg:cNvGrpSpPr>
                                    <a:grpSpLocks/>
                                  </wpg:cNvGrpSpPr>
                                  <wpg:grpSpPr bwMode="auto">
                                    <a:xfrm rot="2700000">
                                      <a:off x="11" y="210"/>
                                      <a:ext cx="94" cy="94"/>
                                      <a:chOff x="0" y="0"/>
                                      <a:chExt cx="189" cy="147"/>
                                    </a:xfrm>
                                  </wpg:grpSpPr>
                                  <wps:wsp>
                                    <wps:cNvPr id="36027" name="Line 4978"/>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28" name="Line 4979"/>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29" name="Group 4980"/>
                                  <wpg:cNvGrpSpPr>
                                    <a:grpSpLocks/>
                                  </wpg:cNvGrpSpPr>
                                  <wpg:grpSpPr bwMode="auto">
                                    <a:xfrm rot="2700000">
                                      <a:off x="243" y="210"/>
                                      <a:ext cx="94" cy="94"/>
                                      <a:chOff x="0" y="0"/>
                                      <a:chExt cx="189" cy="147"/>
                                    </a:xfrm>
                                  </wpg:grpSpPr>
                                  <wps:wsp>
                                    <wps:cNvPr id="36030" name="Line 4981"/>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31" name="Line 4982"/>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32" name="Group 4983"/>
                                  <wpg:cNvGrpSpPr>
                                    <a:grpSpLocks/>
                                  </wpg:cNvGrpSpPr>
                                  <wpg:grpSpPr bwMode="auto">
                                    <a:xfrm rot="2700000">
                                      <a:off x="453" y="210"/>
                                      <a:ext cx="94" cy="94"/>
                                      <a:chOff x="0" y="0"/>
                                      <a:chExt cx="189" cy="147"/>
                                    </a:xfrm>
                                  </wpg:grpSpPr>
                                  <wps:wsp>
                                    <wps:cNvPr id="36033" name="Line 4984"/>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34" name="Line 4985"/>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35" name="Group 4986"/>
                                  <wpg:cNvGrpSpPr>
                                    <a:grpSpLocks/>
                                  </wpg:cNvGrpSpPr>
                                  <wpg:grpSpPr bwMode="auto">
                                    <a:xfrm rot="2700000">
                                      <a:off x="21" y="441"/>
                                      <a:ext cx="94" cy="94"/>
                                      <a:chOff x="0" y="0"/>
                                      <a:chExt cx="189" cy="147"/>
                                    </a:xfrm>
                                  </wpg:grpSpPr>
                                  <wps:wsp>
                                    <wps:cNvPr id="36036" name="Line 4987"/>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37" name="Line 4988"/>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38" name="Group 4989"/>
                                  <wpg:cNvGrpSpPr>
                                    <a:grpSpLocks/>
                                  </wpg:cNvGrpSpPr>
                                  <wpg:grpSpPr bwMode="auto">
                                    <a:xfrm rot="2700000">
                                      <a:off x="253" y="441"/>
                                      <a:ext cx="94" cy="94"/>
                                      <a:chOff x="0" y="0"/>
                                      <a:chExt cx="189" cy="147"/>
                                    </a:xfrm>
                                  </wpg:grpSpPr>
                                  <wps:wsp>
                                    <wps:cNvPr id="36039" name="Line 4990"/>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40" name="Line 4991"/>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41" name="Group 4992"/>
                                  <wpg:cNvGrpSpPr>
                                    <a:grpSpLocks/>
                                  </wpg:cNvGrpSpPr>
                                  <wpg:grpSpPr bwMode="auto">
                                    <a:xfrm rot="2700000">
                                      <a:off x="463" y="441"/>
                                      <a:ext cx="94" cy="94"/>
                                      <a:chOff x="0" y="0"/>
                                      <a:chExt cx="189" cy="147"/>
                                    </a:xfrm>
                                  </wpg:grpSpPr>
                                  <wps:wsp>
                                    <wps:cNvPr id="36042" name="Line 4993"/>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43" name="Line 4994"/>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44" name="Group 4995"/>
                                  <wpg:cNvGrpSpPr>
                                    <a:grpSpLocks/>
                                  </wpg:cNvGrpSpPr>
                                  <wpg:grpSpPr bwMode="auto">
                                    <a:xfrm rot="2700000">
                                      <a:off x="21" y="672"/>
                                      <a:ext cx="94" cy="94"/>
                                      <a:chOff x="0" y="0"/>
                                      <a:chExt cx="189" cy="147"/>
                                    </a:xfrm>
                                  </wpg:grpSpPr>
                                  <wps:wsp>
                                    <wps:cNvPr id="36045" name="Line 4996"/>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46" name="Line 4997"/>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47" name="Group 4998"/>
                                  <wpg:cNvGrpSpPr>
                                    <a:grpSpLocks/>
                                  </wpg:cNvGrpSpPr>
                                  <wpg:grpSpPr bwMode="auto">
                                    <a:xfrm rot="2700000">
                                      <a:off x="253" y="672"/>
                                      <a:ext cx="94" cy="94"/>
                                      <a:chOff x="0" y="0"/>
                                      <a:chExt cx="189" cy="147"/>
                                    </a:xfrm>
                                  </wpg:grpSpPr>
                                  <wps:wsp>
                                    <wps:cNvPr id="36048" name="Line 4999"/>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49" name="Line 5000"/>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50" name="Group 5001"/>
                                  <wpg:cNvGrpSpPr>
                                    <a:grpSpLocks/>
                                  </wpg:cNvGrpSpPr>
                                  <wpg:grpSpPr bwMode="auto">
                                    <a:xfrm rot="2700000">
                                      <a:off x="463" y="672"/>
                                      <a:ext cx="94" cy="94"/>
                                      <a:chOff x="0" y="0"/>
                                      <a:chExt cx="189" cy="147"/>
                                    </a:xfrm>
                                  </wpg:grpSpPr>
                                  <wps:wsp>
                                    <wps:cNvPr id="36051" name="Line 5002"/>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52" name="Line 5003"/>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53" name="Group 5004"/>
                                  <wpg:cNvGrpSpPr>
                                    <a:grpSpLocks/>
                                  </wpg:cNvGrpSpPr>
                                  <wpg:grpSpPr bwMode="auto">
                                    <a:xfrm rot="2700000">
                                      <a:off x="31" y="925"/>
                                      <a:ext cx="94" cy="94"/>
                                      <a:chOff x="0" y="0"/>
                                      <a:chExt cx="189" cy="147"/>
                                    </a:xfrm>
                                  </wpg:grpSpPr>
                                  <wps:wsp>
                                    <wps:cNvPr id="36054" name="Line 5005"/>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55" name="Line 5006"/>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56" name="Group 5007"/>
                                  <wpg:cNvGrpSpPr>
                                    <a:grpSpLocks/>
                                  </wpg:cNvGrpSpPr>
                                  <wpg:grpSpPr bwMode="auto">
                                    <a:xfrm rot="2700000">
                                      <a:off x="263" y="925"/>
                                      <a:ext cx="94" cy="94"/>
                                      <a:chOff x="0" y="0"/>
                                      <a:chExt cx="189" cy="147"/>
                                    </a:xfrm>
                                  </wpg:grpSpPr>
                                  <wps:wsp>
                                    <wps:cNvPr id="36057" name="Line 5008"/>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58" name="Line 5009"/>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6059" name="Group 5010"/>
                                  <wpg:cNvGrpSpPr>
                                    <a:grpSpLocks/>
                                  </wpg:cNvGrpSpPr>
                                  <wpg:grpSpPr bwMode="auto">
                                    <a:xfrm rot="2700000">
                                      <a:off x="473" y="925"/>
                                      <a:ext cx="94" cy="94"/>
                                      <a:chOff x="0" y="0"/>
                                      <a:chExt cx="189" cy="147"/>
                                    </a:xfrm>
                                  </wpg:grpSpPr>
                                  <wps:wsp>
                                    <wps:cNvPr id="36060" name="Line 5011"/>
                                    <wps:cNvCnPr>
                                      <a:cxnSpLocks noChangeShapeType="1"/>
                                    </wps:cNvCnPr>
                                    <wps:spPr bwMode="auto">
                                      <a:xfrm>
                                        <a:off x="0" y="74"/>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6061" name="Line 5012"/>
                                    <wps:cNvCnPr>
                                      <a:cxnSpLocks noChangeShapeType="1"/>
                                    </wps:cNvCnPr>
                                    <wps:spPr bwMode="auto">
                                      <a:xfrm>
                                        <a:off x="95" y="0"/>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grpSp>
                            <wpg:grpSp>
                              <wpg:cNvPr id="36062" name="Group 5013"/>
                              <wpg:cNvGrpSpPr>
                                <a:grpSpLocks/>
                              </wpg:cNvGrpSpPr>
                              <wpg:grpSpPr bwMode="auto">
                                <a:xfrm rot="16200000">
                                  <a:off x="200" y="508"/>
                                  <a:ext cx="895" cy="73"/>
                                  <a:chOff x="0" y="0"/>
                                  <a:chExt cx="877" cy="56"/>
                                </a:xfrm>
                              </wpg:grpSpPr>
                              <wps:wsp>
                                <wps:cNvPr id="36063" name="AutoShape 5014"/>
                                <wps:cNvCnPr>
                                  <a:cxnSpLocks noChangeShapeType="1"/>
                                </wps:cNvCnPr>
                                <wps:spPr bwMode="auto">
                                  <a:xfrm>
                                    <a:off x="3" y="0"/>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064" name="AutoShape 5015"/>
                                <wps:cNvCnPr>
                                  <a:cxnSpLocks noChangeShapeType="1"/>
                                </wps:cNvCnPr>
                                <wps:spPr bwMode="auto">
                                  <a:xfrm>
                                    <a:off x="0" y="56"/>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065" name="AutoShape 5016"/>
                                <wps:cNvCnPr>
                                  <a:cxnSpLocks noChangeShapeType="1"/>
                                </wps:cNvCnPr>
                                <wps:spPr bwMode="auto">
                                  <a:xfrm flipH="1">
                                    <a:off x="227" y="30"/>
                                    <a:ext cx="315" cy="0"/>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grpSp>
                            <wpg:cNvPr id="36066" name="Group 5017"/>
                            <wpg:cNvGrpSpPr>
                              <a:grpSpLocks/>
                            </wpg:cNvGrpSpPr>
                            <wpg:grpSpPr bwMode="auto">
                              <a:xfrm>
                                <a:off x="0" y="0"/>
                                <a:ext cx="1996" cy="1115"/>
                                <a:chOff x="0" y="0"/>
                                <a:chExt cx="1996" cy="1115"/>
                              </a:xfrm>
                            </wpg:grpSpPr>
                            <wps:wsp>
                              <wps:cNvPr id="36067" name="Text Box 5018"/>
                              <wps:cNvSpPr txBox="1">
                                <a:spLocks noChangeArrowheads="1"/>
                              </wps:cNvSpPr>
                              <wps:spPr bwMode="auto">
                                <a:xfrm>
                                  <a:off x="1094" y="575"/>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4276B" w14:textId="77777777" w:rsidR="00576783" w:rsidRDefault="00576783" w:rsidP="00504453">
                                    <w:r>
                                      <w:t>I</w:t>
                                    </w:r>
                                  </w:p>
                                </w:txbxContent>
                              </wps:txbx>
                              <wps:bodyPr rot="0" vert="horz" wrap="square" lIns="91440" tIns="45720" rIns="91440" bIns="45720" anchor="t" anchorCtr="0" upright="1">
                                <a:noAutofit/>
                              </wps:bodyPr>
                            </wps:wsp>
                            <wpg:grpSp>
                              <wpg:cNvPr id="36068" name="Group 5019"/>
                              <wpg:cNvGrpSpPr>
                                <a:grpSpLocks/>
                              </wpg:cNvGrpSpPr>
                              <wpg:grpSpPr bwMode="auto">
                                <a:xfrm>
                                  <a:off x="1234" y="0"/>
                                  <a:ext cx="762" cy="540"/>
                                  <a:chOff x="0" y="0"/>
                                  <a:chExt cx="762" cy="540"/>
                                </a:xfrm>
                              </wpg:grpSpPr>
                              <wps:wsp>
                                <wps:cNvPr id="36069" name="Text Box 5020"/>
                                <wps:cNvSpPr txBox="1">
                                  <a:spLocks noChangeArrowheads="1"/>
                                </wps:cNvSpPr>
                                <wps:spPr bwMode="auto">
                                  <a:xfrm>
                                    <a:off x="0" y="0"/>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295B4" w14:textId="77777777" w:rsidR="00576783" w:rsidRDefault="00576783" w:rsidP="00504453">
                                      <w:r>
                                        <w:t>B</w:t>
                                      </w:r>
                                    </w:p>
                                  </w:txbxContent>
                                </wps:txbx>
                                <wps:bodyPr rot="0" vert="horz" wrap="square" lIns="91440" tIns="45720" rIns="91440" bIns="45720" anchor="t" anchorCtr="0" upright="1">
                                  <a:noAutofit/>
                                </wps:bodyPr>
                              </wps:wsp>
                              <wps:wsp>
                                <wps:cNvPr id="36070" name="AutoShape 5021"/>
                                <wps:cNvCnPr>
                                  <a:cxnSpLocks noChangeShapeType="1"/>
                                </wps:cNvCnPr>
                                <wps:spPr bwMode="auto">
                                  <a:xfrm>
                                    <a:off x="90" y="64"/>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6071" name="Group 5022"/>
                              <wpg:cNvGrpSpPr>
                                <a:grpSpLocks/>
                              </wpg:cNvGrpSpPr>
                              <wpg:grpSpPr bwMode="auto">
                                <a:xfrm>
                                  <a:off x="424" y="178"/>
                                  <a:ext cx="762" cy="540"/>
                                  <a:chOff x="14" y="139"/>
                                  <a:chExt cx="762" cy="540"/>
                                </a:xfrm>
                              </wpg:grpSpPr>
                              <wps:wsp>
                                <wps:cNvPr id="36072" name="Text Box 5023"/>
                                <wps:cNvSpPr txBox="1">
                                  <a:spLocks noChangeArrowheads="1"/>
                                </wps:cNvSpPr>
                                <wps:spPr bwMode="auto">
                                  <a:xfrm>
                                    <a:off x="14" y="139"/>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EC872" w14:textId="77777777" w:rsidR="00576783" w:rsidRDefault="00576783" w:rsidP="00504453">
                                      <w:r>
                                        <w:t>F</w:t>
                                      </w:r>
                                    </w:p>
                                  </w:txbxContent>
                                </wps:txbx>
                                <wps:bodyPr rot="0" vert="horz" wrap="square" lIns="91440" tIns="45720" rIns="91440" bIns="45720" anchor="t" anchorCtr="0" upright="1">
                                  <a:noAutofit/>
                                </wps:bodyPr>
                              </wps:wsp>
                              <wps:wsp>
                                <wps:cNvPr id="36073" name="AutoShape 5024"/>
                                <wps:cNvCnPr>
                                  <a:cxnSpLocks noChangeShapeType="1"/>
                                </wps:cNvCnPr>
                                <wps:spPr bwMode="auto">
                                  <a:xfrm>
                                    <a:off x="50" y="208"/>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6074" name="Text Box 5025"/>
                              <wps:cNvSpPr txBox="1">
                                <a:spLocks noChangeArrowheads="1"/>
                              </wps:cNvSpPr>
                              <wps:spPr bwMode="auto">
                                <a:xfrm>
                                  <a:off x="0" y="31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5B1FDE" w14:textId="77777777" w:rsidR="00576783" w:rsidRPr="00A70D36" w:rsidRDefault="00576783" w:rsidP="00504453">
                                    <w:pPr>
                                      <w:rPr>
                                        <w:b/>
                                        <w:color w:val="800000"/>
                                      </w:rPr>
                                    </w:pPr>
                                    <w:r w:rsidRPr="00C120C5">
                                      <w:rPr>
                                        <w:b/>
                                        <w:bCs/>
                                        <w:sz w:val="26"/>
                                        <w:szCs w:val="26"/>
                                      </w:rPr>
                                      <w:t>D</w:t>
                                    </w:r>
                                    <w:r w:rsidRPr="00A70D36">
                                      <w:rPr>
                                        <w:b/>
                                        <w:color w:val="800000"/>
                                      </w:rPr>
                                      <w:t>.</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ACF7899" id="Group 4711" o:spid="_x0000_s1087" style="position:absolute;left:0;text-align:left;margin-left:4.6pt;margin-top:2.15pt;width:501.5pt;height:65pt;z-index:251672576;mso-position-horizontal-relative:margin" coordsize="10948,13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TJp63SAAAH06AgAOAAAAZHJzL2Uyb0RvYy54bWzsXe1u48ix/X+B+w6E/u9YpD4pxBtsnNlN gMndBWbvA9ASbQmRSYXkjD379DnV3WySLYl2HHfNiFM7wIKyRH10V5+qOtV96k9/fnrYB5/Totzl 2fUofDceBWm2zje77P569P+///zDchSUVZJtkn2epdejL2k5+vOP//s/f3o8rNIo3+b7TVoEeJOs XD0erkfbqjqsrq7K9TZ9SMp3+SHN8ORdXjwkFR4W91ebInnEuz/sr6LxeH71mBebQ5Gv07LEX/+q nxz9qN7/7i5dV7/e3ZVpFeyvR/hulfp/of5/S/+/+vFPyeq+SA7b3dp8jeQV3+Ih2WX4UPtWf02q JPhU7I7e6mG3LvIyv6verfOHq/zubrdO1W/ArwnHzq/5pcg/HdRvuV893h/sMGFonXF69duu/+/z b0Ww21yPJrPFHCOUJQ+YJvXJwXQRhjRCj4f7FV74S3H4ePit0D8Tlx/y9T9LPH3lPk+P7/WLg9vH f+QbvGPyqcrVCD3dFQ/0FvjtwZOaiC92ItKnKljjj/PJPB7P8G3WeG4ZzWZjM1PrLabz6Lb19r25 MRzHU1gc3RZO9E1XyUp/pPqa5mvp36Qe2J/XGofwaBwinnGIYm2R9UCEcTQ1PydaqLlIVs+OwdE9 rxmC6GgIJr6HYDqbj4JjYwijSWzGYDxb6PF5dgyO7nnNGEyOxmDqewxg8+wjAOQtG3Ap/ztw+bhN DqnCrJIwo7WoYMgaXH79nOwJW2Z6MNXramApNaoEWX6zTbL79KeiyB+3abLB11L2j1XcuoEelMCk F8KMhrNkVS+vBaycsGK+pK9iTSRZHYqy+iXNHwK6uB6l+/3uUNLPSlbJ5w9lpV9dv4r+XOb73ebn 3X6vHhT3tzf7IsAPBX6N6Z/5gM7L9lnweD2KZ9FMvXPnubL9FvGc/p16C3iIbINvk6xokN6b6yrZ 7fU1ftM+UxCtB4rQrlzd5psvGLQi1/4Q/hsX27z4YxQ8whdej8p/fUqKdBTs/55h4ONwOiXnqR5M Z4sID4r2M7ftZ5Jsjbe6HlWjQF/eVNrhfjoUu/stPilUPzfLf4JPuNupwWy+lfmyMEn9XVlsc+ba phrsjqlhij3ZZjSBvyGPZQBerFOss4OccItd5FRekMk6pzOA5LFPEuhUsatA58I1TuVLmYxzvkSM JsZJSVnjQcWv24QWuWAXOVV+xWScy1gbp7h1MU69PrsJEbLajnEirEYkz2ScYUjMAkWd9KGSEklK 1E3XF8jxutapDIXLOjUPEi0VRyDWKdbpWKdlaA2ZFBmCtsUNeUzYpzphF/OUuPMk10nJcRc8DXnO Yp7Tuc7Yo4WiqwU9BT0d9LSFjRo9TV2DxTznJi0S8xT0PI2ebqUI9RG+xCge66w9WkjsKXm7zceb QibswnHunMWiMJzovF3sU+DzNHy65aKIs1wU6dRoNjE7NaSYKcXMdjFz4daLIs56UWSKmWKeAp6n wdOtGOkdeUy053ShY89ZpEIKydwlc3cyd7dmNOGsGS3GOvQU8xT0PIme2ObYTY2ws40xcw9r85TY UzL3E5n70q0aTTirRmE4BXOAivtMJ2Ti3cW7d7370i0bTTjLRlgMZJ2LmUrIxDrFOh3rdKtGICL5 nHs016mRmKfEnqdjT7dqNOGsGk2XOvZcTCX2lNjzVOzpVo0mnFUjOmynnLuYp54bce6Oc3eLRrp+ w8R7xqjwa/OU2FPQ8xR6ulWjCWfVKAzNyfQFxAVkt7wcIDaw2OwJWbplI0gW8OVGU50axUtHPULO aMoZTdJ1gV10aXmc5uezTtrnSc5dzFMy95OZe+xWjXC8gs88p7GOPeOF+HaJPU/EnrFbNZpyVo0W 2Aqi0FPMUzL30SnzdItGiAb50DMGjaXNU2JPQc9T5ulWjaacVaMwnIM5oOBzIfZ5UfbZqDWSURk9 SX3ZUVGIbdmn1qzELguFf/40K8MQ6T6MaoLQAB/VlMrjGE+QoNxLtRqXtB2abgDBhHeyCnTNr6+l XThk0CgS1sdWSZlNKflBp2/aLlTcZFoAdP2UGQFQK9WnXv/7lwPEPtWw1Ep9+haiTF6k1Ke5DJWg NgO7pBySxkn93Q7TkVBfWRUJaczd5FkG7de80FJzZzT7spwE+9QMaim+UKmOKgW/s3J+Y/Wfma2O ZN9/o8VHk09DxCp7B0nBU/PdPi7if7610oO2f5lwrYPsS4MztjR6Z4G3uXRPEx7cQUHzb7X0o9H+ jbARTuGos9onVK28uNUeVAr7yipN9tUWSprXo/09JDRTCGPjQsHMy4Q5O2DQuAIdXbE4Aktnd+yk zWl7shPCXmMdc9R4yDqmbugGxCDjmOqjGZfoDJ43lT7d1h7z6ImTLAdcx0nQ18Y7udrdJGH+ttre MydIamtaa8mr/0zTWt9jp71ZHzpUOjsES+iBG3dnh8AQjf5CxakRKJzPnVFYkEiHivw0Gf/8GLh3 nB0BFj3n5djSYr/TGc+/5E+IFXG8TtmUFZIIqic8U+O+LwVdHUM4XuTseB1FjQVCRVArZ7WdO3Ei vc7+4fQyrZ5un5QEYWiHQ/abdPabLMeWtWp7mFmbuvLvYajwAEcyd2RyJjiSyhB+vED3+5W5xgn3 8pBuTChCV+RBeoTBX+NgliSboZNHi66G6fGHrqB39Kb1uRZYb/IHd/FfHrxaXqMNr+6W1u8cXi1c CLw68HqSydFJttm8IvA6+vbglSl0s7xPG1vatA+14+DBlqVxwt9g8GYLFYIuDrpYGqltP20Wic9+ dAg3qRNJKzfjpFc2WWIM/q2zvhT7aVJpxUZ3MukzvbLQ2uYo7DM0kb+wbx7GYDPqakAT9KGFGiyT kmqoZJl633Odoo7vsabSDMezzMIRuYJWap7JFSo+0RgctQxrWl+FoUHV5wah1WLL3POKQcCHOQmA 5jz8M0yO72j9Gh8Nw3h8NJoBmdE0Gp0AtC61ospUnloSaVSVhkSacr8U/DYFRNsn0lMZaQlay7FN m4ihNk++36dtSrusupYu1nliQ9wytERUjZw2kGewTmmXZTZ6iHGeNE5L69XGabMEBuOUdllinNn9 uRatS9p20WlbMG9v/fLt16Vdlhhnn3Fa0rJGTpew9Bl0SrssCTp3fdZpKdHaOl061Kt16nxd+hEh 8SQ7lYS9S9jTfvWuY29v5fPt2CNplyXg2Quelj434Inmg3xcp7TLQqFDH84Q9DyVs6O22EVPfbqH Bo0jZ5d2WWKefehJHVc6zh2yL3zoKe2yBD3LXvN0i0XoccFnntIuS58rLFVRjoBUcqNubhS55SLd NZXJu0u7LHHuvejp1ot0V0ou65R2WWKevebpVowWnBUjaZclsWd/7OnWjCC3wRd7SrssMc9+83SL Rlrjjcm5x9IuS5x7r3N3q0ZaiIHJPKVdlmTuZT98umUjfQiYyT6lXZagZx96ojNrl5ZH90G+2FPa ZUns2Que6MzqmCdn1UjaZYl59punWzWCjhIfekq7LDHPfvN0i0Zo/8dnntIuS8yz3zzdqtGS85SR tMuSzL0/c0drVif4ZC0bAbwhnCD9iGS3/Kl+REtqadHZULfkrBpJuyxx7v3O3a0aofkgX+wp7bLE PPvN060a6a6UTKy8tMsS8+w3T7doBP1BPvSUdllinr3mCTH4buypWwwxoae0y7rUzB3L6kVyjXQU V+c2tUp3bOo+/uQaQT4poUJovgNpG7nG2RyJOKk1xhCRVM84OoU/mBvW2/foMLBGGwH3llfIFKJ7 pzsCprTwxiMQFHkFJcp5pBtG0S83nU1MQ+RpqFiPZkBoHNSAXGT7sCW1Ide21db0R4O2xr/6F53W 3I6jCCntw6rqsLq6Ktfb9CEp3z3s1kVe5nfVu3X+cAWr3K3Tq8e82FxBDnWsrg5Fvk77WTx0cjw1 322q2f98a+ULaR/G0BZqic6Kpya8zd16mnBpH6b842W0D1uiY+QpO2mzqJ7spOVkNTBMJ8r9ND52 StEIBR3KRdj44UgW/NvqJHmio8tb95Z7cQRp6UcbQRr+8Y3jp6O5dJx6S7l7PP3P1b7NPdYCmt+v 1b55ZJ6nli1rSelD3bwJmUidh6cVQzjGYqFIfTY2w/ktqelbL3M5B5g7GRmkQjCRuw3aBs+WsFeD kGYRUXM6Nef+FtGUOrZhdiNdzmogsadXUqRTN3RiVP6nScTce77yMkIvQzOezTKiDnVfYxk5Y/Yt rSHrgS9nDfHAMHpUHkcs1KSuMSD/EYu0ozvNvmEOFGusemM3bprEqs4jLJ1c7xBd1KBOzaY/hA2j mcZLJ1JxwfLimtGhL+MJeG0TO3xRio7rnxlh646O4np/vT5tFV7AtauwMjvFEy3HvDyRgOt/DK5M rteSSu3QzUb7RmGPJwPS2DIJv8H0x6aEl4IubUfdvu512pY4smmRCVn9Oe3J2ATsS6c8Fc6RKNXd xGwl6te7uwCFKG0puoU6ufO6QHV8k3VFzSA8105s5lIs1GXNc+wyweFZnfvTJzXJYRhRSVr1VBvX 68Ip0xlf3BqEo3teMwiWGbG2YNaAP1vQQ+DEFl9vBI5IAt3Pjb2h2mxeL4QXm8DRLa+wAPTQc0J4 3ZDszX+/rtRGi6NC7Ul7QEFTrQdd2Hw+lg+xAU4voKkCs7MjweNv0ZTPjOqHXZYGU+rmpbBFqdn6 z3L1mGqRvRbM1IOkFp8doqPwfY/vDI3eZJV8/lBW+N546aEoq1/S/IH+nOU/7/Z7hWD7LHjE3oIZ 4J2eKfP9bkNPqgfF/e3Nvgg+J/vrEdAV/2gQ8GadlxX5p2yj3mybJpv35voVVRjav8NRoaOupzrr rSe3fWzS/+TGJ/NfWJxyII79NzMX0BRejy50chvH3k9J0HaXLiUBBR5YFx+eRUa0wvFwl45oNr+s jZ43tRREWwHfrkdbH5tM5jY9rCe3nRoKorW92pu5qxcj2lG+hgbMrIg2pe18dTW/CScuHdFsAlgb vSUXwYf4N3pBNJ+IZhPbenItt8MyuRKj9ZSN5kc5N7p/sCIaNf6mKn3du72uH184pKGlTzczgfK5 GldJOy8/7cR+dWdyeTkFgbQeSEM7GCftRMsDVkiL6GTAEDHNJvTGk0ftkriEaV5yEy4qjQ7pdKg0 8IicDkswrQ/TLCtQF4ciQwu8cXHobGlgSntihohpNqWvMc1uGmTJTiT19Jh6ov2Bg2m8vIJgWh+m WV7AYpqfgvdZTDPNqKY4JAxPNxg2DbL1XauHNDOnJxdI8whptG2lE6ZB2JhzcgXSeiANkudmcmpI QwFSzQ5XmBaZMG1omIbNao7Z8xb6BdN8YprLK+hDrEYExj+vIJjWh2mWF7CYZogBLkyb0kYSpJ6D wzSb1JvUE0KcnK5cMM0nprm8woSXVxBM68M0ywtYTPOz4fy51HOue9cPJvWENKsTpvHW+gXSfEKa yyvgpASnvxJI64E0Ou/X3WyrWS3GzbYm9RwapkGRsotp2ILHafaCaR4xDWqQzuTy8gqCaX2YZnmB OkyDBB8rnVannoPDNJvUm9QTUneCaQM5FEWY0ikRQJ+Oc3IF0/owzfICFtOYjxBQJ0ywadRUDVYx mNQztjl9DWm8tX4J03yGaS6voAUQpUKAFeztEO9LT0VBvtFJPbVOBGPqaSoEA8O0GCKJXU8O3TZO Ty6Y5g/TYpKn7IRpkHDjnFwJ086HaTGkEF1MYz5EMF3oqufgMM0m9SZOg1wap9kLpvnENJdXgEAk 5+R+95j2wpgthhqhi29+DhRQhmnawMwNojlqHEfSSc9LDB3dYgV0mt//jOhYPD5KxCFDpmyVa1+L RiJnNC772Gs8drPwmWThQ1FbUu2auhErb3X/u0d3yqjvi8PHgxVRshL7MXoYOIgOPTlWPBuk2lIM XYJumgZBOc6QRuJVj/EqiU90EA2CcpyTK4jWg2gQanQRjTsHH6LaUhy6GfhcMvDBxGiQWHQQTTJw 75PbZJ29iphxeJR1z/1k3Wf3HQ9TbSlGZ1nH6nl320uQ5jNIczmFOS+nIEFaX5BmK/P1fhZIyvGm ncNUW4rRfaCLaZCU48xNBNM8YhpUFp3J5WUVBNN6MI10QTQrUGOaPqbFt6FloGpLcWRTelP8RUlI MG0Y+45jyCw6mMbLKwim9WGa5QUsphligKvcOUy1Jdqe41g97257CdN8hmkurwBFOU5/JZDWB2mW F7CQxn2Kf5hqS3Fkk/o6TOMt9Aum+cQ0l1fQ4aecpQCwf+2zFDGkGp3UE5pyyuNwhWn1kdeBqS3F dOytU+rX/U/ZzF4wzSOmUZ+37uTy8goSp/XEaRPLC9Rx2pL5GL9JPQd2ij+GTKJj9by1foE0n5Dm 8gpLXl5BIK0P0iwvYCGN+fBALfQ7OEyzSb1JPSEpx8m4CKb5xDSXV0AXbM7JFUzrwzTLC9SYBk25 r5J6Dg3ToJPYjdMgKcdp9oJpHjENMovO5MoRgm9mwy3t3+/u5IiZjxAMU20ppj13HcIF51YF0gay kQMqi87k8vIKEqb1hGlQanQhjfkMQTRQtSXIJDpmz1vslzDNZ5jm8goxL68gmNaHaZYXsKkn8yGC oaotQSexg2kkKSdx2kDiNMgsOpPLyyt895jWPvfZvu7T6YCEYzd+I605HzRbW3kJMSMkf2f6tGkj +RuOSd1ijad0RfZ55aUltdSlG2Yq6Dyru1SuHstD8PSwz3B1KK9H26o6rK6uyvU2fUjKdw+7dZGX +V31bp0/XEEgardOrx7zYnMV4Tupq0ORr9Oy3GX3H7fJIR3R0dpyhabMjeYJFBPNWP70qcrVy4Jp POat/SMTxngoWG1Gdknt1Gmc1N/tMCWrQ1FWv6T5Q0AX16OyKpLd/ba6ybMsXVd5EeJ3Jqvk84ey glHgxvoG+nOW/7zb7/H3ZLXPgsfrUQghr7G6o2w3ny+L+9ubfRF8Tvb4Buo/MjFvu5toYljm27IO nfn+GtSDtn+ZcM8L3DIRnQlnoCOCu/3u8DesMLW6jIJdFAH9sKh1Q+Vm8id0sP+iV3tQfTmkBEdp sq+2I8KW/f0o2KeZutDgsc+AIbTWy4NW1ytXt/nmy28FPW0wQF21VKqYgMGSIh074d0xMSftDVhH qIV8G/MwPnYaqaTmUpzB8yaRrKpkt3+fbV5vHi1LURtcW77dsjEmJyRtQXzQmx/CbMVJmoHR6uXN 9IXzpQl6wlD3cz6Kk+pb1tv3T1WwfoIRHN1k572JFJ/TqIQipRsr+jnh0BoDdaAJVqxrlM0oLCCN pSM/3fatNQY/hDiaTpZf39MMg3vX2UFgwglLNPyeYqL+kj9RvNjehPAR0BZUT3imxv7y8CFf/7MM svxmm2T36U9FkT9u02SDqFblWwr6EJfSrTpIJXwMbh//kW+AqQlCU+VEnu6Kh9ZAH40afSMynbNj 1gSDJnosEDKqt35JvEgfbQNIzMMJNK+ebp+C3eZ6hOPpaqnVAK/1ZDDJn9MCUes2L/6AjyiSA1zG vz4lRQpX8fcMAxKHU6p2V+rBdLagc+5F+5nb9jNJtsZbXY+qUaAvbyo8wi2fDgVFxfUUZDnB+t1O hcTkaLTbaXsdthDUEiptT4M0yowX7MB/w+ofQuQ4ytUsVa7TrNIJHd3xH4nEMxx7JIN687TjhNd5 SDcmEqErH74GSpkOzkInybOvmUxMUu5kju7qb+EsviVA1rz+m8VY6GOawWxhLLT8mgXCh7GdEfuW 8NUSdRrJBF+V25nMYooy9MaCDr7yUjrUTBUrTesiCrhah0vY+1XzPKo8a+toY0ub/+HDljl151FW orCtMRMXwW3Myxi/WbgVfOlSxljTJyyoTSjxWZC2n4nuvflt2Y/F20uxnyapdhmo8xTD3LJGNcUA HUnPYd8SobOCDZdADuMYjAeF7mEIOhFf4/nI7/geizXNeNRJKQdBjwLTKe/Nu49mRmsc4ziDIJEa xjrwmy4x4f6TozcuypzIiBxq9lU8XF+Ncn7EO4XeeaeTofqxgb/pouiBBksUWWjwsyOlRQhNDX8c KRBq/EEYEaWikGEMUciXIcPRPWeRoWcQLNdRD0LNC72xGEFrEE6bwdGveYEZHN3zihEgXrOzfzzG UWLPHuLkCBx1PHp+AI5uec3vt7m8tQA/mxXOClafHI0Lb5IENUljVfqMIynnKaNS2xv804d6TLFD oeMdQxzGe4l33O8y2ozx8k0KLyAL6cDIQDZlUZOz9smIOGqnp/4n97vflNUX2NCuHAfPTer3xh7t LJ4Ns0nSwmZSNaLxlt4F0TzuslvYpK6eXN58ThCtZ+s87cd0EM1PqnYW0aaDbJK0sAlgbfTtXQL+ 3bggmk9Es4mtmVy9oY9KGyz1e0G0HkRDHuAgGs5Q+8i5zyLaQJskQUmym5nozWxsVi+Q5hHSoGbp TC4vpyCQ1gdplhOoaTRI97FCWjTQJkk4t+SYfbuUK2Fa+1RQkX9SW7WTFe1e1du2X1k64tmtS+W6 DpU24WUVBNP6MM2yAhbT/OzPPxumDbVJEp026Jo9r1SBxGk+4zSXV5jw8gqCaX2YZnmBGtP0WZc3 P3N0FtNQXqatK0MT36cNtR1Ig2qeVDwHUvHEqS9ncu3uU2HTnCMybxaDN/v7+luOx5YXsJBmiAG2 iudAmyRBSdIxe95Cv4RpHsM02mHUdVi8vIKEaT1hGg2OnhyLaX72bZ8N04baJIm2oHfNnrfUL5jm E9NcXmHKyysIpvVhmuUFLKb52XB+FtNM6jk08f3Y5vSm1q+1OqTqifwbO8I7B/jfLDuh0fV/3ggn MF1eAep6nLyCQNpZSMPkWF6ghjQtjMTIppnUc1iYhpG1SX2NabzFfgnTvIVpmFyXV5jx8gqCaX2Y ZnkBi2nMBwjq1HNwmGaT+hrTeIv9gmk+Mc3lFaBsJ3Ga5/rPy0oEcDiWF7CYxnyEYJBNkjCwNqev IY231i+Q5hPSXF4BInICad8IpJGsfbdCAFU6NTtsVc9BNkmaj+lsRKdCAME2TrMXTPOIaVBpdCaX l1eQ1LMn9QwtL1CHaVqfkI9OG2aTJGCaTepNnAZhMME0z66cq0RArRm6DouXV/juMe2laSi099yY zc+Bgpba1JzUWrDf1tFgPpJO4lBbAg4dJeJz5kRcR1fOaFy02hJG1c3C55KFD0RtCZPrZuFQbON0 3d89up9XW5qPoRboIPqCOwvHEfcT+H7hiEY7dTohDQTlOI1ecnCPOXjk5uAIUTgnVxCtJweHUKOL aMwH+YeotgRP4WbgEJTjNHpBNJ+I5mbgEJTjnFxBtD5EO8q6oSinZoerUjJItSVAmk3mDakIRTlO qxdI8wlpLqew4OUUBNL6IM1yAnWhRFPZfIWSYaotzceQSewmnpCUE0wbSKGENmF1WAVIynFOrmBa D6YRj6Unx2Ia8zH+YaotAdNsSm/iNEjKcZq9xGke4zTILDqYxssrCKb1YZrlBSymMR/jH6TaEiDN 5vQ1pPHuthdI8wlpLq+w5OUVBNL6IM3yAhbSuE/xD1JtCZhmk3qDaZCUkzBtIKkn9TfspJ6QlOOc XMG0HkyDVKOTekJTTs0OV4WgPvI6LFXM+Zga53TNnrfUL3GaxziNBPe7k8vLKwim9WGa5QXqOA3D xYppg1RbAqTZnL4O03hr/QJpPiHN5RViXl5BIK0P0iwvYCGN+fBANFC1JcgkOp6ct9gvmOYT07q8 wowk5ST19MwrvPRIGKQaO6knZof5AEGdeg5NbQk6iW1Mw8DyFvsF0zxiGmQWncnl5RUkTuuJ0yhI au/kwNJjPkIwULUlyCQ6Vs9b6xdI8wlpXV4Bi4aXVxBI64M0ywvo1BOzw3yGIBqo2hJkEh1M4y32 C6b5xLQur4BVw8srCKb1YZrlBWpMg6Yca4VgqGpL0EnsYhoOgHEyLoJpHjENMovO5PLyCt89prWp tfZ1n04HJBzNpFms83m4IJxHYFnBs7aEmPAXJdQxg2YuwCBZpU9VsH66Hi1pRteQaNIyCM8LMS1x flXdMFMZAlqcPN0VD+h1Ykfgt4JaJvI0KKG4VGf7P32q8o/b5JAGMxKc40Q8fIdjjavlAvkyDaxy a3aYktWhKKtf0vwhoIvrUVkVye5+W93kWZauq7wI1bwlnz+UFX4EbqxvoGnL8p93+72awX0WPF6P wngMFpee6nSaKYv725t9EXxO9vgG2hz0u3VednENaSDJeGq+vwYToe2/tZJkwqvD6uqqXG/Th6R8 97BbF3mZ31Xv1vnDVX53t1unV495sbmKxuFYXR2KfJ2W5S67VysXZmzaRv1WBLvN9WgyH0Mq8tSE M7ATwd1+d/gbVphaXfj+AeAyomPnWNQ4qakWYQ2jE5JBvOjVHlRfDinBUZrsq+2IsGV/Pwr2aaYu NHjsMwX05ao81Ch/m2++/FbQ0wbz266ge209hG6pi+bFrXk+4jig1od3ffNDxS2nqF2iM5NhTE0a aSrDEJOqZnm9/VVPf+eO9fa9caLH91i8/0pu0fIav5OF/iV/Iq/Y5jY+YgKD6gnP1BZeHj7k63+W QZbfbJPsPv2pKPLHbZpsSnpFPcGYNLpVr1SyguD28R/5BpaTwAGrpaLjgWRllkw4JjkwjOdMi840 iLmgwIhGeqbbwNtBa3yecZIFPKN675e4xY6fxHueMNrq6fZJIQyEcZSRlSttx7p7H6b5c1rAOW/z 4g8shSI5YGX861NSpFgRf88wInE4pV3VlXownS1Ii61oP3PbfibJ1nir61E1CvTlTYVHuOXToSDn X89BllMYc7dTnp/Wk/5W7cXVu4gs42EDTT/HI1qLKIzoECAm0VlH7uQ+H1m6d1hz+EpryDIUrTWE aTb2YhYCzxqCpTw/wna8GJePDbwuZ/nwJCbQyTwRt2BXamM+NxnhKNbFU/bRwV4VDv2uHHIHevUt BAwvgl6c4SG70TrmDe5OIuCE/2AlnkUzBdqdlOMtMpMTscpDujHBCl2RtzoJ/M9EK33gCm1NM6M1 uEJKUM3mG5/TaIHrlITbMIOhFjdqptDFyha6kto63YITXfh29EQdprg3WcD4OgALVU0zoG2AbW+l YAxSnEGr4/qzQ8aIsTbXEYxddXIGEhc/Jn+akA4v9o+xtIcOyy1yiTUB2XbU2iCMzhw4mhcTH6PN o40vNmL5CgHcRJdizsO4RWRGeLFnDC4FXtq21Hv9eH9QccA98rftbv3XpEraj5V9rtIo3+b7TVr8 +G8AAAD//wMAUEsDBBQABgAIAAAAIQCne9523QAAAAgBAAAPAAAAZHJzL2Rvd25yZXYueG1sTI9P S8NAEMXvgt9hGcGb3fxR0ZhNKUU9FcFWEG/TZJqEZmdDdpuk397pSW8z7z3e/CZfzrZTIw2+dWwg XkSgiEtXtVwb+Nq93T2B8gG5ws4xGTiTh2VxfZVjVrmJP2nchlpJCfsMDTQh9JnWvmzIol+4nli8 gxssBlmHWlcDTlJuO51E0aO22LJcaLCndUPlcXuyBt4nnFZp/Dpujof1+Wf38PG9icmY25t59QIq 0Bz+wnDBF3QohGnvTlx51Rl4TiRo4D4FdXGjOBFhL1Mqki5y/f+B4hcAAP//AwBQSwECLQAUAAYA CAAAACEAtoM4kv4AAADhAQAAEwAAAAAAAAAAAAAAAAAAAAAAW0NvbnRlbnRfVHlwZXNdLnhtbFBL AQItABQABgAIAAAAIQA4/SH/1gAAAJQBAAALAAAAAAAAAAAAAAAAAC8BAABfcmVscy8ucmVsc1BL AQItABQABgAIAAAAIQC2TJp63SAAAH06AgAOAAAAAAAAAAAAAAAAAC4CAABkcnMvZTJvRG9jLnht bFBLAQItABQABgAIAAAAIQCne9523QAAAAgBAAAPAAAAAAAAAAAAAAAAADcjAABkcnMvZG93bnJl di54bWxQSwUGAAAAAAQABADzAAAAQSQAAAAA ">
                <v:group id="Group 4712" o:spid="_x0000_s1088" style="position:absolute;top:29;width:1924;height:1271" coordsize="1924,127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L/+1xwAAAN4AAAAPAAAAZHJzL2Rvd25yZXYueG1sRI9Li8JA EITvgv9haGFvOsmKD6KjiOwuHkTwAeKtybRJMNMTMrNJ/PfOwoLHoqq+opbrzpSiodoVlhXEowgE cWp1wZmCy/l7OAfhPLLG0jIpeJKD9arfW2KibctHak4+EwHCLkEFufdVIqVLczLoRrYiDt7d1gZ9 kHUmdY1tgJtSfkbRVBosOCzkWNE2p/Rx+jUKflpsN+P4q9k/7tvn7Tw5XPcxKfUx6DYLEJ46/w7/ t3dawXgym8bwdydcAbl6AQAA//8DAFBLAQItABQABgAIAAAAIQDb4fbL7gAAAIUBAAATAAAAAAAA AAAAAAAAAAAAAABbQ29udGVudF9UeXBlc10ueG1sUEsBAi0AFAAGAAgAAAAhAFr0LFu/AAAAFQEA AAsAAAAAAAAAAAAAAAAAHwEAAF9yZWxzLy5yZWxzUEsBAi0AFAAGAAgAAAAhAHov/7XHAAAA3gAA AA8AAAAAAAAAAAAAAAAABwIAAGRycy9kb3ducmV2LnhtbFBLBQYAAAAAAwADALcAAAD7AgAAAAA= ">
                  <v:group id="Group 4713" o:spid="_x0000_s1089" style="position:absolute;left:456;width:1239;height:1057" coordsize="1239,105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WHCxgAAAN4AAAAPAAAAZHJzL2Rvd25yZXYueG1sRI9Bi8Iw FITvC/6H8Ba8aVpFV7pGEVHZgwirgnh7NM+22LyUJrb1328EYY/DzHzDzJedKUVDtSssK4iHEQji 1OqCMwXn03YwA+E8ssbSMil4koPlovcxx0Tbln+pOfpMBAi7BBXk3leJlC7NyaAb2oo4eDdbG/RB 1pnUNbYBbko5iqKpNFhwWMixonVO6f34MAp2Lbarcbxp9vfb+nk9TQ6XfUxK9T+71TcIT53/D7/b P1rBePI1HcHrTrgCcvEHAAD//wMAUEsBAi0AFAAGAAgAAAAhANvh9svuAAAAhQEAABMAAAAAAAAA AAAAAAAAAAAAAFtDb250ZW50X1R5cGVzXS54bWxQSwECLQAUAAYACAAAACEAWvQsW78AAAAVAQAA CwAAAAAAAAAAAAAAAAAfAQAAX3JlbHMvLnJlbHNQSwECLQAUAAYACAAAACEAiv1hwsYAAADeAAAA DwAAAAAAAAAAAAAAAAAHAgAAZHJzL2Rvd25yZXYueG1sUEsFBgAAAAADAAMAtwAAAPoCAAAAAA== ">
                    <v:group id="Group 4714" o:spid="_x0000_s1090" style="position:absolute;width:1239;height:1057" coordsize="1239,105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scRZxwAAAN4AAAAPAAAAZHJzL2Rvd25yZXYueG1sRI9Pa8JA FMTvgt9heYK3uolBLamriKj0IAX/QOntkX0mwezbkF2T+O27hYLHYWZ+wyzXvalES40rLSuIJxEI 4szqknMF18v+7R2E88gaK8uk4EkO1qvhYImpth2fqD37XAQIuxQVFN7XqZQuK8igm9iaOHg32xj0 QTa51A12AW4qOY2iuTRYclgosKZtQdn9/DAKDh12myTetcf7bfv8ucy+vo8xKTUe9ZsPEJ56/wr/ tz+1gmS2mCfwdydcAbn6BQAA//8DAFBLAQItABQABgAIAAAAIQDb4fbL7gAAAIUBAAATAAAAAAAA AAAAAAAAAAAAAABbQ29udGVudF9UeXBlc10ueG1sUEsBAi0AFAAGAAgAAAAhAFr0LFu/AAAAFQEA AAsAAAAAAAAAAAAAAAAAHwEAAF9yZWxzLy5yZWxzUEsBAi0AFAAGAAgAAAAhAOWxxFnHAAAA3gAA AA8AAAAAAAAAAAAAAAAABwIAAGRycy9kb3ducmV2LnhtbFBLBQYAAAAAAwADALcAAAD7AgAAAAA= ">
                      <v:oval id="Oval 4715" o:spid="_x0000_s1091" style="position:absolute;top:11;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Vbv9yQAAAN4AAAAPAAAAZHJzL2Rvd25yZXYueG1sRI/Na8JA FMTvhf4Pyyv0UnTjR1Wiq2htwUMPfgSLt9fsMwlm34bsqvG/d4VCj8PM/IaZzBpTigvVrrCsoNOO QBCnVhecKUh2X60RCOeRNZaWScGNHMymz08TjLW98oYuW5+JAGEXo4Lc+yqW0qU5GXRtWxEH72hr gz7IOpO6xmuAm1J2o2ggDRYcFnKs6COn9LQ9m0DpHZL9W1Elp98f82mX6+/DbuGUen1p5mMQnhr/ H/5rr7SC3vtw0IfHnXAF5PQOAAD//wMAUEsBAi0AFAAGAAgAAAAhANvh9svuAAAAhQEAABMAAAAA AAAAAAAAAAAAAAAAAFtDb250ZW50X1R5cGVzXS54bWxQSwECLQAUAAYACAAAACEAWvQsW78AAAAV AQAACwAAAAAAAAAAAAAAAAAfAQAAX3JlbHMvLnJlbHNQSwECLQAUAAYACAAAACEAEVW7/ckAAADe AAAADwAAAAAAAAAAAAAAAAAHAgAAZHJzL2Rvd25yZXYueG1sUEsFBgAAAAADAAMAtwAAAP0CAAAA AA== " fillcolor="gray" strokecolor="#969696"/>
                      <v:oval id="Oval 4716" o:spid="_x0000_s1092" style="position:absolute;left:231;top:11;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R5myAAAAN4AAAAPAAAAZHJzL2Rvd25yZXYueG1sRI9Ba8JA FITvgv9heUIvohsrWomuoq2CBw9WQ4u3Z/aZBLNvQ3ar6b/vFgSPw8x8w8wWjSnFjWpXWFYw6Ecg iFOrC84UJMdNbwLCeWSNpWVS8EsOFvN2a4axtnf+pNvBZyJA2MWoIPe+iqV0aU4GXd9WxMG72Nqg D7LOpK7xHuCmlK9RNJYGCw4LOVb0nlN6PfyYQBmekq9uUSXX87dZ24/97nRcOaVeOs1yCsJT45/h R3urFQxHb+MR/N8JV0DO/wAAAP//AwBQSwECLQAUAAYACAAAACEA2+H2y+4AAACFAQAAEwAAAAAA AAAAAAAAAAAAAAAAW0NvbnRlbnRfVHlwZXNdLnhtbFBLAQItABQABgAIAAAAIQBa9CxbvwAAABUB AAALAAAAAAAAAAAAAAAAAB8BAABfcmVscy8ucmVsc1BLAQItABQABgAIAAAAIQB+GR5myAAAAN4A AAAPAAAAAAAAAAAAAAAAAAcCAABkcnMvZG93bnJldi54bWxQSwUGAAAAAAMAAwC3AAAA/AIAAAAA " fillcolor="gray" strokecolor="#969696"/>
                      <v:oval id="Oval 4717" o:spid="_x0000_s1093" style="position:absolute;left:452;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y4ARyQAAAN4AAAAPAAAAZHJzL2Rvd25yZXYueG1sRI9Pa8JA FMTvBb/D8gQvpW6qNJXUVdpawYMH/wSLt2f2mQSzb0N21fjtu4LQ4zAzv2HG09ZU4kKNKy0reO1H IIgzq0vOFaTb+csIhPPIGivLpOBGDqaTztMYE22vvKbLxuciQNglqKDwvk6kdFlBBl3f1sTBO9rG oA+yyaVu8BrgppKDKIqlwZLDQoE1fReUnTZnEyjDfbp7Luv0dPg1P3a2Wu63X06pXrf9/ADhqfX/ 4Ud7oRUM397jGO53whWQkz8AAAD//wMAUEsBAi0AFAAGAAgAAAAhANvh9svuAAAAhQEAABMAAAAA AAAAAAAAAAAAAAAAAFtDb250ZW50X1R5cGVzXS54bWxQSwECLQAUAAYACAAAACEAWvQsW78AAAAV AQAACwAAAAAAAAAAAAAAAAAfAQAAX3JlbHMvLnJlbHNQSwECLQAUAAYACAAAACEAjsuAEckAAADe AAAADwAAAAAAAAAAAAAAAAAHAgAAZHJzL2Rvd25yZXYueG1sUEsFBgAAAAADAAMAtwAAAP0CAAAA AA== " fillcolor="gray" strokecolor="#969696"/>
                      <v:oval id="Oval 4718" o:spid="_x0000_s1094" style="position:absolute;left:683;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hyWKyAAAAN4AAAAPAAAAZHJzL2Rvd25yZXYueG1sRI9Pa8JA FMTvgt9heUIvohsr/iG6irYKHjxYDS3entlnEsy+Ddmtpt++WxB6HGbmN8x82ZhS3Kl2hWUFg34E gji1uuBMQXLa9qYgnEfWWFomBT/kYLlot+YYa/vgD7offSYChF2MCnLvq1hKl+Zk0PVtRRy8q60N +iDrTOoaHwFuSvkaRWNpsOCwkGNFbzmlt+O3CZThOfnsFlVyu3yZjX0/7M+ntVPqpdOsZiA8Nf4/ /GzvtILhaDKewN+dcAXk4hcAAP//AwBQSwECLQAUAAYACAAAACEA2+H2y+4AAACFAQAAEwAAAAAA AAAAAAAAAAAAAAAAW0NvbnRlbnRfVHlwZXNdLnhtbFBLAQItABQABgAIAAAAIQBa9CxbvwAAABUB AAALAAAAAAAAAAAAAAAAAB8BAABfcmVscy8ucmVsc1BLAQItABQABgAIAAAAIQDhhyWKyAAAAN4A AAAPAAAAAAAAAAAAAAAAAAcCAABkcnMvZG93bnJldi54bWxQSwUGAAAAAAMAAwC3AAAA/AIAAAAA " fillcolor="gray" strokecolor="#969696"/>
                      <v:oval id="Oval 4719" o:spid="_x0000_s1095" style="position:absolute;left:893;top:1;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GLH4yQAAAN4AAAAPAAAAZHJzL2Rvd25yZXYueG1sRI/BasJA EIbvBd9hmYKXoptWaiV1FVtb8ODBalC8TbPTJJidDdmtxrfvHAoeh3/+b+abzjtXqzO1ofJs4HGY gCLOva24MJDtPgcTUCEiW6w9k4ErBZjPendTTK2/8Bedt7FQAuGQooEyxibVOuQlOQxD3xBL9uNb h1HGttC2xYvAXa2fkmSsHVYsF0ps6L2k/LT9dUIZHbP9Q9Vkp++D+/DLzfq4ewvG9O+7xSuoSF28 Lf+3V9bA6PllLP+KjqiAnv0BAAD//wMAUEsBAi0AFAAGAAgAAAAhANvh9svuAAAAhQEAABMAAAAA AAAAAAAAAAAAAAAAAFtDb250ZW50X1R5cGVzXS54bWxQSwECLQAUAAYACAAAACEAWvQsW78AAAAV AQAACwAAAAAAAAAAAAAAAAAfAQAAX3JlbHMvLnJlbHNQSwECLQAUAAYACAAAACEAkBix+MkAAADe AAAADwAAAAAAAAAAAAAAAAAHAgAAZHJzL2Rvd25yZXYueG1sUEsFBgAAAAADAAMAtwAAAP0CAAAA AA== " fillcolor="gray" strokecolor="#969696"/>
                      <v:oval id="Oval 4720" o:spid="_x0000_s1096" style="position:absolute;left:1124;top:1;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BRjyAAAAN4AAAAPAAAAZHJzL2Rvd25yZXYueG1sRI9Li8JA EITvgv9haMGL6ERldTc6yj7BgwcfYRdvbaZNgpmekJnV7L/fEQSPRVV9Rc2XjSnFhWpXWFYwHEQg iFOrC84UJPuv/jMI55E1lpZJwR85WC7arTnG2l55S5edz0SAsItRQe59FUvp0pwMuoGtiIN3srVB H2SdSV3jNcBNKUdRNJEGCw4LOVb0nlN63v2aQBkfku9eUSXn44/5tB+b9WH/5pTqdprXGQhPjX+E 7+2VVjB+mk5e4HYnXAG5+AcAAP//AwBQSwECLQAUAAYACAAAACEA2+H2y+4AAACFAQAAEwAAAAAA AAAAAAAAAAAAAAAAW0NvbnRlbnRfVHlwZXNdLnhtbFBLAQItABQABgAIAAAAIQBa9CxbvwAAABUB AAALAAAAAAAAAAAAAAAAAB8BAABfcmVscy8ucmVsc1BLAQItABQABgAIAAAAIQD/VBRjyAAAAN4A AAAPAAAAAAAAAAAAAAAAAAcCAABkcnMvZG93bnJldi54bWxQSwUGAAAAAAMAAwC3AAAA/AIAAAAA " fillcolor="gray" strokecolor="#969696"/>
                      <v:oval id="Oval 4721" o:spid="_x0000_s1097" style="position:absolute;left:10;top:285;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tysjyQAAAN4AAAAPAAAAZHJzL2Rvd25yZXYueG1sRI9NS8NA EIbvhf6HZQpexGy02EjstvgJHnqobVByG7NjEpqdDdm1jf/eOQg9Du+8z8uzXI+uU0caQuvZwHWS giKuvG25NlDsX6/uQIWIbLHzTAZ+KcB6NZ0sMbf+xO903MVaCYRDjgaaGPtc61A15DAkvieW7NsP DqOcQ63tgCeBu07fpOlCO2xZFhrs6amh6rD7cUKZl8XHZdsXh69P9+Kft5ty/xiMuZiND/egIo3x /PzffrMG5rdZJgKiIyqgV38AAAD//wMAUEsBAi0AFAAGAAgAAAAhANvh9svuAAAAhQEAABMAAAAA AAAAAAAAAAAAAAAAAFtDb250ZW50X1R5cGVzXS54bWxQSwECLQAUAAYACAAAACEAWvQsW78AAAAV AQAACwAAAAAAAAAAAAAAAAAfAQAAX3JlbHMvLnJlbHNQSwECLQAUAAYACAAAACEA67crI8kAAADe AAAADwAAAAAAAAAAAAAAAAAHAgAAZHJzL2Rvd25yZXYueG1sUEsFBgAAAAADAAMAtwAAAP0CAAAA AA== " fillcolor="gray" strokecolor="#969696"/>
                      <v:oval id="Oval 4722" o:spid="_x0000_s1098" style="position:absolute;left:241;top:285;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464yAAAAN4AAAAPAAAAZHJzL2Rvd25yZXYueG1sRI9Ba8JA FITvQv/D8gQvohsVq6SuUq2FHjxUDYq31+wzCWbfhuxW03/vFgSPw8x8w8wWjSnFlWpXWFYw6Ecg iFOrC84UJPvP3hSE88gaS8uk4I8cLOYvrRnG2t54S9edz0SAsItRQe59FUvp0pwMur6tiIN3trVB H2SdSV3jLcBNKYdR9CoNFhwWcqxolVN62f2aQBmdkkO3qJLLz9Gs7cf35rRfOqU67eb9DYSnxj/D j/aXVjAaTyYD+L8TroCc3wEAAP//AwBQSwECLQAUAAYACAAAACEA2+H2y+4AAACFAQAAEwAAAAAA AAAAAAAAAAAAAAAAW0NvbnRlbnRfVHlwZXNdLnhtbFBLAQItABQABgAIAAAAIQBa9CxbvwAAABUB AAALAAAAAAAAAAAAAAAAAB8BAABfcmVscy8ucmVsc1BLAQItABQABgAIAAAAIQCE+464yAAAAN4A AAAPAAAAAAAAAAAAAAAAAAcCAABkcnMvZG93bnJldi54bWxQSwUGAAAAAAMAAwC3AAAA/AIAAAAA " fillcolor="gray" strokecolor="#969696"/>
                      <v:oval id="Oval 4723" o:spid="_x0000_s1099" style="position:absolute;left:462;top:274;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KRDPyQAAAN4AAAAPAAAAZHJzL2Rvd25yZXYueG1sRI/Na8JA FMTvBf+H5RV6KWaj4gfRVbQf4MGD1dCS2zP7mgSzb0N2q+l/3xWEHoeZ+Q2zWHWmFhdqXWVZwSCK QRDnVldcKEiP7/0ZCOeRNdaWScEvOVgtew8LTLS98gddDr4QAcIuQQWl900ipctLMugi2xAH79u2 Bn2QbSF1i9cAN7UcxvFEGqw4LJTY0EtJ+fnwYwJllKWfz1WTnk9f5s2+7nfZceOUenrs1nMQnjr/ H763t1rBaDydDuF2J1wBufwDAAD//wMAUEsBAi0AFAAGAAgAAAAhANvh9svuAAAAhQEAABMAAAAA AAAAAAAAAAAAAAAAAFtDb250ZW50X1R5cGVzXS54bWxQSwECLQAUAAYACAAAACEAWvQsW78AAAAV AQAACwAAAAAAAAAAAAAAAAAfAQAAX3JlbHMvLnJlbHNQSwECLQAUAAYACAAAACEAdCkQz8kAAADe AAAADwAAAAAAAAAAAAAAAAAHAgAAZHJzL2Rvd25yZXYueG1sUEsFBgAAAAADAAMAtwAAAP0CAAAA AA== " fillcolor="gray" strokecolor="#969696"/>
                      <v:oval id="Oval 4724" o:spid="_x0000_s1100" style="position:absolute;left:693;top:274;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ZbVUyQAAAN4AAAAPAAAAZHJzL2Rvd25yZXYueG1sRI9Ba8JA FITvhf6H5RW8FN3UYJXoKtVa6MGDxqB4e82+JsHs25Ddavrv3YLQ4zAz3zCzRWdqcaHWVZYVvAwi EMS51RUXCrL9R38CwnlkjbVlUvBLDhbzx4cZJtpeeUeX1BciQNglqKD0vkmkdHlJBt3ANsTB+7at QR9kW0jd4jXATS2HUfQqDVYcFkpsaFVSfk5/TKDEp+zwXDXZ+eto1vZ9uzntl06p3lP3NgXhqfP/ 4Xv7UyuIR+NxDH93whWQ8xsAAAD//wMAUEsBAi0AFAAGAAgAAAAhANvh9svuAAAAhQEAABMAAAAA AAAAAAAAAAAAAAAAAFtDb250ZW50X1R5cGVzXS54bWxQSwECLQAUAAYACAAAACEAWvQsW78AAAAV AQAACwAAAAAAAAAAAAAAAAAfAQAAX3JlbHMvLnJlbHNQSwECLQAUAAYACAAAACEAG2W1VMkAAADe AAAADwAAAAAAAAAAAAAAAAAHAgAAZHJzL2Rvd25yZXYueG1sUEsFBgAAAAADAAMAtwAAAP0CAAAA AA== " fillcolor="gray" strokecolor="#969696"/>
                      <v:oval id="Oval 4725" o:spid="_x0000_s1101" style="position:absolute;left:903;top:275;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jC0gyAAAAN4AAAAPAAAAZHJzL2Rvd25yZXYueG1sRI9Li8JA EITvgv9haGEvi052fZJ1lH2CBw8+guKtzfQmwUxPyIya/feOsOCxqKqvqOm8MaW4UO0KywpeehEI 4tTqgjMFyfanOwHhPLLG0jIp+CMH81m7NcVY2yuv6bLxmQgQdjEqyL2vYildmpNB17MVcfB+bW3Q B1lnUtd4DXBTytcoGkmDBYeFHCv6zCk9bc4mUPqHZPdcVMnpuDff9mu1PGw/nFJPneb9DYSnxj/C /+2FVtAfjscDuN8JV0DObgAAAP//AwBQSwECLQAUAAYACAAAACEA2+H2y+4AAACFAQAAEwAAAAAA AAAAAAAAAAAAAAAAW0NvbnRlbnRfVHlwZXNdLnhtbFBLAQItABQABgAIAAAAIQBa9CxbvwAAABUB AAALAAAAAAAAAAAAAAAAAB8BAABfcmVscy8ucmVsc1BLAQItABQABgAIAAAAIQCUjC0gyAAAAN4A AAAPAAAAAAAAAAAAAAAAAAcCAABkcnMvZG93bnJldi54bWxQSwUGAAAAAAMAAwC3AAAA/AIAAAAA " fillcolor="gray" strokecolor="#969696"/>
                      <v:oval id="Oval 4726" o:spid="_x0000_s1102" style="position:absolute;left:1134;top:275;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wIi7yAAAAN4AAAAPAAAAZHJzL2Rvd25yZXYueG1sRI9Pa8JA FMTvgt9heUIvohsr/iG6irYKHjxYDS3entlnEsy+Ddmtpt++WxB6HGbmN8x82ZhS3Kl2hWUFg34E gji1uuBMQXLa9qYgnEfWWFomBT/kYLlot+YYa/vgD7offSYChF2MCnLvq1hKl+Zk0PVtRRy8q60N +iDrTOoaHwFuSvkaRWNpsOCwkGNFbzmlt+O3CZThOfnsFlVyu3yZjX0/7M+ntVPqpdOsZiA8Nf4/ /GzvtILhaDIZwd+dcAXk4hcAAP//AwBQSwECLQAUAAYACAAAACEA2+H2y+4AAACFAQAAEwAAAAAA AAAAAAAAAAAAAAAAW0NvbnRlbnRfVHlwZXNdLnhtbFBLAQItABQABgAIAAAAIQBa9CxbvwAAABUB AAALAAAAAAAAAAAAAAAAAB8BAABfcmVscy8ucmVsc1BLAQItABQABgAIAAAAIQD7wIi7yAAAAN4A AAAPAAAAAAAAAAAAAAAAAAcCAABkcnMvZG93bnJldi54bWxQSwUGAAAAAAMAAwC3AAAA/AIAAAAA " fillcolor="gray" strokecolor="#969696"/>
                      <v:oval id="Oval 4727" o:spid="_x0000_s1103" style="position:absolute;left:21;top:537;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EhbMyAAAAN4AAAAPAAAAZHJzL2Rvd25yZXYueG1sRI9Pa8JA FMTvgt9heUIvohsr/iG6irYKHjxYDS3entlnEsy+Ddmtpt++WxB6HGbmN8x82ZhS3Kl2hWUFg34E gji1uuBMQXLa9qYgnEfWWFomBT/kYLlot+YYa/vgD7offSYChF2MCnLvq1hKl+Zk0PVtRRy8q60N +iDrTOoaHwFuSvkaRWNpsOCwkGNFbzmlt+O3CZThOfnsFlVyu3yZjX0/7M+ntVPqpdOsZiA8Nf4/ /GzvtILhaDIZw9+dcAXk4hcAAP//AwBQSwECLQAUAAYACAAAACEA2+H2y+4AAACFAQAAEwAAAAAA AAAAAAAAAAAAAAAAW0NvbnRlbnRfVHlwZXNdLnhtbFBLAQItABQABgAIAAAAIQBa9CxbvwAAABUB AAALAAAAAAAAAAAAAAAAAB8BAABfcmVscy8ucmVsc1BLAQItABQABgAIAAAAIQALEhbMyAAAAN4A AAAPAAAAAAAAAAAAAAAAAAcCAABkcnMvZG93bnJldi54bWxQSwUGAAAAAAMAAwC3AAAA/AIAAAAA " fillcolor="gray" strokecolor="#969696"/>
                      <v:oval id="Oval 4728" o:spid="_x0000_s1104" style="position:absolute;left:252;top:537;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XrNXyQAAAN4AAAAPAAAAZHJzL2Rvd25yZXYueG1sRI9Ba8JA FITvQv/D8gpeRDcqNhJdRW0LPfRQY1C8vWZfk2D2bchuNf333YLQ4zAz3zDLdWdqcaXWVZYVjEcR COLc6ooLBdnhdTgH4TyyxtoyKfghB+vVQ2+JibY33tM19YUIEHYJKii9bxIpXV6SQTeyDXHwvmxr 0AfZFlK3eAtwU8tJFD1JgxWHhRIb2pWUX9JvEyjTc3YcVE12+TyZF/v88X4+bJ1S/cduswDhqfP/ 4Xv7TSuYzuI4hr874QrI1S8AAAD//wMAUEsBAi0AFAAGAAgAAAAhANvh9svuAAAAhQEAABMAAAAA AAAAAAAAAAAAAAAAAFtDb250ZW50X1R5cGVzXS54bWxQSwECLQAUAAYACAAAACEAWvQsW78AAAAV AQAACwAAAAAAAAAAAAAAAAAfAQAAX3JlbHMvLnJlbHNQSwECLQAUAAYACAAAACEAZF6zV8kAAADe AAAADwAAAAAAAAAAAAAAAAAHAgAAZHJzL2Rvd25yZXYueG1sUEsFBgAAAAADAAMAtwAAAP0CAAAA AA== " fillcolor="gray" strokecolor="#969696"/>
                      <v:oval id="Oval 4729" o:spid="_x0000_s1105" style="position:absolute;left:473;top:526;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wSclyQAAAN4AAAAPAAAAZHJzL2Rvd25yZXYueG1sRI9NS8NA EIbvhf6HZQpexGy02EjstvgJHnqobVByG7NjEpqdDdm1jf/eOQg9Du+8z8yzXI+uU0caQuvZwHWS giKuvG25NlDsX6/uQIWIbLHzTAZ+KcB6NZ0sMbf+xO903MVaCYRDjgaaGPtc61A15DAkvieW7NsP DqOMQ63tgCeBu07fpOlCO2xZLjTY01ND1WH344QyL4uPy7YvDl+f7sU/bzfl/jEYczEbH+5BRRrj efm//WYNzG+zTP4VHVEBvfoDAAD//wMAUEsBAi0AFAAGAAgAAAAhANvh9svuAAAAhQEAABMAAAAA AAAAAAAAAAAAAAAAAFtDb250ZW50X1R5cGVzXS54bWxQSwECLQAUAAYACAAAACEAWvQsW78AAAAV AQAACwAAAAAAAAAAAAAAAAAfAQAAX3JlbHMvLnJlbHNQSwECLQAUAAYACAAAACEAFcEnJckAAADe AAAADwAAAAAAAAAAAAAAAAAHAgAAZHJzL2Rvd25yZXYueG1sUEsFBgAAAAADAAMAtwAAAP0CAAAA AA== " fillcolor="gray" strokecolor="#969696"/>
                      <v:oval id="Oval 4730" o:spid="_x0000_s1106" style="position:absolute;left:704;top:526;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jYK+yQAAAN4AAAAPAAAAZHJzL2Rvd25yZXYueG1sRI9Pa8JA FMTvhX6H5RV6KbpRsWp0Fa0teOjBP8Hi7TX7TILZtyG7avz2rlDocZiZ3zCTWWNKcaHaFZYVdNoR COLU6oIzBcnuqzUE4TyyxtIyKbiRg9n0+WmCsbZX3tBl6zMRIOxiVJB7X8VSujQng65tK+LgHW1t 0AdZZ1LXeA1wU8puFL1LgwWHhRwr+sgpPW3PJlB6h2T/VlTJ6ffHfNrl+vuwWzilXl+a+RiEp8b/ h//aK62g1x8MRvC4E66AnN4BAAD//wMAUEsBAi0AFAAGAAgAAAAhANvh9svuAAAAhQEAABMAAAAA AAAAAAAAAAAAAAAAAFtDb250ZW50X1R5cGVzXS54bWxQSwECLQAUAAYACAAAACEAWvQsW78AAAAV AQAACwAAAAAAAAAAAAAAAAAfAQAAX3JlbHMvLnJlbHNQSwECLQAUAAYACAAAACEAeo2CvskAAADe AAAADwAAAAAAAAAAAAAAAAAHAgAAZHJzL2Rvd25yZXYueG1sUEsFBgAAAAADAAMAtwAAAP0CAAAA AA== " fillcolor="gray" strokecolor="#969696"/>
                      <v:oval id="Oval 4731" o:spid="_x0000_s1107" style="position:absolute;left:914;top:527;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YlsEyQAAAN4AAAAPAAAAZHJzL2Rvd25yZXYueG1sRI9Na8JA EIbvBf/DMkIvRTetaCW6Sj8UPHiwGhRv0+w0CWZnQ3ar6b/vHAo9Du+8z8szX3auVldqQ+XZwOMw AUWce1txYSA7rAdTUCEiW6w9k4EfCrBc9O7mmFp/4w+67mOhBMIhRQNljE2qdchLchiGviGW7Mu3 DqOcbaFtizeBu1o/JclEO6xYFkps6K2k/LL/dkIZnbPjQ9Vkl8+TW/n33fZ8eA3G3Pe7lxmoSF38 f/5rb6yB0fh5KgKiIyqgF78AAAD//wMAUEsBAi0AFAAGAAgAAAAhANvh9svuAAAAhQEAABMAAAAA AAAAAAAAAAAAAAAAAFtDb250ZW50X1R5cGVzXS54bWxQSwECLQAUAAYACAAAACEAWvQsW78AAAAV AQAACwAAAAAAAAAAAAAAAAAfAQAAX3JlbHMvLnJlbHNQSwECLQAUAAYACAAAACEA3mJbBMkAAADe AAAADwAAAAAAAAAAAAAAAAAHAgAAZHJzL2Rvd25yZXYueG1sUEsFBgAAAAADAAMAtwAAAP0CAAAA AA== " fillcolor="gray" strokecolor="#969696"/>
                      <v:oval id="Oval 4732" o:spid="_x0000_s1108" style="position:absolute;left:1145;top:527;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Lv6fyAAAAN4AAAAPAAAAZHJzL2Rvd25yZXYueG1sRI9Ba8JA FITvQv/D8gpeim5UtJK6SqsWPHiwGizentlnEsy+DdlV47/vCgWPw8x8w0xmjSnFlWpXWFbQ60Yg iFOrC84UJLvvzhiE88gaS8uk4E4OZtOX1gRjbW/8Q9etz0SAsItRQe59FUvp0pwMuq6tiIN3srVB H2SdSV3jLcBNKftRNJIGCw4LOVY0zyk9by8mUAaHZP9WVMn5+GuWdrFZH3ZfTqn2a/P5AcJT45/h //ZKKxgM38c9eNwJV0BO/wAAAP//AwBQSwECLQAUAAYACAAAACEA2+H2y+4AAACFAQAAEwAAAAAA AAAAAAAAAAAAAAAAW0NvbnRlbnRfVHlwZXNdLnhtbFBLAQItABQABgAIAAAAIQBa9CxbvwAAABUB AAALAAAAAAAAAAAAAAAAAB8BAABfcmVscy8ucmVsc1BLAQItABQABgAIAAAAIQCxLv6fyAAAAN4A AAAPAAAAAAAAAAAAAAAAAAcCAABkcnMvZG93bnJldi54bWxQSwUGAAAAAAMAAwC3AAAA/AIAAAAA " fillcolor="gray" strokecolor="#969696"/>
                      <v:oval id="Oval 4733" o:spid="_x0000_s1109" style="position:absolute;left:32;top:758;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GDoyAAAAN4AAAAPAAAAZHJzL2Rvd25yZXYueG1sRI9Ba8JA FITvQv/D8gpeRDdVtJK6SlsVevBgNVi8PbPPJJh9G7Krpv/eFQSPw8x8w0xmjSnFhWpXWFbw1otA EKdWF5wpSLbL7hiE88gaS8uk4J8czKYvrQnG2l75ly4bn4kAYRejgtz7KpbSpTkZdD1bEQfvaGuD Psg6k7rGa4CbUvajaCQNFhwWcqzoO6f0tDmbQBnsk12nqJLT4c8s7Hy92m+/nFLt1+bzA4Snxj/D j/aPVjAYvo/7cL8TroCc3gAAAP//AwBQSwECLQAUAAYACAAAACEA2+H2y+4AAACFAQAAEwAAAAAA AAAAAAAAAAAAAAAAW0NvbnRlbnRfVHlwZXNdLnhtbFBLAQItABQABgAIAAAAIQBa9CxbvwAAABUB AAALAAAAAAAAAAAAAAAAAB8BAABfcmVscy8ucmVsc1BLAQItABQABgAIAAAAIQBB/GDoyAAAAN4A AAAPAAAAAAAAAAAAAAAAAAcCAABkcnMvZG93bnJldi54bWxQSwUGAAAAAAMAAwC3AAAA/AIAAAAA " fillcolor="gray" strokecolor="#969696"/>
                      <v:oval id="Oval 4734" o:spid="_x0000_s1110" style="position:absolute;left:263;top:758;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sMVzyQAAAN4AAAAPAAAAZHJzL2Rvd25yZXYueG1sRI9Ba8JA FITvQv/D8gpepG5saCupq9RawYMHG4Pi7TX7mgSzb0N2q/HfuwXB4zAz3zCTWWdqcaLWVZYVjIYR COLc6ooLBdl2+TQG4TyyxtoyKbiQg9n0oTfBRNszf9Mp9YUIEHYJKii9bxIpXV6SQTe0DXHwfm1r 0AfZFlK3eA5wU8vnKHqVBisOCyU29FlSfkz/TKDEh2w3qJrs+LM3X3axWR+2c6dU/7H7eAfhqfP3 8K290gril7dxDP93whWQ0ysAAAD//wMAUEsBAi0AFAAGAAgAAAAhANvh9svuAAAAhQEAABMAAAAA AAAAAAAAAAAAAAAAAFtDb250ZW50X1R5cGVzXS54bWxQSwECLQAUAAYACAAAACEAWvQsW78AAAAV AQAACwAAAAAAAAAAAAAAAAAfAQAAX3JlbHMvLnJlbHNQSwECLQAUAAYACAAAACEALrDFc8kAAADe AAAADwAAAAAAAAAAAAAAAAAHAgAAZHJzL2Rvd25yZXYueG1sUEsFBgAAAAADAAMAtwAAAP0CAAAA AA== " fillcolor="gray" strokecolor="#969696"/>
                      <v:oval id="Oval 4735" o:spid="_x0000_s1111" style="position:absolute;left:484;top:747;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WV0HyAAAAN4AAAAPAAAAZHJzL2Rvd25yZXYueG1sRI9Li8JA EITvgv9haGEvi052fZJ1lH2CBw8+guKtzfQmwUxPyIya/feOsOCxqKqvqOm8MaW4UO0KywpeehEI 4tTqgjMFyfanOwHhPLLG0jIp+CMH81m7NcVY2yuv6bLxmQgQdjEqyL2vYildmpNB17MVcfB+bW3Q B1lnUtd4DXBTytcoGkmDBYeFHCv6zCk9bc4mUPqHZPdcVMnpuDff9mu1PGw/nFJPneb9DYSnxj/C /+2FVtAfjicDuN8JV0DObgAAAP//AwBQSwECLQAUAAYACAAAACEA2+H2y+4AAACFAQAAEwAAAAAA AAAAAAAAAAAAAAAAW0NvbnRlbnRfVHlwZXNdLnhtbFBLAQItABQABgAIAAAAIQBa9CxbvwAAABUB AAALAAAAAAAAAAAAAAAAAB8BAABfcmVscy8ucmVsc1BLAQItABQABgAIAAAAIQChWV0HyAAAAN4A AAAPAAAAAAAAAAAAAAAAAAcCAABkcnMvZG93bnJldi54bWxQSwUGAAAAAAMAAwC3AAAA/AIAAAAA " fillcolor="gray" strokecolor="#969696"/>
                      <v:oval id="Oval 4736" o:spid="_x0000_s1112" style="position:absolute;left:715;top:747;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FficyQAAAN4AAAAPAAAAZHJzL2Rvd25yZXYueG1sRI9Ba8JA FITvQv/D8gpeitmoWEN0FbUt9OChalC8vWZfk2D2bchuNf333ULB4zAz3zDzZWdqcaXWVZYVDKMY BHFudcWFguzwNkhAOI+ssbZMCn7IwXLx0Jtjqu2Nd3Td+0IECLsUFZTeN6mULi/JoItsQxy8L9sa 9EG2hdQt3gLc1HIUx8/SYMVhocSGNiXll/23CZTxOTs+VU12+TyZV/vysT0f1k6p/mO3moHw1Pl7 +L/9rhWMJ9NkAn93whWQi18AAAD//wMAUEsBAi0AFAAGAAgAAAAhANvh9svuAAAAhQEAABMAAAAA AAAAAAAAAAAAAAAAAFtDb250ZW50X1R5cGVzXS54bWxQSwECLQAUAAYACAAAACEAWvQsW78AAAAV AQAACwAAAAAAAAAAAAAAAAAfAQAAX3JlbHMvLnJlbHNQSwECLQAUAAYACAAAACEAzhX4nMkAAADe AAAADwAAAAAAAAAAAAAAAAAHAgAAZHJzL2Rvd25yZXYueG1sUEsFBgAAAAADAAMAtwAAAP0CAAAA AA== " fillcolor="gray" strokecolor="#969696"/>
                      <v:oval id="Oval 4737" o:spid="_x0000_s1113" style="position:absolute;left:925;top:748;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2bryQAAAN4AAAAPAAAAZHJzL2Rvd25yZXYueG1sRI9Ba8JA FITvhf6H5RW8iNmoqCG6itoWevBQNSjeXrOvSTD7NmS3mv77bqHQ4zAz3zCLVWdqcaPWVZYVDKMY BHFudcWFguz4OkhAOI+ssbZMCr7JwWr5+LDAVNs77+l28IUIEHYpKii9b1IpXV6SQRfZhjh4n7Y1 6INsC6lbvAe4qeUojqfSYMVhocSGtiXl18OXCZTxJTv1qya7fpzNi31+312OG6dU76lbz0F46vx/ +K/9phWMJ7NkCr93whWQyx8AAAD//wMAUEsBAi0AFAAGAAgAAAAhANvh9svuAAAAhQEAABMAAAAA AAAAAAAAAAAAAAAAAFtDb250ZW50X1R5cGVzXS54bWxQSwECLQAUAAYACAAAACEAWvQsW78AAAAV AQAACwAAAAAAAAAAAAAAAAAfAQAAX3JlbHMvLnJlbHNQSwECLQAUAAYACAAAACEAPsdm68kAAADe AAAADwAAAAAAAAAAAAAAAAAHAgAAZHJzL2Rvd25yZXYueG1sUEsFBgAAAAADAAMAtwAAAP0CAAAA AA== " fillcolor="gray" strokecolor="#969696"/>
                      <v:oval id="Oval 4738" o:spid="_x0000_s1114" style="position:absolute;left:1156;top:748;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i8NwyQAAAN4AAAAPAAAAZHJzL2Rvd25yZXYueG1sRI9Ba8JA FITvQv/D8gpexGxUWkN0FbUt9OChalC8vWZfk2D2bchuNf333ULB4zAz3zDzZWdqcaXWVZYVjKIY BHFudcWFguzwNkxAOI+ssbZMCn7IwXLx0Jtjqu2Nd3Td+0IECLsUFZTeN6mULi/JoItsQxy8L9sa 9EG2hdQt3gLc1HIcx8/SYMVhocSGNiXll/23CZTJOTsOqia7fJ7Mq3352J4Pa6dU/7FbzUB46vw9 /N9+1womT9NkCn93whWQi18AAAD//wMAUEsBAi0AFAAGAAgAAAAhANvh9svuAAAAhQEAABMAAAAA AAAAAAAAAAAAAAAAAFtDb250ZW50X1R5cGVzXS54bWxQSwECLQAUAAYACAAAACEAWvQsW78AAAAV AQAACwAAAAAAAAAAAAAAAAAfAQAAX3JlbHMvLnJlbHNQSwECLQAUAAYACAAAACEAUYvDcMkAAADe AAAADwAAAAAAAAAAAAAAAAAHAgAAZHJzL2Rvd25yZXYueG1sUEsFBgAAAAADAAMAtwAAAP0CAAAA AA== " fillcolor="gray" strokecolor="#969696"/>
                      <v:oval id="Oval 4739" o:spid="_x0000_s1115" style="position:absolute;left:43;top:989;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FFcCyQAAAN4AAAAPAAAAZHJzL2Rvd25yZXYueG1sRI9Na8JA EIbvBf/DMkIvRTetaCW6Sj8UPHiwGhRv0+w0CWZnQ3ar6b/vHAo9Du+8z8wzX3auVldqQ+XZwOMw AUWce1txYSA7rAdTUCEiW6w9k4EfCrBc9O7mmFp/4w+67mOhBMIhRQNljE2qdchLchiGviGW7Mu3 DqOMbaFtizeBu1o/JclEO6xYLpTY0FtJ+WX/7YQyOmfHh6rJLp8nt/Lvu+358BqMue93LzNQkbr4 v/zX3lgDo/HzVP4VHVEBvfgFAAD//wMAUEsBAi0AFAAGAAgAAAAhANvh9svuAAAAhQEAABMAAAAA AAAAAAAAAAAAAAAAAFtDb250ZW50X1R5cGVzXS54bWxQSwECLQAUAAYACAAAACEAWvQsW78AAAAV AQAACwAAAAAAAAAAAAAAAAAfAQAAX3JlbHMvLnJlbHNQSwECLQAUAAYACAAAACEAIBRXAskAAADe AAAADwAAAAAAAAAAAAAAAAAHAgAAZHJzL2Rvd25yZXYueG1sUEsFBgAAAAADAAMAtwAAAP0CAAAA AA== " fillcolor="gray" strokecolor="#969696"/>
                      <v:oval id="Oval 4740" o:spid="_x0000_s1116" style="position:absolute;left:274;top:989;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WPKZyAAAAN4AAAAPAAAAZHJzL2Rvd25yZXYueG1sRI9Li8JA EITvgv9haGEvi052xVfWUfYJHjz4CIq3NtObBDM9ITNq9t87woLHoqq+oqbzxpTiQrUrLCt46UUg iFOrC84UJNuf7hiE88gaS8uk4I8czGft1hRjba+8psvGZyJA2MWoIPe+iqV0aU4GXc9WxMH7tbVB H2SdSV3jNcBNKV+jaCgNFhwWcqzoM6f0tDmbQOkfkt1zUSWn495826/V8rD9cEo9dZr3NxCeGv8I /7cXWkF/MBpP4H4nXAE5uwEAAP//AwBQSwECLQAUAAYACAAAACEA2+H2y+4AAACFAQAAEwAAAAAA AAAAAAAAAAAAAAAAW0NvbnRlbnRfVHlwZXNdLnhtbFBLAQItABQABgAIAAAAIQBa9CxbvwAAABUB AAALAAAAAAAAAAAAAAAAAB8BAABfcmVscy8ucmVsc1BLAQItABQABgAIAAAAIQBPWPKZyAAAAN4A AAAPAAAAAAAAAAAAAAAAAAcCAABkcnMvZG93bnJldi54bWxQSwUGAAAAAAMAAwC3AAAA/AIAAAAA " fillcolor="gray" strokecolor="#969696"/>
                      <v:oval id="Oval 4741" o:spid="_x0000_s1117" style="position:absolute;left:495;top:978;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u83ZygAAAN4AAAAPAAAAZHJzL2Rvd25yZXYueG1sRI9Na8JA EIbvhf6HZYReSt20Ymujq/RDwUMPfgSLtzE7JsHsbMhuNf33zqHQ4/DO+7w8k1nnanWmNlSeDTz2 E1DEubcVFway7eJhBCpEZIu1ZzLwSwFm09ubCabWX3hN500slEA4pGigjLFJtQ55SQ5D3zfEkh19 6zDK2RbatngRuKv1U5I8a4cVy0KJDX2UlJ82P04og322u6+a7HT4dnP/ufrab9+DMXe97m0MKlIX /5//2ktrYDB8eRUB0REV0NMrAAAA//8DAFBLAQItABQABgAIAAAAIQDb4fbL7gAAAIUBAAATAAAA AAAAAAAAAAAAAAAAAABbQ29udGVudF9UeXBlc10ueG1sUEsBAi0AFAAGAAgAAAAhAFr0LFu/AAAA FQEAAAsAAAAAAAAAAAAAAAAAHwEAAF9yZWxzLy5yZWxzUEsBAi0AFAAGAAgAAAAhAFu7zdnKAAAA 3gAAAA8AAAAAAAAAAAAAAAAABwIAAGRycy9kb3ducmV2LnhtbFBLBQYAAAAAAwADALcAAAD+AgAA AAA= " fillcolor="gray" strokecolor="#969696"/>
                      <v:oval id="Oval 4742" o:spid="_x0000_s1118" style="position:absolute;left:726;top:978;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92hCyQAAAN4AAAAPAAAAZHJzL2Rvd25yZXYueG1sRI/Na8JA FMTvBf+H5RW8iG6s1I/UVawf4MFDq0Hx9pp9TYLZtyG71fjfdwtCj8PM/IaZzhtTiivVrrCsoN+L QBCnVhecKUgOm+4YhPPIGkvLpOBODuaz1tMUY21v/EnXvc9EgLCLUUHufRVL6dKcDLqerYiD921r gz7IOpO6xluAm1K+RNFQGiw4LORY0TKn9LL/MYEyOCfHTlEll6+TWdvVx+58eHdKtZ+bxRsIT43/ Dz/aW61g8Dqa9OHvTrgCcvYLAAD//wMAUEsBAi0AFAAGAAgAAAAhANvh9svuAAAAhQEAABMAAAAA AAAAAAAAAAAAAAAAAFtDb250ZW50X1R5cGVzXS54bWxQSwECLQAUAAYACAAAACEAWvQsW78AAAAV AQAACwAAAAAAAAAAAAAAAAAfAQAAX3JlbHMvLnJlbHNQSwECLQAUAAYACAAAACEANPdoQskAAADe AAAADwAAAAAAAAAAAAAAAAAHAgAAZHJzL2Rvd25yZXYueG1sUEsFBgAAAAADAAMAtwAAAP0CAAAA AA== " fillcolor="gray" strokecolor="#969696"/>
                      <v:oval id="Oval 4743" o:spid="_x0000_s1119" style="position:absolute;left:936;top:979;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JfY1yQAAAN4AAAAPAAAAZHJzL2Rvd25yZXYueG1sRI9Pa8JA FMTvBb/D8gpeRDcq/ktdpbUtePDQalC8vWZfk2D2bciumn57VxB6HGbmN8x82ZhSXKh2hWUF/V4E gji1uuBMQbL77E5BOI+ssbRMCv7IwXLReppjrO2Vv+my9ZkIEHYxKsi9r2IpXZqTQdezFXHwfm1t 0AdZZ1LXeA1wU8pBFI2lwYLDQo4VrXJKT9uzCZThMdl3iio5/RzMh33/2hx3b06p9nPz+gLCU+P/ w4/2WisYjiazAdzvhCsgFzcAAAD//wMAUEsBAi0AFAAGAAgAAAAhANvh9svuAAAAhQEAABMAAAAA AAAAAAAAAAAAAAAAAFtDb250ZW50X1R5cGVzXS54bWxQSwECLQAUAAYACAAAACEAWvQsW78AAAAV AQAACwAAAAAAAAAAAAAAAAAfAQAAX3JlbHMvLnJlbHNQSwECLQAUAAYACAAAACEAxCX2NckAAADe AAAADwAAAAAAAAAAAAAAAAAHAgAAZHJzL2Rvd25yZXYueG1sUEsFBgAAAAADAAMAtwAAAP0CAAAA AA== " fillcolor="gray" strokecolor="#969696"/>
                      <v:oval id="Oval 4744" o:spid="_x0000_s1120" style="position:absolute;left:1167;top:979;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aVOuyQAAAN4AAAAPAAAAZHJzL2Rvd25yZXYueG1sRI9Ba8JA FITvgv9heYIX0U0bam3qKq1V8ODBaqh4e2Zfk2D2bchuNf333YLgcZiZb5jpvDWVuFDjSssKHkYR COLM6pJzBel+NZyAcB5ZY2WZFPySg/ms25liou2VP+my87kIEHYJKii8rxMpXVaQQTeyNXHwvm1j 0AfZ5FI3eA1wU8nHKBpLgyWHhQJrWhSUnXc/JlDiY/o1KOv0fDqYpf3Ybo77d6dUv9e+vYLw1Pp7 +NZeawXx0/NLDP93whWQsz8AAAD//wMAUEsBAi0AFAAGAAgAAAAhANvh9svuAAAAhQEAABMAAAAA AAAAAAAAAAAAAAAAAFtDb250ZW50X1R5cGVzXS54bWxQSwECLQAUAAYACAAAACEAWvQsW78AAAAV AQAACwAAAAAAAAAAAAAAAAAfAQAAX3JlbHMvLnJlbHNQSwECLQAUAAYACAAAACEAq2lTrskAAADe AAAADwAAAAAAAAAAAAAAAAAHAgAAZHJzL2Rvd25yZXYueG1sUEsFBgAAAAADAAMAtwAAAP0CAAAA AA== " fillcolor="gray" strokecolor="#969696"/>
                    </v:group>
                    <v:group id="Group 4745" o:spid="_x0000_s1121" style="position:absolute;left:118;top:391;width:998;height:71" coordsize="877,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jSwKyAAAAN4AAAAPAAAAZHJzL2Rvd25yZXYueG1sRI9ba8JA FITfC/6H5Qh9q5tovUVXEdHSByl4AfHtkD0mwezZkN0m8d93C4U+DjPzDbNcd6YUDdWusKwgHkQg iFOrC84UXM77txkI55E1lpZJwZMcrFe9lyUm2rZ8pObkMxEg7BJUkHtfJVK6NCeDbmAr4uDdbW3Q B1lnUtfYBrgp5TCKJtJgwWEhx4q2OaWP07dR8NFiuxnFu+bwuG+ft/P463qISanXfrdZgPDU+f/w X/tTKxiNp/N3+L0TroBc/QAAAP//AwBQSwECLQAUAAYACAAAACEA2+H2y+4AAACFAQAAEwAAAAAA AAAAAAAAAAAAAAAAW0NvbnRlbnRfVHlwZXNdLnhtbFBLAQItABQABgAIAAAAIQBa9CxbvwAAABUB AAALAAAAAAAAAAAAAAAAAB8BAABfcmVscy8ucmVsc1BLAQItABQABgAIAAAAIQBfjSwKyAAAAN4A AAAPAAAAAAAAAAAAAAAAAAcCAABkcnMvZG93bnJldi54bWxQSwUGAAAAAAMAAwC3AAAA/AIAAAAA ">
                      <v:shape id="AutoShape 4746" o:spid="_x0000_s1122" type="#_x0000_t32" style="position:absolute;left:3;width:874;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OW5oxgAAAN4AAAAPAAAAZHJzL2Rvd25yZXYueG1sRI9Ba8JA FITvQv/D8gredNOKraZuQiIIXnpo6sXbI/vMBrNv0+wa03/fLRR6HGbmG2aXT7YTIw2+dazgaZmA IK6dbrlRcPo8LDYgfEDW2DkmBd/kIc8eZjtMtbvzB41VaESEsE9RgQmhT6X0tSGLful64uhd3GAx RDk0Ug94j3DbyeckeZEWW44LBnvaG6qv1c0qsL22X+/O6PO1XXUlHS9FmYxKzR+n4g1EoCn8h//a R61gtX7druH3TrwCMvsBAAD//wMAUEsBAi0AFAAGAAgAAAAhANvh9svuAAAAhQEAABMAAAAAAAAA AAAAAAAAAAAAAFtDb250ZW50X1R5cGVzXS54bWxQSwECLQAUAAYACAAAACEAWvQsW78AAAAVAQAA CwAAAAAAAAAAAAAAAAAfAQAAX3JlbHMvLnJlbHNQSwECLQAUAAYACAAAACEAuDluaMYAAADeAAAA DwAAAAAAAAAAAAAAAAAHAgAAZHJzL2Rvd25yZXYueG1sUEsFBgAAAAADAAMAtwAAAPoCAAAAAA== " strokeweight="1.5pt"/>
                      <v:shape id="AutoShape 4747" o:spid="_x0000_s1123" type="#_x0000_t32" style="position:absolute;top:56;width:874;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6/AfxgAAAN4AAAAPAAAAZHJzL2Rvd25yZXYueG1sRI9Ba8JA FITvQv/D8gredFND0zZ1FRWEXHrQ9tLbI/vMBrNvY3ZN4r93CwWPw8x8wyzXo21ET52vHSt4mScg iEuna64U/HzvZ+8gfEDW2DgmBTfysF49TZaYazfwgfpjqESEsM9RgQmhzaX0pSGLfu5a4uidXGcx RNlVUnc4RLht5CJJMmmx5rhgsKWdofJ8vFoFttX28uWM/j3XabOl4rTZJr1S0+dx8wki0Bge4f92 oRWkr28fGfzdiVdAru4AAAD//wMAUEsBAi0AFAAGAAgAAAAhANvh9svuAAAAhQEAABMAAAAAAAAA AAAAAAAAAAAAAFtDb250ZW50X1R5cGVzXS54bWxQSwECLQAUAAYACAAAACEAWvQsW78AAAAVAQAA CwAAAAAAAAAAAAAAAAAfAQAAX3JlbHMvLnJlbHNQSwECLQAUAAYACAAAACEASOvwH8YAAADeAAAA DwAAAAAAAAAAAAAAAAAHAgAAZHJzL2Rvd25yZXYueG1sUEsFBgAAAAADAAMAtwAAAPoCAAAAAA== " strokeweight="1.5pt"/>
                      <v:shape id="AutoShape 4748" o:spid="_x0000_s1124" type="#_x0000_t32" style="position:absolute;left:227;top:30;width:315;height: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0d41xgAAAN4AAAAPAAAAZHJzL2Rvd25yZXYueG1sRI9LSwMx FIX3gv8hXMGNtBmVvqZNixUsurMPWrq7TG4ng5ObIUmn039vCoLLw3l8nNmis7VoyYfKsYLnfgaC uHC64lLBbvvRG4MIEVlj7ZgUXCnAYn5/N8Ncuwuvqd3EUqQRDjkqMDE2uZShMGQx9F1DnLyT8xZj kr6U2uMljdtavmTZUFqsOBEMNvRuqPjZnG3irjwt99yY5eHbn/UxnJ6+Dq1Sjw/d2xREpC7+h//a n1rB62A0GcHtTroCcv4LAAD//wMAUEsBAi0AFAAGAAgAAAAhANvh9svuAAAAhQEAABMAAAAAAAAA AAAAAAAAAAAAAFtDb250ZW50X1R5cGVzXS54bWxQSwECLQAUAAYACAAAACEAWvQsW78AAAAVAQAA CwAAAAAAAAAAAAAAAAAfAQAAX3JlbHMvLnJlbHNQSwECLQAUAAYACAAAACEASNHeNcYAAADeAAAA DwAAAAAAAAAAAAAAAAAHAgAAZHJzL2Rvd25yZXYueG1sUEsFBgAAAAADAAMAtwAAAPoCAAAAAA== " strokeweight="1.5pt">
                        <v:stroke startarrow="classic" startarrowwidth="wide" startarrowlength="long"/>
                      </v:shape>
                    </v:group>
                    <v:shape id="AutoShape 4749" o:spid="_x0000_s1125" type="#_x0000_t32" style="position:absolute;left:638;top:479;width:0;height:42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TCbrwwAAAN4AAAAPAAAAZHJzL2Rvd25yZXYueG1sRE/LboJA FN038R8mt0l3dejLKjIaQ0LSuAP7AVfmCrTMHWRGoH69s2ji8uS8k+1kWjFQ7xrLCl7mEQji0uqG KwXfh+x5CcJ5ZI2tZVLwRw62m9lDgrG2I+c0FL4SIYRdjApq77tYSlfWZNDNbUccuJPtDfoA+0rq HscQblr5GkULabDh0FBjR2lN5W9xMQqOZrE7Zfnh53xNI3zf7/Pp4nOlnh6n3RqEp8nfxf/uL63g 7eNzFfaGO+EKyM0NAAD//wMAUEsBAi0AFAAGAAgAAAAhANvh9svuAAAAhQEAABMAAAAAAAAAAAAA AAAAAAAAAFtDb250ZW50X1R5cGVzXS54bWxQSwECLQAUAAYACAAAACEAWvQsW78AAAAVAQAACwAA AAAAAAAAAAAAAAAfAQAAX3JlbHMvLnJlbHNQSwECLQAUAAYACAAAACEAKEwm68MAAADeAAAADwAA AAAAAAAAAAAAAAAHAgAAZHJzL2Rvd25yZXYueG1sUEsFBgAAAAADAAMAtwAAAPcCAAAAAA== " strokeweight="1.5pt">
                      <v:stroke endarrow="classic" endarrowwidth="wide" endarrowlength="long"/>
                    </v:shape>
                  </v:group>
                  <v:group id="Group 4750" o:spid="_x0000_s1126" style="position:absolute;top:51;width:1924;height:1220" coordsize="1924,12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jIOUxwAAAN4AAAAPAAAAZHJzL2Rvd25yZXYueG1sRI9Pa8JA FMTvhX6H5RV6q5so/ouuIqLiQQS1ULw9ss8kmH0bstskfntXKPQ4zMxvmPmyM6VoqHaFZQVxLwJB nFpdcKbg+7L9moBwHlljaZkUPMjBcvH+NsdE25ZP1Jx9JgKEXYIKcu+rREqX5mTQ9WxFHLybrQ36 IOtM6hrbADel7EfRSBosOCzkWNE6p/R+/jUKdi22q0G8aQ732/pxvQyPP4eYlPr86FYzEJ46/x/+ a++1gsFwPJ3C6064AnLxBAAA//8DAFBLAQItABQABgAIAAAAIQDb4fbL7gAAAIUBAAATAAAAAAAA AAAAAAAAAAAAAABbQ29udGVudF9UeXBlc10ueG1sUEsBAi0AFAAGAAgAAAAhAFr0LFu/AAAAFQEA AAsAAAAAAAAAAAAAAAAAHwEAAF9yZWxzLy5yZWxzUEsBAi0AFAAGAAgAAAAhALGMg5THAAAA3gAA AA8AAAAAAAAAAAAAAAAABwIAAGRycy9kb3ducmV2LnhtbFBLBQYAAAAAAwADALcAAAD7AgAAAAA= ">
                    <v:group id="Group 4751" o:spid="_x0000_s1127" style="position:absolute;left:483;top:661;width:762;height:540" coordsize="762,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CvYxQAAAN4AAAAPAAAAZHJzL2Rvd25yZXYueG1sRI/LisIw FIb3gu8QjjA7TTuiSDUVEWeYhQheYJjdoTm2pc1JaTJtfXuzEFz+/De+zXYwteiodaVlBfEsAkGc WV1yruB2/ZquQDiPrLG2TAoe5GCbjkcbTLTt+UzdxecijLBLUEHhfZNI6bKCDLqZbYiDd7etQR9k m0vdYh/GTS0/o2gpDZYcHgpsaF9QVl3+jYLvHvvdPD50x+q+f/xdF6ffY0xKfUyG3RqEp8G/w6/2 j1YwX6yiABBwAgrI9AkAAP//AwBQSwECLQAUAAYACAAAACEA2+H2y+4AAACFAQAAEwAAAAAAAAAA AAAAAAAAAAAAW0NvbnRlbnRfVHlwZXNdLnhtbFBLAQItABQABgAIAAAAIQBa9CxbvwAAABUBAAAL AAAAAAAAAAAAAAAAAB8BAABfcmVscy8ucmVsc1BLAQItABQABgAIAAAAIQA+CCvYxQAAAN4AAAAP AAAAAAAAAAAAAAAAAAcCAABkcnMvZG93bnJldi54bWxQSwUGAAAAAAMAAwC3AAAA+QIAAAAA ">
                      <v:shape id="Text Box 4752" o:spid="_x0000_s1128" type="#_x0000_t202" style="position:absolute;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hapVxgAAAN4AAAAPAAAAZHJzL2Rvd25yZXYueG1sRI9PawIx FMTvBb9DeIK3mlir2HWjSEXwZFHbgrfH5u0f3Lwsm+huv70pFHocZuY3TLrubS3u1PrKsYbJWIEg zpypuNDwed49L0D4gGywdkwafsjDejV4SjExruMj3U+hEBHCPkENZQhNIqXPSrLox64hjl7uWosh yraQpsUuwm0tX5SaS4sVx4USG3ovKbueblbD1yG/fL+qj2JrZ03neiXZvkmtR8N+swQRqA//4b/2 3miYzhZqAr934hWQqwcAAAD//wMAUEsBAi0AFAAGAAgAAAAhANvh9svuAAAAhQEAABMAAAAAAAAA AAAAAAAAAAAAAFtDb250ZW50X1R5cGVzXS54bWxQSwECLQAUAAYACAAAACEAWvQsW78AAAAVAQAA CwAAAAAAAAAAAAAAAAAfAQAAX3JlbHMvLnJlbHNQSwECLQAUAAYACAAAACEAp4WqVcYAAADeAAAA DwAAAAAAAAAAAAAAAAAHAgAAZHJzL2Rvd25yZXYueG1sUEsFBgAAAAADAAMAtwAAAPoCAAAAAA== " filled="f" stroked="f">
                        <v:textbox>
                          <w:txbxContent>
                            <w:p w14:paraId="57845359" w14:textId="77777777" w:rsidR="00576783" w:rsidRDefault="00576783" w:rsidP="00504453">
                              <w:r>
                                <w:t>B</w:t>
                              </w:r>
                            </w:p>
                          </w:txbxContent>
                        </v:textbox>
                      </v:shape>
                      <v:shape id="AutoShape 4753" o:spid="_x0000_s1129" type="#_x0000_t32" style="position:absolute;left:90;top:64;width:32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sgLdyAAAAN4AAAAPAAAAZHJzL2Rvd25yZXYueG1sRI9BSwMx FITvgv8hPKEXsVkrLWVtWkSr9GAPXcXzc/PcLLt5WZO43fbXm0Khx2FmvmEWq8G2oicfascK7scZ COLS6ZorBZ8fr3dzECEia2wdk4IDBVgtr68WmGu35x31RaxEgnDIUYGJsculDKUhi2HsOuLk/Thv MSbpK6k97hPctnKSZTNpsea0YLCjZ0NlU/xZBQX63bF/+zIvv++yWX9vtv1ts1VqdDM8PYKINMRL +NzeaAUP03k2gdOddAXk8h8AAP//AwBQSwECLQAUAAYACAAAACEA2+H2y+4AAACFAQAAEwAAAAAA AAAAAAAAAAAAAAAAW0NvbnRlbnRfVHlwZXNdLnhtbFBLAQItABQABgAIAAAAIQBa9CxbvwAAABUB AAALAAAAAAAAAAAAAAAAAB8BAABfcmVscy8ucmVsc1BLAQItABQABgAIAAAAIQD8sgLdyAAAAN4A AAAPAAAAAAAAAAAAAAAAAAcCAABkcnMvZG93bnJldi54bWxQSwUGAAAAAAMAAwC3AAAA/AIAAAAA ">
                        <v:stroke endarrow="classic"/>
                      </v:shape>
                    </v:group>
                    <v:group id="Group 4754" o:spid="_x0000_s1130" style="position:absolute;left:1162;top:680;width:762;height:540" coordsize="762,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2rWvxgAAAN4AAAAPAAAAZHJzL2Rvd25yZXYueG1sRI9Bi8Iw FITvC/6H8ARva1qLi1SjiKjsQRZWBfH2aJ5tsXkpTWzrv98sCB6HmfmGWax6U4mWGldaVhCPIxDE mdUl5wrOp93nDITzyBory6TgSQ5Wy8HHAlNtO/6l9uhzESDsUlRQeF+nUrqsIINubGvi4N1sY9AH 2eRSN9gFuKnkJIq+pMGSw0KBNW0Kyu7Hh1Gw77BbJ/G2Pdxvm+f1NP25HGJSajTs13MQnnr/Dr/a 31pBMp1FCfzfCVdALv8AAAD//wMAUEsBAi0AFAAGAAgAAAAhANvh9svuAAAAhQEAABMAAAAAAAAA AAAAAAAAAAAAAFtDb250ZW50X1R5cGVzXS54bWxQSwECLQAUAAYACAAAACEAWvQsW78AAAAVAQAA CwAAAAAAAAAAAAAAAAAfAQAAX3JlbHMvLnJlbHNQSwECLQAUAAYACAAAACEAztq1r8YAAADeAAAA DwAAAAAAAAAAAAAAAAAHAgAAZHJzL2Rvd25yZXYueG1sUEsFBgAAAAADAAMAtwAAAPoCAAAAAA== ">
                      <v:shape id="Text Box 4755" o:spid="_x0000_s1131" type="#_x0000_t202" style="position:absolute;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8gnNxgAAAN4AAAAPAAAAZHJzL2Rvd25yZXYueG1sRI9PawIx FMTvgt8hPKE3Tdqq2O1GKYrQk6K2hd4em7d/6OZl2UR3++2NIHgcZuY3TLrqbS0u1PrKsYbniQJB nDlTcaHh67QdL0D4gGywdkwa/snDajkcpJgY1/GBLsdQiAhhn6CGMoQmkdJnJVn0E9cQRy93rcUQ ZVtI02IX4baWL0rNpcWK40KJDa1Lyv6OZ6vhe5f//kzVvtjYWdO5Xkm2b1Lrp1H/8Q4iUB8e4Xv7 02h4nS3UFG534hWQyysAAAD//wMAUEsBAi0AFAAGAAgAAAAhANvh9svuAAAAhQEAABMAAAAAAAAA AAAAAAAAAAAAAFtDb250ZW50X1R5cGVzXS54bWxQSwECLQAUAAYACAAAACEAWvQsW78AAAAVAQAA CwAAAAAAAAAAAAAAAAAfAQAAX3JlbHMvLnJlbHNQSwECLQAUAAYACAAAACEAt/IJzcYAAADeAAAA DwAAAAAAAAAAAAAAAAAHAgAAZHJzL2Rvd25yZXYueG1sUEsFBgAAAAADAAMAtwAAAPoCAAAAAA== " filled="f" stroked="f">
                        <v:textbox>
                          <w:txbxContent>
                            <w:p w14:paraId="2F5E2808" w14:textId="77777777" w:rsidR="00576783" w:rsidRDefault="00576783" w:rsidP="00504453">
                              <w:r>
                                <w:t>F</w:t>
                              </w:r>
                            </w:p>
                          </w:txbxContent>
                        </v:textbox>
                      </v:shape>
                      <v:shape id="AutoShape 4756" o:spid="_x0000_s1132" type="#_x0000_t32" style="position:absolute;left:90;top:64;width:32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W5qpyAAAAN4AAAAPAAAAZHJzL2Rvd25yZXYueG1sRI9BSwMx FITvBf9DeIKXYrO2VMratIit0oM9dBXPz81zs+zmZZvE7dZfbwqCx2FmvmGW68G2oicfascK7iYZ COLS6ZorBe9vz7cLECEia2wdk4IzBVivrkZLzLU78YH6IlYiQTjkqMDE2OVShtKQxTBxHXHyvpy3 GJP0ldQeTwluWznNsntpsea0YLCjJ0NlU3xbBQX6w0//8mE2x1fZbD93+37c7JW6uR4eH0BEGuJ/ +K+90wpm80U2h8uddAXk6hcAAP//AwBQSwECLQAUAAYACAAAACEA2+H2y+4AAACFAQAAEwAAAAAA AAAAAAAAAAAAAAAAW0NvbnRlbnRfVHlwZXNdLnhtbFBLAQItABQABgAIAAAAIQBa9CxbvwAAABUB AAALAAAAAAAAAAAAAAAAAB8BAABfcmVscy8ucmVsc1BLAQItABQABgAIAAAAIQBzW5qpyAAAAN4A AAAPAAAAAAAAAAAAAAAAAAcCAABkcnMvZG93bnJldi54bWxQSwUGAAAAAAMAAwC3AAAA/AIAAAAA ">
                        <v:stroke endarrow="classic"/>
                      </v:shape>
                    </v:group>
                    <v:shape id="Text Box 4757" o:spid="_x0000_s1133" type="#_x0000_t202" style="position:absolute;left:890;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bDIhxQAAAN4AAAAPAAAAZHJzL2Rvd25yZXYueG1sRI9Ba8JA FITvBf/D8gRvdVetYqOriCL01GJsC94e2WcSzL4N2dXEf+8WCh6HmfmGWa47W4kbNb50rGE0VCCI M2dKzjV8H/evcxA+IBusHJOGO3lYr3ovS0yMa/lAtzTkIkLYJ6ihCKFOpPRZQRb90NXE0Tu7xmKI ssmlabCNcFvJsVIzabHkuFBgTduCskt6tRp+Ps+n3zf1le/stG5dpyTbd6n1oN9tFiACdeEZ/m9/ GA2T6VzN4O9OvAJy9QAAAP//AwBQSwECLQAUAAYACAAAACEA2+H2y+4AAACFAQAAEwAAAAAAAAAA AAAAAAAAAAAAW0NvbnRlbnRfVHlwZXNdLnhtbFBLAQItABQABgAIAAAAIQBa9CxbvwAAABUBAAAL AAAAAAAAAAAAAAAAAB8BAABfcmVscy8ucmVsc1BLAQItABQABgAIAAAAIQAobDIhxQAAAN4AAAAP AAAAAAAAAAAAAAAAAAcCAABkcnMvZG93bnJldi54bWxQSwUGAAAAAAMAAwC3AAAA+QIAAAAA " filled="f" stroked="f">
                      <v:textbox>
                        <w:txbxContent>
                          <w:p w14:paraId="0E81B798" w14:textId="77777777" w:rsidR="00576783" w:rsidRDefault="00576783" w:rsidP="00504453">
                            <w:r>
                              <w:t>I</w:t>
                            </w:r>
                          </w:p>
                        </w:txbxContent>
                      </v:textbox>
                    </v:shape>
                    <v:shape id="Text Box 4758" o:spid="_x0000_s1134" type="#_x0000_t202" style="position:absolute;top:320;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IJe6xwAAAN4AAAAPAAAAZHJzL2Rvd25yZXYueG1sRI9Pa8JA FMTvgt9heUJvuqut1abZiLQUelLqn0Jvj+wzCWbfhuzWpN++Kwgeh5n5DZOueluLC7W+cqxhOlEg iHNnKi40HPYf4yUIH5AN1o5Jwx95WGXDQYqJcR1/0WUXChEh7BPUUIbQJFL6vCSLfuIa4uidXGsx RNkW0rTYRbit5UypZ2mx4rhQYkNvJeXn3a/VcNycfr6f1LZ4t/Omc72SbF+k1g+jfv0KIlAf7uFb +9NoeJwv1QKud+IVkNk/AAAA//8DAFBLAQItABQABgAIAAAAIQDb4fbL7gAAAIUBAAATAAAAAAAA AAAAAAAAAAAAAABbQ29udGVudF9UeXBlc10ueG1sUEsBAi0AFAAGAAgAAAAhAFr0LFu/AAAAFQEA AAsAAAAAAAAAAAAAAAAAHwEAAF9yZWxzLy5yZWxzUEsBAi0AFAAGAAgAAAAhAEcgl7rHAAAA3gAA AA8AAAAAAAAAAAAAAAAABwIAAGRycy9kb3ducmV2LnhtbFBLBQYAAAAAAwADALcAAAD7AgAAAAA= " filled="f" stroked="f">
                      <v:textbox>
                        <w:txbxContent>
                          <w:p w14:paraId="6A34B531" w14:textId="77777777" w:rsidR="00576783" w:rsidRPr="00C120C5" w:rsidRDefault="00576783" w:rsidP="00504453">
                            <w:pPr>
                              <w:rPr>
                                <w:b/>
                                <w:bCs/>
                                <w:sz w:val="26"/>
                                <w:szCs w:val="26"/>
                              </w:rPr>
                            </w:pPr>
                            <w:r w:rsidRPr="003E421B">
                              <w:rPr>
                                <w:b/>
                                <w:bCs/>
                                <w:sz w:val="26"/>
                                <w:szCs w:val="26"/>
                              </w:rPr>
                              <w:t>A.</w:t>
                            </w:r>
                          </w:p>
                        </w:txbxContent>
                      </v:textbox>
                    </v:shape>
                  </v:group>
                </v:group>
                <v:group id="Group 4759" o:spid="_x0000_s1135" style="position:absolute;left:6199;width:2017;height:1139" coordsize="2017,113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fifexAAAAN4AAAAPAAAAZHJzL2Rvd25yZXYueG1sRE/LisIw FN0L/kO4wuw07Ygi1VREnGEWIviAYXaX5tqWNjelybT1781CcHk47812MLXoqHWlZQXxLAJBnFld cq7gdv2arkA4j6yxtkwKHuRgm45HG0y07flM3cXnIoSwS1BB4X2TSOmyggy6mW2IA3e3rUEfYJtL 3WIfwk0tP6NoKQ2WHBoKbGhfUFZd/o2C7x773Tw+dMfqvn/8XRen32NMSn1Mht0ahKfBv8Uv949W MF+sorA33AlXQKZPAAAA//8DAFBLAQItABQABgAIAAAAIQDb4fbL7gAAAIUBAAATAAAAAAAAAAAA AAAAAAAAAABbQ29udGVudF9UeXBlc10ueG1sUEsBAi0AFAAGAAgAAAAhAFr0LFu/AAAAFQEAAAsA AAAAAAAAAAAAAAAAHwEAAF9yZWxzLy5yZWxzUEsBAi0AFAAGAAgAAAAhAMB+J97EAAAA3gAAAA8A AAAAAAAAAAAAAAAABwIAAGRycy9kb3ducmV2LnhtbFBLBQYAAAAAAwADALcAAAD4AgAAAAA= ">
                  <v:group id="Group 4760" o:spid="_x0000_s1136" style="position:absolute;left:391;top:29;width:1239;height:1110" coordsize="1239,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MoJFxwAAAN4AAAAPAAAAZHJzL2Rvd25yZXYueG1sRI9Pi8Iw FMTvC36H8ARva1rFxa1GEVHZgyz4BxZvj+bZFpuX0sS2fvuNIHgcZuY3zHzZmVI0VLvCsoJ4GIEg Tq0uOFNwPm0/pyCcR9ZYWiYFD3KwXPQ+5pho2/KBmqPPRICwS1BB7n2VSOnSnAy6oa2Ig3e1tUEf ZJ1JXWMb4KaUoyj6kgYLDgs5VrTOKb0d70bBrsV2NY43zf52XT8up8nv3z4mpQb9bjUD4anz7/Cr /aMVjCfT6Bued8IVkIt/AAAA//8DAFBLAQItABQABgAIAAAAIQDb4fbL7gAAAIUBAAATAAAAAAAA AAAAAAAAAAAAAABbQ29udGVudF9UeXBlc10ueG1sUEsBAi0AFAAGAAgAAAAhAFr0LFu/AAAAFQEA AAsAAAAAAAAAAAAAAAAAHwEAAF9yZWxzLy5yZWxzUEsBAi0AFAAGAAgAAAAhAK8ygkXHAAAA3gAA AA8AAAAAAAAAAAAAAAAABwIAAGRycy9kb3ducmV2LnhtbFBLBQYAAAAAAwADALcAAAD7AgAAAAA= ">
                    <v:group id="Group 4761" o:spid="_x0000_s1137" style="position:absolute;width:1239;height:1057" coordsize="1239,105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0b0FxgAAAN4AAAAPAAAAZHJzL2Rvd25yZXYueG1sRI/LasJA FIb3hb7DcAru6iSKRVLHEKSKi1CoCuLukDkmwcyZkBlzefvOotDlz3/j26SjaURPnastK4jnEQji wuqaSwWX8/59DcJ5ZI2NZVIwkYN0+/qywUTbgX+oP/lShBF2CSqovG8TKV1RkUE3ty1x8O62M+iD 7EqpOxzCuGnkIoo+pMGaw0OFLe0qKh6np1FwGHDIlvFXnz/uu+l2Xn1f85iUmr2N2ScIT6P/D/+1 j1rBcrWOA0DACSggt78AAAD//wMAUEsBAi0AFAAGAAgAAAAhANvh9svuAAAAhQEAABMAAAAAAAAA AAAAAAAAAAAAAFtDb250ZW50X1R5cGVzXS54bWxQSwECLQAUAAYACAAAACEAWvQsW78AAAAVAQAA CwAAAAAAAAAAAAAAAAAfAQAAX3JlbHMvLnJlbHNQSwECLQAUAAYACAAAACEAu9G9BcYAAADeAAAA DwAAAAAAAAAAAAAAAAAHAgAAZHJzL2Rvd25yZXYueG1sUEsFBgAAAAADAAMAtwAAAPoCAAAAAA== ">
                      <v:oval id="Oval 4762" o:spid="_x0000_s1138" style="position:absolute;top:11;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kP9OyAAAAN4AAAAPAAAAZHJzL2Rvd25yZXYueG1sRI9Pa8JA FMTvhX6H5QleSt2kYpHoKtUq9ODBP0Hx9sw+k2D2bciumn57Vyj0OMzMb5jxtDWVuFHjSssK4l4E gjizuuRcQbpbvg9BOI+ssbJMCn7JwXTy+jLGRNs7b+i29bkIEHYJKii8rxMpXVaQQdezNXHwzrYx 6INscqkbvAe4qeRHFH1KgyWHhQJrmheUXbZXEyj9Y7p/K+v0cjqYhf1er467mVOq22m/RiA8tf4/ /Nf+0Qr6g2Ecw/NOuAJy8gAAAP//AwBQSwECLQAUAAYACAAAACEA2+H2y+4AAACFAQAAEwAAAAAA AAAAAAAAAAAAAAAAW0NvbnRlbnRfVHlwZXNdLnhtbFBLAQItABQABgAIAAAAIQBa9CxbvwAAABUB AAALAAAAAAAAAAAAAAAAAB8BAABfcmVscy8ucmVsc1BLAQItABQABgAIAAAAIQCvkP9OyAAAAN4A AAAPAAAAAAAAAAAAAAAAAAcCAABkcnMvZG93bnJldi54bWxQSwUGAAAAAAMAAwC3AAAA/AIAAAAA " fillcolor="gray" strokecolor="#969696"/>
                      <v:oval id="Oval 4763" o:spid="_x0000_s1139" style="position:absolute;left:231;top:11;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QmE5yQAAAN4AAAAPAAAAZHJzL2Rvd25yZXYueG1sRI9Pa8JA FMTvQr/D8gpeim5UWiRmI/2j0EMPNgbF2zP7TILZtyG7avrtu4WCx2FmfsMky9404kqdqy0rmIwj EMSF1TWXCvLtejQH4TyyxsYyKfghB8v0YZBgrO2Nv+ma+VIECLsYFVTet7GUrqjIoBvbljh4J9sZ 9EF2pdQd3gLcNHIaRS/SYM1hocKW3isqztnFBMrskO+e6jY/H/dmZT82X4ftm1Nq+Ni/LkB46v09 /N/+1Apmz/PJFP7uhCsg018AAAD//wMAUEsBAi0AFAAGAAgAAAAhANvh9svuAAAAhQEAABMAAAAA AAAAAAAAAAAAAAAAAFtDb250ZW50X1R5cGVzXS54bWxQSwECLQAUAAYACAAAACEAWvQsW78AAAAV AQAACwAAAAAAAAAAAAAAAAAfAQAAX3JlbHMvLnJlbHNQSwECLQAUAAYACAAAACEAX0JhOckAAADe AAAADwAAAAAAAAAAAAAAAAAHAgAAZHJzL2Rvd25yZXYueG1sUEsFBgAAAAADAAMAtwAAAP0CAAAA AA== " fillcolor="gray" strokecolor="#969696"/>
                      <v:oval id="Oval 4764" o:spid="_x0000_s1140" style="position:absolute;left:452;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DsSiyAAAAN4AAAAPAAAAZHJzL2Rvd25yZXYueG1sRI9Pa8JA FMTvgt9heQUvRTcaKhJdxVaFHjz4J7R4e2Zfk2D2bciumn57t1DwOMzMb5jZojWVuFHjSssKhoMI BHFmdcm5gvS46U9AOI+ssbJMCn7JwWLe7cww0fbOe7odfC4ChF2CCgrv60RKlxVk0A1sTRy8H9sY 9EE2udQN3gPcVHIURWNpsOSwUGBNHwVll8PVBEp8Sr9eyzq9nL/N2q5229Px3SnVe2mXUxCeWv8M /7c/tYL4bTKM4e9OuAJy/gAAAP//AwBQSwECLQAUAAYACAAAACEA2+H2y+4AAACFAQAAEwAAAAAA AAAAAAAAAAAAAAAAW0NvbnRlbnRfVHlwZXNdLnhtbFBLAQItABQABgAIAAAAIQBa9CxbvwAAABUB AAALAAAAAAAAAAAAAAAAAB8BAABfcmVscy8ucmVsc1BLAQItABQABgAIAAAAIQAwDsSiyAAAAN4A AAAPAAAAAAAAAAAAAAAAAAcCAABkcnMvZG93bnJldi54bWxQSwUGAAAAAAMAAwC3AAAA/AIAAAAA " fillcolor="gray" strokecolor="#969696"/>
                      <v:oval id="Oval 4765" o:spid="_x0000_s1141" style="position:absolute;left:683;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1zWyAAAAN4AAAAPAAAAZHJzL2Rvd25yZXYueG1sRI9Pa8JA FMTvQr/D8gpeim78VyR1lVYtePBgNVi8PbPPJJh9G7Krxm/fFQoeh5n5DTOZNaYUV6pdYVlBrxuB IE6tLjhTkOy+O2MQziNrLC2Tgjs5mE1fWhOMtb3xD123PhMBwi5GBbn3VSylS3My6Lq2Ig7eydYG fZB1JnWNtwA3pexH0bs0WHBYyLGieU7peXsxgTI4JPu3okrOx1+ztIvN+rD7ckq1X5vPDxCeGv8M /7dXWsFgNO4N4XEnXAE5/QMAAP//AwBQSwECLQAUAAYACAAAACEA2+H2y+4AAACFAQAAEwAAAAAA AAAAAAAAAAAAAAAAW0NvbnRlbnRfVHlwZXNdLnhtbFBLAQItABQABgAIAAAAIQBa9CxbvwAAABUB AAALAAAAAAAAAAAAAAAAAB8BAABfcmVscy8ucmVsc1BLAQItABQABgAIAAAAIQC/51zWyAAAAN4A AAAPAAAAAAAAAAAAAAAAAAcCAABkcnMvZG93bnJldi54bWxQSwUGAAAAAAMAAwC3AAAA/AIAAAAA " fillcolor="gray" strokecolor="#969696"/>
                      <v:oval id="Oval 4766" o:spid="_x0000_s1142" style="position:absolute;left:893;top:1;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q/lNyAAAAN4AAAAPAAAAZHJzL2Rvd25yZXYueG1sRI9Pa8JA FMTvQr/D8gpeSt2oWCRmI/0nePBgY6h4e82+JsHs25Ddavz2rlDwOMzMb5hk2ZtGnKhztWUF41EE griwuuZSQb5bPc9BOI+ssbFMCi7kYJk+DBKMtT3zF50yX4oAYRejgsr7NpbSFRUZdCPbEgfv13YG fZBdKXWH5wA3jZxE0Ys0WHNYqLCl94qKY/ZnAmV6yL+f6jY//uzNp/3Ybg67N6fU8LF/XYDw1Pt7 +L+91gqms/l4Brc74QrI9AoAAP//AwBQSwECLQAUAAYACAAAACEA2+H2y+4AAACFAQAAEwAAAAAA AAAAAAAAAAAAAAAAW0NvbnRlbnRfVHlwZXNdLnhtbFBLAQItABQABgAIAAAAIQBa9CxbvwAAABUB AAALAAAAAAAAAAAAAAAAAB8BAABfcmVscy8ucmVsc1BLAQItABQABgAIAAAAIQDQq/lNyAAAAN4A AAAPAAAAAAAAAAAAAAAAAAcCAABkcnMvZG93bnJldi54bWxQSwUGAAAAAAMAAwC3AAAA/AIAAAAA " fillcolor="gray" strokecolor="#969696"/>
                      <v:oval id="Oval 4767" o:spid="_x0000_s1143" style="position:absolute;left:1124;top:1;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eWc6yAAAAN4AAAAPAAAAZHJzL2Rvd25yZXYueG1sRI9Pa8JA FMTvQr/D8gq9iG6sKBJdpfUPeOjBalC8PbPPJJh9G7Krxm/vFoQeh5n5DTOZNaYUN6pdYVlBrxuB IE6tLjhTkOxWnREI55E1lpZJwYMczKZvrQnG2t75l25bn4kAYRejgtz7KpbSpTkZdF1bEQfvbGuD Psg6k7rGe4CbUn5G0VAaLDgs5FjRPKf0sr2aQOkfk327qJLL6WCWdrH5Oe6+nVIf783XGISnxv+H X+21VtAfjHpD+LsTroCcPgEAAP//AwBQSwECLQAUAAYACAAAACEA2+H2y+4AAACFAQAAEwAAAAAA AAAAAAAAAAAAAAAAW0NvbnRlbnRfVHlwZXNdLnhtbFBLAQItABQABgAIAAAAIQBa9CxbvwAAABUB AAALAAAAAAAAAAAAAAAAAB8BAABfcmVscy8ucmVsc1BLAQItABQABgAIAAAAIQAgeWc6yAAAAN4A AAAPAAAAAAAAAAAAAAAAAAcCAABkcnMvZG93bnJldi54bWxQSwUGAAAAAAMAAwC3AAAA/AIAAAAA " fillcolor="gray" strokecolor="#969696"/>
                      <v:oval id="Oval 4768" o:spid="_x0000_s1144" style="position:absolute;left:10;top:285;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NcKhyAAAAN4AAAAPAAAAZHJzL2Rvd25yZXYueG1sRI9Ba8JA FITvQv/D8gpeim5UtJK6SqsWPHiwGizentlnEsy+DdlV47/vCgWPw8x8w0xmjSnFlWpXWFbQ60Yg iFOrC84UJLvvzhiE88gaS8uk4E4OZtOX1gRjbW/8Q9etz0SAsItRQe59FUvp0pwMuq6tiIN3srVB H2SdSV3jLcBNKftRNJIGCw4LOVY0zyk9by8mUAaHZP9WVMn5+GuWdrFZH3ZfTqn2a/P5AcJT45/h //ZKKxgMx713eNwJV0BO/wAAAP//AwBQSwECLQAUAAYACAAAACEA2+H2y+4AAACFAQAAEwAAAAAA AAAAAAAAAAAAAAAAW0NvbnRlbnRfVHlwZXNdLnhtbFBLAQItABQABgAIAAAAIQBa9CxbvwAAABUB AAALAAAAAAAAAAAAAAAAAB8BAABfcmVscy8ucmVsc1BLAQItABQABgAIAAAAIQBPNcKhyAAAAN4A AAAPAAAAAAAAAAAAAAAAAAcCAABkcnMvZG93bnJldi54bWxQSwUGAAAAAAMAAwC3AAAA/AIAAAAA " fillcolor="gray" strokecolor="#969696"/>
                      <v:oval id="Oval 4769" o:spid="_x0000_s1145" style="position:absolute;left:241;top:285;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lbTyQAAAN4AAAAPAAAAZHJzL2Rvd25yZXYueG1sRI9Na8JA EIbvQv/DMgUvpW5UFEldxY8WevDgR2jxNs1Ok2B2NmS3mv77zqHgcXjnfWae+bJztbpSGyrPBoaD BBRx7m3FhYHs9PY8AxUissXaMxn4pQDLxUNvjqn1Nz7Q9RgLJRAOKRooY2xSrUNeksMw8A2xZN++ dRhlbAttW7wJ3NV6lCRT7bBiuVBiQ5uS8svxxwllfM4+nqomu3x9ule/3e/Op3Uwpv/YrV5AReri ffm//W4NjCezofwrOqICevEHAAD//wMAUEsBAi0AFAAGAAgAAAAhANvh9svuAAAAhQEAABMAAAAA AAAAAAAAAAAAAAAAAFtDb250ZW50X1R5cGVzXS54bWxQSwECLQAUAAYACAAAACEAWvQsW78AAAAV AQAACwAAAAAAAAAAAAAAAAAfAQAAX3JlbHMvLnJlbHNQSwECLQAUAAYACAAAACEAPqpW08kAAADe AAAADwAAAAAAAAAAAAAAAAAHAgAAZHJzL2Rvd25yZXYueG1sUEsFBgAAAAADAAMAtwAAAP0CAAAA AA== " fillcolor="gray" strokecolor="#969696"/>
                      <v:oval id="Oval 4770" o:spid="_x0000_s1146" style="position:absolute;left:462;top:274;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5vNIyAAAAN4AAAAPAAAAZHJzL2Rvd25yZXYueG1sRI9Ba8JA FITvQv/D8gQvohsVi6auUq2FHjxUDYq31+wzCWbfhuxW03/vFgSPw8x8w8wWjSnFlWpXWFYw6Ecg iFOrC84UJPvP3gSE88gaS8uk4I8cLOYvrRnG2t54S9edz0SAsItRQe59FUvp0pwMur6tiIN3trVB H2SdSV3jLcBNKYdR9CoNFhwWcqxolVN62f2aQBmdkkO3qJLLz9Gs7cf35rRfOqU67eb9DYSnxj/D j/aXVjAaTwZT+L8TroCc3wEAAP//AwBQSwECLQAUAAYACAAAACEA2+H2y+4AAACFAQAAEwAAAAAA AAAAAAAAAAAAAAAAW0NvbnRlbnRfVHlwZXNdLnhtbFBLAQItABQABgAIAAAAIQBa9CxbvwAAABUB AAALAAAAAAAAAAAAAAAAAB8BAABfcmVscy8ucmVsc1BLAQItABQABgAIAAAAIQBR5vNIyAAAAN4A AAAPAAAAAAAAAAAAAAAAAAcCAABkcnMvZG93bnJldi54bWxQSwUGAAAAAAMAAwC3AAAA/AIAAAAA " fillcolor="gray" strokecolor="#969696"/>
                      <v:oval id="Oval 4771" o:spid="_x0000_s1147" style="position:absolute;left:693;top:274;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sJBoyQAAAN4AAAAPAAAAZHJzL2Rvd25yZXYueG1sRI9Na8JA EIbvBf/DMkIvUjdVKpK6irYVPPTgR2jxNmbHJJidDdmtpv++cxB6HN55n5dntuhcra7Uhsqzgedh Aoo497biwkB2WD9NQYWIbLH2TAZ+KcBi3nuYYWr9jXd03cdCCYRDigbKGJtU65CX5DAMfUMs2dm3 DqOcbaFtizeBu1qPkmSiHVYsCyU29FZSftn/OKGMj9nXoGqyy+nbffj37efxsArGPPa75SuoSF38 f763N9bA+GU6EgHRERXQ8z8AAAD//wMAUEsBAi0AFAAGAAgAAAAhANvh9svuAAAAhQEAABMAAAAA AAAAAAAAAAAAAAAAAFtDb250ZW50X1R5cGVzXS54bWxQSwECLQAUAAYACAAAACEAWvQsW78AAAAV AQAACwAAAAAAAAAAAAAAAAAfAQAAX3JlbHMvLnJlbHNQSwECLQAUAAYACAAAACEADrCQaMkAAADe AAAADwAAAAAAAAAAAAAAAAAHAgAAZHJzL2Rvd25yZXYueG1sUEsFBgAAAAADAAMAtwAAAP0CAAAA AA== " fillcolor="gray" strokecolor="#969696"/>
                      <v:oval id="Oval 4772" o:spid="_x0000_s1148" style="position:absolute;left:903;top:275;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DXzyQAAAN4AAAAPAAAAZHJzL2Rvd25yZXYueG1sRI9Pa8JA FMTvQr/D8gpeim5UWiRmI/2j0EMPNgbF2zP7TILZtyG7avrtu4WCx2FmfsMky9404kqdqy0rmIwj EMSF1TWXCvLtejQH4TyyxsYyKfghB8v0YZBgrO2Nv+ma+VIECLsYFVTet7GUrqjIoBvbljh4J9sZ 9EF2pdQd3gLcNHIaRS/SYM1hocKW3isqztnFBMrskO+e6jY/H/dmZT82X4ftm1Nq+Ni/LkB46v09 /N/+1Apmz/PpBP7uhCsg018AAAD//wMAUEsBAi0AFAAGAAgAAAAhANvh9svuAAAAhQEAABMAAAAA AAAAAAAAAAAAAAAAAFtDb250ZW50X1R5cGVzXS54bWxQSwECLQAUAAYACAAAACEAWvQsW78AAAAV AQAACwAAAAAAAAAAAAAAAAAfAQAAX3JlbHMvLnJlbHNQSwECLQAUAAYACAAAACEAYfw188kAAADe AAAADwAAAAAAAAAAAAAAAAAHAgAAZHJzL2Rvd25yZXYueG1sUEsFBgAAAAADAAMAtwAAAP0CAAAA AA== " fillcolor="gray" strokecolor="#969696"/>
                      <v:oval id="Oval 4773" o:spid="_x0000_s1149" style="position:absolute;left:1134;top:275;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LquEyAAAAN4AAAAPAAAAZHJzL2Rvd25yZXYueG1sRI9Ba8JA FITvgv9heYVeRDeNVCRmFasteOih1dCS2zP7mgSzb0N2q/HfdwuCx2FmvmHSVW8acabO1ZYVPE0i EMSF1TWXCrLD23gOwnlkjY1lUnAlB6vlcJBiou2FP+m896UIEHYJKqi8bxMpXVGRQTexLXHwfmxn 0AfZlVJ3eAlw08g4imbSYM1hocKWNhUVp/2vCZRpnn2N6jY7Hb/Nq91+vOeHF6fU40O/XoDw1Pt7 +NbeaQXT53kcw/+dcAXk8g8AAP//AwBQSwECLQAUAAYACAAAACEA2+H2y+4AAACFAQAAEwAAAAAA AAAAAAAAAAAAAAAAW0NvbnRlbnRfVHlwZXNdLnhtbFBLAQItABQABgAIAAAAIQBa9CxbvwAAABUB AAALAAAAAAAAAAAAAAAAAB8BAABfcmVscy8ucmVsc1BLAQItABQABgAIAAAAIQCRLquEyAAAAN4A AAAPAAAAAAAAAAAAAAAAAAcCAABkcnMvZG93bnJldi54bWxQSwUGAAAAAAMAAwC3AAAA/AIAAAAA " fillcolor="gray" strokecolor="#969696"/>
                      <v:oval id="Oval 4774" o:spid="_x0000_s1150" style="position:absolute;left:21;top:537;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g4fyQAAAN4AAAAPAAAAZHJzL2Rvd25yZXYueG1sRI/Na8JA FMTvgv/D8gpeim5qqEh0FesH9ODBj9Di7Zl9TYLZtyG7avrfu4WCx2FmfsNM562pxI0aV1pW8DaI QBBnVpecK0iPm/4YhPPIGivLpOCXHMxn3c4UE23vvKfbweciQNglqKDwvk6kdFlBBt3A1sTB+7GN QR9kk0vd4D3ATSWHUTSSBksOCwXWtCwouxyuJlDiU/r1Wtbp5fxt1na1256OH06p3ku7mIDw1Ppn +L/9qRXE7+NhDH93whWQswcAAAD//wMAUEsBAi0AFAAGAAgAAAAhANvh9svuAAAAhQEAABMAAAAA AAAAAAAAAAAAAAAAAFtDb250ZW50X1R5cGVzXS54bWxQSwECLQAUAAYACAAAACEAWvQsW78AAAAV AQAACwAAAAAAAAAAAAAAAAAfAQAAX3JlbHMvLnJlbHNQSwECLQAUAAYACAAAACEA/mIOH8kAAADe AAAADwAAAAAAAAAAAAAAAAAHAgAAZHJzL2Rvd25yZXYueG1sUEsFBgAAAAADAAMAtwAAAP0CAAAA AA== " fillcolor="gray" strokecolor="#969696"/>
                      <v:oval id="Oval 4775" o:spid="_x0000_s1151" style="position:absolute;left:252;top:537;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i5ZryAAAAN4AAAAPAAAAZHJzL2Rvd25yZXYueG1sRI9Pa8JA FMTvQr/D8gpeRDf1T5HUVdqq0IMHq8Hi7Zl9JsHs25BdNf32riB4HGbmN8xk1phSXKh2hWUFb70I BHFqdcGZgmS77I5BOI+ssbRMCv7JwWz60ppgrO2Vf+my8ZkIEHYxKsi9r2IpXZqTQdezFXHwjrY2 6IOsM6lrvAa4KWU/it6lwYLDQo4VfeeUnjZnEyiDfbLrFFVyOvyZhZ2vV/vtl1Oq/dp8foDw1Phn +NH+0QoGo3F/CPc74QrI6Q0AAP//AwBQSwECLQAUAAYACAAAACEA2+H2y+4AAACFAQAAEwAAAAAA AAAAAAAAAAAAAAAAW0NvbnRlbnRfVHlwZXNdLnhtbFBLAQItABQABgAIAAAAIQBa9CxbvwAAABUB AAALAAAAAAAAAAAAAAAAAB8BAABfcmVscy8ucmVsc1BLAQItABQABgAIAAAAIQBxi5ZryAAAAN4A AAAPAAAAAAAAAAAAAAAAAAcCAABkcnMvZG93bnJldi54bWxQSwUGAAAAAAMAAwC3AAAA/AIAAAAA " fillcolor="gray" strokecolor="#969696"/>
                      <v:oval id="Oval 4776" o:spid="_x0000_s1152" style="position:absolute;left:473;top:526;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xzPwyQAAAN4AAAAPAAAAZHJzL2Rvd25yZXYueG1sRI9Pa8JA FMTvgt9heUIvpW6qKBKzEe0f6MGDxlDx9pp9TYLZtyG71fTbd4WCx2FmfsMkq9404kKdqy0reB5H IIgLq2suFeSH96cFCOeRNTaWScEvOVilw0GCsbZX3tMl86UIEHYxKqi8b2MpXVGRQTe2LXHwvm1n 0AfZlVJ3eA1w08hJFM2lwZrDQoUtvVRUnLMfEyjTU/75WLf5+eto3uzrbns6bJxSD6N+vQThqff3 8H/7QyuYzhaTGdzuhCsg0z8AAAD//wMAUEsBAi0AFAAGAAgAAAAhANvh9svuAAAAhQEAABMAAAAA AAAAAAAAAAAAAAAAAFtDb250ZW50X1R5cGVzXS54bWxQSwECLQAUAAYACAAAACEAWvQsW78AAAAV AQAACwAAAAAAAAAAAAAAAAAfAQAAX3JlbHMvLnJlbHNQSwECLQAUAAYACAAAACEAHscz8MkAAADe AAAADwAAAAAAAAAAAAAAAAAHAgAAZHJzL2Rvd25yZXYueG1sUEsFBgAAAAADAAMAtwAAAP0CAAAA AA== " fillcolor="gray" strokecolor="#969696"/>
                      <v:oval id="Oval 4777" o:spid="_x0000_s1153" style="position:absolute;left:704;top:526;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Fa2HxwAAAN4AAAAPAAAAZHJzL2Rvd25yZXYueG1sRI9Ba8JA FITvQv/D8gq9iG5UFImu0loFDz1YDYq3Z/aZBLNvQ3bV+O/dgtDjMDPfMNN5Y0pxo9oVlhX0uhEI 4tTqgjMFyW7VGYNwHlljaZkUPMjBfPbWmmKs7Z1/6bb1mQgQdjEqyL2vYildmpNB17UVcfDOtjbo g6wzqWu8B7gpZT+KRtJgwWEhx4oWOaWX7dUEyuCY7NtFlVxOB7O035uf4+7LKfXx3nxOQHhq/H/4 1V5rBYPhuD+CvzvhCsjZEwAA//8DAFBLAQItABQABgAIAAAAIQDb4fbL7gAAAIUBAAATAAAAAAAA AAAAAAAAAAAAAABbQ29udGVudF9UeXBlc10ueG1sUEsBAi0AFAAGAAgAAAAhAFr0LFu/AAAAFQEA AAsAAAAAAAAAAAAAAAAAHwEAAF9yZWxzLy5yZWxzUEsBAi0AFAAGAAgAAAAhAO4VrYfHAAAA3gAA AA8AAAAAAAAAAAAAAAAABwIAAGRycy9kb3ducmV2LnhtbFBLBQYAAAAAAwADALcAAAD7AgAAAAA= " fillcolor="gray" strokecolor="#969696"/>
                      <v:oval id="Oval 4778" o:spid="_x0000_s1154" style="position:absolute;left:914;top:527;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WQgcyAAAAN4AAAAPAAAAZHJzL2Rvd25yZXYueG1sRI9Ba8JA FITvQv/D8gpeRDdVtJK6SlsVevBgNVi8PbPPJJh9G7Krpv/eFQSPw8x8w0xmjSnFhWpXWFbw1otA EKdWF5wpSLbL7hiE88gaS8uk4J8czKYvrQnG2l75ly4bn4kAYRejgtz7KpbSpTkZdD1bEQfvaGuD Psg6k7rGa4CbUvajaCQNFhwWcqzoO6f0tDmbQBnsk12nqJLT4c8s7Hy92m+/nFLt1+bzA4Snxj/D j/aPVjAYjvvvcL8TroCc3gAAAP//AwBQSwECLQAUAAYACAAAACEA2+H2y+4AAACFAQAAEwAAAAAA AAAAAAAAAAAAAAAAW0NvbnRlbnRfVHlwZXNdLnhtbFBLAQItABQABgAIAAAAIQBa9CxbvwAAABUB AAALAAAAAAAAAAAAAAAAAB8BAABfcmVscy8ucmVsc1BLAQItABQABgAIAAAAIQCBWQgcyAAAAN4A AAAPAAAAAAAAAAAAAAAAAAcCAABkcnMvZG93bnJldi54bWxQSwUGAAAAAAMAAwC3AAAA/AIAAAAA " fillcolor="gray" strokecolor="#969696"/>
                      <v:oval id="Oval 4779" o:spid="_x0000_s1155" style="position:absolute;left:1145;top:527;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xpxuyQAAAN4AAAAPAAAAZHJzL2Rvd25yZXYueG1sRI9Na8JA EIbvBf/DMkIvUjdVKpK6irYVPPTgR2jxNmbHJJidDdmtpv++cxB6HN55n5lntuhcra7Uhsqzgedh Aoo497biwkB2WD9NQYWIbLH2TAZ+KcBi3nuYYWr9jXd03cdCCYRDigbKGJtU65CX5DAMfUMs2dm3 DqOMbaFtizeBu1qPkmSiHVYsF0ps6K2k/LL/cUIZH7OvQdVkl9O3+/Dv28/jYRWMeex3y1dQkbr4 v3xvb6yB8ct0JP+KjqiAnv8BAAD//wMAUEsBAi0AFAAGAAgAAAAhANvh9svuAAAAhQEAABMAAAAA AAAAAAAAAAAAAAAAAFtDb250ZW50X1R5cGVzXS54bWxQSwECLQAUAAYACAAAACEAWvQsW78AAAAV AQAACwAAAAAAAAAAAAAAAAAfAQAAX3JlbHMvLnJlbHNQSwECLQAUAAYACAAAACEA8MacbskAAADe AAAADwAAAAAAAAAAAAAAAAAHAgAAZHJzL2Rvd25yZXYueG1sUEsFBgAAAAADAAMAtwAAAP0CAAAA AA== " fillcolor="gray" strokecolor="#969696"/>
                      <v:oval id="Oval 4780" o:spid="_x0000_s1156" style="position:absolute;left:32;top:758;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ijn1yQAAAN4AAAAPAAAAZHJzL2Rvd25yZXYueG1sRI9Pa8JA FMTvBb/D8gq9FLNRUTS6ivYPePBgNbTk9sy+JsHs25Ddavrtu4LQ4zAzv2EWq87U4kKtqywrGEQx COLc6ooLBenxvT8F4TyyxtoyKfglB6tl72GBibZX/qDLwRciQNglqKD0vkmkdHlJBl1kG+LgfdvW oA+yLaRu8RrgppbDOJ5IgxWHhRIbeikpPx9+TKCMsvTzuWrS8+nLvNnX/S47bpxST4/deg7CU+f/ w/f2VisYjafDGdzuhCsgl38AAAD//wMAUEsBAi0AFAAGAAgAAAAhANvh9svuAAAAhQEAABMAAAAA AAAAAAAAAAAAAAAAAFtDb250ZW50X1R5cGVzXS54bWxQSwECLQAUAAYACAAAACEAWvQsW78AAAAV AQAACwAAAAAAAAAAAAAAAAAfAQAAX3JlbHMvLnJlbHNQSwECLQAUAAYACAAAACEAn4o59ckAAADe AAAADwAAAAAAAAAAAAAAAAAHAgAAZHJzL2Rvd25yZXYueG1sUEsFBgAAAAADAAMAtwAAAP0CAAAA AA== " fillcolor="gray" strokecolor="#969696"/>
                      <v:oval id="Oval 4781" o:spid="_x0000_s1157" style="position:absolute;left:263;top:758;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aQa1yAAAAN4AAAAPAAAAZHJzL2Rvd25yZXYueG1sRI9Ba8JA EIXvgv9hGaGXops2VCR1Fast9NBDq6HF2zQ7JsHsbMhuNf5751DwOLx53+ObL3vXqBN1ofZs4GGS gCIuvK25NJDv3sYzUCEiW2w8k4ELBVguhoM5Ztaf+YtO21gqgXDI0EAVY5tpHYqKHIaJb4klO/jO YZSzK7Xt8Cxw1+jHJJlqhzXLQoUtrSsqjts/J5R0n3/f121+/P1xr37z+bHfvQRj7kb96hlUpD7e nv/b79ZA+jRLRUB0RAX04goAAP//AwBQSwECLQAUAAYACAAAACEA2+H2y+4AAACFAQAAEwAAAAAA AAAAAAAAAAAAAAAAW0NvbnRlbnRfVHlwZXNdLnhtbFBLAQItABQABgAIAAAAIQBa9CxbvwAAABUB AAALAAAAAAAAAAAAAAAAAB8BAABfcmVscy8ucmVsc1BLAQItABQABgAIAAAAIQCLaQa1yAAAAN4A AAAPAAAAAAAAAAAAAAAAAAcCAABkcnMvZG93bnJldi54bWxQSwUGAAAAAAMAAwC3AAAA/AIAAAAA " fillcolor="gray" strokecolor="#969696"/>
                      <v:oval id="Oval 4782" o:spid="_x0000_s1158" style="position:absolute;left:484;top:747;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JaMuyAAAAN4AAAAPAAAAZHJzL2Rvd25yZXYueG1sRI9Pa8JA FMTvgt9heQUvRTcaKhJdxVaFHjz4J7R4e2Zfk2D2bciumn57t1DwOMzMb5jZojWVuFHjSssKhoMI BHFmdcm5gvS46U9AOI+ssbJMCn7JwWLe7cww0fbOe7odfC4ChF2CCgrv60RKlxVk0A1sTRy8H9sY 9EE2udQN3gPcVHIURWNpsOSwUGBNHwVll8PVBEp8Sr9eyzq9nL/N2q5229Px3SnVe2mXUxCeWv8M /7c/tYL4bRIP4e9OuAJy/gAAAP//AwBQSwECLQAUAAYACAAAACEA2+H2y+4AAACFAQAAEwAAAAAA AAAAAAAAAAAAAAAAW0NvbnRlbnRfVHlwZXNdLnhtbFBLAQItABQABgAIAAAAIQBa9CxbvwAAABUB AAALAAAAAAAAAAAAAAAAAB8BAABfcmVscy8ucmVsc1BLAQItABQABgAIAAAAIQDkJaMuyAAAAN4A AAAPAAAAAAAAAAAAAAAAAAcCAABkcnMvZG93bnJldi54bWxQSwUGAAAAAAMAAwC3AAAA/AIAAAAA " fillcolor="gray" strokecolor="#969696"/>
                      <v:oval id="Oval 4783" o:spid="_x0000_s1159" style="position:absolute;left:715;top:747;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9z1ZyQAAAN4AAAAPAAAAZHJzL2Rvd25yZXYueG1sRI/Na8JA FMTvgv/D8gpeim5qqEh0FesH9ODBj9Di7Zl9TYLZtyG7avrfu4WCx2FmfsNM562pxI0aV1pW8DaI QBBnVpecK0iPm/4YhPPIGivLpOCXHMxn3c4UE23vvKfbweciQNglqKDwvk6kdFlBBt3A1sTB+7GN QR9kk0vd4D3ATSWHUTSSBksOCwXWtCwouxyuJlDiU/r1Wtbp5fxt1na1256OH06p3ku7mIDw1Ppn +L/9qRXE7+N4CH93whWQswcAAAD//wMAUEsBAi0AFAAGAAgAAAAhANvh9svuAAAAhQEAABMAAAAA AAAAAAAAAAAAAAAAAFtDb250ZW50X1R5cGVzXS54bWxQSwECLQAUAAYACAAAACEAWvQsW78AAAAV AQAACwAAAAAAAAAAAAAAAAAfAQAAX3JlbHMvLnJlbHNQSwECLQAUAAYACAAAACEAFPc9WckAAADe AAAADwAAAAAAAAAAAAAAAAAHAgAAZHJzL2Rvd25yZXYueG1sUEsFBgAAAAADAAMAtwAAAP0CAAAA AA== " fillcolor="gray" strokecolor="#969696"/>
                      <v:oval id="Oval 4784" o:spid="_x0000_s1160" style="position:absolute;left:925;top:748;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u5jCyAAAAN4AAAAPAAAAZHJzL2Rvd25yZXYueG1sRI9Ba8JA FITvQv/D8gq9iG5qsEjMKm1twUMPVoOS22v2NQlm34bsVuO/7wqCx2FmvmHSZW8acaLO1ZYVPI8j EMSF1TWXCrLd52gGwnlkjY1lUnAhB8vFwyDFRNszf9Np60sRIOwSVFB53yZSuqIig25sW+Lg/drO oA+yK6Xu8BzgppGTKHqRBmsOCxW29F5Rcdz+mUCJ82w/rNvs+HMwH3a1+cp3b06pp8f+dQ7CU+/v 4Vt7rRXE01kcw/VOuAJy8Q8AAP//AwBQSwECLQAUAAYACAAAACEA2+H2y+4AAACFAQAAEwAAAAAA AAAAAAAAAAAAAAAAW0NvbnRlbnRfVHlwZXNdLnhtbFBLAQItABQABgAIAAAAIQBa9CxbvwAAABUB AAALAAAAAAAAAAAAAAAAAB8BAABfcmVscy8ucmVsc1BLAQItABQABgAIAAAAIQB7u5jCyAAAAN4A AAAPAAAAAAAAAAAAAAAAAAcCAABkcnMvZG93bnJldi54bWxQSwUGAAAAAAMAAwC3AAAA/AIAAAAA " fillcolor="gray" strokecolor="#969696"/>
                      <v:oval id="Oval 4785" o:spid="_x0000_s1161" style="position:absolute;left:1156;top:748;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UgC2yQAAAN4AAAAPAAAAZHJzL2Rvd25yZXYueG1sRI9Ba8JA FITvQv/D8gpepG5s2iKpq9RawYMHG4Pi7TX7mgSzb0N2q/HfuwXB4zAz3zCTWWdqcaLWVZYVjIYR COLc6ooLBdl2+TQG4TyyxtoyKbiQg9n0oTfBRNszf9Mp9YUIEHYJKii9bxIpXV6SQTe0DXHwfm1r 0AfZFlK3eA5wU8vnKHqTBisOCyU29FlSfkz/TKDEh2w3qJrs+LM3X3axWR+2c6dU/7H7eAfhqfP3 8K290gri13H8Av93whWQ0ysAAAD//wMAUEsBAi0AFAAGAAgAAAAhANvh9svuAAAAhQEAABMAAAAA AAAAAAAAAAAAAAAAAFtDb250ZW50X1R5cGVzXS54bWxQSwECLQAUAAYACAAAACEAWvQsW78AAAAV AQAACwAAAAAAAAAAAAAAAAAfAQAAX3JlbHMvLnJlbHNQSwECLQAUAAYACAAAACEA9FIAtskAAADe AAAADwAAAAAAAAAAAAAAAAAHAgAAZHJzL2Rvd25yZXYueG1sUEsFBgAAAAADAAMAtwAAAP0CAAAA AA== " fillcolor="gray" strokecolor="#969696"/>
                      <v:oval id="Oval 4786" o:spid="_x0000_s1162" style="position:absolute;left:43;top:989;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HqUtyAAAAN4AAAAPAAAAZHJzL2Rvd25yZXYueG1sRI9Ba8JA FITvgv9heQUvUjc1WCS6ilULPfTQalC8PbOvSTD7NmRXjf/eLQgeh5n5hpnOW1OJCzWutKzgbRCB IM6sLjlXkG4/X8cgnEfWWFkmBTdyMJ91O1NMtL3yL102PhcBwi5BBYX3dSKlywoy6Aa2Jg7en20M +iCbXOoGrwFuKjmMondpsOSwUGBNy4Ky0+ZsAiU+pLt+Waen496s7ern+7D9cEr1XtrFBISn1j/D j/aXVhCPxvEI/u+EKyBndwAAAP//AwBQSwECLQAUAAYACAAAACEA2+H2y+4AAACFAQAAEwAAAAAA AAAAAAAAAAAAAAAAW0NvbnRlbnRfVHlwZXNdLnhtbFBLAQItABQABgAIAAAAIQBa9CxbvwAAABUB AAALAAAAAAAAAAAAAAAAAB8BAABfcmVscy8ucmVsc1BLAQItABQABgAIAAAAIQCbHqUtyAAAAN4A AAAPAAAAAAAAAAAAAAAAAAcCAABkcnMvZG93bnJldi54bWxQSwUGAAAAAAMAAwC3AAAA/AIAAAAA " fillcolor="gray" strokecolor="#969696"/>
                      <v:oval id="Oval 4787" o:spid="_x0000_s1163" style="position:absolute;left:274;top:989;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zDtayAAAAN4AAAAPAAAAZHJzL2Rvd25yZXYueG1sRI9Pa8JA FMTvgt9heYVepG5sqEh0Ff9U8ODBamjx9sy+JsHs25Ddavz2rlDwOMzMb5jJrDWVuFDjSssKBv0I BHFmdcm5gvSwfhuBcB5ZY2WZFNzIwWza7Uww0fbKX3TZ+1wECLsEFRTe14mULivIoOvbmjh4v7Yx 6INscqkbvAa4qeR7FA2lwZLDQoE1LQvKzvs/EyjxMf3ulXV6Pv2YT7vabY+HhVPq9aWdj0F4av0z /N/eaAXxxygewuNOuAJyegcAAP//AwBQSwECLQAUAAYACAAAACEA2+H2y+4AAACFAQAAEwAAAAAA AAAAAAAAAAAAAAAAW0NvbnRlbnRfVHlwZXNdLnhtbFBLAQItABQABgAIAAAAIQBa9CxbvwAAABUB AAALAAAAAAAAAAAAAAAAAB8BAABfcmVscy8ucmVsc1BLAQItABQABgAIAAAAIQBrzDtayAAAAN4A AAAPAAAAAAAAAAAAAAAAAAcCAABkcnMvZG93bnJldi54bWxQSwUGAAAAAAMAAwC3AAAA/AIAAAAA " fillcolor="gray" strokecolor="#969696"/>
                      <v:oval id="Oval 4788" o:spid="_x0000_s1164" style="position:absolute;left:495;top:978;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gJ7ByQAAAN4AAAAPAAAAZHJzL2Rvd25yZXYueG1sRI9Ba8JA FITvQv/D8gpepG5saCupq9RawYMHG4Pi7TX7mgSzb0N2q/HfuwXB4zAz3zCTWWdqcaLWVZYVjIYR COLc6ooLBdl2+TQG4TyyxtoyKbiQg9n0oTfBRNszf9Mp9YUIEHYJKii9bxIpXV6SQTe0DXHwfm1r 0AfZFlK3eA5wU8vnKHqVBisOCyU29FlSfkz/TKDEh2w3qJrs+LM3X3axWR+2c6dU/7H7eAfhqfP3 8K290gril3H8Bv93whWQ0ysAAAD//wMAUEsBAi0AFAAGAAgAAAAhANvh9svuAAAAhQEAABMAAAAA AAAAAAAAAAAAAAAAAFtDb250ZW50X1R5cGVzXS54bWxQSwECLQAUAAYACAAAACEAWvQsW78AAAAV AQAACwAAAAAAAAAAAAAAAAAfAQAAX3JlbHMvLnJlbHNQSwECLQAUAAYACAAAACEABICewckAAADe AAAADwAAAAAAAAAAAAAAAAAHAgAAZHJzL2Rvd25yZXYueG1sUEsFBgAAAAADAAMAtwAAAP0CAAAA AA== " fillcolor="gray" strokecolor="#969696"/>
                      <v:oval id="Oval 4789" o:spid="_x0000_s1165" style="position:absolute;left:726;top:978;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HwqzyQAAAN4AAAAPAAAAZHJzL2Rvd25yZXYueG1sRI/BasJA EIbvgu+wjNBL0U0bKpK6itUWeuih1dDibZodk2B2NmS3Gt/eORQ8Dv/838w3X/auUSfqQu3ZwMMk AUVceFtzaSDfvY1noEJEtth4JgMXCrBcDAdzzKw/8xedtrFUAuGQoYEqxjbTOhQVOQwT3xJLdvCd wyhjV2rb4VngrtGPSTLVDmuWCxW2tK6oOG7/nFDSff59X7f58ffHvfrN58d+9xKMuRv1q2dQkfp4 W/5vv1sD6dMslX9FR1RAL64AAAD//wMAUEsBAi0AFAAGAAgAAAAhANvh9svuAAAAhQEAABMAAAAA AAAAAAAAAAAAAAAAAFtDb250ZW50X1R5cGVzXS54bWxQSwECLQAUAAYACAAAACEAWvQsW78AAAAV AQAACwAAAAAAAAAAAAAAAAAfAQAAX3JlbHMvLnJlbHNQSwECLQAUAAYACAAAACEAdR8Ks8kAAADe AAAADwAAAAAAAAAAAAAAAAAHAgAAZHJzL2Rvd25yZXYueG1sUEsFBgAAAAADAAMAtwAAAP0CAAAA AA== " fillcolor="gray" strokecolor="#969696"/>
                      <v:oval id="Oval 4790" o:spid="_x0000_s1166" style="position:absolute;left:936;top:979;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U68oyQAAAN4AAAAPAAAAZHJzL2Rvd25yZXYueG1sRI9Ba8JA FITvhf6H5RW8FN3UYNHoKtVa6MGDxqB4e82+JsHs25Ddavrv3YLQ4zAz3zCzRWdqcaHWVZYVvAwi EMS51RUXCrL9R38MwnlkjbVlUvBLDhbzx4cZJtpeeUeX1BciQNglqKD0vkmkdHlJBt3ANsTB+7at QR9kW0jd4jXATS2HUfQqDVYcFkpsaFVSfk5/TKDEp+zwXDXZ+eto1vZ9uzntl06p3lP3NgXhqfP/ 4Xv7UyuIR+N4An93whWQ8xsAAAD//wMAUEsBAi0AFAAGAAgAAAAhANvh9svuAAAAhQEAABMAAAAA AAAAAAAAAAAAAAAAAFtDb250ZW50X1R5cGVzXS54bWxQSwECLQAUAAYACAAAACEAWvQsW78AAAAV AQAACwAAAAAAAAAAAAAAAAAfAQAAX3JlbHMvLnJlbHNQSwECLQAUAAYACAAAACEAGlOvKMkAAADe AAAADwAAAAAAAAAAAAAAAAAHAgAAZHJzL2Rvd25yZXYueG1sUEsFBgAAAAADAAMAtwAAAP0CAAAA AA== " fillcolor="gray" strokecolor="#969696"/>
                      <v:oval id="Oval 4791" o:spid="_x0000_s1167" style="position:absolute;left:1167;top:979;width:72;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b3XIyQAAAN4AAAAPAAAAZHJzL2Rvd25yZXYueG1sRI9Na8JA EIbvBf/DMkIvRTetWiS6Sj8UPHiwGhRv0+w0CWZnQ3ar6b/vHAo9Du+8z8szX3auVldqQ+XZwOMw AUWce1txYSA7rAdTUCEiW6w9k4EfCrBc9O7mmFp/4w+67mOhBMIhRQNljE2qdchLchiGviGW7Mu3 DqOcbaFtizeBu1o/JcmzdlixLJTY0FtJ+WX/7YQyOmfHh6rJLp8nt/Lvu+358BqMue93LzNQkbr4 //zX3lgDo8l0LAKiIyqgF78AAAD//wMAUEsBAi0AFAAGAAgAAAAhANvh9svuAAAAhQEAABMAAAAA AAAAAAAAAAAAAAAAAFtDb250ZW50X1R5cGVzXS54bWxQSwECLQAUAAYACAAAACEAWvQsW78AAAAV AQAACwAAAAAAAAAAAAAAAAAfAQAAX3JlbHMvLnJlbHNQSwECLQAUAAYACAAAACEA0291yMkAAADe AAAADwAAAAAAAAAAAAAAAAAHAgAAZHJzL2Rvd25yZXYueG1sUEsFBgAAAAADAAMAtwAAAP0CAAAA AA== " fillcolor="gray" strokecolor="#969696"/>
                    </v:group>
                    <v:group id="Group 4792" o:spid="_x0000_s1168" style="position:absolute;left:85;top:202;width:563;height:908" coordorigin=",-2" coordsize="563,9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LjeDxwAAAN4AAAAPAAAAZHJzL2Rvd25yZXYueG1sRI9Li8JA EITvC/6HoQVv6yS+kOgoIuuyB1nwAeKtybRJMNMTMrNJ/PeOIOyxqKqvqOW6M6VoqHaFZQXxMAJB nFpdcKbgfNp9zkE4j6yxtEwKHuRgvep9LDHRtuUDNUefiQBhl6CC3PsqkdKlORl0Q1sRB+9ma4M+ yDqTusY2wE0pR1E0kwYLDgs5VrTNKb0f/4yC7xbbzTj+avb32/ZxPU1/L/uYlBr0u80ChKfO/4ff 7R+tYDydT2J43QlXQK6eAAAA//8DAFBLAQItABQABgAIAAAAIQDb4fbL7gAAAIUBAAATAAAAAAAA AAAAAAAAAAAAAABbQ29udGVudF9UeXBlc10ueG1sUEsBAi0AFAAGAAgAAAAhAFr0LFu/AAAAFQEA AAsAAAAAAAAAAAAAAAAAHwEAAF9yZWxzLy5yZWxzUEsBAi0AFAAGAAgAAAAhAMcuN4PHAAAA3gAA AA8AAAAAAAAAAAAAAAAABwIAAGRycy9kb3ducmV2LnhtbFBLBQYAAAAAAwADALcAAAD7AgAAAAA= ">
                      <v:group id="Group 4793" o:spid="_x0000_s1169" style="position:absolute;left:74;top:416;width:908;height:71;rotation:-90" coordsize="877,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2W87yQAAAN4AAAAPAAAAZHJzL2Rvd25yZXYueG1sRI9Pa8JA FMTvQr/D8oReSt3Uf0jqKqXSkoMg1V68PbOvSTD7NmZfNX77rlDwOMzMb5j5snO1OlMbKs8GXgYJ KOLc24oLA9+7j+cZqCDIFmvPZOBKAZaLh94cU+sv/EXnrRQqQjikaKAUaVKtQ16SwzDwDXH0fnzr UKJsC21bvES4q/UwSabaYcVxocSG3kvKj9tfZ0Dq1X6dbTbV504O1/XpNO5WT5kxj/3u7RWUUCf3 8H87swZGk9l4CLc78QroxR8AAAD//wMAUEsBAi0AFAAGAAgAAAAhANvh9svuAAAAhQEAABMAAAAA AAAAAAAAAAAAAAAAAFtDb250ZW50X1R5cGVzXS54bWxQSwECLQAUAAYACAAAACEAWvQsW78AAAAV AQAACwAAAAAAAAAAAAAAAAAfAQAAX3JlbHMvLnJlbHNQSwECLQAUAAYACAAAACEAa9lvO8kAAADe AAAADwAAAAAAAAAAAAAAAAAHAgAAZHJzL2Rvd25yZXYueG1sUEsFBgAAAAADAAMAtwAAAP0CAAAA AA== ">
                        <v:shape id="AutoShape 4794" o:spid="_x0000_s1170" type="#_x0000_t32" style="position:absolute;left:3;width:874;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SOuWxAAAAN4AAAAPAAAAZHJzL2Rvd25yZXYueG1sRI9Pi8Iw FMTvC36H8ARva+rWFalGUUHw4sE/F2+P5tkUm5faZGv99kYQ9jjMzG+Y+bKzlWip8aVjBaNhAoI4 d7rkQsH5tP2egvABWWPlmBQ8ycNy0fuaY6bdgw/UHkMhIoR9hgpMCHUmpc8NWfRDVxNH7+oaiyHK ppC6wUeE20r+JMlEWiw5LhisaWMovx3/rAJba3vfO6MvtzKt1rS7rtZJq9Sg361mIAJ14T/8ae+0 gvR3Ok7hfSdeAbl4AQAA//8DAFBLAQItABQABgAIAAAAIQDb4fbL7gAAAIUBAAATAAAAAAAAAAAA AAAAAAAAAABbQ29udGVudF9UeXBlc10ueG1sUEsBAi0AFAAGAAgAAAAhAFr0LFu/AAAAFQEAAAsA AAAAAAAAAAAAAAAAHwEAAF9yZWxzLy5yZWxzUEsBAi0AFAAGAAgAAAAhANBI65bEAAAA3gAAAA8A AAAAAAAAAAAAAAAABwIAAGRycy9kb3ducmV2LnhtbFBLBQYAAAAAAwADALcAAAD4AgAAAAA= " strokeweight="1.5pt"/>
                        <v:shape id="AutoShape 4795" o:spid="_x0000_s1171" type="#_x0000_t32" style="position:absolute;top:56;width:874;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oXPixQAAAN4AAAAPAAAAZHJzL2Rvd25yZXYueG1sRI9Pi8Iw FMTvC36H8ARva+qfFammooLgZQ+6e/H2aJ5NafNSm1jrtzcLwh6HmfkNs970thYdtb50rGAyTkAQ 506XXCj4/Tl8LkH4gKyxdkwKnuRhkw0+1phq9+ATdedQiAhhn6ICE0KTSulzQxb92DXE0bu61mKI si2kbvER4baW0yRZSIslxwWDDe0N5dX5bhXYRtvbtzP6UpWzekfH63aXdEqNhv12BSJQH/7D7/ZR K5h9Ledz+LsTr4DMXgAAAP//AwBQSwECLQAUAAYACAAAACEA2+H2y+4AAACFAQAAEwAAAAAAAAAA AAAAAAAAAAAAW0NvbnRlbnRfVHlwZXNdLnhtbFBLAQItABQABgAIAAAAIQBa9CxbvwAAABUBAAAL AAAAAAAAAAAAAAAAAB8BAABfcmVscy8ucmVsc1BLAQItABQABgAIAAAAIQBfoXPixQAAAN4AAAAP AAAAAAAAAAAAAAAAAAcCAABkcnMvZG93bnJldi54bWxQSwUGAAAAAAMAAwC3AAAA+QIAAAAA " strokeweight="1.5pt"/>
                        <v:shape id="AutoShape 4796" o:spid="_x0000_s1172" type="#_x0000_t32" style="position:absolute;left:227;top:30;width:315;height: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m13IxgAAAN4AAAAPAAAAZHJzL2Rvd25yZXYueG1sRI/NagIx FIX3hb5DuAU3pWa0WmRqFBVa7M5aUbq7TK6TwcnNkMRx+vamILg8nJ+PM513thYt+VA5VjDoZyCI C6crLhXsfj5eJiBCRNZYOyYFfxRgPnt8mGKu3YW/qd3GUqQRDjkqMDE2uZShMGQx9F1DnLyj8xZj kr6U2uMljdtaDrPsTVqsOBEMNrQyVJy2Z5u4n56We27M8rDxZ/0bjs9fh1ap3lO3eAcRqYv38K29 1gpex5PRGP7vpCsgZ1cAAAD//wMAUEsBAi0AFAAGAAgAAAAhANvh9svuAAAAhQEAABMAAAAAAAAA AAAAAAAAAAAAAFtDb250ZW50X1R5cGVzXS54bWxQSwECLQAUAAYACAAAACEAWvQsW78AAAAVAQAA CwAAAAAAAAAAAAAAAAAfAQAAX3JlbHMvLnJlbHNQSwECLQAUAAYACAAAACEAX5tdyMYAAADeAAAA DwAAAAAAAAAAAAAAAAAHAgAAZHJzL2Rvd25yZXYueG1sUEsFBgAAAAADAAMAtwAAAPoCAAAAAA== " strokeweight="1.5pt">
                          <v:stroke startarrow="classic" startarrowwidth="wide" startarrowlength="long"/>
                        </v:shape>
                      </v:group>
                      <v:shape id="AutoShape 4797" o:spid="_x0000_s1173" type="#_x0000_t32" style="position:absolute;top:434;width:48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3krvxwAAAN4AAAAPAAAAZHJzL2Rvd25yZXYueG1sRI9PSwMx FMTvgt8hvIIXsVnrWsratIjQP0gvrqXn181zN3TzEpLYrt++EQSPw8z8hpkvB9uLM4VoHCt4HBcg iBunDbcK9p+rhxmImJA19o5JwQ9FWC5ub+ZYaXfhDzrXqRUZwrFCBV1KvpIyNh1ZjGPnibP35YLF lGVopQ54yXDby0lRTKVFw3mhQ09vHTWn+tsqeK/vD4035aY1cTiufXHEcheUuhsNry8gEg3pP/zX 3moFT8+zcgq/d/IVkIsrAAAA//8DAFBLAQItABQABgAIAAAAIQDb4fbL7gAAAIUBAAATAAAAAAAA AAAAAAAAAAAAAABbQ29udGVudF9UeXBlc10ueG1sUEsBAi0AFAAGAAgAAAAhAFr0LFu/AAAAFQEA AAsAAAAAAAAAAAAAAAAAHwEAAF9yZWxzLy5yZWxzUEsBAi0AFAAGAAgAAAAhAH3eSu/HAAAA3gAA AA8AAAAAAAAAAAAAAAAABwIAAGRycy9kb3ducmV2LnhtbFBLBQYAAAAAAwADALcAAAD7AgAAAAA= " strokeweight="1.5pt">
                        <v:stroke startarrow="classic" startarrowwidth="wide" startarrowlength="long"/>
                      </v:shape>
                    </v:group>
                  </v:group>
                  <v:group id="Group 4798" o:spid="_x0000_s1174" style="position:absolute;width:2017;height:1049" coordsize="2017,104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iwpsxwAAAN4AAAAPAAAAZHJzL2Rvd25yZXYueG1sRI9Pa8JA FMTvhX6H5RV60038T3QVERUPUqgWirdH9pkEs29DdpvEb+8KQo/DzPyGWaw6U4qGaldYVhD3IxDE qdUFZwp+zrveDITzyBpLy6TgTg5Wy/e3BSbatvxNzclnIkDYJagg975KpHRpTgZd31bEwbva2qAP ss6krrENcFPKQRRNpMGCw0KOFW1ySm+nP6Ng32K7Hsbb5ni7bu6X8/jr9xiTUp8f3XoOwlPn/8Ov 9kErGI5noyk874QrIJcPAAAA//8DAFBLAQItABQABgAIAAAAIQDb4fbL7gAAAIUBAAATAAAAAAAA AAAAAAAAAAAAAABbQ29udGVudF9UeXBlc10ueG1sUEsBAi0AFAAGAAgAAAAhAFr0LFu/AAAAFQEA AAsAAAAAAAAAAAAAAAAAHwEAAF9yZWxzLy5yZWxzUEsBAi0AFAAGAAgAAAAhACeLCmzHAAAA3gAA AA8AAAAAAAAAAAAAAAAABwIAAGRycy9kb3ducmV2LnhtbFBLBQYAAAAAAwADALcAAAD7AgAAAAA= ">
                    <v:shape id="Text Box 4799" o:spid="_x0000_s1175" type="#_x0000_t202" style="position:absolute;left:1034;top:509;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1boIwwAAAN4AAAAPAAAAZHJzL2Rvd25yZXYueG1sRE/Pa8Iw FL4P/B/CG3jTZFsrrhqLbAieJrop7PZonm2xeSlNbLv/fjkMdvz4fq/z0Taip87XjjU8zRUI4sKZ mksNX5+72RKED8gGG8ek4Yc85JvJwxoz4wY+Un8KpYgh7DPUUIXQZlL6oiKLfu5a4shdXWcxRNiV 0nQ4xHDbyGelFtJizbGhwpbeKipup7vVcP64fl8SdSjfbdoOblSS7avUevo4blcgAo3hX/zn3hsN L+kyiXvjnXgF5OYXAAD//wMAUEsBAi0AFAAGAAgAAAAhANvh9svuAAAAhQEAABMAAAAAAAAAAAAA AAAAAAAAAFtDb250ZW50X1R5cGVzXS54bWxQSwECLQAUAAYACAAAACEAWvQsW78AAAAVAQAACwAA AAAAAAAAAAAAAAAfAQAAX3JlbHMvLnJlbHNQSwECLQAUAAYACAAAACEAoNW6CMMAAADeAAAADwAA AAAAAAAAAAAAAAAHAgAAZHJzL2Rvd25yZXYueG1sUEsFBgAAAAADAAMAtwAAAPcCAAAAAA== " filled="f" stroked="f">
                      <v:textbox>
                        <w:txbxContent>
                          <w:p w14:paraId="499625CF" w14:textId="77777777" w:rsidR="00576783" w:rsidRDefault="00576783" w:rsidP="00504453">
                            <w:r>
                              <w:t>I</w:t>
                            </w:r>
                          </w:p>
                        </w:txbxContent>
                      </v:textbox>
                    </v:shape>
                    <v:group id="Group 4800" o:spid="_x0000_s1176" style="position:absolute;left:401;top:287;width:762;height:540" coordorigin="25,38" coordsize="762,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WDuFxwAAAN4AAAAPAAAAZHJzL2Rvd25yZXYueG1sRI9Ba8JA FITvgv9heYK3uolW0egqIrb0IIWqIN4e2WcSzL4N2TWJ/75bKHgcZuYbZrXpTCkaql1hWUE8ikAQ p1YXnCk4nz7e5iCcR9ZYWiYFT3KwWfd7K0y0bfmHmqPPRICwS1BB7n2VSOnSnAy6ka2Ig3eztUEf ZJ1JXWMb4KaU4yiaSYMFh4UcK9rllN6PD6Pgs8V2O4n3zeF+2z2vp+n35RCTUsNBt12C8NT5V/i/ /aUVTKbz9wX83QlXQK5/AQAA//8DAFBLAQItABQABgAIAAAAIQDb4fbL7gAAAIUBAAATAAAAAAAA AAAAAAAAAAAAAABbQ29udGVudF9UeXBlc10ueG1sUEsBAi0AFAAGAAgAAAAhAFr0LFu/AAAAFQEA AAsAAAAAAAAAAAAAAAAAHwEAAF9yZWxzLy5yZWxzUEsBAi0AFAAGAAgAAAAhADlYO4XHAAAA3gAA AA8AAAAAAAAAAAAAAAAABwIAAGRycy9kb3ducmV2LnhtbFBLBQYAAAAAAwADALcAAAD7AgAAAAA= ">
                      <v:shape id="Text Box 4801" o:spid="_x0000_s1177" type="#_x0000_t202" style="position:absolute;left:25;top:38;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eiDTxAAAAN4AAAAPAAAAZHJzL2Rvd25yZXYueG1sRI/LasJA FIb3Bd9hOIK7OqM2otFRpKXQlcUruDtkjkkwcyZkpia+vbMQuvz5b3zLdWcrcafGl441jIYKBHHm TMm5huPh+30Gwgdkg5Vj0vAgD+tV722JqXEt7+i+D7mII+xT1FCEUKdS+qwgi37oauLoXV1jMUTZ 5NI02MZxW8mxUlNpseT4UGBNnwVlt/2f1XDaXi/nD/Wbf9mkbl2nJNu51HrQ7zYLEIG68B9+tX+M hkkySyJAxIkoIFdPAAAA//8DAFBLAQItABQABgAIAAAAIQDb4fbL7gAAAIUBAAATAAAAAAAAAAAA AAAAAAAAAABbQ29udGVudF9UeXBlc10ueG1sUEsBAi0AFAAGAAgAAAAhAFr0LFu/AAAAFQEAAAsA AAAAAAAAAAAAAAAAHwEAAF9yZWxzLy5yZWxzUEsBAi0AFAAGAAgAAAAhANt6INPEAAAA3gAAAA8A AAAAAAAAAAAAAAAABwIAAGRycy9kb3ducmV2LnhtbFBLBQYAAAAAAwADALcAAAD4AgAAAAA= " filled="f" stroked="f">
                        <v:textbox>
                          <w:txbxContent>
                            <w:p w14:paraId="39240E9C" w14:textId="77777777" w:rsidR="00576783" w:rsidRDefault="00576783" w:rsidP="00504453">
                              <w:r>
                                <w:t>F</w:t>
                              </w:r>
                            </w:p>
                          </w:txbxContent>
                        </v:textbox>
                      </v:shape>
                      <v:shape id="AutoShape 4802" o:spid="_x0000_s1178" type="#_x0000_t32" style="position:absolute;left:90;top:64;width:32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07O3yQAAAN4AAAAPAAAAZHJzL2Rvd25yZXYueG1sRI9BSwMx FITvBf9DeIKXYrOtVMratIit0oM9dBXPz81zs+zmZZvE7dpf3wiCx2FmvmGW68G2oicfascKppMM BHHpdM2Vgve359sFiBCRNbaOScEPBVivrkZLzLU78YH6IlYiQTjkqMDE2OVShtKQxTBxHXHyvpy3 GJP0ldQeTwluWznLsntpsea0YLCjJ0NlU3xbBQX6w7l/+TCb46tstp+7fT9u9krdXA+PDyAiDfE/ /NfeaQV388V8Cr930hWQqwsAAAD//wMAUEsBAi0AFAAGAAgAAAAhANvh9svuAAAAhQEAABMAAAAA AAAAAAAAAAAAAAAAAFtDb250ZW50X1R5cGVzXS54bWxQSwECLQAUAAYACAAAACEAWvQsW78AAAAV AQAACwAAAAAAAAAAAAAAAAAfAQAAX3JlbHMvLnJlbHNQSwECLQAUAAYACAAAACEAH9Ozt8kAAADe AAAADwAAAAAAAAAAAAAAAAAHAgAAZHJzL2Rvd25yZXYueG1sUEsFBgAAAAADAAMAtwAAAP0CAAAA AA== ">
                        <v:stroke endarrow="classic"/>
                      </v:shape>
                    </v:group>
                    <v:group id="Group 4803" o:spid="_x0000_s1179" style="position:absolute;left:1255;width:762;height:540" coordsize="762,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JT8pxgAAAN4AAAAPAAAAZHJzL2Rvd25yZXYueG1sRI9Bi8Iw FITvC/6H8ARva1qli1SjiKjsQYRVQbw9mmdbbF5KE9v67zfCwh6HmfmGWax6U4mWGldaVhCPIxDE mdUl5wou593nDITzyBory6TgRQ5Wy8HHAlNtO/6h9uRzESDsUlRQeF+nUrqsIINubGvi4N1tY9AH 2eRSN9gFuKnkJIq+pMGSw0KBNW0Kyh6np1Gw77BbT+Nte3jcN6/bOTleDzEpNRr26zkIT73/D/+1 v7WCaTJLJvC+E66AXP4CAAD//wMAUEsBAi0AFAAGAAgAAAAhANvh9svuAAAAhQEAABMAAAAAAAAA AAAAAAAAAAAAAFtDb250ZW50X1R5cGVzXS54bWxQSwECLQAUAAYACAAAACEAWvQsW78AAAAVAQAA CwAAAAAAAAAAAAAAAAAfAQAAX3JlbHMvLnJlbHNQSwECLQAUAAYACAAAACEAsiU/KcYAAADeAAAA DwAAAAAAAAAAAAAAAAAHAgAAZHJzL2Rvd25yZXYueG1sUEsFBgAAAAADAAMAtwAAAPoCAAAAAA== ">
                      <v:shape id="Text Box 4804" o:spid="_x0000_s1180" type="#_x0000_t202" style="position:absolute;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qL6kxQAAAN4AAAAPAAAAZHJzL2Rvd25yZXYueG1sRI9Ba8JA FITvhf6H5RW86a7VFE1dpSiCJ4tWhd4e2WcSzL4N2dXEf+8WhB6HmfmGmS06W4kbNb50rGE4UCCI M2dKzjUcftb9CQgfkA1WjknDnTws5q8vM0yNa3lHt33IRYSwT1FDEUKdSumzgiz6gauJo3d2jcUQ ZZNL02Ab4baS70p9SIslx4UCa1oWlF32V6vhuD3/nsbqO1/ZpG5dpyTbqdS699Z9fYII1IX/8LO9 MRpGySQZwd+deAXk/AEAAP//AwBQSwECLQAUAAYACAAAACEA2+H2y+4AAACFAQAAEwAAAAAAAAAA AAAAAAAAAAAAW0NvbnRlbnRfVHlwZXNdLnhtbFBLAQItABQABgAIAAAAIQBa9CxbvwAAABUBAAAL AAAAAAAAAAAAAAAAAB8BAABfcmVscy8ucmVsc1BLAQItABQABgAIAAAAIQArqL6kxQAAAN4AAAAP AAAAAAAAAAAAAAAAAAcCAABkcnMvZG93bnJldi54bWxQSwUGAAAAAAMAAwC3AAAA+QIAAAAA " filled="f" stroked="f">
                        <v:textbox>
                          <w:txbxContent>
                            <w:p w14:paraId="43CA1770" w14:textId="77777777" w:rsidR="00576783" w:rsidRDefault="00576783" w:rsidP="00504453">
                              <w:r>
                                <w:t>B</w:t>
                              </w:r>
                            </w:p>
                          </w:txbxContent>
                        </v:textbox>
                      </v:shape>
                      <v:shape id="AutoShape 4805" o:spid="_x0000_s1181" type="#_x0000_t32" style="position:absolute;left:90;top:64;width:32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pBAvyQAAAN4AAAAPAAAAZHJzL2Rvd25yZXYueG1sRI9BSwMx FITvgv8hPMGL2KzWStk2LaJWerCHrtLz6+Z1s+zmZU3S7eqvbwTB4zAz3zDz5WBb0ZMPtWMFd6MM BHHpdM2Vgs+P1e0URIjIGlvHpOCbAiwXlxdzzLU78Zb6IlYiQTjkqMDE2OVShtKQxTByHXHyDs5b jEn6SmqPpwS3rbzPskdpsea0YLCjZ0NlUxytggL99qd/25mXr3fZvO7Xm/6m2Sh1fTU8zUBEGuJ/ +K+91grGk+nkAX7vpCsgF2cAAAD//wMAUEsBAi0AFAAGAAgAAAAhANvh9svuAAAAhQEAABMAAAAA AAAAAAAAAAAAAAAAAFtDb250ZW50X1R5cGVzXS54bWxQSwECLQAUAAYACAAAACEAWvQsW78AAAAV AQAACwAAAAAAAAAAAAAAAAAfAQAAX3JlbHMvLnJlbHNQSwECLQAUAAYACAAAACEAD6QQL8kAAADe AAAADwAAAAAAAAAAAAAAAAAHAgAAZHJzL2Rvd25yZXYueG1sUEsFBgAAAAADAAMAtwAAAP0CAAAA AA== ">
                        <v:stroke endarrow="classic"/>
                      </v:shape>
                    </v:group>
                    <v:shape id="Text Box 4806" o:spid="_x0000_s1182" type="#_x0000_t202" style="position:absolute;top:319;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DYNLxQAAAN4AAAAPAAAAZHJzL2Rvd25yZXYueG1sRI9Pa8JA FMTvBb/D8oTe6q7aFI2uIkqhJ6X+A2+P7DMJZt+G7Nak394VCj0OM/MbZr7sbCXu1PjSsYbhQIEg zpwpOddwPHy+TUD4gGywckwafsnDctF7mWNqXMvfdN+HXEQI+xQ1FCHUqZQ+K8iiH7iaOHpX11gM UTa5NA22EW4rOVLqQ1osOS4UWNO6oOy2/7EaTtvr5fyudvnGJnXrOiXZTqXWr/1uNQMRqAv/4b/2 l9EwTiZJAs878QrIxQMAAP//AwBQSwECLQAUAAYACAAAACEA2+H2y+4AAACFAQAAEwAAAAAAAAAA AAAAAAAAAAAAW0NvbnRlbnRfVHlwZXNdLnhtbFBLAQItABQABgAIAAAAIQBa9CxbvwAAABUBAAAL AAAAAAAAAAAAAAAAAB8BAABfcmVscy8ucmVsc1BLAQItABQABgAIAAAAIQDLDYNLxQAAAN4AAAAP AAAAAAAAAAAAAAAAAAcCAABkcnMvZG93bnJldi54bWxQSwUGAAAAAAMAAwC3AAAA+QIAAAAA " filled="f" stroked="f">
                      <v:textbox>
                        <w:txbxContent>
                          <w:p w14:paraId="6F224686" w14:textId="77777777" w:rsidR="00576783" w:rsidRPr="00C120C5" w:rsidRDefault="00576783" w:rsidP="00504453">
                            <w:pPr>
                              <w:rPr>
                                <w:b/>
                                <w:bCs/>
                                <w:sz w:val="26"/>
                                <w:szCs w:val="26"/>
                              </w:rPr>
                            </w:pPr>
                            <w:r w:rsidRPr="00C120C5">
                              <w:rPr>
                                <w:b/>
                                <w:bCs/>
                                <w:sz w:val="26"/>
                                <w:szCs w:val="26"/>
                              </w:rPr>
                              <w:t>C.</w:t>
                            </w:r>
                          </w:p>
                        </w:txbxContent>
                      </v:textbox>
                    </v:shape>
                  </v:group>
                </v:group>
                <v:group id="Group 4807" o:spid="_x0000_s1183" style="position:absolute;left:3025;top:82;width:1687;height:1132" coordorigin=",50" coordsize="1687,11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HjkqxwAAAN4AAAAPAAAAZHJzL2Rvd25yZXYueG1sRI9Pi8Iw FMTvwn6H8Bb2pmlXKtI1isiu7EEE/4B4ezTPtti8lCa29dsbQfA4zMxvmNmiN5VoqXGlZQXxKAJB nFldcq7gePgbTkE4j6yxskwK7uRgMf8YzDDVtuMdtXufiwBhl6KCwvs6ldJlBRl0I1sTB+9iG4M+ yCaXusEuwE0lv6NoIg2WHBYKrGlVUHbd34yCdYfdchz/tpvrZXU/H5LtaROTUl+f/fIHhKfev8Ov 9r9WME6myQSed8IVkPMHAAAA//8DAFBLAQItABQABgAIAAAAIQDb4fbL7gAAAIUBAAATAAAAAAAA AAAAAAAAAAAAAABbQ29udGVudF9UeXBlc10ueG1sUEsBAi0AFAAGAAgAAAAhAFr0LFu/AAAAFQEA AAsAAAAAAAAAAAAAAAAAHwEAAF9yZWxzLy5yZWxzUEsBAi0AFAAGAAgAAAAhAM0eOSrHAAAA3gAA AA8AAAAAAAAAAAAAAAAABwIAAGRycy9kb3ducmV2LnhtbFBLBQYAAAAAAwADALcAAAD7AgAAAAA= ">
                  <v:group id="Group 4808" o:spid="_x0000_s1184" style="position:absolute;left:380;top:50;width:1240;height:1019" coordsize="1240,10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UpyxxwAAAN4AAAAPAAAAZHJzL2Rvd25yZXYueG1sRI9Ba8JA FITvhf6H5RW81U0qaSV1FREVDyIYC6W3R/aZBLNvQ3ZN4r93BaHHYWa+YWaLwdSio9ZVlhXE4wgE cW51xYWCn9PmfQrCeWSNtWVScCMHi/nrywxTbXs+Upf5QgQIuxQVlN43qZQuL8mgG9uGOHhn2xr0 QbaF1C32AW5q+RFFn9JgxWGhxIZWJeWX7GoUbHvsl5N43e0v59Xt75QcfvcxKTV6G5bfIDwN/j/8 bO+0gkkyTb7gcSdcATm/AwAA//8DAFBLAQItABQABgAIAAAAIQDb4fbL7gAAAIUBAAATAAAAAAAA AAAAAAAAAAAAAABbQ29udGVudF9UeXBlc10ueG1sUEsBAi0AFAAGAAgAAAAhAFr0LFu/AAAAFQEA AAsAAAAAAAAAAAAAAAAAHwEAAF9yZWxzLy5yZWxzUEsBAi0AFAAGAAgAAAAhAKJSnLHHAAAA3gAA AA8AAAAAAAAAAAAAAAAABwIAAGRycy9kb3ducmV2LnhtbFBLBQYAAAAAAwADALcAAAD7AgAAAAA= ">
                    <v:group id="Group 4809" o:spid="_x0000_s1185" style="position:absolute;width:1240;height:1019" coordsize="1240,10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zQjDwwAAAN4AAAAPAAAAZHJzL2Rvd25yZXYueG1sRE9Ni8Iw EL0L/ocwwt40rdJFqlFEVPYgC6uCeBuasS02k9LEtv57cxD2+Hjfy3VvKtFS40rLCuJJBII4s7rk XMHlvB/PQTiPrLGyTApe5GC9Gg6WmGrb8R+1J5+LEMIuRQWF93UqpcsKMugmtiYO3N02Bn2ATS51 g10IN5WcRtG3NFhyaCiwpm1B2eP0NAoOHXabWbxrj4/79nU7J7/XY0xKfY36zQKEp97/iz/uH61g lsyTsDfcCVdArt4AAAD//wMAUEsBAi0AFAAGAAgAAAAhANvh9svuAAAAhQEAABMAAAAAAAAAAAAA AAAAAAAAAFtDb250ZW50X1R5cGVzXS54bWxQSwECLQAUAAYACAAAACEAWvQsW78AAAAVAQAACwAA AAAAAAAAAAAAAAAfAQAAX3JlbHMvLnJlbHNQSwECLQAUAAYACAAAACEA080Iw8MAAADeAAAADwAA AAAAAAAAAAAAAAAHAgAAZHJzL2Rvd25yZXYueG1sUEsFBgAAAAADAAMAtwAAAPcCAAAAAA== ">
                      <v:group id="Group 4810" o:spid="_x0000_s1186" style="position:absolute;width:567;height:1019" coordsize="567,10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ga1YxwAAAN4AAAAPAAAAZHJzL2Rvd25yZXYueG1sRI9Pa8JA FMTvQr/D8gq96SZKio2uImKLByn4B4q3R/aZBLNvQ3abxG/vCoLHYWZ+w8yXvalES40rLSuIRxEI 4szqknMFp+P3cArCeWSNlWVScCMHy8XbYI6pth3vqT34XAQIuxQVFN7XqZQuK8igG9maOHgX2xj0 QTa51A12AW4qOY6iT2mw5LBQYE3rgrLr4d8o+OmwW03iTbu7Xta38zH5/dvFpNTHe7+agfDU+1f4 2d5qBZNkmnzB4064AnJxBwAA//8DAFBLAQItABQABgAIAAAAIQDb4fbL7gAAAIUBAAATAAAAAAAA AAAAAAAAAAAAAABbQ29udGVudF9UeXBlc10ueG1sUEsBAi0AFAAGAAgAAAAhAFr0LFu/AAAAFQEA AAsAAAAAAAAAAAAAAAAAHwEAAF9yZWxzLy5yZWxzUEsBAi0AFAAGAAgAAAAhALyBrVjHAAAA3gAA AA8AAAAAAAAAAAAAAAAABwIAAGRycy9kb3ducmV2LnhtbFBLBQYAAAAAAwADALcAAAD7AgAAAAA= ">
                        <v:group id="Group 4811" o:spid="_x0000_s1187" style="position:absolute;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AeYcxQAAAN4AAAAPAAAAZHJzL2Rvd25yZXYueG1sRI/LTsMw EEX3SPyDNUjdUQcoUZXGrapCVRZsKKTrUTw4gXgc2c6Dv8cLJJZX96VT7mbbiZF8aB0ruFtmIIhr p1s2Cj7ej7drECEia+wck4IfCrDbXl+VWGg38RuN52hEGuFQoIImxr6QMtQNWQxL1xMn79N5izFJ b6T2OKVx28n7LMulxZbTQ4M9HRqqv8+DVZCvqmr/Fc3T+How9eU0DX54JqUWN/N+AyLSHP/Df+0X reDhcZ0ngISTUEBufwEAAP//AwBQSwECLQAUAAYACAAAACEA2+H2y+4AAACFAQAAEwAAAAAAAAAA AAAAAAAAAAAAW0NvbnRlbnRfVHlwZXNdLnhtbFBLAQItABQABgAIAAAAIQBa9CxbvwAAABUBAAAL AAAAAAAAAAAAAAAAAB8BAABfcmVscy8ucmVsc1BLAQItABQABgAIAAAAIQCKAeYcxQAAAN4AAAAP AAAAAAAAAAAAAAAAAAcCAABkcnMvZG93bnJldi54bWxQSwUGAAAAAAMAAwC3AAAA+QIAAAAA ">
                          <v:line id="Line 4812" o:spid="_x0000_s1188"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75MwwAAAN4AAAAPAAAAZHJzL2Rvd25yZXYueG1sRI9fa8Iw FMXfB36HcIW9zdSNidbGIgXBV3WD+XbbXNtic1OSzNZvbwbCHg/nz4+T5aPpxI2cby0rmM8SEMSV 1S3XCr5Ou7clCB+QNXaWScGdPOSbyUuGqbYDH+h2DLWII+xTVNCE0KdS+qohg35me+LoXawzGKJ0 tdQOhzhuOvmeJAtpsOVIaLCnoqHqevw1CnDU30NZ3JOfVVcarCPn7Fip1+m4XYMINIb/8LO91wo+ PpeLOfzdiVdAbh4AAAD//wMAUEsBAi0AFAAGAAgAAAAhANvh9svuAAAAhQEAABMAAAAAAAAAAAAA AAAAAAAAAFtDb250ZW50X1R5cGVzXS54bWxQSwECLQAUAAYACAAAACEAWvQsW78AAAAVAQAACwAA AAAAAAAAAAAAAAAfAQAAX3JlbHMvLnJlbHNQSwECLQAUAAYACAAAACEAv5e+TMMAAADeAAAADwAA AAAAAAAAAAAAAAAHAgAAZHJzL2Rvd25yZXYueG1sUEsFBgAAAAADAAMAtwAAAPcCAAAAAA== " strokecolor="gray"/>
                          <v:line id="Line 4813" o:spid="_x0000_s1189"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RSA7wQAAAN4AAAAPAAAAZHJzL2Rvd25yZXYueG1sRI/NisIw FIX3gu8QruBOU5URrUYRQXCrjqC7a3Nti81NSaKtb28GhFkezs/HWa5bU4kXOV9aVjAaJiCIM6tL zhX8nnaDGQgfkDVWlknBmzysV93OElNtGz7Q6xhyEUfYp6igCKFOpfRZQQb90NbE0btbZzBE6XKp HTZx3FRynCRTabDkSCiwpm1B2eP4NAqw1efmtn0nl3l1M5hHztWxUv1eu1mACNSG//C3vdcKJj+z 6Rj+7sQrIFcfAAAA//8DAFBLAQItABQABgAIAAAAIQDb4fbL7gAAAIUBAAATAAAAAAAAAAAAAAAA AAAAAABbQ29udGVudF9UeXBlc10ueG1sUEsBAi0AFAAGAAgAAAAhAFr0LFu/AAAAFQEAAAsAAAAA AAAAAAAAAAAAHwEAAF9yZWxzLy5yZWxzUEsBAi0AFAAGAAgAAAAhAE9FIDvBAAAA3gAAAA8AAAAA AAAAAAAAAAAABwIAAGRycy9kb3ducmV2LnhtbFBLBQYAAAAAAwADALcAAAD1AgAAAAA= " strokecolor="gray"/>
                        </v:group>
                        <v:group id="Group 4814" o:spid="_x0000_s1190" style="position:absolute;left:23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03hrxwAAAN4AAAAPAAAAZHJzL2Rvd25yZXYueG1sRI9PSwMx FMTvgt8hPKE3m9XapaxNS6kt9eCl1Xp+bJ7Z1c3LkmT/+O2NUOhxmJnfMMv1aBvRkw+1YwUP0wwE cel0zUbBx/v+fgEiRGSNjWNS8EsB1qvbmyUW2g18pP4UjUgQDgUqqGJsCylDWZHFMHUtcfK+nLcY k/RGao9DgttGPmZZLi3WnBYqbGlbUflz6qyC/Ol83nxH89K/bU35eRg63+1IqcnduHkGEWmM1/Cl /aoVzOaLfAb/d9IVkKs/AAAA//8DAFBLAQItABQABgAIAAAAIQDb4fbL7gAAAIUBAAATAAAAAAAA AAAAAAAAAAAAAABbQ29udGVudF9UeXBlc10ueG1sUEsBAi0AFAAGAAgAAAAhAFr0LFu/AAAAFQEA AAsAAAAAAAAAAAAAAAAAHwEAAF9yZWxzLy5yZWxzUEsBAi0AFAAGAAgAAAAhAHrTeGvHAAAA3gAA AA8AAAAAAAAAAAAAAAAABwIAAGRycy9kb3ducmV2LnhtbFBLBQYAAAAAAwADALcAAAD7AgAAAAA= ">
                          <v:line id="Line 4815" o:spid="_x0000_s1191"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4B3UxAAAAN4AAAAPAAAAZHJzL2Rvd25yZXYueG1sRI9fa8Iw FMXfhX2HcIW92dRtltoZZQiDvVoVtrdrc23LmpuSZLb99mYw2OPh/PlxNrvRdOJGzreWFSyTFARx ZXXLtYLT8X2Rg/ABWWNnmRRM5GG3fZhtsNB24APdylCLOMK+QAVNCH0hpa8aMugT2xNH72qdwRCl q6V2OMRx08mnNM2kwZYjocGe9g1V3+WPUYCjPg+X/ZR+rruLwTpyvhwr9Tgf315BBBrDf/iv/aEV PK/y7AV+78QrILd3AAAA//8DAFBLAQItABQABgAIAAAAIQDb4fbL7gAAAIUBAAATAAAAAAAAAAAA AAAAAAAAAABbQ29udGVudF9UeXBlc10ueG1sUEsBAi0AFAAGAAgAAAAhAFr0LFu/AAAAFQEAAAsA AAAAAAAAAAAAAAAAHwEAAF9yZWxzLy5yZWxzUEsBAi0AFAAGAAgAAAAhAK/gHdTEAAAA3gAAAA8A AAAAAAAAAAAAAAAABwIAAGRycy9kb3ducmV2LnhtbFBLBQYAAAAAAwADALcAAAD4AgAAAAA= " strokecolor="gray"/>
                          <v:line id="Line 4816" o:spid="_x0000_s1192"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rLhPwQAAAN4AAAAPAAAAZHJzL2Rvd25yZXYueG1sRI9Li8Iw FIX3gv8hXGF2mqooWo0iguB2fIDurs21LTY3JYm2/vvJgODycB4fZ7luTSVe5HxpWcFwkIAgzqwu OVdwOu76MxA+IGusLJOCN3lYr7qdJabaNvxLr0PIRRxhn6KCIoQ6ldJnBRn0A1sTR+9uncEQpcul dtjEcVPJUZJMpcGSI6HAmrYFZY/D0yjAVp+b2/adXObVzWAeOVfHSv302s0CRKA2fMOf9l4rGE9m 0wn834lXQK7+AAAA//8DAFBLAQItABQABgAIAAAAIQDb4fbL7gAAAIUBAAATAAAAAAAAAAAAAAAA AAAAAABbQ29udGVudF9UeXBlc10ueG1sUEsBAi0AFAAGAAgAAAAhAFr0LFu/AAAAFQEAAAsAAAAA AAAAAAAAAAAAHwEAAF9yZWxzLy5yZWxzUEsBAi0AFAAGAAgAAAAhAMCsuE/BAAAA3gAAAA8AAAAA AAAAAAAAAAAABwIAAGRycy9kb3ducmV2LnhtbFBLBQYAAAAAAwADALcAAAD1AgAAAAA= " strokecolor="gray"/>
                        </v:group>
                        <v:group id="Group 4817" o:spid="_x0000_s1193" style="position:absolute;left:44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pNvzxwAAAN4AAAAPAAAAZHJzL2Rvd25yZXYueG1sRI9LT8Mw EITvSPwHa5F6ow6URlWoW1V9qBy4UCjnVbw4gXgd2c6Df4+RKvU4mplvNMv1aBvRkw+1YwUP0wwE cel0zUbBx/vhfgEiRGSNjWNS8EsB1qvbmyUW2g38Rv0pGpEgHApUUMXYFlKGsiKLYepa4uR9OW8x JumN1B6HBLeNfMyyXFqsOS1U2NK2ovLn1FkF+dP5vPmOZte/bk35eRw63+1JqcnduHkGEWmM1/Cl /aIVzOaLPIf/O+kKyNUfAAAA//8DAFBLAQItABQABgAIAAAAIQDb4fbL7gAAAIUBAAATAAAAAAAA AAAAAAAAAAAAAABbQ29udGVudF9UeXBlc10ueG1sUEsBAi0AFAAGAAgAAAAhAFr0LFu/AAAAFQEA AAsAAAAAAAAAAAAAAAAAHwEAAF9yZWxzLy5yZWxzUEsBAi0AFAAGAAgAAAAhAGqk2/PHAAAA3gAA AA8AAAAAAAAAAAAAAAAABwIAAGRycy9kb3ducmV2LnhtbFBLBQYAAAAAAwADALcAAAD7AgAAAAA= ">
                          <v:line id="Line 4818" o:spid="_x0000_s1194"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MoOjwgAAAN4AAAAPAAAAZHJzL2Rvd25yZXYueG1sRI9Li8Iw FIX3gv8hXMGdpirjoxpFBMHtODOgu2tzbYvNTUmirf/eCMIsD+fxcVab1lTiQc6XlhWMhgkI4szq knMFvz/7wRyED8gaK8uk4EkeNutuZ4Wptg1/0+MYchFH2KeooAihTqX0WUEG/dDWxNG7WmcwROly qR02cdxUcpwkU2mw5EgosKZdQdnteDcKsNV/zWX3TE6L6mIwj5yzY6X6vXa7BBGoDf/hT/ugFUy+ 5tMZvO/EKyDXLwAAAP//AwBQSwECLQAUAAYACAAAACEA2+H2y+4AAACFAQAAEwAAAAAAAAAAAAAA AAAAAAAAW0NvbnRlbnRfVHlwZXNdLnhtbFBLAQItABQABgAIAAAAIQBa9CxbvwAAABUBAAALAAAA AAAAAAAAAAAAAB8BAABfcmVscy8ucmVsc1BLAQItABQABgAIAAAAIQBfMoOjwgAAAN4AAAAPAAAA AAAAAAAAAAAAAAcCAABkcnMvZG93bnJldi54bWxQSwUGAAAAAAMAAwC3AAAA9gIAAAAA " strokecolor="gray"/>
                          <v:line id="Line 4819" o:spid="_x0000_s1195"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rRfRwAAAAN4AAAAPAAAAZHJzL2Rvd25yZXYueG1sRE9La8JA EL4L/odlhN50U6USU1cRoeC1PkBvY3aahGZnw+7WxH/fORR6/Pje6+3gWvWgEBvPBl5nGSji0tuG KwPn08c0BxUTssXWMxl4UoTtZjxaY2F9z5/0OKZKSQjHAg3UKXWF1rGsyWGc+Y5YuC8fHCaBodI2 YC/hrtXzLFtqhw1LQ40d7Wsqv48/zgAO9tLf98/sumrvDivpuQU25mUy7N5BJRrSv/jPfbAGFm/5 UvbKHbkCevMLAAD//wMAUEsBAi0AFAAGAAgAAAAhANvh9svuAAAAhQEAABMAAAAAAAAAAAAAAAAA AAAAAFtDb250ZW50X1R5cGVzXS54bWxQSwECLQAUAAYACAAAACEAWvQsW78AAAAVAQAACwAAAAAA AAAAAAAAAAAfAQAAX3JlbHMvLnJlbHNQSwECLQAUAAYACAAAACEALq0X0cAAAADeAAAADwAAAAAA AAAAAAAAAAAHAgAAZHJzL2Rvd25yZXYueG1sUEsFBgAAAAADAAMAtwAAAPQCAAAAAA== " strokecolor="gray"/>
                        </v:group>
                        <v:group id="Group 4820" o:spid="_x0000_s1196" style="position:absolute;left:11;top:210;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O0+BxwAAAN4AAAAPAAAAZHJzL2Rvd25yZXYueG1sRI/NTsMw EITvlXgHa5F6ax1aiEqoW1UtqBy4UCjnVbw4gXgd2c4Pb18jIXEczcw3mvV2tI3oyYfasYKbeQaC uHS6ZqPg/e1ptgIRIrLGxjEp+KEA283VZI2FdgO/Un+KRiQIhwIVVDG2hZShrMhimLuWOHmfzluM SXojtcchwW0jF1mWS4s1p4UKW9pXVH6fOqsgvz2fd1/RHPqXvSk/jkPnu0dSano97h5ARBrjf/iv /awVLO9W+T383klXQG4uAAAA//8DAFBLAQItABQABgAIAAAAIQDb4fbL7gAAAIUBAAATAAAAAAAA AAAAAAAAAAAAAABbQ29udGVudF9UeXBlc10ueG1sUEsBAi0AFAAGAAgAAAAhAFr0LFu/AAAAFQEA AAsAAAAAAAAAAAAAAAAAHwEAAF9yZWxzLy5yZWxzUEsBAi0AFAAGAAgAAAAhABs7T4HHAAAA3gAA AA8AAAAAAAAAAAAAAAAABwIAAGRycy9kb3ducmV2LnhtbFBLBQYAAAAAAwADALcAAAD7AgAAAAA= ">
                          <v:line id="Line 4821" o:spid="_x0000_s1197"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Ao0KwgAAAN4AAAAPAAAAZHJzL2Rvd25yZXYueG1sRI/LasJA FIb3gu8wHKE7nWjx0tRRRCh06w3s7pg5TYKZM2FmauLb9ywKXf78N771tneNelCItWcD00kGirjw tubSwPn0MV6BignZYuOZDDwpwnYzHKwxt77jAz2OqVQywjFHA1VKba51LCpyGCe+JRbv2weHSWQo tQ3Yybhr9CzLFtphzfJQYUv7ior78ccZwN5eutv+mV3fmpvDUn6+AhvzMup376AS9ek//Nf+tAZe 56ulAAiOoIDe/AIAAP//AwBQSwECLQAUAAYACAAAACEA2+H2y+4AAACFAQAAEwAAAAAAAAAAAAAA AAAAAAAAW0NvbnRlbnRfVHlwZXNdLnhtbFBLAQItABQABgAIAAAAIQBa9CxbvwAAABUBAAALAAAA AAAAAAAAAAAAAB8BAABfcmVscy8ucmVsc1BLAQItABQABgAIAAAAIQBVAo0KwgAAAN4AAAAPAAAA AAAAAAAAAAAAAAcCAABkcnMvZG93bnJldi54bWxQSwUGAAAAAAMAAwC3AAAA9gIAAAAA " strokecolor="gray"/>
                          <v:line id="Line 4822" o:spid="_x0000_s1198"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TiiRxAAAAN4AAAAPAAAAZHJzL2Rvd25yZXYueG1sRI9La8JA FIX3gv9huIXuzMSWWhsdRQKFbo0K7e6auSahmTthZprHv3cKhS4P5/FxtvvRtKIn5xvLCpZJCoK4 tLrhSsH59L5Yg/ABWWNrmRRM5GG/m8+2mGk78JH6IlQijrDPUEEdQpdJ6cuaDPrEdsTRu1lnMETp KqkdDnHctPIpTVfSYMORUGNHeU3ld/FjFOCoL8M1n9LPt/ZqsIqcL8dKPT6Mhw2IQGP4D/+1P7SC 55f16xJ+78QrIHd3AAAA//8DAFBLAQItABQABgAIAAAAIQDb4fbL7gAAAIUBAAATAAAAAAAAAAAA AAAAAAAAAABbQ29udGVudF9UeXBlc10ueG1sUEsBAi0AFAAGAAgAAAAhAFr0LFu/AAAAFQEAAAsA AAAAAAAAAAAAAAAAHwEAAF9yZWxzLy5yZWxzUEsBAi0AFAAGAAgAAAAhADpOKJHEAAAA3gAAAA8A AAAAAAAAAAAAAAAABwIAAGRycy9kb3ducmV2LnhtbFBLBQYAAAAAAwADALcAAAD4AgAAAAA= " strokecolor="gray"/>
                        </v:group>
                        <v:group id="Group 4823" o:spid="_x0000_s1199" style="position:absolute;left:243;top:210;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RkstxwAAAN4AAAAPAAAAZHJzL2Rvd25yZXYueG1sRI9PTwIx FMTvJn6H5pl4ky4oSFYKIQjBAxdRPL9sn93F7eum7f7x21MTEo+TmflNZrEabC068qFyrGA8ykAQ F05XbBR8fuwe5iBCRNZYOyYFvxRgtby9WWCuXc/v1B2jEQnCIUcFZYxNLmUoSrIYRq4hTt638xZj kt5I7bFPcFvLSZbNpMWK00KJDW1KKn6OrVUwezqd1udoXrvDxhRf+7717ZaUur8b1i8gIg3xP3xt v2kFj9P58wT+7qQrIJcXAAAA//8DAFBLAQItABQABgAIAAAAIQDb4fbL7gAAAIUBAAATAAAAAAAA AAAAAAAAAAAAAABbQ29udGVudF9UeXBlc10ueG1sUEsBAi0AFAAGAAgAAAAhAFr0LFu/AAAAFQEA AAsAAAAAAAAAAAAAAAAAHwEAAF9yZWxzLy5yZWxzUEsBAi0AFAAGAAgAAAAhAJBGSy3HAAAA3gAA AA8AAAAAAAAAAAAAAAAABwIAAGRycy9kb3ducmV2LnhtbFBLBQYAAAAAAwADALcAAAD7AgAAAAA= ">
                          <v:line id="Line 4824" o:spid="_x0000_s1200"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0BN9wwAAAN4AAAAPAAAAZHJzL2Rvd25yZXYueG1sRI9La8JA FIX3Bf/DcAV3dWJDq0ZHKULBbdMWdHfNXJNg5k6Ymebx7zsFweXhPD7Odj+YRnTkfG1ZwWKegCAu rK65VPD99fG8AuEDssbGMikYycN+N3naYqZtz5/U5aEUcYR9hgqqENpMSl9UZNDPbUscvat1BkOU rpTaYR/HTSNfkuRNGqw5Eips6VBRcct/jQIc9E9/OYzJad1cDJaRc3as1Gw6vG9ABBrCI3xvH7WC 9HW1TOH/TrwCcvcHAAD//wMAUEsBAi0AFAAGAAgAAAAhANvh9svuAAAAhQEAABMAAAAAAAAAAAAA AAAAAAAAAFtDb250ZW50X1R5cGVzXS54bWxQSwECLQAUAAYACAAAACEAWvQsW78AAAAVAQAACwAA AAAAAAAAAAAAAAAfAQAAX3JlbHMvLnJlbHNQSwECLQAUAAYACAAAACEApdATfcMAAADeAAAADwAA AAAAAAAAAAAAAAAHAgAAZHJzL2Rvd25yZXYueG1sUEsFBgAAAAADAAMAtwAAAPcCAAAAAA== " strokecolor="gray"/>
                          <v:line id="Line 4825" o:spid="_x0000_s1201"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OYsJxAAAAN4AAAAPAAAAZHJzL2Rvd25yZXYueG1sRI9La8JA FIX3Bf/DcIXu6kRrraaOIoGC26YV6u6auU2CmTthZprHv+8IQpeH8/g42/1gGtGR87VlBfNZAoK4 sLrmUsHX5/vTGoQPyBoby6RgJA/73eRhi6m2PX9Ql4dSxBH2KSqoQmhTKX1RkUE/sy1x9H6sMxii dKXUDvs4bhq5SJKVNFhzJFTYUlZRcc1/jQIc9Km/ZGPyvWkuBsvIOTtW6nE6HN5ABBrCf/jePmoF zy/r1yXc7sQrIHd/AAAA//8DAFBLAQItABQABgAIAAAAIQDb4fbL7gAAAIUBAAATAAAAAAAAAAAA AAAAAAAAAABbQ29udGVudF9UeXBlc10ueG1sUEsBAi0AFAAGAAgAAAAhAFr0LFu/AAAAFQEAAAsA AAAAAAAAAAAAAAAAHwEAAF9yZWxzLy5yZWxzUEsBAi0AFAAGAAgAAAAhACo5iwnEAAAA3gAAAA8A AAAAAAAAAAAAAAAABwIAAGRycy9kb3ducmV2LnhtbFBLBQYAAAAAAwADALcAAAD4AgAAAAA= " strokecolor="gray"/>
                        </v:group>
                        <v:group id="Group 4826" o:spid="_x0000_s1202" style="position:absolute;left:453;top:210;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r9NZxwAAAN4AAAAPAAAAZHJzL2Rvd25yZXYueG1sRI9PTwIx FMTvJn6H5plwky4qSFYKIYjBAxdRPL9sn93F7eum7f7h21MSE4+TmflNZrEabC068qFyrGAyzkAQ F05XbBR8fb7dz0GEiKyxdkwKzhRgtby9WWCuXc8f1B2iEQnCIUcFZYxNLmUoSrIYxq4hTt6P8xZj kt5I7bFPcFvLhyybSYsVp4USG9qUVPweWqtg9nQ8rk/RvHb7jSm+d33r2y0pNbob1i8gIg3xP/zX ftcKHqfz5ylc76QrIJcXAAAA//8DAFBLAQItABQABgAIAAAAIQDb4fbL7gAAAIUBAAATAAAAAAAA AAAAAAAAAAAAAABbQ29udGVudF9UeXBlc10ueG1sUEsBAi0AFAAGAAgAAAAhAFr0LFu/AAAAFQEA AAsAAAAAAAAAAAAAAAAAHwEAAF9yZWxzLy5yZWxzUEsBAi0AFAAGAAgAAAAhAB+v01nHAAAA3gAA AA8AAAAAAAAAAAAAAAAABwIAAGRycy9kb3ducmV2LnhtbFBLBQYAAAAAAwADALcAAAD7AgAAAAA= ">
                          <v:line id="Line 4827" o:spid="_x0000_s1203"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p7DlwgAAAN4AAAAPAAAAZHJzL2Rvd25yZXYueG1sRI9Li8Iw FIX3gv8hXMGdpirjoxpFBMHtODOgu2tzbYvNTUmirf/eCMIsD+fxcVab1lTiQc6XlhWMhgkI4szq knMFvz/7wRyED8gaK8uk4EkeNutuZ4Wptg1/0+MYchFH2KeooAihTqX0WUEG/dDWxNG7WmcwROly qR02cdxUcpwkU2mw5EgosKZdQdnteDcKsNV/zWX3TE6L6mIwj5yzY6X6vXa7BBGoDf/hT/ugFUy+ 5rMpvO/EKyDXLwAAAP//AwBQSwECLQAUAAYACAAAACEA2+H2y+4AAACFAQAAEwAAAAAAAAAAAAAA AAAAAAAAW0NvbnRlbnRfVHlwZXNdLnhtbFBLAQItABQABgAIAAAAIQBa9CxbvwAAABUBAAALAAAA AAAAAAAAAAAAAB8BAABfcmVscy8ucmVsc1BLAQItABQABgAIAAAAIQC1p7DlwgAAAN4AAAAPAAAA AAAAAAAAAAAAAAcCAABkcnMvZG93bnJldi54bWxQSwUGAAAAAAMAAwC3AAAA9gIAAAAA " strokecolor="gray"/>
                          <v:line id="Line 4828" o:spid="_x0000_s1204"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6xV+xAAAAN4AAAAPAAAAZHJzL2Rvd25yZXYueG1sRI9fa8Iw FMXfhX2HcIW92dSN2doZZQiDvVoVtrdrc23LmpuSZLb99mYw2OPh/PlxNrvRdOJGzreWFSyTFARx ZXXLtYLT8X2Rg/ABWWNnmRRM5GG3fZhtsNB24APdylCLOMK+QAVNCH0hpa8aMugT2xNH72qdwRCl q6V2OMRx08mnNF1Jgy1HQoM97RuqvssfowBHfR4u+yn9XHcXg3XkfDlW6nE+vr2CCDSG//Bf+0Mr eH7Jswx+78QrILd3AAAA//8DAFBLAQItABQABgAIAAAAIQDb4fbL7gAAAIUBAAATAAAAAAAAAAAA AAAAAAAAAABbQ29udGVudF9UeXBlc10ueG1sUEsBAi0AFAAGAAgAAAAhAFr0LFu/AAAAFQEAAAsA AAAAAAAAAAAAAAAAHwEAAF9yZWxzLy5yZWxzUEsBAi0AFAAGAAgAAAAhANrrFX7EAAAA3gAAAA8A AAAAAAAAAAAAAAAABwIAAGRycy9kb3ducmV2LnhtbFBLBQYAAAAAAwADALcAAAD4AgAAAAA= " strokecolor="gray"/>
                        </v:group>
                        <v:group id="Group 4829" o:spid="_x0000_s1205" style="position:absolute;left:21;top:441;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rnzHwwAAAN4AAAAPAAAAZHJzL2Rvd25yZXYueG1sRE/LTgIx FN2b8A/NNXEHHVGRDBRCQIMLNqKwvpleOyPT20nbefj3dEHi8uS8l+vB1qIjHyrHCh4nGQjiwumK jYLvr/fxHESIyBprx6TgjwKsV6O7Jeba9fxJ3TEakUI45KigjLHJpQxFSRbDxDXEiftx3mJM0Bup PfYp3NZymmUzabHi1FBiQ9uSisuxtQpmz6fT5jeaXXfYmuK871vfvpFSD/fDZgEi0hD/xTf3h1bw 9DJ/TXvTnXQF5OoKAAD//wMAUEsBAi0AFAAGAAgAAAAhANvh9svuAAAAhQEAABMAAAAAAAAAAAAA AAAAAAAAAFtDb250ZW50X1R5cGVzXS54bWxQSwECLQAUAAYACAAAACEAWvQsW78AAAAVAQAACwAA AAAAAAAAAAAAAAAfAQAAX3JlbHMvLnJlbHNQSwECLQAUAAYACAAAACEA8a58x8MAAADeAAAADwAA AAAAAAAAAAAAAAAHAgAAZHJzL2Rvd25yZXYueG1sUEsFBgAAAAADAAMAtwAAAPcCAAAAAA== ">
                          <v:line id="Line 4830" o:spid="_x0000_s1206"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OCSXwQAAAN4AAAAPAAAAZHJzL2Rvd25yZXYueG1sRI/NisIw FIX3A75DuIK7MVVx1GoUEQS3OjOgu2tzbYvNTUmirW9vBMHl4fx8nMWqNZW4k/OlZQWDfgKCOLO6 5FzB3+/2ewrCB2SNlWVS8CAPq2Xna4Gptg3v6X4IuYgj7FNUUIRQp1L6rCCDvm9r4uhdrDMYonS5 1A6bOG4qOUySH2mw5EgosKZNQdn1cDMKsNX/zXnzSI6z6mwwj5yTY6V63XY9BxGoDZ/wu73TCkbj 6WQGrzvxCsjlEwAA//8DAFBLAQItABQABgAIAAAAIQDb4fbL7gAAAIUBAAATAAAAAAAAAAAAAAAA AAAAAABbQ29udGVudF9UeXBlc10ueG1sUEsBAi0AFAAGAAgAAAAhAFr0LFu/AAAAFQEAAAsAAAAA AAAAAAAAAAAAHwEAAF9yZWxzLy5yZWxzUEsBAi0AFAAGAAgAAAAhAMQ4JJfBAAAA3gAAAA8AAAAA AAAAAAAAAAAABwIAAGRycy9kb3ducmV2LnhtbFBLBQYAAAAAAwADALcAAAD1AgAAAAA= " strokecolor="gray"/>
                          <v:line id="Line 4831" o:spid="_x0000_s1207"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1/0twgAAAN4AAAAPAAAAZHJzL2Rvd25yZXYueG1sRI9Na8JA EIbvBf/DMkJvdWNLS4yuIoLgVVtBb2N2TILZ2bC7NfHfO4dCjy/vF89iNbhW3SnExrOB6SQDRVx6 23Bl4Od7+5aDignZYuuZDDwowmo5ellgYX3Pe7ofUqVkhGOBBuqUukLrWNbkME58Ryze1QeHSWSo tA3Yy7hr9XuWfWmHDctDjR1taipvh19nAAd77C+bR3aatReHlfycAxvzOh7Wc1CJhvQf/mvvrIGP zzwXAMERFNDLJwAAAP//AwBQSwECLQAUAAYACAAAACEA2+H2y+4AAACFAQAAEwAAAAAAAAAAAAAA AAAAAAAAW0NvbnRlbnRfVHlwZXNdLnhtbFBLAQItABQABgAIAAAAIQBa9CxbvwAAABUBAAALAAAA AAAAAAAAAAAAAB8BAABfcmVscy8ucmVsc1BLAQItABQABgAIAAAAIQBg1/0twgAAAN4AAAAPAAAA AAAAAAAAAAAAAAcCAABkcnMvZG93bnJldi54bWxQSwUGAAAAAAMAAwC3AAAA9gIAAAAA " strokecolor="gray"/>
                        </v:group>
                        <v:group id="Group 4832" o:spid="_x0000_s1208" style="position:absolute;left:253;top:441;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QaV9xwAAAN4AAAAPAAAAZHJzL2Rvd25yZXYueG1sRI9PSwMx FMTvBb9DeIK3Nlu1ZVmbllIVe+jFaj0/Ns/s6uZlSbJ//PZNoeBxmJnfMKvNaBvRkw+1YwXzWQaC uHS6ZqPg8+N1moMIEVlj45gU/FGAzfpmssJCu4HfqT9GIxKEQ4EKqhjbQspQVmQxzFxLnLxv5y3G JL2R2uOQ4LaR91m2lBZrTgsVtrSrqPw9dlbB8vF02v5E89wfdqb8ehs6372QUne34/YJRKQx/oev 7b1W8LDI8zlc7qQrINdnAAAA//8DAFBLAQItABQABgAIAAAAIQDb4fbL7gAAAIUBAAATAAAAAAAA AAAAAAAAAAAAAABbQ29udGVudF9UeXBlc10ueG1sUEsBAi0AFAAGAAgAAAAhAFr0LFu/AAAAFQEA AAsAAAAAAAAAAAAAAAAAHwEAAF9yZWxzLy5yZWxzUEsBAi0AFAAGAAgAAAAhAFVBpX3HAAAA3gAA AA8AAAAAAAAAAAAAAAAABwIAAGRycy9kb3ducmV2LnhtbFBLBQYAAAAAAwADALcAAAD7AgAAAAA= ">
                          <v:line id="Line 4833" o:spid="_x0000_s1209"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cbBwQAAAN4AAAAPAAAAZHJzL2Rvd25yZXYueG1sRI9Li8Iw FIX3A/6HcAV3Y6qidDpGEUFw6wt0d23utGWam5JEW/+9EQSXh/P4OPNlZ2pxJ+crywpGwwQEcW51 xYWC42HznYLwAVljbZkUPMjDctH7mmOmbcs7uu9DIeII+wwVlCE0mZQ+L8mgH9qGOHp/1hkMUbpC aodtHDe1HCfJTBqsOBJKbGhdUv6/vxkF2OlTe10/kvNPfTVYRM7FsVKDfrf6BRGoC5/wu73VCibT NB3D6068AnLxBAAA//8DAFBLAQItABQABgAIAAAAIQDb4fbL7gAAAIUBAAATAAAAAAAAAAAAAAAA AAAAAABbQ29udGVudF9UeXBlc10ueG1sUEsBAi0AFAAGAAgAAAAhAFr0LFu/AAAAFQEAAAsAAAAA AAAAAAAAAAAAHwEAAF9yZWxzLy5yZWxzUEsBAi0AFAAGAAgAAAAhAP9JxsHBAAAA3gAAAA8AAAAA AAAAAAAAAAAABwIAAGRycy9kb3ducmV2LnhtbFBLBQYAAAAAAwADALcAAAD1AgAAAAA= " strokecolor="gray"/>
                          <v:line id="Line 4834" o:spid="_x0000_s1210"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BWNawQAAAN4AAAAPAAAAZHJzL2Rvd25yZXYueG1sRI/NisIw FIX3A75DuIK7MXXEoVajiCC4VUfQ3bW5tsXmpiQZW9/eCILLw/n5OPNlZ2pxJ+crywpGwwQEcW51 xYWCv8PmOwXhA7LG2jIpeJCH5aL3NcdM25Z3dN+HQsQR9hkqKENoMil9XpJBP7QNcfSu1hkMUbpC aodtHDe1/EmSX2mw4kgosaF1Sflt/28UYKeP7WX9SE7T+mKwiJyzY6UG/W41AxGoC5/wu73VCsaT NB3D6068AnLxBAAA//8DAFBLAQItABQABgAIAAAAIQDb4fbL7gAAAIUBAAATAAAAAAAAAAAAAAAA AAAAAABbQ29udGVudF9UeXBlc10ueG1sUEsBAi0AFAAGAAgAAAAhAFr0LFu/AAAAFQEAAAsAAAAA AAAAAAAAAAAAHwEAAF9yZWxzLy5yZWxzUEsBAi0AFAAGAAgAAAAhAJAFY1rBAAAA3gAAAA8AAAAA AAAAAAAAAAAABwIAAGRycy9kb3ducmV2LnhtbFBLBQYAAAAAAwADALcAAAD1AgAAAAA= " strokecolor="gray"/>
                        </v:group>
                        <v:group id="Group 4835" o:spid="_x0000_s1211" style="position:absolute;left:463;top:441;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NgblxwAAAN4AAAAPAAAAZHJzL2Rvd25yZXYueG1sRI9LT8Mw EITvSPwHa5F6ow70oSjUrarSqhy4UCjnVbw4gXgd2c6j/x4jVeI4mplvNKvNaBvRkw+1YwUP0wwE cel0zUbBx/vhPgcRIrLGxjEpuFCAzfr2ZoWFdgO/UX+KRiQIhwIVVDG2hZShrMhimLqWOHlfzluM SXojtcchwW0jH7NsKS3WnBYqbGlXUflz6qyC5fx83n5H89y/7kz5eRw63+1JqcnduH0CEWmM/+Fr +0UrmC3yfA5/d9IVkOtfAAAA//8DAFBLAQItABQABgAIAAAAIQDb4fbL7gAAAIUBAAATAAAAAAAA AAAAAAAAAAAAAABbQ29udGVudF9UeXBlc10ueG1sUEsBAi0AFAAGAAgAAAAhAFr0LFu/AAAAFQEA AAsAAAAAAAAAAAAAAAAAHwEAAF9yZWxzLy5yZWxzUEsBAi0AFAAGAAgAAAAhAEU2BuXHAAAA3gAA AA8AAAAAAAAAAAAAAAAABwIAAGRycy9kb3ducmV2LnhtbFBLBQYAAAAAAwADALcAAAD7AgAAAAA= ">
                          <v:line id="Line 4836" o:spid="_x0000_s1212"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oF61wwAAAN4AAAAPAAAAZHJzL2Rvd25yZXYueG1sRI9La8JA FIX3Bf/DcIXu6sQWS5o6igQEt8YKurtmbpPQzJ0wM83j3zuFgsvDeXyc9XY0rejJ+cayguUiAUFc Wt1wpeDrtH9JQfiArLG1TAom8rDdzJ7WmGk78JH6IlQijrDPUEEdQpdJ6cuaDPqF7Yij922dwRCl q6R2OMRx08rXJHmXBhuOhBo7ymsqf4pfowBHfR5u+ZRcPtqbwSpyro6Vep6Pu08QgcbwCP+3D1rB 2ypNV/B3J14BubkDAAD//wMAUEsBAi0AFAAGAAgAAAAhANvh9svuAAAAhQEAABMAAAAAAAAAAAAA AAAAAAAAAFtDb250ZW50X1R5cGVzXS54bWxQSwECLQAUAAYACAAAACEAWvQsW78AAAAVAQAACwAA AAAAAAAAAAAAAAAfAQAAX3JlbHMvLnJlbHNQSwECLQAUAAYACAAAACEAcKBetcMAAADeAAAADwAA AAAAAAAAAAAAAAAHAgAAZHJzL2Rvd25yZXYueG1sUEsFBgAAAAADAAMAtwAAAPcCAAAAAA== " strokecolor="gray"/>
                          <v:line id="Line 4837" o:spid="_x0000_s1213"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csDCwwAAAN4AAAAPAAAAZHJzL2Rvd25yZXYueG1sRI9La8JA FIX3Bf/DcIXu6sSWSpo6igQEt8YKurtmbpPQzJ0wM83j3zsFocvDeXyc9XY0rejJ+cayguUiAUFc Wt1wpeDrtH9JQfiArLG1TAom8rDdzJ7WmGk78JH6IlQijrDPUEEdQpdJ6cuaDPqF7Yij922dwRCl q6R2OMRx08rXJFlJgw1HQo0d5TWVP8WvUYCjPg+3fEouH+3NYBU5V8dKPc/H3SeIQGP4Dz/aB63g 7T1NV/B3J14BubkDAAD//wMAUEsBAi0AFAAGAAgAAAAhANvh9svuAAAAhQEAABMAAAAAAAAAAAAA AAAAAAAAAFtDb250ZW50X1R5cGVzXS54bWxQSwECLQAUAAYACAAAACEAWvQsW78AAAAVAQAACwAA AAAAAAAAAAAAAAAfAQAAX3JlbHMvLnJlbHNQSwECLQAUAAYACAAAACEAgHLAwsMAAADeAAAADwAA AAAAAAAAAAAAAAAHAgAAZHJzL2Rvd25yZXYueG1sUEsFBgAAAAADAAMAtwAAAPcCAAAAAA== " strokecolor="gray"/>
                        </v:group>
                        <v:group id="Group 4838" o:spid="_x0000_s1214" style="position:absolute;left:21;top:67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5JiSxwAAAN4AAAAPAAAAZHJzL2Rvd25yZXYueG1sRI/NTsMw EITvSLyDtUi9UQdKSxTqVlUBlUMvFMp5FS9OIF5HtvPD29dIlXoczcw3muV6tI3oyYfasYK7aQaC uHS6ZqPg8+P1NgcRIrLGxjEp+KMA69X11RIL7QZ+p/4QjUgQDgUqqGJsCylDWZHFMHUtcfK+nbcY k/RGao9DgttG3mfZQlqsOS1U2NK2ovL30FkFi4fjcfMTzXO/35ryazd0vnshpSY34+YJRKQxXsLn 9ptWMJvn+SP830lXQK5OAAAA//8DAFBLAQItABQABgAIAAAAIQDb4fbL7gAAAIUBAAATAAAAAAAA AAAAAAAAAAAAAABbQ29udGVudF9UeXBlc10ueG1sUEsBAi0AFAAGAAgAAAAhAFr0LFu/AAAAFQEA AAsAAAAAAAAAAAAAAAAAHwEAAF9yZWxzLy5yZWxzUEsBAi0AFAAGAAgAAAAhALXkmJLHAAAA3gAA AA8AAAAAAAAAAAAAAAAABwIAAGRycy9kb3ducmV2LnhtbFBLBQYAAAAAAwADALcAAAD7AgAAAAA= ">
                          <v:line id="Line 4839" o:spid="_x0000_s1215"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ofErwAAAAN4AAAAPAAAAZHJzL2Rvd25yZXYueG1sRE9Na8JA EL0X/A/LCL3VjS0tMbqKCIJXbQW9jdkxCWZnw+7WxH/vHAo9Pt73YjW4Vt0pxMazgekkA0Vcettw ZeDne/uWg4oJ2WLrmQw8KMJqOXpZYGF9z3u6H1KlJIRjgQbqlLpC61jW5DBOfEcs3NUHh0lgqLQN 2Eu4a/V7ln1phw1LQ40dbWoqb4dfZwAHe+wvm0d2mrUXh5X0nAMb8zoe1nNQiYb0L/5z76yBj888 l71yR66AXj4BAAD//wMAUEsBAi0AFAAGAAgAAAAhANvh9svuAAAAhQEAABMAAAAAAAAAAAAAAAAA AAAAAFtDb250ZW50X1R5cGVzXS54bWxQSwECLQAUAAYACAAAACEAWvQsW78AAAAVAQAACwAAAAAA AAAAAAAAAAAfAQAAX3JlbHMvLnJlbHNQSwECLQAUAAYACAAAACEAnqHxK8AAAADeAAAADwAAAAAA AAAAAAAAAAAHAgAAZHJzL2Rvd25yZXYueG1sUEsFBgAAAAADAAMAtwAAAPQCAAAAAA== " strokecolor="gray"/>
                          <v:line id="Line 4840" o:spid="_x0000_s1216"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7VSwwQAAAN4AAAAPAAAAZHJzL2Rvd25yZXYueG1sRI9Li8Iw FIX3A/6HcIXZjanKSK1GEUFwOz5Ad9fm2habm5JEW//9RBBcHs7j48yXnanFg5yvLCsYDhIQxLnV FRcKDvvNTwrCB2SNtWVS8CQPy0Xva46Zti3/0WMXChFH2GeooAyhyaT0eUkG/cA2xNG7WmcwROkK qR22cdzUcpQkE2mw4kgosaF1SfltdzcKsNPH9rJ+JqdpfTFYRM7ZsVLf/W41AxGoC5/wu73VCsa/ aTqF1514BeTiHwAA//8DAFBLAQItABQABgAIAAAAIQDb4fbL7gAAAIUBAAATAAAAAAAAAAAAAAAA AAAAAABbQ29udGVudF9UeXBlc10ueG1sUEsBAi0AFAAGAAgAAAAhAFr0LFu/AAAAFQEAAAsAAAAA AAAAAAAAAAAAHwEAAF9yZWxzLy5yZWxzUEsBAi0AFAAGAAgAAAAhAPHtVLDBAAAA3gAAAA8AAAAA AAAAAAAAAAAABwIAAGRycy9kb3ducmV2LnhtbFBLBQYAAAAAAwADALcAAAD1AgAAAAA= " strokecolor="gray"/>
                        </v:group>
                        <v:group id="Group 4841" o:spid="_x0000_s1217" style="position:absolute;left:253;top:67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JY7xQAAAN4AAAAPAAAAZHJzL2Rvd25yZXYueG1sRI/LTgIx FIb3JL5Dc0zYSUcRggOFEITIgo0orE+mx87o9HTSdi6+vV2YsPzz3/KtNoOtRUc+VI4VPE4yEMSF 0xUbBZ8fh4cFiBCRNdaOScEvBdis70YrzLXr+Z26czQijXDIUUEZY5NLGYqSLIaJa4iT9+W8xZik N1J77NO4reVTls2lxYrTQ4kN7Uoqfs6tVTB/vly239G8dqedKa5vfevbPSk1vh+2SxCRhngL/7eP WsF0tnhJAAknoYBc/wEAAP//AwBQSwECLQAUAAYACAAAACEA2+H2y+4AAACFAQAAEwAAAAAAAAAA AAAAAAAAAAAAW0NvbnRlbnRfVHlwZXNdLnhtbFBLAQItABQABgAIAAAAIQBa9CxbvwAAABUBAAAL AAAAAAAAAAAAAAAAAB8BAABfcmVscy8ucmVsc1BLAQItABQABgAIAAAAIQC/1JY7xQAAAN4AAAAP AAAAAAAAAAAAAAAAAAcCAABkcnMvZG93bnJldi54bWxQSwUGAAAAAAMAAwC3AAAA+QIAAAAA ">
                          <v:line id="Line 4842" o:spid="_x0000_s1218"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Qs5rwgAAAN4AAAAPAAAAZHJzL2Rvd25yZXYueG1sRI/NisIw FIX3gu8QruBOUxUHrU1FhAG3OiPo7tpc22JzU5KMrW9vBgZmeTg/Hyfb9qYRT3K+tqxgNk1AEBdW 11wq+P76nKxA+ICssbFMCl7kYZsPBxmm2nZ8pOcplCKOsE9RQRVCm0rpi4oM+qltiaN3t85giNKV Ujvs4rhp5DxJPqTBmiOhwpb2FRWP049RgL0+d7f9K7msm5vBMnKujpUaj/rdBkSgPvyH/9oHrWCx XK1n8HsnXgGZvwEAAP//AwBQSwECLQAUAAYACAAAACEA2+H2y+4AAACFAQAAEwAAAAAAAAAAAAAA AAAAAAAAW0NvbnRlbnRfVHlwZXNdLnhtbFBLAQItABQABgAIAAAAIQBa9CxbvwAAABUBAAALAAAA AAAAAAAAAAAAAB8BAABfcmVscy8ucmVsc1BLAQItABQABgAIAAAAIQCKQs5rwgAAAN4AAAAPAAAA AAAAAAAAAAAAAAcCAABkcnMvZG93bnJldi54bWxQSwUGAAAAAAMAAwC3AAAA9gIAAAAA " strokecolor="gray"/>
                          <v:line id="Line 4843" o:spid="_x0000_s1219"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kFAcwgAAAN4AAAAPAAAAZHJzL2Rvd25yZXYueG1sRI/NisIw FIX3A75DuMLsxlRlRGtTEUFwO+rAuLs217bY3JQk2vr2E0FweTg/Hydb9aYRd3K+tqxgPEpAEBdW 11wqOB62X3MQPiBrbCyTggd5WOWDjwxTbTv+ofs+lCKOsE9RQRVCm0rpi4oM+pFtiaN3sc5giNKV Ujvs4rhp5CRJZtJgzZFQYUubiorr/mYUYK9/u/PmkfwtmrPBMnJOjpX6HPbrJYhAfXiHX+2dVjD9 ni8m8LwTr4DM/wEAAP//AwBQSwECLQAUAAYACAAAACEA2+H2y+4AAACFAQAAEwAAAAAAAAAAAAAA AAAAAAAAW0NvbnRlbnRfVHlwZXNdLnhtbFBLAQItABQABgAIAAAAIQBa9CxbvwAAABUBAAALAAAA AAAAAAAAAAAAAB8BAABfcmVscy8ucmVsc1BLAQItABQABgAIAAAAIQB6kFAcwgAAAN4AAAAPAAAA AAAAAAAAAAAAAAcCAABkcnMvZG93bnJldi54bWxQSwUGAAAAAAMAAwC3AAAA9gIAAAAA " strokecolor="gray"/>
                        </v:group>
                        <v:group id="Group 4844" o:spid="_x0000_s1220" style="position:absolute;left:463;top:67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BghMxwAAAN4AAAAPAAAAZHJzL2Rvd25yZXYueG1sRI9PTwIx FMTvJn6H5pl4ky4iBFcKIQjBAxdRPL9sn93F7eum7f7x21MTEo+TmflNZrEabC068qFyrGA8ykAQ F05XbBR8fuwe5iBCRNZYOyYFvxRgtby9WWCuXc/v1B2jEQnCIUcFZYxNLmUoSrIYRq4hTt638xZj kt5I7bFPcFvLxyybSYsVp4USG9qUVPwcW6tg9nQ6rc/RvHaHjSm+9n3r2y0pdX83rF9ARBrif/ja ftMKJtP58wT+7qQrIJcXAAAA//8DAFBLAQItABQABgAIAAAAIQDb4fbL7gAAAIUBAAATAAAAAAAA AAAAAAAAAAAAAABbQ29udGVudF9UeXBlc10ueG1sUEsBAi0AFAAGAAgAAAAhAFr0LFu/AAAAFQEA AAsAAAAAAAAAAAAAAAAAHwEAAF9yZWxzLy5yZWxzUEsBAi0AFAAGAAgAAAAhAE8GCEzHAAAA3gAA AA8AAAAAAAAAAAAAAAAABwIAAGRycy9kb3ducmV2LnhtbFBLBQYAAAAAAwADALcAAAD7AgAAAAA= ">
                          <v:line id="Line 4845" o:spid="_x0000_s1221"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NW3zwgAAAN4AAAAPAAAAZHJzL2Rvd25yZXYueG1sRI9Li8Iw FIX3A/6HcAV3Y+pjRKtRRBDc6syA7q7NtS02NyWJtv57IwguD+fxcRar1lTiTs6XlhUM+gkI4szq knMFf7/b7ykIH5A1VpZJwYM8rJadrwWm2ja8p/sh5CKOsE9RQRFCnUrps4IM+r6tiaN3sc5giNLl Ujts4rip5DBJJtJgyZFQYE2bgrLr4WYUYKv/m/PmkRxn1dlgHjknx0r1uu16DiJQGz7hd3unFYx+ prMxvO7EKyCXTwAAAP//AwBQSwECLQAUAAYACAAAACEA2+H2y+4AAACFAQAAEwAAAAAAAAAAAAAA AAAAAAAAW0NvbnRlbnRfVHlwZXNdLnhtbFBLAQItABQABgAIAAAAIQBa9CxbvwAAABUBAAALAAAA AAAAAAAAAAAAAB8BAABfcmVscy8ucmVsc1BLAQItABQABgAIAAAAIQCaNW3zwgAAAN4AAAAPAAAA AAAAAAAAAAAAAAcCAABkcnMvZG93bnJldi54bWxQSwUGAAAAAAMAAwC3AAAA9gIAAAAA " strokecolor="gray"/>
                          <v:line id="Line 4846" o:spid="_x0000_s1222"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echoxAAAAN4AAAAPAAAAZHJzL2Rvd25yZXYueG1sRI/NasMw EITvgb6D2EJvidwWB9u1HEogkGudFNrbxtrYJtbKSGrsvH1VKOQ4zM/HlJvZDOJKzveWFTyvEhDE jdU9twqOh90yA+EDssbBMim4kYdN9bAosdB24g+61qEVcYR9gQq6EMZCSt90ZNCv7EgcvbN1BkOU rpXa4RTHzSBfkmQtDfYcCR2OtO2oudQ/RgHO+nM6bW/JVz6cDLaR8+1YqafH+f0NRKA53MP/7b1W 8JpmeQp/d+IVkNUvAAAA//8DAFBLAQItABQABgAIAAAAIQDb4fbL7gAAAIUBAAATAAAAAAAAAAAA AAAAAAAAAABbQ29udGVudF9UeXBlc10ueG1sUEsBAi0AFAAGAAgAAAAhAFr0LFu/AAAAFQEAAAsA AAAAAAAAAAAAAAAAHwEAAF9yZWxzLy5yZWxzUEsBAi0AFAAGAAgAAAAhAPV5yGjEAAAA3gAAAA8A AAAAAAAAAAAAAAAABwIAAGRycy9kb3ducmV2LnhtbFBLBQYAAAAAAwADALcAAAD4AgAAAAA= " strokecolor="gray"/>
                        </v:group>
                        <v:group id="Group 4847" o:spid="_x0000_s1223" style="position:absolute;left:31;top:925;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cavUxwAAAN4AAAAPAAAAZHJzL2Rvd25yZXYueG1sRI/NTsMw EITvlXgHa5F6ax1aiEqoW1UtqBy4UCjnVbw4gXgd2c4Pb18jIXEczcw3mvV2tI3oyYfasYKbeQaC uHS6ZqPg/e1ptgIRIrLGxjEp+KEA283VZI2FdgO/Un+KRiQIhwIVVDG2hZShrMhimLuWOHmfzluM SXojtcchwW0jF1mWS4s1p4UKW9pXVH6fOqsgvz2fd1/RHPqXvSk/jkPnu0dSano97h5ARBrjf/iv /awVLO9W9zn83klXQG4uAAAA//8DAFBLAQItABQABgAIAAAAIQDb4fbL7gAAAIUBAAATAAAAAAAA AAAAAAAAAAAAAABbQ29udGVudF9UeXBlc10ueG1sUEsBAi0AFAAGAAgAAAAhAFr0LFu/AAAAFQEA AAsAAAAAAAAAAAAAAAAAHwEAAF9yZWxzLy5yZWxzUEsBAi0AFAAGAAgAAAAhAF9xq9THAAAA3gAA AA8AAAAAAAAAAAAAAAAABwIAAGRycy9kb3ducmV2LnhtbFBLBQYAAAAAAwADALcAAAD7AgAAAAA= ">
                          <v:line id="Line 4848" o:spid="_x0000_s1224"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5/OEwQAAAN4AAAAPAAAAZHJzL2Rvd25yZXYueG1sRI/NisIw FIX3A75DuIK7MVVx1GoUEQS3OjOgu2tzbYvNTUmirW9vBMHl4fx8nMWqNZW4k/OlZQWDfgKCOLO6 5FzB3+/2ewrCB2SNlWVS8CAPq2Xna4Gptg3v6X4IuYgj7FNUUIRQp1L6rCCDvm9r4uhdrDMYonS5 1A6bOG4qOUySH2mw5EgosKZNQdn1cDMKsNX/zXnzSI6z6mwwj5yTY6V63XY9BxGoDZ/wu73TCkbj 6WwCrzvxCsjlEwAA//8DAFBLAQItABQABgAIAAAAIQDb4fbL7gAAAIUBAAATAAAAAAAAAAAAAAAA AAAAAABbQ29udGVudF9UeXBlc10ueG1sUEsBAi0AFAAGAAgAAAAhAFr0LFu/AAAAFQEAAAsAAAAA AAAAAAAAAAAAHwEAAF9yZWxzLy5yZWxzUEsBAi0AFAAGAAgAAAAhAGrn84TBAAAA3gAAAA8AAAAA AAAAAAAAAAAABwIAAGRycy9kb3ducmV2LnhtbFBLBQYAAAAAAwADALcAAAD1AgAAAAA= " strokecolor="gray"/>
                          <v:line id="Line 4849" o:spid="_x0000_s1225"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eGf2wQAAAN4AAAAPAAAAZHJzL2Rvd25yZXYueG1sRE9Na8JA EL0L/Q/LFHrTTVsqMWaVIhR6ra2gt0l2TILZ2bC7NfHfdw4Fj4/3XW4n16srhdh5NvC8yEAR1952 3Bj4+f6Y56BiQrbYeyYDN4qw3TzMSiysH/mLrvvUKAnhWKCBNqWh0DrWLTmMCz8QC3f2wWESGBpt A44S7nr9kmVL7bBjaWhxoF1L9WX/6wzgZA9jtbtlx1VfOWyk5xTYmKfH6X0NKtGU7uJ/96c18PqW r2Sv3JEroDd/AAAA//8DAFBLAQItABQABgAIAAAAIQDb4fbL7gAAAIUBAAATAAAAAAAAAAAAAAAA AAAAAABbQ29udGVudF9UeXBlc10ueG1sUEsBAi0AFAAGAAgAAAAhAFr0LFu/AAAAFQEAAAsAAAAA AAAAAAAAAAAAHwEAAF9yZWxzLy5yZWxzUEsBAi0AFAAGAAgAAAAhABt4Z/bBAAAA3gAAAA8AAAAA AAAAAAAAAAAABwIAAGRycy9kb3ducmV2LnhtbFBLBQYAAAAAAwADALcAAAD1AgAAAAA= " strokecolor="gray"/>
                        </v:group>
                        <v:group id="Group 4850" o:spid="_x0000_s1226" style="position:absolute;left:263;top:925;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7j+mxwAAAN4AAAAPAAAAZHJzL2Rvd25yZXYueG1sRI9PTwIx FMTvJH6H5plwg66iBFYKIQjBAxdRPL9sn93V7eum7f7x21MTE4+TmflNZrUZbC068qFyrOBumoEg Lpyu2Ch4fztMFiBCRNZYOyYFPxRgs74ZrTDXrudX6s7RiAThkKOCMsYmlzIUJVkMU9cQJ+/TeYsx SW+k9tgnuK3lfZbNpcWK00KJDe1KKr7PrVUwf7hctl/RPHennSk+jn3r2z0pNb4dtk8gIg3xP/zX ftEKZo+L5RJ+76QrINdXAAAA//8DAFBLAQItABQABgAIAAAAIQDb4fbL7gAAAIUBAAATAAAAAAAA AAAAAAAAAAAAAABbQ29udGVudF9UeXBlc10ueG1sUEsBAi0AFAAGAAgAAAAhAFr0LFu/AAAAFQEA AAsAAAAAAAAAAAAAAAAAHwEAAF9yZWxzLy5yZWxzUEsBAi0AFAAGAAgAAAAhAC7uP6bHAAAA3gAA AA8AAAAAAAAAAAAAAAAABwIAAGRycy9kb3ducmV2LnhtbFBLBQYAAAAAAwADALcAAAD7AgAAAAA= ">
                          <v:line id="Line 4851" o:spid="_x0000_s1227"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5fHqwgAAAN4AAAAPAAAAZHJzL2Rvd25yZXYueG1sRI9NawIx EIbvBf9DGKE3TWypdFejiFDotbZCvY2bcXdxM1mS1F3/fedQ6PHl/eJZb0ffqRvF1Aa2sJgbUMRV cC3XFr4+32avoFJGdtgFJgt3SrDdTB7WWLow8AfdDrlWMsKpRAtNzn2pdaoa8pjmoScW7xKixywy 1tpFHGTcd/rJmKX22LI8NNjTvqHqevjxFnB0x+G8v5vvojt7rOXnFNnax+m4W4HKNOb/8F/73Vl4 fimMAAiOoIDe/AIAAP//AwBQSwECLQAUAAYACAAAACEA2+H2y+4AAACFAQAAEwAAAAAAAAAAAAAA AAAAAAAAW0NvbnRlbnRfVHlwZXNdLnhtbFBLAQItABQABgAIAAAAIQBa9CxbvwAAABUBAAALAAAA AAAAAAAAAAAAAB8BAABfcmVscy8ucmVsc1BLAQItABQABgAIAAAAIQB75fHqwgAAAN4AAAAPAAAA AAAAAAAAAAAAAAcCAABkcnMvZG93bnJldi54bWxQSwUGAAAAAAMAAwC3AAAA9gIAAAAA " strokecolor="gray"/>
                          <v:line id="Line 4852" o:spid="_x0000_s1228"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qVRxwQAAAN4AAAAPAAAAZHJzL2Rvd25yZXYueG1sRI9Li8Iw FIX3wvyHcAfcaeKIMnaMMgiCW18ws7s217bY3JQk2vrvjSC4PJzHx5kvO1uLG/lQOdYwGioQxLkz FRcaDvv14BtEiMgGa8ek4U4BlouP3hwz41re0m0XC5FGOGSooYyxyaQMeUkWw9A1xMk7O28xJukL aTy2adzW8kupqbRYcSKU2NCqpPyyu1oN2Jlje1rd1d+sPlksEuffs9b9z+73B0SkLr7Dr/bGaBhP ZmoEzzvpCsjFAwAA//8DAFBLAQItABQABgAIAAAAIQDb4fbL7gAAAIUBAAATAAAAAAAAAAAAAAAA AAAAAABbQ29udGVudF9UeXBlc10ueG1sUEsBAi0AFAAGAAgAAAAhAFr0LFu/AAAAFQEAAAsAAAAA AAAAAAAAAAAAHwEAAF9yZWxzLy5yZWxzUEsBAi0AFAAGAAgAAAAhABSpVHHBAAAA3gAAAA8AAAAA AAAAAAAAAAAABwIAAGRycy9kb3ducmV2LnhtbFBLBQYAAAAAAwADALcAAAD1AgAAAAA= " strokecolor="gray"/>
                        </v:group>
                        <v:group id="Group 4853" o:spid="_x0000_s1229" style="position:absolute;left:473;top:925;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TfNxwAAAN4AAAAPAAAAZHJzL2Rvd25yZXYueG1sRI9PTwIx FMTvJn6H5pl4k66oBBYKIQjRAxcROL9sH93V7eum7f7x21sTE46TmflNZrEabC068qFyrOBxlIEg Lpyu2Cg4fu4epiBCRNZYOyYFPxRgtby9WWCuXc8f1B2iEQnCIUcFZYxNLmUoSrIYRq4hTt7FeYsx SW+k9tgnuK3lOMsm0mLFaaHEhjYlFd+H1iqYPJ9O669oXrv9xhTnt7717ZaUur8b1nMQkYZ4Df+3 37WCp5dZNoa/O+kKyOUvAAAA//8DAFBLAQItABQABgAIAAAAIQDb4fbL7gAAAIUBAAATAAAAAAAA AAAAAAAAAAAAAABbQ29udGVudF9UeXBlc10ueG1sUEsBAi0AFAAGAAgAAAAhAFr0LFu/AAAAFQEA AAsAAAAAAAAAAAAAAAAAHwEAAF9yZWxzLy5yZWxzUEsBAi0AFAAGAAgAAAAhAL6hN83HAAAA3gAA AA8AAAAAAAAAAAAAAAAABwIAAGRycy9kb3ducmV2LnhtbFBLBQYAAAAAAwADALcAAAD7AgAAAAA= ">
                          <v:line id="Line 4854" o:spid="_x0000_s1230"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N2+dwwAAAN4AAAAPAAAAZHJzL2Rvd25yZXYueG1sRI9fa8Iw FMXfhX2HcAd7s8ksk7UzyhAGe51T2N6uzbUtNjclibb99osg7PFw/vw4q81oO3ElH1rHGp4zBYK4 cqblWsP++2P+CiJEZIOdY9IwUYDN+mG2wtK4gb/ouou1SCMcStTQxNiXUoaqIYshcz1x8k7OW4xJ +loaj0Mat51cKLWUFltOhAZ72jZUnXcXqwFHcxiO20n9FN3RYp04v561fnoc399ARBrjf/je/jQa 8pdC5XC7k66AXP8BAAD//wMAUEsBAi0AFAAGAAgAAAAhANvh9svuAAAAhQEAABMAAAAAAAAAAAAA AAAAAAAAAFtDb250ZW50X1R5cGVzXS54bWxQSwECLQAUAAYACAAAACEAWvQsW78AAAAVAQAACwAA AAAAAAAAAAAAAAAfAQAAX3JlbHMvLnJlbHNQSwECLQAUAAYACAAAACEAizdvncMAAADeAAAADwAA AAAAAAAAAAAAAAAHAgAAZHJzL2Rvd25yZXYueG1sUEsFBgAAAAADAAMAtwAAAPcCAAAAAA== " strokecolor="gray"/>
                          <v:line id="Line 4855" o:spid="_x0000_s1231"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3vfpwwAAAN4AAAAPAAAAZHJzL2Rvd25yZXYueG1sRI9fa8Iw FMXfhX2HcAe+2WROh3ZNZQgDX6cOtrdrc23LmpuSRFu//SIM9ng4f36cYjPaTlzJh9axhqdMgSCu nGm51nA8vM9WIEJENtg5Jg03CrApHyYF5sYN/EHXfaxFGuGQo4Ymxj6XMlQNWQyZ64mTd3beYkzS 19J4HNK47eRcqRdpseVEaLCnbUPVz/5iNeBoPofT9qa+1t3JYp043561nj6Ob68gIo3xP/zX3hkN z8u1WsD9TroCsvwFAAD//wMAUEsBAi0AFAAGAAgAAAAhANvh9svuAAAAhQEAABMAAAAAAAAAAAAA AAAAAAAAAFtDb250ZW50X1R5cGVzXS54bWxQSwECLQAUAAYACAAAACEAWvQsW78AAAAVAQAACwAA AAAAAAAAAAAAAAAfAQAAX3JlbHMvLnJlbHNQSwECLQAUAAYACAAAACEABN736cMAAADeAAAADwAA AAAAAAAAAAAAAAAHAgAAZHJzL2Rvd25yZXYueG1sUEsFBgAAAAADAAMAtwAAAPcCAAAAAA== " strokecolor="gray"/>
                        </v:group>
                      </v:group>
                      <v:group id="Group 4856" o:spid="_x0000_s1232" style="position:absolute;left:673;width:567;height:1019" coordsize="567,10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nofdxwAAAN4AAAAPAAAAZHJzL2Rvd25yZXYueG1sRI9Ba8JA FITvBf/D8gRvuokSqdFVRLT0IIWqIN4e2WcSzL4N2TWJ/75bKPQ4zMw3zGrTm0q01LjSsoJ4EoEg zqwuOVdwOR/G7yCcR9ZYWSYFL3KwWQ/eVphq2/E3tSefiwBhl6KCwvs6ldJlBRl0E1sTB+9uG4M+ yCaXusEuwE0lp1E0lwZLDgsF1rQrKHucnkbBR4fddhbv2+PjvnvdzsnX9RiTUqNhv12C8NT7//Bf +1MrmCWLKIHfO+EKyPUPAAAA//8DAFBLAQItABQABgAIAAAAIQDb4fbL7gAAAIUBAAATAAAAAAAA AAAAAAAAAAAAAABbQ29udGVudF9UeXBlc10ueG1sUEsBAi0AFAAGAAgAAAAhAFr0LFu/AAAAFQEA AAsAAAAAAAAAAAAAAAAAHwEAAF9yZWxzLy5yZWxzUEsBAi0AFAAGAAgAAAAhAFieh93HAAAA3gAA AA8AAAAAAAAAAAAAAAAABwIAAGRycy9kb3ducmV2LnhtbFBLBQYAAAAAAwADALcAAAD7AgAAAAA= ">
                        <v:group id="Group 4857" o:spid="_x0000_s1233" style="position:absolute;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mjHOxwAAAN4AAAAPAAAAZHJzL2Rvd25yZXYueG1sRI/NTsMw EITvlfoO1iJxax0KRBDqVlULKodeKJTzKl6c0Hgd2c4Pb18jIXEczcw3muV6tI3oyYfasYKbeQaC uHS6ZqPg4/1l9gAiRGSNjWNS8EMB1qvpZImFdgO/UX+MRiQIhwIVVDG2hZShrMhimLuWOHlfzluM SXojtcchwW0jF1mWS4s1p4UKW9pWVJ6PnVWQ351Om+9odv1ha8rP/dD57pmUur4aN08gIo3xP/zX ftUKbu8fsxx+76QrIFcXAAAA//8DAFBLAQItABQABgAIAAAAIQDb4fbL7gAAAIUBAAATAAAAAAAA AAAAAAAAAAAAAABbQ29udGVudF9UeXBlc10ueG1sUEsBAi0AFAAGAAgAAAAhAFr0LFu/AAAAFQEA AAsAAAAAAAAAAAAAAAAAHwEAAF9yZWxzLy5yZWxzUEsBAi0AFAAGAAgAAAAhAMGaMc7HAAAA3gAA AA8AAAAAAAAAAAAAAAAABwIAAGRycy9kb3ducmV2LnhtbFBLBQYAAAAAAwADALcAAAD7AgAAAAA= ">
                          <v:line id="Line 4858" o:spid="_x0000_s1234"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DGmewwAAAN4AAAAPAAAAZHJzL2Rvd25yZXYueG1sRI9fa8Iw FMXfhX2HcAe+2WQOnXZNZQgDX6cOtrdrc23LmpuSRFu//SIM9ng4f36cYjPaTlzJh9axhqdMgSCu nGm51nA8vM9WIEJENtg5Jg03CrApHyYF5sYN/EHXfaxFGuGQo4Ymxj6XMlQNWQyZ64mTd3beYkzS 19J4HNK47eRcqaW02HIiNNjTtqHqZ3+xGnA0n8Npe1Nf6+5ksU6cb89aTx/Ht1cQkcb4H/5r74yG 58VavcD9TroCsvwFAAD//wMAUEsBAi0AFAAGAAgAAAAhANvh9svuAAAAhQEAABMAAAAAAAAAAAAA AAAAAAAAAFtDb250ZW50X1R5cGVzXS54bWxQSwECLQAUAAYACAAAACEAWvQsW78AAAAVAQAACwAA AAAAAAAAAAAAAAAfAQAAX3JlbHMvLnJlbHNQSwECLQAUAAYACAAAACEA9AxpnsMAAADeAAAADwAA AAAAAAAAAAAAAAAHAgAAZHJzL2Rvd25yZXYueG1sUEsFBgAAAAADAAMAtwAAAPcCAAAAAA== " strokecolor="gray"/>
                          <v:line id="Line 4859" o:spid="_x0000_s1235"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k/3swAAAAN4AAAAPAAAAZHJzL2Rvd25yZXYueG1sRE9NawIx EL0X/A9hhN40saXSXY0iQqHX2gr1Nm7G3cXNZElSd/33nUOhx8f7Xm9H36kbxdQGtrCYG1DEVXAt 1xa+Pt9mr6BSRnbYBSYLd0qw3Uwe1li6MPAH3Q65VhLCqUQLTc59qXWqGvKY5qEnFu4SoscsMNba RRwk3Hf6yZil9tiyNDTY076h6nr48RZwdMfhvL+b76I7e6yl5xTZ2sfpuFuByjTmf/Gf+91ZeH4p jOyVO3IF9OYXAAD//wMAUEsBAi0AFAAGAAgAAAAhANvh9svuAAAAhQEAABMAAAAAAAAAAAAAAAAA AAAAAFtDb250ZW50X1R5cGVzXS54bWxQSwECLQAUAAYACAAAACEAWvQsW78AAAAVAQAACwAAAAAA AAAAAAAAAAAfAQAAX3JlbHMvLnJlbHNQSwECLQAUAAYACAAAACEAhZP97MAAAADeAAAADwAAAAAA AAAAAAAAAAAHAgAAZHJzL2Rvd25yZXYueG1sUEsFBgAAAAADAAMAtwAAAPQCAAAAAA== " strokecolor="gray"/>
                        </v:group>
                        <v:group id="Group 4860" o:spid="_x0000_s1236" style="position:absolute;left:23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BaW8xwAAAN4AAAAPAAAAZHJzL2Rvd25yZXYueG1sRI9Lb8Iw EITvSP0P1lbqDZy+EAQMQrQVPfRSCpxX8eKExuvIdh7997hSpR5HM/ONZrkebC068qFyrOB+koEg Lpyu2Cg4fL2NZyBCRNZYOyYFPxRgvboZLTHXrudP6vbRiAThkKOCMsYmlzIUJVkME9cQJ+/svMWY pDdSe+wT3NbyIcum0mLFaaHEhrYlFd/71iqYPh2Pm0s0L93H1hSnXd/69pWUursdNgsQkYb4H/5r v2sFj8/zbA6/d9IVkKsrAAAA//8DAFBLAQItABQABgAIAAAAIQDb4fbL7gAAAIUBAAATAAAAAAAA AAAAAAAAAAAAAABbQ29udGVudF9UeXBlc10ueG1sUEsBAi0AFAAGAAgAAAAhAFr0LFu/AAAAFQEA AAsAAAAAAAAAAAAAAAAAHwEAAF9yZWxzLy5yZWxzUEsBAi0AFAAGAAgAAAAhALAFpbzHAAAA3gAA AA8AAAAAAAAAAAAAAAAABwIAAGRycy9kb3ducmV2LnhtbFBLBQYAAAAAAwADALcAAAD7AgAAAAA= ">
                          <v:line id="Line 4861" o:spid="_x0000_s1237"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Gc3wgAAAN4AAAAPAAAAZHJzL2Rvd25yZXYueG1sRI9Na8JA EIbvQv/DMgVvulFRapqNFKHQa9VCexuz0yQ0Oxt2VxP/fecgeHx5v3iK3eg6daUQW88GFvMMFHHl bcu1gdPxffYCKiZki51nMnCjCLvyaVJgbv3An3Q9pFrJCMccDTQp9bnWsWrIYZz7nli8Xx8cJpGh 1jbgIOOu08ss22iHLctDgz3tG6r+DhdnAEf7NZz3t+x7250d1vLzE9iY6fP49goq0Zge4Xv7wxpY rbcLARAcQQFd/gMAAP//AwBQSwECLQAUAAYACAAAACEA2+H2y+4AAACFAQAAEwAAAAAAAAAAAAAA AAAAAAAAW0NvbnRlbnRfVHlwZXNdLnhtbFBLAQItABQABgAIAAAAIQBa9CxbvwAAABUBAAALAAAA AAAAAAAAAAAAAB8BAABfcmVscy8ucmVsc1BLAQItABQABgAIAAAAIQD+PGc3wgAAAN4AAAAPAAAA AAAAAAAAAAAAAAcCAABkcnMvZG93bnJldi54bWxQSwUGAAAAAAMAAwC3AAAA9gIAAAAA " strokecolor="gray"/>
                          <v:line id="Line 4862" o:spid="_x0000_s1238"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cMKswQAAAN4AAAAPAAAAZHJzL2Rvd25yZXYueG1sRI9Li8Iw FIX3A/6HcIXZjWmVEa1GEUFwOz5Ad9fm2habm5JEW//9RBBcHs7j48yXnanFg5yvLCtIBwkI4tzq igsFh/3mZwLCB2SNtWVS8CQPy0Xva46Zti3/0WMXChFH2GeooAyhyaT0eUkG/cA2xNG7WmcwROkK qR22cdzUcpgkY2mw4kgosaF1SfltdzcKsNPH9rJ+JqdpfTFYRM7ZsVLf/W41AxGoC5/wu73VCka/ 0zSF1514BeTiHwAA//8DAFBLAQItABQABgAIAAAAIQDb4fbL7gAAAIUBAAATAAAAAAAAAAAAAAAA AAAAAABbQ29udGVudF9UeXBlc10ueG1sUEsBAi0AFAAGAAgAAAAhAFr0LFu/AAAAFQEAAAsAAAAA AAAAAAAAAAAAHwEAAF9yZWxzLy5yZWxzUEsBAi0AFAAGAAgAAAAhAJFwwqzBAAAA3gAAAA8AAAAA AAAAAAAAAAAABwIAAGRycy9kb3ducmV2LnhtbFBLBQYAAAAAAwADALcAAAD1AgAAAAA= " strokecolor="gray"/>
                        </v:group>
                        <v:group id="Group 4863" o:spid="_x0000_s1239" style="position:absolute;left:44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eKEQxwAAAN4AAAAPAAAAZHJzL2Rvd25yZXYueG1sRI9PTwIx FMTvJn6H5pl4ky4oRFcKIQjBAxdQPL9sn93V7eum7f7x21MTEo6TmflNZr4cbC068qFyrGA8ykAQ F05XbBR8fmwfnkGEiKyxdkwK/ijAcnF7M8dcu54P1B2jEQnCIUcFZYxNLmUoSrIYRq4hTt638xZj kt5I7bFPcFvLSZbNpMWK00KJDa1LKn6PrVUwezqdVj/RvHX7tSm+dn3r2w0pdX83rF5BRBriNXxp v2sFj9OX8QT+76QrIBdnAAAA//8DAFBLAQItABQABgAIAAAAIQDb4fbL7gAAAIUBAAATAAAAAAAA AAAAAAAAAAAAAABbQ29udGVudF9UeXBlc10ueG1sUEsBAi0AFAAGAAgAAAAhAFr0LFu/AAAAFQEA AAsAAAAAAAAAAAAAAAAAHwEAAF9yZWxzLy5yZWxzUEsBAi0AFAAGAAgAAAAhADt4oRDHAAAA3gAA AA8AAAAAAAAAAAAAAAAABwIAAGRycy9kb3ducmV2LnhtbFBLBQYAAAAAAwADALcAAAD7AgAAAAA= ">
                          <v:line id="Line 4864" o:spid="_x0000_s1240"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7vlAwwAAAN4AAAAPAAAAZHJzL2Rvd25yZXYueG1sRI9fa8Iw FMXfBb9DuIJvmjpxzK5RRBB8tZvg3m6bu7bY3JQks+23N4PBHg/nz4+T7QfTigc531hWsFomIIhL qxuuFHx+nBZvIHxA1thaJgUjedjvppMMU217vtAjD5WII+xTVFCH0KVS+rImg35pO+LofVtnMETp Kqkd9nHctPIlSV6lwYYjocaOjjWV9/zHKMBBX/viOCa3bVsYrCLny7FS89lweAcRaAj/4b/2WStY b7arNfzeiVdA7p4AAAD//wMAUEsBAi0AFAAGAAgAAAAhANvh9svuAAAAhQEAABMAAAAAAAAAAAAA AAAAAAAAAFtDb250ZW50X1R5cGVzXS54bWxQSwECLQAUAAYACAAAACEAWvQsW78AAAAVAQAACwAA AAAAAAAAAAAAAAAfAQAAX3JlbHMvLnJlbHNQSwECLQAUAAYACAAAACEADu75QMMAAADeAAAADwAA AAAAAAAAAAAAAAAHAgAAZHJzL2Rvd25yZXYueG1sUEsFBgAAAAADAAMAtwAAAPcCAAAAAA== " strokecolor="gray"/>
                          <v:line id="Line 4865" o:spid="_x0000_s1241"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B2E0wgAAAN4AAAAPAAAAZHJzL2Rvd25yZXYueG1sRI9Li8Iw FIX3A/6HcAV3Y+pjRKtRRBDc6syA7q7NtS02NyWJtv57IwguD+fxcRar1lTiTs6XlhUM+gkI4szq knMFf7/b7ykIH5A1VpZJwYM8rJadrwWm2ja8p/sh5CKOsE9RQRFCnUrps4IM+r6tiaN3sc5giNLl Ujts4rip5DBJJtJgyZFQYE2bgrLr4WYUYKv/m/PmkRxn1dlgHjknx0r1uu16DiJQGz7hd3unFYx+ ZoMxvO7EKyCXTwAAAP//AwBQSwECLQAUAAYACAAAACEA2+H2y+4AAACFAQAAEwAAAAAAAAAAAAAA AAAAAAAAW0NvbnRlbnRfVHlwZXNdLnhtbFBLAQItABQABgAIAAAAIQBa9CxbvwAAABUBAAALAAAA AAAAAAAAAAAAAB8BAABfcmVscy8ucmVsc1BLAQItABQABgAIAAAAIQCBB2E0wgAAAN4AAAAPAAAA AAAAAAAAAAAAAAcCAABkcnMvZG93bnJldi54bWxQSwUGAAAAAAMAAwC3AAAA9gIAAAAA " strokecolor="gray"/>
                        </v:group>
                        <v:group id="Group 4866" o:spid="_x0000_s1242" style="position:absolute;left:11;top:210;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kTlkxwAAAN4AAAAPAAAAZHJzL2Rvd25yZXYueG1sRI/NTsMw EITvlXgHa5G4tU6AVhDqVFUB0UMvFMp5FS9OIF5HtvPD22OkShxHM/ONZr2ZbCsG8qFxrCBfZCCI K6cbNgre357ndyBCRNbYOiYFPxRgU17M1lhoN/IrDcdoRIJwKFBBHWNXSBmqmiyGheuIk/fpvMWY pDdSexwT3LbyOstW0mLDaaHGjnY1Vd/H3ipY3Z5O269oHofDzlQfL2Pv+ydS6upy2j6AiDTF//C5 vdcKbpb3+RL+7qQrIMtfAAAA//8DAFBLAQItABQABgAIAAAAIQDb4fbL7gAAAIUBAAATAAAAAAAA AAAAAAAAAAAAAABbQ29udGVudF9UeXBlc10ueG1sUEsBAi0AFAAGAAgAAAAhAFr0LFu/AAAAFQEA AAsAAAAAAAAAAAAAAAAAHwEAAF9yZWxzLy5yZWxzUEsBAi0AFAAGAAgAAAAhALSROWTHAAAA3gAA AA8AAAAAAAAAAAAAAAAABwIAAGRycy9kb3ducmV2LnhtbFBLBQYAAAAAAwADALcAAAD7AgAAAAA= ">
                          <v:line id="Line 4867" o:spid="_x0000_s1243"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mVrYwgAAAN4AAAAPAAAAZHJzL2Rvd25yZXYueG1sRI/NisIw FIX3gu8QruBO0yrK2DEVEQZmq6Pg7K7NnbbY3JQk2vr2RhhweTg/H2e96U0j7uR8bVlBOk1AEBdW 11wqOP58TT5A+ICssbFMCh7kYZMPB2vMtO14T/dDKEUcYZ+hgiqENpPSFxUZ9FPbEkfvzzqDIUpX Su2wi+OmkbMkWUqDNUdChS3tKiquh5tRgL0+dZfdIzmvmovBMnJ+HSs1HvXbTxCB+vAO/7e/tYL5 YpUu4XUnXgGZPwEAAP//AwBQSwECLQAUAAYACAAAACEA2+H2y+4AAACFAQAAEwAAAAAAAAAAAAAA AAAAAAAAW0NvbnRlbnRfVHlwZXNdLnhtbFBLAQItABQABgAIAAAAIQBa9CxbvwAAABUBAAALAAAA AAAAAAAAAAAAAB8BAABfcmVscy8ucmVsc1BLAQItABQABgAIAAAAIQAemVrYwgAAAN4AAAAPAAAA AAAAAAAAAAAAAAcCAABkcnMvZG93bnJldi54bWxQSwUGAAAAAAMAAwC3AAAA9gIAAAAA " strokecolor="gray"/>
                          <v:line id="Line 4868" o:spid="_x0000_s1244"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1f9DwQAAAN4AAAAPAAAAZHJzL2Rvd25yZXYueG1sRI/NisIw FIX3A75DuIK7MVVx1GoUEQS3OjOgu2tzbYvNTUmirW9vBMHl4fx8nMWqNZW4k/OlZQWDfgKCOLO6 5FzB3+/2ewrCB2SNlWVS8CAPq2Xna4Gptg3v6X4IuYgj7FNUUIRQp1L6rCCDvm9r4uhdrDMYonS5 1A6bOG4qOUySH2mw5EgosKZNQdn1cDMKsNX/zXnzSI6z6mwwj5yTY6V63XY9BxGoDZ/wu73TCkbj 2WACrzvxCsjlEwAA//8DAFBLAQItABQABgAIAAAAIQDb4fbL7gAAAIUBAAATAAAAAAAAAAAAAAAA AAAAAABbQ29udGVudF9UeXBlc10ueG1sUEsBAi0AFAAGAAgAAAAhAFr0LFu/AAAAFQEAAAsAAAAA AAAAAAAAAAAAHwEAAF9yZWxzLy5yZWxzUEsBAi0AFAAGAAgAAAAhAHHV/0PBAAAA3gAAAA8AAAAA AAAAAAAAAAAABwIAAGRycy9kb3ducmV2LnhtbFBLBQYAAAAAAwADALcAAAD1AgAAAAA= " strokecolor="gray"/>
                        </v:group>
                        <v:group id="Group 4869" o:spid="_x0000_s1245" style="position:absolute;left:243;top:210;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kJb6wwAAAN4AAAAPAAAAZHJzL2Rvd25yZXYueG1sRE/LTgIx FN2b+A/NNXEHHVCJjBRCQIMLNoCwvpleO6PT20nbefj3dEHi8uS8F6vB1qIjHyrHCibjDARx4XTF RsHX6WP0CiJEZI21Y1LwRwFWy/u7Beba9Xyg7hiNSCEcclRQxtjkUoaiJIth7BrixH07bzEm6I3U HvsUbms5zbKZtFhxaiixoU1Jxe+xtQpmz+fz+ieabbffmOKy61vfvpNSjw/D+g1EpCH+i2/uT63g 6WU+SXvTnXQF5PIKAAD//wMAUEsBAi0AFAAGAAgAAAAhANvh9svuAAAAhQEAABMAAAAAAAAAAAAA AAAAAAAAAFtDb250ZW50X1R5cGVzXS54bWxQSwECLQAUAAYACAAAACEAWvQsW78AAAAVAQAACwAA AAAAAAAAAAAAAAAfAQAAX3JlbHMvLnJlbHNQSwECLQAUAAYACAAAACEAWpCW+sMAAADeAAAADwAA AAAAAAAAAAAAAAAHAgAAZHJzL2Rvd25yZXYueG1sUEsFBgAAAAADAAMAtwAAAPcCAAAAAA== ">
                          <v:line id="Line 4870" o:spid="_x0000_s1246"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Bs6qwwAAAN4AAAAPAAAAZHJzL2Rvd25yZXYueG1sRI9La8JA FIX3Bf/DcIXu6sSWiomOoQQK3dYq6O6auSbBzJ0wM83j33cEocvDeXycbT6aVvTkfGNZwXKRgCAu rW64UnD4+XxZg/ABWWNrmRRM5CHfzZ62mGk78Df1+1CJOMI+QwV1CF0mpS9rMugXtiOO3tU6gyFK V0ntcIjjppWvSbKSBhuOhBo7Kmoqb/tfowBHfRwuxZSc0vZisIqcs2OlnufjxwZEoDH8hx/tL63g 7T1dpnC/E6+A3P0BAAD//wMAUEsBAi0AFAAGAAgAAAAhANvh9svuAAAAhQEAABMAAAAAAAAAAAAA AAAAAAAAAFtDb250ZW50X1R5cGVzXS54bWxQSwECLQAUAAYACAAAACEAWvQsW78AAAAVAQAACwAA AAAAAAAAAAAAAAAfAQAAX3JlbHMvLnJlbHNQSwECLQAUAAYACAAAACEAbwbOqsMAAADeAAAADwAA AAAAAAAAAAAAAAAHAgAAZHJzL2Rvd25yZXYueG1sUEsFBgAAAAADAAMAtwAAAPcCAAAAAA== " strokecolor="gray"/>
                          <v:line id="Line 4871" o:spid="_x0000_s1247"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UK2KwgAAAN4AAAAPAAAAZHJzL2Rvd25yZXYueG1sRI9Na8JA EIbvBf/DMkJvdVOLxaSuIkKhV79Ab2N2moRmZ8PuauK/dw5Cjy/vF89iNbhW3SjExrOB90kGirj0 tuHKwGH//TYHFROyxdYzGbhThNVy9LLAwvqet3TbpUrJCMcCDdQpdYXWsazJYZz4jli8Xx8cJpGh 0jZgL+Ou1dMs+9QOG5aHGjva1FT+7a7OAA722F829+yUtxeHlfycAxvzOh7WX6ASDek//Gz/WAMf s3wqAIIjKKCXDwAAAP//AwBQSwECLQAUAAYACAAAACEA2+H2y+4AAACFAQAAEwAAAAAAAAAAAAAA AAAAAAAAW0NvbnRlbnRfVHlwZXNdLnhtbFBLAQItABQABgAIAAAAIQBa9CxbvwAAABUBAAALAAAA AAAAAAAAAAAAAB8BAABfcmVscy8ucmVsc1BLAQItABQABgAIAAAAIQAwUK2KwgAAAN4AAAAPAAAA AAAAAAAAAAAAAAcCAABkcnMvZG93bnJldi54bWxQSwUGAAAAAAMAAwC3AAAA9gIAAAAA " strokecolor="gray"/>
                        </v:group>
                        <v:group id="Group 4872" o:spid="_x0000_s1248" style="position:absolute;left:453;top:210;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xvXaxwAAAN4AAAAPAAAAZHJzL2Rvd25yZXYueG1sRI9PTwIx FMTvJn6H5pl4ky4oRFcKIQjBAxdQPL9sn93V7eum7f7x21MTEo6TmflNZr4cbC068qFyrGA8ykAQ F05XbBR8fmwfnkGEiKyxdkwK/ijAcnF7M8dcu54P1B2jEQnCIUcFZYxNLmUoSrIYRq4hTt638xZj kt5I7bFPcFvLSZbNpMWK00KJDa1LKn6PrVUwezqdVj/RvHX7tSm+dn3r2w0pdX83rF5BRBriNXxp v2sFj9OXyRj+76QrIBdnAAAA//8DAFBLAQItABQABgAIAAAAIQDb4fbL7gAAAIUBAAATAAAAAAAA AAAAAAAAAAAAAABbQ29udGVudF9UeXBlc10ueG1sUEsBAi0AFAAGAAgAAAAhAFr0LFu/AAAAFQEA AAsAAAAAAAAAAAAAAAAAHwEAAF9yZWxzLy5yZWxzUEsBAi0AFAAGAAgAAAAhAAXG9drHAAAA3gAA AA8AAAAAAAAAAAAAAAAABwIAAGRycy9kb3ducmV2LnhtbFBLBQYAAAAAAwADALcAAAD7AgAAAAA= ">
                          <v:line id="Line 4873" o:spid="_x0000_s1249"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zpZmwwAAAN4AAAAPAAAAZHJzL2Rvd25yZXYueG1sRI/LasMw EEX3gfyDmEB3sRyXltqJEkKg0G3TBprd2JrYJtbISKoff18VCl1e7uNwd4fJdGIg51vLCjZJCoK4 srrlWsHnx+v6BYQPyBo7y6RgJg+H/XKxw0Lbkd9pOIdaxBH2BSpoQugLKX3VkEGf2J44ejfrDIYo XS21wzGOm05mafosDbYcCQ32dGqoup+/jQKc9GUsT3P6lXelwTpyro6VelhNxy2IQFP4D/+137SC x6c8y+D3TrwCcv8DAAD//wMAUEsBAi0AFAAGAAgAAAAhANvh9svuAAAAhQEAABMAAAAAAAAAAAAA AAAAAAAAAFtDb250ZW50X1R5cGVzXS54bWxQSwECLQAUAAYACAAAACEAWvQsW78AAAAVAQAACwAA AAAAAAAAAAAAAAAfAQAAX3JlbHMvLnJlbHNQSwECLQAUAAYACAAAACEAr86WZsMAAADeAAAADwAA AAAAAAAAAAAAAAAHAgAAZHJzL2Rvd25yZXYueG1sUEsFBgAAAAADAAMAtwAAAPcCAAAAAA== " strokecolor="gray"/>
                          <v:line id="Line 4874" o:spid="_x0000_s1250"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gjP9xAAAAN4AAAAPAAAAZHJzL2Rvd25yZXYueG1sRI/NasMw EITvhbyD2EBvjZyElsa1bEIgkGudFtrb2traJtbKSEpsv31VKOQ4zM/HZMVkenEj5zvLCtarBARx bXXHjYKP8/HpFYQPyBp7y6RgJg9FvnjIMNV25He6laERcYR9igraEIZUSl+3ZNCv7EAcvR/rDIYo XSO1wzGOm15ukuRFGuw4Eloc6NBSfSmvRgFO+nOsDnPytesrg03kfDtW6nE57d9ABJrCPfzfPmkF 2+fdZgt/d+IVkPkvAAAA//8DAFBLAQItABQABgAIAAAAIQDb4fbL7gAAAIUBAAATAAAAAAAAAAAA AAAAAAAAAABbQ29udGVudF9UeXBlc10ueG1sUEsBAi0AFAAGAAgAAAAhAFr0LFu/AAAAFQEAAAsA AAAAAAAAAAAAAAAAHwEAAF9yZWxzLy5yZWxzUEsBAi0AFAAGAAgAAAAhAMCCM/3EAAAA3gAAAA8A AAAAAAAAAAAAAAAABwIAAGRycy9kb3ducmV2LnhtbFBLBQYAAAAAAwADALcAAAD4AgAAAAA= " strokecolor="gray"/>
                        </v:group>
                        <v:group id="Group 4875" o:spid="_x0000_s1251" style="position:absolute;left:21;top:441;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sVZCxwAAAN4AAAAPAAAAZHJzL2Rvd25yZXYueG1sRI9PTwIx FMTvJnyH5plwk66ARFcKIYDBAxdRPL9sn92V7eum7f7x21MTE4+TmflNZrkebC068qFyrOB+koEg Lpyu2Cj4eH+5ewQRIrLG2jEp+KEA69XoZom5dj2/UXeKRiQIhxwVlDE2uZShKMlimLiGOHlfzluM SXojtcc+wW0tp1m2kBYrTgslNrQtqbicWqtgMT+fN9/R7Lrj1hSfh7717Z6UGt8Om2cQkYb4H/5r v2oFs4en6Rx+76QrIFdXAAAA//8DAFBLAQItABQABgAIAAAAIQDb4fbL7gAAAIUBAAATAAAAAAAA AAAAAAAAAAAAAABbQ29udGVudF9UeXBlc10ueG1sUEsBAi0AFAAGAAgAAAAhAFr0LFu/AAAAFQEA AAsAAAAAAAAAAAAAAAAAHwEAAF9yZWxzLy5yZWxzUEsBAi0AFAAGAAgAAAAhABWxVkLHAAAA3gAA AA8AAAAAAAAAAAAAAAAABwIAAGRycy9kb3ducmV2LnhtbFBLBQYAAAAAAwADALcAAAD7AgAAAAA= ">
                          <v:line id="Line 4876" o:spid="_x0000_s1252"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Jw4SwQAAAN4AAAAPAAAAZHJzL2Rvd25yZXYueG1sRI/NisIw FIX3A75DuIK7MVVx0GoUEQS36gi6uzbXttjclCTa+vZGEFwezs/HmS9bU4kHOV9aVjDoJyCIM6tL zhX8Hza/ExA+IGusLJOCJ3lYLjo/c0y1bXhHj33IRRxhn6KCIoQ6ldJnBRn0fVsTR+9qncEQpcul dtjEcVPJYZL8SYMlR0KBNa0Lym77u1GArT42l/UzOU2ri8E8cs6Olep129UMRKA2fMOf9lYrGI2n wzG878QrIBcvAAAA//8DAFBLAQItABQABgAIAAAAIQDb4fbL7gAAAIUBAAATAAAAAAAAAAAAAAAA AAAAAABbQ29udGVudF9UeXBlc10ueG1sUEsBAi0AFAAGAAgAAAAhAFr0LFu/AAAAFQEAAAsAAAAA AAAAAAAAAAAAHwEAAF9yZWxzLy5yZWxzUEsBAi0AFAAGAAgAAAAhACAnDhLBAAAA3gAAAA8AAAAA AAAAAAAAAAAABwIAAGRycy9kb3ducmV2LnhtbFBLBQYAAAAAAwADALcAAAD1AgAAAAA= " strokecolor="gray"/>
                          <v:line id="Line 4877" o:spid="_x0000_s1253"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9ZBlwQAAAN4AAAAPAAAAZHJzL2Rvd25yZXYueG1sRI/NisIw FIX3gu8QruBOU5URrUYRQXCrjqC7a3Nti81NSaKtb28GhFkezs/HWa5bU4kXOV9aVjAaJiCIM6tL zhX8nnaDGQgfkDVWlknBmzysV93OElNtGz7Q6xhyEUfYp6igCKFOpfRZQQb90NbE0btbZzBE6XKp HTZx3FRynCRTabDkSCiwpm1B2eP4NAqw1efmtn0nl3l1M5hHztWxUv1eu1mACNSG//C3vdcKJj/z 8RT+7sQrIFcfAAAA//8DAFBLAQItABQABgAIAAAAIQDb4fbL7gAAAIUBAAATAAAAAAAAAAAAAAAA AAAAAABbQ29udGVudF9UeXBlc10ueG1sUEsBAi0AFAAGAAgAAAAhAFr0LFu/AAAAFQEAAAsAAAAA AAAAAAAAAAAAHwEAAF9yZWxzLy5yZWxzUEsBAi0AFAAGAAgAAAAhAND1kGXBAAAA3gAAAA8AAAAA AAAAAAAAAAAABwIAAGRycy9kb3ducmV2LnhtbFBLBQYAAAAAAwADALcAAAD1AgAAAAA= " strokecolor="gray"/>
                        </v:group>
                        <v:group id="Group 4878" o:spid="_x0000_s1254" style="position:absolute;left:253;top:441;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Y8g1xwAAAN4AAAAPAAAAZHJzL2Rvd25yZXYueG1sRI9PTwIx FMTvJH6H5pl4g64oqCuFENTAwYsonl+2z+7q9nXTdv/w7SkJicfJzPwms1gNthYd+VA5VnA7yUAQ F05XbBR8fb6NH0GEiKyxdkwKjhRgtbwaLTDXrucP6vbRiAThkKOCMsYmlzIUJVkME9cQJ+/HeYsx SW+k9tgnuK3lNMvm0mLFaaHEhjYlFX/71iqY3x8O699oXrr3jSm+t33r21dS6uZ6WD+DiDTE//Cl vdMK7mZP0wc430lXQC5PAAAA//8DAFBLAQItABQABgAIAAAAIQDb4fbL7gAAAIUBAAATAAAAAAAA AAAAAAAAAAAAAABbQ29udGVudF9UeXBlc10ueG1sUEsBAi0AFAAGAAgAAAAhAFr0LFu/AAAAFQEA AAsAAAAAAAAAAAAAAAAAHwEAAF9yZWxzLy5yZWxzUEsBAi0AFAAGAAgAAAAhAOVjyDXHAAAA3gAA AA8AAAAAAAAAAAAAAAAABwIAAGRycy9kb3ducmV2LnhtbFBLBQYAAAAAAwADALcAAAD7AgAAAAA= ">
                          <v:line id="Line 4879" o:spid="_x0000_s1255"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JqGMwAAAAN4AAAAPAAAAZHJzL2Rvd25yZXYueG1sRE9La8JA EL4X/A/LCL3VTS0Wk7qKCIVefYHexuw0Cc3Oht3VxH/vHIQeP773YjW4Vt0oxMazgfdJBoq49Lbh ysBh//02BxUTssXWMxm4U4TVcvSywML6nrd026VKSQjHAg3UKXWF1rGsyWGc+I5YuF8fHCaBodI2 YC/hrtXTLPvUDhuWhho72tRU/u2uzgAO9thfNvfslLcXh5X0nAMb8zoe1l+gEg3pX/x0/1gDH7N8 KnvljlwBvXwAAAD//wMAUEsBAi0AFAAGAAgAAAAhANvh9svuAAAAhQEAABMAAAAAAAAAAAAAAAAA AAAAAFtDb250ZW50X1R5cGVzXS54bWxQSwECLQAUAAYACAAAACEAWvQsW78AAAAVAQAACwAAAAAA AAAAAAAAAAAfAQAAX3JlbHMvLnJlbHNQSwECLQAUAAYACAAAACEAziahjMAAAADeAAAADwAAAAAA AAAAAAAAAAAHAgAAZHJzL2Rvd25yZXYueG1sUEsFBgAAAAADAAMAtwAAAPQCAAAAAA== " strokecolor="gray"/>
                          <v:line id="Line 4880" o:spid="_x0000_s1256"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agQXwQAAAN4AAAAPAAAAZHJzL2Rvd25yZXYueG1sRI9Li8Iw FIX3A/6HcAV3Y6qi2I5RRBDc+gJnd23utGWam5JEW/+9EQSXh/P4OItVZ2pxJ+crywpGwwQEcW51 xYWC03H7PQfhA7LG2jIpeJCH1bL3tcBM25b3dD+EQsQR9hkqKENoMil9XpJBP7QNcfT+rDMYonSF 1A7bOG5qOU6SmTRYcSSU2NCmpPz/cDMKsNPn9rp5JJe0vhosIufXsVKDfrf+ARGoC5/wu73TCibT dJzC6068AnL5BAAA//8DAFBLAQItABQABgAIAAAAIQDb4fbL7gAAAIUBAAATAAAAAAAAAAAAAAAA AAAAAABbQ29udGVudF9UeXBlc10ueG1sUEsBAi0AFAAGAAgAAAAhAFr0LFu/AAAAFQEAAAsAAAAA AAAAAAAAAAAAHwEAAF9yZWxzLy5yZWxzUEsBAi0AFAAGAAgAAAAhAKFqBBfBAAAA3gAAAA8AAAAA AAAAAAAAAAAABwIAAGRycy9kb3ducmV2LnhtbFBLBQYAAAAAAwADALcAAAD1AgAAAAA= " strokecolor="gray"/>
                        </v:group>
                        <v:group id="Group 4881" o:spid="_x0000_s1257" style="position:absolute;left:463;top:441;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U8acxQAAAN4AAAAPAAAAZHJzL2Rvd25yZXYueG1sRI/LTgIx FIb3Jr5Dc0zcSQdQAgOFENTogo0IrE+mh87A9HTSdi6+vV2YuPzz3/KtNoOtRUc+VI4VjEcZCOLC 6YqNguP3+9McRIjIGmvHpOCHAmzW93crzLXr+Yu6QzQijXDIUUEZY5NLGYqSLIaRa4iTd3HeYkzS G6k99mnc1nKSZTNpseL0UGJDu5KK26G1CmbPp9P2Gs1rt9+Z4vzRt759I6UeH4btEkSkIf6H/9qf WsH0ZTFNAAknoYBc/wIAAP//AwBQSwECLQAUAAYACAAAACEA2+H2y+4AAACFAQAAEwAAAAAAAAAA AAAAAAAAAAAAW0NvbnRlbnRfVHlwZXNdLnhtbFBLAQItABQABgAIAAAAIQBa9CxbvwAAABUBAAAL AAAAAAAAAAAAAAAAAB8BAABfcmVscy8ucmVsc1BLAQItABQABgAIAAAAIQDvU8acxQAAAN4AAAAP AAAAAAAAAAAAAAAAAAcCAABkcnMvZG93bnJldi54bWxQSwUGAAAAAAMAAwC3AAAA+QIAAAAA ">
                          <v:line id="Line 4882" o:spid="_x0000_s1258"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xZ7MwwAAAN4AAAAPAAAAZHJzL2Rvd25yZXYueG1sRI9fa8Iw FMXfBb9DuIJvmjpxzK5RRBB8tZvg3m6bu7bY3JQks+23N4PBHg/nz4+T7QfTigc531hWsFomIIhL qxuuFHx+nBZvIHxA1thaJgUjedjvppMMU217vtAjD5WII+xTVFCH0KVS+rImg35pO+LofVtnMETp Kqkd9nHctPIlSV6lwYYjocaOjjWV9/zHKMBBX/viOCa3bVsYrCLny7FS89lweAcRaAj/4b/2WStY b7brFfzeiVdA7p4AAAD//wMAUEsBAi0AFAAGAAgAAAAhANvh9svuAAAAhQEAABMAAAAAAAAAAAAA AAAAAAAAAFtDb250ZW50X1R5cGVzXS54bWxQSwECLQAUAAYACAAAACEAWvQsW78AAAAVAQAACwAA AAAAAAAAAAAAAAAfAQAAX3JlbHMvLnJlbHNQSwECLQAUAAYACAAAACEA2sWezMMAAADeAAAADwAA AAAAAAAAAAAAAAAHAgAAZHJzL2Rvd25yZXYueG1sUEsFBgAAAAADAAMAtwAAAPcCAAAAAA== " strokecolor="gray"/>
                          <v:line id="Line 4883" o:spid="_x0000_s1259"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FwC7xAAAAN4AAAAPAAAAZHJzL2Rvd25yZXYueG1sRI/NasMw EITvhbyD2EBvjZyElsa1bEIgkGudFtrb2traJtbKSEpsv31VKOQ4zM/HZMVkenEj5zvLCtarBARx bXXHjYKP8/HpFYQPyBp7y6RgJg9FvnjIMNV25He6laERcYR9igraEIZUSl+3ZNCv7EAcvR/rDIYo XSO1wzGOm15ukuRFGuw4Eloc6NBSfSmvRgFO+nOsDnPytesrg03kfDtW6nE57d9ABJrCPfzfPmkF 2+fddgN/d+IVkPkvAAAA//8DAFBLAQItABQABgAIAAAAIQDb4fbL7gAAAIUBAAATAAAAAAAAAAAA AAAAAAAAAABbQ29udGVudF9UeXBlc10ueG1sUEsBAi0AFAAGAAgAAAAhAFr0LFu/AAAAFQEAAAsA AAAAAAAAAAAAAAAAHwEAAF9yZWxzLy5yZWxzUEsBAi0AFAAGAAgAAAAhACoXALvEAAAA3gAAAA8A AAAAAAAAAAAAAAAABwIAAGRycy9kb3ducmV2LnhtbFBLBQYAAAAAAwADALcAAAD4AgAAAAA= " strokecolor="gray"/>
                        </v:group>
                        <v:group id="Group 4884" o:spid="_x0000_s1260" style="position:absolute;left:21;top:67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gVjrxwAAAN4AAAAPAAAAZHJzL2Rvd25yZXYueG1sRI9LT8Mw EITvSPwHa5F6o04JVBDqVlUfKgcuFMp5FS9OSryObOfBv6+RkDiOZuYbzWI12kb05EPtWMFsmoEg Lp2u2Sj4eN/fPoIIEVlj45gU/FCA1fL6aoGFdgO/UX+MRiQIhwIVVDG2hZShrMhimLqWOHlfzluM SXojtcchwW0j77JsLi3WnBYqbGlTUfl97KyC+f3ptD5Hs+1fN6b8PAyd73ak1ORmXD+DiDTG//Bf +0UryB+e8hx+76QrIJcXAAAA//8DAFBLAQItABQABgAIAAAAIQDb4fbL7gAAAIUBAAATAAAAAAAA AAAAAAAAAAAAAABbQ29udGVudF9UeXBlc10ueG1sUEsBAi0AFAAGAAgAAAAhAFr0LFu/AAAAFQEA AAsAAAAAAAAAAAAAAAAAHwEAAF9yZWxzLy5yZWxzUEsBAi0AFAAGAAgAAAAhAB+BWOvHAAAA3gAA AA8AAAAAAAAAAAAAAAAABwIAAGRycy9kb3ducmV2LnhtbFBLBQYAAAAAAwADALcAAAD7AgAAAAA= ">
                          <v:line id="Line 4885" o:spid="_x0000_s1261"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sj1UwwAAAN4AAAAPAAAAZHJzL2Rvd25yZXYueG1sRI9La8JA FIX3gv9huEJ3OqmppUZHEaHQrbGFdnfNXJPQzJ0wM83j3zsFweXhPD7Odj+YRnTkfG1ZwfMiAUFc WF1zqeDz/D5/A+EDssbGMikYycN+N51sMdO25xN1eShFHGGfoYIqhDaT0hcVGfQL2xJH72qdwRCl K6V22Mdx08hlkrxKgzVHQoUtHSsqfvM/owAH/dVfjmPyvW4uBsvI+XGs1NNsOGxABBrCI3xvf2gF 6WqdvsD/nXgF5O4GAAD//wMAUEsBAi0AFAAGAAgAAAAhANvh9svuAAAAhQEAABMAAAAAAAAAAAAA AAAAAAAAAFtDb250ZW50X1R5cGVzXS54bWxQSwECLQAUAAYACAAAACEAWvQsW78AAAAVAQAACwAA AAAAAAAAAAAAAAAfAQAAX3JlbHMvLnJlbHNQSwECLQAUAAYACAAAACEAyrI9VMMAAADeAAAADwAA AAAAAAAAAAAAAAAHAgAAZHJzL2Rvd25yZXYueG1sUEsFBgAAAAADAAMAtwAAAPcCAAAAAA== " strokecolor="gray"/>
                          <v:line id="Line 4886" o:spid="_x0000_s1262"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pjPwQAAAN4AAAAPAAAAZHJzL2Rvd25yZXYueG1sRI/NisIw FIX3A75DuIK7MVVx0GoUEQS36gi6uzbXttjclCTa+vZGEFwezs/HmS9bU4kHOV9aVjDoJyCIM6tL zhX8Hza/ExA+IGusLJOCJ3lYLjo/c0y1bXhHj33IRRxhn6KCIoQ6ldJnBRn0fVsTR+9qncEQpcul dtjEcVPJYZL8SYMlR0KBNa0Lym77u1GArT42l/UzOU2ri8E8cs6Olep129UMRKA2fMOf9lYrGI2n ozG878QrIBcvAAAA//8DAFBLAQItABQABgAIAAAAIQDb4fbL7gAAAIUBAAATAAAAAAAAAAAAAAAA AAAAAABbQ29udGVudF9UeXBlc10ueG1sUEsBAi0AFAAGAAgAAAAhAFr0LFu/AAAAFQEAAAsAAAAA AAAAAAAAAAAAHwEAAF9yZWxzLy5yZWxzUEsBAi0AFAAGAAgAAAAhAKX+mM/BAAAA3gAAAA8AAAAA AAAAAAAAAAAABwIAAGRycy9kb3ducmV2LnhtbFBLBQYAAAAAAwADALcAAAD1AgAAAAA= " strokecolor="gray"/>
                        </v:group>
                        <v:group id="Group 4887" o:spid="_x0000_s1263" style="position:absolute;left:253;top:67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9vtzxwAAAN4AAAAPAAAAZHJzL2Rvd25yZXYueG1sRI/NTsMw EITvlXgHa5G4tU4pRBDqVlVpVQ5cKJTzKl6clHgd2c4Pb18jIXEczcw3muV6tI3oyYfasYL5LANB XDpds1Hw8b6fPoAIEVlj45gU/FCA9epqssRCu4HfqD9GIxKEQ4EKqhjbQspQVmQxzFxLnLwv5y3G JL2R2uOQ4LaRt1mWS4s1p4UKW9pWVH4fO6sgvzudNudonvvXrSk/D0Pnux0pdXM9bp5ARBrjf/iv /aIVLO4fFzn83klXQK4uAAAA//8DAFBLAQItABQABgAIAAAAIQDb4fbL7gAAAIUBAAATAAAAAAAA AAAAAAAAAAAAAABbQ29udGVudF9UeXBlc10ueG1sUEsBAi0AFAAGAAgAAAAhAFr0LFu/AAAAFQEA AAsAAAAAAAAAAAAAAAAAHwEAAF9yZWxzLy5yZWxzUEsBAi0AFAAGAAgAAAAhAA/2+3PHAAAA3gAA AA8AAAAAAAAAAAAAAAAABwIAAGRycy9kb3ducmV2LnhtbFBLBQYAAAAAAwADALcAAAD7AgAAAAA= ">
                          <v:line id="Line 4888" o:spid="_x0000_s1264"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YKMjwwAAAN4AAAAPAAAAZHJzL2Rvd25yZXYueG1sRI9La8JA FIX3gv9huEJ3OqmhtkZHEaHQrbGFdnfNXJPQzJ0wM83j3zsFweXhPD7Odj+YRnTkfG1ZwfMiAUFc WF1zqeDz/D5/A+EDssbGMikYycN+N51sMdO25xN1eShFHGGfoYIqhDaT0hcVGfQL2xJH72qdwRCl K6V22Mdx08hlkqykwZojocKWjhUVv/mfUYCD/uovxzH5XjcXg2Xk/DhW6mk2HDYgAg3hEb63P7SC 9GWdvsL/nXgF5O4GAAD//wMAUEsBAi0AFAAGAAgAAAAhANvh9svuAAAAhQEAABMAAAAAAAAAAAAA AAAAAAAAAFtDb250ZW50X1R5cGVzXS54bWxQSwECLQAUAAYACAAAACEAWvQsW78AAAAVAQAACwAA AAAAAAAAAAAAAAAfAQAAX3JlbHMvLnJlbHNQSwECLQAUAAYACAAAACEAOmCjI8MAAADeAAAADwAA AAAAAAAAAAAAAAAHAgAAZHJzL2Rvd25yZXYueG1sUEsFBgAAAAADAAMAtwAAAPcCAAAAAA== " strokecolor="gray"/>
                          <v:line id="Line 4889" o:spid="_x0000_s1265"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zdRwAAAAN4AAAAPAAAAZHJzL2Rvd25yZXYueG1sRE9La8JA EL4L/odlhN50U6ViUlcRodBrfYDexuw0Cc3Oht2tif++cyh4/Pje6+3gWnWnEBvPBl5nGSji0tuG KwOn48d0BSomZIutZzLwoAjbzXi0xsL6nr/ofkiVkhCOBRqoU+oKrWNZk8M48x2xcN8+OEwCQ6Vt wF7CXavnWbbUDhuWhho72tdU/hx+nQEc7Lm/7R/ZJW9vDivpuQY25mUy7N5BJRrSU/zv/rQGFm/5 QvbKHbkCevMHAAD//wMAUEsBAi0AFAAGAAgAAAAhANvh9svuAAAAhQEAABMAAAAAAAAAAAAAAAAA AAAAAFtDb250ZW50X1R5cGVzXS54bWxQSwECLQAUAAYACAAAACEAWvQsW78AAAAVAQAACwAAAAAA AAAAAAAAAAAfAQAAX3JlbHMvLnJlbHNQSwECLQAUAAYACAAAACEAS/83UcAAAADeAAAADwAAAAAA AAAAAAAAAAAHAgAAZHJzL2Rvd25yZXYueG1sUEsFBgAAAAADAAMAtwAAAPQCAAAAAA== " strokecolor="gray"/>
                        </v:group>
                        <v:group id="Group 4890" o:spid="_x0000_s1266" style="position:absolute;left:463;top:67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W8BxwAAAN4AAAAPAAAAZHJzL2Rvd25yZXYueG1sRI9PTwIx FMTvJn6H5pl4ky4iRFYKIQjBAxdRPL9sn93F7eum7f7x21MTEo+TmflNZrEabC068qFyrGA8ykAQ F05XbBR8fuwenkGEiKyxdkwKfinAanl7s8Bcu57fqTtGIxKEQ44KyhibXMpQlGQxjFxDnLxv5y3G JL2R2mOf4LaWj1k2kxYrTgslNrQpqfg5tlbB7Ol0Wp+jee0OG1N87fvWt1tS6v5uWL+AiDTE//C1 /aYVTKbzyRz+7qQrIJcXAAAA//8DAFBLAQItABQABgAIAAAAIQDb4fbL7gAAAIUBAAATAAAAAAAA AAAAAAAAAAAAAABbQ29udGVudF9UeXBlc10ueG1sUEsBAi0AFAAGAAgAAAAhAFr0LFu/AAAAFQEA AAsAAAAAAAAAAAAAAAAAHwEAAF9yZWxzLy5yZWxzUEsBAi0AFAAGAAgAAAAhAH5pbwHHAAAA3gAA AA8AAAAAAAAAAAAAAAAABwIAAGRycy9kb3ducmV2LnhtbFBLBQYAAAAAAwADALcAAAD7AgAAAAA= ">
                          <v:line id="Line 4891" o:spid="_x0000_s1267"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j0gqwgAAAN4AAAAPAAAAZHJzL2Rvd25yZXYueG1sRI9Na8JA EIbvBf/DMoK3ulFbqamriCB4rW3B3sbsNAlmZ8PuauK/dw6Cx5f3i2e57l2jrhRi7dnAZJyBIi68 rbk08PO9e/0AFROyxcYzGbhRhPVq8LLE3PqOv+h6SKWSEY45GqhSanOtY1GRwzj2LbF4/z44TCJD qW3ATsZdo6dZNtcOa5aHClvaVlScDxdnAHv72522t+y4aE4OS/n5C2zMaNhvPkEl6tMz/GjvrYHZ ++JNAARHUECv7gAAAP//AwBQSwECLQAUAAYACAAAACEA2+H2y+4AAACFAQAAEwAAAAAAAAAAAAAA AAAAAAAAW0NvbnRlbnRfVHlwZXNdLnhtbFBLAQItABQABgAIAAAAIQBa9CxbvwAAABUBAAALAAAA AAAAAAAAAAAAAB8BAABfcmVscy8ucmVsc1BLAQItABQABgAIAAAAIQDtj0gqwgAAAN4AAAAPAAAA AAAAAAAAAAAAAAcCAABkcnMvZG93bnJldi54bWxQSwUGAAAAAAMAAwC3AAAA9gIAAAAA " strokecolor="gray"/>
                          <v:line id="Line 4892" o:spid="_x0000_s1268"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w+2xwgAAAN4AAAAPAAAAZHJzL2Rvd25yZXYueG1sRI9Li8Iw FIX3A/6HcAV3Y+pjRKtRRBDc6syA7q7NtS02NyWJtv57IwguD+fxcRar1lTiTs6XlhUM+gkI4szq knMFf7/b7ykIH5A1VpZJwYM8rJadrwWm2ja8p/sh5CKOsE9RQRFCnUrps4IM+r6tiaN3sc5giNLl Ujts4rip5DBJJtJgyZFQYE2bgrLr4WYUYKv/m/PmkRxn1dlgHjknx0r1uu16DiJQGz7hd3unFYx+ ZuMBvO7EKyCXTwAAAP//AwBQSwECLQAUAAYACAAAACEA2+H2y+4AAACFAQAAEwAAAAAAAAAAAAAA AAAAAAAAW0NvbnRlbnRfVHlwZXNdLnhtbFBLAQItABQABgAIAAAAIQBa9CxbvwAAABUBAAALAAAA AAAAAAAAAAAAAB8BAABfcmVscy8ucmVsc1BLAQItABQABgAIAAAAIQCCw+2xwgAAAN4AAAAPAAAA AAAAAAAAAAAAAAcCAABkcnMvZG93bnJldi54bWxQSwUGAAAAAAMAAwC3AAAA9gIAAAAA " strokecolor="gray"/>
                        </v:group>
                        <v:group id="Group 4893" o:spid="_x0000_s1269" style="position:absolute;left:31;top:925;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y44NxwAAAN4AAAAPAAAAZHJzL2Rvd25yZXYueG1sRI9PTwIx FMTvJnyH5plwk66ARFcKIYDBAxdRPL9sn92V7eum7f7x21MTE4+TmflNZrkebC068qFyrOB+koEg Lpyu2Cj4eH+5ewQRIrLG2jEp+KEA69XoZom5dj2/UXeKRiQIhxwVlDE2uZShKMlimLiGOHlfzluM SXojtcc+wW0tp1m2kBYrTgslNrQtqbicWqtgMT+fN9/R7Lrj1hSfh7717Z6UGt8Om2cQkYb4H/5r v2oFs4en+RR+76QrIFdXAAAA//8DAFBLAQItABQABgAIAAAAIQDb4fbL7gAAAIUBAAATAAAAAAAA AAAAAAAAAAAAAABbQ29udGVudF9UeXBlc10ueG1sUEsBAi0AFAAGAAgAAAAhAFr0LFu/AAAAFQEA AAsAAAAAAAAAAAAAAAAAHwEAAF9yZWxzLy5yZWxzUEsBAi0AFAAGAAgAAAAhACjLjg3HAAAA3gAA AA8AAAAAAAAAAAAAAAAABwIAAGRycy9kb3ducmV2LnhtbFBLBQYAAAAAAwADALcAAAD7AgAAAAA= ">
                          <v:line id="Line 4894" o:spid="_x0000_s1270"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XdZdwwAAAN4AAAAPAAAAZHJzL2Rvd25yZXYueG1sRI9La8JA FIX3gv9huEJ3OqmppUZHEaHQrbGFdnfNXJPQzJ0wM83j3zsFweXhPD7Odj+YRnTkfG1ZwfMiAUFc WF1zqeDz/D5/A+EDssbGMikYycN+N51sMdO25xN1eShFHGGfoYIqhDaT0hcVGfQL2xJH72qdwRCl K6V22Mdx08hlkrxKgzVHQoUtHSsqfvM/owAH/dVfjmPyvW4uBsvI+XGs1NNsOGxABBrCI3xvf2gF 6Wr9ksL/nXgF5O4GAAD//wMAUEsBAi0AFAAGAAgAAAAhANvh9svuAAAAhQEAABMAAAAAAAAAAAAA AAAAAAAAAFtDb250ZW50X1R5cGVzXS54bWxQSwECLQAUAAYACAAAACEAWvQsW78AAAAVAQAACwAA AAAAAAAAAAAAAAAfAQAAX3JlbHMvLnJlbHNQSwECLQAUAAYACAAAACEAHV3WXcMAAADeAAAADwAA AAAAAAAAAAAAAAAHAgAAZHJzL2Rvd25yZXYueG1sUEsFBgAAAAADAAMAtwAAAPcCAAAAAA== " strokecolor="gray"/>
                          <v:line id="Line 4895" o:spid="_x0000_s1271"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tE4pwQAAAN4AAAAPAAAAZHJzL2Rvd25yZXYueG1sRI9Li8Iw FIX3gv8hXMGdpj7RahQRBLejM6C7a3Nti81NSaKt/94MDMzycB4fZ71tTSVe5HxpWcFomIAgzqwu OVfwfT4MFiB8QNZYWSYFb/Kw3XQ7a0y1bfiLXqeQizjCPkUFRQh1KqXPCjLoh7Ymjt7dOoMhSpdL 7bCJ46aS4ySZS4MlR0KBNe0Lyh6np1GArf5pbvt3cllWN4N55FwdK9XvtbsViEBt+A//tY9awWS2 nE7h9068AnLzAQAA//8DAFBLAQItABQABgAIAAAAIQDb4fbL7gAAAIUBAAATAAAAAAAAAAAAAAAA AAAAAABbQ29udGVudF9UeXBlc10ueG1sUEsBAi0AFAAGAAgAAAAhAFr0LFu/AAAAFQEAAAsAAAAA AAAAAAAAAAAAHwEAAF9yZWxzLy5yZWxzUEsBAi0AFAAGAAgAAAAhAJK0TinBAAAA3gAAAA8AAAAA AAAAAAAAAAAABwIAAGRycy9kb3ducmV2LnhtbFBLBQYAAAAAAwADALcAAAD1AgAAAAA= " strokecolor="gray"/>
                        </v:group>
                        <v:group id="Group 4896" o:spid="_x0000_s1272" style="position:absolute;left:263;top:925;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IhZ5xwAAAN4AAAAPAAAAZHJzL2Rvd25yZXYueG1sRI9PTwIx FMTvJHyH5pl4g64KRFcKIajBAxdRPL9sn92V7eum7f7h21MSE4+TmflNZrkebC068qFyrOBumoEg Lpyu2Cj4+nybPIIIEVlj7ZgUnCnAejUeLTHXrucP6g7RiAThkKOCMsYmlzIUJVkMU9cQJ+/HeYsx SW+k9tgnuK3lfZYtpMWK00KJDW1LKk6H1ipYzI7HzW80L91+a4rvXd/69pWUur0ZNs8gIg3xP/zX ftcKHuZPszlc76QrIFcXAAAA//8DAFBLAQItABQABgAIAAAAIQDb4fbL7gAAAIUBAAATAAAAAAAA AAAAAAAAAAAAAABbQ29udGVudF9UeXBlc10ueG1sUEsBAi0AFAAGAAgAAAAhAFr0LFu/AAAAFQEA AAsAAAAAAAAAAAAAAAAAHwEAAF9yZWxzLy5yZWxzUEsBAi0AFAAGAAgAAAAhAKciFnnHAAAA3gAA AA8AAAAAAAAAAAAAAAAABwIAAGRycy9kb3ducmV2LnhtbFBLBQYAAAAAAwADALcAAAD7AgAAAAA= ">
                          <v:line id="Line 4897" o:spid="_x0000_s1273"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KnXFxAAAAN4AAAAPAAAAZHJzL2Rvd25yZXYueG1sRI9fa8Iw FMXfhX2HcIW92dRtFu2MMoTBXq0K29ttc23LmpuSZLb99mYw2OPh/PlxtvvRdOJGzreWFSyTFARx ZXXLtYLz6X2xBuEDssbOMimYyMN+9zDbYq7twEe6FaEWcYR9jgqaEPpcSl81ZNAntieO3tU6gyFK V0vtcIjjppNPaZpJgy1HQoM9HRqqvosfowBHfRnKw5R+brrSYB05X46VepyPb68gAo3hP/zX/tAK nleblwx+78QrIHd3AAAA//8DAFBLAQItABQABgAIAAAAIQDb4fbL7gAAAIUBAAATAAAAAAAAAAAA AAAAAAAAAABbQ29udGVudF9UeXBlc10ueG1sUEsBAi0AFAAGAAgAAAAhAFr0LFu/AAAAFQEAAAsA AAAAAAAAAAAAAAAAHwEAAF9yZWxzLy5yZWxzUEsBAi0AFAAGAAgAAAAhAA0qdcXEAAAA3gAAAA8A AAAAAAAAAAAAAAAABwIAAGRycy9kb3ducmV2LnhtbFBLBQYAAAAAAwADALcAAAD4AgAAAAA= " strokecolor="gray"/>
                          <v:line id="Line 4898" o:spid="_x0000_s1274"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ZtBexAAAAN4AAAAPAAAAZHJzL2Rvd25yZXYueG1sRI9La8JA FIX3Bf/DcIXu6kRrraaOIoGC26YV6u6auU2CmTthZprHv+8IQpeH8/g42/1gGtGR87VlBfNZAoK4 sLrmUsHX5/vTGoQPyBoby6RgJA/73eRhi6m2PX9Ql4dSxBH2KSqoQmhTKX1RkUE/sy1x9H6sMxii dKXUDvs4bhq5SJKVNFhzJFTYUlZRcc1/jQIc9Km/ZGPyvWkuBsvIOTtW6nE6HN5ABBrCf/jePmoF zy+b5Svc7sQrIHd/AAAA//8DAFBLAQItABQABgAIAAAAIQDb4fbL7gAAAIUBAAATAAAAAAAAAAAA AAAAAAAAAABbQ29udGVudF9UeXBlc10ueG1sUEsBAi0AFAAGAAgAAAAhAFr0LFu/AAAAFQEAAAsA AAAAAAAAAAAAAAAAHwEAAF9yZWxzLy5yZWxzUEsBAi0AFAAGAAgAAAAhAGJm0F7EAAAA3gAAAA8A AAAAAAAAAAAAAAAABwIAAGRycy9kb3ducmV2LnhtbFBLBQYAAAAAAwADALcAAAD4AgAAAAA= " strokecolor="gray"/>
                        </v:group>
                        <v:group id="Group 4899" o:spid="_x0000_s1275" style="position:absolute;left:473;top:925;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I7nnwwAAAN4AAAAPAAAAZHJzL2Rvd25yZXYueG1sRE/LTgIx FN2b+A/NNXEnHRAJDBRCUKMLNiKwvpleOgPT20nbefj3dmHi8uS8V5vB1qIjHyrHCsajDARx4XTF RsHx+/1pDiJEZI21Y1LwQwE26/u7Feba9fxF3SEakUI45KigjLHJpQxFSRbDyDXEibs4bzEm6I3U HvsUbms5ybKZtFhxaiixoV1Jxe3QWgWz6em0vUbz2u13pjh/9K1v30ipx4dhuwQRaYj/4j/3p1bw /LKYpr3pTroCcv0LAAD//wMAUEsBAi0AFAAGAAgAAAAhANvh9svuAAAAhQEAABMAAAAAAAAAAAAA AAAAAAAAAFtDb250ZW50X1R5cGVzXS54bWxQSwECLQAUAAYACAAAACEAWvQsW78AAAAVAQAACwAA AAAAAAAAAAAAAAAfAQAAX3JlbHMvLnJlbHNQSwECLQAUAAYACAAAACEASSO558MAAADeAAAADwAA AAAAAAAAAAAAAAAHAgAAZHJzL2Rvd25yZXYueG1sUEsFBgAAAAADAAMAtwAAAPcCAAAAAA== ">
                          <v:line id="Line 4900" o:spid="_x0000_s1276"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teG3wgAAAN4AAAAPAAAAZHJzL2Rvd25yZXYueG1sRI9Li8Iw FIX3A/6HcAV3Y+pjZNoxigiCWx0F3V2bO22Z5qYk0dZ/bwTB5eE8Ps582Zla3Mj5yrKC0TABQZxb XXGh4PC7+fwG4QOyxtoyKbiTh+Wi9zHHTNuWd3Tbh0LEEfYZKihDaDIpfV6SQT+0DXH0/qwzGKJ0 hdQO2zhuajlOkpk0WHEklNjQuqT8f381CrDTx/ayvientL4YLCLn7FipQb9b/YAI1IV3+NXeagWT r3SawvNOvAJy8QAAAP//AwBQSwECLQAUAAYACAAAACEA2+H2y+4AAACFAQAAEwAAAAAAAAAAAAAA AAAAAAAAW0NvbnRlbnRfVHlwZXNdLnhtbFBLAQItABQABgAIAAAAIQBa9CxbvwAAABUBAAALAAAA AAAAAAAAAAAAAB8BAABfcmVscy8ucmVsc1BLAQItABQABgAIAAAAIQB8teG3wgAAAN4AAAAPAAAA AAAAAAAAAAAAAAcCAABkcnMvZG93bnJldi54bWxQSwUGAAAAAAMAAwC3AAAA9gIAAAAA " strokecolor="gray"/>
                          <v:line id="Line 4901" o:spid="_x0000_s1277"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Vt73wgAAAN4AAAAPAAAAZHJzL2Rvd25yZXYueG1sRI9Na8JA EIbvgv9hGaE33VRRTOoqIhS81lbQ25idJqHZ2bC7NfHfdw4Fjy/vF89mN7hW3SnExrOB11kGirj0 tuHKwNfn+3QNKiZki61nMvCgCLvteLTBwvqeP+h+SpWSEY4FGqhT6gqtY1mTwzjzHbF43z44TCJD pW3AXsZdq+dZttIOG5aHGjs61FT+nH6dARzsub8dHtklb28OK/m5BjbmZTLs30AlGtIz/N8+WgOL Zb4UAMERFNDbPwAAAP//AwBQSwECLQAUAAYACAAAACEA2+H2y+4AAACFAQAAEwAAAAAAAAAAAAAA AAAAAAAAW0NvbnRlbnRfVHlwZXNdLnhtbFBLAQItABQABgAIAAAAIQBa9CxbvwAAABUBAAALAAAA AAAAAAAAAAAAAB8BAABfcmVscy8ucmVsc1BLAQItABQABgAIAAAAIQBoVt73wgAAAN4AAAAPAAAA AAAAAAAAAAAAAAcCAABkcnMvZG93bnJldi54bWxQSwUGAAAAAAMAAwC3AAAA9gIAAAAA " strokecolor="gray"/>
                        </v:group>
                      </v:group>
                    </v:group>
                    <v:group id="Group 4902" o:spid="_x0000_s1278" style="position:absolute;left:65;top:566;width:1010;height:84" coordsize="877,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Fq7DxwAAAN4AAAAPAAAAZHJzL2Rvd25yZXYueG1sRI9Ba8JA FITvBf/D8gRvuokSqdFVRLT0IIWqIN4e2WcSzL4N2TWJ/75bKPQ4zMw3zGrTm0q01LjSsoJ4EoEg zqwuOVdwOR/G7yCcR9ZYWSYFL3KwWQ/eVphq2/E3tSefiwBhl6KCwvs6ldJlBRl0E1sTB+9uG4M+ yCaXusEuwE0lp1E0lwZLDgsF1rQrKHucnkbBR4fddhbv2+PjvnvdzsnX9RiTUqNhv12C8NT7//Bf +1MrmCWLJIbfO+EKyPUPAAAA//8DAFBLAQItABQABgAIAAAAIQDb4fbL7gAAAIUBAAATAAAAAAAA AAAAAAAAAAAAAABbQ29udGVudF9UeXBlc10ueG1sUEsBAi0AFAAGAAgAAAAhAFr0LFu/AAAAFQEA AAsAAAAAAAAAAAAAAAAAHwEAAF9yZWxzLy5yZWxzUEsBAi0AFAAGAAgAAAAhADQWrsPHAAAA3gAA AA8AAAAAAAAAAAAAAAAABwIAAGRycy9kb3ducmV2LnhtbFBLBQYAAAAAAwADALcAAAD7AgAAAAA= ">
                      <v:shape id="AutoShape 4903" o:spid="_x0000_s1279" type="#_x0000_t32" style="position:absolute;left:3;width:874;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PNdNxQAAAN4AAAAPAAAAZHJzL2Rvd25yZXYueG1sRI9Ba8JA FITvBf/D8gRvdWPEotFNMAXBSw+1vXh7ZJ/ZYPZtzG5j/PduodDjMDPfMLtitK0YqPeNYwWLeQKC uHK64VrB99fhdQ3CB2SNrWNS8CAPRT552WGm3Z0/aTiFWkQI+wwVmBC6TEpfGbLo564jjt7F9RZD lH0tdY/3CLetTJPkTVpsOC4Y7OjdUHU9/VgFttP29uGMPl+bZVvS8bIvk0Gp2XTcb0EEGsN/+K99 1AqWq80qhd878QrI/AkAAP//AwBQSwECLQAUAAYACAAAACEA2+H2y+4AAACFAQAAEwAAAAAAAAAA AAAAAAAAAAAAW0NvbnRlbnRfVHlwZXNdLnhtbFBLAQItABQABgAIAAAAIQBa9CxbvwAAABUBAAAL AAAAAAAAAAAAAAAAAB8BAABfcmVscy8ucmVsc1BLAQItABQABgAIAAAAIQBMPNdNxQAAAN4AAAAP AAAAAAAAAAAAAAAAAAcCAABkcnMvZG93bnJldi54bWxQSwUGAAAAAAMAAwC3AAAA+QIAAAAA " strokeweight="1.5pt"/>
                      <v:shape id="AutoShape 4904" o:spid="_x0000_s1280" type="#_x0000_t32" style="position:absolute;top:56;width:874;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cHLWxAAAAN4AAAAPAAAAZHJzL2Rvd25yZXYueG1sRI9Bi8Iw FITvwv6H8Ba82dQtym41igqCFw/qXvb2aJ5NsXnpNrHWf28EweMwM98w82Vva9FR6yvHCsZJCoK4 cLriUsHvaTv6BuEDssbaMSm4k4fl4mMwx1y7Gx+oO4ZSRAj7HBWYEJpcSl8YsugT1xBH7+xaiyHK tpS6xVuE21p+pelUWqw4LhhsaGOouByvVoFttP3fO6P/LlVWr2l3Xq3TTqnhZ7+agQjUh3f41d5p BdnkZ5LB8068AnLxAAAA//8DAFBLAQItABQABgAIAAAAIQDb4fbL7gAAAIUBAAATAAAAAAAAAAAA AAAAAAAAAABbQ29udGVudF9UeXBlc10ueG1sUEsBAi0AFAAGAAgAAAAhAFr0LFu/AAAAFQEAAAsA AAAAAAAAAAAAAAAAHwEAAF9yZWxzLy5yZWxzUEsBAi0AFAAGAAgAAAAhACNwctbEAAAA3gAAAA8A AAAAAAAAAAAAAAAABwIAAGRycy9kb3ducmV2LnhtbFBLBQYAAAAAAwADALcAAAD4AgAAAAA= " strokeweight="1.5pt"/>
                      <v:shape id="AutoShape 4905" o:spid="_x0000_s1281" type="#_x0000_t32" style="position:absolute;left:227;top:30;width:315;height: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de8ixgAAAN4AAAAPAAAAZHJzL2Rvd25yZXYueG1sRI9BSwMx FITvgv8hvII3m21tpV2bFlGEHkToWmGPj81zE0xelk3sbv+9KRQ8DjPzDbPZjd6JE/XRBlYwmxYg iJugLbcKjp9v9ysQMSFrdIFJwZki7La3NxssdRj4QKcqtSJDOJaowKTUlVLGxpDHOA0dcfa+Q+8x Zdm3Uvc4ZLh3cl4Uj9Kj5bxgsKMXQ81P9esV1F1dD/P3j1EuXPyy61dLxlVK3U3G5ycQicb0H762 91rBw3K9XMDlTr4CcvsHAAD//wMAUEsBAi0AFAAGAAgAAAAhANvh9svuAAAAhQEAABMAAAAAAAAA AAAAAAAAAAAAAFtDb250ZW50X1R5cGVzXS54bWxQSwECLQAUAAYACAAAACEAWvQsW78AAAAVAQAA CwAAAAAAAAAAAAAAAAAfAQAAX3JlbHMvLnJlbHNQSwECLQAUAAYACAAAACEAjHXvIsYAAADeAAAA DwAAAAAAAAAAAAAAAAAHAgAAZHJzL2Rvd25yZXYueG1sUEsFBgAAAAADAAMAtwAAAPoCAAAAAA== " strokeweight="1.5pt">
                        <v:stroke endarrow="classic" endarrowwidth="wide" endarrowlength="long"/>
                      </v:shape>
                    </v:group>
                    <v:shape id="AutoShape 4906" o:spid="_x0000_s1282" type="#_x0000_t32" style="position:absolute;left:614;top:152;width:0;height:42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E3YxwAAAN4AAAAPAAAAZHJzL2Rvd25yZXYueG1sRI9PSwMx FMTvQr9DeAUv0mbVbqlr01IK/qF46bZ4ft08d4Obl5DEdv32RhA8DjPzG2a5HmwvzhSicazgdlqA IG6cNtwqOB6eJgsQMSFr7B2Tgm+KsF6NrpZYaXfhPZ3r1IoM4Vihgi4lX0kZm44sxqnzxNn7cMFi yjK0Uge8ZLjt5V1RzKVFw3mhQ0/bjprP+ssq2NU37403s5fWxOH07IsTzt6CUtfjYfMIItGQ/sN/ 7Vet4L58KEv4vZOvgFz9AAAA//8DAFBLAQItABQABgAIAAAAIQDb4fbL7gAAAIUBAAATAAAAAAAA AAAAAAAAAAAAAABbQ29udGVudF9UeXBlc10ueG1sUEsBAi0AFAAGAAgAAAAhAFr0LFu/AAAAFQEA AAsAAAAAAAAAAAAAAAAAHwEAAF9yZWxzLy5yZWxzUEsBAi0AFAAGAAgAAAAhAH40TdjHAAAA3gAA AA8AAAAAAAAAAAAAAAAABwIAAGRycy9kb3ducmV2LnhtbFBLBQYAAAAAAwADALcAAAD7AgAAAAA= " strokeweight="1.5pt">
                      <v:stroke startarrow="classic" startarrowwidth="wide" startarrowlength="long"/>
                    </v:shape>
                  </v:group>
                  <v:group id="Group 4907" o:spid="_x0000_s1283" style="position:absolute;top:50;width:1687;height:1132" coordorigin=",50" coordsize="1687,11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za3xwAAAN4AAAAPAAAAZHJzL2Rvd25yZXYueG1sRI9Pa8JA FMTvBb/D8gRvdRMloqmriKj0IAX/gPT2yD6TYPZtyK5J/PbdQqHHYWZ+wyzXvalES40rLSuIxxEI 4szqknMF18v+fQ7CeWSNlWVS8CIH69XgbYmpth2fqD37XAQIuxQVFN7XqZQuK8igG9uaOHh32xj0 QTa51A12AW4qOYmimTRYclgosKZtQdnj/DQKDh12m2m8a4+P+/b1fUm+bseYlBoN+80HCE+9/w// tT+1gmmySGbweydcAbn6AQAA//8DAFBLAQItABQABgAIAAAAIQDb4fbL7gAAAIUBAAATAAAAAAAA AAAAAAAAAAAAAABbQ29udGVudF9UeXBlc10ueG1sUEsBAi0AFAAGAAgAAAAhAFr0LFu/AAAAFQEA AAsAAAAAAAAAAAAAAAAAHwEAAF9yZWxzLy5yZWxzUEsBAi0AFAAGAAgAAAAhALv/NrfHAAAA3gAA AA8AAAAAAAAAAAAAAAAABwIAAGRycy9kb3ducmV2LnhtbFBLBQYAAAAAAwADALcAAAD7AgAAAAA= ">
                    <v:group id="Group 4908" o:spid="_x0000_s1284" style="position:absolute;left:925;top:91;width:762;height:540" coordorigin="-170,91" coordsize="762,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s5MsxwAAAN4AAAAPAAAAZHJzL2Rvd25yZXYueG1sRI9Ba8JA FITvQv/D8gq91U2UaJu6ioiKBxHUQuntkX0mwezbkN0m8d+7QsHjMDPfMLNFbyrRUuNKywriYQSC OLO65FzB93nz/gHCeWSNlWVScCMHi/nLYIapth0fqT35XAQIuxQVFN7XqZQuK8igG9qaOHgX2xj0 QTa51A12AW4qOYqiiTRYclgosKZVQdn19GcUbDvsluN43e6vl9Xt95wcfvYxKfX22i+/QHjq/TP8 395pBePkM5nC4064AnJ+BwAA//8DAFBLAQItABQABgAIAAAAIQDb4fbL7gAAAIUBAAATAAAAAAAA AAAAAAAAAAAAAABbQ29udGVudF9UeXBlc10ueG1sUEsBAi0AFAAGAAgAAAAhAFr0LFu/AAAAFQEA AAsAAAAAAAAAAAAAAAAAHwEAAF9yZWxzLy5yZWxzUEsBAi0AFAAGAAgAAAAhANSzkyzHAAAA3gAA AA8AAAAAAAAAAAAAAAAABwIAAGRycy9kb3ducmV2LnhtbFBLBQYAAAAAAwADALcAAAD7AgAAAAA= ">
                      <v:shape id="Text Box 4909" o:spid="_x0000_s1285" type="#_x0000_t202" style="position:absolute;left:-170;top:91;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7SNIwwAAAN4AAAAPAAAAZHJzL2Rvd25yZXYueG1sRE/LagIx FN0X/IdwBXc1UTui04kiitBVi48WurtM7jxwcjNMojP9+2ZR6PJw3tl2sI14UOdrxxpmUwWCOHem 5lLD9XJ8XoHwAdlg45g0/JCH7Wb0lGFqXM8nepxDKWII+xQ1VCG0qZQ+r8iin7qWOHKF6yyGCLtS mg77GG4bOVdqKS3WHBsqbGlfUX47362Gz/fi++tFfZQHm7S9G5Rku5ZaT8bD7hVEoCH8i//cb0bD IlkncW+8E6+A3PwCAAD//wMAUEsBAi0AFAAGAAgAAAAhANvh9svuAAAAhQEAABMAAAAAAAAAAAAA AAAAAAAAAFtDb250ZW50X1R5cGVzXS54bWxQSwECLQAUAAYACAAAACEAWvQsW78AAAAVAQAACwAA AAAAAAAAAAAAAAAfAQAAX3JlbHMvLnJlbHNQSwECLQAUAAYACAAAACEAU+0jSMMAAADeAAAADwAA AAAAAAAAAAAAAAAHAgAAZHJzL2Rvd25yZXYueG1sUEsFBgAAAAADAAMAtwAAAPcCAAAAAA== " filled="f" stroked="f">
                        <v:textbox>
                          <w:txbxContent>
                            <w:p w14:paraId="287CECF4" w14:textId="77777777" w:rsidR="00576783" w:rsidRDefault="00576783" w:rsidP="00504453">
                              <w:r>
                                <w:t>F</w:t>
                              </w:r>
                            </w:p>
                          </w:txbxContent>
                        </v:textbox>
                      </v:shape>
                      <v:shape id="AutoShape 4910" o:spid="_x0000_s1286" type="#_x0000_t32" style="position:absolute;left:-103;top:183;width:32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RLAsyQAAAN4AAAAPAAAAZHJzL2Rvd25yZXYueG1sRI/NTsMw EITvlXgHa5G4VNQBVETTuhXiTz3QQwPqeRtv4yjxOthuGnj6GgmJ42hmvtEsVoNtRU8+1I4V3Ewy EMSl0zVXCj4/Xq8fQISIrLF1TAq+KcBqeTFaYK7dibfUF7ESCcIhRwUmxi6XMpSGLIaJ64iTd3De YkzSV1J7PCW4beVtlt1LizWnBYMdPRkqm+JoFRTotz/92848f73L5mW/3vTjZqPU1eXwOAcRaYj/ 4b/2Wiu4m86mM/i9k66AXJ4BAAD//wMAUEsBAi0AFAAGAAgAAAAhANvh9svuAAAAhQEAABMAAAAA AAAAAAAAAAAAAAAAAFtDb250ZW50X1R5cGVzXS54bWxQSwECLQAUAAYACAAAACEAWvQsW78AAAAV AQAACwAAAAAAAAAAAAAAAAAfAQAAX3JlbHMvLnJlbHNQSwECLQAUAAYACAAAACEAl0SwLMkAAADe AAAADwAAAAAAAAAAAAAAAAAHAgAAZHJzL2Rvd25yZXYueG1sUEsFBgAAAAADAAMAtwAAAP0CAAAA AA== ">
                        <v:stroke endarrow="classic"/>
                      </v:shape>
                    </v:group>
                    <v:group id="Group 4911" o:spid="_x0000_s1287" style="position:absolute;left:335;top:50;width:762;height:540" coordsize="762,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NsHlxgAAAN4AAAAPAAAAZHJzL2Rvd25yZXYueG1sRI/LasJA FIb3Bd9hOEJ3dRIloUZHEWlLF6FQFcTdIXNMgpkzITPN5e07i0KXP/+Nb7sfTSN66lxtWUG8iEAQ F1bXXCq4nN9fXkE4j6yxsUwKJnKw382etphpO/A39SdfijDCLkMFlfdtJqUrKjLoFrYlDt7ddgZ9 kF0pdYdDGDeNXEZRKg3WHB4qbOlYUfE4/RgFHwMOh1X81ueP+3G6nZOvax6TUs/z8bAB4Wn0/+G/ 9qdWsErWaQAIOAEF5O4XAAD//wMAUEsBAi0AFAAGAAgAAAAhANvh9svuAAAAhQEAABMAAAAAAAAA AAAAAAAAAAAAAFtDb250ZW50X1R5cGVzXS54bWxQSwECLQAUAAYACAAAACEAWvQsW78AAAAVAQAA CwAAAAAAAAAAAAAAAAAfAQAAX3JlbHMvLnJlbHNQSwECLQAUAAYACAAAACEAlTbB5cYAAADeAAAA DwAAAAAAAAAAAAAAAAAHAgAAZHJzL2Rvd25yZXYueG1sUEsFBgAAAAADAAMAtwAAAPoCAAAAAA== ">
                      <v:shape id="Text Box 4912" o:spid="_x0000_s1288" type="#_x0000_t202" style="position:absolute;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u0BoxgAAAN4AAAAPAAAAZHJzL2Rvd25yZXYueG1sRI9PawIx FMTvBb9DeEJvNdGq6HajSEvBU4vbKnh7bN7+oZuXZZO667c3hYLHYWZ+w6TbwTbiQp2vHWuYThQI 4tyZmksN31/vTysQPiAbbByThit52G5GDykmxvV8oEsWShEh7BPUUIXQJlL6vCKLfuJa4ugVrrMY ouxKaTrsI9w2cqbUUlqsOS5U2NJrRflP9ms1HD+K82muPss3u2h7NyjJdi21fhwPuxcQgYZwD/+3 90bD82K9nMLfnXgF5OYGAAD//wMAUEsBAi0AFAAGAAgAAAAhANvh9svuAAAAhQEAABMAAAAAAAAA AAAAAAAAAAAAAFtDb250ZW50X1R5cGVzXS54bWxQSwECLQAUAAYACAAAACEAWvQsW78AAAAVAQAA CwAAAAAAAAAAAAAAAAAfAQAAX3JlbHMvLnJlbHNQSwECLQAUAAYACAAAACEADLtAaMYAAADeAAAA DwAAAAAAAAAAAAAAAAAHAgAAZHJzL2Rvd25yZXYueG1sUEsFBgAAAAADAAMAtwAAAPoCAAAAAA== " filled="f" stroked="f">
                        <v:textbox>
                          <w:txbxContent>
                            <w:p w14:paraId="68AD3F09" w14:textId="77777777" w:rsidR="00576783" w:rsidRDefault="00576783" w:rsidP="00504453">
                              <w:r>
                                <w:t>B</w:t>
                              </w:r>
                            </w:p>
                          </w:txbxContent>
                        </v:textbox>
                      </v:shape>
                      <v:shape id="AutoShape 4913" o:spid="_x0000_s1289" type="#_x0000_t32" style="position:absolute;left:90;top:64;width:32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jOjgyQAAAN4AAAAPAAAAZHJzL2Rvd25yZXYueG1sRI9BSwMx FITvgv8hPKEXsVkrLbo2LaK19GAPXcXzc/PcLLt5WZN0u+2vbwTB4zAz3zDz5WBb0ZMPtWMFt+MM BHHpdM2Vgo/315t7ECEia2wdk4IjBVguLi/mmGt34B31RaxEgnDIUYGJsculDKUhi2HsOuLkfTtv MSbpK6k9HhLctnKSZTNpsea0YLCjZ0NlU+ytggL97tSvP83Lz5tsVl+bbX/dbJUaXQ1PjyAiDfE/ /NfeaAV304fZBH7vpCsgF2cAAAD//wMAUEsBAi0AFAAGAAgAAAAhANvh9svuAAAAhQEAABMAAAAA AAAAAAAAAAAAAAAAAFtDb250ZW50X1R5cGVzXS54bWxQSwECLQAUAAYACAAAACEAWvQsW78AAAAV AQAACwAAAAAAAAAAAAAAAAAfAQAAX3JlbHMvLnJlbHNQSwECLQAUAAYACAAAACEAV4zo4MkAAADe AAAADwAAAAAAAAAAAAAAAAAHAgAAZHJzL2Rvd25yZXYueG1sUEsFBgAAAAADAAMAtwAAAP0CAAAA AA== ">
                        <v:stroke endarrow="classic"/>
                      </v:shape>
                    </v:group>
                    <v:shape id="Text Box 4914" o:spid="_x0000_s1290" type="#_x0000_t202" style="position:absolute;left:600;top:642;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JXuExgAAAN4AAAAPAAAAZHJzL2Rvd25yZXYueG1sRI9Pa8JA FMTvBb/D8gRvdVetotFVRCn01NL4B7w9ss8kmH0bslsTv71bKPQ4zMxvmNWms5W4U+NLxxpGQwWC OHOm5FzD8fD+OgfhA7LByjFpeJCHzbr3ssLEuJa/6Z6GXEQI+wQ1FCHUiZQ+K8iiH7qaOHpX11gM UTa5NA22EW4rOVZqJi2WHBcKrGlXUHZLf6yG0+f1cn5TX/neTuvWdUqyXUitB/1uuwQRqAv/4b/2 h9EwmS5mE/i9E6+AXD8BAAD//wMAUEsBAi0AFAAGAAgAAAAhANvh9svuAAAAhQEAABMAAAAAAAAA AAAAAAAAAAAAAFtDb250ZW50X1R5cGVzXS54bWxQSwECLQAUAAYACAAAACEAWvQsW78AAAAVAQAA CwAAAAAAAAAAAAAAAAAfAQAAX3JlbHMvLnJlbHNQSwECLQAUAAYACAAAACEAkyV7hMYAAADeAAAA DwAAAAAAAAAAAAAAAAAHAgAAZHJzL2Rvd25yZXYueG1sUEsFBgAAAAADAAMAtwAAAPoCAAAAAA== " filled="f" stroked="f">
                      <v:textbox>
                        <w:txbxContent>
                          <w:p w14:paraId="2831A9D9" w14:textId="77777777" w:rsidR="00576783" w:rsidRDefault="00576783" w:rsidP="00504453">
                            <w:r>
                              <w:t>I</w:t>
                            </w:r>
                          </w:p>
                        </w:txbxContent>
                      </v:textbox>
                    </v:shape>
                    <v:shape id="Text Box 4915" o:spid="_x0000_s1291" type="#_x0000_t202" style="position:absolute;top:345;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zOPwxgAAAN4AAAAPAAAAZHJzL2Rvd25yZXYueG1sRI9La8Mw EITvhfwHsYHeGinNg8SxEkJDoaeU5gW5Ldb6QayVsdTY/fdVoNDjMDPfMOmmt7W4U+srxxrGIwWC OHOm4kLD6fj+sgDhA7LB2jFp+CEPm/XgKcXEuI6/6H4IhYgQ9glqKENoEil9VpJFP3INcfRy11oM UbaFNC12EW5r+arUXFqsOC6U2NBbSdnt8G01nPf59TJVn8XOzprO9UqyXUqtn4f9dgUiUB/+w3/t D6NhMlvOp/C4E6+AXP8CAAD//wMAUEsBAi0AFAAGAAgAAAAhANvh9svuAAAAhQEAABMAAAAAAAAA AAAAAAAAAAAAAFtDb250ZW50X1R5cGVzXS54bWxQSwECLQAUAAYACAAAACEAWvQsW78AAAAVAQAA CwAAAAAAAAAAAAAAAAAfAQAAX3JlbHMvLnJlbHNQSwECLQAUAAYACAAAACEAHMzj8MYAAADeAAAA DwAAAAAAAAAAAAAAAAAHAgAAZHJzL2Rvd25yZXYueG1sUEsFBgAAAAADAAMAtwAAAPoCAAAAAA== " filled="f" stroked="f">
                      <v:textbox>
                        <w:txbxContent>
                          <w:p w14:paraId="035331F3" w14:textId="77777777" w:rsidR="00576783" w:rsidRPr="00C120C5" w:rsidRDefault="00576783" w:rsidP="00504453">
                            <w:pPr>
                              <w:rPr>
                                <w:b/>
                                <w:bCs/>
                                <w:sz w:val="26"/>
                                <w:szCs w:val="26"/>
                              </w:rPr>
                            </w:pPr>
                            <w:r w:rsidRPr="00C120C5">
                              <w:rPr>
                                <w:b/>
                                <w:bCs/>
                                <w:sz w:val="26"/>
                                <w:szCs w:val="26"/>
                              </w:rPr>
                              <w:t>B.</w:t>
                            </w:r>
                          </w:p>
                        </w:txbxContent>
                      </v:textbox>
                    </v:shape>
                  </v:group>
                </v:group>
                <v:group id="Group 4916" o:spid="_x0000_s1292" style="position:absolute;left:8952;top:56;width:1996;height:1115" coordsize="1996,11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QWJ9xwAAAN4AAAAPAAAAZHJzL2Rvd25yZXYueG1sRI9Pa8JA FMTvBb/D8gRvdRMloqmriKj0IAX/gPT2yD6TYPZtyK5J/PbdQqHHYWZ+wyzXvalES40rLSuIxxEI 4szqknMF18v+fQ7CeWSNlWVS8CIH69XgbYmpth2fqD37XAQIuxQVFN7XqZQuK8igG9uaOHh32xj0 QTa51A12AW4qOYmimTRYclgosKZtQdnj/DQKDh12m2m8a4+P+/b1fUm+bseYlBoN+80HCE+9/w// tT+1gmmymCXweydcAbn6AQAA//8DAFBLAQItABQABgAIAAAAIQDb4fbL7gAAAIUBAAATAAAAAAAA AAAAAAAAAAAAAABbQ29udGVudF9UeXBlc10ueG1sUEsBAi0AFAAGAAgAAAAhAFr0LFu/AAAAFQEA AAsAAAAAAAAAAAAAAAAAHwEAAF9yZWxzLy5yZWxzUEsBAi0AFAAGAAgAAAAhAIVBYn3HAAAA3gAA AA8AAAAAAAAAAAAAAAAABwIAAGRycy9kb3ducmV2LnhtbFBLBQYAAAAAAwADALcAAAD7AgAAAAA= ">
                  <v:shape id="AutoShape 4917" o:spid="_x0000_s1293" type="#_x0000_t32" style="position:absolute;left:564;top:523;width:48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ihkSxwAAAN4AAAAPAAAAZHJzL2Rvd25yZXYueG1sRI9BSwMx FITvgv8hPKEXsdlqXXRtWorQVooXt8Xz6+a5G9y8hCRt13/fCILHYWa+YWaLwfbiRCEaxwom4wIE ceO04VbBfre6ewIRE7LG3jEp+KEIi/n11Qwr7c78Qac6tSJDOFaooEvJV1LGpiOLcew8cfa+XLCY sgyt1AHPGW57eV8UpbRoOC906Om1o+a7PloF2/r2s/FmumlNHA5rXxxw+h6UGt0MyxcQiYb0H/5r v2kFD4/PZQm/d/IVkPMLAAAA//8DAFBLAQItABQABgAIAAAAIQDb4fbL7gAAAIUBAAATAAAAAAAA AAAAAAAAAAAAAABbQ29udGVudF9UeXBlc10ueG1sUEsBAi0AFAAGAAgAAAAhAFr0LFu/AAAAFQEA AAsAAAAAAAAAAAAAAAAAHwEAAF9yZWxzLy5yZWxzUEsBAi0AFAAGAAgAAAAhAECKGRLHAAAA3gAA AA8AAAAAAAAAAAAAAAAABwIAAGRycy9kb3ducmV2LnhtbFBLBQYAAAAAAwADALcAAAD7AgAAAAA= " strokeweight="1.5pt">
                    <v:stroke startarrow="classic" startarrowwidth="wide" startarrowlength="long"/>
                  </v:shape>
                  <v:group id="Group 4918" o:spid="_x0000_s1294" style="position:absolute;width:1996;height:1115" coordsize="1996,11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31mRxwAAAN4AAAAPAAAAZHJzL2Rvd25yZXYueG1sRI9Ba8JA FITvgv9heQVvuomibVNXEVHxIIVqofT2yD6TYPZtyK5J/PeuIHgcZuYbZr7sTCkaql1hWUE8ikAQ p1YXnCn4PW2HHyCcR9ZYWiYFN3KwXPR7c0y0bfmHmqPPRICwS1BB7n2VSOnSnAy6ka2Ig3e2tUEf ZJ1JXWMb4KaU4yiaSYMFh4UcK1rnlF6OV6Ng12K7msSb5nA5r2//p+n33yEmpQZv3eoLhKfOv8LP 9l4rmEw/Z+/wuBOugFzcAQAA//8DAFBLAQItABQABgAIAAAAIQDb4fbL7gAAAIUBAAATAAAAAAAA AAAAAAAAAAAAAABbQ29udGVudF9UeXBlc10ueG1sUEsBAi0AFAAGAAgAAAAhAFr0LFu/AAAAFQEA AAsAAAAAAAAAAAAAAAAAHwEAAF9yZWxzLy5yZWxzUEsBAi0AFAAGAAgAAAAhABrfWZHHAAAA3gAA AA8AAAAAAAAAAAAAAAAABwIAAGRycy9kb3ducmV2LnhtbFBLBQYAAAAAAwADALcAAAD7AgAAAAA= ">
                    <v:group id="Group 4919" o:spid="_x0000_s1295" style="position:absolute;left:414;top:26;width:1240;height:1019" coordsize="1240,10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QM3jxQAAAN4AAAAPAAAAZHJzL2Rvd25yZXYueG1sRE/LasJA FN0X/IfhCt3VSZSEGh1FpC1dhEJVEHeXzDUJZu6EzDSPv+8sCl0eznu7H00jeupcbVlBvIhAEBdW 11wquJzfX15BOI+ssbFMCiZysN/NnraYaTvwN/UnX4oQwi5DBZX3bSalKyoy6Ba2JQ7c3XYGfYBd KXWHQwg3jVxGUSoN1hwaKmzpWFHxOP0YBR8DDodV/Nbnj/txup2Tr2sek1LP8/GwAeFp9P/iP/en VrBK1mnYG+6EKyB3vwAAAP//AwBQSwECLQAUAAYACAAAACEA2+H2y+4AAACFAQAAEwAAAAAAAAAA AAAAAAAAAAAAW0NvbnRlbnRfVHlwZXNdLnhtbFBLAQItABQABgAIAAAAIQBa9CxbvwAAABUBAAAL AAAAAAAAAAAAAAAAAB8BAABfcmVscy8ucmVsc1BLAQItABQABgAIAAAAIQBrQM3jxQAAAN4AAAAP AAAAAAAAAAAAAAAAAAcCAABkcnMvZG93bnJldi54bWxQSwUGAAAAAAMAAwC3AAAA+QIAAAAA ">
                      <v:group id="Group 4920" o:spid="_x0000_s1296" style="position:absolute;width:1240;height:1019" coordsize="1240,10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DGh4xgAAAN4AAAAPAAAAZHJzL2Rvd25yZXYueG1sRI9Bi8Iw FITvgv8hPGFvmlZRtBpFRJc9iKAuLN4ezbMtNi+liW3995uFBY/DzHzDrDadKUVDtSssK4hHEQji 1OqCMwXf18NwDsJ5ZI2lZVLwIgebdb+3wkTbls/UXHwmAoRdggpy76tESpfmZNCNbEUcvLutDfog 60zqGtsAN6UcR9FMGiw4LORY0S6n9HF5GgWfLbbbSbxvjo/77nW7Tk8/x5iU+hh02yUIT51/h//b X1rBZLqYLeDvTrgCcv0LAAD//wMAUEsBAi0AFAAGAAgAAAAhANvh9svuAAAAhQEAABMAAAAAAAAA AAAAAAAAAAAAAFtDb250ZW50X1R5cGVzXS54bWxQSwECLQAUAAYACAAAACEAWvQsW78AAAAVAQAA CwAAAAAAAAAAAAAAAAAfAQAAX3JlbHMvLnJlbHNQSwECLQAUAAYACAAAACEABAxoeMYAAADeAAAA DwAAAAAAAAAAAAAAAAAHAgAAZHJzL2Rvd25yZXYueG1sUEsFBgAAAAADAAMAtwAAAPoCAAAAAA== ">
                        <v:group id="Group 4921" o:spid="_x0000_s1297" style="position:absolute;width:567;height:1019" coordsize="567,10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71c4xQAAAN4AAAAPAAAAZHJzL2Rvd25yZXYueG1sRI/LisIw FIb3A75DOII7Tat4q0YR0WEWMjAqiLtDc2yLzUlpYlvffrIYmOXPf+NbbztTioZqV1hWEI8iEMSp 1QVnCq6X43ABwnlkjaVlUvAmB9tN72ONibYt/1Bz9pkII+wSVJB7XyVSujQng25kK+LgPWxt0AdZ Z1LX2IZxU8pxFM2kwYLDQ44V7XNKn+eXUfDZYrubxIfm9Hzs3/fL9Pt2ikmpQb/brUB46vx/+K/9 pRVMpst5AAg4AQXk5hcAAP//AwBQSwECLQAUAAYACAAAACEA2+H2y+4AAACFAQAAEwAAAAAAAAAA AAAAAAAAAAAAW0NvbnRlbnRfVHlwZXNdLnhtbFBLAQItABQABgAIAAAAIQBa9CxbvwAAABUBAAAL AAAAAAAAAAAAAAAAAB8BAABfcmVscy8ucmVsc1BLAQItABQABgAIAAAAIQAQ71c4xQAAAN4AAAAP AAAAAAAAAAAAAAAAAAcCAABkcnMvZG93bnJldi54bWxQSwUGAAAAAAMAAwC3AAAA+QIAAAAA ">
                          <v:group id="Group 4922" o:spid="_x0000_s1298" style="position:absolute;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ddrHxwAAAN4AAAAPAAAAZHJzL2Rvd25yZXYueG1sRI9PTwIx FMTvJn6H5pl4ky4qqCuFEMDIgYsonl+2z+7q9nXTdv/w7akJCcfJzPwmM1sMthYd+VA5VjAeZSCI C6crNgq+Pt/unkGEiKyxdkwKjhRgMb++mmGuXc8f1O2jEQnCIUcFZYxNLmUoSrIYRq4hTt6P8xZj kt5I7bFPcFvL+yybSosVp4USG1qVVPztW6tg+ng4LH+jWXe7lSm+3/vWtxtS6vZmWL6CiDTES/jc 3moFD5OXpzH830lXQM5PAAAA//8DAFBLAQItABQABgAIAAAAIQDb4fbL7gAAAIUBAAATAAAAAAAA AAAAAAAAAAAAAABbQ29udGVudF9UeXBlc10ueG1sUEsBAi0AFAAGAAgAAAAhAFr0LFu/AAAAFQEA AAsAAAAAAAAAAAAAAAAAHwEAAF9yZWxzLy5yZWxzUEsBAi0AFAAGAAgAAAAhABZ12sfHAAAA3gAA AA8AAAAAAAAAAAAAAAAABwIAAGRycy9kb3ducmV2LnhtbFBLBQYAAAAAAwADALcAAAD7AgAAAAA= ">
                            <v:line id="Line 4923" o:spid="_x0000_s1299"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fbl7wwAAAN4AAAAPAAAAZHJzL2Rvd25yZXYueG1sRI9fa8Iw FMXfB36HcAXf1nQOt7UaZQgDX3UK29ttc23LmpuSZDZ+eyMM9ng4f36c1SaaXlzI+c6ygqcsB0Fc W91xo+D4+fH4BsIHZI29ZVJwJQ+b9eRhhaW2I+/pcgiNSCPsS1TQhjCUUvq6JYM+swNx8s7WGQxJ ukZqh2MaN72c5/mLNNhxIrQ40Lal+ufwaxRg1Kex2l7zr6KvDDaJ8+1Yqdk0vi9BBIrhP/zX3mkF z4vidQ73O+kKyPUNAAD//wMAUEsBAi0AFAAGAAgAAAAhANvh9svuAAAAhQEAABMAAAAAAAAAAAAA AAAAAAAAAFtDb250ZW50X1R5cGVzXS54bWxQSwECLQAUAAYACAAAACEAWvQsW78AAAAVAQAACwAA AAAAAAAAAAAAAAAfAQAAX3JlbHMvLnJlbHNQSwECLQAUAAYACAAAACEAvH25e8MAAADeAAAADwAA AAAAAAAAAAAAAAAHAgAAZHJzL2Rvd25yZXYueG1sUEsFBgAAAAADAAMAtwAAAPcCAAAAAA== " strokecolor="gray"/>
                            <v:line id="Line 4924" o:spid="_x0000_s1300"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MRzgwwAAAN4AAAAPAAAAZHJzL2Rvd25yZXYueG1sRI9La8JA FIX3gv9huEJ3OqmhtkZHEaHQrbGFdnfNXJPQzJ0wM83j3zsFweXhPD7Odj+YRnTkfG1ZwfMiAUFc WF1zqeDz/D5/A+EDssbGMikYycN+N51sMdO25xN1eShFHGGfoYIqhDaT0hcVGfQL2xJH72qdwRCl K6V22Mdx08hlkqykwZojocKWjhUVv/mfUYCD/uovxzH5XjcXg2Xk/DhW6mk2HDYgAg3hEb63P7SC 9GX9msL/nXgF5O4GAAD//wMAUEsBAi0AFAAGAAgAAAAhANvh9svuAAAAhQEAABMAAAAAAAAAAAAA AAAAAAAAAFtDb250ZW50X1R5cGVzXS54bWxQSwECLQAUAAYACAAAACEAWvQsW78AAAAVAQAACwAA AAAAAAAAAAAAAAAfAQAAX3JlbHMvLnJlbHNQSwECLQAUAAYACAAAACEA0zEc4MMAAADeAAAADwAA AAAAAAAAAAAAAAAHAgAAZHJzL2Rvd25yZXYueG1sUEsFBgAAAAADAAMAtwAAAPcCAAAAAA== " strokecolor="gray"/>
                          </v:group>
                          <v:group id="Group 4925" o:spid="_x0000_s1301" style="position:absolute;left:23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AnlfxwAAAN4AAAAPAAAAZHJzL2Rvd25yZXYueG1sRI9PTwIx FMTvJH6H5pl4g64KqCuFEITIwYsonl+2z+7q9nXTdv/w7akJicfJzPwms1gNthYd+VA5VnA7yUAQ F05XbBR8fuzGjyBCRNZYOyYFJwqwWl6NFphr1/M7dYdoRIJwyFFBGWOTSxmKkiyGiWuIk/ftvMWY pDdSe+wT3NbyLsvm0mLFaaHEhjYlFb+H1iqYT4/H9U80L93bxhRfr33r2y0pdXM9rJ9BRBrif/jS 3msF97Onhyn83UlXQC7PAAAA//8DAFBLAQItABQABgAIAAAAIQDb4fbL7gAAAIUBAAATAAAAAAAA AAAAAAAAAAAAAABbQ29udGVudF9UeXBlc10ueG1sUEsBAi0AFAAGAAgAAAAhAFr0LFu/AAAAFQEA AAsAAAAAAAAAAAAAAAAAHwEAAF9yZWxzLy5yZWxzUEsBAi0AFAAGAAgAAAAhAAYCeV/HAAAA3gAA AA8AAAAAAAAAAAAAAAAABwIAAGRycy9kb3ducmV2LnhtbFBLBQYAAAAAAwADALcAAAD7AgAAAAA= ">
                            <v:line id="Line 4926" o:spid="_x0000_s1302"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lCEPwQAAAN4AAAAPAAAAZHJzL2Rvd25yZXYueG1sRI9Li8Iw FIX3gv8hXMGdpiq+qlFEENyOzoDurs21LTY3JYm2/nszMDDLw3l8nPW2NZV4kfOlZQWjYQKCOLO6 5FzB9/kwWIDwAVljZZkUvMnDdtPtrDHVtuEvep1CLuII+xQVFCHUqZQ+K8igH9qaOHp36wyGKF0u tcMmjptKjpNkJg2WHAkF1rQvKHucnkYBtvqnue3fyWVZ3QzmkXN1rFS/1+5WIAK14T/81z5qBZPp cj6F3zvxCsjNBwAA//8DAFBLAQItABQABgAIAAAAIQDb4fbL7gAAAIUBAAATAAAAAAAAAAAAAAAA AAAAAABbQ29udGVudF9UeXBlc10ueG1sUEsBAi0AFAAGAAgAAAAhAFr0LFu/AAAAFQEAAAsAAAAA AAAAAAAAAAAAHwEAAF9yZWxzLy5yZWxzUEsBAi0AFAAGAAgAAAAhADOUIQ/BAAAA3gAAAA8AAAAA AAAAAAAAAAAABwIAAGRycy9kb3ducmV2LnhtbFBLBQYAAAAAAwADALcAAAD1AgAAAAA= " strokecolor="gray"/>
                            <v:line id="Line 4927" o:spid="_x0000_s1303"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Rr94wwAAAN4AAAAPAAAAZHJzL2Rvd25yZXYueG1sRI/LasMw EEX3hfyDmEB3tdyUpLUTJYRAodu8oN2NrYllao2MpMbO31eFQpaX+zjc1Wa0nbiSD61jBc9ZDoK4 drrlRsHp+P70BiJEZI2dY1JwowCb9eRhhaV2A+/peoiNSCMcSlRgYuxLKUNtyGLIXE+cvIvzFmOS vpHa45DGbSdneb6QFltOBIM97QzV34cfqwBHfR6q3S3/LLrKYpM4X56VepyO2yWISGO8h//bH1rB y7x4XcDfnXQF5PoXAAD//wMAUEsBAi0AFAAGAAgAAAAhANvh9svuAAAAhQEAABMAAAAAAAAAAAAA AAAAAAAAAFtDb250ZW50X1R5cGVzXS54bWxQSwECLQAUAAYACAAAACEAWvQsW78AAAAVAQAACwAA AAAAAAAAAAAAAAAfAQAAX3JlbHMvLnJlbHNQSwECLQAUAAYACAAAACEAw0a/eMMAAADeAAAADwAA AAAAAAAAAAAAAAAHAgAAZHJzL2Rvd25yZXYueG1sUEsFBgAAAAADAAMAtwAAAPcCAAAAAA== " strokecolor="gray"/>
                          </v:group>
                          <v:group id="Group 4928" o:spid="_x0000_s1304" style="position:absolute;left:44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0OcoxwAAAN4AAAAPAAAAZHJzL2Rvd25yZXYueG1sRI/NTsMw EITvlXgHa5F6ax1aaCDUraoCogcuFMp5FS9OaLyObOeHt8dISBxHM/ONZr0dbSN68qF2rOBqnoEg Lp2u2Sh4f3ua3YIIEVlj45gUfFOA7eZissZCu4FfqT9GIxKEQ4EKqhjbQspQVmQxzF1LnLxP5y3G JL2R2uOQ4LaRiyxbSYs1p4UKW9pXVJ6PnVWwuj6ddl/RPPQve1N+PA+d7x5JqenluLsHEWmM/+G/ 9kErWN7c5Tn83klXQG5+AAAA//8DAFBLAQItABQABgAIAAAAIQDb4fbL7gAAAIUBAAATAAAAAAAA AAAAAAAAAAAAAABbQ29udGVudF9UeXBlc10ueG1sUEsBAi0AFAAGAAgAAAAhAFr0LFu/AAAAFQEA AAsAAAAAAAAAAAAAAAAAHwEAAF9yZWxzLy5yZWxzUEsBAi0AFAAGAAgAAAAhAPbQ5yjHAAAA3gAA AA8AAAAAAAAAAAAAAAAABwIAAGRycy9kb3ducmV2LnhtbFBLBQYAAAAAAwADALcAAAD7AgAAAAA= ">
                            <v:line id="Line 4929" o:spid="_x0000_s1305"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lY6RwAAAAN4AAAAPAAAAZHJzL2Rvd25yZXYueG1sRE9Na8JA EL0X/A/LCN7qRqW1pq4iguC1tgV7G7PTJJidDburif/eOQgeH+97ue5do64UYu3ZwGScgSIuvK25 NPDzvXv9ABUTssXGMxm4UYT1avCyxNz6jr/oekilkhCOORqoUmpzrWNRkcM49i2xcP8+OEwCQ6lt wE7CXaOnWfauHdYsDRW2tK2oOB8uzgD29rc7bW/ZcdGcHJbS8xfYmNGw33yCStSnp/jh3lsDs7fF XPbKHbkCenUHAAD//wMAUEsBAi0AFAAGAAgAAAAhANvh9svuAAAAhQEAABMAAAAAAAAAAAAAAAAA AAAAAFtDb250ZW50X1R5cGVzXS54bWxQSwECLQAUAAYACAAAACEAWvQsW78AAAAVAQAACwAAAAAA AAAAAAAAAAAfAQAAX3JlbHMvLnJlbHNQSwECLQAUAAYACAAAACEA3ZWOkcAAAADeAAAADwAAAAAA AAAAAAAAAAAHAgAAZHJzL2Rvd25yZXYueG1sUEsFBgAAAAADAAMAtwAAAPQCAAAAAA== " strokecolor="gray"/>
                            <v:line id="Line 4930" o:spid="_x0000_s1306"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2SsKwgAAAN4AAAAPAAAAZHJzL2Rvd25yZXYueG1sRI/NisIw FIX3A75DuIK7MVVxnHaMIoLgVkdBd9fmTlumuSlJtPXtjSC4PJyfjzNfdqYWN3K+sqxgNExAEOdW V1woOPxuPr9B+ICssbZMCu7kYbnofcwx07blHd32oRBxhH2GCsoQmkxKn5dk0A9tQxy9P+sMhihd IbXDNo6bWo6T5EsarDgSSmxoXVL+v78aBdjpY3tZ35NTWl8MFpFzdqzUoN+tfkAE6sI7/GpvtYLJ NJ2l8LwTr4BcPAAAAP//AwBQSwECLQAUAAYACAAAACEA2+H2y+4AAACFAQAAEwAAAAAAAAAAAAAA AAAAAAAAW0NvbnRlbnRfVHlwZXNdLnhtbFBLAQItABQABgAIAAAAIQBa9CxbvwAAABUBAAALAAAA AAAAAAAAAAAAAB8BAABfcmVscy8ucmVsc1BLAQItABQABgAIAAAAIQCy2SsKwgAAAN4AAAAPAAAA AAAAAAAAAAAAAAcCAABkcnMvZG93bnJldi54bWxQSwUGAAAAAAMAAwC3AAAA9gIAAAAA " strokecolor="gray"/>
                          </v:group>
                          <v:group id="Group 4931" o:spid="_x0000_s1307" style="position:absolute;left:11;top:210;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7A97xQAAAN4AAAAPAAAAZHJzL2Rvd25yZXYueG1sRI/LTgIx FIb3JL5Dc0zYSUcRggOFEITIgo0orE+mx87o9HTSdi6+vV2YsPzz3/KtNoOtRUc+VI4VPE4yEMSF 0xUbBZ8fh4cFiBCRNdaOScEvBdis70YrzLXr+Z26czQijXDIUUEZY5NLGYqSLIaJa4iT9+W8xZik N1J77NO4reVTls2lxYrTQ4kN7Uoqfs6tVTB/vly239G8dqedKa5vfevbPSk1vh+2SxCRhngL/7eP WsF09rJIAAknoYBc/wEAAP//AwBQSwECLQAUAAYACAAAACEA2+H2y+4AAACFAQAAEwAAAAAAAAAA AAAAAAAAAAAAW0NvbnRlbnRfVHlwZXNdLnhtbFBLAQItABQABgAIAAAAIQBa9CxbvwAAABUBAAAL AAAAAAAAAAAAAAAAAB8BAABfcmVscy8ucmVsc1BLAQItABQABgAIAAAAIQBM7A97xQAAAN4AAAAP AAAAAAAAAAAAAAAAAAcCAABkcnMvZG93bnJldi54bWxQSwUGAAAAAAMAAwC3AAAA+QIAAAAA ">
                            <v:line id="Line 4932" o:spid="_x0000_s1308"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elcrwgAAAN4AAAAPAAAAZHJzL2Rvd25yZXYueG1sRI/NisIw FIX3gu8QruBOUxUHrU1FhAG3OiPo7tpc22JzU5KMrW9vBgZmeTg/Hyfb9qYRT3K+tqxgNk1AEBdW 11wq+P76nKxA+ICssbFMCl7kYZsPBxmm2nZ8pOcplCKOsE9RQRVCm0rpi4oM+qltiaN3t85giNKV Ujvs4rhp5DxJPqTBmiOhwpb2FRWP049RgL0+d7f9K7msm5vBMnKujpUaj/rdBkSgPvyH/9oHrWCx XK9m8HsnXgGZvwEAAP//AwBQSwECLQAUAAYACAAAACEA2+H2y+4AAACFAQAAEwAAAAAAAAAAAAAA AAAAAAAAW0NvbnRlbnRfVHlwZXNdLnhtbFBLAQItABQABgAIAAAAIQBa9CxbvwAAABUBAAALAAAA AAAAAAAAAAAAAB8BAABfcmVscy8ucmVsc1BLAQItABQABgAIAAAAIQB5elcrwgAAAN4AAAAPAAAA AAAAAAAAAAAAAAcCAABkcnMvZG93bnJldi54bWxQSwUGAAAAAAMAAwC3AAAA9gIAAAAA " strokecolor="gray"/>
                            <v:line id="Line 4933" o:spid="_x0000_s1309"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qMlcwgAAAN4AAAAPAAAAZHJzL2Rvd25yZXYueG1sRI/NisIw FIX3A75DuMLsxlRlRGtTEUFwO+rAuLs217bY3JQk2vr2E0FweTg/Hydb9aYRd3K+tqxgPEpAEBdW 11wqOB62X3MQPiBrbCyTggd5WOWDjwxTbTv+ofs+lCKOsE9RQRVCm0rpi4oM+pFtiaN3sc5giNKV Ujvs4rhp5CRJZtJgzZFQYUubiorr/mYUYK9/u/PmkfwtmrPBMnJOjpX6HPbrJYhAfXiHX+2dVjD9 Xswn8LwTr4DM/wEAAP//AwBQSwECLQAUAAYACAAAACEA2+H2y+4AAACFAQAAEwAAAAAAAAAAAAAA AAAAAAAAW0NvbnRlbnRfVHlwZXNdLnhtbFBLAQItABQABgAIAAAAIQBa9CxbvwAAABUBAAALAAAA AAAAAAAAAAAAAB8BAABfcmVscy8ucmVsc1BLAQItABQABgAIAAAAIQCJqMlcwgAAAN4AAAAPAAAA AAAAAAAAAAAAAAcCAABkcnMvZG93bnJldi54bWxQSwUGAAAAAAMAAwC3AAAA9gIAAAAA " strokecolor="gray"/>
                          </v:group>
                          <v:group id="Group 4934" o:spid="_x0000_s1310" style="position:absolute;left:243;top:210;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PpEMxwAAAN4AAAAPAAAAZHJzL2Rvd25yZXYueG1sRI9PTwIx FMTvJn6H5pl4ky4iBFcKIQjBAxdRPL9sn93F7eum7f7x21MTEo+TmflNZrEabC068qFyrGA8ykAQ F05XbBR8fuwe5iBCRNZYOyYFvxRgtby9WWCuXc/v1B2jEQnCIUcFZYxNLmUoSrIYRq4hTt638xZj kt5I7bFPcFvLxyybSYsVp4USG9qUVPwcW6tg9nQ6rc/RvHaHjSm+9n3r2y0pdX83rF9ARBrif/ja ftMKJtPn+QT+7qQrIJcXAAAA//8DAFBLAQItABQABgAIAAAAIQDb4fbL7gAAAIUBAAATAAAAAAAA AAAAAAAAAAAAAABbQ29udGVudF9UeXBlc10ueG1sUEsBAi0AFAAGAAgAAAAhAFr0LFu/AAAAFQEA AAsAAAAAAAAAAAAAAAAAHwEAAF9yZWxzLy5yZWxzUEsBAi0AFAAGAAgAAAAhALw+kQzHAAAA3gAA AA8AAAAAAAAAAAAAAAAABwIAAGRycy9kb3ducmV2LnhtbFBLBQYAAAAAAwADALcAAAD7AgAAAAA= ">
                            <v:line id="Line 4935" o:spid="_x0000_s1311"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DfSzwgAAAN4AAAAPAAAAZHJzL2Rvd25yZXYueG1sRI9Li8Iw FIX3A/6HcAV3Y+pjRKtRRBDc6syA7q7NtS02NyWJtv57IwguD+fxcRar1lTiTs6XlhUM+gkI4szq knMFf7/b7ykIH5A1VpZJwYM8rJadrwWm2ja8p/sh5CKOsE9RQRFCnUrps4IM+r6tiaN3sc5giNLl Ujts4rip5DBJJtJgyZFQYE2bgrLr4WYUYKv/m/PmkRxn1dlgHjknx0r1uu16DiJQGz7hd3unFYx+ ZtMxvO7EKyCXTwAAAP//AwBQSwECLQAUAAYACAAAACEA2+H2y+4AAACFAQAAEwAAAAAAAAAAAAAA AAAAAAAAW0NvbnRlbnRfVHlwZXNdLnhtbFBLAQItABQABgAIAAAAIQBa9CxbvwAAABUBAAALAAAA AAAAAAAAAAAAAB8BAABfcmVscy8ucmVsc1BLAQItABQABgAIAAAAIQBpDfSzwgAAAN4AAAAPAAAA AAAAAAAAAAAAAAcCAABkcnMvZG93bnJldi54bWxQSwUGAAAAAAMAAwC3AAAA9gIAAAAA " strokecolor="gray"/>
                            <v:line id="Line 4936" o:spid="_x0000_s1312"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QVEoxAAAAN4AAAAPAAAAZHJzL2Rvd25yZXYueG1sRI/NasMw EITvgb6D2EJvidwWB9u1HEogkGudFNrbxtrYJtbKSGrsvH1VKOQ4zM/HlJvZDOJKzveWFTyvEhDE jdU9twqOh90yA+EDssbBMim4kYdN9bAosdB24g+61qEVcYR9gQq6EMZCSt90ZNCv7EgcvbN1BkOU rpXa4RTHzSBfkmQtDfYcCR2OtO2oudQ/RgHO+nM6bW/JVz6cDLaR8+1YqafH+f0NRKA53MP/7b1W 8JrmWQp/d+IVkNUvAAAA//8DAFBLAQItABQABgAIAAAAIQDb4fbL7gAAAIUBAAATAAAAAAAAAAAA AAAAAAAAAABbQ29udGVudF9UeXBlc10ueG1sUEsBAi0AFAAGAAgAAAAhAFr0LFu/AAAAFQEAAAsA AAAAAAAAAAAAAAAAHwEAAF9yZWxzLy5yZWxzUEsBAi0AFAAGAAgAAAAhAAZBUSjEAAAA3gAAAA8A AAAAAAAAAAAAAAAABwIAAGRycy9kb3ducmV2LnhtbFBLBQYAAAAAAwADALcAAAD4AgAAAAA= " strokecolor="gray"/>
                          </v:group>
                          <v:group id="Group 4937" o:spid="_x0000_s1313" style="position:absolute;left:453;top:210;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STKUxwAAAN4AAAAPAAAAZHJzL2Rvd25yZXYueG1sRI/NTsMw EITvlXgHa5F6ax1aiEqoW1UtqBy4UCjnVbw4gXgd2c4Pb18jIXEczcw3mvV2tI3oyYfasYKbeQaC uHS6ZqPg/e1ptgIRIrLGxjEp+KEA283VZI2FdgO/Un+KRiQIhwIVVDG2hZShrMhimLuWOHmfzluM SXojtcchwW0jF1mWS4s1p4UKW9pXVH6fOqsgvz2fd1/RHPqXvSk/jkPnu0dSano97h5ARBrjf/iv /awVLO/uVzn83klXQG4uAAAA//8DAFBLAQItABQABgAIAAAAIQDb4fbL7gAAAIUBAAATAAAAAAAA AAAAAAAAAAAAAABbQ29udGVudF9UeXBlc10ueG1sUEsBAi0AFAAGAAgAAAAhAFr0LFu/AAAAFQEA AAsAAAAAAAAAAAAAAAAAHwEAAF9yZWxzLy5yZWxzUEsBAi0AFAAGAAgAAAAhAKxJMpTHAAAA3gAA AA8AAAAAAAAAAAAAAAAABwIAAGRycy9kb3ducmV2LnhtbFBLBQYAAAAAAwADALcAAAD7AgAAAAA= ">
                            <v:line id="Line 4938" o:spid="_x0000_s1314"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32rEwQAAAN4AAAAPAAAAZHJzL2Rvd25yZXYueG1sRI/NisIw FIX3A75DuIK7MVVx1GoUEQS3OjOgu2tzbYvNTUmirW9vBMHl4fx8nMWqNZW4k/OlZQWDfgKCOLO6 5FzB3+/2ewrCB2SNlWVS8CAPq2Xna4Gptg3v6X4IuYgj7FNUUIRQp1L6rCCDvm9r4uhdrDMYonS5 1A6bOG4qOUySH2mw5EgosKZNQdn1cDMKsNX/zXnzSI6z6mwwj5yTY6V63XY9BxGoDZ/wu73TCkbj 2XQCrzvxCsjlEwAA//8DAFBLAQItABQABgAIAAAAIQDb4fbL7gAAAIUBAAATAAAAAAAAAAAAAAAA AAAAAABbQ29udGVudF9UeXBlc10ueG1sUEsBAi0AFAAGAAgAAAAhAFr0LFu/AAAAFQEAAAsAAAAA AAAAAAAAAAAAHwEAAF9yZWxzLy5yZWxzUEsBAi0AFAAGAAgAAAAhAJnfasTBAAAA3gAAAA8AAAAA AAAAAAAAAAAABwIAAGRycy9kb3ducmV2LnhtbFBLBQYAAAAAAwADALcAAAD1AgAAAAA= " strokecolor="gray"/>
                            <v:line id="Line 4939" o:spid="_x0000_s1315"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QP62wQAAAN4AAAAPAAAAZHJzL2Rvd25yZXYueG1sRE9Na8JA EL0L/Q/LFHrTTVsqMWaVIhR6ra2gt0l2TILZ2bC7NfHfdw4Fj4/3XW4n16srhdh5NvC8yEAR1952 3Bj4+f6Y56BiQrbYeyYDN4qw3TzMSiysH/mLrvvUKAnhWKCBNqWh0DrWLTmMCz8QC3f2wWESGBpt A44S7nr9kmVL7bBjaWhxoF1L9WX/6wzgZA9jtbtlx1VfOWyk5xTYmKfH6X0NKtGU7uJ/96c18Pq2 ymWv3JEroDd/AAAA//8DAFBLAQItABQABgAIAAAAIQDb4fbL7gAAAIUBAAATAAAAAAAAAAAAAAAA AAAAAABbQ29udGVudF9UeXBlc10ueG1sUEsBAi0AFAAGAAgAAAAhAFr0LFu/AAAAFQEAAAsAAAAA AAAAAAAAAAAAHwEAAF9yZWxzLy5yZWxzUEsBAi0AFAAGAAgAAAAhAOhA/rbBAAAA3gAAAA8AAAAA AAAAAAAAAAAABwIAAGRycy9kb3ducmV2LnhtbFBLBQYAAAAAAwADALcAAAD1AgAAAAA= " strokecolor="gray"/>
                          </v:group>
                          <v:group id="Group 4940" o:spid="_x0000_s1316" style="position:absolute;left:21;top:441;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1qbmxwAAAN4AAAAPAAAAZHJzL2Rvd25yZXYueG1sRI9PTwIx FMTvJH6H5plwg66iBFYKIQjBAxdRPL9sn93V7eum7f7x21MTE4+TmflNZrUZbC068qFyrOBumoEg Lpyu2Ch4fztMFiBCRNZYOyYFPxRgs74ZrTDXrudX6s7RiAThkKOCMsYmlzIUJVkMU9cQJ+/TeYsx SW+k9tgnuK3lfZbNpcWK00KJDe1KKr7PrVUwf7hctl/RPHennSk+jn3r2z0pNb4dtk8gIg3xP/zX ftEKZo/LxRJ+76QrINdXAAAA//8DAFBLAQItABQABgAIAAAAIQDb4fbL7gAAAIUBAAATAAAAAAAA AAAAAAAAAAAAAABbQ29udGVudF9UeXBlc10ueG1sUEsBAi0AFAAGAAgAAAAhAFr0LFu/AAAAFQEA AAsAAAAAAAAAAAAAAAAAHwEAAF9yZWxzLy5yZWxzUEsBAi0AFAAGAAgAAAAhAN3WpubHAAAA3gAA AA8AAAAAAAAAAAAAAAAABwIAAGRycy9kb3ducmV2LnhtbFBLBQYAAAAAAwADALcAAAD7AgAAAAA= ">
                            <v:line id="Line 4941" o:spid="_x0000_s1317"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72RtwgAAAN4AAAAPAAAAZHJzL2Rvd25yZXYueG1sRI9Na8JA EIbvBf/DMkJvdWNLi4muIoLgVVtBb2N2TILZ2bC7NfHfO4dCjy/vF89iNbhW3SnExrOB6SQDRVx6 23Bl4Od7+zYDFROyxdYzGXhQhNVy9LLAwvqe93Q/pErJCMcCDdQpdYXWsazJYZz4jli8qw8Ok8hQ aRuwl3HX6vcs+9IOG5aHGjva1FTeDr/OAA722F82j+yUtxeHlfycAxvzOh7Wc1CJhvQf/mvvrIGP zzwXAMERFNDLJwAAAP//AwBQSwECLQAUAAYACAAAACEA2+H2y+4AAACFAQAAEwAAAAAAAAAAAAAA AAAAAAAAW0NvbnRlbnRfVHlwZXNdLnhtbFBLAQItABQABgAIAAAAIQBa9CxbvwAAABUBAAALAAAA AAAAAAAAAAAAAB8BAABfcmVscy8ucmVsc1BLAQItABQABgAIAAAAIQCT72RtwgAAAN4AAAAPAAAA AAAAAAAAAAAAAAcCAABkcnMvZG93bnJldi54bWxQSwUGAAAAAAMAAwC3AAAA9gIAAAAA " strokecolor="gray"/>
                            <v:line id="Line 4942" o:spid="_x0000_s1318"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o8H2wwAAAN4AAAAPAAAAZHJzL2Rvd25yZXYueG1sRI9La8JA FIX3Bf/DcIXu6sSWiomOoQQK3dYq6O6auSbBzJ0wM83j33cEocvDeXycbT6aVvTkfGNZwXKRgCAu rW64UnD4+XxZg/ABWWNrmRRM5CHfzZ62mGk78Df1+1CJOMI+QwV1CF0mpS9rMugXtiOO3tU6gyFK V0ntcIjjppWvSbKSBhuOhBo7Kmoqb/tfowBHfRwuxZSc0vZisIqcs2OlnufjxwZEoDH8hx/tL63g 7T1Nl3C/E6+A3P0BAAD//wMAUEsBAi0AFAAGAAgAAAAhANvh9svuAAAAhQEAABMAAAAAAAAAAAAA AAAAAAAAAFtDb250ZW50X1R5cGVzXS54bWxQSwECLQAUAAYACAAAACEAWvQsW78AAAAVAQAACwAA AAAAAAAAAAAAAAAfAQAAX3JlbHMvLnJlbHNQSwECLQAUAAYACAAAACEA/KPB9sMAAADeAAAADwAA AAAAAAAAAAAAAAAHAgAAZHJzL2Rvd25yZXYueG1sUEsFBgAAAAADAAMAtwAAAPcCAAAAAA== " strokecolor="gray"/>
                          </v:group>
                          <v:group id="Group 4943" o:spid="_x0000_s1319" style="position:absolute;left:253;top:441;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q6JKxwAAAN4AAAAPAAAAZHJzL2Rvd25yZXYueG1sRI9PTwIx FMTvJn6H5pl4ky4oRFYKIQjBAxdRPL9sn93F7eum7f7x21MTEo+TmflNZrEabC068qFyrGA8ykAQ F05XbBR8fuwenkGEiKyxdkwKfinAanl7s8Bcu57fqTtGIxKEQ44KyhibXMpQlGQxjFxDnLxv5y3G JL2R2mOf4LaWkyybSYsVp4USG9qUVPwcW6tg9nQ6rc/RvHaHjSm+9n3r2y0pdX83rF9ARBrif/ja ftMKHqfz+QT+7qQrIJcXAAAA//8DAFBLAQItABQABgAIAAAAIQDb4fbL7gAAAIUBAAATAAAAAAAA AAAAAAAAAAAAAABbQ29udGVudF9UeXBlc10ueG1sUEsBAi0AFAAGAAgAAAAhAFr0LFu/AAAAFQEA AAsAAAAAAAAAAAAAAAAAHwEAAF9yZWxzLy5yZWxzUEsBAi0AFAAGAAgAAAAhAFarokrHAAAA3gAA AA8AAAAAAAAAAAAAAAAABwIAAGRycy9kb3ducmV2LnhtbFBLBQYAAAAAAwADALcAAAD7AgAAAAA= ">
                            <v:line id="Line 4944" o:spid="_x0000_s1320"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PfoawQAAAN4AAAAPAAAAZHJzL2Rvd25yZXYueG1sRI/NisIw FIX3A75DuIK7MXXEwVajiCC4VUfQ3bW5tsXmpiQZW9/eCILLw/n5OPNlZ2pxJ+crywpGwwQEcW51 xYWCv8PmewrCB2SNtWVS8CAPy0Xva46Zti3v6L4PhYgj7DNUUIbQZFL6vCSDfmgb4uhdrTMYonSF 1A7bOG5q+ZMkv9JgxZFQYkPrkvLb/t8owE4f28v6kZzS+mKwiJyzY6UG/W41AxGoC5/wu73VCsaT NB3D6068AnLxBAAA//8DAFBLAQItABQABgAIAAAAIQDb4fbL7gAAAIUBAAATAAAAAAAAAAAAAAAA AAAAAABbQ29udGVudF9UeXBlc10ueG1sUEsBAi0AFAAGAAgAAAAhAFr0LFu/AAAAFQEAAAsAAAAA AAAAAAAAAAAAHwEAAF9yZWxzLy5yZWxzUEsBAi0AFAAGAAgAAAAhAGM9+hrBAAAA3gAAAA8AAAAA AAAAAAAAAAAABwIAAGRycy9kb3ducmV2LnhtbFBLBQYAAAAAAwADALcAAAD1AgAAAAA= " strokecolor="gray"/>
                            <v:line id="Line 4945" o:spid="_x0000_s1321"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1GJuwgAAAN4AAAAPAAAAZHJzL2Rvd25yZXYueG1sRI9Li8Iw FIX3A/6HcAV3Y+pjZNoxigiCWx0F3V2bO22Z5qYk0dZ/bwTB5eE8Ps582Zla3Mj5yrKC0TABQZxb XXGh4PC7+fwG4QOyxtoyKbiTh+Wi9zHHTNuWd3Tbh0LEEfYZKihDaDIpfV6SQT+0DXH0/qwzGKJ0 hdQO2zhuajlOkpk0WHEklNjQuqT8f381CrDTx/ayvientL4YLCLn7FipQb9b/YAI1IV3+NXeagWT rzSdwvNOvAJy8QAAAP//AwBQSwECLQAUAAYACAAAACEA2+H2y+4AAACFAQAAEwAAAAAAAAAAAAAA AAAAAAAAW0NvbnRlbnRfVHlwZXNdLnhtbFBLAQItABQABgAIAAAAIQBa9CxbvwAAABUBAAALAAAA AAAAAAAAAAAAAB8BAABfcmVscy8ucmVsc1BLAQItABQABgAIAAAAIQDs1GJuwgAAAN4AAAAPAAAA AAAAAAAAAAAAAAcCAABkcnMvZG93bnJldi54bWxQSwUGAAAAAAMAAwC3AAAA9gIAAAAA " strokecolor="gray"/>
                          </v:group>
                          <v:group id="Group 4946" o:spid="_x0000_s1322" style="position:absolute;left:463;top:441;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Qjo+xwAAAN4AAAAPAAAAZHJzL2Rvd25yZXYueG1sRI9PTwIx FMTvJn6H5plwky4qRFYKIYjBAxdRPL9sn93F7eum7f7h21MSE4+TmflNZrEabC068qFyrGAyzkAQ F05XbBR8fb7dP4MIEVlj7ZgUnCnAanl7s8Bcu54/qDtEIxKEQ44KyhibXMpQlGQxjF1DnLwf5y3G JL2R2mOf4LaWD1k2kxYrTgslNrQpqfg9tFbB7Ol4XJ+iee32G1N87/rWt1tSanQ3rF9ARBrif/iv /a4VPE7n8ylc76QrIJcXAAAA//8DAFBLAQItABQABgAIAAAAIQDb4fbL7gAAAIUBAAATAAAAAAAA AAAAAAAAAAAAAABbQ29udGVudF9UeXBlc10ueG1sUEsBAi0AFAAGAAgAAAAhAFr0LFu/AAAAFQEA AAsAAAAAAAAAAAAAAAAAHwEAAF9yZWxzLy5yZWxzUEsBAi0AFAAGAAgAAAAhANlCOj7HAAAA3gAA AA8AAAAAAAAAAAAAAAAABwIAAGRycy9kb3ducmV2LnhtbFBLBQYAAAAAAwADALcAAAD7AgAAAAA= ">
                            <v:line id="Line 4947" o:spid="_x0000_s1323"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SlmCwwAAAN4AAAAPAAAAZHJzL2Rvd25yZXYueG1sRI9La8JA FIX3hf6H4Qru6kSl0kRHKYFCt6YV6u6auSbBzJ0wM+bx751CocvDeXyc3WE0rejJ+cayguUiAUFc Wt1wpeD76+PlDYQPyBpby6RgIg+H/fPTDjNtBz5SX4RKxBH2GSqoQ+gyKX1Zk0G/sB1x9K7WGQxR ukpqh0McN61cJclGGmw4EmrsKK+pvBV3owBHfRou+ZT8pO3FYBU5Z8dKzWfj+xZEoDH8h//an1rB +jVNN/B7J14BuX8AAAD//wMAUEsBAi0AFAAGAAgAAAAhANvh9svuAAAAhQEAABMAAAAAAAAAAAAA AAAAAAAAAFtDb250ZW50X1R5cGVzXS54bWxQSwECLQAUAAYACAAAACEAWvQsW78AAAAVAQAACwAA AAAAAAAAAAAAAAAfAQAAX3JlbHMvLnJlbHNQSwECLQAUAAYACAAAACEAc0pZgsMAAADeAAAADwAA AAAAAAAAAAAAAAAHAgAAZHJzL2Rvd25yZXYueG1sUEsFBgAAAAADAAMAtwAAAPcCAAAAAA== " strokecolor="gray"/>
                            <v:line id="Line 4948" o:spid="_x0000_s1324"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BvwZwgAAAN4AAAAPAAAAZHJzL2Rvd25yZXYueG1sRI/NisIw FIX3A75DuIK7MVVxnHaMIoLgVkdBd9fmTlumuSlJtPXtjSC4PJyfjzNfdqYWN3K+sqxgNExAEOdW V1woOPxuPr9B+ICssbZMCu7kYbnofcwx07blHd32oRBxhH2GCsoQmkxKn5dk0A9tQxy9P+sMhihd IbXDNo6bWo6T5EsarDgSSmxoXVL+v78aBdjpY3tZ35NTWl8MFpFzdqzUoN+tfkAE6sI7/GpvtYLJ NE1n8LwTr4BcPAAAAP//AwBQSwECLQAUAAYACAAAACEA2+H2y+4AAACFAQAAEwAAAAAAAAAAAAAA AAAAAAAAW0NvbnRlbnRfVHlwZXNdLnhtbFBLAQItABQABgAIAAAAIQBa9CxbvwAAABUBAAALAAAA AAAAAAAAAAAAAB8BAABfcmVscy8ucmVsc1BLAQItABQABgAIAAAAIQAcBvwZwgAAAN4AAAAPAAAA AAAAAAAAAAAAAAcCAABkcnMvZG93bnJldi54bWxQSwUGAAAAAAMAAwC3AAAA9gIAAAAA " strokecolor="gray"/>
                          </v:group>
                          <v:group id="Group 4949" o:spid="_x0000_s1325" style="position:absolute;left:21;top:67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Q5WgwwAAAN4AAAAPAAAAZHJzL2Rvd25yZXYueG1sRE/LTgIx FN2b8A/NNXEHHVGJDBRCQIMLNqKwvpleOyPT20nbefj3dEHi8uS8l+vB1qIjHyrHCh4nGQjiwumK jYLvr/fxK4gQkTXWjknBHwVYr0Z3S8y16/mTumM0IoVwyFFBGWOTSxmKkiyGiWuIE/fjvMWYoDdS e+xTuK3lNMtm0mLFqaHEhrYlFZdjaxXMnk+nzW80u+6wNcV537e+fSOlHu6HzQJEpCH+i2/uD63g 6WU+T3vTnXQF5OoKAAD//wMAUEsBAi0AFAAGAAgAAAAhANvh9svuAAAAhQEAABMAAAAAAAAAAAAA AAAAAAAAAFtDb250ZW50X1R5cGVzXS54bWxQSwECLQAUAAYACAAAACEAWvQsW78AAAAVAQAACwAA AAAAAAAAAAAAAAAfAQAAX3JlbHMvLnJlbHNQSwECLQAUAAYACAAAACEAN0OVoMMAAADeAAAADwAA AAAAAAAAAAAAAAAHAgAAZHJzL2Rvd25yZXYueG1sUEsFBgAAAAADAAMAtwAAAPcCAAAAAA== ">
                            <v:line id="Line 4950" o:spid="_x0000_s1326"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1c3wwwAAAN4AAAAPAAAAZHJzL2Rvd25yZXYueG1sRI9fa8Iw FMXfB36HcAXfZqqyYWujiDDw1W6D+XbbXNtic1OSzLbffhkM9ng4f36c/DCaTjzI+daygtUyAUFc Wd1yreDj/e15C8IHZI2dZVIwkYfDfvaUY6btwBd6FKEWcYR9hgqaEPpMSl81ZNAvbU8cvZt1BkOU rpba4RDHTSfXSfIqDbYcCQ32dGqouhffRgGO+nMoT1PylXalwTpyro6VWszH4w5EoDH8h//aZ61g 85KmKfzeiVdA7n8AAAD//wMAUEsBAi0AFAAGAAgAAAAhANvh9svuAAAAhQEAABMAAAAAAAAAAAAA AAAAAAAAAFtDb250ZW50X1R5cGVzXS54bWxQSwECLQAUAAYACAAAACEAWvQsW78AAAAVAQAACwAA AAAAAAAAAAAAAAAfAQAAX3JlbHMvLnJlbHNQSwECLQAUAAYACAAAACEAAtXN8MMAAADeAAAADwAA AAAAAAAAAAAAAAAHAgAAZHJzL2Rvd25yZXYueG1sUEsFBgAAAAADAAMAtwAAAPcCAAAAAA== " strokecolor="gray"/>
                            <v:line id="Line 4951" o:spid="_x0000_s1327"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cNpVwQAAAN4AAAAPAAAAZHJzL2Rvd25yZXYueG1sRI9NawIx EIbvBf9DGKG3mqggdTWKCEKvWoX2Nm7G3cXNZElSd/33nUOhx5f3i2e9HXyrHhRTE9jCdGJAEZfB NVxZOH8e3t5BpYzssA1MFp6UYLsZvayxcKHnIz1OuVIywqlAC3XOXaF1KmvymCahIxbvFqLHLDJW 2kXsZdy3embMQntsWB5q7GhfU3k//XgLOLhLf90/zdeyvXqs5Oc7srWv42G3ApVpyP/hv/aHszBf GCMAgiMooDe/AAAA//8DAFBLAQItABQABgAIAAAAIQDb4fbL7gAAAIUBAAATAAAAAAAAAAAAAAAA AAAAAABbQ29udGVudF9UeXBlc10ueG1sUEsBAi0AFAAGAAgAAAAhAFr0LFu/AAAAFQEAAAsAAAAA AAAAAAAAAAAAHwEAAF9yZWxzLy5yZWxzUEsBAi0AFAAGAAgAAAAhAEJw2lXBAAAA3gAAAA8AAAAA AAAAAAAAAAAABwIAAGRycy9kb3ducmV2LnhtbFBLBQYAAAAAAwADALcAAAD1AgAAAAA= " strokecolor="gray"/>
                          </v:group>
                          <v:group id="Group 4952" o:spid="_x0000_s1328" style="position:absolute;left:253;top:67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5oIFxgAAAN4AAAAPAAAAZHJzL2Rvd25yZXYueG1sRI9PSwMx FMTvQr9DeAVvNqnKImvTUlpFD16s1vNj85rddvOyJNk/fnsjCB6HmfkNs9pMrhUDhdh41rBcKBDE lTcNWw2fH883DyBiQjbYeiYN3xRhs55drbA0fuR3Gg7JigzhWKKGOqWulDJWNTmMC98RZ+/kg8OU ZbDSBBwz3LXyVqlCOmw4L9TY0a6m6nLonYbi/njcnpPdD287W329jH3on0jr6/m0fQSRaEr/4b/2 q9FwVyi1hN87+QrI9Q8AAAD//wMAUEsBAi0AFAAGAAgAAAAhANvh9svuAAAAhQEAABMAAAAAAAAA AAAAAAAAAAAAAFtDb250ZW50X1R5cGVzXS54bWxQSwECLQAUAAYACAAAACEAWvQsW78AAAAVAQAA CwAAAAAAAAAAAAAAAAAfAQAAX3JlbHMvLnJlbHNQSwECLQAUAAYACAAAACEAd+aCBcYAAADeAAAA DwAAAAAAAAAAAAAAAAAHAgAAZHJzL2Rvd25yZXYueG1sUEsFBgAAAAADAAMAtwAAAPoCAAAAAA== ">
                            <v:line id="Line 4953" o:spid="_x0000_s1329"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7uG5wgAAAN4AAAAPAAAAZHJzL2Rvd25yZXYueG1sRI9fa8Iw FMXfB36HcAXfZrIKZVajjIKw19UNtrdrc9eWNTclibZ+eyMIezycPz/Odj/ZXlzIh86xhpelAkFc O9Nxo+HzeHh+BREissHeMWm4UoD9bva0xcK4kT/oUsVGpBEOBWpoYxwKKUPdksWwdANx8n6dtxiT 9I00Hsc0bnuZKZVLix0nQosDlS3Vf9XZasDJfI2n8qq+1/3JYpM4P561Xsyntw2ISFP8Dz/a70bD Klcqg/uddAXk7gYAAP//AwBQSwECLQAUAAYACAAAACEA2+H2y+4AAACFAQAAEwAAAAAAAAAAAAAA AAAAAAAAW0NvbnRlbnRfVHlwZXNdLnhtbFBLAQItABQABgAIAAAAIQBa9CxbvwAAABUBAAALAAAA AAAAAAAAAAAAAB8BAABfcmVscy8ucmVsc1BLAQItABQABgAIAAAAIQDd7uG5wgAAAN4AAAAPAAAA AAAAAAAAAAAAAAcCAABkcnMvZG93bnJldi54bWxQSwUGAAAAAAMAAwC3AAAA9gIAAAAA " strokecolor="gray"/>
                            <v:line id="Line 4954" o:spid="_x0000_s1330"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okQiwgAAAN4AAAAPAAAAZHJzL2Rvd25yZXYueG1sRI9LawIx FIX3Bf9DuIK7mtQBqaNRyoDQrVah3V0ntzNDJzdDks7j3xuh0OXhPD7O7jDaVvTkQ+NYw8tSgSAu nWm40nD5OD6/gggR2WDrmDRMFOCwnz3tMDdu4BP151iJNMIhRw11jF0uZShrshiWriNO3rfzFmOS vpLG45DGbStXSq2lxYYTocaOiprKn/Ov1YCjuQ63YlKfm/ZmsUqcL89aL+bj2xZEpDH+h//a70ZD tlYqg8eddAXk/g4AAP//AwBQSwECLQAUAAYACAAAACEA2+H2y+4AAACFAQAAEwAAAAAAAAAAAAAA AAAAAAAAW0NvbnRlbnRfVHlwZXNdLnhtbFBLAQItABQABgAIAAAAIQBa9CxbvwAAABUBAAALAAAA AAAAAAAAAAAAAB8BAABfcmVscy8ucmVsc1BLAQItABQABgAIAAAAIQCyokQiwgAAAN4AAAAPAAAA AAAAAAAAAAAAAAcCAABkcnMvZG93bnJldi54bWxQSwUGAAAAAAMAAwC3AAAA9gIAAAAA " strokecolor="gray"/>
                          </v:group>
                          <v:group id="Group 4955" o:spid="_x0000_s1331" style="position:absolute;left:463;top:67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kSGdxgAAAN4AAAAPAAAAZHJzL2Rvd25yZXYueG1sRI9PSwMx FMTvgt8hPMGbTVrLImvTUlpFD16s1vNj85rddvOyJNk/fnsjCB6HmfkNs9pMrhUDhdh41jCfKRDE lTcNWw2fH893DyBiQjbYeiYN3xRhs76+WmFp/MjvNBySFRnCsUQNdUpdKWWsanIYZ74jzt7JB4cp y2ClCThmuGvlQqlCOmw4L9TY0a6m6nLonYZieTxuz8nuh7edrb5exj70T6T17c20fQSRaEr/4b/2 q9FwXyi1hN87+QrI9Q8AAAD//wMAUEsBAi0AFAAGAAgAAAAhANvh9svuAAAAhQEAABMAAAAAAAAA AAAAAAAAAAAAAFtDb250ZW50X1R5cGVzXS54bWxQSwECLQAUAAYACAAAACEAWvQsW78AAAAVAQAA CwAAAAAAAAAAAAAAAAAfAQAAX3JlbHMvLnJlbHNQSwECLQAUAAYACAAAACEAZ5EhncYAAADeAAAA DwAAAAAAAAAAAAAAAAAHAgAAZHJzL2Rvd25yZXYueG1sUEsFBgAAAAADAAMAtwAAAPoCAAAAAA== ">
                            <v:line id="Line 4956" o:spid="_x0000_s1332"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B3nNwwAAAN4AAAAPAAAAZHJzL2Rvd25yZXYueG1sRI9fa8Iw FMXfBb9DuIJvNlGZbJ1RRBjsdW6Ce7tt7tKy5qYk0dZvvwwGezycPz/Odj+6TtwoxNazhmWhQBDX 3rRsNXy8vyweQcSEbLDzTBruFGG/m062WBo/8BvdTsmKPMKxRA1NSn0pZawbchgL3xNn78sHhynL YKUJOORx18mVUhvpsOVMaLCnY0P19+nqNOBozkN1vKvLU1c5tJnzGVjr+Ww8PININKb/8F/71WhY b5R6gN87+QrI3Q8AAAD//wMAUEsBAi0AFAAGAAgAAAAhANvh9svuAAAAhQEAABMAAAAAAAAAAAAA AAAAAAAAAFtDb250ZW50X1R5cGVzXS54bWxQSwECLQAUAAYACAAAACEAWvQsW78AAAAVAQAACwAA AAAAAAAAAAAAAAAfAQAAX3JlbHMvLnJlbHNQSwECLQAUAAYACAAAACEAUgd5zcMAAADeAAAADwAA AAAAAAAAAAAAAAAHAgAAZHJzL2Rvd25yZXYueG1sUEsFBgAAAAADAAMAtwAAAPcCAAAAAA== " strokecolor="gray"/>
                            <v:line id="Line 4957" o:spid="_x0000_s1333"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1ee6wAAAAN4AAAAPAAAAZHJzL2Rvd25yZXYueG1sRI9Bi8Iw FITvgv8hPGFvNtUF0WoUEQSv6i7o7dk822LzUpJo6783guBxmJlvmMWqM7V4kPOVZQWjJAVBnFtd caHg77gdTkH4gKyxtkwKnuRhtez3Fphp2/KeHodQiAhhn6GCMoQmk9LnJRn0iW2Io3e1zmCI0hVS O2wj3NRynKYTabDiuFBiQ5uS8tvhbhRgp//by+aZnmb1xWARd86OlfoZdOs5iEBd+IY/7Z1W8DuJ SHjfiVdALl8AAAD//wMAUEsBAi0AFAAGAAgAAAAhANvh9svuAAAAhQEAABMAAAAAAAAAAAAAAAAA AAAAAFtDb250ZW50X1R5cGVzXS54bWxQSwECLQAUAAYACAAAACEAWvQsW78AAAAVAQAACwAAAAAA AAAAAAAAAAAfAQAAX3JlbHMvLnJlbHNQSwECLQAUAAYACAAAACEAotXnusAAAADeAAAADwAAAAAA AAAAAAAAAAAHAgAAZHJzL2Rvd25yZXYueG1sUEsFBgAAAAADAAMAtwAAAPQCAAAAAA== " strokecolor="gray"/>
                          </v:group>
                          <v:group id="Group 4958" o:spid="_x0000_s1334" style="position:absolute;left:31;top:925;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Q7/qxQAAAN4AAAAPAAAAZHJzL2Rvd25yZXYueG1sRI/NSwMx FMTvgv9DeAVvNqnKWtampVRFD17s1/mxeWZXNy9Lkv3wvzeC4HGYmd8wq83kWjFQiI1nDYu5AkFc edOw1XA8PF8vQcSEbLD1TBq+KcJmfXmxwtL4kd9p2CcrMoRjiRrqlLpSyljV5DDOfUecvQ8fHKYs g5Um4JjhrpU3ShXSYcN5ocaOdjVVX/veaSjuTqftZ7KPw9vOVueXsQ/9E2l9NZu2DyASTek//Nd+ NRpuC6Xu4fdOvgJy/QMAAP//AwBQSwECLQAUAAYACAAAACEA2+H2y+4AAACFAQAAEwAAAAAAAAAA AAAAAAAAAAAAW0NvbnRlbnRfVHlwZXNdLnhtbFBLAQItABQABgAIAAAAIQBa9CxbvwAAABUBAAAL AAAAAAAAAAAAAAAAAB8BAABfcmVscy8ucmVsc1BLAQItABQABgAIAAAAIQCXQ7/qxQAAAN4AAAAP AAAAAAAAAAAAAAAAAAcCAABkcnMvZG93bnJldi54bWxQSwUGAAAAAAMAAwC3AAAA+QIAAAAA ">
                            <v:line id="Line 4959" o:spid="_x0000_s1335"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BtZTvwAAAN4AAAAPAAAAZHJzL2Rvd25yZXYueG1sRE9NawIx EL0X/A9hhN5qooLU1SgiCL1qFdrbuBl3FzeTJUnd9d93DoUeH+97vR18qx4UUxPYwnRiQBGXwTVc WTh/Ht7eQaWM7LANTBaelGC7Gb2ssXCh5yM9TrlSEsKpQAt1zl2hdSpr8pgmoSMW7haixywwVtpF 7CXct3pmzEJ7bFgaauxoX1N5P/14Czi4S3/dP83Xsr16rKTnO7K1r+NhtwKVacj/4j/3h7MwXxgj e+WOXAG9+QUAAP//AwBQSwECLQAUAAYACAAAACEA2+H2y+4AAACFAQAAEwAAAAAAAAAAAAAAAAAA AAAAW0NvbnRlbnRfVHlwZXNdLnhtbFBLAQItABQABgAIAAAAIQBa9CxbvwAAABUBAAALAAAAAAAA AAAAAAAAAB8BAABfcmVscy8ucmVsc1BLAQItABQABgAIAAAAIQC8BtZTvwAAAN4AAAAPAAAAAAAA AAAAAAAAAAcCAABkcnMvZG93bnJldi54bWxQSwUGAAAAAAMAAwC3AAAA8wIAAAAA " strokecolor="gray"/>
                            <v:line id="Line 4960" o:spid="_x0000_s1336"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SnPIwgAAAN4AAAAPAAAAZHJzL2Rvd25yZXYueG1sRI9fa8Iw FMXfBb9DuIO9zWQblLUaRQRhr+s20Lfb5toWm5uSZLZ+eyMMfDycPz/OajPZXlzIh86xhteFAkFc O9Nxo+Hne//yASJEZIO9Y9JwpQCb9Xy2wsK4kb/oUsZGpBEOBWpoYxwKKUPdksWwcANx8k7OW4xJ +kYaj2Mat718UyqTFjtOhBYH2rVUn8s/qwEn8ztWu6s65H1lsUmco2etn5+m7RJEpCk+wv/tT6Ph PVMqh/uddAXk+gYAAP//AwBQSwECLQAUAAYACAAAACEA2+H2y+4AAACFAQAAEwAAAAAAAAAAAAAA AAAAAAAAW0NvbnRlbnRfVHlwZXNdLnhtbFBLAQItABQABgAIAAAAIQBa9CxbvwAAABUBAAALAAAA AAAAAAAAAAAAAB8BAABfcmVscy8ucmVsc1BLAQItABQABgAIAAAAIQDTSnPIwgAAAN4AAAAPAAAA AAAAAAAAAAAAAAcCAABkcnMvZG93bnJldi54bWxQSwUGAAAAAAMAAwC3AAAA9gIAAAAA " strokecolor="gray"/>
                          </v:group>
                          <v:group id="Group 4961" o:spid="_x0000_s1337" style="position:absolute;left:263;top:925;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c7FDxQAAAN4AAAAPAAAAZHJzL2Rvd25yZXYueG1sRI/LasMw EEX3hf6DmEJ2jZy0mOBECSFNSRfdNK/1YE1kp9bISPKjf18tCl1e7ouz2oy2ET35UDtWMJtmIIhL p2s2Cs6n9+cFiBCRNTaOScEPBdisHx9WWGg38Bf1x2hEGuFQoIIqxraQMpQVWQxT1xIn7+a8xZik N1J7HNK4beQ8y3Jpseb0UGFLu4rK72NnFeSvl8v2Hs1b/7kz5fUwdL7bk1KTp3G7BBFpjP/hv/aH VvCSZ7MEkHASCsj1LwAAAP//AwBQSwECLQAUAAYACAAAACEA2+H2y+4AAACFAQAAEwAAAAAAAAAA AAAAAAAAAAAAW0NvbnRlbnRfVHlwZXNdLnhtbFBLAQItABQABgAIAAAAIQBa9CxbvwAAABUBAAAL AAAAAAAAAAAAAAAAAB8BAABfcmVscy8ucmVsc1BLAQItABQABgAIAAAAIQCdc7FDxQAAAN4AAAAP AAAAAAAAAAAAAAAAAAcCAABkcnMvZG93bnJldi54bWxQSwUGAAAAAAMAAwC3AAAA+QIAAAAA ">
                            <v:line id="Line 4962" o:spid="_x0000_s1338"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5ekTwQAAAN4AAAAPAAAAZHJzL2Rvd25yZXYueG1sRI/NisIw FIX3wrxDuAPuNKmCOB2jDMKAWx0F3V2ba1tsbkoSbX17Iwy4PJyfj7NY9bYRd/KhdqwhGysQxIUz NZca9n+/ozmIEJENNo5Jw4MCrJYfgwXmxnW8pfsuliKNcMhRQxVjm0sZiooshrFriZN3cd5iTNKX 0njs0rht5ESpmbRYcyJU2NK6ouK6u1kN2JtDd14/1PGrOVssE+fkWevhZ//zDSJSH9/h//bGaJjO VJbB6066AnL5BAAA//8DAFBLAQItABQABgAIAAAAIQDb4fbL7gAAAIUBAAATAAAAAAAAAAAAAAAA AAAAAABbQ29udGVudF9UeXBlc10ueG1sUEsBAi0AFAAGAAgAAAAhAFr0LFu/AAAAFQEAAAsAAAAA AAAAAAAAAAAAHwEAAF9yZWxzLy5yZWxzUEsBAi0AFAAGAAgAAAAhAKjl6RPBAAAA3gAAAA8AAAAA AAAAAAAAAAAABwIAAGRycy9kb3ducmV2LnhtbFBLBQYAAAAAAwADALcAAAD1AgAAAAA= " strokecolor="gray"/>
                            <v:line id="Line 4963" o:spid="_x0000_s1339"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N3dkwwAAAN4AAAAPAAAAZHJzL2Rvd25yZXYueG1sRI9fa8Iw FMXfB36HcIW9zaQOZKtGkcJgr6sbuLdrc22LzU1JMtt+eyMIezycPz/OZjfaTlzJh9axhmyhQBBX zrRca/g+fLy8gQgR2WDnmDRMFGC3nT1tMDdu4C+6lrEWaYRDjhqaGPtcylA1ZDEsXE+cvLPzFmOS vpbG45DGbSeXSq2kxZYTocGeioaqS/lnNeBofoZTManje3eyWCfOr2etn+fjfg0i0hj/w4/2p9Hw ulLZEu530hWQ2xsAAAD//wMAUEsBAi0AFAAGAAgAAAAhANvh9svuAAAAhQEAABMAAAAAAAAAAAAA AAAAAAAAAFtDb250ZW50X1R5cGVzXS54bWxQSwECLQAUAAYACAAAACEAWvQsW78AAAAVAQAACwAA AAAAAAAAAAAAAAAfAQAAX3JlbHMvLnJlbHNQSwECLQAUAAYACAAAACEAWDd3ZMMAAADeAAAADwAA AAAAAAAAAAAAAAAHAgAAZHJzL2Rvd25yZXYueG1sUEsFBgAAAAADAAMAtwAAAPcCAAAAAA== " strokecolor="gray"/>
                          </v:group>
                          <v:group id="Group 4964" o:spid="_x0000_s1340" style="position:absolute;left:473;top:925;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oS80xgAAAN4AAAAPAAAAZHJzL2Rvd25yZXYueG1sRI9PawIx FMTvhX6H8AreatZalrI1ilhFD15qa8+PzWt2283LkmT/+O0boeBxmJnfMIvVaBvRkw+1YwWzaQaC uHS6ZqPg82P3+AIiRGSNjWNScKEAq+X93QIL7QZ+p/4UjUgQDgUqqGJsCylDWZHFMHUtcfK+nbcY k/RGao9DgttGPmVZLi3WnBYqbGlTUfl76qyC/Pl8Xv9E89YfN6b82g+d77ak1ORhXL+CiDTGW/i/ fdAK5nk2m8P1TroCcvkHAAD//wMAUEsBAi0AFAAGAAgAAAAhANvh9svuAAAAhQEAABMAAAAAAAAA AAAAAAAAAAAAAFtDb250ZW50X1R5cGVzXS54bWxQSwECLQAUAAYACAAAACEAWvQsW78AAAAVAQAA CwAAAAAAAAAAAAAAAAAfAQAAX3JlbHMvLnJlbHNQSwECLQAUAAYACAAAACEAbaEvNMYAAADeAAAA DwAAAAAAAAAAAAAAAAAHAgAAZHJzL2Rvd25yZXYueG1sUEsFBgAAAAADAAMAtwAAAPoCAAAAAA== ">
                            <v:line id="Line 4965" o:spid="_x0000_s1341"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kkqLwgAAAN4AAAAPAAAAZHJzL2Rvd25yZXYueG1sRI9Li8Iw FIX3wvyHcAV3mvhAxmqUQRiY7fiAcXdtrm2xuSlJtPXfTwTB5eE8Ps5q09la3MmHyrGG8UiBIM6d qbjQcNh/Dz9BhIhssHZMGh4UYLP+6K0wM67lX7rvYiHSCIcMNZQxNpmUIS/JYhi5hjh5F+ctxiR9 IY3HNo3bWk6UmkuLFSdCiQ1tS8qvu5vVgJ05tuftQ/0t6rPFInFOnrUe9LuvJYhIXXyHX+0fo2E6 V+MZPO+kKyDX/wAAAP//AwBQSwECLQAUAAYACAAAACEA2+H2y+4AAACFAQAAEwAAAAAAAAAAAAAA AAAAAAAAW0NvbnRlbnRfVHlwZXNdLnhtbFBLAQItABQABgAIAAAAIQBa9CxbvwAAABUBAAALAAAA AAAAAAAAAAAAAB8BAABfcmVscy8ucmVsc1BLAQItABQABgAIAAAAIQC4kkqLwgAAAN4AAAAPAAAA AAAAAAAAAAAAAAcCAABkcnMvZG93bnJldi54bWxQSwUGAAAAAAMAAwC3AAAA9gIAAAAA " strokecolor="gray"/>
                            <v:line id="Line 4966" o:spid="_x0000_s1342"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3u8QwgAAAN4AAAAPAAAAZHJzL2Rvd25yZXYueG1sRI9Li8Iw FIX3wvyHcAV3mqgoYzXKIAzMdnzAuLs217bY3JQk2vrvJ4Lg8nAeH2e16Wwt7uRD5VjDeKRAEOfO VFxoOOy/h58gQkQ2WDsmDQ8KsFl/9FaYGdfyL913sRBphEOGGsoYm0zKkJdkMYxcQ5y8i/MWY5K+ kMZjm8ZtLSdKzaXFihOhxIa2JeXX3c1qwM4c2/P2of4W9dlikTgnz1oP+t3XEkSkLr7Dr/aP0TCd q/EMnnfSFZDrfwAAAP//AwBQSwECLQAUAAYACAAAACEA2+H2y+4AAACFAQAAEwAAAAAAAAAAAAAA AAAAAAAAW0NvbnRlbnRfVHlwZXNdLnhtbFBLAQItABQABgAIAAAAIQBa9CxbvwAAABUBAAALAAAA AAAAAAAAAAAAAB8BAABfcmVscy8ucmVsc1BLAQItABQABgAIAAAAIQDX3u8QwgAAAN4AAAAPAAAA AAAAAAAAAAAAAAcCAABkcnMvZG93bnJldi54bWxQSwUGAAAAAAMAAwC3AAAA9gIAAAAA " strokecolor="gray"/>
                          </v:group>
                        </v:group>
                        <v:group id="Group 4967" o:spid="_x0000_s1343" style="position:absolute;left:673;width:567;height:1019" coordsize="567,10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AKTIxgAAAN4AAAAPAAAAZHJzL2Rvd25yZXYueG1sRI9Bi8Iw FITvC/6H8ARva1rFItUoIq7sQYRVQbw9mmdbbF5Kk23rv98Iwh6HmfmGWa57U4mWGldaVhCPIxDE mdUl5wou56/POQjnkTVWlknBkxysV4OPJabadvxD7cnnIkDYpaig8L5OpXRZQQbd2NbEwbvbxqAP ssmlbrALcFPJSRQl0mDJYaHAmrYFZY/Tr1Gw77DbTONde3jct8/beXa8HmJSajTsNwsQnnr/H363 v7WCaRLFCbzuhCsgV38AAAD//wMAUEsBAi0AFAAGAAgAAAAhANvh9svuAAAAhQEAABMAAAAAAAAA AAAAAAAAAAAAAFtDb250ZW50X1R5cGVzXS54bWxQSwECLQAUAAYACAAAACEAWvQsW78AAAAVAQAA CwAAAAAAAAAAAAAAAAAfAQAAX3JlbHMvLnJlbHNQSwECLQAUAAYACAAAACEAFACkyMYAAADeAAAA DwAAAAAAAAAAAAAAAAAHAgAAZHJzL2Rvd25yZXYueG1sUEsFBgAAAAADAAMAtwAAAPoCAAAAAA== ">
                          <v:group id="Group 4968" o:spid="_x0000_s1344" style="position:absolute;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mik3xwAAAN4AAAAPAAAAZHJzL2Rvd25yZXYueG1sRI9LT8Mw EITvSPwHa5F6a51SFFCoW1V9qBy4tFDOq3hxAvE6sp0H/x4jVeI4mplvNMv1aBvRkw+1YwXzWQaC uHS6ZqPg/e0wfQIRIrLGxjEp+KEA69XtzRIL7QY+UX+ORiQIhwIVVDG2hZShrMhimLmWOHmfzluM SXojtcchwW0j77MslxZrTgsVtrStqPw+d1ZB/nC5bL6i2fWvW1N+HIfOd3tSanI3bp5BRBrjf/ja ftEKFnk2f4S/O+kKyNUvAAAA//8DAFBLAQItABQABgAIAAAAIQDb4fbL7gAAAIUBAAATAAAAAAAA AAAAAAAAAAAAAABbQ29udGVudF9UeXBlc10ueG1sUEsBAi0AFAAGAAgAAAAhAFr0LFu/AAAAFQEA AAsAAAAAAAAAAAAAAAAAHwEAAF9yZWxzLy5yZWxzUEsBAi0AFAAGAAgAAAAhABKaKTfHAAAA3gAA AA8AAAAAAAAAAAAAAAAABwIAAGRycy9kb3ducmV2LnhtbFBLBQYAAAAAAwADALcAAAD7AgAAAAA= ">
                            <v:line id="Line 4969" o:spid="_x0000_s1345"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30COvwAAAN4AAAAPAAAAZHJzL2Rvd25yZXYueG1sRE9NawIx EL0X/A9hBG81UUHq1ihFEHrVKuht3Ex3l24mS5K66793DoUeH+97vR18q+4UUxPYwmxqQBGXwTVc WTh97V/fQKWM7LANTBYelGC7Gb2ssXCh5wPdj7lSEsKpQAt1zl2hdSpr8pimoSMW7jtEj1lgrLSL 2Eu4b/XcmKX22LA01NjRrqby5/jrLeDgzv1t9zCXVXvzWEnPNbK1k/Hw8Q4q05D/xX/uT2dhsTQz 2St35ArozRMAAP//AwBQSwECLQAUAAYACAAAACEA2+H2y+4AAACFAQAAEwAAAAAAAAAAAAAAAAAA AAAAW0NvbnRlbnRfVHlwZXNdLnhtbFBLAQItABQABgAIAAAAIQBa9CxbvwAAABUBAAALAAAAAAAA AAAAAAAAAB8BAABfcmVscy8ucmVsc1BLAQItABQABgAIAAAAIQA530COvwAAAN4AAAAPAAAAAAAA AAAAAAAAAAcCAABkcnMvZG93bnJldi54bWxQSwUGAAAAAAMAAwC3AAAA8wIAAAAA " strokecolor="gray"/>
                            <v:line id="Line 4970" o:spid="_x0000_s1346"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k+UVwQAAAN4AAAAPAAAAZHJzL2Rvd25yZXYueG1sRI/NisIw FIX3gu8QruDOJiqIdowigjDbcRSc3bW5tsXmpiTR1refDAy4PJyfj7Pe9rYRT/KhdqxhmikQxIUz NZcaTt+HyRJEiMgGG8ek4UUBtpvhYI25cR1/0fMYS5FGOOSooYqxzaUMRUUWQ+Za4uTdnLcYk/Sl NB67NG4bOVNqIS3WnAgVtrSvqLgfH1YD9ubcXfcvdVk1V4tl4vx41no86ncfICL18R3+b38aDfOF mq7g7066AnLzCwAA//8DAFBLAQItABQABgAIAAAAIQDb4fbL7gAAAIUBAAATAAAAAAAAAAAAAAAA AAAAAABbQ29udGVudF9UeXBlc10ueG1sUEsBAi0AFAAGAAgAAAAhAFr0LFu/AAAAFQEAAAsAAAAA AAAAAAAAAAAAHwEAAF9yZWxzLy5yZWxzUEsBAi0AFAAGAAgAAAAhAFaT5RXBAAAA3gAAAA8AAAAA AAAAAAAAAAAABwIAAGRycy9kb3ducmV2LnhtbFBLBQYAAAAAAwADALcAAAD1AgAAAAA= " strokecolor="gray"/>
                          </v:group>
                          <v:group id="Group 4971" o:spid="_x0000_s1347" style="position:absolute;left:23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H3v+xQAAAN4AAAAPAAAAZHJzL2Rvd25yZXYueG1sRI/LagIx FIb3hb5DOIXuaqYqg0yNIrbSLtzUS9eHyTEzdnIyJJlL394shC5//hvfcj3aRvTkQ+1YweskA0Fc Ol2zUXA67l4WIEJE1tg4JgV/FGC9enxYYqHdwN/UH6IRaYRDgQqqGNtCylBWZDFMXEucvIvzFmOS 3kjtcUjjtpHTLMulxZrTQ4UtbSsqfw+dVZDPz+fNNZr3fr815c/n0Pnug5R6fho3byAijfE/fG9/ aQWzPJsmgISTUECubgAAAP//AwBQSwECLQAUAAYACAAAACEA2+H2y+4AAACFAQAAEwAAAAAAAAAA AAAAAAAAAAAAW0NvbnRlbnRfVHlwZXNdLnhtbFBLAQItABQABgAIAAAAIQBa9CxbvwAAABUBAAAL AAAAAAAAAAAAAAAAAB8BAABfcmVscy8ucmVsc1BLAQItABQABgAIAAAAIQBTH3v+xQAAAN4AAAAP AAAAAAAAAAAAAAAAAAcCAABkcnMvZG93bnJldi54bWxQSwUGAAAAAAMAAwC3AAAA+QIAAAAA ">
                            <v:line id="Line 4972" o:spid="_x0000_s1348"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iSOuwwAAAN4AAAAPAAAAZHJzL2Rvd25yZXYueG1sRI9fa8Iw FMXfB36HcIW9zaQOZKtGkcJgr6sbuLdrc22LzU1JMtt+eyMIezycPz/OZjfaTlzJh9axhmyhQBBX zrRca/g+fLy8gQgR2WDnmDRMFGC3nT1tMDdu4C+6lrEWaYRDjhqaGPtcylA1ZDEsXE+cvLPzFmOS vpbG45DGbSeXSq2kxZYTocGeioaqS/lnNeBofoZTManje3eyWCfOr2etn+fjfg0i0hj/w4/2p9Hw ulLLDO530hWQ2xsAAAD//wMAUEsBAi0AFAAGAAgAAAAhANvh9svuAAAAhQEAABMAAAAAAAAAAAAA AAAAAAAAAFtDb250ZW50X1R5cGVzXS54bWxQSwECLQAUAAYACAAAACEAWvQsW78AAAAVAQAACwAA AAAAAAAAAAAAAAAfAQAAX3JlbHMvLnJlbHNQSwECLQAUAAYACAAAACEAZokjrsMAAADeAAAADwAA AAAAAAAAAAAAAAAHAgAAZHJzL2Rvd25yZXYueG1sUEsFBgAAAAADAAMAtwAAAPcCAAAAAA== " strokecolor="gray"/>
                            <v:line id="Line 4973" o:spid="_x0000_s1349"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W73ZwQAAAN4AAAAPAAAAZHJzL2Rvd25yZXYueG1sRI/NisIw FIX3wrxDuAPuNLGCaDWKCANudRR0d22ubbG5KUnG1refDAy4PJyfj7Pa9LYRT/KhdqxhMlYgiAtn ai41nL6/RnMQISIbbByThhcF2Kw/BivMjev4QM9jLEUa4ZCjhirGNpcyFBVZDGPXEifv7rzFmKQv pfHYpXHbyEypmbRYcyJU2NKuouJx/LEasDfn7rZ7qcuiuVksE+fqWevhZ79dgojUx3f4v703GqYz lWXwdyddAbn+BQAA//8DAFBLAQItABQABgAIAAAAIQDb4fbL7gAAAIUBAAATAAAAAAAAAAAAAAAA AAAAAABbQ29udGVudF9UeXBlc10ueG1sUEsBAi0AFAAGAAgAAAAhAFr0LFu/AAAAFQEAAAsAAAAA AAAAAAAAAAAAHwEAAF9yZWxzLy5yZWxzUEsBAi0AFAAGAAgAAAAhAJZbvdnBAAAA3gAAAA8AAAAA AAAAAAAAAAAABwIAAGRycy9kb3ducmV2LnhtbFBLBQYAAAAAAwADALcAAAD1AgAAAAA= " strokecolor="gray"/>
                          </v:group>
                          <v:group id="Group 4974" o:spid="_x0000_s1350" style="position:absolute;left:44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zeWJxgAAAN4AAAAPAAAAZHJzL2Rvd25yZXYueG1sRI9PawIx FMTvhX6H8ArearYqS9kaRWyLHrzU1p4fm9fstpuXJcn+8dsboeBxmJnfMMv1aBvRkw+1YwVP0wwE cel0zUbB1+f74zOIEJE1No5JwZkCrFf3d0sstBv4g/pjNCJBOBSooIqxLaQMZUUWw9S1xMn7cd5i TNIbqT0OCW4bOcuyXFqsOS1U2NK2ovLv2FkF+eJ02vxG89oftqb83g2d795IqcnDuHkBEWmMt/B/ e68VzPNsNofrnXQF5OoCAAD//wMAUEsBAi0AFAAGAAgAAAAhANvh9svuAAAAhQEAABMAAAAAAAAA AAAAAAAAAAAAAFtDb250ZW50X1R5cGVzXS54bWxQSwECLQAUAAYACAAAACEAWvQsW78AAAAVAQAA CwAAAAAAAAAAAAAAAAAfAQAAX3JlbHMvLnJlbHNQSwECLQAUAAYACAAAACEAo83licYAAADeAAAA DwAAAAAAAAAAAAAAAAAHAgAAZHJzL2Rvd25yZXYueG1sUEsFBgAAAAADAAMAtwAAAPoCAAAAAA== ">
                            <v:line id="Line 4975" o:spid="_x0000_s1351"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oA2wgAAAN4AAAAPAAAAZHJzL2Rvd25yZXYueG1sRI9Li8Iw FIX3wvyHcAfcaeIDGatRBkFwOz5g3F2ba1tsbkqSsfXfTwTB5eE8Ps5y3dla3MmHyrGG0VCBIM6d qbjQcDxsB18gQkQ2WDsmDQ8KsF599JaYGdfyD933sRBphEOGGsoYm0zKkJdkMQxdQ5y8q/MWY5K+ kMZjm8ZtLcdKzaTFihOhxIY2JeW3/Z/VgJ05tZfNQ/3O64vFInHOnrXuf3bfCxCRuvgOv9o7o2Ey U+MpPO+kKyBX/wAAAP//AwBQSwECLQAUAAYACAAAACEA2+H2y+4AAACFAQAAEwAAAAAAAAAAAAAA AAAAAAAAW0NvbnRlbnRfVHlwZXNdLnhtbFBLAQItABQABgAIAAAAIQBa9CxbvwAAABUBAAALAAAA AAAAAAAAAAAAAB8BAABfcmVscy8ucmVsc1BLAQItABQABgAIAAAAIQB2/oA2wgAAAN4AAAAPAAAA AAAAAAAAAAAAAAcCAABkcnMvZG93bnJldi54bWxQSwUGAAAAAAMAAwC3AAAA9gIAAAAA " strokecolor="gray"/>
                            <v:line id="Line 4976" o:spid="_x0000_s1352"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siWtwgAAAN4AAAAPAAAAZHJzL2Rvd25yZXYueG1sRI9Li8Iw FIX3wvyHcAfcaaKijNUogyC4HR8w7q7NtS02NyXJ2PrvJ4Lg8nAeH2e57mwt7uRD5VjDaKhAEOfO VFxoOB62gy8QISIbrB2ThgcFWK8+ekvMjGv5h+77WIg0wiFDDWWMTSZlyEuyGIauIU7e1XmLMUlf SOOxTeO2lmOlZtJixYlQYkObkvLb/s9qwM6c2svmoX7n9cVikThnz1r3P7vvBYhIXXyHX+2d0TCZ qfEUnnfSFZCrfwAAAP//AwBQSwECLQAUAAYACAAAACEA2+H2y+4AAACFAQAAEwAAAAAAAAAAAAAA AAAAAAAAW0NvbnRlbnRfVHlwZXNdLnhtbFBLAQItABQABgAIAAAAIQBa9CxbvwAAABUBAAALAAAA AAAAAAAAAAAAAB8BAABfcmVscy8ucmVsc1BLAQItABQABgAIAAAAIQAZsiWtwgAAAN4AAAAPAAAA AAAAAAAAAAAAAAcCAABkcnMvZG93bnJldi54bWxQSwUGAAAAAAMAAwC3AAAA9gIAAAAA " strokecolor="gray"/>
                          </v:group>
                          <v:group id="Group 4977" o:spid="_x0000_s1353" style="position:absolute;left:11;top:210;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ukYRxgAAAN4AAAAPAAAAZHJzL2Rvd25yZXYueG1sRI9PawIx FMTvhX6H8Areara2LLIaRWyLPXipVc+PzTO7dvOyJNk//faNUOhxmJnfMMv1aBvRkw+1YwVP0wwE cel0zUbB8ev9cQ4iRGSNjWNS8EMB1qv7uyUW2g38Sf0hGpEgHApUUMXYFlKGsiKLYepa4uRdnLcY k/RGao9DgttGzrIslxZrTgsVtrStqPw+dFZB/nI6ba7RvPb7rSnPu6Hz3RspNXkYNwsQkcb4H/5r f2gFz3k2y+F2J10BufoFAAD//wMAUEsBAi0AFAAGAAgAAAAhANvh9svuAAAAhQEAABMAAAAAAAAA AAAAAAAAAAAAAFtDb250ZW50X1R5cGVzXS54bWxQSwECLQAUAAYACAAAACEAWvQsW78AAAAVAQAA CwAAAAAAAAAAAAAAAAAfAQAAX3JlbHMvLnJlbHNQSwECLQAUAAYACAAAACEAs7pGEcYAAADeAAAA DwAAAAAAAAAAAAAAAAAHAgAAZHJzL2Rvd25yZXYueG1sUEsFBgAAAAADAAMAtwAAAPoCAAAAAA== ">
                            <v:line id="Line 4978" o:spid="_x0000_s1354"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LB5BwgAAAN4AAAAPAAAAZHJzL2Rvd25yZXYueG1sRI9Li8Iw FIX3wvyHcAfcaaKCjtUogyC4HR8w7q7NtS02NyXJ2PrvJ4Lg8nAeH2e57mwt7uRD5VjDaKhAEOfO VFxoOB62gy8QISIbrB2ThgcFWK8+ekvMjGv5h+77WIg0wiFDDWWMTSZlyEuyGIauIU7e1XmLMUlf SOOxTeO2lmOlptJixYlQYkObkvLb/s9qwM6c2svmoX7n9cVikThnz1r3P7vvBYhIXXyHX+2d0TCZ qvEMnnfSFZCrfwAAAP//AwBQSwECLQAUAAYACAAAACEA2+H2y+4AAACFAQAAEwAAAAAAAAAAAAAA AAAAAAAAW0NvbnRlbnRfVHlwZXNdLnhtbFBLAQItABQABgAIAAAAIQBa9CxbvwAAABUBAAALAAAA AAAAAAAAAAAAAB8BAABfcmVscy8ucmVsc1BLAQItABQABgAIAAAAIQCGLB5BwgAAAN4AAAAPAAAA AAAAAAAAAAAAAAcCAABkcnMvZG93bnJldi54bWxQSwUGAAAAAAMAAwC3AAAA9gIAAAAA " strokecolor="gray"/>
                            <v:line id="Line 4979" o:spid="_x0000_s1355"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s4ozwAAAAN4AAAAPAAAAZHJzL2Rvd25yZXYueG1sRE9Na8JA EL0X+h+WKfRWd2tBanQNEij0WqugtzE7JsHsbNjdmvjvO4dCj4/3vS4n36sbxdQFtvA6M6CI6+A6 bizsvz9e3kGljOywD0wW7pSg3Dw+rLFwYeQvuu1yoySEU4EW2pyHQutUt+QxzcJALNwlRI9ZYGy0 izhKuO/13JiF9tixNLQ4UNVSfd39eAs4ucN4ru7muOzPHhvpOUW29vlp2q5AZZryv/jP/eksvC3M XPbKHbkCevMLAAD//wMAUEsBAi0AFAAGAAgAAAAhANvh9svuAAAAhQEAABMAAAAAAAAAAAAAAAAA AAAAAFtDb250ZW50X1R5cGVzXS54bWxQSwECLQAUAAYACAAAACEAWvQsW78AAAAVAQAACwAAAAAA AAAAAAAAAAAfAQAAX3JlbHMvLnJlbHNQSwECLQAUAAYACAAAACEA97OKM8AAAADeAAAADwAAAAAA AAAAAAAAAAAHAgAAZHJzL2Rvd25yZXYueG1sUEsFBgAAAAADAAMAtwAAAPQCAAAAAA== " strokecolor="gray"/>
                          </v:group>
                          <v:group id="Group 4980" o:spid="_x0000_s1356" style="position:absolute;left:243;top:210;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JdJjxwAAAN4AAAAPAAAAZHJzL2Rvd25yZXYueG1sRI9PSwMx FMTvBb9DeEJvNmsrS12bllIVe/DS1np+bJ7Z1c3LkmT/+O0bQehxmJnfMKvNaBvRkw+1YwX3swwE cel0zUbBx+n1bgkiRGSNjWNS8EsBNuubyQoL7QY+UH+MRiQIhwIVVDG2hZShrMhimLmWOHlfzluM SXojtcchwW0j51mWS4s1p4UKW9pVVP4cO6sgfzift9/RPPfvO1N+vg2d715IqentuH0CEWmM1/B/ e68VLPJs/gh/d9IVkOsLAAAA//8DAFBLAQItABQABgAIAAAAIQDb4fbL7gAAAIUBAAATAAAAAAAA AAAAAAAAAAAAAABbQ29udGVudF9UeXBlc10ueG1sUEsBAi0AFAAGAAgAAAAhAFr0LFu/AAAAFQEA AAsAAAAAAAAAAAAAAAAAHwEAAF9yZWxzLy5yZWxzUEsBAi0AFAAGAAgAAAAhAMIl0mPHAAAA3gAA AA8AAAAAAAAAAAAAAAAABwIAAGRycy9kb3ducmV2LnhtbFBLBQYAAAAAAwADALcAAAD7AgAAAAA= ">
                            <v:line id="Line 4981" o:spid="_x0000_s1357"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HBDowgAAAN4AAAAPAAAAZHJzL2Rvd25yZXYueG1sRI9Na8JA EIbvhf6HZQq91d1WkBpdgwQKvVZb0NuYHZNgdjbsbk38952D0OPL+8WzLiffqyvF1AW28DozoIjr 4DpuLHzvP17eQaWM7LAPTBZulKDcPD6ssXBh5C+67nKjZIRTgRbanIdC61S35DHNwkAs3jlEj1lk bLSLOMq47/WbMQvtsWN5aHGgqqX6svv1FnByP+OpupnDsj95bOTnGNna56dpuwKVacr/4Xv701mY L8xcAARHUEBv/gAAAP//AwBQSwECLQAUAAYACAAAACEA2+H2y+4AAACFAQAAEwAAAAAAAAAAAAAA AAAAAAAAW0NvbnRlbnRfVHlwZXNdLnhtbFBLAQItABQABgAIAAAAIQBa9CxbvwAAABUBAAALAAAA AAAAAAAAAAAAAB8BAABfcmVscy8ucmVsc1BLAQItABQABgAIAAAAIQCMHBDowgAAAN4AAAAPAAAA AAAAAAAAAAAAAAcCAABkcnMvZG93bnJldi54bWxQSwUGAAAAAAMAAwC3AAAA9gIAAAAA " strokecolor="gray"/>
                            <v:line id="Line 4982" o:spid="_x0000_s1358"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ULVzwQAAAN4AAAAPAAAAZHJzL2Rvd25yZXYueG1sRI/NisIw FIX3wrxDuAPubKKCaMcoIghu1RnQ3bW50xabm5JEW99+MiC4PJyfj7Nc97YRD/KhdqxhnCkQxIUz NZcavk+70RxEiMgGG8ek4UkB1quPwRJz4zo+0OMYS5FGOOSooYqxzaUMRUUWQ+Za4uT9Om8xJulL aTx2adw2cqLUTFqsOREqbGlbUXE73q0G7M1Pd90+1XnRXC2WiXPxrPXws998gYjUx3f41d4bDdOZ mo7h/066AnL1BwAA//8DAFBLAQItABQABgAIAAAAIQDb4fbL7gAAAIUBAAATAAAAAAAAAAAAAAAA AAAAAABbQ29udGVudF9UeXBlc10ueG1sUEsBAi0AFAAGAAgAAAAhAFr0LFu/AAAAFQEAAAsAAAAA AAAAAAAAAAAAHwEAAF9yZWxzLy5yZWxzUEsBAi0AFAAGAAgAAAAhAONQtXPBAAAA3gAAAA8AAAAA AAAAAAAAAAAABwIAAGRycy9kb3ducmV2LnhtbFBLBQYAAAAAAwADALcAAAD1AgAAAAA= " strokecolor="gray"/>
                          </v:group>
                          <v:group id="Group 4983" o:spid="_x0000_s1359" style="position:absolute;left:453;top:210;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WNbPxgAAAN4AAAAPAAAAZHJzL2Rvd25yZXYueG1sRI9PawIx FMTvhX6H8ArearYqS9kaRWyLHrzU1p4fm9fstpuXJcn+8dsboeBxmJnfMMv1aBvRkw+1YwVP0wwE cel0zUbB1+f74zOIEJE1No5JwZkCrFf3d0sstBv4g/pjNCJBOBSooIqxLaQMZUUWw9S1xMn7cd5i TNIbqT0OCW4bOcuyXFqsOS1U2NK2ovLv2FkF+eJ02vxG89oftqb83g2d795IqcnDuHkBEWmMt/B/ e68VzPNsPoPrnXQF5OoCAAD//wMAUEsBAi0AFAAGAAgAAAAhANvh9svuAAAAhQEAABMAAAAAAAAA AAAAAAAAAAAAAFtDb250ZW50X1R5cGVzXS54bWxQSwECLQAUAAYACAAAACEAWvQsW78AAAAVAQAA CwAAAAAAAAAAAAAAAAAfAQAAX3JlbHMvLnJlbHNQSwECLQAUAAYACAAAACEASVjWz8YAAADeAAAA DwAAAAAAAAAAAAAAAAAHAgAAZHJzL2Rvd25yZXYueG1sUEsFBgAAAAADAAMAtwAAAPoCAAAAAA== ">
                            <v:line id="Line 4984" o:spid="_x0000_s1360"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zo6fwQAAAN4AAAAPAAAAZHJzL2Rvd25yZXYueG1sRI/NisIw FIX3wrxDuAPuNHEKotUoIgy4VWdAd9fm2habm5JEW99+MiC4PJyfj7Nc97YRD/KhdqxhMlYgiAtn ai41/By/RzMQISIbbByThicFWK8+BkvMjet4T49DLEUa4ZCjhirGNpcyFBVZDGPXEifv6rzFmKQv pfHYpXHbyC+lptJizYlQYUvbiorb4W41YG9+u8v2qU7z5mKxTJyzZ62Hn/1mASJSH9/hV3tnNGRT lWXwfyddAbn6AwAA//8DAFBLAQItABQABgAIAAAAIQDb4fbL7gAAAIUBAAATAAAAAAAAAAAAAAAA AAAAAABbQ29udGVudF9UeXBlc10ueG1sUEsBAi0AFAAGAAgAAAAhAFr0LFu/AAAAFQEAAAsAAAAA AAAAAAAAAAAAHwEAAF9yZWxzLy5yZWxzUEsBAi0AFAAGAAgAAAAhAHzOjp/BAAAA3gAAAA8AAAAA AAAAAAAAAAAABwIAAGRycy9kb3ducmV2LnhtbFBLBQYAAAAAAwADALcAAAD1AgAAAAA= " strokecolor="gray"/>
                            <v:line id="Line 4985" o:spid="_x0000_s1361"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JxbrwwAAAN4AAAAPAAAAZHJzL2Rvd25yZXYueG1sRI9LawIx FIX3Bf9DuEJ3NalTxI5GEaHQbccKdnedXGeGTm6GJJ3Hv28KQpeH8/g42/1oW9GTD41jDc8LBYK4 dKbhSsPn6e1pDSJEZIOtY9IwUYD9bvawxdy4gT+oL2Il0giHHDXUMXa5lKGsyWJYuI44eTfnLcYk fSWNxyGN21YulVpJiw0nQo0dHWsqv4sfqwFHcx6ux0ldXturxSpxvjxr/TgfDxsQkcb4H763342G bKWyF/i7k66A3P0CAAD//wMAUEsBAi0AFAAGAAgAAAAhANvh9svuAAAAhQEAABMAAAAAAAAAAAAA AAAAAAAAAFtDb250ZW50X1R5cGVzXS54bWxQSwECLQAUAAYACAAAACEAWvQsW78AAAAVAQAACwAA AAAAAAAAAAAAAAAfAQAAX3JlbHMvLnJlbHNQSwECLQAUAAYACAAAACEA8ycW68MAAADeAAAADwAA AAAAAAAAAAAAAAAHAgAAZHJzL2Rvd25yZXYueG1sUEsFBgAAAAADAAMAtwAAAPcCAAAAAA== " strokecolor="gray"/>
                          </v:group>
                          <v:group id="Group 4986" o:spid="_x0000_s1362" style="position:absolute;left:21;top:441;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sU67xwAAAN4AAAAPAAAAZHJzL2Rvd25yZXYueG1sRI9PSwMx FMTvBb9DeIK3Nqu1i6xNS6mKPXhpaz0/Ns/s6uZlSbJ//PaNUOhxmJnfMMv1aBvRkw+1YwX3swwE cel0zUbB5/Ft+gQiRGSNjWNS8EcB1qubyRIL7QbeU3+IRiQIhwIVVDG2hZShrMhimLmWOHnfzluM SXojtcchwW0jH7IslxZrTgsVtrStqPw9dFZB/ng6bX6ieek/tqb8eh86372SUne34+YZRKQxXsOX 9k4rmOfZfAH/d9IVkKszAAAA//8DAFBLAQItABQABgAIAAAAIQDb4fbL7gAAAIUBAAATAAAAAAAA AAAAAAAAAAAAAABbQ29udGVudF9UeXBlc10ueG1sUEsBAi0AFAAGAAgAAAAhAFr0LFu/AAAAFQEA AAsAAAAAAAAAAAAAAAAAHwEAAF9yZWxzLy5yZWxzUEsBAi0AFAAGAAgAAAAhAMaxTrvHAAAA3gAA AA8AAAAAAAAAAAAAAAAABwIAAGRycy9kb3ducmV2LnhtbFBLBQYAAAAAAwADALcAAAD7AgAAAAA= ">
                            <v:line id="Line 4987" o:spid="_x0000_s1363"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uS0HwQAAAN4AAAAPAAAAZHJzL2Rvd25yZXYueG1sRI/NisIw FIX3wrxDuAPuNHGEotUoIgy4VWdAd9fm2habm5JEW99+MiC4PJyfj7Nc97YRD/KhdqxhMlYgiAtn ai41/By/RzMQISIbbByThicFWK8+BkvMjet4T49DLEUa4ZCjhirGNpcyFBVZDGPXEifv6rzFmKQv pfHYpXHbyC+lMmmx5kSosKVtRcXtcLcasDe/3WX7VKd5c7FYJs7Zs9bDz36zABGpj+/wq70zGqaZ mmbwfyddAbn6AwAA//8DAFBLAQItABQABgAIAAAAIQDb4fbL7gAAAIUBAAATAAAAAAAAAAAAAAAA AAAAAABbQ29udGVudF9UeXBlc10ueG1sUEsBAi0AFAAGAAgAAAAhAFr0LFu/AAAAFQEAAAsAAAAA AAAAAAAAAAAAHwEAAF9yZWxzLy5yZWxzUEsBAi0AFAAGAAgAAAAhAGy5LQfBAAAA3gAAAA8AAAAA AAAAAAAAAAAABwIAAGRycy9kb3ducmV2LnhtbFBLBQYAAAAAAwADALcAAAD1AgAAAAA= " strokecolor="gray"/>
                            <v:line id="Line 4988" o:spid="_x0000_s1364"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9YicwQAAAN4AAAAPAAAAZHJzL2Rvd25yZXYueG1sRI/NisIw FIX3wrxDuAPuNHEEHatRBkFwq6Mw7q7NtS02NyWJtr69EYRZHs7Px1msOluLO/lQOdYwGioQxLkz FRcaDr+bwTeIEJEN1o5Jw4MCrJYfvQVmxrW8o/s+FiKNcMhQQxljk0kZ8pIshqFriJN3cd5iTNIX 0nhs07it5ZdSE2mx4kQosaF1Sfl1f7MasDPH9rx+qL9ZfbZYJM7Js9b9z+5nDiJSF//D7/bWaBhP 1HgKrzvpCsjlEwAA//8DAFBLAQItABQABgAIAAAAIQDb4fbL7gAAAIUBAAATAAAAAAAAAAAAAAAA AAAAAABbQ29udGVudF9UeXBlc10ueG1sUEsBAi0AFAAGAAgAAAAhAFr0LFu/AAAAFQEAAAsAAAAA AAAAAAAAAAAAHwEAAF9yZWxzLy5yZWxzUEsBAi0AFAAGAAgAAAAhAAP1iJzBAAAA3gAAAA8AAAAA AAAAAAAAAAAABwIAAGRycy9kb3ducmV2LnhtbFBLBQYAAAAAAwADALcAAAD1AgAAAAA= " strokecolor="gray"/>
                          </v:group>
                          <v:group id="Group 4989" o:spid="_x0000_s1365" style="position:absolute;left:253;top:441;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sOElwwAAAN4AAAAPAAAAZHJzL2Rvd25yZXYueG1sRE+7bsIw FN0r8Q/WRepWnAKKqhSDELRqB5ZC6XwVX5zQ+DqynUf/Hg9IHY/Oe7UZbSN68qF2rOB5loEgLp2u 2Sj4Pr0/vYAIEVlj45gU/FGAzXrysMJCu4G/qD9GI1IIhwIVVDG2hZShrMhimLmWOHEX5y3GBL2R 2uOQwm0j51mWS4s1p4YKW9pVVP4eO6sgX57P22s0+/6wM+XPx9D57o2UepyO21cQkcb4L767P7WC RZ4t0t50J10Bub4BAAD//wMAUEsBAi0AFAAGAAgAAAAhANvh9svuAAAAhQEAABMAAAAAAAAAAAAA AAAAAAAAAFtDb250ZW50X1R5cGVzXS54bWxQSwECLQAUAAYACAAAACEAWvQsW78AAAAVAQAACwAA AAAAAAAAAAAAAAAfAQAAX3JlbHMvLnJlbHNQSwECLQAUAAYACAAAACEAKLDhJcMAAADeAAAADwAA AAAAAAAAAAAAAAAHAgAAZHJzL2Rvd25yZXYueG1sUEsFBgAAAAADAAMAtwAAAPcCAAAAAA== ">
                            <v:line id="Line 4990" o:spid="_x0000_s1366"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Jrl1wwAAAN4AAAAPAAAAZHJzL2Rvd25yZXYueG1sRI9fa8Iw FMXfB36HcIW9zUQFWTujiCDsdZ2Ce7ttrm2xuSlJZttvvwwGezycPz/Odj/aTjzIh9axhuVCgSCu nGm51nD+PL28gggR2WDnmDRMFGC/mz1tMTdu4A96FLEWaYRDjhqaGPtcylA1ZDEsXE+cvJvzFmOS vpbG45DGbSdXSm2kxZYTocGejg1V9+LbasDRXIbyOKlr1pUW68T58qz183w8vIGINMb/8F/73WhY b9Q6g9876QrI3Q8AAAD//wMAUEsBAi0AFAAGAAgAAAAhANvh9svuAAAAhQEAABMAAAAAAAAAAAAA AAAAAAAAAFtDb250ZW50X1R5cGVzXS54bWxQSwECLQAUAAYACAAAACEAWvQsW78AAAAVAQAACwAA AAAAAAAAAAAAAAAfAQAAX3JlbHMvLnJlbHNQSwECLQAUAAYACAAAACEAHSa5dcMAAADeAAAADwAA AAAAAAAAAAAAAAAHAgAAZHJzL2Rvd25yZXYueG1sUEsFBgAAAAADAAMAtwAAAPcCAAAAAA== " strokecolor="gray"/>
                            <v:line id="Line 4991" o:spid="_x0000_s1367"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GmOVwgAAAN4AAAAPAAAAZHJzL2Rvd25yZXYueG1sRI9NawIx EIbvQv9DmEJvmtSK2K1RRBB6ra1gb+Nmurt0M1mS6K7/3jkIHl/eL57levCtulBMTWALrxMDirgM ruHKws/3brwAlTKywzYwWbhSgvXqabTEwoWev+iyz5WSEU4FWqhz7gqtU1mTxzQJHbF4fyF6zCJj pV3EXsZ9q6fGzLXHhuWhxo62NZX/+7O3gIM79Kft1Rzf25PHSn5+I1v78jxsPkBlGvIjfG9/Ogtv czMTAMERFNCrGwAAAP//AwBQSwECLQAUAAYACAAAACEA2+H2y+4AAACFAQAAEwAAAAAAAAAAAAAA AAAAAAAAW0NvbnRlbnRfVHlwZXNdLnhtbFBLAQItABQABgAIAAAAIQBa9CxbvwAAABUBAAALAAAA AAAAAAAAAAAAAB8BAABfcmVscy8ucmVsc1BLAQItABQABgAIAAAAIQDUGmOVwgAAAN4AAAAPAAAA AAAAAAAAAAAAAAcCAABkcnMvZG93bnJldi54bWxQSwUGAAAAAAMAAwC3AAAA9gIAAAAA " strokecolor="gray"/>
                          </v:group>
                          <v:group id="Group 4992" o:spid="_x0000_s1368" style="position:absolute;left:463;top:441;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jDvFxgAAAN4AAAAPAAAAZHJzL2Rvd25yZXYueG1sRI9PawIx FMTvBb9DeEJvNauVRbZGEW1pD71Ua8+PzWt2dfOyJNk//fZNoeBxmJnfMOvtaBvRkw+1YwXzWQaC uHS6ZqPg8/TysAIRIrLGxjEp+KEA283kbo2FdgN/UH+MRiQIhwIVVDG2hZShrMhimLmWOHnfzluM SXojtcchwW0jF1mWS4s1p4UKW9pXVF6PnVWQL8/n3SWaQ/++N+XX69D57pmUup+OuycQkcZ4C/+3 37SCxzxbzuHvTroCcvMLAAD//wMAUEsBAi0AFAAGAAgAAAAhANvh9svuAAAAhQEAABMAAAAAAAAA AAAAAAAAAAAAAFtDb250ZW50X1R5cGVzXS54bWxQSwECLQAUAAYACAAAACEAWvQsW78AAAAVAQAA CwAAAAAAAAAAAAAAAAAfAQAAX3JlbHMvLnJlbHNQSwECLQAUAAYACAAAACEA4Yw7xcYAAADeAAAA DwAAAAAAAAAAAAAAAAAHAgAAZHJzL2Rvd25yZXYueG1sUEsFBgAAAAADAAMAtwAAAPoCAAAAAA== ">
                            <v:line id="Line 4993" o:spid="_x0000_s1369"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hFh5wgAAAN4AAAAPAAAAZHJzL2Rvd25yZXYueG1sRI9Li8Iw FIX3wvyHcAfcaeIDGatRBkFwOz5g3F2ba1tsbkqSsfXfTwTB5eE8Ps5y3dla3MmHyrGG0VCBIM6d qbjQcDxsB18gQkQ2WDsmDQ8KsF599JaYGdfyD933sRBphEOGGsoYm0zKkJdkMQxdQ5y8q/MWY5K+ kMZjm8ZtLcdKzaTFihOhxIY2JeW3/Z/VgJ05tZfNQ/3O64vFInHOnrXuf3bfCxCRuvgOv9o7o2Ey U9MxPO+kKyBX/wAAAP//AwBQSwECLQAUAAYACAAAACEA2+H2y+4AAACFAQAAEwAAAAAAAAAAAAAA AAAAAAAAW0NvbnRlbnRfVHlwZXNdLnhtbFBLAQItABQABgAIAAAAIQBa9CxbvwAAABUBAAALAAAA AAAAAAAAAAAAAB8BAABfcmVscy8ucmVsc1BLAQItABQABgAIAAAAIQBLhFh5wgAAAN4AAAAPAAAA AAAAAAAAAAAAAAcCAABkcnMvZG93bnJldi54bWxQSwUGAAAAAAMAAwC3AAAA9gIAAAAA " strokecolor="gray"/>
                            <v:line id="Line 4994" o:spid="_x0000_s1370"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yP3iwwAAAN4AAAAPAAAAZHJzL2Rvd25yZXYueG1sRI9LawIx FIX3Bf9DuEJ3NalTxI5GEaHQbccKdnedXGeGTm6GJJ3Hv28KQpeH8/g42/1oW9GTD41jDc8LBYK4 dKbhSsPn6e1pDSJEZIOtY9IwUYD9bvawxdy4gT+oL2Il0giHHDXUMXa5lKGsyWJYuI44eTfnLcYk fSWNxyGN21YulVpJiw0nQo0dHWsqv4sfqwFHcx6ux0ldXturxSpxvjxr/TgfDxsQkcb4H763342G bKVeMvi7k66A3P0CAAD//wMAUEsBAi0AFAAGAAgAAAAhANvh9svuAAAAhQEAABMAAAAAAAAAAAAA AAAAAAAAAFtDb250ZW50X1R5cGVzXS54bWxQSwECLQAUAAYACAAAACEAWvQsW78AAAAVAQAACwAA AAAAAAAAAAAAAAAfAQAAX3JlbHMvLnJlbHNQSwECLQAUAAYACAAAACEAJMj94sMAAADeAAAADwAA AAAAAAAAAAAAAAAHAgAAZHJzL2Rvd25yZXYueG1sUEsFBgAAAAADAAMAtwAAAPcCAAAAAA== " strokecolor="gray"/>
                          </v:group>
                          <v:group id="Group 4995" o:spid="_x0000_s1371" style="position:absolute;left:21;top:67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5hdxgAAAN4AAAAPAAAAZHJzL2Rvd25yZXYueG1sRI9PSwMx FMTvQr9DeAVvNtu6LGVtWkqr6MGLtfX82DyzazcvS5L947c3guBxmJnfMJvdZFsxkA+NYwXLRQaC uHK6YaPg/P50twYRIrLG1jEp+KYAu+3sZoOldiO/0XCKRiQIhxIV1DF2pZShqsliWLiOOHmfzluM SXojtccxwW0rV1lWSIsNp4UaOzrUVF1PvVVQ5JfL/iua4/B6MNXH89j7/pGUup1P+wcQkab4H/5r v2gF90WW5/B7J10Buf0BAAD//wMAUEsBAi0AFAAGAAgAAAAhANvh9svuAAAAhQEAABMAAAAAAAAA AAAAAAAAAAAAAFtDb250ZW50X1R5cGVzXS54bWxQSwECLQAUAAYACAAAACEAWvQsW78AAAAVAQAA CwAAAAAAAAAAAAAAAAAfAQAAX3JlbHMvLnJlbHNQSwECLQAUAAYACAAAACEA8fuYXcYAAADeAAAA DwAAAAAAAAAAAAAAAAAHAgAAZHJzL2Rvd25yZXYueG1sUEsFBgAAAAADAAMAtwAAAPoCAAAAAA== ">
                            <v:line id="Line 4996" o:spid="_x0000_s1372"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bcANwwAAAN4AAAAPAAAAZHJzL2Rvd25yZXYueG1sRI9fa8Iw FMXfhX2HcAe+aTKnZXZNZQgDX6cOtrdrc23LmpuSRFu//SIM9ng4f36cYjPaTlzJh9axhqe5AkFc OdNyreF4eJ+9gAgR2WDnmDTcKMCmfJgUmBs38Add97EWaYRDjhqaGPtcylA1ZDHMXU+cvLPzFmOS vpbG45DGbScXSmXSYsuJ0GBP24aqn/3FasDRfA6n7U19rbuTxTpxvj1rPX0c315BRBrjf/ivvTMa njO1XMH9TroCsvwFAAD//wMAUEsBAi0AFAAGAAgAAAAhANvh9svuAAAAhQEAABMAAAAAAAAAAAAA AAAAAAAAAFtDb250ZW50X1R5cGVzXS54bWxQSwECLQAUAAYACAAAACEAWvQsW78AAAAVAQAACwAA AAAAAAAAAAAAAAAfAQAAX3JlbHMvLnJlbHNQSwECLQAUAAYACAAAACEAxG3ADcMAAADeAAAADwAA AAAAAAAAAAAAAAAHAgAAZHJzL2Rvd25yZXYueG1sUEsFBgAAAAADAAMAtwAAAPcCAAAAAA== " strokecolor="gray"/>
                            <v:line id="Line 4997" o:spid="_x0000_s1373"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v156wgAAAN4AAAAPAAAAZHJzL2Rvd25yZXYueG1sRI9fa8Iw FMXfBb9DuMLebOI2ytYZRQTBV52Ce7s217bY3JQks/Xbm8HAx8P58+PMl4NtxY18aBxrmGUKBHHp TMOVhsP3ZvoBIkRkg61j0nCnAMvFeDTHwried3Tbx0qkEQ4Faqhj7AopQ1mTxZC5jjh5F+ctxiR9 JY3HPo3bVr4qlUuLDSdCjR2tayqv+1+rAQdz7M/ruzp9tmeLVeL8eNb6ZTKsvkBEGuIz/N/eGg1v uXrP4e9OugJy8QAAAP//AwBQSwECLQAUAAYACAAAACEA2+H2y+4AAACFAQAAEwAAAAAAAAAAAAAA AAAAAAAAW0NvbnRlbnRfVHlwZXNdLnhtbFBLAQItABQABgAIAAAAIQBa9CxbvwAAABUBAAALAAAA AAAAAAAAAAAAAB8BAABfcmVscy8ucmVsc1BLAQItABQABgAIAAAAIQA0v156wgAAAN4AAAAPAAAA AAAAAAAAAAAAAAcCAABkcnMvZG93bnJldi54bWxQSwUGAAAAAAMAAwC3AAAA9gIAAAAA " strokecolor="gray"/>
                          </v:group>
                          <v:group id="Group 4998" o:spid="_x0000_s1374" style="position:absolute;left:253;top:67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KQYqxwAAAN4AAAAPAAAAZHJzL2Rvd25yZXYueG1sRI9PSwMx FMTvgt8hPKE3m9WWraxNS6kt9uClrfX82Dyzq5uXJcn+8ds3guBxmJnfMMv1aBvRkw+1YwUP0wwE cel0zUbB+3l//wQiRGSNjWNS8EMB1qvbmyUW2g18pP4UjUgQDgUqqGJsCylDWZHFMHUtcfI+nbcY k/RGao9DgttGPmZZLi3WnBYqbGlbUfl96qyCfH65bL6ieenftqb8eB063+1IqcnduHkGEWmM/+G/ 9kErmOXZfAG/d9IVkKsrAAAA//8DAFBLAQItABQABgAIAAAAIQDb4fbL7gAAAIUBAAATAAAAAAAA AAAAAAAAAAAAAABbQ29udGVudF9UeXBlc10ueG1sUEsBAi0AFAAGAAgAAAAhAFr0LFu/AAAAFQEA AAsAAAAAAAAAAAAAAAAAHwEAAF9yZWxzLy5yZWxzUEsBAi0AFAAGAAgAAAAhAAEpBirHAAAA3gAA AA8AAAAAAAAAAAAAAAAABwIAAGRycy9kb3ducmV2LnhtbFBLBQYAAAAAAwADALcAAAD7AgAAAAA= ">
                            <v:line id="Line 4999" o:spid="_x0000_s1375"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bG+TwAAAAN4AAAAPAAAAZHJzL2Rvd25yZXYueG1sRE9NawIx EL0L/Q9hCr1pUitit0YRQei1toK9jZvp7tLNZEmiu/575yB4fLzv5XrwrbpQTE1gC68TA4q4DK7h ysLP9268AJUyssM2MFm4UoL16mm0xMKFnr/oss+VkhBOBVqoc+4KrVNZk8c0CR2xcH8heswCY6Vd xF7Cfaunxsy1x4alocaOtjWV//uzt4CDO/Sn7dUc39uTx0p6fiNb+/I8bD5AZRryQ3x3fzoLb3Mz k71yR66AXt0AAAD//wMAUEsBAi0AFAAGAAgAAAAhANvh9svuAAAAhQEAABMAAAAAAAAAAAAAAAAA AAAAAFtDb250ZW50X1R5cGVzXS54bWxQSwECLQAUAAYACAAAACEAWvQsW78AAAAVAQAACwAAAAAA AAAAAAAAAAAfAQAAX3JlbHMvLnJlbHNQSwECLQAUAAYACAAAACEAKmxvk8AAAADeAAAADwAAAAAA AAAAAAAAAAAHAgAAZHJzL2Rvd25yZXYueG1sUEsFBgAAAAADAAMAtwAAAPQCAAAAAA== " strokecolor="gray"/>
                            <v:line id="Line 5000" o:spid="_x0000_s1376"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IMoIwwAAAN4AAAAPAAAAZHJzL2Rvd25yZXYueG1sRI9LawIx FIX3Bf9DuEJ3NbEtolOjyIDgttMKdnedXGcGJzdDks7j3zeFQpeH8/g42/1oW9GTD41jDcuFAkFc OtNwpeHz4/i0BhEissHWMWmYKMB+N3vYYmbcwO/UF7ESaYRDhhrqGLtMylDWZDEsXEecvJvzFmOS vpLG45DGbSuflVpJiw0nQo0d5TWV9+LbasDRnIdrPqnLpr1arBLny7PWj/Px8AYi0hj/w3/tk9Hw slKvG/i9k66A3P0AAAD//wMAUEsBAi0AFAAGAAgAAAAhANvh9svuAAAAhQEAABMAAAAAAAAAAAAA AAAAAAAAAFtDb250ZW50X1R5cGVzXS54bWxQSwECLQAUAAYACAAAACEAWvQsW78AAAAVAQAACwAA AAAAAAAAAAAAAAAfAQAAX3JlbHMvLnJlbHNQSwECLQAUAAYACAAAACEARSDKCMMAAADeAAAADwAA AAAAAAAAAAAAAAAHAgAAZHJzL2Rvd25yZXYueG1sUEsFBgAAAAADAAMAtwAAAPcCAAAAAA== " strokecolor="gray"/>
                          </v:group>
                          <v:group id="Group 5001" o:spid="_x0000_s1377" style="position:absolute;left:463;top:672;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GQiDxQAAAN4AAAAPAAAAZHJzL2Rvd25yZXYueG1sRI/LTgIx FIb3JrxDc0jcSUfBiRkohCAGF24AYX0yPXZGp6eTtnPx7e3ChOWf/5ZvtRltI3ryoXas4HGWgSAu na7ZKPg8vz28gAgRWWPjmBT8UoDNenK3wkK7gY/Un6IRaYRDgQqqGNtCylBWZDHMXEucvC/nLcYk vZHa45DGbSOfsiyXFmtODxW2tKuo/Dl1VkG+uFy239G89h87U14PQ+e7PSl1Px23SxCRxngL/7ff tYJ5nj0ngISTUECu/wAAAP//AwBQSwECLQAUAAYACAAAACEA2+H2y+4AAACFAQAAEwAAAAAAAAAA AAAAAAAAAAAAW0NvbnRlbnRfVHlwZXNdLnhtbFBLAQItABQABgAIAAAAIQBa9CxbvwAAABUBAAAL AAAAAAAAAAAAAAAAAB8BAABfcmVscy8ucmVsc1BLAQItABQABgAIAAAAIQALGQiDxQAAAN4AAAAP AAAAAAAAAAAAAAAAAAcCAABkcnMvZG93bnJldi54bWxQSwUGAAAAAAMAAwC3AAAA+QIAAAAA ">
                            <v:line id="Line 5002" o:spid="_x0000_s1378"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1DTwgAAAN4AAAAPAAAAZHJzL2Rvd25yZXYueG1sRI9Li8Iw FIX3wvyHcAV3mqgoYzXKIAzMdnzAuLs217bY3JQk2vrvJ4Lg8nAeH2e16Wwt7uRD5VjDeKRAEOfO VFxoOOy/h58gQkQ2WDsmDQ8KsFl/9FaYGdfyL913sRBphEOGGsoYm0zKkJdkMYxcQ5y8i/MWY5K+ kMZjm8ZtLSdKzaXFihOhxIa2JeXX3c1qwM4c2/P2of4W9dlikTgnz1oP+t3XEkSkLr7Dr/aP0TCd q9kYnnfSFZDrfwAAAP//AwBQSwECLQAUAAYACAAAACEA2+H2y+4AAACFAQAAEwAAAAAAAAAAAAAA AAAAAAAAW0NvbnRlbnRfVHlwZXNdLnhtbFBLAQItABQABgAIAAAAIQBa9CxbvwAAABUBAAALAAAA AAAAAAAAAAAAAB8BAABfcmVscy8ucmVsc1BLAQItABQABgAIAAAAIQA+j1DTwgAAAN4AAAAPAAAA AAAAAAAAAAAAAAcCAABkcnMvZG93bnJldi54bWxQSwUGAAAAAAMAAwC3AAAA9gIAAAAA " strokecolor="gray"/>
                            <v:line id="Line 5003" o:spid="_x0000_s1379"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Xc6kwgAAAN4AAAAPAAAAZHJzL2Rvd25yZXYueG1sRI9Li8Iw FIX3wvyHcAfcaaKijNUogyC4HR8w7q7NtS02NyXJ2PrvJ4Lg8nAeH2e57mwt7uRD5VjDaKhAEOfO VFxoOB62gy8QISIbrB2ThgcFWK8+ekvMjGv5h+77WIg0wiFDDWWMTSZlyEuyGIauIU7e1XmLMUlf SOOxTeO2lmOlZtJixYlQYkObkvLb/s9qwM6c2svmoX7n9cVikThnz1r3P7vvBYhIXXyHX+2d0TCZ qekYnnfSFZCrfwAAAP//AwBQSwECLQAUAAYACAAAACEA2+H2y+4AAACFAQAAEwAAAAAAAAAAAAAA AAAAAAAAW0NvbnRlbnRfVHlwZXNdLnhtbFBLAQItABQABgAIAAAAIQBa9CxbvwAAABUBAAALAAAA AAAAAAAAAAAAAB8BAABfcmVscy8ucmVsc1BLAQItABQABgAIAAAAIQDOXc6kwgAAAN4AAAAPAAAA AAAAAAAAAAAAAAcCAABkcnMvZG93bnJldi54bWxQSwUGAAAAAAMAAwC3AAAA9gIAAAAA " strokecolor="gray"/>
                          </v:group>
                          <v:group id="Group 5004" o:spid="_x0000_s1380" style="position:absolute;left:31;top:925;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y5b0xwAAAN4AAAAPAAAAZHJzL2Rvd25yZXYueG1sRI9PSwMx FMTvBb9DeIK3Nqu1i6xNS6mKPXhpaz0/Ns/s6uZlSbJ//PaNUOhxmJnfMMv1aBvRkw+1YwX3swwE cel0zUbB5/Ft+gQiRGSNjWNS8EcB1qubyRIL7QbeU3+IRiQIhwIVVDG2hZShrMhimLmWOHnfzluM SXojtcchwW0jH7IslxZrTgsVtrStqPw9dFZB/ng6bX6ieek/tqb8eh86372SUne34+YZRKQxXsOX 9k4rmOfZYg7/d9IVkKszAAAA//8DAFBLAQItABQABgAIAAAAIQDb4fbL7gAAAIUBAAATAAAAAAAA AAAAAAAAAAAAAABbQ29udGVudF9UeXBlc10ueG1sUEsBAi0AFAAGAAgAAAAhAFr0LFu/AAAAFQEA AAsAAAAAAAAAAAAAAAAAHwEAAF9yZWxzLy5yZWxzUEsBAi0AFAAGAAgAAAAhAPvLlvTHAAAA3gAA AA8AAAAAAAAAAAAAAAAABwIAAGRycy9kb3ducmV2LnhtbFBLBQYAAAAAAwADALcAAAD7AgAAAAA= ">
                            <v:line id="Line 5005" o:spid="_x0000_s1381"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PNLwwAAAN4AAAAPAAAAZHJzL2Rvd25yZXYueG1sRI9fa8Iw FMXfhX2HcAe+aTKnZXZNZQgDX6cOtrdrc23LmpuSRFu//SIM9ng4f36cYjPaTlzJh9axhqe5AkFc OdNyreF4eJ+9gAgR2WDnmDTcKMCmfJgUmBs38Add97EWaYRDjhqaGPtcylA1ZDHMXU+cvLPzFmOS vpbG45DGbScXSmXSYsuJ0GBP24aqn/3FasDRfA6n7U19rbuTxTpxvj1rPX0c315BRBrjf/ivvTMa njO1WsL9TroCsvwFAAD//wMAUEsBAi0AFAAGAAgAAAAhANvh9svuAAAAhQEAABMAAAAAAAAAAAAA AAAAAAAAAFtDb250ZW50X1R5cGVzXS54bWxQSwECLQAUAAYACAAAACEAWvQsW78AAAAVAQAACwAA AAAAAAAAAAAAAAAfAQAAX3JlbHMvLnJlbHNQSwECLQAUAAYACAAAACEALvjzS8MAAADeAAAADwAA AAAAAAAAAAAAAAAHAgAAZHJzL2Rvd25yZXYueG1sUEsFBgAAAAADAAMAtwAAAPcCAAAAAA== " strokecolor="gray"/>
                            <v:line id="Line 5006" o:spid="_x0000_s1382"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tFbQwwAAAN4AAAAPAAAAZHJzL2Rvd25yZXYueG1sRI9fa8Iw FMXfB36HcIW9rckcFVeNIsJgr6sT3Nttc23LmpuSZLZ++2Ug7PFw/vw4m91ke3ElHzrHGp4zBYK4 dqbjRsPn8e1pBSJEZIO9Y9JwowC77exhg4VxI3/QtYyNSCMcCtTQxjgUUoa6JYshcwNx8i7OW4xJ +kYaj2Mat71cKLWUFjtOhBYHOrRUf5c/VgNO5jRWh5s6v/aVxSZxvjxr/Tif9msQkab4H763342G l6XKc/i7k66A3P4CAAD//wMAUEsBAi0AFAAGAAgAAAAhANvh9svuAAAAhQEAABMAAAAAAAAAAAAA AAAAAAAAAFtDb250ZW50X1R5cGVzXS54bWxQSwECLQAUAAYACAAAACEAWvQsW78AAAAVAQAACwAA AAAAAAAAAAAAAAAfAQAAX3JlbHMvLnJlbHNQSwECLQAUAAYACAAAACEAQbRW0MMAAADeAAAADwAA AAAAAAAAAAAAAAAHAgAAZHJzL2Rvd25yZXYueG1sUEsFBgAAAAADAAMAtwAAAPcCAAAAAA== " strokecolor="gray"/>
                          </v:group>
                          <v:group id="Group 5007" o:spid="_x0000_s1383" style="position:absolute;left:263;top:925;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vDVsxgAAAN4AAAAPAAAAZHJzL2Rvd25yZXYueG1sRI9LT8Mw EITvSPwHa5G4UYdXVIU6UdWHyoELhfa8ihcnEK8j23nw7zESEsfRzHyjWVWz7cRIPrSOFdwuMhDE tdMtGwXvb/ubJYgQkTV2jknBNwWoysuLFRbaTfxK4zEakSAcClTQxNgXUoa6IYth4Xri5H04bzEm 6Y3UHqcEt528y7JcWmw5LTTY06ah+us4WAX5w+m0/oxmO75sTH0+TIMfdqTU9dW8fgIRaY7/4b/2 s1Zwn2ePOfzeSVdAlj8AAAD//wMAUEsBAi0AFAAGAAgAAAAhANvh9svuAAAAhQEAABMAAAAAAAAA AAAAAAAAAAAAAFtDb250ZW50X1R5cGVzXS54bWxQSwECLQAUAAYACAAAACEAWvQsW78AAAAVAQAA CwAAAAAAAAAAAAAAAAAfAQAAX3JlbHMvLnJlbHNQSwECLQAUAAYACAAAACEA67w1bMYAAADeAAAA DwAAAAAAAAAAAAAAAAAHAgAAZHJzL2Rvd25yZXYueG1sUEsFBgAAAAADAAMAtwAAAPoCAAAAAA== ">
                            <v:line id="Line 5008" o:spid="_x0000_s1384"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Km08wgAAAN4AAAAPAAAAZHJzL2Rvd25yZXYueG1sRI9LawIx FIX3Bf9DuIK7TmLF19QoRSh06wva3XVyOzM4uRmS1Bn/fSMILg/n8XFWm9424ko+1I41jDMFgrhw puZSw/Hw+boAESKywcYxabhRgM168LLC3LiOd3Tdx1KkEQ45aqhibHMpQ1GRxZC5ljh5v85bjEn6 UhqPXRq3jXxTaiYt1pwIFba0rai47P+sBuzNqTtvb+p72Zwtlonz41nr0bD/eAcRqY/P8KP9ZTRM Zmo6h/uddAXk+h8AAP//AwBQSwECLQAUAAYACAAAACEA2+H2y+4AAACFAQAAEwAAAAAAAAAAAAAA AAAAAAAAW0NvbnRlbnRfVHlwZXNdLnhtbFBLAQItABQABgAIAAAAIQBa9CxbvwAAABUBAAALAAAA AAAAAAAAAAAAAB8BAABfcmVscy8ucmVsc1BLAQItABQABgAIAAAAIQDeKm08wgAAAN4AAAAPAAAA AAAAAAAAAAAAAAcCAABkcnMvZG93bnJldi54bWxQSwUGAAAAAAMAAwC3AAAA9gIAAAAA " strokecolor="gray"/>
                            <v:line id="Line 5009" o:spid="_x0000_s1385"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tflOwAAAAN4AAAAPAAAAZHJzL2Rvd25yZXYueG1sRE9NawIx EL0L/Q9hCr1pUotit0YRQei1toK9jZvp7tLNZEmiu/575yB4fLzv5XrwrbpQTE1gC68TA4q4DK7h ysLP9268AJUyssM2MFm4UoL16mm0xMKFnr/oss+VkhBOBVqoc+4KrVNZk8c0CR2xcH8heswCY6Vd xF7Cfaunxsy1x4alocaOtjWV//uzt4CDO/Sn7dUc39uTx0p6fiNb+/I8bD5AZRryQ3x3fzoLb3Mz k71yR66AXt0AAAD//wMAUEsBAi0AFAAGAAgAAAAhANvh9svuAAAAhQEAABMAAAAAAAAAAAAAAAAA AAAAAFtDb250ZW50X1R5cGVzXS54bWxQSwECLQAUAAYACAAAACEAWvQsW78AAAAVAQAACwAAAAAA AAAAAAAAAAAfAQAAX3JlbHMvLnJlbHNQSwECLQAUAAYACAAAACEAr7X5TsAAAADeAAAADwAAAAAA AAAAAAAAAAAHAgAAZHJzL2Rvd25yZXYueG1sUEsFBgAAAAADAAMAtwAAAPQCAAAAAA== " strokecolor="gray"/>
                          </v:group>
                          <v:group id="Group 5010" o:spid="_x0000_s1386" style="position:absolute;left:473;top:925;width:94;height:94;rotation:45" coordsize="189,1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I6EexwAAAN4AAAAPAAAAZHJzL2Rvd25yZXYueG1sRI/NTsMw EITvlfoO1iJxax0KRBDqVlULKodeKJTzKl6c0Hgd2c4Pb18jIXEczcw3muV6tI3oyYfasYKbeQaC uHS6ZqPg4/1l9gAiRGSNjWNS8EMB1qvpZImFdgO/UX+MRiQIhwIVVDG2hZShrMhimLuWOHlfzluM SXojtcchwW0jF1mWS4s1p4UKW9pWVJ6PnVWQ351Om+9odv1ha8rP/dD57pmUur4aN08gIo3xP/zX ftUKbvPs/hF+76QrIFcXAAAA//8DAFBLAQItABQABgAIAAAAIQDb4fbL7gAAAIUBAAATAAAAAAAA AAAAAAAAAAAAAABbQ29udGVudF9UeXBlc10ueG1sUEsBAi0AFAAGAAgAAAAhAFr0LFu/AAAAFQEA AAsAAAAAAAAAAAAAAAAAHwEAAF9yZWxzLy5yZWxzUEsBAi0AFAAGAAgAAAAhAJojoR7HAAAA3gAA AA8AAAAAAAAAAAAAAAAABwIAAGRycy9kb3ducmV2LnhtbFBLBQYAAAAAAwADALcAAAD7AgAAAAA= ">
                            <v:line id="Line 5011" o:spid="_x0000_s1387" style="position:absolute;visibility:visible;mso-wrap-style:square" from="0,74" to="18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rz/1wQAAAN4AAAAPAAAAZHJzL2Rvd25yZXYueG1sRI9NawIx EIbvBf9DGKG3mlRhqatRiiB41Sq0t3Ez3V26mSxJdNd/3zkUenx5v3jW29F36k4xtYEtvM4MKOIq uJZrC+eP/csbqJSRHXaBycKDEmw3k6c1li4MfKT7KddKRjiVaKHJuS+1TlVDHtMs9MTifYfoMYuM tXYRBxn3nZ4bU2iPLctDgz3tGqp+TjdvAUd3Ga67h/lcdlePtfx8Rbb2eTq+r0BlGvN/+K99cBYW hSkEQHAEBfTmFwAA//8DAFBLAQItABQABgAIAAAAIQDb4fbL7gAAAIUBAAATAAAAAAAAAAAAAAAA AAAAAABbQ29udGVudF9UeXBlc10ueG1sUEsBAi0AFAAGAAgAAAAhAFr0LFu/AAAAFQEAAAsAAAAA AAAAAAAAAAAAHwEAAF9yZWxzLy5yZWxzUEsBAi0AFAAGAAgAAAAhAJ+vP/XBAAAA3gAAAA8AAAAA AAAAAAAAAAAABwIAAGRycy9kb3ducmV2LnhtbFBLBQYAAAAAAwADALcAAAD1AgAAAAA= " strokecolor="gray"/>
                            <v:line id="Line 5012" o:spid="_x0000_s1388" style="position:absolute;visibility:visible;mso-wrap-style:square" from="95,0" to="96,1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45puwwAAAN4AAAAPAAAAZHJzL2Rvd25yZXYueG1sRI/LasMw EEX3gf6DmEJ3iZQUTOpGCcVQ6LZuC8luYk1sE2tkJMWPv68KhSwv93G4u8NkOzGQD61jDeuVAkFc OdNyreH76325BREissHOMWmYKcBh/7DYYW7cyJ80lLEWaYRDjhqaGPtcylA1ZDGsXE+cvIvzFmOS vpbG45jGbSc3SmXSYsuJ0GBPRUPVtbxZDTiZn/FczOr40p0t1olz8qz10+P09goi0hTv4f/2h9Hw nKlsDX930hWQ+18AAAD//wMAUEsBAi0AFAAGAAgAAAAhANvh9svuAAAAhQEAABMAAAAAAAAAAAAA AAAAAAAAAFtDb250ZW50X1R5cGVzXS54bWxQSwECLQAUAAYACAAAACEAWvQsW78AAAAVAQAACwAA AAAAAAAAAAAAAAAfAQAAX3JlbHMvLnJlbHNQSwECLQAUAAYACAAAACEA8OOabsMAAADeAAAADwAA AAAAAAAAAAAAAAAHAgAAZHJzL2Rvd25yZXYueG1sUEsFBgAAAAADAAMAtwAAAPcCAAAAAA== " strokecolor="gray"/>
                          </v:group>
                        </v:group>
                      </v:group>
                      <v:group id="Group 5013" o:spid="_x0000_s1389" style="position:absolute;left:200;top:508;width:895;height:73;rotation:-90" coordsize="877,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GBd5yAAAAN4AAAAPAAAAZHJzL2Rvd25yZXYueG1sRI9Ba8JA FITvQv/D8gq9iG60JZTUVUrFkoMgai/eXrOvSWj2bcy+avz3rlDwOMzMN8xs0btGnagLtWcDk3EC irjwtubSwNd+NXoFFQTZYuOZDFwowGL+MJhhZv2Zt3TaSakihEOGBiqRNtM6FBU5DGPfEkfvx3cO Jcqu1LbDc4S7Rk+TJNUOa44LFbb0UVHxu/tzBqRZHtb5ZlN/7uX7sj4eX/rlMDfm6bF/fwMl1Ms9 /N/OrYHnNEmncLsTr4CeXwEAAP//AwBQSwECLQAUAAYACAAAACEA2+H2y+4AAACFAQAAEwAAAAAA AAAAAAAAAAAAAAAAW0NvbnRlbnRfVHlwZXNdLnhtbFBLAQItABQABgAIAAAAIQBa9CxbvwAAABUB AAALAAAAAAAAAAAAAAAAAB8BAABfcmVscy8ucmVsc1BLAQItABQABgAIAAAAIQBvGBd5yAAAAN4A AAAPAAAAAAAAAAAAAAAAAAcCAABkcnMvZG93bnJldi54bWxQSwUGAAAAAAMAAwC3AAAA/AIAAAAA ">
                        <v:shape id="AutoShape 5014" o:spid="_x0000_s1390" type="#_x0000_t32" style="position:absolute;left:3;width:874;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iZPUwwAAAN4AAAAPAAAAZHJzL2Rvd25yZXYueG1sRI9Bi8Iw FITvgv8hPMGbJlooUo2iwoIXD+vuxdujeTbF5qU22Vr//WZhweMwM98wm93gGtFTF2rPGhZzBYK4 9KbmSsP318dsBSJEZIONZ9LwogC77Xi0wcL4J39Sf4mVSBAOBWqwMbaFlKG05DDMfUucvJvvHMYk u0qaDp8J7hq5VCqXDmtOCxZbOloq75cfp8G1xj3O3prrvc6aA51u+4PqtZ5Ohv0aRKQhvsP/7ZPR kOUqz+DvTroCcvsLAAD//wMAUEsBAi0AFAAGAAgAAAAhANvh9svuAAAAhQEAABMAAAAAAAAAAAAA AAAAAAAAAFtDb250ZW50X1R5cGVzXS54bWxQSwECLQAUAAYACAAAACEAWvQsW78AAAAVAQAACwAA AAAAAAAAAAAAAAAfAQAAX3JlbHMvLnJlbHNQSwECLQAUAAYACAAAACEA1ImT1MMAAADeAAAADwAA AAAAAAAAAAAAAAAHAgAAZHJzL2Rvd25yZXYueG1sUEsFBgAAAAADAAMAtwAAAPcCAAAAAA== " strokeweight="1.5pt"/>
                        <v:shape id="AutoShape 5015" o:spid="_x0000_s1391" type="#_x0000_t32" style="position:absolute;top:56;width:874;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YAugxAAAAN4AAAAPAAAAZHJzL2Rvd25yZXYueG1sRI/Ni8Iw FMTvwv4P4Ql708QPytI1igoLXjz4cfH2aJ5NsXnpNtna/e+NIHgcZuY3zGLVu1p01IbKs4bJWIEg LrypuNRwPv2MvkCEiGyw9kwa/inAavkxWGBu/J0P1B1jKRKEQ44abIxNLmUoLDkMY98QJ+/qW4cx ybaUpsV7grtaTpXKpMOK04LFhraWitvxz2lwjXG/e2/N5VbN6g3truuN6rT+HPbrbxCR+vgOv9o7 o2GWqWwOzzvpCsjlAwAA//8DAFBLAQItABQABgAIAAAAIQDb4fbL7gAAAIUBAAATAAAAAAAAAAAA AAAAAAAAAABbQ29udGVudF9UeXBlc10ueG1sUEsBAi0AFAAGAAgAAAAhAFr0LFu/AAAAFQEAAAsA AAAAAAAAAAAAAAAAHwEAAF9yZWxzLy5yZWxzUEsBAi0AFAAGAAgAAAAhAFtgC6DEAAAA3gAAAA8A AAAAAAAAAAAAAAAABwIAAGRycy9kb3ducmV2LnhtbFBLBQYAAAAAAwADALcAAAD4AgAAAAA= " strokeweight="1.5pt"/>
                        <v:shape id="AutoShape 5016" o:spid="_x0000_s1392" type="#_x0000_t32" style="position:absolute;left:227;top:30;width:315;height: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wKu7xgAAAN4AAAAPAAAAZHJzL2Rvd25yZXYueG1sRI9BSwMx FITvgv8hPMGbzbbqomvTIhbBQxFcFfb42Dw3ocnLskm7679vCoUeh5n5hlmuJ+/EgYZoAyuYzwoQ xG3QljsFP9/vd08gYkLW6AKTgn+KsF5dXy2x0mHkLzrUqRMZwrFCBSalvpIytoY8xlnoibP3FwaP Kcuhk3rAMcO9k4uiKKVHy3nBYE9vhtpdvfcKmr5pxsX2c5IPLv7a540l42qlbm+m1xcQiaZ0CZ/b H1rBfVmUj3C6k6+AXB0BAAD//wMAUEsBAi0AFAAGAAgAAAAhANvh9svuAAAAhQEAABMAAAAAAAAA AAAAAAAAAAAAAFtDb250ZW50X1R5cGVzXS54bWxQSwECLQAUAAYACAAAACEAWvQsW78AAAAVAQAA CwAAAAAAAAAAAAAAAAAfAQAAX3JlbHMvLnJlbHNQSwECLQAUAAYACAAAACEAFMCru8YAAADeAAAA DwAAAAAAAAAAAAAAAAAHAgAAZHJzL2Rvd25yZXYueG1sUEsFBgAAAAADAAMAtwAAAPoCAAAAAA== " strokeweight="1.5pt">
                          <v:stroke endarrow="classic" endarrowwidth="wide" endarrowlength="long"/>
                        </v:shape>
                      </v:group>
                    </v:group>
                    <v:group id="Group 5017" o:spid="_x0000_s1393" style="position:absolute;width:1996;height:1115" coordsize="1996,11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Bte1xgAAAN4AAAAPAAAAZHJzL2Rvd25yZXYueG1sRI9Bi8Iw FITvC/6H8ARva1pli1SjiKh4kIVVQbw9mmdbbF5KE9v6783Cwh6HmfmGWax6U4mWGldaVhCPIxDE mdUl5wou593nDITzyBory6TgRQ5Wy8HHAlNtO/6h9uRzESDsUlRQeF+nUrqsIINubGvi4N1tY9AH 2eRSN9gFuKnkJIoSabDksFBgTZuCssfpaRTsO+zW03jbHh/3zet2/vq+HmNSajTs13MQnnr/H/5r H7SCaRIlCfzeCVdALt8AAAD//wMAUEsBAi0AFAAGAAgAAAAhANvh9svuAAAAhQEAABMAAAAAAAAA AAAAAAAAAAAAAFtDb250ZW50X1R5cGVzXS54bWxQSwECLQAUAAYACAAAACEAWvQsW78AAAAVAQAA CwAAAAAAAAAAAAAAAAAfAQAAX3JlbHMvLnJlbHNQSwECLQAUAAYACAAAACEATAbXtcYAAADeAAAA DwAAAAAAAAAAAAAAAAAHAgAAZHJzL2Rvd25yZXYueG1sUEsFBgAAAAADAAMAtwAAAPoCAAAAAA== ">
                      <v:shape id="Text Box 5018" o:spid="_x0000_s1394" type="#_x0000_t202" style="position:absolute;left:1094;top:575;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i1Y4xgAAAN4AAAAPAAAAZHJzL2Rvd25yZXYueG1sRI9Pa8JA FMTvBb/D8oTe6q7aRo2uIpZCTy3GP+DtkX0mwezbkN2a9Nt3C4Ueh5n5DbPa9LYWd2p95VjDeKRA EOfOVFxoOB7enuYgfEA2WDsmDd/kYbMePKwwNa7jPd2zUIgIYZ+ihjKEJpXS5yVZ9CPXEEfv6lqL Icq2kKbFLsJtLSdKJdJixXGhxIZ2JeW37MtqOH1cL+dn9Vm82pemc72SbBdS68dhv12CCNSH//Bf +91omCYqmcHvnXgF5PoHAAD//wMAUEsBAi0AFAAGAAgAAAAhANvh9svuAAAAhQEAABMAAAAAAAAA AAAAAAAAAAAAAFtDb250ZW50X1R5cGVzXS54bWxQSwECLQAUAAYACAAAACEAWvQsW78AAAAVAQAA CwAAAAAAAAAAAAAAAAAfAQAAX3JlbHMvLnJlbHNQSwECLQAUAAYACAAAACEA1YtWOMYAAADeAAAA DwAAAAAAAAAAAAAAAAAHAgAAZHJzL2Rvd25yZXYueG1sUEsFBgAAAAADAAMAtwAAAPoCAAAAAA== " filled="f" stroked="f">
                        <v:textbox>
                          <w:txbxContent>
                            <w:p w14:paraId="5C24276B" w14:textId="77777777" w:rsidR="00576783" w:rsidRDefault="00576783" w:rsidP="00504453">
                              <w:r>
                                <w:t>I</w:t>
                              </w:r>
                            </w:p>
                          </w:txbxContent>
                        </v:textbox>
                      </v:shape>
                      <v:group id="Group 5019" o:spid="_x0000_s1395" style="position:absolute;left:1234;width:762;height:540" coordsize="762,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1eZcwwAAAN4AAAAPAAAAZHJzL2Rvd25yZXYueG1sRE9Ni8Iw EL0L/ocwwt40rWKRahQRXfYgwlZh2dvQjG2xmZQm29Z/bw7CHh/ve7MbTC06al1lWUE8i0AQ51ZX XCi4XU/TFQjnkTXWlknBkxzstuPRBlNte/6mLvOFCCHsUlRQet+kUrq8JINuZhviwN1ta9AH2BZS t9iHcFPLeRQl0mDFoaHEhg4l5Y/szyj47LHfL+Jjd37cD8/f6/Lyc45JqY/JsF+D8DT4f/Hb/aUV LJIoCXvDnXAF5PYFAAD//wMAUEsBAi0AFAAGAAgAAAAhANvh9svuAAAAhQEAABMAAAAAAAAAAAAA AAAAAAAAAFtDb250ZW50X1R5cGVzXS54bWxQSwECLQAUAAYACAAAACEAWvQsW78AAAAVAQAACwAA AAAAAAAAAAAAAAAfAQAAX3JlbHMvLnJlbHNQSwECLQAUAAYACAAAACEAUtXmXMMAAADeAAAADwAA AAAAAAAAAAAAAAAHAgAAZHJzL2Rvd25yZXYueG1sUEsFBgAAAAADAAMAtwAAAPcCAAAAAA== ">
                        <v:shape id="Text Box 5020" o:spid="_x0000_s1396" type="#_x0000_t202" style="position:absolute;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WGfRxQAAAN4AAAAPAAAAZHJzL2Rvd25yZXYueG1sRI9Pi8Iw FMTvgt8hvAVvmqyrZe0aRVwET4ruH9jbo3m2ZZuX0kRbv70RBI/DzPyGmS87W4kLNb50rOF1pEAQ Z86UnGv4/toM30H4gGywckwaruRhuej35pga1/KBLseQiwhhn6KGIoQ6ldJnBVn0I1cTR+/kGosh yiaXpsE2wm0lx0ol0mLJcaHAmtYFZf/Hs9Xwszv9/U7UPv+007p1nZJsZ1LrwUu3+gARqAvP8KO9 NRreEpXM4H4nXgG5uAEAAP//AwBQSwECLQAUAAYACAAAACEA2+H2y+4AAACFAQAAEwAAAAAAAAAA AAAAAAAAAAAAW0NvbnRlbnRfVHlwZXNdLnhtbFBLAQItABQABgAIAAAAIQBa9CxbvwAAABUBAAAL AAAAAAAAAAAAAAAAAB8BAABfcmVscy8ucmVsc1BLAQItABQABgAIAAAAIQDLWGfRxQAAAN4AAAAP AAAAAAAAAAAAAAAAAAcCAABkcnMvZG93bnJldi54bWxQSwUGAAAAAAMAAwC3AAAA+QIAAAAA " filled="f" stroked="f">
                          <v:textbox>
                            <w:txbxContent>
                              <w:p w14:paraId="5FF295B4" w14:textId="77777777" w:rsidR="00576783" w:rsidRDefault="00576783" w:rsidP="00504453">
                                <w:r>
                                  <w:t>B</w:t>
                                </w:r>
                              </w:p>
                            </w:txbxContent>
                          </v:textbox>
                        </v:shape>
                        <v:shape id="AutoShape 5021" o:spid="_x0000_s1397" type="#_x0000_t32" style="position:absolute;left:90;top:64;width:32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Xm5uxwAAAN4AAAAPAAAAZHJzL2Rvd25yZXYueG1sRI/LbsIw EEX3SP0HayqxQeBAJVqlGFT1JRawIEVdT+NpHCUeB9sNab8eL5C6vLovndVmsK3oyYfasYL5LANB XDpdc6Xg+PE2fQARIrLG1jEp+KUAm/XNaIW5dmc+UF/ESqQRDjkqMDF2uZShNGQxzFxHnLxv5y3G JH0ltcdzGretXGTZUlqsOT0Y7OjZUNkUP1ZBgf7w179/mpfTTjavX9t9P2n2So1vh6dHEJGG+B++ trdawd0yu08ACSehgFxfAAAA//8DAFBLAQItABQABgAIAAAAIQDb4fbL7gAAAIUBAAATAAAAAAAA AAAAAAAAAAAAAABbQ29udGVudF9UeXBlc10ueG1sUEsBAi0AFAAGAAgAAAAhAFr0LFu/AAAAFQEA AAsAAAAAAAAAAAAAAAAAHwEAAF9yZWxzLy5yZWxzUEsBAi0AFAAGAAgAAAAhAHRebm7HAAAA3gAA AA8AAAAAAAAAAAAAAAAABwIAAGRycy9kb3ducmV2LnhtbFBLBQYAAAAAAwADALcAAAD7AgAAAAA= ">
                          <v:stroke endarrow="classic"/>
                        </v:shape>
                      </v:group>
                      <v:group id="Group 5022" o:spid="_x0000_s1398" style="position:absolute;left:424;top:178;width:762;height:540" coordorigin="14,139" coordsize="762,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NtkcyAAAAN4AAAAPAAAAZHJzL2Rvd25yZXYueG1sRI9Pa8JA FMTvBb/D8gre6iaGWkldg0gVD1KoCqW3R/aZhGTfhuw2f759t1DocZiZ3zCbbDSN6KlzlWUF8SIC QZxbXXGh4HY9PK1BOI+ssbFMCiZykG1nDxtMtR34g/qLL0SAsEtRQel9m0rp8pIMuoVtiYN3t51B H2RXSN3hEOCmkcsoWkmDFYeFElval5TXl2+j4DjgsEvit/5c3/fT1/X5/fMck1Lzx3H3CsLT6P/D f+2TVpCsopcYfu+EKyC3PwAAAP//AwBQSwECLQAUAAYACAAAACEA2+H2y+4AAACFAQAAEwAAAAAA AAAAAAAAAAAAAAAAW0NvbnRlbnRfVHlwZXNdLnhtbFBLAQItABQABgAIAAAAIQBa9CxbvwAAABUB AAALAAAAAAAAAAAAAAAAAB8BAABfcmVscy8ucmVsc1BLAQItABQABgAIAAAAIQBGNtkcyAAAAN4A AAAPAAAAAAAAAAAAAAAAAAcCAABkcnMvZG93bnJldi54bWxQSwUGAAAAAAMAAwC3AAAA/AIAAAAA ">
                        <v:shape id="Text Box 5023" o:spid="_x0000_s1399" type="#_x0000_t202" style="position:absolute;left:14;top:139;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JWN9xgAAAN4AAAAPAAAAZHJzL2Rvd25yZXYueG1sRI9bawIx FITfC/6HcATfalKrtm43irQUfKpoL+DbYXP2gpuTZRPd9d+bguDjMDPfMOmqt7U4U+srxxqexgoE ceZMxYWGn+/Px1cQPiAbrB2Thgt5WC0HDykmxnW8o/M+FCJC2CeooQyhSaT0WUkW/dg1xNHLXWsx RNkW0rTYRbit5USpubRYcVwosaH3krLj/mQ1/H7lh7+p2hYfdtZ0rleS7UJqPRr26zcQgfpwD9/a G6Phea5eJvB/J14BubwCAAD//wMAUEsBAi0AFAAGAAgAAAAhANvh9svuAAAAhQEAABMAAAAAAAAA AAAAAAAAAAAAAFtDb250ZW50X1R5cGVzXS54bWxQSwECLQAUAAYACAAAACEAWvQsW78AAAAVAQAA CwAAAAAAAAAAAAAAAAAfAQAAX3JlbHMvLnJlbHNQSwECLQAUAAYACAAAACEAQCVjfcYAAADeAAAA DwAAAAAAAAAAAAAAAAAHAgAAZHJzL2Rvd25yZXYueG1sUEsFBgAAAAADAAMAtwAAAPoCAAAAAA== " filled="f" stroked="f">
                          <v:textbox>
                            <w:txbxContent>
                              <w:p w14:paraId="7ABEC872" w14:textId="77777777" w:rsidR="00576783" w:rsidRDefault="00576783" w:rsidP="00504453">
                                <w:r>
                                  <w:t>F</w:t>
                                </w:r>
                              </w:p>
                            </w:txbxContent>
                          </v:textbox>
                        </v:shape>
                        <v:shape id="AutoShape 5024" o:spid="_x0000_s1400" type="#_x0000_t32" style="position:absolute;left:50;top:208;width:32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jPAZyAAAAN4AAAAPAAAAZHJzL2Rvd25yZXYueG1sRI9BSwMx FITvhf6H8Apeis1qoZa1aRFbpQd76FY8PzfPzbKblzWJ29VfbwqCx2FmvmFWm8G2oicfascKbmYZ COLS6ZorBa+np+sliBCRNbaOScE3Bdisx6MV5tqd+Uh9ESuRIBxyVGBi7HIpQ2nIYpi5jjh5H85b jEn6SmqP5wS3rbzNsoW0WHNaMNjRo6GyKb6sggL98ad/fjPbzxfZ7N73h37aHJS6mgwP9yAiDfE/ /NfeawXzRXY3h8uddAXk+hcAAP//AwBQSwECLQAUAAYACAAAACEA2+H2y+4AAACFAQAAEwAAAAAA AAAAAAAAAAAAAAAAW0NvbnRlbnRfVHlwZXNdLnhtbFBLAQItABQABgAIAAAAIQBa9CxbvwAAABUB AAALAAAAAAAAAAAAAAAAAB8BAABfcmVscy8ucmVsc1BLAQItABQABgAIAAAAIQCEjPAZyAAAAN4A AAAPAAAAAAAAAAAAAAAAAAcCAABkcnMvZG93bnJldi54bWxQSwUGAAAAAAMAAwC3AAAA/AIAAAAA ">
                          <v:stroke endarrow="classic"/>
                        </v:shape>
                      </v:group>
                      <v:shape id="Text Box 5025" o:spid="_x0000_s1401" type="#_x0000_t202" style="position:absolute;top:311;width:76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gF6SxgAAAN4AAAAPAAAAZHJzL2Rvd25yZXYueG1sRI9bawIx FITfC/0P4RR8q4mXWl03iliEPim1reDbYXP2gpuTZZO6679vhEIfh5n5hknXva3FlVpfOdYwGioQ xJkzFRcavj53z3MQPiAbrB2Thht5WK8eH1JMjOv4g67HUIgIYZ+ghjKEJpHSZyVZ9EPXEEcvd63F EGVbSNNiF+G2lmOlZtJixXGhxIa2JWWX44/V8L3Pz6epOhRv9qXpXK8k24XUevDUb5YgAvXhP/zX fjcaJjP1OoX7nXgF5OoXAAD//wMAUEsBAi0AFAAGAAgAAAAhANvh9svuAAAAhQEAABMAAAAAAAAA AAAAAAAAAAAAAFtDb250ZW50X1R5cGVzXS54bWxQSwECLQAUAAYACAAAACEAWvQsW78AAAAVAQAA CwAAAAAAAAAAAAAAAAAfAQAAX3JlbHMvLnJlbHNQSwECLQAUAAYACAAAACEAoIBeksYAAADeAAAA DwAAAAAAAAAAAAAAAAAHAgAAZHJzL2Rvd25yZXYueG1sUEsFBgAAAAADAAMAtwAAAPoCAAAAAA== " filled="f" stroked="f">
                        <v:textbox>
                          <w:txbxContent>
                            <w:p w14:paraId="5E5B1FDE" w14:textId="77777777" w:rsidR="00576783" w:rsidRPr="00A70D36" w:rsidRDefault="00576783" w:rsidP="00504453">
                              <w:pPr>
                                <w:rPr>
                                  <w:b/>
                                  <w:color w:val="800000"/>
                                </w:rPr>
                              </w:pPr>
                              <w:r w:rsidRPr="00C120C5">
                                <w:rPr>
                                  <w:b/>
                                  <w:bCs/>
                                  <w:sz w:val="26"/>
                                  <w:szCs w:val="26"/>
                                </w:rPr>
                                <w:t>D</w:t>
                              </w:r>
                              <w:r w:rsidRPr="00A70D36">
                                <w:rPr>
                                  <w:b/>
                                  <w:color w:val="800000"/>
                                </w:rPr>
                                <w:t>.</w:t>
                              </w:r>
                            </w:p>
                          </w:txbxContent>
                        </v:textbox>
                      </v:shape>
                    </v:group>
                  </v:group>
                </v:group>
                <w10:wrap anchorx="margin"/>
              </v:group>
            </w:pict>
          </mc:Fallback>
        </mc:AlternateContent>
      </w:r>
    </w:p>
    <w:p w14:paraId="655E3977" w14:textId="77777777" w:rsidR="00504453" w:rsidRPr="00D4117E" w:rsidRDefault="00504453" w:rsidP="006B097C">
      <w:pPr>
        <w:spacing w:line="276" w:lineRule="auto"/>
        <w:jc w:val="both"/>
        <w:rPr>
          <w:color w:val="000000" w:themeColor="text1"/>
          <w:lang w:val="nl-NL"/>
        </w:rPr>
      </w:pPr>
    </w:p>
    <w:p w14:paraId="0123DA8F" w14:textId="6C7C42A9" w:rsidR="00504453" w:rsidRPr="00D4117E" w:rsidRDefault="00504453" w:rsidP="006B097C">
      <w:pPr>
        <w:spacing w:line="276" w:lineRule="auto"/>
        <w:jc w:val="both"/>
        <w:rPr>
          <w:rFonts w:eastAsiaTheme="minorEastAsia"/>
          <w:i/>
          <w:color w:val="000000" w:themeColor="text1"/>
        </w:rPr>
      </w:pPr>
    </w:p>
    <w:p w14:paraId="18057608" w14:textId="77777777" w:rsidR="002E1FF2" w:rsidRPr="00D4117E" w:rsidRDefault="002E1FF2" w:rsidP="006B097C">
      <w:pPr>
        <w:spacing w:line="276" w:lineRule="auto"/>
        <w:jc w:val="both"/>
        <w:rPr>
          <w:b/>
          <w:color w:val="000000" w:themeColor="text1"/>
        </w:rPr>
      </w:pPr>
    </w:p>
    <w:p w14:paraId="080FCC72" w14:textId="6DF31AEC" w:rsidR="00FB0FEF" w:rsidRPr="00D4117E" w:rsidRDefault="00FB0FEF" w:rsidP="006B097C">
      <w:pPr>
        <w:spacing w:line="276" w:lineRule="auto"/>
        <w:jc w:val="both"/>
        <w:rPr>
          <w:color w:val="000000" w:themeColor="text1"/>
          <w:spacing w:val="-6"/>
        </w:rPr>
      </w:pPr>
      <w:r w:rsidRPr="00D4117E">
        <w:rPr>
          <w:b/>
          <w:color w:val="000000" w:themeColor="text1"/>
        </w:rPr>
        <w:t xml:space="preserve">Câu </w:t>
      </w:r>
      <w:r w:rsidR="00504453" w:rsidRPr="00D4117E">
        <w:rPr>
          <w:b/>
          <w:color w:val="000000" w:themeColor="text1"/>
        </w:rPr>
        <w:t>1</w:t>
      </w:r>
      <w:r w:rsidR="00DF368E" w:rsidRPr="00D4117E">
        <w:rPr>
          <w:b/>
          <w:color w:val="000000" w:themeColor="text1"/>
        </w:rPr>
        <w:t>7</w:t>
      </w:r>
      <w:r w:rsidRPr="00D4117E">
        <w:rPr>
          <w:b/>
          <w:color w:val="000000" w:themeColor="text1"/>
        </w:rPr>
        <w:t xml:space="preserve">. </w:t>
      </w:r>
      <w:r w:rsidRPr="00D4117E">
        <w:rPr>
          <w:color w:val="000000" w:themeColor="text1"/>
          <w:spacing w:val="-6"/>
        </w:rPr>
        <w:t xml:space="preserve">Một sóng điện từ truyền từ hướng Tây về hướng Đông. Biết cường độ điện trường cực đại là </w:t>
      </w:r>
      <w:r w:rsidR="002E1FF2" w:rsidRPr="00D4117E">
        <w:rPr>
          <w:color w:val="000000" w:themeColor="text1"/>
          <w:spacing w:val="-6"/>
          <w:position w:val="-6"/>
        </w:rPr>
        <w:object w:dxaOrig="340" w:dyaOrig="279" w14:anchorId="53A9947B">
          <v:shape id="_x0000_i1042" type="#_x0000_t75" style="width:17.25pt;height:14.25pt" o:ole="">
            <v:imagedata r:id="rId58" o:title=""/>
          </v:shape>
          <o:OLEObject Type="Embed" ProgID="Equation.DSMT4" ShapeID="_x0000_i1042" DrawAspect="Content" ObjectID="_1803404058" r:id="rId59"/>
        </w:object>
      </w:r>
      <w:r w:rsidRPr="00D4117E">
        <w:rPr>
          <w:color w:val="000000" w:themeColor="text1"/>
          <w:spacing w:val="-6"/>
        </w:rPr>
        <w:t xml:space="preserve"> V/m và cảm ứng từ cực đại là </w:t>
      </w:r>
      <w:r w:rsidR="002E1FF2" w:rsidRPr="00D4117E">
        <w:rPr>
          <w:color w:val="000000" w:themeColor="text1"/>
          <w:spacing w:val="-6"/>
          <w:position w:val="-10"/>
        </w:rPr>
        <w:object w:dxaOrig="560" w:dyaOrig="320" w14:anchorId="2B6E908B">
          <v:shape id="_x0000_i1043" type="#_x0000_t75" style="width:27pt;height:16.5pt" o:ole="">
            <v:imagedata r:id="rId60" o:title=""/>
          </v:shape>
          <o:OLEObject Type="Embed" ProgID="Equation.DSMT4" ShapeID="_x0000_i1043" DrawAspect="Content" ObjectID="_1803404059" r:id="rId61"/>
        </w:object>
      </w:r>
      <w:r w:rsidRPr="00D4117E">
        <w:rPr>
          <w:color w:val="000000" w:themeColor="text1"/>
          <w:spacing w:val="-6"/>
        </w:rPr>
        <w:t xml:space="preserve"> T. Tại điểm A trên phương truyền sóng, ở một thời điểm nào đó, khi cường độ điện trường là </w:t>
      </w:r>
      <w:r w:rsidR="002E1FF2" w:rsidRPr="00D4117E">
        <w:rPr>
          <w:color w:val="000000" w:themeColor="text1"/>
          <w:spacing w:val="-6"/>
          <w:position w:val="-6"/>
        </w:rPr>
        <w:object w:dxaOrig="200" w:dyaOrig="279" w14:anchorId="31FEFEF0">
          <v:shape id="_x0000_i1044" type="#_x0000_t75" style="width:9.75pt;height:14.25pt" o:ole="">
            <v:imagedata r:id="rId62" o:title=""/>
          </v:shape>
          <o:OLEObject Type="Embed" ProgID="Equation.DSMT4" ShapeID="_x0000_i1044" DrawAspect="Content" ObjectID="_1803404060" r:id="rId63"/>
        </w:object>
      </w:r>
      <w:r w:rsidRPr="00D4117E">
        <w:rPr>
          <w:color w:val="000000" w:themeColor="text1"/>
          <w:spacing w:val="-6"/>
        </w:rPr>
        <w:t xml:space="preserve"> V/m và đang có hướng Nam thì cảm ứng từ  </w:t>
      </w:r>
      <m:oMath>
        <m:acc>
          <m:accPr>
            <m:chr m:val="⃗"/>
            <m:ctrlPr>
              <w:rPr>
                <w:rFonts w:ascii="Cambria Math" w:hAnsi="Cambria Math"/>
                <w:i/>
                <w:color w:val="000000" w:themeColor="text1"/>
                <w:spacing w:val="-6"/>
              </w:rPr>
            </m:ctrlPr>
          </m:accPr>
          <m:e>
            <m:r>
              <w:rPr>
                <w:rFonts w:ascii="Cambria Math" w:hAnsi="Cambria Math"/>
                <w:color w:val="000000" w:themeColor="text1"/>
                <w:spacing w:val="-6"/>
              </w:rPr>
              <m:t>B</m:t>
            </m:r>
          </m:e>
        </m:acc>
      </m:oMath>
      <w:r w:rsidR="004869B7" w:rsidRPr="00D4117E">
        <w:rPr>
          <w:color w:val="000000" w:themeColor="text1"/>
          <w:spacing w:val="-6"/>
        </w:rPr>
        <w:t xml:space="preserve"> tại điểm đó </w:t>
      </w:r>
      <w:r w:rsidRPr="00D4117E">
        <w:rPr>
          <w:color w:val="000000" w:themeColor="text1"/>
          <w:spacing w:val="-6"/>
        </w:rPr>
        <w:t>có hướng và độ lớn</w:t>
      </w:r>
      <w:r w:rsidR="004869B7" w:rsidRPr="00D4117E">
        <w:rPr>
          <w:color w:val="000000" w:themeColor="text1"/>
          <w:spacing w:val="-6"/>
        </w:rPr>
        <w:t xml:space="preserve"> lần lượt là</w:t>
      </w:r>
    </w:p>
    <w:p w14:paraId="6122F825" w14:textId="7C792A53" w:rsidR="00FB0FEF" w:rsidRPr="00D4117E" w:rsidRDefault="00FB0FEF" w:rsidP="008A07E4">
      <w:pPr>
        <w:tabs>
          <w:tab w:val="left" w:pos="283"/>
          <w:tab w:val="left" w:pos="2835"/>
          <w:tab w:val="left" w:pos="5386"/>
          <w:tab w:val="left" w:pos="7937"/>
        </w:tabs>
        <w:ind w:firstLine="283"/>
        <w:jc w:val="both"/>
        <w:rPr>
          <w:b/>
          <w:color w:val="000000" w:themeColor="text1"/>
        </w:rPr>
      </w:pPr>
      <w:r w:rsidRPr="00D4117E">
        <w:rPr>
          <w:b/>
          <w:color w:val="000000" w:themeColor="text1"/>
        </w:rPr>
        <w:t xml:space="preserve">A. </w:t>
      </w:r>
      <w:r w:rsidRPr="00D4117E">
        <w:rPr>
          <w:color w:val="000000" w:themeColor="text1"/>
        </w:rPr>
        <w:t xml:space="preserve">thẳng đứng hướng xuống dưới và </w:t>
      </w:r>
      <w:r w:rsidR="002E1FF2" w:rsidRPr="00D4117E">
        <w:rPr>
          <w:color w:val="000000" w:themeColor="text1"/>
          <w:position w:val="-10"/>
        </w:rPr>
        <w:object w:dxaOrig="540" w:dyaOrig="320" w14:anchorId="29BDBBB8">
          <v:shape id="_x0000_i1045" type="#_x0000_t75" style="width:27pt;height:16.5pt" o:ole="">
            <v:imagedata r:id="rId64" o:title=""/>
          </v:shape>
          <o:OLEObject Type="Embed" ProgID="Equation.DSMT4" ShapeID="_x0000_i1045" DrawAspect="Content" ObjectID="_1803404061" r:id="rId65"/>
        </w:object>
      </w:r>
      <w:r w:rsidRPr="00D4117E">
        <w:rPr>
          <w:color w:val="000000" w:themeColor="text1"/>
        </w:rPr>
        <w:t xml:space="preserve"> T.</w:t>
      </w:r>
      <w:r w:rsidRPr="00D4117E">
        <w:rPr>
          <w:b/>
          <w:color w:val="000000" w:themeColor="text1"/>
        </w:rPr>
        <w:tab/>
        <w:t xml:space="preserve">B. </w:t>
      </w:r>
      <w:r w:rsidRPr="00D4117E">
        <w:rPr>
          <w:color w:val="000000" w:themeColor="text1"/>
        </w:rPr>
        <w:t>thẳng đứng</w:t>
      </w:r>
      <w:r w:rsidR="008A07E4" w:rsidRPr="00D4117E">
        <w:rPr>
          <w:color w:val="000000" w:themeColor="text1"/>
        </w:rPr>
        <w:t xml:space="preserve"> hướng</w:t>
      </w:r>
      <w:r w:rsidRPr="00D4117E">
        <w:rPr>
          <w:color w:val="000000" w:themeColor="text1"/>
        </w:rPr>
        <w:t xml:space="preserve"> lên trên và </w:t>
      </w:r>
      <w:r w:rsidR="002E1FF2" w:rsidRPr="00D4117E">
        <w:rPr>
          <w:color w:val="000000" w:themeColor="text1"/>
          <w:position w:val="-10"/>
        </w:rPr>
        <w:object w:dxaOrig="540" w:dyaOrig="320" w14:anchorId="4ADC745C">
          <v:shape id="_x0000_i1046" type="#_x0000_t75" style="width:27pt;height:16.5pt" o:ole="">
            <v:imagedata r:id="rId64" o:title=""/>
          </v:shape>
          <o:OLEObject Type="Embed" ProgID="Equation.DSMT4" ShapeID="_x0000_i1046" DrawAspect="Content" ObjectID="_1803404062" r:id="rId66"/>
        </w:object>
      </w:r>
      <w:r w:rsidRPr="00D4117E">
        <w:rPr>
          <w:color w:val="000000" w:themeColor="text1"/>
        </w:rPr>
        <w:t>T.</w:t>
      </w:r>
      <w:r w:rsidRPr="00D4117E">
        <w:rPr>
          <w:color w:val="000000" w:themeColor="text1"/>
        </w:rPr>
        <w:tab/>
      </w:r>
    </w:p>
    <w:p w14:paraId="29C63A44" w14:textId="10CD08B2" w:rsidR="00DF368E" w:rsidRPr="00D4117E" w:rsidRDefault="00FB0FEF" w:rsidP="008A07E4">
      <w:pPr>
        <w:tabs>
          <w:tab w:val="left" w:pos="283"/>
          <w:tab w:val="left" w:pos="2835"/>
          <w:tab w:val="left" w:pos="5386"/>
          <w:tab w:val="left" w:pos="7937"/>
        </w:tabs>
        <w:ind w:firstLine="283"/>
        <w:jc w:val="both"/>
        <w:rPr>
          <w:color w:val="000000" w:themeColor="text1"/>
        </w:rPr>
      </w:pPr>
      <w:r w:rsidRPr="00D4117E">
        <w:rPr>
          <w:b/>
          <w:color w:val="000000" w:themeColor="text1"/>
        </w:rPr>
        <w:t xml:space="preserve">C. </w:t>
      </w:r>
      <w:r w:rsidRPr="00D4117E">
        <w:rPr>
          <w:color w:val="000000" w:themeColor="text1"/>
        </w:rPr>
        <w:t xml:space="preserve">thẳng đứng hướng xuống dưới và </w:t>
      </w:r>
      <w:r w:rsidR="002E1FF2" w:rsidRPr="00D4117E">
        <w:rPr>
          <w:color w:val="000000" w:themeColor="text1"/>
          <w:position w:val="-10"/>
        </w:rPr>
        <w:object w:dxaOrig="520" w:dyaOrig="320" w14:anchorId="7686EDD8">
          <v:shape id="_x0000_i1047" type="#_x0000_t75" style="width:25.5pt;height:16.5pt" o:ole="">
            <v:imagedata r:id="rId67" o:title=""/>
          </v:shape>
          <o:OLEObject Type="Embed" ProgID="Equation.DSMT4" ShapeID="_x0000_i1047" DrawAspect="Content" ObjectID="_1803404063" r:id="rId68"/>
        </w:object>
      </w:r>
      <w:r w:rsidRPr="00D4117E">
        <w:rPr>
          <w:color w:val="000000" w:themeColor="text1"/>
        </w:rPr>
        <w:t xml:space="preserve"> T.</w:t>
      </w:r>
      <w:r w:rsidR="008A07E4" w:rsidRPr="00D4117E">
        <w:rPr>
          <w:b/>
          <w:color w:val="000000" w:themeColor="text1"/>
        </w:rPr>
        <w:t xml:space="preserve">             </w:t>
      </w:r>
      <w:r w:rsidRPr="00D4117E">
        <w:rPr>
          <w:b/>
          <w:color w:val="000000" w:themeColor="text1"/>
        </w:rPr>
        <w:t xml:space="preserve">D. </w:t>
      </w:r>
      <w:r w:rsidRPr="00D4117E">
        <w:rPr>
          <w:color w:val="000000" w:themeColor="text1"/>
        </w:rPr>
        <w:t>thẳng đứng</w:t>
      </w:r>
      <w:r w:rsidR="008A07E4" w:rsidRPr="00D4117E">
        <w:rPr>
          <w:color w:val="000000" w:themeColor="text1"/>
        </w:rPr>
        <w:t xml:space="preserve"> hướng</w:t>
      </w:r>
      <w:r w:rsidRPr="00D4117E">
        <w:rPr>
          <w:color w:val="000000" w:themeColor="text1"/>
        </w:rPr>
        <w:t xml:space="preserve"> lên trên và </w:t>
      </w:r>
      <w:r w:rsidR="002E1FF2" w:rsidRPr="00D4117E">
        <w:rPr>
          <w:color w:val="000000" w:themeColor="text1"/>
          <w:position w:val="-10"/>
        </w:rPr>
        <w:object w:dxaOrig="520" w:dyaOrig="320" w14:anchorId="2B79875C">
          <v:shape id="_x0000_i1048" type="#_x0000_t75" style="width:25.5pt;height:16.5pt" o:ole="">
            <v:imagedata r:id="rId67" o:title=""/>
          </v:shape>
          <o:OLEObject Type="Embed" ProgID="Equation.DSMT4" ShapeID="_x0000_i1048" DrawAspect="Content" ObjectID="_1803404064" r:id="rId69"/>
        </w:object>
      </w:r>
      <w:r w:rsidRPr="00D4117E">
        <w:rPr>
          <w:color w:val="000000" w:themeColor="text1"/>
        </w:rPr>
        <w:t>T.</w:t>
      </w:r>
    </w:p>
    <w:p w14:paraId="2655633B" w14:textId="26CC6E36" w:rsidR="00504453" w:rsidRPr="00D4117E" w:rsidRDefault="00576783" w:rsidP="00CF61B0">
      <w:pPr>
        <w:spacing w:line="276" w:lineRule="auto"/>
        <w:jc w:val="both"/>
        <w:rPr>
          <w:b/>
          <w:bCs/>
          <w:color w:val="000000" w:themeColor="text1"/>
        </w:rPr>
      </w:pPr>
      <w:r w:rsidRPr="00D4117E">
        <w:rPr>
          <w:b/>
          <w:bCs/>
          <w:noProof/>
          <w:color w:val="000000" w:themeColor="text1"/>
        </w:rPr>
        <mc:AlternateContent>
          <mc:Choice Requires="wpg">
            <w:drawing>
              <wp:anchor distT="0" distB="0" distL="114300" distR="114300" simplePos="0" relativeHeight="251693056" behindDoc="0" locked="0" layoutInCell="1" allowOverlap="1" wp14:anchorId="66594853" wp14:editId="4E012940">
                <wp:simplePos x="0" y="0"/>
                <wp:positionH relativeFrom="column">
                  <wp:posOffset>5435600</wp:posOffset>
                </wp:positionH>
                <wp:positionV relativeFrom="paragraph">
                  <wp:posOffset>6985</wp:posOffset>
                </wp:positionV>
                <wp:extent cx="784225" cy="1425575"/>
                <wp:effectExtent l="0" t="0" r="0" b="3175"/>
                <wp:wrapSquare wrapText="bothSides"/>
                <wp:docPr id="1429888394" name="Group 9"/>
                <wp:cNvGraphicFramePr/>
                <a:graphic xmlns:a="http://schemas.openxmlformats.org/drawingml/2006/main">
                  <a:graphicData uri="http://schemas.microsoft.com/office/word/2010/wordprocessingGroup">
                    <wpg:wgp>
                      <wpg:cNvGrpSpPr/>
                      <wpg:grpSpPr>
                        <a:xfrm>
                          <a:off x="0" y="0"/>
                          <a:ext cx="784225" cy="1425575"/>
                          <a:chOff x="14432" y="0"/>
                          <a:chExt cx="829310" cy="1917033"/>
                        </a:xfrm>
                      </wpg:grpSpPr>
                      <pic:pic xmlns:pic="http://schemas.openxmlformats.org/drawingml/2006/picture">
                        <pic:nvPicPr>
                          <pic:cNvPr id="1391155437" name="Picture 13" descr="Một thanh dẫn điện đồng chất có khối lượng m=10g dài l=1m được treo từ  trường"/>
                          <pic:cNvPicPr>
                            <a:picLocks noChangeAspect="1"/>
                          </pic:cNvPicPr>
                        </pic:nvPicPr>
                        <pic:blipFill>
                          <a:blip r:embed="rId70">
                            <a:extLst>
                              <a:ext uri="{28A0092B-C50C-407E-A947-70E740481C1C}">
                                <a14:useLocalDpi xmlns:a14="http://schemas.microsoft.com/office/drawing/2010/main" val="0"/>
                              </a:ext>
                            </a:extLst>
                          </a:blip>
                          <a:srcRect/>
                          <a:stretch>
                            <a:fillRect/>
                          </a:stretch>
                        </pic:blipFill>
                        <pic:spPr bwMode="auto">
                          <a:xfrm>
                            <a:off x="14432" y="0"/>
                            <a:ext cx="829310" cy="1647825"/>
                          </a:xfrm>
                          <a:prstGeom prst="rect">
                            <a:avLst/>
                          </a:prstGeom>
                          <a:noFill/>
                          <a:ln>
                            <a:noFill/>
                          </a:ln>
                        </pic:spPr>
                      </pic:pic>
                      <wps:wsp>
                        <wps:cNvPr id="792382576" name="Text Box 8"/>
                        <wps:cNvSpPr txBox="1"/>
                        <wps:spPr>
                          <a:xfrm>
                            <a:off x="32847" y="1568747"/>
                            <a:ext cx="703133" cy="348286"/>
                          </a:xfrm>
                          <a:prstGeom prst="rect">
                            <a:avLst/>
                          </a:prstGeom>
                          <a:noFill/>
                          <a:ln w="6350">
                            <a:noFill/>
                          </a:ln>
                        </wps:spPr>
                        <wps:txbx>
                          <w:txbxContent>
                            <w:p w14:paraId="6EB38FE8" w14:textId="68B1CEF0" w:rsidR="00576783" w:rsidRPr="0027014A" w:rsidRDefault="00576783">
                              <w:pPr>
                                <w:rPr>
                                  <w:b/>
                                  <w:bCs/>
                                </w:rPr>
                              </w:pPr>
                              <w:r w:rsidRPr="0027014A">
                                <w:rPr>
                                  <w:b/>
                                  <w:bCs/>
                                </w:rPr>
                                <w:t>Hình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6594853" id="Group 9" o:spid="_x0000_s1402" style="position:absolute;left:0;text-align:left;margin-left:428pt;margin-top:.55pt;width:61.75pt;height:112.25pt;z-index:251693056;mso-width-relative:margin;mso-height-relative:margin" coordorigin="144" coordsize="8293,1917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tsgkqBwQAAK8IAAAOAAAAZHJzL2Uyb0RvYy54bWysVstu20YU3RfoPwy4 jyWSelCC5cC16yCAkxi1i6xHw+EDJmfYmZEl9we6DrrqokCBoqtsCnQXLVP0P/QnPXdIyq8AbYMu TN258zr33HPv+PD5pq7YjTS21GoRhAfDgEkldFqqfBF8e3X2LAmYdVylvNJKLoJbaYPnR19+cbhu 5jLSha5SaRgOUXa+bhZB4VwzHwysKGTN7YFupMJkpk3NHYYmH6SGr3F6XQ2i4XAyWGuTNkYLaS28 p+1kcOTPzzIp3Jsss9KxahEAm/Nf479L+g6ODvk8N7wpStHB4J+BoualwqX7o06542xlyidH1aUw 2urMHQhdD3SWlUL6GBBNOHwUzQujV42PJZ+v82ZPE6h9xNNnHyte31wYVqbI3SiaJUkSz0YBU7xG rvz1bEYcrZt8jqUvTHPZXJjOkbcjCnuTmZp+ERDbeHZv9+zKjWMCzmkyiqJxwASmcNl4PB239IsC OaJt4WgURwG72yqKr7vNSTSLQyTQb56F02Ec0+ZBf/WAEO4BNaWY468jDNYTwv5ZWNjlVkYG3SH1 vzqj5uZ61TxDbhvuymVZle7W6xRZJFDq5qIUF6Yd3OM+noXheDyKpz33WEa3szAOWCqtgGRf7bY/ OeYKrgqW7j68V+zPd+Vu+wP97rY/qpyJYvfhN5D98Q92Xey270pW/fX7bvsrpupFOMxZ+vEX+BZh jS1+RjBnpGZut33PYJLvZ5UTs4SWALZwOdF5rsW1ZUqfAEIuj22D6kLSfB4eLh/Q8EGsy6pszsqq IpGQ3bGKsB4p+ROJaavkVItVLZVry97ICgRrZYuysQEzc1kvJVRsXqYeEJ9bI74BQIQCG1E6UZCZ AUTnh3j2Ex7xHUjCb6F0tly/0ilqga+c9gX+SOlPJNur/YFgJ6NpAunfFywYNda9kLpmZAA5wPob +M25JdiA1y8h4EoTfz6cSj1wYCF5fAgEujMRAxUu+qrt6cboCeH/qXVcFryRQEnH3sl3OotixDed 9Oq9Iha+0huWUMzdYuoczG3g7kRD/hZvX8X7BhJHyQi1QJ1iPEmmsH3gPbko/xANwHeDeJREyeR/ 5JatF8EkHg99Mvas9yTfgSbLbZYb3z2jfaRLnd4iUKORUzQs24izEgk+59ZdcIPHBU48mO4NPlml cZnurIAV2nz/KT+tR+IwG7A1HqtFYL9bcWpO1UuFlM4gQ3rd/GA0nkYYmPszy/szalWfaLyHoUfn TVrvqt7MjK7f4l09plsxxZXA3YvA9eaJwwgTeJeFPD72dtvzztVlg04ZevJIvlebt9w0ncYdEvha 9yLi80dSb9e22j5GwWWlrwMiumUVyqYBBO0t/yrCevDs3h/7VXf/Zxz9DQAA//8DAFBLAwQKAAAA AAAAACEAXqU7TPcUAAD3FAAAFAAAAGRycy9tZWRpYS9pbWFnZTEucG5niVBORw0KGgoAAAANSUhE UgAAAFcAAACtCAYAAADFweMTAAAAAXNSR0IArs4c6QAAAARnQU1BAACxjwv8YQUAAAAJcEhZcwAA DsMAAA7DAcdvqGQAABSMSURBVHhe7Z0HlBTVEoYXA2bwiYqKgh4zigFzQgXBh4IBAR8rQYwICihm QBEjEkRQUBRUUIKSUQEFMaAsqLArQdIikkFyWJZY7/+7p9fe3gm1M9Mz3bNT5/Rhd+np6fv17bq3 6tatypC0uEYgw7Urpy8sabgudoI03DRcFwm4eOl0z00W3N9++00GDRokn376qbz33nuSm5vr4q2k 3qVD9ty3335b6tevL8uWLZP8/HyZNm2aVKtWTaZOnZp6FFxqUVC4s2bNkiOOOEJmz55d6Gvfeust qVSpkuzYscOl20mtywaF27FjR6lQoYLs37+/UGtzcnIkIyNDfvjhh9Si4FJrgsJ98MEHpXLlykW+ csmSJVKqVCkZOnSoS7eTWpcNCrdr165Srlw52bVrV6HWzpw504D7+++/pxYFl1oTFC4HsbJly8rY sWMLfS3VRfXq1YuoC5fuzfeXDTlb+PLLL+XOO++UH3/8UZYuXSrDhw+XJk2ayPLly33f6EQ1IKwR sWbNGhkxYoSMGjVKJk2aVERNJOom/fo9aQvNxSeXhptsuEO/+koa33OPNIQO7tG/v+x18YZS6dIR e273vn2lNgyHyTim43gAx4MtWsheh4GRSlDi1ZawcJdv3Cg1jjtOdgAoTLOCoyF+njB9erzuIWWv ExbuZJi7TR1gCbkLjm5QD2kJTyAs3Nx166RmmTKyzwG4GX4f/f33abYRCETUuR1ff13+B5hzcazD 0QNHk8yGsmtveliL1LsiwqVfrOcH/eTOSqfLCRlXQyu8LN9MyY903fT/g0BEuBalPblL5MLLzDGt TZs0Ow0BHdw8OMfbt5DunXYYcE85ReAw11y+ZJ+jg0v9mj1DFs/bI6VLm70XdkVaYh3QjM/v3Cny yiv4YYfUqGXCbdo0zTYSAV3PpdN84EBcK1/6YXpLuMceK7JhQ6TLl+z/18HdvVvgexTZmy+rVosc eaQJeMiQkg0vUut1cKkWnn9eJG+7cb169Uy48OOkJQwBHVwOaDCFZY9pOLDHEi578KpVab6hCOjg ct51//0i27YZ14E/x9C5BPzBB2m4scHdt09k0SLo3H9NXiynGXBvuikNNza47LkPPVTQc3kxrF8a cDnvXbw4DTgYAZ1aYI+dMQM6d0/BNbZjbKtY0QTcrVsabvRwOVt4+eUiNu+jj5pwr7xSEMuQBuwk oOu5nOcOGwYborA3jCFjhHvAAeZkIi2FCejhfvFFEbhkfs45JuAXX0yjja7nUi0glCmYK+zZZ024 551XSCWnSYOArudyQPv116D0GJOH2DwD8M8/p5naCejgcirWvLnI1q1F6HEgq1rVhNu2rQ4uQ1Gf hzn9zDPPyIIFC3Qf8uFZOrg0IhYuLGRE2NuKZTYD7mmnFVHLQZHswZSuQYMGUrNmTdlNxZ2iooPr MH+dLObPFzn4YBPwxIk6Um3RzZvzbUhh0cGlzsU+CbsR4WRyw/Um3EZwQWikdevW0qxZM82pvj1H B5ezhRdeEKFZFkJ69BWplDFX7ij/i6zbHJlHGq7FiHqR+yAcRoQd4cKV8O0cdo50zWgm/Yan4ZKA rucS7uDB4UerUYNlJ/TCiRmz5daGkeE+8cQTct9990U+0cdn6OBSLbz6amidS6fO4Rkyrko7Q++W PVpk7drQVPLy8qRu3brGpsHtYVSNj7kat66Dy547ebIIwvgLCVcou3c3rYh7GsjKNfvkPwEn+oAB odH8/fff0rt3b+EuzVTe8qqDu369GQly+OEiV1wh6HYi11wjctRR5loPe3VAMhuZs4batf3e72K/ fx1cmmFZWSIffmgu99xyi2Brj0i/fiKrsRxskzFjTLiHHSby11+x36Cfr6CDa61EKFpKC/mkk0zA eOtLtOjg0vyNYETYKT78sAn32mtLNFvlgMbZQvv2hVyOc+bMkRUrVhj0NmBg28gl4YB8+605xh10 kGDne8kFrOu5nC2MHi3Y5WfkXuActS82ogzD6sQMTMPqIUrkK1tkHqOfTj3V7L0c9zYrLLZUfAR6 uMgWQundp48xP7WkU6dOcsYZZ8Ab+a87kuuY+FPBHhUC5oSjpIkOLs1eI8oRoUxwFT7EZfaAcId7 w4aFTTJuDz4ahgR7rnVcfnmRiUXKs9bBpVcMaVgobR9/XDIzMwvAXItR65UA+L2BoBGuTnDR0g6X P198schK+CBKiujgwlwVJLiAZ1vmI/KmRo0amPZmyWeffWbkwenQoYNhbdGspTCTgBOs9TttkT/+ KBl4dXA5FWNYTaBn0nwlWKYJYKqW7OxsGT9+fAGxXr2KwmVs2WXYU3HppeZzCoSdpTRlHdwwa2jB 6Dz5pAmX07FDDjF/vuuuwmeWhCASHVwrhFS59wxaw1hP++knM57BikS3TYVTusdajdPBpRHBAAWF e9DyTiKTiyFz54oceKAJ2Ij8L0Gig2sZEWFWIixmVM9OYSwZ4dLfU5JEB5cm18cf69bNg9BDrjcD LvLAIUdOycGrg8se++ab2BNhTrWKK3Q9WgPbO+8U99P+PV8HlwPZL78Y89xoBfEfRu+97rpor+C/ z+ngsse2bBnT5JR+dsKlp4xBJCVBdHAjhDNpQHHBgqtCBPzaa5pP+P8cHVwaEYyOCRKIVxwE1v61 Sy4RCTarKM61/HCuDi5JcMKqNCJCNfzzz/+13EpCOkgdXOrcp55SGRHhetSmTf/uX0P0aMqLDi5n CVxpiGG2YJG8916z9zLcPw6X8/QD0sGlEcGtkrRtYxQ6zyz3Y6rnONbBjdGIsD8Pahhk5jYAc6tV KosOLhfFkOo1Xu/xY4+ZcE8+ObXTuejgcioWoxFh76F0RVqqgdtc/SJcxuKWA/uxHiuvDDFw5ndn m3Rw42BE2AHyRTj3XBMwo6L8It99951RN8N+tEc8ByM2mWvYKTq47LmMpY3RiLB/OZbdCpzofk7n sg3rVQyKCSY6uOy5iLCJ1Yiw3wByyxfsX0tm8v6tyMaxATuV8lxYJtHB5RCPKBvNSoT2Fefz4oIl VUOi07nsxdRyOnyfnzdqJMMQhzECuYGHYJFvJN7OeSNHBm0CKw8wvTgLkVAtMN34J598AidUaC+U Di6V5DffxG22YN39G2+YcBnim6h4ho2oLzQI/s/xiL9YheDC3eg4+/Gk87dskSVTpsgwhAqMhqWz 25GVbh/OIcjSSDDxKuKRWZHg66+/lvPPP98I64peLdCIQOGjeBgR9pvgvkErCRxDfd2W7dhLMAAO 5bncJB5GpmDn0sjGjYPmObjooouMnmtJu3bthH+LHi6NCAbbRrkSEa4hN95o9t5EpHP5qlUryerZ s+B2NqM9PbC/oB1gDkQkiz1lBOFm47V3SpUqVYwKW6xPtBp+VO4CfYHbyIKIXi3glYmXEWG/DwRL GnC5DORmRbBNWGsactttsi/g2VuMuekN8H12wJcPxNEMRyZ0b37g/9ci9nUoBgPrfOueL0ZMFmPl GBTTCg/rVIRzhtK7OrhxWIkI1Xupa60kcNy74pbkYF1/EsMDAtIUW2P7O2KuWuD3Xrb1/y/uvlvW M3GSTdhzLbVAY+IpeAtPhqm5Nsj2JR1cDu3z5sV1Kma/YXQoo/dyL4tbMrVLF8linBVkG3pn7dNP l3wH3B/we1ObVTMOPXQJdzHZhPr1Y66EB4R1ilhpi4X5nKKDy5GTmTHjaETYbwRvmAGXwSNuBelN g66dyhVsyG7EUtVG0NoyB9zB+L0VBihLOGtYHojupHlLY+EorFVxOsagw1WYIzN89koEZuwM4jHU wWXP/fNP13ouDRwrCVyIsSHmDp2LvQRjHnig4Dp9MeLXA8zVAcCz8G81bEHKorHEBwB4Q26/XfIC Uduc51IdPIBrvI4cCCwdycjOnnhom0OEzuvgUucyU4WLoYmc+bCdbqVzIaxPsTmO81xLusCQqH3W WXI7olX+e9VVMtamAnIAj2ohFtHBpRGBwkduzBasm7fH9DJEwg0hsMHcoGiT9YA+F6OqvfLbVswk +mOvwTqOMzGIDi7nuQyVicNKRKh7ZYyftX9Nm84lmnZPeu45GQZTd0uIuKplKGBKQ2N2HPLX6uFi r66bcAnqkUdM1cCdQC4+R5nx7rsy8OabZcLTTwt784Jx4+Q3LGONhc96EP6eS1M/DqKDmwC1wLaw roc1gGvTuUTLgANVNgaob5HIaCKcUt9hV9J8eO7pZ4iX6OBaA5oiPjeWG6ML48wzTcCpkIpBBzdO QSEa8FYSuBNOcG1arbmNuJyjg+vCSkSou2duOCsJHNOk+1l0cNlzmVwtxnAmDShuRKEHj6rBsXdQ 83FPnaODy54LD5CbRoSdCqMgCZe7MFHYyreig8vZAsNjEhR/ZE8C99FHvmWrXFrnMO6SszwUOkag s/f6OZ2LrucSLr3aLqxEhIJLg5Bwmc4FGzZ9KTq4VAsTJiRMLZAkgRIsAdM49KPo4LLHYrU0nkvr GlhUCYTr13QuOrgJNCLs0DmYWU70GB1UmmcZ93N0cF1eiQjVKk7DrKQYttRlcYfg1gV1cBNoRDgb ijVCo/fSsPDbTncdXOrcBBoRdsA0gQmXJjFNYz+JDi7NXgbVJsiIsAPkmiidOATMqmF+Eh1crkSw RkwC57l2iHxpCJc5cuLobnX9OengxnHDSTQtYhpJP6oGHVwaEdyGQ8hJEPbWCy80Aftp/5oOLtUB 1psSbUTYn+NLL5lwuVKRpGdc7G6lg8uuw1CYBPhzQ7WAsRpWOhfGBPpBdHBpRHDro0vhTFpQiNsw em+LFtpPJPc8HVwrr1iSh2qG1hJuhQoJ89vH9HR0cNlzmRTXxXAmTStQ0qcgnQszTHtddHCpa1ky KglGhBNgrUA5csQpe150cGlEIL41WD20RLfQSudSrpz308bq4Fqpr9yMMVI+JaZzKVPG1L2BlL7K Tyb+NB1cqgPEU3llgsm8kITrCFhMPL0I36iDSyOCppHL4UxaOlY6l0TuX9Pem/08HdxiZtuP5kaK 8xkGch9/vNl7uW7qVdHBLWaK10Q0lnXqCLd69UR8W3TfoYObxJWIUM2y0rmwgiB3YnpRdHDZc2lz JtmIsAPkLVnpXDhL9KLo4Aapte6FxrRpY6oG7n5PsmUeFIcOrpVx2LGTO9mAsX2hwInO6jZeEx1c GhGcsSuSEyeygZx+W+lcmHnEa6KDy1YwyYMHvdRWOpfKlb1XjlwHl2qBrfCIEWHvoVQHVsEPLlB7 SXRwi5ltP9ENZGkaDmwoJewp0cG1jAgPTcXsFLlfmnArVkza6n8MswUPGhH21tCIsHKiI+2MZ0Tf c1l7MslraOGo0Qxm7+VSn1dEB9ejRoQdopXOhQ4drxS308HlbKFzZ0+sRITqlazYyDoU7L10SXpB dHAVtda90BgrnYuzyFKy7k0Pl7m4PGahOaGxHDx7LpeBHOWIk8JXB5dqgflRPGhE2Kkxncsxx5iA uZCZbNHB5YDGyGMG5HlcrHQuXIJPtujg0ohg8h0PT8UskFY6l0MPFWEQSTJFB5dGBJOXJTEQTwuJ movpuqkaevTQfsqd83RwrZ7rUfPXicZK58LAvWSKDi57bDFqrSezQfzuLFTRLYW1tYwDF8rQicmr sqSDa9Va9/hswXqo83JXSNkydaVOxqHS8ODScitGt7kOBcza8H8g5ph5cIMJM9wthNOCR7Sig0sj gmaPx+e5hLAD91inxo0y0spEhH/5cy0stG2yLVMxVeDj2HJ7EGqIzQqyRnQ7suGdhiqlU7mWFKXo 4TKxuA/gTpwxQxrbwFrpnh7C34Y5kl7OQbh6+fLlpTHnbzZZhMG7AoKAa8U4n9PB9YFvwWIzAsVC WgaB2w5/6895mk1+xdydteIrYY1+AdPMBOQjbDpmjlxW5o5FdHA5oDGFqdeNCOQRWJ2TI9efeKIs sAFejp+rIRPnEkcth++RyOxnxB03QFL4hxncDfkTCUEHIBt0b+QhYB35WEQH1+tGBO+PzgQmI0Pd tjEAdg1yF3YG1NcCYAc7ei2hTcHOlZ+w8DYTdRXKIeB3K4wkgl26dKn0Qq7dxMD16koEV6NZZI0T W5YUs40JC5GrsQtSCL6G/OJzQphq7LkTA6n3rkPeF+rePn36GJ2V6iIxcBOYV0z1GnL7Oj3i3LfK Jf9//lF9zHkSy8GMY9wxZPjw4Rj7MmT69OnG7yxXcDlXPmMQnVqwVn+TrXNZhYTJggmVLlAmPI8y jonzWyZ0vx/LV7nIqctMzkw6zHoQ1Lv1US/iggsuKOjZ0TDWwbXiFpIVzsRcWKzMzGTBzOPL1zzG zS/bYRCtQ7aMf9DrWV/HLltQkIMptPn3YAWNtKB1cNkQlE5JaMQN9efo0SIoKWBs02IxHzTaT6KH yxT/bhsRHJwWLxZBAmFuh93PBAtuFo9w+Unp4JrDZ3xvhW8DHxZr1HJQQsJ2w2dM1yYjm5Ot3+PQ WhXcMRhVm+PVbJyZKe8g2tFeZiXiPXDA4ZSJG7PZM1ljgUCZsJFFQzkVYpkW6vMwLk0ONH6TiHB7 Y1JdA1OUL3F8j6M5jpaIOt7H15fFkGj1MH0dBxzOEZm+mRN2/swaC4xQpmnJyHTmr3r/fRM0R/4I AyRrMwyEOqpTpw5Ox/k+k7BwV6KnVUeCmS0OW/0uZPOZxMoZBAjvEoolmCM4N+RmZ5uDEL1JdFEy oCAGGYNrsjxLqGp5MVza9Y+GhTsZdnqzIE6QLvhbtwRsX1yMt4POlapVqxpTJr9JWLiLYK/XsqoS 2SA3xc8joIfdEhYUom0/BOUEXkKKkDORHmQT9bXPJKLOfRaNo390EY4VOF7BUQ+hLXkxTuLDcWKZ lpYshQvJwdtz9tlnp55aYOM4RneBbr3j6qulLtLStcYclEXa3JRGqA3Zjam2IDRFL0T2oJTTuXaA DAeJvdK67pHQO5WJaR9lCQbKlO25OhzxPSsLicToX6VniuWxWFSTpQn9JhF1brIaxFlCZ4St0qE9 AYmR6WTxm3gWrt9ABrvfNFwXn2IabhquiwRcvPT/Ace6Df70ZMi9AAAAAElFTkSuQmCCUEsDBBQA BgAIAAAAIQA6SaM44AAAAAkBAAAPAAAAZHJzL2Rvd25yZXYueG1sTI9BS8NAEIXvgv9hGcGb3SSS 2MZsSinqqQi2gnjbZqdJaHY2ZLdJ+u8dT3ocvuG97xXr2XZixMG3jhTEiwgEUuVMS7WCz8PrwxKE D5qM7hyhgit6WJe3N4XOjZvoA8d9qAWHkM+1giaEPpfSVw1a7ReuR2J2coPVgc+hlmbQE4fbTiZR lEmrW+KGRve4bbA67y9Wwdukp81j/DLuzqft9fuQvn/tYlTq/m7ePIMIOIe/Z/jVZ3Uo2enoLmS8 6BQs04y3BAYxCOarp1UK4qggSdIMZFnI/wvKHwA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ECLQAU AAYACAAAACEAsYJntgoBAAATAgAAEwAAAAAAAAAAAAAAAAAAAAAAW0NvbnRlbnRfVHlwZXNdLnht bFBLAQItABQABgAIAAAAIQA4/SH/1gAAAJQBAAALAAAAAAAAAAAAAAAAADsBAABfcmVscy8ucmVs c1BLAQItABQABgAIAAAAIQCtsgkqBwQAAK8IAAAOAAAAAAAAAAAAAAAAADoCAABkcnMvZTJvRG9j LnhtbFBLAQItAAoAAAAAAAAAIQBepTtM9xQAAPcUAAAUAAAAAAAAAAAAAAAAAG0GAABkcnMvbWVk aWEvaW1hZ2UxLnBuZ1BLAQItABQABgAIAAAAIQA6SaM44AAAAAkBAAAPAAAAAAAAAAAAAAAAAJYb AABkcnMvZG93bnJldi54bWxQSwECLQAUAAYACAAAACEAqiYOvrwAAAAhAQAAGQAAAAAAAAAAAAAA AACjHAAAZHJzL19yZWxzL2Uyb0RvYy54bWwucmVsc1BLBQYAAAAABgAGAHwBAACWHQAAAAA= ">
                <v:shape id="Picture 13" o:spid="_x0000_s1403" type="#_x0000_t75" alt="Một thanh dẫn điện đồng chất có khối lượng m=10g dài l=1m được treo từ  trường" style="position:absolute;left:144;width:8293;height:164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oM4XxgAAAOMAAAAPAAAAZHJzL2Rvd25yZXYueG1sRE9Li8Iw EL4L+x/CLHjTtL63a5RFEMSD4PM8NLNtsZmUJmq7v34jCB7ne8982ZhS3Kl2hWUFcT8CQZxaXXCm 4HRc92YgnEfWWFomBS05WC4+OnNMtH3wnu4Hn4kQwi5BBbn3VSKlS3My6Pq2Ig7cr60N+nDWmdQ1 PkK4KeUgiibSYMGhIceKVjml18PNKMB2ezHn7dH9XbPdKParwa3dXJTqfjY/3yA8Nf4tfrk3Oswf fsXxeDwaTuH5UwBALv4BAAD//wMAUEsBAi0AFAAGAAgAAAAhANvh9svuAAAAhQEAABMAAAAAAAAA AAAAAAAAAAAAAFtDb250ZW50X1R5cGVzXS54bWxQSwECLQAUAAYACAAAACEAWvQsW78AAAAVAQAA CwAAAAAAAAAAAAAAAAAfAQAAX3JlbHMvLnJlbHNQSwECLQAUAAYACAAAACEAbaDOF8YAAADjAAAA DwAAAAAAAAAAAAAAAAAHAgAAZHJzL2Rvd25yZXYueG1sUEsFBgAAAAADAAMAtwAAAPoCAAAAAA== ">
                  <v:imagedata r:id="rId71" o:title="Một thanh dẫn điện đồng chất có khối lượng m=10g dài l=1m được treo từ  trường"/>
                </v:shape>
                <v:shape id="Text Box 8" o:spid="_x0000_s1404" type="#_x0000_t202" style="position:absolute;left:328;top:15687;width:7031;height:348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kG1EywAAAOIAAAAPAAAAZHJzL2Rvd25yZXYueG1sRI9Ba8JA FITvgv9heUJvumlEjdFVJCAtxR60Xrw9s88kNPs2Zrea9te7hUKPw8x8wyzXnanFjVpXWVbwPIpA EOdWV1woOH5shwkI55E11pZJwTc5WK/6vSWm2t55T7eDL0SAsEtRQel9k0rp8pIMupFtiIN3sa1B H2RbSN3iPcBNLeMomkqDFYeFEhvKSso/D19GwVu2fcf9OTbJT5297C6b5no8TZR6GnSbBQhPnf8P /7VftYLZPB4n8WQ2hd9L4Q7I1QMAAP//AwBQSwECLQAUAAYACAAAACEA2+H2y+4AAACFAQAAEwAA AAAAAAAAAAAAAAAAAAAAW0NvbnRlbnRfVHlwZXNdLnhtbFBLAQItABQABgAIAAAAIQBa9CxbvwAA ABUBAAALAAAAAAAAAAAAAAAAAB8BAABfcmVscy8ucmVsc1BLAQItABQABgAIAAAAIQCSkG1EywAA AOIAAAAPAAAAAAAAAAAAAAAAAAcCAABkcnMvZG93bnJldi54bWxQSwUGAAAAAAMAAwC3AAAA/wIA AAAA " filled="f" stroked="f" strokeweight=".5pt">
                  <v:textbox>
                    <w:txbxContent>
                      <w:p w14:paraId="6EB38FE8" w14:textId="68B1CEF0" w:rsidR="00576783" w:rsidRPr="0027014A" w:rsidRDefault="00576783">
                        <w:pPr>
                          <w:rPr>
                            <w:b/>
                            <w:bCs/>
                          </w:rPr>
                        </w:pPr>
                        <w:r w:rsidRPr="0027014A">
                          <w:rPr>
                            <w:b/>
                            <w:bCs/>
                          </w:rPr>
                          <w:t>Hình 6</w:t>
                        </w:r>
                      </w:p>
                    </w:txbxContent>
                  </v:textbox>
                </v:shape>
                <w10:wrap type="square"/>
              </v:group>
            </w:pict>
          </mc:Fallback>
        </mc:AlternateContent>
      </w:r>
      <w:r w:rsidR="00504453" w:rsidRPr="00D4117E">
        <w:rPr>
          <w:b/>
          <w:bCs/>
          <w:color w:val="000000" w:themeColor="text1"/>
        </w:rPr>
        <w:t>Câu 1</w:t>
      </w:r>
      <w:r w:rsidR="00DF368E" w:rsidRPr="00D4117E">
        <w:rPr>
          <w:b/>
          <w:bCs/>
          <w:color w:val="000000" w:themeColor="text1"/>
        </w:rPr>
        <w:t>8</w:t>
      </w:r>
      <w:r w:rsidR="00504453" w:rsidRPr="00D4117E">
        <w:rPr>
          <w:b/>
          <w:bCs/>
          <w:color w:val="000000" w:themeColor="text1"/>
        </w:rPr>
        <w:t xml:space="preserve">. </w:t>
      </w:r>
      <w:r w:rsidR="002E1FF2" w:rsidRPr="00D4117E">
        <w:rPr>
          <w:color w:val="000000" w:themeColor="text1"/>
          <w:spacing w:val="-4"/>
        </w:rPr>
        <w:t>T</w:t>
      </w:r>
      <w:r w:rsidR="00504453" w:rsidRPr="00D4117E">
        <w:rPr>
          <w:color w:val="000000" w:themeColor="text1"/>
          <w:spacing w:val="-4"/>
        </w:rPr>
        <w:t>hanh dẫn điện đồng chất</w:t>
      </w:r>
      <w:r w:rsidR="002E1FF2" w:rsidRPr="00D4117E">
        <w:rPr>
          <w:color w:val="000000" w:themeColor="text1"/>
          <w:spacing w:val="-4"/>
        </w:rPr>
        <w:t xml:space="preserve"> </w:t>
      </w:r>
      <w:r w:rsidR="005662EE" w:rsidRPr="00D4117E">
        <w:rPr>
          <w:color w:val="000000" w:themeColor="text1"/>
          <w:spacing w:val="-4"/>
        </w:rPr>
        <w:t xml:space="preserve">tiết diện đều </w:t>
      </w:r>
      <w:r w:rsidR="002E1FF2" w:rsidRPr="00D4117E">
        <w:rPr>
          <w:color w:val="000000" w:themeColor="text1"/>
          <w:spacing w:val="-4"/>
        </w:rPr>
        <w:t>OM</w:t>
      </w:r>
      <w:r w:rsidR="00504453" w:rsidRPr="00D4117E">
        <w:rPr>
          <w:color w:val="000000" w:themeColor="text1"/>
          <w:spacing w:val="-4"/>
        </w:rPr>
        <w:t xml:space="preserve"> có khối lượng </w:t>
      </w:r>
      <m:oMath>
        <m:r>
          <w:rPr>
            <w:rFonts w:ascii="Cambria Math"/>
            <w:color w:val="000000" w:themeColor="text1"/>
            <w:spacing w:val="-4"/>
          </w:rPr>
          <m:t>m=15 g</m:t>
        </m:r>
      </m:oMath>
      <w:r w:rsidR="00504453" w:rsidRPr="00D4117E">
        <w:rPr>
          <w:color w:val="000000" w:themeColor="text1"/>
          <w:spacing w:val="-4"/>
        </w:rPr>
        <w:t>, dài</w:t>
      </w:r>
      <w:r w:rsidR="002E1FF2" w:rsidRPr="00D4117E">
        <w:rPr>
          <w:color w:val="000000" w:themeColor="text1"/>
          <w:spacing w:val="-4"/>
        </w:rPr>
        <w:t xml:space="preserve"> </w:t>
      </w:r>
      <m:oMath>
        <m:r>
          <w:rPr>
            <w:rFonts w:ascii="Cambria Math"/>
            <w:color w:val="000000" w:themeColor="text1"/>
            <w:spacing w:val="-4"/>
          </w:rPr>
          <m:t>l=1 m</m:t>
        </m:r>
      </m:oMath>
      <w:r w:rsidR="00504453" w:rsidRPr="00D4117E">
        <w:rPr>
          <w:color w:val="000000" w:themeColor="text1"/>
          <w:spacing w:val="-4"/>
        </w:rPr>
        <w:t>, được treo trong từ trường đều có phương vuông góc với mặt phẳng,</w:t>
      </w:r>
      <w:r w:rsidR="00504453" w:rsidRPr="00D4117E">
        <w:rPr>
          <w:color w:val="000000" w:themeColor="text1"/>
        </w:rPr>
        <w:t xml:space="preserve"> chiều từ trong ra ngoài. Đầu trên O của thanh có thể quay tự do xung quanh một trục nằm ngang. Cho dòng điện cường độ </w:t>
      </w:r>
      <w:r w:rsidR="002E1FF2" w:rsidRPr="00D4117E">
        <w:rPr>
          <w:color w:val="000000" w:themeColor="text1"/>
          <w:position w:val="-6"/>
        </w:rPr>
        <w:object w:dxaOrig="760" w:dyaOrig="279" w14:anchorId="240E9D5D">
          <v:shape id="_x0000_i1049" type="#_x0000_t75" style="width:37.5pt;height:14.25pt" o:ole="">
            <v:imagedata r:id="rId72" o:title=""/>
          </v:shape>
          <o:OLEObject Type="Embed" ProgID="Equation.DSMT4" ShapeID="_x0000_i1049" DrawAspect="Content" ObjectID="_1803404065" r:id="rId73"/>
        </w:object>
      </w:r>
      <w:r w:rsidR="002E1FF2" w:rsidRPr="00D4117E">
        <w:rPr>
          <w:color w:val="000000" w:themeColor="text1"/>
        </w:rPr>
        <w:t xml:space="preserve"> </w:t>
      </w:r>
      <w:r w:rsidR="00504453" w:rsidRPr="00D4117E">
        <w:rPr>
          <w:color w:val="000000" w:themeColor="text1"/>
        </w:rPr>
        <w:t xml:space="preserve">qua thanh thì khi cân bằng đầu dưới M của thanh di chuyển một đoạn </w:t>
      </w:r>
      <m:oMath>
        <m:r>
          <w:rPr>
            <w:rFonts w:ascii="Cambria Math"/>
            <w:color w:val="000000" w:themeColor="text1"/>
          </w:rPr>
          <m:t>d=2,5 cm</m:t>
        </m:r>
      </m:oMath>
      <w:r w:rsidR="00504453" w:rsidRPr="00D4117E">
        <w:rPr>
          <w:color w:val="000000" w:themeColor="text1"/>
        </w:rPr>
        <w:t xml:space="preserve"> </w:t>
      </w:r>
      <w:r w:rsidR="002E1FF2" w:rsidRPr="00D4117E">
        <w:rPr>
          <w:color w:val="000000" w:themeColor="text1"/>
          <w:spacing w:val="-4"/>
        </w:rPr>
        <w:t>(</w:t>
      </w:r>
      <w:r w:rsidR="00801414" w:rsidRPr="00D4117E">
        <w:rPr>
          <w:b/>
          <w:bCs/>
          <w:color w:val="000000" w:themeColor="text1"/>
          <w:spacing w:val="-4"/>
        </w:rPr>
        <w:t>H</w:t>
      </w:r>
      <w:r w:rsidR="002E1FF2" w:rsidRPr="00D4117E">
        <w:rPr>
          <w:b/>
          <w:bCs/>
          <w:color w:val="000000" w:themeColor="text1"/>
          <w:spacing w:val="-4"/>
        </w:rPr>
        <w:t>ình 6</w:t>
      </w:r>
      <w:r w:rsidR="002E1FF2" w:rsidRPr="00D4117E">
        <w:rPr>
          <w:color w:val="000000" w:themeColor="text1"/>
          <w:spacing w:val="-4"/>
        </w:rPr>
        <w:t>)</w:t>
      </w:r>
      <w:r w:rsidR="00504453" w:rsidRPr="00D4117E">
        <w:rPr>
          <w:color w:val="000000" w:themeColor="text1"/>
        </w:rPr>
        <w:t xml:space="preserve">. Lấy </w:t>
      </w:r>
      <w:r w:rsidR="00B16E8F" w:rsidRPr="00B16E8F">
        <w:rPr>
          <w:color w:val="000000" w:themeColor="text1"/>
          <w:position w:val="-12"/>
        </w:rPr>
        <w:object w:dxaOrig="1440" w:dyaOrig="420" w14:anchorId="4F8E6B98">
          <v:shape id="_x0000_i1050" type="#_x0000_t75" style="width:71.3pt;height:20.25pt" o:ole="">
            <v:imagedata r:id="rId74" o:title=""/>
          </v:shape>
          <o:OLEObject Type="Embed" ProgID="Equation.DSMT4" ShapeID="_x0000_i1050" DrawAspect="Content" ObjectID="_1803404066" r:id="rId75"/>
        </w:object>
      </w:r>
      <w:r w:rsidR="00504453" w:rsidRPr="00D4117E">
        <w:rPr>
          <w:color w:val="000000" w:themeColor="text1"/>
        </w:rPr>
        <w:t>. Độ lớn cảm ứng từ B bằng</w:t>
      </w:r>
    </w:p>
    <w:p w14:paraId="16B165D1" w14:textId="53333B3B" w:rsidR="00504453" w:rsidRPr="00D4117E" w:rsidRDefault="006B45DA" w:rsidP="006B097C">
      <w:pPr>
        <w:tabs>
          <w:tab w:val="left" w:pos="283"/>
          <w:tab w:val="left" w:pos="2835"/>
          <w:tab w:val="left" w:pos="5386"/>
          <w:tab w:val="left" w:pos="7937"/>
        </w:tabs>
        <w:spacing w:line="276" w:lineRule="auto"/>
        <w:jc w:val="both"/>
        <w:rPr>
          <w:b/>
          <w:color w:val="000000" w:themeColor="text1"/>
        </w:rPr>
      </w:pPr>
      <w:r w:rsidRPr="00D4117E">
        <w:rPr>
          <w:b/>
          <w:bCs/>
          <w:color w:val="000000" w:themeColor="text1"/>
        </w:rPr>
        <w:tab/>
      </w:r>
      <w:r w:rsidR="00504453" w:rsidRPr="00D4117E">
        <w:rPr>
          <w:b/>
          <w:bCs/>
          <w:color w:val="000000" w:themeColor="text1"/>
        </w:rPr>
        <w:t>A.</w:t>
      </w:r>
      <w:r w:rsidR="00504453" w:rsidRPr="00D4117E">
        <w:rPr>
          <w:color w:val="000000" w:themeColor="text1"/>
        </w:rPr>
        <w:t xml:space="preserve"> </w:t>
      </w:r>
      <w:r w:rsidR="00F01A78" w:rsidRPr="00D4117E">
        <w:rPr>
          <w:color w:val="000000" w:themeColor="text1"/>
          <w:position w:val="-10"/>
        </w:rPr>
        <w:object w:dxaOrig="1320" w:dyaOrig="400" w14:anchorId="636A0AE7">
          <v:shape id="_x0000_i1051" type="#_x0000_t75" style="width:66pt;height:19.5pt" o:ole="">
            <v:imagedata r:id="rId76" o:title=""/>
          </v:shape>
          <o:OLEObject Type="Embed" ProgID="Equation.DSMT4" ShapeID="_x0000_i1051" DrawAspect="Content" ObjectID="_1803404067" r:id="rId77"/>
        </w:object>
      </w:r>
      <w:r w:rsidR="00504453" w:rsidRPr="00D4117E">
        <w:rPr>
          <w:color w:val="000000" w:themeColor="text1"/>
        </w:rPr>
        <w:t xml:space="preserve">.      </w:t>
      </w:r>
      <w:r w:rsidR="00504453" w:rsidRPr="00D4117E">
        <w:rPr>
          <w:b/>
          <w:bCs/>
          <w:color w:val="000000" w:themeColor="text1"/>
        </w:rPr>
        <w:t>B.</w:t>
      </w:r>
      <w:r w:rsidR="00504453" w:rsidRPr="00D4117E">
        <w:rPr>
          <w:color w:val="000000" w:themeColor="text1"/>
        </w:rPr>
        <w:t xml:space="preserve"> </w:t>
      </w:r>
      <w:r w:rsidR="00F01A78" w:rsidRPr="00D4117E">
        <w:rPr>
          <w:color w:val="000000" w:themeColor="text1"/>
          <w:position w:val="-10"/>
        </w:rPr>
        <w:object w:dxaOrig="1320" w:dyaOrig="400" w14:anchorId="7A96BF75">
          <v:shape id="_x0000_i1052" type="#_x0000_t75" style="width:66pt;height:19.5pt" o:ole="">
            <v:imagedata r:id="rId78" o:title=""/>
          </v:shape>
          <o:OLEObject Type="Embed" ProgID="Equation.DSMT4" ShapeID="_x0000_i1052" DrawAspect="Content" ObjectID="_1803404068" r:id="rId79"/>
        </w:object>
      </w:r>
      <w:r w:rsidR="00504453" w:rsidRPr="00D4117E">
        <w:rPr>
          <w:color w:val="000000" w:themeColor="text1"/>
        </w:rPr>
        <w:t xml:space="preserve">.     </w:t>
      </w:r>
      <w:r w:rsidR="00504453" w:rsidRPr="00D4117E">
        <w:rPr>
          <w:b/>
          <w:bCs/>
          <w:color w:val="000000" w:themeColor="text1"/>
        </w:rPr>
        <w:t>C.</w:t>
      </w:r>
      <w:r w:rsidR="00504453" w:rsidRPr="00D4117E">
        <w:rPr>
          <w:color w:val="000000" w:themeColor="text1"/>
        </w:rPr>
        <w:t xml:space="preserve"> </w:t>
      </w:r>
      <w:r w:rsidR="00F01A78" w:rsidRPr="00D4117E">
        <w:rPr>
          <w:color w:val="000000" w:themeColor="text1"/>
          <w:position w:val="-10"/>
        </w:rPr>
        <w:object w:dxaOrig="1359" w:dyaOrig="400" w14:anchorId="2129A583">
          <v:shape id="_x0000_i1053" type="#_x0000_t75" style="width:68.2pt;height:19.5pt" o:ole="">
            <v:imagedata r:id="rId80" o:title=""/>
          </v:shape>
          <o:OLEObject Type="Embed" ProgID="Equation.DSMT4" ShapeID="_x0000_i1053" DrawAspect="Content" ObjectID="_1803404069" r:id="rId81"/>
        </w:object>
      </w:r>
      <w:r w:rsidR="00504453" w:rsidRPr="00D4117E">
        <w:rPr>
          <w:color w:val="000000" w:themeColor="text1"/>
        </w:rPr>
        <w:t xml:space="preserve">.      </w:t>
      </w:r>
      <w:r w:rsidR="00504453" w:rsidRPr="00D4117E">
        <w:rPr>
          <w:b/>
          <w:bCs/>
          <w:color w:val="000000" w:themeColor="text1"/>
        </w:rPr>
        <w:t>D.</w:t>
      </w:r>
      <w:r w:rsidR="00504453" w:rsidRPr="00D4117E">
        <w:rPr>
          <w:color w:val="000000" w:themeColor="text1"/>
        </w:rPr>
        <w:t xml:space="preserve"> </w:t>
      </w:r>
      <w:r w:rsidR="00F01A78" w:rsidRPr="00D4117E">
        <w:rPr>
          <w:color w:val="000000" w:themeColor="text1"/>
          <w:position w:val="-10"/>
        </w:rPr>
        <w:object w:dxaOrig="1260" w:dyaOrig="400" w14:anchorId="32568689">
          <v:shape id="_x0000_i1054" type="#_x0000_t75" style="width:63pt;height:19.5pt" o:ole="">
            <v:imagedata r:id="rId82" o:title=""/>
          </v:shape>
          <o:OLEObject Type="Embed" ProgID="Equation.DSMT4" ShapeID="_x0000_i1054" DrawAspect="Content" ObjectID="_1803404070" r:id="rId83"/>
        </w:object>
      </w:r>
      <w:r w:rsidR="00F01A78" w:rsidRPr="00D4117E">
        <w:rPr>
          <w:color w:val="000000" w:themeColor="text1"/>
        </w:rPr>
        <w:t>.</w:t>
      </w:r>
    </w:p>
    <w:p w14:paraId="578E26AE" w14:textId="199D705C" w:rsidR="00504453" w:rsidRPr="00D4117E" w:rsidRDefault="00576783" w:rsidP="002476D7">
      <w:pPr>
        <w:tabs>
          <w:tab w:val="left" w:pos="283"/>
          <w:tab w:val="left" w:pos="2835"/>
          <w:tab w:val="left" w:pos="5386"/>
          <w:tab w:val="left" w:pos="7937"/>
        </w:tabs>
        <w:spacing w:before="120" w:line="276" w:lineRule="auto"/>
        <w:jc w:val="both"/>
        <w:rPr>
          <w:b/>
          <w:bCs/>
          <w:color w:val="000000" w:themeColor="text1"/>
          <w:spacing w:val="-4"/>
        </w:rPr>
      </w:pPr>
      <w:r w:rsidRPr="00D4117E">
        <w:rPr>
          <w:b/>
          <w:bCs/>
          <w:noProof/>
          <w:color w:val="000000" w:themeColor="text1"/>
        </w:rPr>
        <mc:AlternateContent>
          <mc:Choice Requires="wpg">
            <w:drawing>
              <wp:anchor distT="0" distB="0" distL="114300" distR="114300" simplePos="0" relativeHeight="251695104" behindDoc="0" locked="0" layoutInCell="1" allowOverlap="1" wp14:anchorId="7AA0BAE0" wp14:editId="1D9852B8">
                <wp:simplePos x="0" y="0"/>
                <wp:positionH relativeFrom="column">
                  <wp:posOffset>4086225</wp:posOffset>
                </wp:positionH>
                <wp:positionV relativeFrom="paragraph">
                  <wp:posOffset>102396</wp:posOffset>
                </wp:positionV>
                <wp:extent cx="2221865" cy="1465580"/>
                <wp:effectExtent l="0" t="0" r="6985" b="1270"/>
                <wp:wrapSquare wrapText="bothSides"/>
                <wp:docPr id="1263030352" name="Group 11"/>
                <wp:cNvGraphicFramePr/>
                <a:graphic xmlns:a="http://schemas.openxmlformats.org/drawingml/2006/main">
                  <a:graphicData uri="http://schemas.microsoft.com/office/word/2010/wordprocessingGroup">
                    <wpg:wgp>
                      <wpg:cNvGrpSpPr/>
                      <wpg:grpSpPr>
                        <a:xfrm>
                          <a:off x="0" y="0"/>
                          <a:ext cx="2221865" cy="1465580"/>
                          <a:chOff x="0" y="0"/>
                          <a:chExt cx="3277235" cy="1881656"/>
                        </a:xfrm>
                      </wpg:grpSpPr>
                      <pic:pic xmlns:pic="http://schemas.openxmlformats.org/drawingml/2006/picture">
                        <pic:nvPicPr>
                          <pic:cNvPr id="16" name="Picture 16" descr="Nguyên lý hoạt động của bếp từ ? Cấu tạo của bếp từ – DONHATNOIDIA"/>
                          <pic:cNvPicPr>
                            <a:picLocks noChangeAspect="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277235" cy="1514475"/>
                          </a:xfrm>
                          <a:prstGeom prst="rect">
                            <a:avLst/>
                          </a:prstGeom>
                          <a:noFill/>
                          <a:ln>
                            <a:noFill/>
                          </a:ln>
                        </pic:spPr>
                      </pic:pic>
                      <wps:wsp>
                        <wps:cNvPr id="540565152" name="Text Box 10"/>
                        <wps:cNvSpPr txBox="1"/>
                        <wps:spPr>
                          <a:xfrm>
                            <a:off x="1337244" y="1559237"/>
                            <a:ext cx="998964" cy="322419"/>
                          </a:xfrm>
                          <a:prstGeom prst="rect">
                            <a:avLst/>
                          </a:prstGeom>
                          <a:noFill/>
                          <a:ln w="6350">
                            <a:noFill/>
                          </a:ln>
                        </wps:spPr>
                        <wps:txbx>
                          <w:txbxContent>
                            <w:p w14:paraId="63D55184" w14:textId="39EB2769" w:rsidR="00576783" w:rsidRPr="0027014A" w:rsidRDefault="00576783">
                              <w:pPr>
                                <w:rPr>
                                  <w:b/>
                                  <w:bCs/>
                                </w:rPr>
                              </w:pPr>
                              <w:r w:rsidRPr="0027014A">
                                <w:rPr>
                                  <w:b/>
                                  <w:bCs/>
                                </w:rPr>
                                <w:t>Hình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AA0BAE0" id="Group 11" o:spid="_x0000_s1405" style="position:absolute;left:0;text-align:left;margin-left:321.75pt;margin-top:8.05pt;width:174.95pt;height:115.4pt;z-index:251695104;mso-width-relative:margin;mso-height-relative:margin" coordsize="32772,18816"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OyIrT/3AwAApggAAA4AAABkcnMvZTJvRG9jLnhtbKxWzW7jNhC+F+g7 ELpvbMmW/xAncOMmDZA6RpNizzRNWcJKJEvSsd1TX6Hoqcc9LBZo3yBB0cP2Rdwn6UdKsuN4gW4X RRBlOENR33zzzTCn5+siJw9cm0yKYRCeNAPCBZPzTCyGwff3l696ATGWijnNpeDDYMNNcH725Ren KzXgkUxlPuea4BBhBis1DFJr1aDRMCzlBTUnUnGBYCJ1QS2WetGYa7rC6UXeiJrNTmMl9Vxpybgx 8I7LYHDmz08SzuxtkhhuST4MgM36p/bPmXs2zk7pYKGpSjNWwaCfgaKgmcBHd0eNqaVkqbOjo4qM aWlkYk+YLBoySTLGfQ7IJmy+yOZKy6XyuSwGq4Xa0QRqX/D02ceyycNUk2yO2kWdVhM/cRQQQQvU yn+ehKEjaaUWA+y90upOTXXlWJQrl/c60YX7i4zI2tO72dHL15YwOKMoCnudOCAMsbDdieNeVQCW okpH77H06+rNVtTtRq36zV4v7MQdh6pRf7jh8O3gqIwN8FvxBeuIr3/XFd6yS82D6pDik84oqH6z VK9QWkVtNsvyzG68TFFEB0o8TDM21eXiGfWdmnKE3VdJCM+cGwalThbLzYffBMk//EFSuX18a8lf P2+ffhULwrZP7ymZbR//VMRun34n5+Ri+/huicXjW3kc/vunX8j4dvLN6H5yez2+HjkKHSyHpMRF HW83kr0xRMiLlIoFHxmFLkLBPOGH2xtueZDULM/UZZbnTgvOruhDHi8U+5EKlN0wlmxZcGHL9tY8 B5NSmDRTJiB6wIsZh1r19TyEkDBaLJSqdCasw0cHRrPvgLe0reaWpc6dAFPlh2hMHfAJ7DG7dAz0 TWarb+UcB9Ollb6vP0XfhyqNw3a7Gx+oFOxqY6+4LIgzkAWQ+uPpw41xmIGt3uJQC+m49Lnk4sCB jc7j8TvElYkEXK9ilpqaeqyOyP9P4+IupYoDpTt2r9m43Yw7cbifFveuzb+SaxL6pq52u2lB7Br+ SkHOXwKue3c3NMJWqxu12wFx4yGO+1GrW9a0HiD9fq/fQdzNj1YUtcP+/0gvWQ2DTitu+nrsiK95 3sN2ll3P1n5oRh6Bc83kfINUtURZcdEYxS4z1PiGGjulGncKnLgn7S0eSS7xMVlZAdpa//gxv9uP 2iEakBXuqGFgflhSN5Tya4Gq9iExd6n5RTvuRljo55HZ84hYFhcS1yD6Bui86fbbvDYTLYvXuE5H 7qsIUcHw7WFga/PCYoUArmPGRyNvl7PuRtwpTMjQk+cUfL9+TbWqZG5RwImsdUQHL9Re7i3lPULD JZlvhT2rELdbQNPe8pchrIPb9vna79r/e3H2DwAAAP//AwBQSwMECgAAAAAAAAAhAEQoYsHBmAAA wZgAABUAAABkcnMvbWVkaWEvaW1hZ2UxLmpwZWf/2P/gABBKRklGAAEBAQDcANwAAP/bAEMAAgEB AQEBAgEBAQICAgICBAMCAgICBQQEAwQGBQYGBgUGBgYHCQgGBwkHBgYICwgJCgoKCgoGCAsMCwoM CQoKCv/bAEMBAgICAgICBQMDBQoHBgcKCgoKCgoKCgoKCgoKCgoKCgoKCgoKCgoKCgoKCgoKCgoK CgoKCgoKCgoKCgoKCgoKCv/AABEIARwCFwMBIgACEQEDEQH/xAAfAAABBQEBAQEBAQAAAAAAAAAA AQIDBAUGBwgJCgv/xAC1EAACAQMDAgQDBQUEBAAAAX0BAgMABBEFEiExQQYTUWEHInEUMoGRoQgj QrHBFVLR8CQzYnKCCQoWFxgZGiUmJygpKjQ1Njc4OTpDREVGR0hJSlNUVVZXWFlaY2RlZmdoaWpz dHV2d3h5eoOEhYaHiImKkpOUlZaXmJmaoqOkpaanqKmqsrO0tba3uLm6wsPExcbHyMnK0tPU1dbX 2Nna4eLj5OXm5+jp6vHy8/T19vf4+fr/xAAfAQADAQEBAQEBAQEBAAAAAAAAAQIDBAUGBwgJCgv/ xAC1EQACAQIEBAMEBwUEBAABAncAAQIDEQQFITEGEkFRB2FxEyIygQgUQpGhscEJIzNS8BVictEK FiQ04SXxFxgZGiYnKCkqNTY3ODk6Q0RFRkdISUpTVFVWV1hZWmNkZWZnaGlqc3R1dnd4eXqCg4SF hoeIiYqSk5SVlpeYmZqio6Slpqeoqaqys7S1tre4ubrCw8TFxsfIycrS09TV1tfY2dri4+Tl5ufo 6ery8/T19vf4+fr/2gAMAwEAAhEDEQA/AP38ooooAKKKKACiiigAooooAKKKKACiiigAooooAKKK KAPgf9pPw3pviH9pjxpJqPnbobu1VfLmK8fZo/auP/4Vt4X7m4/8CDXd/H+ZV/aV8bDnm8tc/wDg NHXNC4UDmv8AP/xw8TvETIfFDMMBl2Z1qVGHslGEZNRinRpt2Xm236n9R5TisZTyjCxhNpKlS0T/ ALkTJ/4Vt4X/AL1x/wB/j/jR/wAK28L/AN64/wC/x/xrW+0LR9oWvyn/AIjN4sf9Dqv/AOBs7/r2 Yf8AP1/eZP8Awrbwv/euP+/x/wAaP+FbeF/71x/3+P8AjWt9oWj7QtH/ABGbxY/6HVf/AMDYfXsw /wCfr+8yf+FbeF/71x/3+P8AjR/wrbwv/euP+/x/xrW+0LR9oWj/AIjN4sf9Dqv/AOBsPr2Yf8/X 95k/8K28L/3rj/v8f8aP+FbeF/71x/3+P+Na32haPtC0f8Rm8WP+h1X/APA2H17MP+fr+8yf+Fbe F/71x/3+P+NH/CtvC/8AeuP+/wAf8a1vtC0faFo/4jN4sf8AQ6r/APgbD69mH/P1/eZP/CtvC/8A euP+/wAf8aP+FbeF/wC9cf8Af4/41rfaFo+0LR/xGbxY/wCh1X/8DYfXsw/5+v7zJ/4Vt4X/AL1x /wB/j/jR/wAK28L/AN64/wC/x/xrW+0LR9oWj/iM3ix/0Oq//gbD69mH/P1/eZP/AArbwv8A3rj/ AL/H/Gj/AIVt4X/vXH/f4/41rfaFo+0LR/xGbxY/6HVf/wADYfXsw/5+v7zJ/wCFbeF/71x/3+P+ NH/CtvC/964/7/H/ABrW+0LR9oWj/iM3ix/0Oq//AIGw+vZh/wA/X95k/wDCtvC/964/7/H/ABo/ 4Vt4X/vXH/f4/wCNa32haPtC0f8AEZvFj/odV/8AwNh9ezD/AJ+v7zJ/4Vt4X/vXH/f4/wCNH/Ct vC/964/7/H/Gtb7QtH2haP8AiM3ix/0Oq/8A4Gw+vZh/z9f3mT/wrbwv/euP+/x/xo/4Vt4X/vXH /f4/41rfaFo+0LR/xGbxY/6HVf8A8DYfXsw/5+v7zJ/4Vt4X/vXH/f4/40f8K28L/wB64/7/AB/x rW+0LR9oWj/iM3ix/wBDqv8A+BsPr2Yf8/X95k/8K28L/wB64/7/AB/xo/4Vt4X/AL1x/wB/j/jW t9oWj7QtH/EZvFj/AKHVf/wNh9ezD/n6/vMn/hW3hf8AvXH/AH+P+NH/AArbwv8A3rj/AL/H/Gtb 7QtH2haP+IzeLH/Q6r/+BsPr2Yf8/X95k/8ACtvC/wDeuP8Av8f8aH+G3hrYQPtJ46faj/hWt9oW ka4BGQaF4zeLH/Q5r/8AgbD69mH/AD8f3nof7C+iWHh/9oS8tNOSQI3haZ28yQt/y8Re1faFfG/7 Ezmb9oy6BPJ8JzD/AMjxV9kA57V/o14XZrmWd+HOV47H1ZVK06V5Sk7uT55K7foj8L8SZ1KnEnNN 3bpw1+QUUE45oyK+8PgQopocGnAg9KACiiigAooooAKKKKACiiigAooooAKKKKACiiigAooooAKK KKACiiigAooooAKKKaxbZ8p5oA5v4jfFjwJ8KdN/tnx54kt9Oty22MzMd0jeiqASx+g71wf/AA3f +zJ/0UP/AMptz/8AG6+ef23fEF94h/aNvNO1GbzLbRNPt4rKFj8qGRPMZsf3jnn2C15aTbH/AJZJ /wACSvwnxA8e8k8P+IpZNPAzr1IRi5SU1BJySkkk4ybtFq7010sftGQ+GuV4zKKOJxdSfPUipWi4 pJS1S1i7u1r+bt5n2x/w3h+zJ/0UL/yl3P8A8bo/4bw/Zk/6KF/5S7n/AON18T/6N/zxj/74FH+j f88Y/wDvgV8R/wATYZJ/0KKn/g6P/wArPX/4hfw3/wA/Kv3w/wDkDrvix438P+PPjZ4o8ZeFL/7T p+oXMD2twEKhwIEU8NhhyMdOoNY4uXI5asqOWOJdsQVR6AdP8Kf9sYfxiv5S8RuJocd8ZYvPI0fZ Ks42g3zNKMIwV5WV2+W+y3PuaOBp4ejCjTvywjGKvvaKSV7WV9OiNLz29aPPb1rN+2t/fFH21v74 r4n6uX9XNLz29aPPb1rN+2t/fFH21v74o+rh9XNLz29aPPb1rN+2t/fFH21v74o+rh9XNLz29aPP b1rN+2t/fFH21v74o+rh9XNLz29aPPb1rN+2t/fFH21v74o+rh9XNLz29aPPb1rN+2t/fFH21v74 o+rh9XNLz29aPPb1rN+2t/fFH21v74o+rh9XNLz29aPPb1rN+2t/fFH21v74o+rh9XNLz29aPPb1 rN+2t/fFH21v74o+rh9XNLz29aPPb1rN+2t/fFH21v74o+rh9XNLz29aPPb1rN+2t/fFH21v74o+ rh9XNLz29aPPb1rN+2t/fFH21v74o+rh9XNLz29aPPb1rN+2t/fFH21v74o+rh9XNLz29aPPb1rN +2t/fFH21v74o+rh9XNLz29aPPb1rN+2t/fFH21v74o+rh9XNLz29aDdkDG6s37a398Ufaz/AHxR 9XF9XPRP2Z/iz4L+Enxsk8VePtX+x2M3h2S3WbyXkzIZo2AwgJ6D0r6QH7eH7MfQfENv/BXc/wDx uviiSWKUgyhWx03CkH2YHPlR/wDfNf1xwL9JDLeE+EcHk2IyydSWHjy80aqipLmbWjg7b23Pm864 JyfPsYsViZTUuVR91xtZesW/xPtg/t3/ALMh4/4WH/5S7n/43Tov26f2ZZplhHxGRd3y7pNOuVA/ Ex4H4mviXNt/zyj/AO+BQfspGGgjP/ABX1a+ldkcpK+UVF/3Gj/8rPH/AOIXcOf8/Kv3w/8AkD9K vD/iHSPFGmwa14f1CG8s7ld8NzA+5HX1BrQ6dBXzL/wTf8SX0/hvxN4MkuGa10zVI5bNWYnylmjy UHtlCfxNfTQ6V/UOX47D5ngKONw9/Z1YRnG+/LOKkr+dnqfjXEGUvI84rYLm5uR6Pumk1fzs1fzC iiiuw8YKKKKACiiigAooooAKKKKACiiigAooooAKKKKACiiigAooooAKKKKACmv9zkH8KdRQB8E/ tv6dd6B+0lqk95bMsepafaz2sjAjzEEflkg98MnI9hXlIvRn7/8A49X6IfGn9nz4e/HeyjsvHOlM 8ltn7HfW8uyaDOMgH0J7EEcV5h/w7V+CZ6eIPEX430f9I6/AfETwFwnHvE085hj/AGEpxipRdNz1 hFRumpLRpLS25+7cO+I3D+FyWjh8YpxqU4qLtFNNRVk910tdW3Pj/wC3D+9+tH24f3v1r7A/4dqf BX/oYvEP/gen/wAbo/4dqfBX/oYvEP8A4Hp/8br4X/iVOn/0N1/4Jf8A8me1/wARM4R/mqf+Af8A 2x8gfbUzjzaPtqf89a1Pj14I0n4T/GDW/h7oVxcTWenyQrbyXT7pCGhRjnGB1b0rkxe8V/OfG3Bt Tg3inE5NKqqvsXH30rKXNCM07XdtJJPXc/QMIqONwtPE0r8k4qUbqztJJq66bmx9tX/nrR9tX/nr WP8Abf8AOaPtv+c18t9TkdH1U2Ptq/8APWj7av8Az1rH+2/5zR9t/wA5o+pyD6qbH21f+etH21f+ etY/23/OaPtv+c0fU5B9VNj7av8Az1o+2r/z1rH+2/5zR9t/zmj6nIPqpsfbV/560fbV/wCetY/2 3/OaPtv+c0fU5B9VNj7av/PWj7av/PWsf7b/AJzR9t/zmj6nIPqpsfbV/wCetH21f+etY/23/OaP tv8AnNH1OQfVTY+2r/z1o+2r/wA9ax/tv+c0fbf85o+pyD6qbH21f+etH21f+etY/wBt/wA5o+2/ 5zR9TkH1U2Ptq/8APWj7av8Az1rH+2/5zR9t/wA5o+pyD6qbH21f+etH21f+etY/23/OaPtv+c0f U5B9VNj7av8Az1o+2r/z1rH+2/5zR9t/zmj6nIPqpsfbV/560fbV/wCetY/23/OaPtv+c0fU5B9V Nj7av/PWj7av/PWsf7b/AJzR9t/zmj6nIPqpsfbV/wCetH21f+etY/23/OaPtv8AnNH1OQfVTY+2 r/z1o+2r/wA9ax/tv+c0n23BzSeFcdw+qmz9sGceZSfbh/f/AFrs/wBlL4PeG/j78Tbjwf4tu72G 1h0mS532M4VtyyRqOqn+9X0cf+CbHwTYbR4h8Rf+Byf/ABuv6S4P+jjLijhnC5tUzJUvbx5lD2bl ZXa35lfbsfH55xhw/wAP454PGSmppJ6RurPbW6Pj77cP7/60hvhjPmdP9qvsE/8ABNT4KAZPiHxD /wCB6f8AxunQf8E2/gdHcRvLqviCVVbLRtfphh6HEYOPoa+k/wCJU6V9c2X/AIJf/wAmeP8A8RM4 QX2qn/gC/wDkjE/4JqaTdHRvFfiZoyLe71K3ghk/vtHGS2P++6+pKwvAngLwz8ONBtvCnhDTFtLC 1XbDCn8yerE9yea3c56V/VeW4GhleX0MDRbcKMIU4t7tQiopvzdrn4XxJm0c8zytjYRcVN6J72SS V/OyVwozRQc44rtPDCio2kCE+Ye1N+22/aTP07e1AE2aKja5iAO4N/3yaFuYiMruI9QtAElGQOpp pbcoK/xU1pQrlGzwM/hSuBJmio45kkOEOcU8uAm89BTAWimpIHzgHg45FFADqKKKACiiigAooooA KKKKACiiigAooooAKOc9aKKACiiigD82f22rryv2n/FWRj/SIR9cW0VeV/beOhr0b9vC58j9qDxN g8m4hOf+3aKvHxfyf36/gvxswvtPE3Hv/r3/AOmqZ/bnCuH5+GcE/wDp1T/9JRtfb6Pt9Y39oSf3 qP7Qk/vV+V/UT3/qps/b6Pt9Y39oSf3qP7Qk/vUfUQ+qmz9vo+31jf2hJ/eo/tCT+9R9RD6qbP2+ j7fWN/aEn96j+0JP71H1EPqps/b6Pt9Y39oSf3qP7Qk/vUfUQ+qmz9vo+31jf2hJ/eo/tCT+9R9R D6qbP2+j7fWN/aEn96j+0JP71H1EPqps/b6Pt9Y39oSf3qP7Qk/vUfUQ+qmz9vo+31jf2hJ/eo/t CT+9R9RD6qbP2+j7fWN/aEn96j+0JP71H1EPqps/b6Pt9Y39oSf3qP7Qk/vUfUQ+qmz9vo+31jf2 hJ/eo/tCT+9R9RD6qbP2+j7fWN/aEn96j+0JP71H1EPqps/b6Pt9Y39oSf3qP7Qk/vUfUQ+qmz9v o+31jf2hJ/eo/tCT+9R9RD6qbP2+j7dkdKxv7Qk/vUh1CQDO6j6lYX1U+oP+CadyJPjrfcfe8OzL yf8AprEcfXjp6Z9K+8FOAG9enI5r8tv2cP2PfgX+2/4puvhd+0B4an1PR7Oxe/hht7x4SJ1eNASU xkbXbg8c17WP+Der/gmVnI+E+pH6eIJ/8a/0Q8MY8vh3lcX0pf8At0j+U/FyPLxlNf3IfkfcBfg5 HTr81IGIOMfrXxD/AMQ9H/BMr7v/AAqTVPX/AJD8/wD8VR/xD0/8Ey+v/CpNU+br/wAT+f8A+Kr7 g/MT7dJ/iHrxz1pyuRxjp79K+IP+Iej/AIJlD/mkmqfL0/4n0/P/AI9Sf8Q9H/BMojH/AAqTU/m/ 6j8//wAVQB9weZ0+X73T5hQZMDdj/wAer4g/4h6f+CZWd3/Co9T9P+Q/P/8AFUh/4N6P+CZSjj4U al8vb+35/wDGgDY/4Kgf8FG/Hv7Bvxl+BOg6J4X8P3vhLx94mvLf4jahq3m/adM0m3Nor3VqySKi vEbrzn8xXBjicAA/MPA/2hf+Covxk+DOj+LP2nr741/Drwu3h/4xeKPhbovhHxtNcw6LqEFjcQ3F vqbCOVrk3wjintGaJTFm+ikZFWArL3Xjn/gir8JvCPxd+GXgn4GfDUx/DFrLxvB8SPt2reY6HVtE j0+FkDtvbO0j5PukA8da8E+DX/BPj/gqv+zvpHgn9obVPgT4B+KnxI8P+OviA2veE9V8ZRWVvdw6 /DYQx61BdSRtHFLmym3xFN7Q3jx/KXbZnDbXz/8AStPwX/k1+hMviXrZ+nK3+f5W6n3p8Ff2u9W+ Nn7Uq/D/AMNat4Nv/AupfBfR/GOkXWk6g11qL3F5d3MJLSIxgktDHCoR0AYyK/JHA8g+D3/BTDVL Pwj8dtG+KfxQ8Of8J9oXxU+IWlfCvRdWtGihnsNCtEuU88W6hvs8SsDLOxXIdRv3MoNf/glz/wAE 7/jv+xP8UPDk3xEi02803Sf2b9F8JXeqaZfB4/7Yj1rUr65gjRtsnkxrdoquygEADqDXifhj/gmD +2n8Kv2mPj18bvDPgfT9WsvjpdfETQL/AE+6121Eml6beq13o2pWjM3ymW5eWC4gyCFMUjA+WaJ8 yk3H+WX3qSt96Vl5MmPS/dfdbX/P1R9W+Ff+CyP7EPgvwt4J8KftTftVfDnwn8Rtb8I6RqOvaGmr SxWkFzd6ZDfFopJl+W2ZJd0ckjYKkKSXyK7nxX+2T8MvjR+wd45/a7/ZC+KWl+ItO03wXrl9oOvW MfmRC8sradgrxyKGBWWMZR1BI9iCfh2z/wCCT/7S2oeBPG2m+IvhDotzd65J8CY9PW71CydjB4a+ wDWo8liFVFhnCrnEuTtyGyfpb4T/ALIXxr8G/ss/tXfCu98K2dvqvxS+IHjnVvBVrHqEWy6ttTtE jtXcqSsBZwcq2CvJI5yXV96nVtur2/C1vk39xUH/AA79bX8tG3+K/E1vhT/wVU/ZN8G+Evgz8MP2 nP2n/C+j/FT4keA9C1KPRL6YQyXV1eWkbljsXy7fzJWcIrsoPAXtW547/wCCon7Kmq3fxa+C/wAD vj94N1X4r/DDwnq+pah4V1C4mVLS5sYmLrPhV3JHIFEqxsXUbuhFfCXjX/gl1/wUAh8Pa9+zbovw e8G6p4S+M3hz4b2/iz4kav4uSO98Ct4f0/Tra7t0tBE7XoLWckkJidVV5ySeSRzH/DEv7b/xa/4K W/FSx8Ttb63ceH/DPxCa1uJfi0bmJ9N8T2V/D4fWHRpFWHSkCxGCVlZ2leMyOdiZN1LXlbtL71t/ l+KJp80aMXu/d/Hdn66fsy+PfE3xT/Z48D/Ezxmukrq3iLwhpuqakmhM7WSz3FrHLIIC/wAxi3M2 wtzt25ycmiqf7IPgHxP8Kf2WPhv8LvG1ittrHhvwFo2latDHMJFS5t7GGKVQwJDAOjAMOCBkdaKq pyqo1Ha46fN7NX3sj0aijPFGRjOaksKKKM4oAKKAQaKACiijOaACiiigAooooAKKKKACiiigD8v/ APgoRMLf9qPxGu7/AJbQ/wDpNFXiJvyDxJ+tevf8FIrkx/tU68M8ZhH/AJLQ14P9tH9+v4r8X8Lz +ImNl/17/wDTUD++OCcMqnCGAk/+fVP/ANJRtfbz/f8A1o+3n+/+tYv23/bo+2/7dfmv1OXY+o+p x7G19vP9/wDWj7ef7/61i/bf9uj7b/t0fU5dg+px7G19vP8Af/Wj7ef7/wCtYv23/bo+2/7dH1OX YPqcextfbz/f/Wj7ef7/AOtYv23/AG6Ptv8At0fU5dg+px7G19vP9/8AWj7ef7/61i/bf9uj7b/t 0fU5dg+px7G19vP9/wDWj7ef7/61i/bf9uj7b/t0fU5dg+px7G19vP8Af/Wj7ef7/wCtYv23/bo+ 2/7dH1OXYPqcextfbz/f/Wj7ef7/AOtYv23/AG6Ptv8At0fU5dg+px7G19vP9/8AWj7ef7/61i/b f9uj7b/t0fU5dg+px7G19vP9/wDWj7ef7/61i/bf9uj7b/t0fU5dg+px7G19vP8Af/Wj7ef7/wCt Yv23/bo+2/7dH1OXYPqcextfbz/f/Wj7ef7/AOtYv23/AG6Ptv8At0fU5dg+px7G19vP9/8AWj7e f7/61i/bf9uj7b/t0fU5dg+px7G19vP9/wDWj7ef7/61i/bf9uj7b/t0fU5dg+px7G19vP8Af/Wj 7ef7/wCtYv23/bo+2/7dH1OXYPqcextfbz/f/Wj7dnrJWL9t/wBuj7cBzvpfU+6D6mux9if8En5j P8aNWYtu/wCJDKP/ACLBX6CYA6Cvzw/4JEzef8YdXYHONClH/kSCv0Pr+7/D2Hs+BMtj/wBOl/6V I/jPxmjycdVY/wByH/pIUUUV9gflYUUUUAFGB6UUUANMcZOTGv8A3zR5Uf8AzzX/AL5p1FADfLT+ 4v5UGCEjaYVweo2inUUANEMIGBEv/fNAijHSNf8AvmnUUANMUTDDRL/3zSC3twdwgTOc/dHWn0UA AVV4VcUUUUAQpdqeOvuP1oa6XLKEP41+U/8AwTe/4KkftTeLv+Cj3xx+D37XnxXtNQ+G3/CV+OrT 4XyyaLZ2Y0L/AIRi+h+1Wzy28KSTA2N7BJvmZ2xbNzy2eH/ZL/4KS/tifHb4C/tXeJv2o/jZ4q0u OTQfDOr/AATt/AvgtbjVvDsXiRbyXRrWCHToEnvJWD2AIkZm+YhnQbmqb+4peSf37L13F9px7O3+ f3H7JxTCUkDHHPWmPc44MfrjLY71+Qmhf8Fs/jV8Bf2F7P433ekeLfiD8SNY/aSj8NfEbw1qfwr1 Wzfwis8sDSaTDp0t0Z7ZzavH9jV5ZBJPKyEFgyL9R/8ABUP9oj4jaP8As2fAn4p/DHWfFXgiTxh8 efAdvqWn3iyabqCafe3imewvYsho2ZG8uWJjwylT0ol7qV+6X32/DUV9Pk391/8AI+12ulVjx/wK nm5UDdt74618B/Gz/gob8Ov2rIvhD4e+BHxV8b+EdA8UftMjwhJ4m0vR2g/4SlNKjnurqCzuBKD9 hnlgEL3AGXWKZFU5zXVfs8f8Fyv2LP2lfjN4X+BHgXSfiDZ3ni7U9V0nw/ruveC7i20e71TT3m+0 6at8WMclyIofP2oWQJLGGZXYJQpc23p+Cf6g3yt37X/P/Jn2hFdpM2xAef4qWW5WGXytnLLn/P8A n+lfmD/wRZ/4K5eEvG/g/wAJfst/tD+I/iLq3xD8TePvGFhpXjTxH4evJNHvbi21K+ni0qPU5R5c txHZLGwiUsEQKpYNha6v/goJ/wAFEdS/Yn/4KzfDmz8Y3vxC1zwTqHwB1+8m8A/D/Q7nVptS1KLU bdluRZw8ExW8dwxmcqqRrJlgDgnNtbr+ib/SxVparqv87H6IX2oCwtmuZIWbHRUxlvpVXR/E+ka/ C1zo+p2t3HHcNBJJa3CyKkikBkJHRgeCDyDwea/Mz/gqR/wU38J/En4C/CDxd+yb+09410a18VaP e/EBH+F/gm+1fV302wh2pJqMMHFtpEV3Iq34ciRvJMSY2yEd1Zf8FVf+Cbv/AATz8C6Z8Cvh34E8 WXlta/D/AE7x/HY/Drwjeaz9t0rUjcXNxrTSM7zNEjRyTXV1dMHHnxl3d3xRG7Tdno7f1+P3E32t 6/196+8/Quiud+GHxN8JfF74eaF8VfAWrJqGg+JNHttU0W+jXatxa3ESyxSAHkbkZWweRnBrf89M cH8OKrZ2GnzK6H0UituFLQMKKKKAPyf/AOCm9y0H7VetYONzR/8ApPDXz1/aL+or3f8A4KoXAh/a s1jB/wCeX/pPBXzb/aDf3hX8m+KmF9px5i5d/Z/+moH+ifh9h/acEZc7f8uofkjc/tE/3v0o/tE/ 3v0rD/tBv7wo/tBv7wr89+o+R9j9V8jc/tE/3v0o/tE/3v0rD/tBv7wo/tBv7wo+o+QfVfI3P7RP 979KP7RP979Kw/7Qb+8KP7Qb+8KPqPkH1XyNz+0T/e/Sj+0T/e/SsP8AtBv7wo/tBv7wo+o+QfVf I3P7RP8Ae/Sj+0T/AHv0rD/tBv7wo/tBv7wo+o+QfVfI3P7RP979KP7RP979Kw/7Qb+8KP7Qb+8K PqPkH1XyNz+0T/e/Sj+0T/e/SsP+0G/vCj+0G/vCj6j5B9V8jc/tE/3v0o/tE/3v0rD/ALQb+8KP 7Qb+8KPqPkH1XyNz+0T/AHv0o/tE/wB79Kw/7Qb+8KP7Qb+8KPqPkH1XyNz+0T/e/Sj+0T/e/SsP +0G/vCj+0G/vCj6j5B9V8jc/tE/3v0o/tE/3v0rD/tBv7wo/tBv7wo+o+QfVfI3P7RP979KP7RP9 79Kw/wC0G/vCj+0G/vCj6j5B9V8jc/tE/wB79KP7RP8Ae/SsP+0G/vCkbUxHzI2Pmx2o+o+Qnh1F XZu/2if736Uf2if736VhrqsTDPmfqKP7Ti/56fqKP7Pl/K/uI9lS7r70bn9on+9+lH9on+9+lYf9 pxf89P1FH9pxf89P1FH9nv8Alf3B7Oj/ADL70bn9on1/Sm/2lg5JHWsX+04v+en6ikbU4QM+Z39a qOXy6Rf3B7Oj3X3o+5/+COl2JPi1rLbf+YJN/wCjIK/RqvzT/wCCMmoW7/FLXHa5jGNHmHLf9NLe v0kGp2gGWuov+/gr+yuCY+z4Ny+Pamv/AEqR/DPjby/8RAr2/lh/6SixRVf+1LH/AJ+o/wDvsUf2 pY/8/Uf/AH2K+oPyUsUVX/tSx/5+o/8AvsVX1HXbe0s5rqGeNmjhZlTd1IBOP0obsrsDQor89v2O P+Cxn7RPxk1T4O6/+0h+yTofg/wP8fLi7sPhv4u8NeNG1Py9SiinljtL+CWCFrdpktpthjMqkoQS vb6D+Bn/AAUB+F3xEi+J1v8AED4m/DLR5vhj4kvrXWLjSfiZpuoQw6ZGy+RfXYjm8zTidzRyQ3Kx vHNE6jcux2Hpqwv0PoaivKbb9t39ka5+H2u/FqL9qj4ayeFPDOqHTvEXiiPxxYNp2lXYKg29zcib yoJQXQeW7BssOK0tM/am+AfiD4KTftH+GPjb4N1TwBDaz3DeOLDxRaTaP5cLvHK/21JDAFR42RmL 4V1Kk5GKAPRKK/O39hv/AILD/tJ/tU+L7i08V/s3eDdF0O8+PkngrR9SX4l6V/yDRoj6jvgMd5Mu r3aFIywtPleG5V0UiGZh7x+zX/wUR8PfFvUPiS/xX1D4e+EtL8C+JI7BNTtfiro+pLDHNdyWsEOo i3uG/s69aRIs28hwftcKI8kgkRDy8r/l/mg6tdnb81+jPpqiuH+HP7RXwR+L3gK4+K3wp+MnhPxR 4XtWmFx4k8OeIba+0+Ixf60NcQu0Y2DO7LZXHIFY1z+2V+y3beG5vG8v7S/w9TQbPQLbXdQ1qTxl ZLa22lXLMttfvL5uxLaVkdUmYiNyjBWJBFK9gPUaK+df2kf+CiXwU+Ef7OFp8dfhx8Y/hXr3/CS3 Vva+AbjWvihpel6Tr0kk8ccjRX803lSJDGzzOsRkkKxEKjOVU+ln9pn4Ex+fbTfGzweLi08RW3h+ 8jXxJa/uNYuFRrfT2HmZFzKsiMkJw7q6kDBzTWobHf0VHaz/AGiPzA6t05U8dKKAPxE/aH/4JK/t 9+L/ANnzx7rvwZ8AXGifEi+/bE8falocjX1tmbwL4oszpt7dk+btCtCUlCEiUCI4XdivVP2hv2Af 21PhrqX7R1t+yp4N16x8Oapp/wAKdO8Of2H4ng0u+8QeH9Esmt9Wsba6Mqm0m8n93vkMYJPDYJNf rXVXVtOtdX0240q+tlmhuoWimicfK6MMFT7EGotKNLlXlv5JJX+7X1YXtK/r+Lbf5n4f/Ar9hb9p Pxf+xp8T/ib+z3+z3PdaXrX7S3g34l/DPwzD8VLPxJPrmjWAtHkjTVjdSxzTgI6sZJiqujoruqrI 33N/wVk/Zq+K37eP7Inwt8D6V8IdYhmvPi14R1fxx4fXWLeG80XS1n3X5adJdnmwq7DMLMSy/Jv4 B+uPgj8GPhn+z58NNL+D/wAGvBFn4b8L6Hb+Ro+h6fGVhtI9zOVUEngsxP1JrrKufvx5el0/uSX4 8qv+Ae9e/qvvbf4XZ+TPwX/Yt/b08PaH+yz+z58TPgs1xp/7NX7Qt5BH4wgvbCOHWPCMen3sVhqv lRyhlbEsMMkZUSFwGIO5mMPwC/4J8ftjeEf2dP2TvB+ufBi6s9W+Hn7Xmt+L/GFu+pWjPpuhT3es yR3LMkxDrIlzB8iFn/eDKjBx+tlFKK5Z83W6f3cr/FxJlHmVvJr7+Zf+3P7kfkn8Bv8Agnr+1/4W /Z5/ZN8H638F7ux1b4dftda54s8YRNqVrnTdDnu9akjumKysHWRbmD5ELN84yoAJHsn7dvgL9sj4 f/8ABT3wH+2p+zr+yNefFXQvDfwN1vw5fWFp4gsbGX7fd38Dwxx/apUBbChm6Dy/MwS4VG/Qiip5 PdS83+MeV/gV/wAvHLvZfdJy/Nn4ReE/+CHP7Q37O2nfA3xD8W/2Z/E3xu0ew+CeqeFfG3g34b/E g+Gr3Q9Wu9eu9YBEyXtstzaKt69q8e8qWh8zYSUC9T8V/A/x7+Ef7enjz9nH9lb9jE+JLq+/YL8P +Ck8HWfi63aTwssr3trD/pN+w+2W8Drskk3GRwiMFcnFftm/I6VyGn/BD4V6Z8aNQ/aC0/wJZReM tW0W30fUvESRn7RPYQSPLDAxzjYryOwGOrGqlKUpWe2v4qSt/wCTMHzN3e+n4OL/AEPlDw//AME9 f2wdE/Y5+BHwC+EP7Yt58N9S+G/w507Q/FLaXpqXSandRWdvEz5cnCq8cm3HGG/AZQ/4Jvf8FMyA R/wVm1/n/qWYOK+9KKuUnKTbJjHlikj5e/4JFfE/4tfFX9jyDWfjX48l8Ta/p/jDXdKutamjCvcr a6hNAjbR0+VOnavqGvkn/giz/wAmc6j/ANlV8Xf+nq5r62qSgooooA/IP/grRc+R+1jqwU4z5f8A 6TwV8w/2g3/PUV9H/wDBX27a3/a01JT/AHV/9EQV8q/2i/8Adr+bfEjDc/GeKdv+ff8A6bgf6Y+G eH5uActl/wBOYfkbf29v+ewo+3t/z2FYn9oP/c/nR/aD/wBz+dfD/U/I+5+qm39vb/nsKPt7f89h WJ/aD/3P50f2g/8Ac/nR9T8g+qm39vb/AJ7Cj7e3/PYVijUiDg0G/Ydf50fU/IPqptfb2/57Cj7e 3/PUVif2g/8Ac/nR/aD91o+p+QfVTb/tBs480UDUG/56isRdTLttQ5b+6rZo/tCT+7/Oj6n5B9VN v7e3/PYUfb2HWWsT+0X7rQNT9v1o+p+QfVTb+3t/z2FH29v+ewrF/tF/7tJ/aD/3P50fU/IPqqNv 7e3/AD2FH29v+ewrE/tB/wC5/Oj+0H/ufzo+p+QfVTb+3t/z2FH29v8AnqKxP7Qf+5/OgajJ12/r R9T8g+qm39vb/notL9uf++KxE1F34Qbsf3e1H9psTtxz6Zo+p90H1Nm19vb/AJ6ij+0GH/LUVif2 g/8Ac/nS/wBpMOCKPqfkH1U2jqDf89RR9vb/AJ7CsU6i5GQtJ/aD/wBz+dH1O3QPqpt/b2PSWvMv j7aP4p8ReD/C0usXlrb32qzJcPZzmNiBCx7e4rsv7RYdV/WuE+Jt0x+IfgXAP/IYm/8ARLV7GQ4e VPMlOO6jNr1UJfkfJ8a4ONTIJU5LSU6SfS6dWCa+aZIv7M3hd/n/AOE28Q9f+gm4pf8AhmTwv/0O 3iL/AMGjf412/wDaDDotH9pS+n861/tnOulV/dH/ACM/+IdcK9MMvvl/mcR/wzJ4X/6HbxF/4NG/ xo/4Zk8L/wDQ7eIv/Bo3+Ndv/aUvp/Oj+0pfT+dH9tZ1/wA/X90f8g/4h1wr/wBAy++X+ZxH/DMn hf8A6HbxF/4NG/xpP+GZPDH/AEOviHr31R67j+0pfT+dA1GQjDDij+2c7/5+v7l/kOPh1wr/ANAy ++X+Z7f/AMEwv+Cbvw5+P3jfUtI1r4z+PNLji0+VxJo3iOSBjhocA4POSf0Ffbo/4IT/AAVYD/jJ 34wf+FpN/jXlv/BC6YTfEbxAwPTS5h/4/b1+nQ9q/pPhmpUq8N4OdR3k6abffVn8NeNOW4PKfEDE YbDQ5YRjCyXnHzPhj/hxJ8Fv+jnvjB/4Wc3+NH/DiT4Lf9HPfGD/AMLOb/GvueivaPyk+GP+HEnw W/6Oe+MH/hZzf41peCv+CL/wm+GPjLTPiFo/7QvxU1C80PULfULWx1DxdLJb3EkEqzLHIhOGRim1 geCpI719q0UpLmi0C0dz8g/2U/2SP+CgfxL+Dv7Nv7KPxe/Zb1H4U6D+z/rF54h17xxr3iTT7mTW NRFpqFtYx2ENpNOyqHvzJJJNsCiMfKwYgefaD/wTJ/bL1v8AZe1j4V6d+wXbfD/xB4L/AGU9f+HO oajY61pkj/EzXLy5sHjuEaKXd5Q+xSz+ZdFJA9yV6V+3tFPv57+rTV/ufpsF2reX+d/zPw1/4KP/ ALF3xc+B3xI1Tw/8CPgXB4f07x58T/hunwz03QdL0m4S/wBT07w1r6Xxi069lSzuHTEG9bpo0YfP uZkQ19C+B/grafH3/g308F/C/wDY0+F2qeJrfQdQ0mV/Avif7JZ3XiFtH8TJLq1jK6uLYG4ltLwB lcxNuAzglq+//wBpj9lH9nj9sHwKnww/aY+D+i+NvD8d4l3HpWu2vmxpOoYLKvIKsAzDIIOGYd66 D4T/AAn+HvwQ8B6T8LfhR4LsfD/h3RbMW2laPpdusVvaxDoiIvTkk+pJJOSSTK5uVp90/mrW/wCG J5eXlt0Vv+D6/wDB+X5Z/Br9gf8Aa2udU0TW7T9liT4Y2t5+194h8crodpqmnuvh7Q73wZPYwXJF vJ5eVvJFjaOIMVfPBQeYfnf9l7/gkz8Wv+GSvjD8LNA+E3jbWviHp/h3w34G8Z2etfEvw3qekXVx Z+ItM1G4gtLaxSOa2VbVXnxqEomEUqqEcyBq/flxuRlI7Vk+F/Bnhfwncald+G/C9hpsurXv2zVJ bOzSJ725KKhnmZAPNkKoi72y2EUZwAALSd/T/wAlSS/Ba97lS97+vNv9T5U/Yk/Zz8Y/sxeKv2nn /wCFJw6X4Z8T/FR9a8B6Bpi20VvqNl/YWnRMII42CQh7iGZNrBPmBY4U5r89/gT/AMExP29vhR8F ZNI8W/sfWvii2tfjB4R+Kc3ge38Q2jW+qaKljdRP4NU3NyysdLnkjkhWRvs8mM72Oa/cqihJqzvs or/wG1vyCOkWu9/xv/m/6R+Ff7SX/BMP9v34ifs+yaR4M/ZT1rRdC8ffEPx74kHw28E67oNvfeEW 1O30+HSba5uLuOWBbIm2uZbqKxJJaVApG0OPUPhl+x78YtA/4Kt/s7/CPX7OG38P33wn8M/Ez4qa TdXKNLD4l8NaPcaCkm1WYFnk1GwyQWBNnuUnyya/YSuOi+Cnwyg+NFx+0DF4KtF8YXOgpoU3iHaT cNpyzGcW2c48vzSXxj7x6mqj7slZL/hk0vudn8kTOPNf0f4tN/gmvmdfHgfdooTbt+WigodRj0oo oAKKKKACiiigAooooAOaKKKACiiigD5J/wCCLP8AyZzqP/ZVfF3/AKermvravkn/AIIs/wDJnOo/ 9lV8Xf8Ap6ua+tqACiiigD8Zf+Cylz5H7XF8GPWNT/5Agr5L+3p/er6o/wCC1d2Lb9rm8znmMdB6 QQcV8ftqMu7GP1z6/nX4bx1hufinES8qf/puB/qZ4U4fm8OcrfejA2Pt6f36Pt0f9+sb+02o/tNv WvkfqnkfoX1byNn7dH/z0oN8mM7qxjqbdjWH8RvH3/CE+Db3xFv/AH0MWLdf70jfKox35I/l3rSh l88RWjSgtZNJerODM8Rhcny2tjsS7U6UZTk+yirv8it8Uf2j/C/w4uW0aG3fUNQTmS3hkCrHns7c 4OOwBP0zVX4aftOeGfHuopomoWT6VfSsVijkmEkUh44V+OfYj8+lcn8B/hnp9zp3/CxfGNqt9fah I0lv9qXcEXP+sIPUsRx6AD2q18dfhXo+oaHJ408K2EVjqWnr5sn2VdgkReScD+MY3A9eD619l/Zf DMa39muMufZ1L6Ke23a+n9XPwRZn4wYjJ3xdT9msNb2iwjj77o735/53D3v6se1HUUYZDVl+MPHe geCdDk13xFfeRbr8qtt3GRj0VRnknn8u1cl8IviNL418BWmr3lwv2qNTDd/9dE/i/EYY/WvPPGrX vxr+NDeEBeyR6TozMLho2IwRgOcj+It8gPbGexz4uA4d9pmNSlinywpXc35Lt5vZH3XEnHCw/CeD x+SwVWvjnCOHi9nKaveXlBJuXpY3of20tDk1Vbe58F3iWZbAn+0qzjt/q9uPw3161oHi/RPFGkQa 1oN+txa3C5jkT+RHUH2/xFcfdfDn4f3fh/8A4Rp/Clmlv5e1fLgVZF/2g/3s++fevP8A4P6jq3wn +KF98LNSuWexvWaWxkbpuxlW9tw3Aj1T2ruxGWZLmeDqTy+m6dSmruLd+aK0bXmtz57A5hx7wVnm EocT14YjDYuSpqpCPK6VVq8YvvGT0T722Pe/7QUttQ5rzDx9+1f4X8J6o2jaDpbatPE2J5Fm8uJT xkBsEsfoMfXsvx6+Ik/hTwJNFYXnl3eov9mhkVuUXad7Z7YH5bhVL4N/CfQfCXh2HUtb0uC51O8j Elw1wgfygeQgB6cHn3zWOW5TluHwP17Hxck3aEFpe27b7I9XizNeKc44o/1Z4ZnGlOnBVK9aUeZU 1J2hBR6ylZvXodN8Lv2gfC3xLdtNt1ksr9U3NZzuCWXqSrD7+PXg+wzXbG+UHaWwR1FfP/xt8Cr4 Gnt/ip8PbZbGa1uVNxDCMJuJ+V8DoCQFI75Fer+FfF8Pibw7Z6/aH93dW6vjPQ45H4Hisc4yfBRo 08Zgk/Zzumnq4yW6v26o7OBc8z+rmmJ4d4h5XjMOozU4q0atKTsppdGmuWS6Ox1P26P+/R9uj/v1 jf2m3rR/abeteD9V8j9Q+reRs/b0/vVn+J/GegeD9BuvE3iTV4rOxsYWmu7mZsLGgGcn68Yx1yMd arf2k54Br5S/br8aeKPi38T/AAx+yb4FvjG2pTR3WsMGO1M52B8fwqgaT0wV9BXpZRkscyx0aUny xSbk+0Vuz43jziL/AFP4dnjoU/aVZONOlD+erN2hH0vq/JM1vFH/AAVo+Hlh4kl0zw58LdS1bS45 NrahJfLCXGfvLFsbIx0ywJ9s8e//AAS/aB+H/wAefCI8W+AtVaWFWCXVrMoWa2kxna65OCe2Mg9i a5TwR+zb8DPA3gaPwTD8OtLvrfyQLu6vrGOae6bu5dl3ZOSQARjp2r51fSJf2FP2vNJm0S7a38Fe MsRSxvIWWBS4VgfUxOVYH+6cd6+illfD+bU50cBTlTqRTcW3dTS1enR22Py95l4m8B4jDZlxLWp1 8HXnGFVQjyvDym7RafWCk0pN/wDBPuZtQjXJ3V4n+0b+3h8Mf2e9X/4Rb7HPrmvKoMmmWUyxiDuP MkIO0kfwgE10vx4+MUPwe+EuufEMmNptPsz9jjk5V7h/ljUjuNzLkdxn0r5+/Yd/Zw0nxdo837Q3 xl0mPWtU165kuNPh1NRMioWwZnRgcu7ZAJHAAPevNyfJ8vjhp4/ME3Ti0lFaOUn08klufV8cZ5xF UzzD8McN8scVVi6k6k1eNGknbmt1lJ6R9PO69G/Z+/4KM/C/40+JYvB2v6FN4Z1a6kCWa3VyssMz E8IJMLhj6FQPevoJtQQDeW4xk5r5V/bR/ZT8HeKfh7dfEX4b+GbXS/EGhxm6H9mwCEXUafM67UAG 8AbgevHvXoX7Hnxzn+NHwR0vX9UvfM1azkNjqzt/z2jx87eu5drE9yx9DV5tlOW18HHH4CLjC/LO L15Xumn2ZjwbnHFGXcS1OF+JpRqVuT2tGtBcqqwTtJOPScXZtLp956R8TPi/4K+EHhK68aePdXWy sbXgs3LSMRwiDOWYngAehPQE18p6r/wVB+HOv+PtJ1O7+FeswaXpN+0lvfx3yGVwVK/NFt2556b6 z/jg2tfth/teW3wLttQlj8L+E13aqYm4LADzn75bcREvpj619C3X7OHwFuvBY8BSfC7R1sPJ8pXW xQTLx94S437u+c89K78JgclyPD03jYSnVqRu0nbkjJW+9o+ZzKvx54kZjjIcPVadDBYWpyKU483t 6tNpv0hGSSuuvfp3vw/+J3hL4n+E7Xxr4L1mO+0+8XMU0Z5Bzgqw6qwPUHn862vtyf36+KP2Y9Q1 39lP9qfVv2bNcv5pdC15jNok0n3Wk2bo5B7soaNsdWA9K+vv7ScdWrwc6yOnluM5aT5qckpQfeL/ AFXU/SfD/iSvxZkkqmLpezxVCcqVeH8tSD1t5SVpLyZs/bo/79H26P8Av1jf2m3rR/abeteT9V8j 7r6t5Gz9uj/v0fb0zgNWN/aT9jR/aTt9P8//AFqPqnkH1V9j9If+CC8pl+IHiNj/ANA2b/0K2r9R gcjNflb/AMEA7kzeO/Ep/wCnGYfra1+qQ4GK/orh6PLw7hF/cX5s/wA2/pAx5fFDFryh/wCkoKKK K9Y/FQooooAKKKKACiiigAooooAKKKKACkI9KWigAGQMGiiigAooooAKKKKACiiigAooooAKKKKA CiiigD5J/wCCLP8AyZzqP/ZVfF3/AKermvravkn/AIIs/wDJnOo/9lV8Xf8Ap6ua+tqACigso5J6 da+OP+Czf7Yv7WH7IXwJ0HUv2P8A4XzeIPEvirX/AOx49Qi0eS//ALLZonZGWBAd8rsNqbwUyDkN 0oA+FP8Agt9Ls/a/uA33WjX/ANEQV+aVt8fNc8JeM9W0fWIWvtPj1W4WNQQJIlEjYC+oA7H6V6/8 fvhp+3v4f+OkHjv9ubxVqp8SapHJcXVjrOsJcTqrwqQhjjJigG14/wB2Cuzbt2gjFfL3jls+NtYY jrqlwfr+9NfJ4jLcHjuI8SsRFNShB26xfKlv3aSa8mf11nnHnFPDnhDw/j8vjPCzpVHTTdmq0FC/ Ny7ODbas1o1dH0n4b8aaF4ps11DQNShuI2ALKGwy+xB6H+daAvccbq+b/hp4a8c3+rx6l4Ynkso4 zl705CfTH8f+7g16h8SPDPi3xXpljZ6H4hW3mgYm7bzDGszbR83yg99xx/tGvj8w4fweFx8aMay5 Xu3vH1P3zgHxN4o4p4HrZvWyeo61NLljGyjX1Sbp82qtq3o1ZaNnoH27PBIrzn9oqTUtV0jSfDmn 20ki3uofvGRTwwGFHT1fP1X2rL8C/Dvx/wCHPE9vq2r+J1lt49xljjuncuCpG35gOM8/hW18UvDX iXxdY2lv4d1tbbyZiZUaQqshI+U5AJyMHGP7xowWDwuW51TlCrGUVrza2WjX4aHVxJiOJONvC3MF Xyqth6zaiqN4uc4qUHJxeitJOUfk7XO600w6dp8On26bY4YVjVfQKMCpJJ45EKOgKsMMp6EV5P4F +Hfj3w94ot9V1TxMs1rHu8yNbl235XAGCBxk55H8Ire+KHh/xN4wsLWDw3rf2VoZC0yySMiyDHHK 5Ofw71x1spwyx0YKumnq5W0X9P8AM+gyviLiCvwXWx1TJKtOrS92GHco884pRScXayWr0t9l2vcy /gNeN4c1XxL4XRNxtbzzII8Z+60in/0FM+tWP2dLS5g0vVvEOoWrrPf3gXcwKkhcsev+1I3vxj1r jfhRoevWfxQmtptV+ewWQ30kbFvP5K455689O1d18S/DniTxbp1tb+GNbWz8mdnkUuY1kBAAOY+4 PHP94+lfQZrTo/XJ4fnSVZQcp9rJ9PN2Z+M+GuDzPFcJ4bPlg6k55ZUxUKWGTXNPnml7r6OknKL0 ezsegfbRjp+deW/Hm4OheKPDnjdH4tboLce4Vg4/m3/fR9ar+Bvhz4/8P+JrfVdW8UxyW8e7zIlu ncvlSAPmAGMkHr2o/aQV5vDenzmb5ResPLZRj5ozz17Af+PGuHK8vo4POqcKdRTjJNNrazTTR9Z4 gZvnHEHhDj8xzDLamDrUJ05whNpyvCpTlGaat3a+8vfFexuvE/xZ8M6PPatJZx/vZBtJQr5mWB/C MA5/vj1Fel/alHQCvIvAfw88daH4ltNa1XxTuhjDeZCtxIzMpDfLhgBjpnFdF8TvDfiTxbp1vbeH db+ytHMWmUzMok446enP51jmGEw1WrQwiqx5IRa5tbXbbbfn0PS4LqcQYLJ854mq5VW+t16sZRoS ceeUYwhGKi+y1eqvudV4w0+PxJ4V1DQH/wCXqzkRT6MV4P4HH5VyX7OGtS3XgKTT5yf9DvWRR/dR gG/mx/KsLwN4H+Jfh3xRb3epeI/Osfm+0RLfSMrDb/dbGTnp6fiKPgDq1jZrqmnvdRpLPfAwwtIA zgA5wPat5ZbTo5VXo06iqJOEk13u0/wR4+F4gxuZeJWTZhmOBngKlSGJoShVaTkoxpzg09E1zOy/ vXPXvtntR9s9qyfta43ZXFH2oe1fLfVT+jvq3kajXgznFfNXwD8P6x4k/ba+IvxJ8QaVKsemNJZW cs0fyj5ljTbn1ijP4N6EV7zqmuabo1hNq2sahDa2tum6a4uJgiRr6kngCuc+I8fiHxf8L9Wg+E/i CCDVb+xB03UIbgBSxwQ29T3Xo3OM57V6mXxnh4VIRVlUSi5PZJtN/gj8/wCNOH8PmuLweLc+eWBl LEKhGzlVcYSjBJNpp8z0ezeh34vQG3Dg9eDXgP8AwUY8MJ4g+AY8RwW6m40LVobhZMcpG4MTDPYE sn1IFeV2P7H/AO1rPqkerX3xgtkk85ZJGfWLh3ByD/cwT7ZxXtX7Y5kP7LPiWC4uPMdbG3V5u8jC 4i5P1PP1NejhcvoZbm2HnQrKb5tbLbVL8bs+Bz7Os5418N87hm2UVcFGFCUo+1afO0pSTW2sXFP5 qx5/+1t4j8TfE/8AZi+H1toVhcXDeIriykvJIULKJPs4+U4/22OP909wa+mfCumWPhTwzp/hfTYt lvp9nFBDH6KiBR+n+eK+HfhL+yl+0N4s8I6D4w0L4m2ljpt3HHNYwSalMHiXccAKFwCCCQM19b/E 7w94l8XfC3VPCPhvxA1nql5p/kRagzEfvOMnI5Abkeo3c9K0zjC4eFOlhKVROKnJu19HJrf0Rx+F NbiDMK2Y8SY3LasKs8Ph401Jx/eqnTk7U3o/3krS1VryW53EtxHNG8TbdrKVKt/FnjFfMf7C80ng D4u/E74Nqcx2eqGezVh8oEckkeR9Q0f4A1xWm/sXftU2moRXR+MdmvlzK26PVrhmXBHIBTBxVvw5 4c8UeKP2nvi34W8H+ImstQvNDMMd/uK7Jc2+45XkEkEcc8104XK8Hh8JXowrqcZJNuztHllG1/vZ 87xBxVxNmnEOTZli8lrYStRrTpwjOUW6qq0KjlGOi2cI76XaO2/4J7+H9Ttbbxh8TvEem3FvqGta 00bSXEZWQKm5325/23591FfSQvNvH8q+K9L/AGMv2nrS7hnh+L9iixTh2MOsXGVG7JIyu3PrzX01 8TdA8TeKvhdq3hLwz4g+x6teaeYLbUGYja/GWJHIyMjI55rz8+weHxGYKrCrFqVk7LSKVkvX/gH2 /hDV4gyrgurgcVlFWjPDRlJc7jzYicnOclHs3LTW+6PG/wDgoIlx4S8Z/Dz43adtW40nVhA0nqFd ZkU+3EnHoTX05BqKSwpNG3ysoP19P0x+NfnZ+0P+z38aPhN4TtPEHxF8eW+qWc2oCGGGLUJpikpV iDiRQOinkZr7X8c6H4i8YfB688K+Ftc/s/Ur7RxDbXm7aI3IHUgEjPTIHeujNsvofUcJCNVSV5R5 raWun+F2eJ4Z53nWM4w4lxNfLamHqclCr9Xk05ufJOOjslepyRs7ep35vhSG+wOor4ps/wBi/wDa qtbuO5/4XDZosbhtyatcllx3A2dRXt37Tfgf41eOfh3/AGH8K/GK2siw41C23bJL7AAwJeq5544z Xn1cjwcK0IU8RGSk9XZ6evr0Ptsr464qxeS43G4vh+vRnQinCm3Fyqt3uo7W5bJy3dnom9CH9oL9 uX4ffB6OTRfDs665rq5X7JbyAw27Y/5auO+f4VyfpxTP2IfjV45+NHhLxF4t8d6n5039ueXbxKu2 OCMRKQiL2GefUnk818DeKvDfijwvrE2k+K9KurS8jkPnQ3UbKwPrzX1J+w9ofiLxP+zV4y8N+E9Z /s/UrvUmjtbreyhGMMYGSOQD0z6GvqMdw7luByVqnZtuN5v1V7dl6H858C+L3G3GvizTjioSjTpw ruOGheN3GlJqMr6ym2rXlonskfvN/wAG+U3neMvFDhvu2c2P/JSv1cU9ia/k1/4J5ftY/wDBXH/g mJ8VLHxt8M/Aeo/EfwlqmpR6Xq2j/Y5dTt7nzHjARJIwZrSUnaEbABZsFW7f1h6fei5sYru4i8l3 hVpI3PMZIBKn3HSvsMtpwoZbQpRlzKMUrrZ6t3X3n4L4wZ1iM/48xOMxGFnhptRUqdT4otRSd/0f Us0UAgjINFdh+YhRRRQAUUUUAFFFFABRRRQAUUUUAFFFFABRRRQAUUUUAFFFFABRRRQAUUUUAFFB OKaGoAdRRRQB8k/8EWf+TOdR/wCyq+Lv/T1c19bV8j/8EWnI/Y61EY/5qt4u/wDTzc19cUAfPv8A wUw/bu8Pf8E8f2VtV/aD1XwquuXkeo2um6Hocl15C395MxIQyYYqqxpLISFJxGcDmvTPgB8SZ/jp 8CfBvxom0CbRz4u8KafrH9k3DBntPtNtHP5TEDkrv2n1r80v+DjfT9c+Nnx9/Zf/AGRY7q6h0Txt 46uF1QW653yNcWVorg/344rm4IHbeT06fqt4d03T9F0W20bSLKO3tbOFIbW3hj2pHGqhVVR2AUAD 6UAfjF/wcAeDNS0f9pKz8Wiyl+y3tuoMxHy7jDHtH4mKT8q/M6w+EmnXHia+17xLKJ1mv5ZYbZDh Spckbj1PHOOlf0G/8Fjf2O5f2j/gM/iTQ7bzNT0WMkfJ/DksrnnopyD/ALMjenP4SeI9E1zwlrd1 4f8AEemy2d5azbJoZlKsrde46Ecg9CCMdRXyvEVPFYfE/XKDtGpFKTXRxVmr9LpJ/PQ/0e8EKHB/ ih4e5bhM0pxrVMuk0qctr2spOP2lZ310XUWBoreFYLeNUReFRFCgD0AHSpPtRrOW5H8X86X7QvpX xLouWr1P6op4SnSpqEIqKWySsl5JGh9qNcN8bbvU7TT9N1mxvJEW1vvmjRzhmIypP0K4/Gup+0r2 FZPjLST4n0C40dG+eRMwkjpICNp/Pj8a7ctjGhjYTmtL6+j0f5nxPiXw/j8+4Fx+CwTarOHNCzs+ eDU4pPzcUmdBZ6nHeW0NzEflmiV1/wB0j/8AV+dOe9CI0jHCryx9K87+GPju3gsV8La3drDcWrFI fPbG5Qfu59V6fQVa+JXj+zs9Jk0TSbtZbq5XYTG27y1PB59T2Fayyet9d9ilo3v0t3Pl8L4tcLS8 Of8AWOpXipRp+9Tuuf2yVnS5d+bn0WnnsR/CCR9Y1fXtfWQq9zNsjf0yWcn68r+NWvglrF42m3+j X87SS2t0CnmNk7SCCPwKMfxq34B0Y+GvC9vYSDEz5ln292Jzj8AQPqPauY1i6b4efET+3lVvsOo7 vOVPfG4fUHB+jY9a9KpGGOq4ijDsuX/tzS3zR+Z4XLcx8Ncg4a4hx6lGMJVFi1raCxj5ueS/6dz5 VJs9U+1Du1ef/F+eTWde0PwpCNxmudzKO2WCD/2Yfga3rjxp4dttMbVX1iHyNu5W38n8K5DwWLzx l44uPGt3Gy29tujt1PVWIwo+oUk/U1yZZg54WpLE1I2UE/nJqyR9n4r5xlvE+HwXCWWVY1q2Pq0+ ZQkpctCElUqTlZuytFJd7mn4/wBWudF+JGh6t9saO3Zdkm6QhRl8MSPo4rvFu8jOf85xXF/FHRz4 g8Ou9ui/aLVvNT1x/Ev4j+QpfAXj+x17R47fUL2OK7hXbMJZAu/0Yeuf0NTWwv1rA0qkFrC8Zd7X umdOSZlR4P8AFDM8mzKryU8byYjDym7RbUFCrTTeiacU1Hszp/EOu/2RoF7q6v8A8e9u7df4tpwP xNeP2nhfUbPwbD4+sbiRLiC8Zvl/55jChh9GH45roPiT4tXxA8Pgnw7L9okuLhRceV3OeEz355P0 HTFdZYaJYW3hqPw1PH5kP2bypQrffBHzH25JP5V14VzynCRclrUldr+6l+tz4/ijIcL408bYuhgZ 3oZfh5QhVi9Fi6klJcslv7NRXM1e17Gj4Y8QxeIdDtdXiTaZo8yAt91uhH5j8gK0FuckKvrgDPWs TQ9OsfD2mx6PpsbLDFnYGbJ5JJOfx/QelWvtJYY5wRjrXh1qNN1pOmvdvp6H9FZDhcyo5LhqeYtP EKnFVHHVOaiuZq62v5L0PBf2y/FviHx74x8Ofs2eCpts2sTJPqTIx+VSxCBvRQA0h9tpqr+y1Je/ CX9oTxZ8E9Q1y4uLWO1RtP8AtEhO5UClSB0B8t+w7e1ewN8MvBUvxJ/4Ww+l7ta+x/ZvOkfK7cbc 7fXHy/TI968Z/a40jWfhp8SvD37R/hW13fZJFt9UjH3XxnBb/ZZCV/CvdwlSjiMOsDFWTi9/57p3 /Cx/NnG3COfcK59V8Q8bJ1J0cXB8sG2o4HldNq1l7y53OSt0vc+mjeBQSP514n+3r4wOk/A7/hHo Z1WbWtUht/Lb7zRofMYj2BVR+IrsvCfx0+GnizwmvjKy8W2MFsIg863V0sbQn+64PRuPTnr3rwfV deX9rf8AaS0uxsIJJfCnhcGSaWRcCdQwLN9XICr7L9a5Mty+dLGe2qqyp3b9Vt959j4s8XZTmvBc coyWvCticz5aNGMJKTcajXPN2u1GML3bSsbv7TVh4j+G/wCzl4Bm0K/uIW0G4s1vFgcqGfyOpxjI 3qRz619F+HPENv4i0Gz8QWc6vDfWsdxGynja6Bv61yXxl8EQ/FD4Zav4Jl2iS8tc27NwFmX5oz7f Mo/M+teSfsj/AB4tdF0h/gj8TdQTTdS0SdoLFr1hGHjB/wBUSejKScZ4II9KJ0Hjsu5or3oSbfdq Wv4PQxw9XD+HHilHB42pyYTH4alCnOTtCNbDpwcLt2jzwaa7vQ+kpLtQjF5tq4+dvQev4HB/CvnP 9jmV/GPxV+JXxXVGVL++MFnIvYPI74HuAqfnWn+1X+0joXhXwXc+CPB2sQ3mu6tG1uq2cwc2yNlW Ylc4bHAHXnP16b9mH4Zy/Cj4T2Oi36iO+u2+1ajt+95jj7v/AAEYH1Bp0cNLB5bOclaVRpL0Tu2a ZpjMHx54t5fluBmqlHLYVK1aUXeKqVI+zpwutOZJyl5fecp+wz4u1V7LxV4C8RarNNe6RrTOWuJC zAMGViM843Ic/Wvfhdj+KvlT4n319+zJ+09H8VbaGRvD/iRCuoxwL0Y48xfTeGAlH1+te6z/ABt+ GFt4V/4TKTxtp/2Hyt4dblck4ztC5zu9qWZ4GVatGvSV1USeneyug8JeJMBkeTYrhrOcRGliMtnU hL2kkualzOVOom370XB207eaPKf2679vFXiTwL8I7I7rjUNY8+SNuwLCJG+nL/lX0VBMIIVhVCu1 QPy4/pXy78Dn1L9or9ozUPjpqNtJHo+hgw6RHJzhtuEUe4BaQ+h+tfSouBuO78KnMsP7GjSwvWCu /WTud/hJzcTZpnHFqTVLGVowo305qNCPJGfpKXM0aP2qmm5PXNUftC+lBuV7CvJ+r+R+2fVzn/ir 8Gfh38Y9GOleMdFV5FX/AEe+hYLPAexV8dP9k5HFYn7NXwVuvgDoOreGJdajvbe81QXFrOBtYrsV cOOgORXc/az6V0Hw0+H/AIn+Kni+28G+F7JpLidsyOF3LDF/FI/+yPTqTwK9DDxx1amsHSvJSatH fW/Q+LxvBPCNDiCHE9ajGniKMZXqr3bxcWnz20lo9G9V0dj9Sf8Ag3a8Eammi+JvG11B+5mjYQO3 8W5olB9OsMnr0r2f/goD/wAFjPC37AP7dfwL/ZE+IPwpkuND+MF75GoeN5tRNvBozSXKWkYClSJc SOjSZZdkbq3Wvaf+Cdn7MsH7NH7Omk+FJLdob64gSW4jlX54l2gKh9+Cx/2navz7/wCDyP4ITeK/ +Ce3gn486LpXmap8Pvihbf8AExhj/eWVheW00UuG7KbiO0znvt9K/T40Y4WlDDxd+SKjfzS1/G5/ lh4s8TUeLvELH5lQ1hKdovuo+6n87H6/wDEKgelOrhf2XfiHf/Fz9mn4e/FbVLCS1uvE3gjStVub WVSGhkuLSKZkYHuC5B9xXdUz85Ciiii4BRQTzigHPai4BRRRQAUUUUAFFFFABRRRQAUUUUAFFFFA BRRRQAUUUUAFFFFABXmfxZ/aq+E3wW8WR+DfHGqXUV5JZrdRxw2jOPLLFc5Hupr0yvlL9pqOOT9q 1hLGrD/hCrf7y5/5eZa6cLTo1JS9onZJvTQ9rI8LgcTiKjxak4QhKVotJtq3Vp9+x3v/AA8E/Z0/ 6D2oD/e0uSiX/goJ+zose4eIL/8A8Fr15L9ltf8An3j/AO+R/hQLS0Bz9ni/74Fa82X/AMkvv/4B 2fWuEf8AoHq/+DI//IHL/wDBNn9of4bfs1fs73nw3+J+rTw6lN468QaoqW9mzr9nu9SmnhOfUo65 HrX0F/w8D/Z1PTX77/wWSV5L9ltf+feP/vkUfZbX/n3j/wC+R/hRzZf/ACS/8C/4AfWuEf8AoGq/ +DI//IHo2rftp/sjeItTsdZ12D7deaXcNLpd5daD5klnIQVZomIJjYjIJUg44rTT/goB+zjHnZr1 6MnJ/wCJY/NfmN/wUh+JvxD8C/t3fs1+G/BfjLUNOsdU8QbdQ0+yuGjhu43vLaJhMq8SDazrhgcB iRzX3C1pbA4NvH0B+6O4z6Uc2X/yS/8AAv8AgB9Z4R/6B6v/AIMj/wDIHqd3+3r+zTeW7W15rd+8 UikNG2lyEMD1BGORXw7+2b+zD+xB+0DqsnizwHq91Y3Uzf8AHu2nyQsnUny5ACSMgnYwKjHGAAK+ jhZWf/PrD/37H+FH2S0UcW8X4RirjWy+MXF03KL3Taafyt+J9Nwtxxg+DcwWNyiNenPrapGzXZrk 1/M/NF/+Cbvwx3sI/iBrI+b7vmw8fX93R/w7c+Gn/RQta/7+Qf8Axuv0uFra4wLePjgfIOP0o+y2 v/PvH/3yP8Ky9nw7v9TX3s/Xf+JpeKO0/wDwJf8AyJ+aJ/4JufDX/ooOtf8AfyH/AON0h/4Ju/DL GB8QtYX28yHn/wAh1+l/2S1PH2eP/vkf4UotbQdLeL/v2KPY8O/9Aa+9i/4mk4o6Kf8A4Ev/AJE/ KT4g/wDBJL4aeK4WvPDvxW1LTdSZgTcXEEVxC4xj5kUIc8dQx75FV/h9/wAEjPh94bxfeK/i5fap qG8GGSytI7eKMf7rbyWznnOPbjn9Y/strnPkRf8AfApDa2x6wR/98j/Cur2+T8vKsNpa1rvY/Pan idklXPv7Znlq+sc3PzXVub+ZxtyuV9b8t76n5oN/wTd+Gbcn4g6x/wB/IP8A43VbVv8AgmH8I9es W0/U/HGtPExzuWSHcvXkfuvc1+nP2W0/594v+/Yo+y2n/PvF/wB+xXPCPD9OSlHBq621eh9vj/pK 55mmBng8XSdSnNcsoyacWn0a5T8hLT/gjXoKeJvOvfj1cS6Qsm4W0Gihbjb/AHfNMhXdj+LYB14r 0TTP+CZfwm0mxTTtO8e6skMa4RVkh/n5fNfpsbS0JBNvFx0+QcUv2W1/54Rf9+xWtSrk9aPLUwya 82z5ThbxdwPBeIniMmwPsqk1ZyUryt2Tkm0vJaH5nf8ADt34aKCw+Ierj/gUOf8A0X7fpXD/ABA/ 4I/eBtcmS88C/GC60u4Zj5631ilxHIM9V2mMr345zntjn9aPstqDkW8f/fIpfs1t/wA8I/8Avkf4 Uqcsjo39nhUr9mz0OKPHL/XTBxw2c4V1oxd43krxfdSSUl8nqflZ4D/4JM/C3wpaJPqXxL1S91Aq RJdxxRQpjuEQqxHvlia6Nv8Agm78Mv4viHrP/fyD/wCN1+l/2S0Bz9mh/wC/Yo+yWf8Az7Q/9+xU VP7BrS5qmETfe7Orh/6QGM4Uy2OAyjDOjSV2lGSWr3bdrtvq222fi/8AsS/s+eHv2mdG8U6h4r8S Xdi+i679lsxZtGPMhK7lJ3KcnqM9DXuB/wCCcHwxjVmb4hax8vO3zIOf/Ideif8ABDTwJ4s8I+C/ iunjTwpfae03j4pb/wBoWbR+YUjIfbuHO1jg+9fdj2VvIjJFaxMzKQq7Bz7VzUcPkMKajPCJvvdn ZlP0meMsDl9OhXnOpON7ycld3ba6dFp8j8Lv2M/h9YftEftV/G34FeKvEFxa6f8ADnxBLZ6LcQ+W ryrFdz27CQlTknyg3AGPm9q+mNc/4Jg/CHxHo9xoWt+NdVubO6j8u4gkeDa6n1/d/wCTimf8Ecvh T478L/8ABVH9tTxF4r8E6hY2N547vDZXV/ZNHFMJ9XvbiMoxGHBiaN/lz8rg9xX6eC0tcZ+zxf8A fAqsPRyOnH38Km73vquun3HPgPpIcVU8slhMdKdZSc780k7xk2+VprVJO1npbTY/DHxh/wAG53gz UPF73ngn9qK80nQZpAzaXfaClxPGvGVEqzIrZ5wSnAxncQSfefhb/wAEhfgB8HvDi6D4R8b6yivh p7qaSEyzuB98ny/rgDgfnX6rC2th/wAsI/8AvkUfZbX/AJ4R/wDfArsqVsnqx5Z4a67Ns+Z4b8Us o4SzOWYZTl/sqzuuZSu0nuo8yfIn2jbTQ/M8f8E3vhmOU+IesE9v3kP/AMbryL9oj/ghb8FvjIDr nhv4tap4f8QttH9oSWkVxBLgf8tIx5ZLf7QYe+a/Yz7Jaf8APtD/AN+xQLW1/wCeEf8A3wKzp/2D RlzU8Ik/Js9/iTx7xHF+WvAZxhXWpXTtKS0a2aaSafmtT8X/ANn/AP4IHfCP4XX6eKPiF8adS8Sa zFMHs5bWxjtYLfHQ7H81nYHo2QPbPNe5P/wTb+GeWU/ELWANuNpeHP8A6Lr9LjaWpOTbx/8AfI/w oFpaAYFvF/37FFT+w6zvUwql01bMuF/HWfBmBeDyXCujBu7UZK8n3k2m2+mrZ+XHjv8A4JQ/Ar4l +H5vCnjDxfrF1azLwqyQh42/vK3lHDDJ+pr51tv+DcrwcnjEXF5+1PeyeHPtHmLpy+HkW6MZP3PN M5UHH8flkZ7V+6JtbQf8u8f/AH7FH2S1PW3j+blvkHNVTq5PSjywwyS8m/8AM8jijxXy3jPGwxmc 4D2tWKspOVnbom4pcy8nc/L3wf8A8Eqfgh8P/D8Phbwn4v1a0s7cYjj86Elj/eY+UMse5rUX/gm3 8NB/zUPWP+AyQ8f+Q6/S77La5/494/8AvkUfZbX/AJ94v++BWcocPyld4NNvzZ9ng/pMZ5l+Fhhs LSlCnBKMYxcUopbJJRskj80f+Hbnw0/6KFrX/fyD/wCN0H/gm58NP+ig6z/38g/+N1+l32W1/wCf eP8A75H+FH2W1/594/8Avkf4VPsuHf8AoDX3s6P+JpeKO0//AAJf/In5q2f/AATd+FC3cZvvH+sG PPzAzQr+ojz+VfZn7EPwo/YV/ZYmTX9Uv5r7VY3WSONNKldY2HIZ3b5pGz0yAB2FevfZbUf8u8f/ AHwP8KDaWjDBt4v++BWlOWT0L+ww/I31T1+93a+R83xR495xxdl8sFjHWVKXxKFRRv5P3X+h6xH+ 39+zjDkJr+oc/wB7TZKy/GP7aX7Ifjnw7c+FPHluutaTehVvNN1bw/8AabecKwdQ8cgZSAyhhkcE A9cV539ktf8An3j/AO+R/hXxX/wcCfEnx78If+CZ3inxP8LvFN9oOpTa5pNq2paTcNBcRwtdoWCy JhlztAOCMgkdCQZ5sv8A5Jf+Bf8AAPyH61wj/wBA9X/wZH/5A/SyD9vz9nG2hW3h1q+jWP5VT+y5 BtA7U7/h4J+zp/0MF9/4LHr5R/YT8R6z4/8A2Ivg5488Y3pvtX1z4V+H9Q1S+uADJcXE2mwSSSMc clnYknuTXqn2W1/594/++R/hRzZf/JL/AMC/4AfWeEf+ger/AODI/wDyB61/w8E/Z0/6GC+/8Fj0 f8PBP2dP+hgvv/BY9eS/ZbX/AJ94/wDvkf4UfZbX/n3j/wC+R/hRzZf/ACS/8C/4AfWuEf8AoHq/ +DI//IHrD/8ABQb9nRMbtevh6btMevTPhh8TvDnxa8LQeNvB88kmm3ErpC0sJRiVYqeD7ivlsWlq pG22j5YA4QV7H+wkB/wz9Z8f8xa/H/kzJROGFnh5Tpppprd33v5eQsVRyPEZTUxODpzhKE4J80lJ NSUuiituU9nooorhPmgooooAKKKKACiiigAooooAKKKKACiiigAooooAKKKKADNfKn7SxH/DV7L/ ANSRAf8Ayalr6rr5T/aW4/aybdn/AJEaDr/19S114X/l5/hf6HuZHe2Kt/z5n+cTG3f7Jo3f7JpB s9KPl9P1rk948Pll2F3f7Jo3expPl9P1oJQUe8HLLsfI/wC3b+yV8Yfjz+2F8Bfir4A0a2udD8G6 6Z/EV5cXCJ9jRLmCcHax3OCImwFBO4L0zX1wG4+5t9F9K4vx98f/AIPfC7x54Y+Gvj7x3aabrvjG 7a28M6bcbt97INo2gqCqglgo3EZYhevXs94xTsPll2Hbv9k0bv8AZNJ8nYUfJ6UrSFyy7C7v9k0b v9k0nydhR8npRaQcs+wu7/ZNG7/ZNJ8vp+tHydxR7wcsuwu7/ZNG7/ZNJ8npR8vp+tHLLsFpdhd3 +yaN3+yaTKdMUfJ6Ue8HLLsLu/2TRu/2TSfJ3FHyelFpByy7C7v9k0bv9k0nyelHy+n60e8HLLsL u/2TRu/2TSfL6frSFkHUUe8HLLsR2l9ZXfmfY7iKTbIyzGGQNtkB5DY7+ueQc56ipWKMuGTcO6nH NfA//BCLW9Z1jwR8WG1nVrq4x498xVuLln2u8bF2AY4G4jJx3r72yhGGb9aCuWXRMjt76yurm4tL S9hlmtZFS6VZFLwswyFcA8Ejn5scHjtUwIAxj8q/LT/gi/4t8Tax/wAFX/22tJ1XxBeXFuPHd9sh muGZVEWs38MWPTbFhBj+EY7Cv1LDBjhqduwuWXYXd/smjd/smk+T0o+X0/Wl7wuWXYXd/smjd/sm k+T0o+T0o94OWfYXd/smjd/smk+TsKPk9KLSDll2F3f7Jo3f7JpPl9P1o+T0otILS7C7v9k0bv8A ZNJ8npR8npR7wcsuwu7/AGTRu/2TSfL6frR8npRaXYOWXYXd/smjd/smk+T+7QNh7Ue8HLLsLu/2 TXyh/wAFqf2WPi5+2N+wD4k+DPwN0SLUvEkmq6be2OnTXKw/aViuULqrOQoYISw3EZ24HJAP1d8v p+tcd8ePj78If2ZvhbqXxn+OHjCHQfDek+X9u1KdXYIZJFjRQsYZ2ZnZQAoJBOTgAkHvBaXYzv2R fhn4h+CX7KPwx+DHi54W1bwj8PdF0XU2t23Rm4tbGGCQqe67ozg9xXoe7/ZNZ3hfxP4c8a+GtO8Z eEtXg1DSdXsYb3Tb+1bMVzbyoJI5UPdWRgw4HBrQ+T0o1Hyy7C7v9k0bv9k0ny+n60fL6frR7wuW XYCfmXj+KvYP2Egf+GfbM4/5i1//AOlMlePrguqgdWFewfsIkv8As92R2lf+JpfHDdv9Klrqp3+p 1PWP6nt4W64fxN/+flL8qh7NRRRXKeIFFFFABRRRQAUUUUAFFFFABRRRQAUUUUAFFFFABRRRQAEZ rxr46fsl6F8aviDH48uvG+raVdR6bHYldPZVVo1kdwT3Jy/5V7LTdiltwXnPNa0a1ShLmg7M7MDm GMyyv7bDT5ZWavo9HurO6PnH/h3roX/RZfE3/gQP8aP+He2hf9Fk8Tf+BA/xr6Qorf8AtDGfzfgv 8j2f9b+IP+f3/ksP/kT5v/4d7aF/0WTxN/4ED/Gkb/gntoI/5rJ4m/8AAgf419I0hUE7j2o/tDGf zfgv8g/1v4g/5/f+Sw/+RPxW/wCCs37M2n/Dn/go1+yh4Hg8c6vfr4i8VJFJdXkwMluP7Sso/k9P vZ+oHev0YP8AwT10Nuf+FyeJug/5b+1O/at/4J3/AAu/av8A2kfhP+0j428R6xaal8I9Ye/0uysX QQ37GWKZElypIVZIUbK8su5e+a+irOMrDiRix3dW61McZiIybT38kc1HiTOqNSdSnVs5tOXuxd2l bqtNNND51/4d66F/0WXxN/4ED/Gj/h3roeM/8Lk8Tf8AgQP8a+kK4L9oz48eBv2afhFr/wAbPiVq xtdH0Cxa4uNuC8rcKkSL/E7uVVR3LCieaYilBznKySu9F/kehheJeKcdiYYfDzcpzajGKhFtybsk ly7t2SPKj/wT00P/AKLJ4m/8CB/jSj/gnroef+Sy+Jv/AAIH+Nfk58dv+C837eXxE+Icuv8Awu8e WvgnQorhvsGh6fpNtc5jDHb50s8bs7YxnaVX0Hc/fn/BIL/grZfftsXN18FvjbaWVh480yyNzb3V lH5cGsW6nazhM4SVSRuUHBHIxg18zl/iBgcyx31WlNp9G4pKXpp+Z+4cYeEPjXwTwv8A29jnB0op OpGHLKdNO2slyJWTaUnFyS66XZ7Qf+Ce2hY/5LJ4m/8AAgf400/8E9tFzx8Y/E3/AIEV9IdVP+Nc t8aPir4N+Bvwz1n4ufEHV1sdF8P6bNe6lcYyRGgyQAOWY/dAHJJA719NLMsTCLlKdktW7LT8D8No cUcT4mvCjRqOU5NJJQi223ZJLl1bex4z/wAO9NF7/GLxN/3/AB/jSH/gnrogbH/C4/E3/f6vyp/a Q/4L2/ttfE74g3Go/BDxfD4D8OwTsum6dZ6Xb3M80eeGnkuI3y5HZAqjkYbg19qf8EiP+Cwmt/te eIpP2fP2iEsbXxsli9xo2r2MXkwaxHEB5ismdqThfmwuFZQxwCpr5nA+IGX4/H/VadR3eibikm/L 9D904o8HvG7hHhN5/jeR04xUqkIcsqlOLtrJciVl9rlcuXfZNn0IP+Ceuhg8/GbxN/4ED/Gj/h3l opG7/hcnibH/AF8D/Gvo5Qv8JrH+IXjjwv8ADPwRq/xC8Z6pFY6Vouny3uoXkrYWKGNS7sfoAa+m eZYqMeZzsvRf5H4TT4q4krVFThVvJtJJQjdt7JLl3fQ8IP8AwT10PPy/GPxP/wCBA/xpP+He+hhf +SyeJt3dftI4/Wvy3/aw/wCC+37X3xQ+IFwP2dPEkXgXwvazsumrFptvcXl1GDxJO86uoJ/uqoA6 ZOM19T/8Ekv+Cz3i79pHx7a/s3ftPtZHxJeQt/wjviKzhEC6nIi7jBLGMKspAJBQBWwwwMCvl8H4 hZfjMd9VhUabdk3FJN9k/Ppex+88QeDfjhw3wi+IMUoOEY806ceV1IRtduUVC3urWSi20tdkz6iX /gntoeOfjJ4m/wDAgf40v/DvbQv+iyeJv/Agf419GW5zFUlfV/2hjP5vwX+R+Bf638Qf8/v/ACWH /wAifN//AA720L/osnib/wACB/jQf+CemhH/AJrF4m/8CB/jX0hQVB6il/aGM/m/Bf5B/rdxB/z+ /wDJYf8AyJ+bP/BOP/gih8Rf2YNC8caX8XPjTG0mt+KnudHbwvNJtayVdsbTGREImbJJVcqvHJr6 Sk/4J76IiZHxi8SZ/wBqcH9K6T9ib9u34Cftz6N4p1v4EajqFxH4R8RSaNrDajY+QzzKAVmjGTui dclW4PBBAxXtkyqqM2Pepp47EU42i/wX+Rhh+Jc6wdFUaNW0VsuWPV33auflb+wX/wAEDPib+zV+ 2d+0R+0H8R/jdbSaD8TPFD33g+Pw/cP9sa1muri6kN4HjVY3DSqgCM+cMxI4FfYg/wCCemh5z/wu XxN/3+qx+y3/AMFIP2ZP2vP2h/i5+y98Gtd1K48WfBfXF0rxpDeWHlQGfzJYXNu+T5ixzW8sT5Ck OvQgg19EIBtUgdqKeMxFONov8F/kLC8SZ1g6Xs6NW0bt25YvVu73Xc+cR/wT10If81k8Tf8AgQP8 aP8Ah3toX/RZPE3/AIED/GvpCiq/tDGfzfgv8jp/1v4g/wCf3/ksP/kT5t/4d7aLkg/GPxN7H7QP 8acf+CeWikZHxk8Tf+BA/wAa9y+Jfj3wx8LfAmsfEjxtrEdjpGh6fLfaldSHiKGNSzH34HTueK/E D9qj/gvl+2J8T/iBdS/s8+K18C+F7a4ZdNhh022uby5jHSSZp43AJHO1QFGcZNeJnXGFHI6cZYie stkkm35+h+n+GfCHil4q4qtTyWUVClbnqTUYwTe0bqDbk7N2Semrtpf9TT/wTz0ft8YfFH/gQP8A Gmf8O9tEHX4x+Jv+/wCP8a+Yv+CSf/BZ3xV+0146t/2bf2nUsY/FF1A7aB4is4xCmpMgLNDIg+VZ dqswK4VsHAHSv0shA8pea68s4kWbYVV8NO8dtldPs1Y+f44wfiJ4eZ/PKM6ahVilJNRg4yi9pRfL rF2a6NNNNJo+cf8Ah3tovb4yeJv/AAIoX/gnrof8Xxj8TD/t4H+Ne++LPEekeDtDvPFHiHUEtNP0 +zkub66lbCwxIpZ3PsFBNfiV+2T/AMF9P2ofiR8QrzSv2XPEQ8F+E7G6ZNPul0+Ca+1FBkCSQzI6 xg9QqgED+LqK5c54upZHTjPET1lskk2z2vDXhbxQ8VMfUw2Syjy0knOpNRjCN9k3yttuzskm9G9j 9OP+He2i7uPjJ4mx/wBfA/xp3/DvXQv+iyeJv/Agf418h/8ABJn/AILZePPjj8UNM/Zp/azurKfV 9Yk8jw34ps7Vbf7VcAZFvcRp+7DtztZAuTgEcg1+pasrfdNdGV8Tf2xhVXw87rZ3Sun2eh5PHmX+ Ivhvn0spzpqNSylFxUHGcXtKL5VdXTWqTTVmj5vP/BPXQscfGTxN/wCBA/xpP+Heujf9Fi8TY9rg f419E6xeW2n6ZNfXtysMMMe+aZ22qiDksT2AHU9q/Fb9ur/gvr+0H4w+I1/4O/Y+8SW/hjwvpt20 Nrr39mxXF7qu0keZ++VkjjJ+6Au7GCW5rHOOLKeR0VUxM99Eko3f4dD0vDjhvxN8Us0ng8llG1NJ znNRjCCeiu+Vu7s7JJt2b2TZ+kP/AA710Qj/AJLL4m/8CB/jSj/gnpoeOfjL4m/8CB/jXxN/wS4/ 4Lk/E/4g/FHSf2dv2wNSs759euFs9D8ZQWaW0q3Tn93FcpGBFhz8quFXB2gg5zX6y2zF4Vc960yn iiOdYb22GndbNNK6fmrf8A4/EDKfEjwzzz+y87kozaUoyioOE47Xi+VX1Vmmk090fOf/AA720L/o snib/wACB/jX59/8HN/7I+mfBr/gk94m8cWvxF1vUmi8VaLD9kvpgY233QXJ56jrX7KV4H/wUu/Y M+HH/BSX9kHxF+yd8Tte1HSdP1q5s7mHVtJVGubO4t50mR0D/I2dpQhuNrtypww9KeOxVSLjKWj8 l/kfAYjifPMVRlRq1bxkrNcsVp8o3Pn7/gmv+w3o3jT/AIJ1fAHxg/xW8RWzar8FfCt41vDOAkXm 6RavtX2GcCvbf+Heuhf9Fl8Tf+BA/wAa9i/Z/wDhB4V/Z7+BPgv4B+BTcf2H4H8K6f4f0b7ZJvm+ yWdslvDvbA3NsjXJwMnsK66qjj8VGKSl+C/yLp8WZ9TpqEaui0Xux/8AkT5v/wCHe2hf9Fk8Tf8A gQP8aP8Ah3toX/RZPE3/AIED/GvpCin/AGhjP5vwX+Rf+t/EH/P7/wAlh/8AInzcf+Ce+hA/8li8 Sn/tspx+Zr1/4JfCmx+Cvga38BaTqk15BBPLIJ7lRvYyOznOPdq7FhkijYmc7e+ayqYvEVo8s3p8 v0OLHcQZvmVD2OJq80Lp2skrrZ6Jd2LXyb+0N/wUw8XfDP8AaavP2YP2ff2RPF3xi1jwvo1prPxI m8K6pYWsfhaxuZGWAMLqVDd3LqjSC2i/eGMbgCOn1lX54a54t+Nv/BP/AP4KUfGv4iWv7IHxH+J/ h39oMeGb3wrrHw28O/bo9M1LT7AadNZanIWVbGIhY5luJMJtdh8xU45vtr5/Py/rseP9ln3jH8Qf Cs4WKDxNp7TSXklpFCLxNzXKAloMZ/1gAYlOowcgYNeRfs+/tw2/xr8dePvCHiD4U6z4RtfBl4ws da11kjt9VtBcXFr553FTaP5trIfIm2yeVLby42y/L+dVv8O/2rov2y7X4BaR+yJ8TrM6N+2N4y8e D4nTeGZD4eSx1fQNU/s+eG7BKyfvZtkjAeXC2xJGWSRFrwvwB+yZ8Y9Y/Zi8f+EfhH/wT9+J3gbx h4V/ZR1zwf8AGzUdR8MTJN8RvGVxe6fLbyWYXfJqsoNvezC5RWIS5WMEAoGn3rcz7f8Att/wacfm g62v1/8AbmvxWp+9Wh+NdB8TxSzeHNesb9be4aC4ayuo5hFKBzGxRiFYdweR3x1rxv4xftr2nw4/ au+Ff7OmhWelarbeOE8SHxFfQ32+40dtLsorlU8tM5LlypDYIwCAc14r/wAE2P2Wz+yn+2N+0V4L +GXwf1Dwb8O9T0nwPe+GYRptxHpt1qH9m3MeoTW8koKyzF0t/PYMzGTl/mYmvz9+C37LH7SHgb4i eF7jQ/8Agm346uvjB4T8J/Fiy+J3xC8U6DKujeP9evrG5k01ftXmBbmGYsIkuG2IBILdZM8AlL3m uyb+f9fmtCYy5qd+7S+/+vvP1t/Yz/blT9rHwTdeLPEfwd1v4c3EeufYdO0rxVcQ+bqET2sV3DLE 0bFWcwSjzYATJBNHNFIA0RJ9r0TxDY69bLe6VqdreQNI6edazK67lYqwyCeQylSOoPXGDX8//wAA v2fv2hf2dv2PvjZ+2JrPwT8aeF774PeOPBHxU+Hum+LPhbB4JjupbOG6tdat49MtVWGJGtZbqFjg yyBbeWXl1z+xP/BK/wCCGvfs8/8ABPz4TfDDxtHMniKLwjb3viRbg/vBql5uvbwP6sLi4mz6nmrU d/K34rf8GLm95Jdb/h/w6PonmijNFBYUUUUAFFFFABRRRQAUUUUAFFFFABRRRQAUUUUAfJP7c3/B R7Uv2Qv2uvgV+zPafDOHWLX4wa81hqGqNfGGTTVa4ggR412sHO+fcwYgELjjNfWVuhjQgjGWz/nm vyx/4LY75v8Agq7+xVEkTFj4zj2hVJ3Y1Wwz09Mj881+qEb+Ym4D/wCvQA6vzj/4OTfGWraJ+yJ4 Y8IWJcW+uePIftzLnBSG0ndUP1fa3/APav0cr5H/AOCzf7K/if8Aax/Yv1fwz4EsDdeIPDepQ65p FmvLXTQo6yRLxne0Usm0d2AHevG4ioVsTkeIp0vicXa3Xy+a0P0rwdzXLMk8UMoxuYNKjCvByb2j d2Un5RbUn2sfz117l/wTP8a634B/b3+FOuaDcyRyTeMrSxnVCf3sFy/kSofXKSN+OD2rw+5gntJ3 trqFo5I3KSRyKQyMDgqQehB4IPIIr7c/4ISfsieJ/jz+19pfxqutIk/4RX4ezG+ur9kPlS6hsIt4 AccurHzSB0EYz1GfwTIcPiMRnNCFJO6lF+iTTb+R/rV4sZ1k2UeGeaYrHyj7J0KkUna0nODjGK7u Umkj96LUAQbQfyr4R/4OJfFms+H/ANgKPRNKumjh1zxpp9nqCq2PMhVJpwp9vMijP4V94W8flR7M fxHpXzf/AMFYv2WNa/a8/Yr8S/DPwhaNNr1k0Wq6BbrgNPdW53eUPd4zIg93Ffv2d0a2IyevTpfE 4SS89P1P8h/C3M8tybxHynHZg0qNPEU5Sb2SUl7z8o7v0P5x8Y4r1n9g/wAV6x4J/bS+FXiPQ7mS OeP4gaTFiNsbllukidfoUdgR3BNeWalp2o6RqNxpGq2Utvd2szQ3VvMm2SKRThkZeoYHqO1fW3/B F39knxb+0b+2R4b8dDSZv+EV8B6lFrOt6gUIiM0Lb7aAHGGdpVU7R/CrH0z/AD/k2GxFfN6NOmnz c8flZrX5H+wHiVneS5V4d5ljMdUj7H2FRatWlzQajFd3JtJd2z+g2DBQMB1UV8Xf8F7PG2u+EP8A gnT4nttDuHh/trWtN0y6kj4xA84kcZ9GEew+zGvtJOFxXhv/AAUY/ZhvP2tv2P8Axt8GNI8r+1L/ AE9bnQ2kbAF7bus0Kk9gzptJz0c1/Q2bUa2IyuvSpfE4SS9baH+Ovh3mWW5Px5leOzBfuKWIpSnf ZRU4tt+SWvyP5p8fxflXVfArx5rXwu+NfhL4j+HS327Q/Ellf2yqD8zRTK+3jscY/GsHxH4d17wh 4hvvCninTLix1PTrqS2vrG6jKyQTIcMjKeQQc19Ef8Epf2SvFv7VX7YfhaxtPD803hzwvq1trHiq 8KkRRW8MiyJEWxjdKyqgXqQWPQE1/OuXYXFVsyp0aSfPzL1TT/Q/2X4yz/I8r4JxmZY6cXh1Rm27 pqUXF2iuj57pJdW0f0ZadIZLKNz/AHamqKzAFuqgdKlr+mj/AA2CiiigD8q/+DW/K/Df47RsMN/w sqI4/wC2L1+qbsqqWdsKOpPavHP2Pf2IP2e/2IdJ8S6D+z94cutPg8Wa/JrOsC6v2uC07AAKu77i KMhVHQZyT1r2KXaYmDruXbyuOtAH4n/8G80oh/4Lk/8ABRAyAru+J2sFflPI/wCEn1QV+2Q6cV4F +zX/AME5v2XP2U/j58Vv2lfgx4RutP8AFvxj1oap42uptQaaOS43zSt5KMMRK0s8srAZyz56AY99 HTigAooooA+JP+C+/jnWfBv/AATv17T9J3KviDXtP0u8kj6iBpTM34N5Ow+oY+tfgccZwMV/Sp/w Uk/Zk1D9rb9jrxn8GtCSNtYurBbrQdxx/psEqzRLk8AMU2H2c1/Nv4g8Pa34U1688LeJNKnsdS06 4e3vrK6hMckEynDIwPIINfjPiNQrxzKnVa9xxsuyabuvXVM/0q+hbnGU1OB8blsJJYiFdzlH7ThO EFGXdq8ZLya8zpP2e/Hut/C349eC/iN4bDG+0TxVYXlqg/5aNHcI2w+zAFT7NX9S1k2bVGYfeXNf zq/8El/2UPFf7UP7ZPhVbXQpJvDvhTVrfWfE148Z8mOKCRZEhJxjfK6qoXqQWPQE1/RZbAi3Ueg4 zXveG9CvTy+tUnpGUlb5LV/kfkv01M4ynHcZZfgsPJSrUaUvaWtopyThF+atJ26KSfU+WP8AgtX4 t1Pwf/wTX+JmoaQ7LLdWNlYSSKekVzf29vID7GOVx+NfzvV/Td+3H+z9N+1F+y142+BsFzHFca9o UsenvKcILtCJbctwflEyR9K/mm8c+B/Fvwz8Y6n8PvHeg3Omazo941rqWn3URWSCVeoIPtyPUEEc V4viRh8QsdRrfY5bfO7b+9Nfcfpv0Js4yn/VXMssUksSq6qNac0qcqcIxa6tRlGSfZvzGeD/ABJr fgzxfpPi/wAM38lrqWl6jDd6fdRcNDNG4dHH0Kg1/VV4WvJdR0G01Gddr3NrHKy/3SygkV/Nv/wT n/ZK8R/tkftUeG/hpp2jyXGh2uoRXvi67XPl22nRyKZNzfws4/dr33OOODX9KNhbC0h8hFCqqjaq 9uMYr1/DfD4inhK1WXwyat6pO7/FL5H599NbOMpxfEeWYCjJSr0YVHO26jNx5E/P3ZOz6NPqeAf8 FXPGWteBP+Cd3xa8QeHrp4Lr/hE5rZZozho1nZYXYHsQkjc1/N24wetf1GftR/BfTf2iP2d/GXwR 1S5+zx+JvD9xYx3WP+PeV0/dy++x9rf8Br+ZP4tfCvxz8EviRrHwo+JGgTabreh3r2t9aTKchlP3 l9VIwQw4IOe9ef4lYfEPEUKyXuWa+d7/AIr8j7L6Eub5THJ80y1ySxHtI1LdXT5VFNdWoyTv25l3 MPT7+50u8i1OwuHhuLeRZbWaNsMkikFWHuCM1+6Ojf8ABaLxNYaRZ2Nx/wAE/wD4xahJDaxpJfWe gZhuGCjMiHupPI9jX4/fsX/ss+N/2v8A9ofw78GfCFnN5d5fRy61qEce5dPsVYGadj0GFyBnqxVe 9f02aHp9tpGi2mk2KBYbW3SGFR2VRgD8hXX4a4evGjiKsvhbil5tXv8Amj5v6bWcZTiMzynL6TTx FONWc7bxjPkUU/Vxk0n28z4d/wCH1fiL/pHR8bP/AAnq8x/bC/4OE/F3wA+A2rfErSv2DfHWk31t LBFp954+tjY6UJZJAuJpVBYcFioXksAOma/Trn1r80f+DtS0u7r/AIIv+MJLeFmSHxhoDzlVztT7 ci5PoMsvPqR61+oH8KnUfDb/AILq6t48+Heg+OdP/wCCfHxcu7fWtGtb+G60rSftFrKs0SyB4pcD zIyGyrYG4YOBmtr/AIfVeIv+kc/xs/8ACer27/glJDLb/wDBLr9m+2mjZJIvgL4QSRXXBVl0W0BB 98ivfuaAPhP/AIfV+Iv+kdHxs/8ACeo/4fVeIv8ApHP8bP8Awna+7OaOfWgD4T/4fVeIv+kc/wAb P/Ceo/4fVeIv+kc/xs/8J6vuznNHPrQB8J/8Pq/EX/SOj42f+E9X1t8A/io/xl+E2h/FS88Han4d k1qy+0NoetQeXd2WTjy5V6huM/TFdtz61+bf7bP/AAVM/bM/Zw+P/wAWdK+HXwo+HGq/DL4H3Hg2 88dXOtXN9HrV7p+tyLA0FkI5PJFwknmSCSUbCm1Ajsd5X2lHqw6XP0E8LfE74cfESPVo/AXjrSdc /sXVp9J1r+x9QjufsF/DgTWk3lk+VNGSA8b4ZSQCBmqngP4cfDP4fa14k13wZ4V03TdR8Uaqup+J riyiCyaheeTHAJ5jnLP5UMabj2jHpX5Y/sgftg/tH/sy/tieOvCd14S8DT/Bv4kftiePfD82pXWo Xaa7aavHp8moLdcf6OtmEtPLZCrSEsXDLgBvALb/AIKX/tneKP2cv2pPiX8JtA8IeD/HWtWvhPx5 a/ErStE8RWQ1XRbi+TSo0tf7TbfKqrBCIp4Qto8cl0FQOxapjLmt3svxtdfr6E+r62/Fpfl95++R uIlHmE8Bc8Kfy+tNj1GxaVrcXUfmJ9+Pd8w/CvhH/gp18Tv+Cjfwp/YY+F/iP4W+PPh3pPxQvfiR 4O0vxzfW9pqS6TLLeanbW/l2iiTz1tnuZYllWRmc2xlVSJCprxH4rftuftP/AAm8V/E742/D74Fe E9c+MUPxu0H4JeT4biuoYtatX0ZNRjm8u5vBEbqO8u5limkACwPsZG5JUnv5O3z02+ckvmEdbNdV f89/kmfpV+0X8APhb+1T8IdW+BPxk8Ptq/hfXFiTV9PivprYzLHKkyr5kLo4G+NCQDhgCpBViK7a zt1tbWO2QYWNAorlPgTZ/E/T/hD4XsvjPrFrqHi6Hw5ZJ4pvrOERwz6kIE+1OiqAoRpt5UAAAHGO K6+tOXl0CMuaKYUUUUFBRRRQAUUUUAFFFFABRRRQAUUUUAFFFFABRRRQBz/iP4f/AA+8T6/pfizx P4K0i+1PQLh5tF1O90+OWfT5HG13hdlLQsw4LKQSOtbltjy+D3r84v8Agrt+0b8cvg9/wUm/ZF8E fDf4pa1oeg+IvF3leINM0+/eK21NHv7OBo7iMHbMnlyOMMCATkYIBH6PwqEXAoAdUE1pHIzM/Ib7 wqejAPagD51+MP8AwSp/YT+OfjmT4ifED4DabLq1xL5t5dWcj2/2ps9ZBGQGJ7nGT3r2L4UfBv4a fA7wfaeAPhN4NsdB0azTFvYafAEQHux7sx7sSSfWuoKg9RRgZziuWng8LRrOrTpxUnu0km/mezju I+IMzwNPBYvF1KlGn8EJTlKMe3LFtpW2VlsBzjiopYVmwj9P51LRgZzXUeMfPvx3/wCCXn7En7Rf jB/iB8TPghp02szNm71CzZ7Z7k+snlkBz7kZ969Q+DnwD+EP7PfgyL4ffBjwHp/h7SI23/Y9Otwg eTAG9z1dsAfMxJ4HoK7LrRgelc1PB4SjWdWFOKk92kk38z2sZxHxBmGXU8vxWLqToU/hhKcpQj2t Fuyt0stAAwOtNkQSIYyT83HFOAxwKK6TxTwb4/8A/BNX9jL9pjxQ3jf4vfBbT7/WX2/aNUt2a3mn A6CRoyN/1bJxgZ4rvfgZ+zX8FP2avB3/AAgvwO+H9h4d01pPMlhsIQpmkx992OWdvdieuOld5RXL DB4SnWdaFOKm92krv5ntYniPiDGZbDLq+Lqzw8PhpynJwjba0W7K3TTQbFGIk2Ak855p1FFdR4oU UUUAfFP/AARg/wCCiHxd/wCCgvhH4n618XdD0iym8I+OW0/SRpMLIPsjoXVHDM25kwRuzznnmvtS QBkwa/MD/g2R8IeKvCvw6+Oi+JvDt9YE/E77Oq3lq0f7yKJllT5gMspI3em4V+n85xCxI/hoA/PH /glh/wAFVPjd+2t/wUY/a6/ZJ+JHhvRLXw/8F/Gk2meDrjTbR0n+z2+oXthIJyXPms5to5AwAwSw xgqB+iAz3r8Zf+CAfw58feFv+C1v/BQjXvEXhK+srO4+JV+8N3dWjIsgn17UrmDaWAzvgYSjBOVZ D3Ffs0v3elABRRRQAyeNZYyjCvCP2gf+CZ37F37T3ic+N/i78FrC81mRQLjVLZ3t5rjH/PRoyN/H GTk4r3ojPBoIDdRWNfDYfFU+StBSXZpP8z0srzjNsjxX1rLsROjUtbmpylCVnurxadn2OD+Bn7Nf wV/Zt8G/8ID8EPh9p/h3TN26SGwh2mZ/78jHLO2D1Yniu5iUhNlP2jOcUEA9auFOFOKjBJJdFt9x yYrFYrHYmWIxNSU5yd5Sk3KTb6tvVv1IpovNXhmH0rxT9o7/AIJz/se/tVaxH4o+M/wb0/UdWjjE Y1SDdb3DIOis8ZBYDtnJHavcCM8GjAxiorYejiafJVipLs1dfidOV5tmmS4tYrL686NVaKUJOMkn vrFp6nnfwD/ZX+An7L3hlvCXwJ+G+n+HbOSQSXX2OP8AeXDAYBlc5aQjtuJxnjFehKOd27OadjjF AAHQVVOnTo01CnFJLZLRI58ZjMZmGKlicVUlUqSd5Sk3KTfdttt/MbIu9Nufyrxn9pH9gL9k/wDa yvINW+OPwisNU1G3jEUGqJmG6VBnCmRCGZRk4ByBnivaKCAeSKmth6GJp8laKkuzSa+5m2W5pmeT YyOLwFadGrHaUJOMl3s00zzH9nj9j79nX9lbQrjw/wDAf4X6b4fiu2zfT2se6e5IHHmStl2A7AnA 7V6ai7E27ifc0oAAwKKqlRp0aahTSSWySsl8iMdj8dmeKlicZVlUqSd5Sk3KTfdttthWD8SvAHgP 4p+C734f/E7wXpfiLQdSQR6loutafHdWt0gO8K8UgKvhlDDI4Kg9QK3q/Pr/AIOdf2ivi3+zN/wS S8W+Ofgh8TNY8I+Ib7xLo2m2+uaBqElpexRyXavIsU0ZDxsyRspKkHaWHetDkPv3SLKz03TLfT9O s47e3hiVILeGMIsSAYCqo4AA4AHAHSrFeNf8E5/H3jT4q/8ABPj4E/FD4ka1NqXiLxJ8G/DGqa9q VxjzLq9uNKtpZ5Wx/E0jsx9zXstABRRRQAUUUUAFfCGq/wDBJrwT8f8A/gpP8Vv2m/2kvCWoXfhe /j8GzeC7ex8UTQ2uqTabFO00V/ZxSBbiKOf7M6RzIy7huXuK+76aIowxcJyep9anl99S7A/haPn9 /wDgmb+yhcatFrF74V1K4eH4rap8RFhm1aVo21zUbSW0upGXPzRNDPIBCfkUnIGRXnvw/wD+CGX7 AHw78C+NPhzo3hbxVdaX478J23hrWI9X8aX148GmW05ntre2eWQtbLBIcxiMgIAAAAK+xAoHQUAA dBRy9v66fkH9fjf8zxn4n/sL/Az4y/sqWf7H3xGfxHqXhXT7fT47S+uPE10dXSWxmimtrn7fv8/7 QssEb+du3lgSTzXBTf8ABID9ii8/aFsP2nrvwx4kl8VafrWl61BLJ4wvmtm1TT4Y7eDUJLcyGOS6 aCNYpJmUvIhYMTuJP1HgUAAdKpXi7oVvdt02GRwiJiQetPoooGFFFFABRRRQAUUUUAFFFFABRRRQ AUUUUAFFFFABRRRQB+fv/Ban9hX9pT9p74o/AH40/su6BDfa18OvHXm6j9ouooxbW8k9rOl0fMI3 JG9r8yglsSDAr78gkRImaSQdfyp1yyrAzOTgdx2r4b8S/wDBbn4F/CX/AIKJ+JP2E/2gvDkng3Tt NW0g0nx1qUx+x3F1LbxyhZgVHkxt5m1ZclMrliqkNQB90UVR0jxFo2v6dDq+h6hFeWlxGHt7q1kW SOVT/ErAkEe+cHtmrglBTfj8KAHUUisG5AphuYwcAMc5xtoAkopnnp5giAbJ/wBnpSrIrdM/lQA6 io/tUYfy8Nu9Nv8AnNOWRWGR/wDqoAdRUfnrnG1ufaneauM4NADqCQOppizo3Y/jXnn7SP7VPwA/ ZR+HFx8Uf2g/iZp/hnRrcHbJfPmW6bH+rhhXMkznoFRSfw5oA9F3p/epc9q/E3xv/wAHDvxf/ay/ bS+F3wL/AGZtDl8E+ANW+Knh+x1a+ukRtV1m0bUrdWidgSttE6khkQlip2lsFgf2wSVW45/KgBxI Ayay/FfjXwf4D0STxL438U6fo+nQsomvtTvEghQscAF3IAyTgc81emmSRTFtP/Ah71+JX/BR/wDa k+Iv/BaP9szQf+CZv7JcN1H4H0HxI7eLPEEluTHPNbs0U17IOotrcNII1YgySMpx9zaAftvaizEe +yEe2T58xYw2e/HXPrUlY/gPwjbeBPB+k+DbG5kmt9I0u3sYJZm3O6RRhAzHuxCjPqa2KAMPxJ47 +HPgTVdN03xZ4t0fSL7xDe/ZdJt768jhl1G4258qIMQZXx/CuTW2HRjhWBr8rv8Ag6c/YS+PH7RH 7OPgv9sD9l7WNYj8cfs/6nc65BY6PcMsz2UhgeW6t1Xk3Nu9tDKu3nYJRydqn2r/AIIR/wDBXzwx /wAFY/2ZbnxHrOkS6V8RvA32Ww+IOl+Ttt5JpUfyry3IJBim8mX5ThkeORSNu1mAPuikZ1UhWb73 T3pqzxt03dM/dNfnR/wc2ftlftC/sK/sI+Ef2iv2X/iNc+G/E2m/GDS4PtEcCSxXVu9lfl7eaKQF Jom2LlWBGVBGGVSAD9GBIjHAanV+SP8AwSM/4Oof2Zf2y7nTfgv+2HDZfCz4jXG2Gz1KaYjQdbmx jakz/wDHpKx6JMdp4CyFiFP6zW+qWF5bLe2l0kkLxrJHLGwKupGQwPQgg5yOKALFFMiuI5mZEPKt huOlDTorbD1oAfRTYpRMgdQR7N2pouYyxG1uDjPrQBJRTPOTBP8AdGTRDOk67kDf8CGKAH0U0Sqz 7KGmVZBGQeRnpQA6imxyLIMqD+NIZ0XOexwfagBzMqjLH3r83/8Ag5e/YS/a0/4KFfsTeD/gj+yX 4RTX9Qg+LFhqWt2LalDbNDYi0vIPPLTSKHSOS4RmUEtgggHacfUv7fP/AAUd/ZR/4J0fB3UfjB+0 h8SbPT/s1qzaV4dhlR9S1efBKQW0GdzsxGNxwijlmABNcH/wRn/4KYv/AMFWP2Vb39pOX4M3vglr Txfe6MdPurjzo7kQxwSrPFJtXepWcI3HEiOOgAAB9JfBf4ead8Ivg94V+E+jxCOz8L+HLHSbRFzh YraBIUH/AHygrpqKKACiiigAooooAKKKKACiiigAooooAKKKKACiiigAooooAKKKKACiiigAoooo AKKKKACiiigAooooAbKnmoUJ618o/wDBSn/gkl+zb/wUc8OQ3PjmGTw/400y38vRfGmlQp9ojTn9 xOrcXEOedpwy4yrDJB+sKa8Mcn31oA+av+CX37E3iv8AYC/ZVh/Z/wDGXxW/4S66t9evL6G+jh8u KCKUqFt4lYkquE3EZ+9K2MDFfAf7S/8AwSs/4Ls/EH9oLxt47+Hf7YKt4f1jxNe3mhxL8Sr+yWGz kmZoYRBGm2IRxlY9oJxs6nqf2QFvEF2BeKUQxiLyQvy4xigD5x/4JV/An9q79nP9k21+Gf7ZPxRH izxhDrl5cC//ALUkvTBaSMpihM8iq0hGGbkcb9vOM1+fv7Tv/BKz/gup8RP2ifG3jr4d/tfbfDur eJr270GJfiPe2Pk2ckztBEsCRlYgkRVNoOPl6nrX7IRQxw7vLXG45NBhjPBWgD5r/wCCW/wI/az/ AGc/2VLT4bftlfFRPF3jCHWrydL7+0nvDb2jlfKtzPIA0pU72yRwJAo+7XwL+07/AMErf+C6fxG/ aK8beO/hr+14o8O6t4ku7vQYV+I17ZeRZvKxhh8hIyseyPauB3B5Nfsc8McgIZevWlVAnSgD5k/4 Ja/AH9rD9nD9lW1+G37ZvxY/4SzxdHr15cR3i6o179ns5CmyAzyqHf5ldu2PM2j7ua+Df2o/+CV3 /Bc74j/tGeN/Hvwx/a9UeG9W8S3V1oMKfEW+svIs3kLQxeQkZWLZGVXaCR8ue9fsWIIgxcLyetKk axjC/WgD5n/4JXfAL9rf9nT9lKL4Z/tlfFRfFni5NevLiG8XVpb421m+zZB9olAaTDiR+ny+ZtGQ or4N/ap/4JY/8F0/iP8AtFeOvHnwy/a92+HdY8TXl34fij+It7YeRZPIxggEKRFYvLjKx4BI+TOT nNfsV5MfYEfQ0GNSMYoA+W/+CYn7PX7ZP7Pn7IM3wt/az+MsPiDx1/bF9NpurSXkupJY28iRiGMy SbGnCyK8m3IwJNmeCa/Ff/gsZ+wt/wAFLPhJ8VNS+N37Vev6l8RPDupalKdP8cadI01lboTlInt+ RYcAAIVCcDax2mv6Smt4mzlfvdear6z4f0TxFpVxoOv6Tb31jdQtFdWd3CJIpoyMFWVgQwI6gjmg D+TL9gNW/wCG7vgqqhlP/C2/DYX5Tn/kJ2/OD39q/U79qv8A4JZ/8Fyfib+0t478f/Cn9rpU8M6x 4ovL3w/br8Rr2y+zWUkrGCAQRoVj8uPbHgE52k5Oa9s+Pf8Awb5fA5P2r/AP7V37JGpw+C7rw94+ 0jW/EHg2RC2nXcNvfQzSta4+a2k2o58v5o2PQR4Of0djQJ0FAHy7/wAEm/2fP2wP2bP2Zrj4afts /FlfF3itvE11eWN1/a0t+1rp7RxLHbmeVQz4kSaTGPl8zGa9Y+Cf7Hn7N/7OPiTxN4w+CPwo0vw7 qnjHUnv/ABJe2aO0l5OxJJJdiUTcSwjQqgLMQoJzXpQiRX3gc06gAooooAhurOO7G2U/LsZWXJ5z +NeU/s6/sN/spfsf674w8S/s0/BXR/B914/1ZdR8WNpKsq3t0AwV9jMViUF3IjiCoGkY7csTXrlI 6K4wwoA/Ej/gqP8A8Eiv+C//AO0b+3V48+Mf7KX7ZS6P8Otau7Z/C+ir8Tb/AEsWEC2kMTQm2hiK IRIj8gnfnceSRXzD/wAFS/2Ov+CjX7Gv/BCnVPBv/BRb49L421fVP2htCuvDSjxJPqxsLUaVqKyD 7RMit874OzkLsz/FX9KnlJtZNvDda+Lf+C5//BNPxz/wVP8A2T/DP7MHgHxzpnhrZ8StP1fV9a1S N5Bb2UFreI5jjXmWQtOgVMjOTyMUAfx4eCfAvjj4leJrHwR8OvCWpa9rWpTLBp+kaLYyXV1cyHgJ HFErM7HPQAnPbmv6m/8Ag3D/AGEf+Cqf7G3wj1C0/bs+Mfl+FdUs4X8M/C3ULj+0rzRJDtJlNzvI tfl+VrZDImcMdjhwfpD/AIJl/wDBGn9iX/gl54NtdM+BvgFdT8XSW+zW/iF4gjWbVr+Qj5trY220 XUCKIKoHDF23M31o9tFIMOD0x940Afil/wAFVf8Agkt/wX2/aY/bm8afGH9kb9sdNF+HeqyWh8M6 GvxOvtK/s+JLWJHiMEMZQHzRI+4E7t+e+K+uf+CDv7HX/BR/9i34NeNvBv8AwUa+PX/Cb6vrHiSC 58Nj/hKLjWP7Pt1g2yAzzqpUO2DsHA2Z6uAfvZYY0bcq+1I0ETvvZeaAPxS/4Ks/8Ekf+C+n7Sv7 dPjT4yfshftkLo3w51drM+GtDX4m6hpP9nxpaxRvEbeKMqD5iO+4E7t+Tzmvrj/ghB+xr/wUf/Y0 +DPjbwl/wUb+Pq+ONV1nxDb3XhqP/hKLnVjYW4hKygzzqrLvfH7vGAUJzlq+9kjSMYRcU37PFnO2 gD8U/wDgqz/wSR/4L5/tJ/t0+NvjJ+yX+2THpHw31iSzPhrQ/wDhZl/pY0+JLOGKSI28URQHzUkb IJ379x5Yivrr/ggn+xp/wUd/Yy+Dvjrwl/wUW+Pq+ONU1bxFb3PhmNfE1xq50+3WFllBnnRSN7FT 5YyF2bv46+9PJjxjb2xQkax/dHbFAH4q/wDBV7/gkx/wXx/aa/bt8afGL9kL9shdH+HeqyWp8M6L /wALLvtJOnRpaxRyRfZ4Yyo/erI27J3eZk9a+rf+CDP7FP8AwUn/AGLvhL488Lf8FHPj4vjXVNa8 SW134ZT/AISi51g2NukG2Y+fOqlfMfZ+7AwPKLfxHH36IY92/FIYIi+/ZzQB+K//AAVh/wCCS/8A wX0/aY/bn8YfGD9kP9spdH+HeqrZ/wDCNaCvxMvtJ/s2OO1jjkhMEMbLnzVlfeCd3mdug+q/+CDv 7F3/AAUk/Yw+EXjzwh/wUf8Aj3/wmmpa14htrnwvGPFNxq7WUKwMsxE8yqy7zs/d8gGIt/FX38sa qcgUNCjHJHfNAH5Q/tc/8GxfhP8Abu/4KZeJv2zP2lf2ndYvPAOsy2M9v4D063dLpBDBHE1mLhiV ityY93yJv+Zvuk7q+mP+COfhPQvhz4S+Mnwo8FWS6f4b8I/GzV9J8M6LB/qdOsoo4AkEQ6hR7kkk kkkkmvsbyk6Yr5B/4Jda7oelax+0LHqWt2duzftDa6VWa6RSR5dvzgn1zQB9gUVm/wDCZeEP+hq0 3/wOj/xo/wCEy8If9DVpv/gdH/jQBpUVm/8ACZeEP+hq03/wOj/xo/4TLwh/0NWm/wDgdH/jQBpV DJcOkuxY1I7/ADdKov4z8IhlA8V6b1/5/o/8a/O3/gs5+0F4zm/ah/Zq/Zc+GnxQ+PHhbTPHnjDV I/FHiL4C2rvdSwrp0rQQCURSxsyTrFPLGyMY7USzcAbgveckl1Dv5H6SJLv7VDJeFQzALxnv6f5N fnz+wp/wUi+IHgzxRH+xF+0bqmpeOvGGg/E7xz4Ps/iAFghbVbTw9YWmox3N4i7QLiS2vki+QYL2 7M3LGvMbr/gtd4g/bR+FXhDxZ+zV+z38V7fxBqnxJjuvhzo3hOSLzte0rSrCxvNbbUEuZLe3axV7 2XTiDIytP5TRMZVRCXXMl3SfyfUm7101V180fq1DKJohKv8AF704Enmvzp8G/wDBfEeOvC+geMvA n7EXxI1+x+IWtanafCezsY4be98RQadpdne31y63ZijgjjlmvoRIHdHOnuVJLBRqeLP+C9HgeOHw DqHwa/Zf8ceO7Pxt4f8AC2qXFxpt9p1mujnxDfS2GmW8qXUySSvJcwyofKDqhT5iAwNNXlJJenzY X3fa/wCG5+gJOBUUlyY5NhXjGd3+f8/mK+cPj1/wUR0P4IftceAv2PLX4TeIfE2veNdNTUrm80ya 0ii0mxa7+yfaCk0qS3e2XmSO3SR448ysoQZHzN4v/wCCveneGdb+G/7Tnhbw1428S3nx/W68I/DH 4Vm58nT9Ou9H1z7JfXUxh87fPOJ2l84oEigs1QldzO0qV2l3dv0K978L/r+SbP0sLn+GonvQkhjZ P4sZOcH9Pcfr6Gvnb9jn/goFJ+2fBrPivwR+z14y0jwasMlz4H8b6xHbfYfF1sk8kDPa+XIXhO+M lUnVGaMhwCuWr5Y+E3/BS/8AaJ/a/wDhZ4T8E/F34V+Ivg34s8cfH7VvCvgvxb4fuLaa2jbRrrUb p47m2W8d5ohFpj2N0pZElkkkeMCPaQf195N9Ln6Z29wJ49+Nv+yeo47+lFfKf/BNv/gplpP/AAUc l8deIfh78ItW0Hwp4NvbXS4dY1WQ7r7VN1wLy1A2BCIFS1fejuG+1gHBXkqfaRsn3HvfyPrCiiit BhRRRQAUUUUAFFFFABRRRQAUUUUAFFFFABRRRQAUUUUAFFFFABRRRQAUUUUAFFFFABRRRQAFVPVa KKKACiiigAooooAKKKKACgqrHJWiigBAqg5CiloooAKKKKACiiigAooooAKKKKACiiigAr4Q+K3/ AAb8fsjfFz4s+J/i/qvxm+L2l6l4s1yfVdUtdC8WW1va/aJTliiGzYgfUmvu+igD88/+Ibj9jv8A 6OI+O3/hdWv/AMg0f8Q3H7Hf/RxHx2/8Lq1/+Qa/QyigD88/+Ibj9jv/AKOI+O3/AIXVr/8AINH/ ABDcfsd/9HEfHb/wurX/AOQa/QyigD88/wDiG3/Y4JxJ+0P8dtv/AGPdr/8AINM8Tf8ABCjU/h7Y eB5/2Kv23PFngHxB4E8cX/iTT/E/jbw5a+LJzJd6WdNlhijdrWOJfJeQ5YSfM+Riv0NY8ihR8pNS wPgnxP8A8EUb+LwV8OYvg9+2B4k8J+PvB/irxBrnir4mN4atNQvvFM+vW5g1h3ikKxW8sq+UIpAJ BCsKDY+ARc17/gkP8SdE+BfwH8F/s6/tqal8P/iD8B/Btx4X034hQ+BbfUIdY0y6ht4rqKawnn2q Xa0t5EYSny3QnD5BH3UPu5oJO4f71Hl/XVW9LN6bai2/rvb+u58i+EP+CVfg/wCGv/DOum/Dz4m3 1rpP7Pmg+INOtbW+00Tz662q2BtZJpJFkRYXWRnnOEcMW24XG6vzh+KP7AP7Vv7H37cPwk0L4F/D rxB8QNW+FPgfwZoPgbX9T+BA1TRPEPlX9+2oTNqvmuvhjyIrpmO55nlcKwK4Sv3YNB7AinFyjUU1 3v8Ai3+bf3icI8rXf+v0Pkv9tr/gm54t/bQ/aA+GvxSv/wBou48N+GPAesWOq3nhW38G2d1d3l3Z 3gu4ZbLU5GE+mM7KkU5jDiaJdhA+9XIfsvf8EhfFf7OH7Rfh34tSftea54j8HeCLzxWvgP4c33hK 1t4dFsdduBczwm5ik8yeVJ8nznXBjwgRNu+vuNyQABQTx/wGpXurTz/Hcp+9v5fh/wAOfMH/AAT8 /YI+JH7Cem6p8M5P2q9Y8ZfDqxV7X4a+Cbzwza2a+GLKS4kmaKS5jLSX8gMm1ZXCBUXGw5zXkWv/ APBGf4snQ5NN+Hv7eGpeHb3QPjpqnxH+F2qR/DyzuG8KnUzfnULB1ebF/wCadQuNs0m3y8R4jODn 79X7tNJ5Zfxp+936f5PX5rfcXTT+tLfqzyD9gz9lOL9ij9lnwz+zPH47uvFC+GWvfL8QahaLDcXY uL2e63SKpK7x5+1iuAxBYKudoK9gQnFFU3fUdraH/9lQSwMEFAAGAAgAAAAhAKLQNbzhAAAACgEA AA8AAABkcnMvZG93bnJldi54bWxMj0Frg0AQhe+F/odlCr01q9FIta4hhLanUGhSKL1NdKISd1fc jZp/3+mpOQ7v471v8vWsOzHS4FprFISLAASZ0latqRV8Hd6enkE4j6bCzhpScCUH6+L+LsesspP5 pHHva8ElxmWooPG+z6R0ZUMa3cL2ZDg72UGj53OoZTXgxOW6k8sgSKTG1vBCgz1tGyrP+4tW8D7h tInC13F3Pm2vP4fVx/cuJKUeH+bNCwhPs/+H4U+f1aFgp6O9mMqJTkESRytGOUhCEAykaRSDOCpY xkkKssjl7QvFLwAAAP//AwBQSwMEFAAGAAgAAAAhAFhgsxu6AAAAIgEAABkAAABkcnMvX3JlbHMv ZTJvRG9jLnhtbC5yZWxzhI/LCsIwEEX3gv8QZm/TuhCRpm5EcCv1A4ZkmkabB0kU+/cG3CgILude 7jlMu3/aiT0oJuOdgKaqgZGTXhmnBVz642oLLGV0CifvSMBMCfbdctGeacJcRmk0IbFCcUnAmHPY cZ7kSBZT5QO50gw+WszljJoHlDfUxNd1veHxkwHdF5OdlIB4Ug2wfg7F/J/th8FIOnh5t+TyDwU3 trgLEKOmLMCSMvgOm+oaSAPvWv71WfcCAAD//wMAUEsBAi0AFAAGAAgAAAAhAIoVP5gMAQAAFQIA ABMAAAAAAAAAAAAAAAAAAAAAAFtDb250ZW50X1R5cGVzXS54bWxQSwECLQAUAAYACAAAACEAOP0h /9YAAACUAQAACwAAAAAAAAAAAAAAAAA9AQAAX3JlbHMvLnJlbHNQSwECLQAUAAYACAAAACEA7Iit P/cDAACmCAAADgAAAAAAAAAAAAAAAAA8AgAAZHJzL2Uyb0RvYy54bWxQSwECLQAKAAAAAAAAACEA RChiwcGYAADBmAAAFQAAAAAAAAAAAAAAAABfBgAAZHJzL21lZGlhL2ltYWdlMS5qcGVnUEsBAi0A FAAGAAgAAAAhAKLQNbzhAAAACgEAAA8AAAAAAAAAAAAAAAAAU58AAGRycy9kb3ducmV2LnhtbFBL AQItABQABgAIAAAAIQBYYLMbugAAACIBAAAZAAAAAAAAAAAAAAAAAGGgAABkcnMvX3JlbHMvZTJv RG9jLnhtbC5yZWxzUEsFBgAAAAAGAAYAfQEAAFKhAAAAAA== ">
                <v:shape id="Picture 16" o:spid="_x0000_s1406" type="#_x0000_t75" alt="Nguyên lý hoạt động của bếp từ ? Cấu tạo của bếp từ – DONHATNOIDIA" style="position:absolute;width:32772;height:1514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2XQgwQAAANsAAAAPAAAAZHJzL2Rvd25yZXYueG1sRE9Na8JA EL0X/A/LCL3VjT2EEl1FRYvYU1XE45gdk2h2NuyuSfz33UKht3m8z5nOe1OLlpyvLCsYjxIQxLnV FRcKjofN2wcIH5A11pZJwZM8zGeDlylm2nb8Te0+FCKGsM9QQRlCk0np85IM+pFtiCN3tc5giNAV UjvsYrip5XuSpNJgxbGhxIZWJeX3/cMoyN0Ob+dd+3kKt2XXrxeXFJ9fSr0O+8UERKA+/Iv/3Fsd 56fw+0s8QM5+AAAA//8DAFBLAQItABQABgAIAAAAIQDb4fbL7gAAAIUBAAATAAAAAAAAAAAAAAAA AAAAAABbQ29udGVudF9UeXBlc10ueG1sUEsBAi0AFAAGAAgAAAAhAFr0LFu/AAAAFQEAAAsAAAAA AAAAAAAAAAAAHwEAAF9yZWxzLy5yZWxzUEsBAi0AFAAGAAgAAAAhALzZdCDBAAAA2wAAAA8AAAAA AAAAAAAAAAAABwIAAGRycy9kb3ducmV2LnhtbFBLBQYAAAAAAwADALcAAAD1AgAAAAA= ">
                  <v:imagedata r:id="rId85" o:title="Nguyên lý hoạt động của bếp từ ? Cấu tạo của bếp từ – DONHATNOIDIA"/>
                </v:shape>
                <v:shape id="Text Box 10" o:spid="_x0000_s1407" type="#_x0000_t202" style="position:absolute;left:13372;top:15592;width:9990;height:32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Uh3aywAAAOIAAAAPAAAAZHJzL2Rvd25yZXYueG1sRI9Ba8JA FITvQv/D8gredGNwRaKrSEAq0h60Xnp7zT6TYPZtml019td3C4Ueh5n5hlmue9uIG3W+dqxhMk5A EBfO1FxqOL1vR3MQPiAbbByThgd5WK+eBkvMjLvzgW7HUIoIYZ+hhiqENpPSFxVZ9GPXEkfv7DqL IcqulKbDe4TbRqZJMpMWa44LFbaUV1RcjlerYZ9v3/Dwmdr5d5O/vJ437dfpQ2k9fO43CxCB+vAf /mvvjAY1TdRMTVQKv5fiHZCrHwAAAP//AwBQSwECLQAUAAYACAAAACEA2+H2y+4AAACFAQAAEwAA AAAAAAAAAAAAAAAAAAAAW0NvbnRlbnRfVHlwZXNdLnhtbFBLAQItABQABgAIAAAAIQBa9CxbvwAA ABUBAAALAAAAAAAAAAAAAAAAAB8BAABfcmVscy8ucmVsc1BLAQItABQABgAIAAAAIQA0Uh3aywAA AOIAAAAPAAAAAAAAAAAAAAAAAAcCAABkcnMvZG93bnJldi54bWxQSwUGAAAAAAMAAwC3AAAA/wIA AAAA " filled="f" stroked="f" strokeweight=".5pt">
                  <v:textbox>
                    <w:txbxContent>
                      <w:p w14:paraId="63D55184" w14:textId="39EB2769" w:rsidR="00576783" w:rsidRPr="0027014A" w:rsidRDefault="00576783">
                        <w:pPr>
                          <w:rPr>
                            <w:b/>
                            <w:bCs/>
                          </w:rPr>
                        </w:pPr>
                        <w:r w:rsidRPr="0027014A">
                          <w:rPr>
                            <w:b/>
                            <w:bCs/>
                          </w:rPr>
                          <w:t>Hình 7</w:t>
                        </w:r>
                      </w:p>
                    </w:txbxContent>
                  </v:textbox>
                </v:shape>
                <w10:wrap type="square"/>
              </v:group>
            </w:pict>
          </mc:Fallback>
        </mc:AlternateContent>
      </w:r>
      <w:r w:rsidR="00504453" w:rsidRPr="00D4117E">
        <w:rPr>
          <w:b/>
          <w:bCs/>
          <w:color w:val="000000" w:themeColor="text1"/>
        </w:rPr>
        <w:t>Câu 1</w:t>
      </w:r>
      <w:r w:rsidR="00DF368E" w:rsidRPr="00D4117E">
        <w:rPr>
          <w:b/>
          <w:bCs/>
          <w:color w:val="000000" w:themeColor="text1"/>
        </w:rPr>
        <w:t>9</w:t>
      </w:r>
      <w:r w:rsidR="00504453" w:rsidRPr="00D4117E">
        <w:rPr>
          <w:b/>
          <w:bCs/>
          <w:color w:val="000000" w:themeColor="text1"/>
        </w:rPr>
        <w:t xml:space="preserve">. </w:t>
      </w:r>
      <w:r w:rsidR="00DF368E" w:rsidRPr="00D4117E">
        <w:rPr>
          <w:b/>
          <w:bCs/>
          <w:color w:val="000000" w:themeColor="text1"/>
        </w:rPr>
        <w:t xml:space="preserve"> </w:t>
      </w:r>
      <w:r w:rsidR="00504453" w:rsidRPr="00D4117E">
        <w:rPr>
          <w:color w:val="000000" w:themeColor="text1"/>
          <w:spacing w:val="-4"/>
          <w:lang w:val="vi-VN"/>
        </w:rPr>
        <w:t xml:space="preserve">Bếp từ có cấu tạo </w:t>
      </w:r>
      <w:r w:rsidR="00504453" w:rsidRPr="00D4117E">
        <w:rPr>
          <w:color w:val="000000" w:themeColor="text1"/>
          <w:spacing w:val="-4"/>
        </w:rPr>
        <w:t xml:space="preserve">như </w:t>
      </w:r>
      <w:r w:rsidR="008A07E4" w:rsidRPr="00D4117E">
        <w:rPr>
          <w:color w:val="000000" w:themeColor="text1"/>
          <w:spacing w:val="-4"/>
        </w:rPr>
        <w:t xml:space="preserve">hình vẽ </w:t>
      </w:r>
      <w:r w:rsidR="003E421B" w:rsidRPr="00D4117E">
        <w:rPr>
          <w:color w:val="000000" w:themeColor="text1"/>
          <w:spacing w:val="-4"/>
        </w:rPr>
        <w:t>(</w:t>
      </w:r>
      <w:r w:rsidR="00801414" w:rsidRPr="00D4117E">
        <w:rPr>
          <w:b/>
          <w:bCs/>
          <w:color w:val="000000" w:themeColor="text1"/>
          <w:spacing w:val="-4"/>
        </w:rPr>
        <w:t>H</w:t>
      </w:r>
      <w:r w:rsidR="00504453" w:rsidRPr="00D4117E">
        <w:rPr>
          <w:b/>
          <w:bCs/>
          <w:color w:val="000000" w:themeColor="text1"/>
          <w:spacing w:val="-4"/>
        </w:rPr>
        <w:t xml:space="preserve">ình </w:t>
      </w:r>
      <w:r w:rsidR="00614354" w:rsidRPr="00D4117E">
        <w:rPr>
          <w:b/>
          <w:bCs/>
          <w:color w:val="000000" w:themeColor="text1"/>
          <w:spacing w:val="-4"/>
        </w:rPr>
        <w:t>7</w:t>
      </w:r>
      <w:r w:rsidR="003E421B" w:rsidRPr="00D4117E">
        <w:rPr>
          <w:color w:val="000000" w:themeColor="text1"/>
          <w:spacing w:val="-4"/>
        </w:rPr>
        <w:t>)</w:t>
      </w:r>
      <w:r w:rsidR="00504453" w:rsidRPr="00D4117E">
        <w:rPr>
          <w:color w:val="000000" w:themeColor="text1"/>
          <w:spacing w:val="-4"/>
        </w:rPr>
        <w:t xml:space="preserve">. </w:t>
      </w:r>
      <w:r w:rsidR="00504453" w:rsidRPr="00D4117E">
        <w:rPr>
          <w:color w:val="000000" w:themeColor="text1"/>
          <w:spacing w:val="-4"/>
          <w:lang w:val="vi-VN"/>
        </w:rPr>
        <w:t xml:space="preserve">Bếp từ hoạt động </w:t>
      </w:r>
      <w:r w:rsidR="00504453" w:rsidRPr="00D4117E">
        <w:rPr>
          <w:color w:val="000000" w:themeColor="text1"/>
          <w:spacing w:val="-4"/>
        </w:rPr>
        <w:t xml:space="preserve">như sau: </w:t>
      </w:r>
      <w:r w:rsidR="00504453" w:rsidRPr="00D4117E">
        <w:rPr>
          <w:color w:val="000000" w:themeColor="text1"/>
          <w:spacing w:val="-4"/>
          <w:lang w:val="vi-VN"/>
        </w:rPr>
        <w:t xml:space="preserve">Khi cắm điện cho bếp từ, dòng điện xoay chiều đi qua cuộn dây bên dưới bếp sinh ra một từ trường biến thiên trên mặt bếp. Nếu đặt trên mặt bếp là nồi/chảo làm bằng kim loại có thể nhiễm từ (như thép, gang, inox 430,…) thì </w:t>
      </w:r>
      <w:r w:rsidR="003E421B" w:rsidRPr="00D4117E">
        <w:rPr>
          <w:color w:val="000000" w:themeColor="text1"/>
          <w:spacing w:val="-4"/>
        </w:rPr>
        <w:t>ở đáy</w:t>
      </w:r>
      <w:r w:rsidR="00504453" w:rsidRPr="00D4117E">
        <w:rPr>
          <w:color w:val="000000" w:themeColor="text1"/>
          <w:spacing w:val="-4"/>
          <w:lang w:val="vi-VN"/>
        </w:rPr>
        <w:t xml:space="preserve"> nồi</w:t>
      </w:r>
      <w:r w:rsidR="00504453" w:rsidRPr="00D4117E">
        <w:rPr>
          <w:color w:val="000000" w:themeColor="text1"/>
          <w:spacing w:val="-4"/>
        </w:rPr>
        <w:t>/</w:t>
      </w:r>
      <w:r w:rsidR="00504453" w:rsidRPr="00D4117E">
        <w:rPr>
          <w:color w:val="000000" w:themeColor="text1"/>
          <w:spacing w:val="-4"/>
          <w:lang w:val="vi-VN"/>
        </w:rPr>
        <w:t>chảo</w:t>
      </w:r>
      <w:r w:rsidR="00504453" w:rsidRPr="00D4117E">
        <w:rPr>
          <w:color w:val="000000" w:themeColor="text1"/>
          <w:spacing w:val="-4"/>
        </w:rPr>
        <w:t xml:space="preserve"> </w:t>
      </w:r>
      <w:r w:rsidR="00504453" w:rsidRPr="00D4117E">
        <w:rPr>
          <w:color w:val="000000" w:themeColor="text1"/>
          <w:spacing w:val="-4"/>
          <w:lang w:val="vi-VN"/>
        </w:rPr>
        <w:t xml:space="preserve">xuất hiện dòng điện </w:t>
      </w:r>
      <w:r w:rsidR="00650E3C" w:rsidRPr="00D4117E">
        <w:rPr>
          <w:color w:val="000000" w:themeColor="text1"/>
          <w:spacing w:val="-4"/>
        </w:rPr>
        <w:t>Foucault (Phu-cô)</w:t>
      </w:r>
      <w:r w:rsidR="00504453" w:rsidRPr="00D4117E">
        <w:rPr>
          <w:color w:val="000000" w:themeColor="text1"/>
          <w:spacing w:val="-4"/>
          <w:lang w:val="vi-VN"/>
        </w:rPr>
        <w:t xml:space="preserve"> </w:t>
      </w:r>
      <w:r w:rsidR="00F702E2">
        <w:rPr>
          <w:color w:val="000000" w:themeColor="text1"/>
          <w:spacing w:val="-4"/>
        </w:rPr>
        <w:t xml:space="preserve">và </w:t>
      </w:r>
      <w:r w:rsidR="00504453" w:rsidRPr="00D4117E">
        <w:rPr>
          <w:color w:val="000000" w:themeColor="text1"/>
          <w:spacing w:val="-4"/>
        </w:rPr>
        <w:t>toả</w:t>
      </w:r>
      <w:r w:rsidR="00504453" w:rsidRPr="00D4117E">
        <w:rPr>
          <w:color w:val="000000" w:themeColor="text1"/>
          <w:spacing w:val="-4"/>
          <w:lang w:val="vi-VN"/>
        </w:rPr>
        <w:t xml:space="preserve"> nhiệt, nhờ đó </w:t>
      </w:r>
      <w:r w:rsidR="00504453" w:rsidRPr="00D4117E">
        <w:rPr>
          <w:color w:val="000000" w:themeColor="text1"/>
          <w:spacing w:val="-4"/>
        </w:rPr>
        <w:t>mà</w:t>
      </w:r>
      <w:r w:rsidR="00504453" w:rsidRPr="00D4117E">
        <w:rPr>
          <w:color w:val="000000" w:themeColor="text1"/>
          <w:spacing w:val="-4"/>
          <w:lang w:val="vi-VN"/>
        </w:rPr>
        <w:t xml:space="preserve"> làm thức ăn</w:t>
      </w:r>
      <w:r w:rsidR="00504453" w:rsidRPr="00D4117E">
        <w:rPr>
          <w:color w:val="000000" w:themeColor="text1"/>
          <w:spacing w:val="-4"/>
        </w:rPr>
        <w:t xml:space="preserve"> bên trong nồi</w:t>
      </w:r>
      <w:r w:rsidR="003E421B" w:rsidRPr="00D4117E">
        <w:rPr>
          <w:color w:val="000000" w:themeColor="text1"/>
          <w:spacing w:val="-4"/>
        </w:rPr>
        <w:t xml:space="preserve"> được làm nóng</w:t>
      </w:r>
      <w:r w:rsidR="00504453" w:rsidRPr="00D4117E">
        <w:rPr>
          <w:color w:val="000000" w:themeColor="text1"/>
          <w:spacing w:val="-4"/>
          <w:lang w:val="vi-VN"/>
        </w:rPr>
        <w:t>.</w:t>
      </w:r>
      <w:r w:rsidR="00504453" w:rsidRPr="00D4117E">
        <w:rPr>
          <w:color w:val="000000" w:themeColor="text1"/>
          <w:spacing w:val="-4"/>
        </w:rPr>
        <w:t xml:space="preserve"> Cho các nhận định sau:</w:t>
      </w:r>
    </w:p>
    <w:p w14:paraId="036ECC83" w14:textId="77777777" w:rsidR="00504453" w:rsidRPr="00D4117E" w:rsidRDefault="00504453" w:rsidP="006B097C">
      <w:pPr>
        <w:tabs>
          <w:tab w:val="left" w:pos="283"/>
          <w:tab w:val="left" w:pos="2835"/>
          <w:tab w:val="left" w:pos="5386"/>
          <w:tab w:val="left" w:pos="7937"/>
        </w:tabs>
        <w:spacing w:line="276" w:lineRule="auto"/>
        <w:ind w:firstLine="283"/>
        <w:jc w:val="both"/>
        <w:rPr>
          <w:color w:val="000000" w:themeColor="text1"/>
        </w:rPr>
      </w:pPr>
      <w:r w:rsidRPr="00D4117E">
        <w:rPr>
          <w:color w:val="000000" w:themeColor="text1"/>
        </w:rPr>
        <w:t xml:space="preserve">(1) Bếp từ hoạt động dựa trên hiện tượng cảm ứng điện từ.  </w:t>
      </w:r>
    </w:p>
    <w:p w14:paraId="4CA87543" w14:textId="77777777" w:rsidR="00504453" w:rsidRPr="00D4117E" w:rsidRDefault="00504453" w:rsidP="006B097C">
      <w:pPr>
        <w:tabs>
          <w:tab w:val="left" w:pos="283"/>
          <w:tab w:val="left" w:pos="2835"/>
          <w:tab w:val="left" w:pos="5386"/>
          <w:tab w:val="left" w:pos="7937"/>
        </w:tabs>
        <w:spacing w:line="276" w:lineRule="auto"/>
        <w:ind w:firstLine="283"/>
        <w:jc w:val="both"/>
        <w:rPr>
          <w:color w:val="000000" w:themeColor="text1"/>
        </w:rPr>
      </w:pPr>
      <w:r w:rsidRPr="00D4117E">
        <w:rPr>
          <w:color w:val="000000" w:themeColor="text1"/>
        </w:rPr>
        <w:t xml:space="preserve">(2) Nồi kim loại nóng lên được là do nhiệt sinh ra từ mặt bếp từ truyền lên nồi như bếp điện. </w:t>
      </w:r>
    </w:p>
    <w:p w14:paraId="75A7639A" w14:textId="5DC0B3DF" w:rsidR="00504453" w:rsidRPr="00D4117E" w:rsidRDefault="00504453" w:rsidP="006B097C">
      <w:pPr>
        <w:tabs>
          <w:tab w:val="left" w:pos="283"/>
          <w:tab w:val="left" w:pos="2835"/>
          <w:tab w:val="left" w:pos="5386"/>
          <w:tab w:val="left" w:pos="7937"/>
        </w:tabs>
        <w:spacing w:line="276" w:lineRule="auto"/>
        <w:ind w:firstLine="283"/>
        <w:jc w:val="both"/>
        <w:rPr>
          <w:color w:val="000000" w:themeColor="text1"/>
          <w:spacing w:val="-8"/>
        </w:rPr>
      </w:pPr>
      <w:r w:rsidRPr="00D4117E">
        <w:rPr>
          <w:color w:val="000000" w:themeColor="text1"/>
          <w:spacing w:val="-8"/>
        </w:rPr>
        <w:t xml:space="preserve">(3) Nguyên nhân làm nồi kim loại nóng lên là do tác dụng nhiệt của dòng điện </w:t>
      </w:r>
      <w:r w:rsidR="00650E3C" w:rsidRPr="00D4117E">
        <w:rPr>
          <w:color w:val="000000" w:themeColor="text1"/>
          <w:spacing w:val="-8"/>
        </w:rPr>
        <w:t xml:space="preserve">Foucault </w:t>
      </w:r>
      <w:r w:rsidRPr="00D4117E">
        <w:rPr>
          <w:color w:val="000000" w:themeColor="text1"/>
          <w:spacing w:val="-8"/>
        </w:rPr>
        <w:t xml:space="preserve">sinh ra </w:t>
      </w:r>
      <w:r w:rsidR="003E421B" w:rsidRPr="00D4117E">
        <w:rPr>
          <w:color w:val="000000" w:themeColor="text1"/>
          <w:spacing w:val="-8"/>
        </w:rPr>
        <w:t>ở</w:t>
      </w:r>
      <w:r w:rsidRPr="00D4117E">
        <w:rPr>
          <w:color w:val="000000" w:themeColor="text1"/>
          <w:spacing w:val="-8"/>
        </w:rPr>
        <w:t xml:space="preserve"> đáy nồi. </w:t>
      </w:r>
    </w:p>
    <w:p w14:paraId="31A50A1A" w14:textId="715D119C" w:rsidR="00504453" w:rsidRPr="00D4117E" w:rsidRDefault="00504453" w:rsidP="006B097C">
      <w:pPr>
        <w:tabs>
          <w:tab w:val="left" w:pos="283"/>
          <w:tab w:val="left" w:pos="2835"/>
          <w:tab w:val="left" w:pos="5386"/>
          <w:tab w:val="left" w:pos="7937"/>
        </w:tabs>
        <w:spacing w:line="276" w:lineRule="auto"/>
        <w:ind w:firstLine="283"/>
        <w:jc w:val="both"/>
        <w:rPr>
          <w:color w:val="000000" w:themeColor="text1"/>
        </w:rPr>
      </w:pPr>
      <w:r w:rsidRPr="00D4117E">
        <w:rPr>
          <w:color w:val="000000" w:themeColor="text1"/>
        </w:rPr>
        <w:t xml:space="preserve">(4) Dòng điện </w:t>
      </w:r>
      <w:r w:rsidR="00650E3C" w:rsidRPr="00D4117E">
        <w:rPr>
          <w:color w:val="000000" w:themeColor="text1"/>
        </w:rPr>
        <w:t xml:space="preserve">Foucault </w:t>
      </w:r>
      <w:r w:rsidRPr="00D4117E">
        <w:rPr>
          <w:color w:val="000000" w:themeColor="text1"/>
        </w:rPr>
        <w:t xml:space="preserve">không phải là dòng điện cảm ứng. </w:t>
      </w:r>
    </w:p>
    <w:p w14:paraId="2381445D" w14:textId="4555503B" w:rsidR="00504453" w:rsidRPr="00D4117E" w:rsidRDefault="00504453" w:rsidP="006B097C">
      <w:pPr>
        <w:tabs>
          <w:tab w:val="left" w:pos="283"/>
          <w:tab w:val="left" w:pos="2835"/>
          <w:tab w:val="left" w:pos="5386"/>
          <w:tab w:val="left" w:pos="7937"/>
        </w:tabs>
        <w:spacing w:line="276" w:lineRule="auto"/>
        <w:ind w:firstLine="283"/>
        <w:jc w:val="both"/>
        <w:rPr>
          <w:color w:val="000000" w:themeColor="text1"/>
        </w:rPr>
      </w:pPr>
      <w:r w:rsidRPr="00D4117E">
        <w:rPr>
          <w:color w:val="000000" w:themeColor="text1"/>
        </w:rPr>
        <w:t xml:space="preserve">(5) </w:t>
      </w:r>
      <w:r w:rsidRPr="00D4117E">
        <w:rPr>
          <w:color w:val="000000" w:themeColor="text1"/>
          <w:lang w:val="vi-VN"/>
        </w:rPr>
        <w:t xml:space="preserve">Nếu muốn sử dụng bếp từ để đun nấu nồi/chảo làm bằng vật liệu không bị nhiễm từ như </w:t>
      </w:r>
      <w:r w:rsidRPr="00D4117E">
        <w:rPr>
          <w:color w:val="000000" w:themeColor="text1"/>
        </w:rPr>
        <w:t>thuỷ</w:t>
      </w:r>
      <w:r w:rsidRPr="00D4117E">
        <w:rPr>
          <w:color w:val="000000" w:themeColor="text1"/>
          <w:lang w:val="vi-VN"/>
        </w:rPr>
        <w:t xml:space="preserve"> tinh, gốm, đất sét,</w:t>
      </w:r>
      <w:r w:rsidR="00F702E2">
        <w:rPr>
          <w:color w:val="000000" w:themeColor="text1"/>
        </w:rPr>
        <w:t xml:space="preserve"> </w:t>
      </w:r>
      <w:r w:rsidRPr="00D4117E">
        <w:rPr>
          <w:color w:val="000000" w:themeColor="text1"/>
        </w:rPr>
        <w:t>…</w:t>
      </w:r>
      <w:r w:rsidRPr="00D4117E">
        <w:rPr>
          <w:color w:val="000000" w:themeColor="text1"/>
          <w:lang w:val="vi-VN"/>
        </w:rPr>
        <w:t xml:space="preserve"> thì cần đặt thêm tấm lót làm bằng vật liệu từ tính lên mặt bếp</w:t>
      </w:r>
      <w:r w:rsidRPr="00D4117E">
        <w:rPr>
          <w:color w:val="000000" w:themeColor="text1"/>
        </w:rPr>
        <w:t xml:space="preserve">. </w:t>
      </w:r>
    </w:p>
    <w:p w14:paraId="3128711D" w14:textId="77777777" w:rsidR="00504453" w:rsidRPr="00D4117E" w:rsidRDefault="00504453" w:rsidP="006B097C">
      <w:pPr>
        <w:tabs>
          <w:tab w:val="left" w:pos="283"/>
          <w:tab w:val="left" w:pos="2835"/>
          <w:tab w:val="left" w:pos="5386"/>
          <w:tab w:val="left" w:pos="7937"/>
        </w:tabs>
        <w:spacing w:line="276" w:lineRule="auto"/>
        <w:ind w:firstLine="283"/>
        <w:jc w:val="both"/>
        <w:rPr>
          <w:b/>
          <w:color w:val="000000" w:themeColor="text1"/>
        </w:rPr>
      </w:pPr>
      <w:r w:rsidRPr="00D4117E">
        <w:rPr>
          <w:color w:val="000000" w:themeColor="text1"/>
        </w:rPr>
        <w:t xml:space="preserve">Có bao nhiêu nhận định </w:t>
      </w:r>
      <w:r w:rsidRPr="00D4117E">
        <w:rPr>
          <w:b/>
          <w:bCs/>
          <w:color w:val="000000" w:themeColor="text1"/>
        </w:rPr>
        <w:t>sai</w:t>
      </w:r>
      <w:r w:rsidRPr="00D4117E">
        <w:rPr>
          <w:color w:val="000000" w:themeColor="text1"/>
        </w:rPr>
        <w:t>?</w:t>
      </w:r>
    </w:p>
    <w:p w14:paraId="22520192" w14:textId="2B471ABC" w:rsidR="00504453" w:rsidRPr="00D4117E" w:rsidRDefault="00504453" w:rsidP="006B097C">
      <w:pPr>
        <w:tabs>
          <w:tab w:val="left" w:pos="283"/>
          <w:tab w:val="left" w:pos="2835"/>
          <w:tab w:val="left" w:pos="5386"/>
          <w:tab w:val="left" w:pos="7937"/>
        </w:tabs>
        <w:spacing w:line="276" w:lineRule="auto"/>
        <w:ind w:firstLine="283"/>
        <w:jc w:val="both"/>
        <w:rPr>
          <w:color w:val="000000" w:themeColor="text1"/>
        </w:rPr>
      </w:pPr>
      <w:r w:rsidRPr="00D4117E">
        <w:rPr>
          <w:b/>
          <w:bCs/>
          <w:color w:val="000000" w:themeColor="text1"/>
        </w:rPr>
        <w:t xml:space="preserve">A. </w:t>
      </w:r>
      <w:r w:rsidRPr="00D4117E">
        <w:rPr>
          <w:color w:val="000000" w:themeColor="text1"/>
        </w:rPr>
        <w:t>1.</w:t>
      </w:r>
      <w:r w:rsidRPr="00D4117E">
        <w:rPr>
          <w:b/>
          <w:color w:val="000000" w:themeColor="text1"/>
        </w:rPr>
        <w:tab/>
      </w:r>
      <w:r w:rsidRPr="00D4117E">
        <w:rPr>
          <w:b/>
          <w:bCs/>
          <w:color w:val="000000" w:themeColor="text1"/>
        </w:rPr>
        <w:t>B.</w:t>
      </w:r>
      <w:r w:rsidRPr="00D4117E">
        <w:rPr>
          <w:color w:val="000000" w:themeColor="text1"/>
        </w:rPr>
        <w:t xml:space="preserve"> 4.</w:t>
      </w:r>
      <w:r w:rsidRPr="00D4117E">
        <w:rPr>
          <w:b/>
          <w:color w:val="000000" w:themeColor="text1"/>
        </w:rPr>
        <w:tab/>
      </w:r>
      <w:r w:rsidRPr="00D4117E">
        <w:rPr>
          <w:b/>
          <w:bCs/>
          <w:color w:val="000000" w:themeColor="text1"/>
        </w:rPr>
        <w:t>C.</w:t>
      </w:r>
      <w:r w:rsidRPr="00D4117E">
        <w:rPr>
          <w:color w:val="000000" w:themeColor="text1"/>
        </w:rPr>
        <w:t xml:space="preserve"> 3.</w:t>
      </w:r>
      <w:r w:rsidRPr="00D4117E">
        <w:rPr>
          <w:b/>
          <w:color w:val="000000" w:themeColor="text1"/>
        </w:rPr>
        <w:t xml:space="preserve">                   </w:t>
      </w:r>
      <w:r w:rsidRPr="00D4117E">
        <w:rPr>
          <w:b/>
          <w:bCs/>
          <w:color w:val="000000" w:themeColor="text1"/>
        </w:rPr>
        <w:t>D.</w:t>
      </w:r>
      <w:r w:rsidRPr="00D4117E">
        <w:rPr>
          <w:color w:val="000000" w:themeColor="text1"/>
        </w:rPr>
        <w:t xml:space="preserve"> 2.</w:t>
      </w:r>
    </w:p>
    <w:p w14:paraId="5FEC2E69" w14:textId="3F10D20E" w:rsidR="00614354" w:rsidRPr="00D4117E" w:rsidRDefault="00BD3FFF" w:rsidP="006B097C">
      <w:pPr>
        <w:spacing w:line="276" w:lineRule="auto"/>
        <w:ind w:right="-180"/>
        <w:jc w:val="both"/>
        <w:rPr>
          <w:color w:val="000000" w:themeColor="text1"/>
        </w:rPr>
      </w:pPr>
      <w:r w:rsidRPr="00D4117E">
        <w:rPr>
          <w:noProof/>
          <w:color w:val="000000" w:themeColor="text1"/>
          <w14:ligatures w14:val="standardContextual"/>
        </w:rPr>
        <mc:AlternateContent>
          <mc:Choice Requires="wpg">
            <w:drawing>
              <wp:anchor distT="0" distB="0" distL="114300" distR="114300" simplePos="0" relativeHeight="251740160" behindDoc="0" locked="0" layoutInCell="1" allowOverlap="1" wp14:anchorId="78A7A4AC" wp14:editId="77AA27D8">
                <wp:simplePos x="0" y="0"/>
                <wp:positionH relativeFrom="column">
                  <wp:posOffset>4358005</wp:posOffset>
                </wp:positionH>
                <wp:positionV relativeFrom="paragraph">
                  <wp:posOffset>95885</wp:posOffset>
                </wp:positionV>
                <wp:extent cx="1984375" cy="1338580"/>
                <wp:effectExtent l="0" t="0" r="0" b="0"/>
                <wp:wrapSquare wrapText="bothSides"/>
                <wp:docPr id="930419964" name="Group 3"/>
                <wp:cNvGraphicFramePr/>
                <a:graphic xmlns:a="http://schemas.openxmlformats.org/drawingml/2006/main">
                  <a:graphicData uri="http://schemas.microsoft.com/office/word/2010/wordprocessingGroup">
                    <wpg:wgp>
                      <wpg:cNvGrpSpPr/>
                      <wpg:grpSpPr>
                        <a:xfrm>
                          <a:off x="0" y="0"/>
                          <a:ext cx="1984375" cy="1338580"/>
                          <a:chOff x="0" y="0"/>
                          <a:chExt cx="1902743" cy="1319604"/>
                        </a:xfrm>
                      </wpg:grpSpPr>
                      <wpg:grpSp>
                        <wpg:cNvPr id="1582386906" name="Group 13"/>
                        <wpg:cNvGrpSpPr/>
                        <wpg:grpSpPr>
                          <a:xfrm>
                            <a:off x="86008" y="0"/>
                            <a:ext cx="1816735" cy="1319604"/>
                            <a:chOff x="0" y="0"/>
                            <a:chExt cx="2406650" cy="1880343"/>
                          </a:xfrm>
                        </wpg:grpSpPr>
                        <pic:pic xmlns:pic="http://schemas.openxmlformats.org/drawingml/2006/picture">
                          <pic:nvPicPr>
                            <pic:cNvPr id="624687462" name="Picture 624687462"/>
                            <pic:cNvPicPr>
                              <a:picLocks noChangeAspect="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406650" cy="1643380"/>
                            </a:xfrm>
                            <a:prstGeom prst="rect">
                              <a:avLst/>
                            </a:prstGeom>
                            <a:noFill/>
                          </pic:spPr>
                        </pic:pic>
                        <wps:wsp>
                          <wps:cNvPr id="606067717" name="Text Box 12"/>
                          <wps:cNvSpPr txBox="1"/>
                          <wps:spPr>
                            <a:xfrm>
                              <a:off x="685406" y="1521035"/>
                              <a:ext cx="914400" cy="359308"/>
                            </a:xfrm>
                            <a:prstGeom prst="rect">
                              <a:avLst/>
                            </a:prstGeom>
                            <a:noFill/>
                            <a:ln w="6350">
                              <a:noFill/>
                            </a:ln>
                          </wps:spPr>
                          <wps:txbx>
                            <w:txbxContent>
                              <w:p w14:paraId="2DFC0583" w14:textId="77777777" w:rsidR="00576783" w:rsidRPr="00EF4C04" w:rsidRDefault="00576783" w:rsidP="00BD3FFF">
                                <w:pPr>
                                  <w:rPr>
                                    <w:b/>
                                    <w:bCs/>
                                    <w:sz w:val="22"/>
                                    <w:szCs w:val="22"/>
                                  </w:rPr>
                                </w:pPr>
                                <w:r w:rsidRPr="00EF4C04">
                                  <w:rPr>
                                    <w:b/>
                                    <w:bCs/>
                                    <w:sz w:val="22"/>
                                    <w:szCs w:val="22"/>
                                  </w:rPr>
                                  <w:t>Hình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43730970" name="Text Box 1"/>
                        <wps:cNvSpPr txBox="1"/>
                        <wps:spPr>
                          <a:xfrm>
                            <a:off x="0" y="162963"/>
                            <a:ext cx="475307" cy="234830"/>
                          </a:xfrm>
                          <a:prstGeom prst="rect">
                            <a:avLst/>
                          </a:prstGeom>
                          <a:noFill/>
                          <a:ln w="6350">
                            <a:noFill/>
                          </a:ln>
                        </wps:spPr>
                        <wps:txbx>
                          <w:txbxContent>
                            <w:p w14:paraId="386C4756" w14:textId="77777777" w:rsidR="00576783" w:rsidRPr="00EF4C04" w:rsidRDefault="0013274B" w:rsidP="00BD3FFF">
                              <w:pPr>
                                <w:rPr>
                                  <w:iCs/>
                                  <w:sz w:val="16"/>
                                  <w:szCs w:val="16"/>
                                </w:rPr>
                              </w:pPr>
                              <m:oMathPara>
                                <m:oMath>
                                  <m:sSub>
                                    <m:sSubPr>
                                      <m:ctrlPr>
                                        <w:rPr>
                                          <w:rFonts w:ascii="Cambria Math" w:hAnsi="Cambria Math"/>
                                          <w:iCs/>
                                          <w:sz w:val="16"/>
                                          <w:szCs w:val="16"/>
                                        </w:rPr>
                                      </m:ctrlPr>
                                    </m:sSubPr>
                                    <m:e>
                                      <m:r>
                                        <m:rPr>
                                          <m:sty m:val="p"/>
                                        </m:rPr>
                                        <w:rPr>
                                          <w:rFonts w:ascii="Cambria Math" w:hAnsi="Cambria Math"/>
                                          <w:sz w:val="16"/>
                                          <w:szCs w:val="16"/>
                                        </w:rPr>
                                        <m:t>P</m:t>
                                      </m:r>
                                    </m:e>
                                    <m:sub>
                                      <m:r>
                                        <m:rPr>
                                          <m:sty m:val="p"/>
                                        </m:rPr>
                                        <w:rPr>
                                          <w:rFonts w:ascii="Cambria Math" w:hAnsi="Cambria Math"/>
                                          <w:sz w:val="16"/>
                                          <w:szCs w:val="16"/>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8A7A4AC" id="Group 3" o:spid="_x0000_s1408" style="position:absolute;left:0;text-align:left;margin-left:343.15pt;margin-top:7.55pt;width:156.25pt;height:105.4pt;z-index:251740160;mso-width-relative:margin;mso-height-relative:margin" coordsize="19027,1319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piq6VCQQAAPALAAAOAAAAZHJzL2Uyb0RvYy54bWzsVttu4zYQfS/QfyD0 vrFuliUhzsJNmmCBdNdoUuwzTVOWsJLIknTs7Nf3kLo4dlLsrtH2qQ+WhxcNzxyemdHl+31Tkyeu dCXauRdc+B7hLRPrqt3MvT8eb9+lHtGGtmtai5bPvWeuvfdXP/90uZM5D0Up6jVXBE5ane/k3CuN kflkolnJG6ovhOQtFguhGmowVJvJWtEdvDf1JPT9ZLITai2VYFxrzN50i96V818UnJlPRaG5IfXc Azbjnso9V/Y5ubqk+UZRWVash0HPQNHQqsWho6sbaijZquqVq6ZiSmhRmAsmmokoiopxFwOiCfyT aO6U2EoXyybfbeRIE6g94elst+zj01KRaj33ssiPgyxLYo+0tMFVudNJZCnayU2OnXdKPsil6ic2 3chGvS9UY/8RD9k7cp9HcvneEIbJIEvjaDb1CMNaEEXpNO3pZyXu6NV7rPx1fNMPZ3E0vBlkiR9b VJPh4InFN8IZByPuPsJgmoZRmmR+chxicE6MaeL70PYbcaZBMovGOEe0NP9WnGHsJ8kUKnUMpakf Iei/j1NWLMevVwWsV6r4dvbgLbNV3OudNN/lo6Hqy1a+g4AlNdWqqivz7JIRUrWg2qdlxZaqGxwE loRxks7iJBzYxy57ODksIFjrwL7TeaA2wnvBvmjSiuuSthu+0BJZDQk5ao63T+zw6PhVXcnbqq6t Oq3dB4oKcJJBb3DVZeeNYNuGt6YrN4rXiFm0uqyk9ojKebPiyB71Ye0A0Vwr9jsAIhTYRnHDSmsW ANHPQ7fjgkN8AGnxa6QYWe1+E2skId0a4QrL96TYsYCSGEnmUmxMFNCptLnjoiHWAGwgde7p0722 mLF12GJRt8KSZ+cHZL2JoU0vFG09cIrRK1Z/qC49lFRyoLFuX8jGT/xkNgtmg2webUX5RexJEFoJ 9LttYSJmj/leGnbeUmnDOCEvSadINZe8wTQMfGSru66hVGVBHPt9HkZTFMb0KA0PFP0oizSvW7Kb e0mEND/m1y6B2wNqa5n9au+Kc+Tu0U6txPoZkSqB2wNELdlthau8p9osqULvwiT6sfmER1ELHCZ6 yyOlUF/fmrf7cXVY9cgOvXDu6T+31JaF+kOLS3V8oHm6QTydhThDvVxZvVxpt821QLsNHDpn2v2m HsxCieYz2vbCnool2jKcPffMYF6brkOj7TO+WLhNXbW5bx8kalTgyLNCfdx/pkr292BwgR/FICOa n4i629vRvkBeFZVT/IHVnn9I2ll9T/mPdB5kaI+Rn83ASNeAD0I/U+fwZHttEmaJayQ0HxQez6aR j4yynSaM4rTT1z9QJ85XuCufh7v4X+GoW/++wvFZCa0ffbe+HLs8OHyoX/0FAAD//wMAUEsDBAoA AAAAAAAAIQC0pKi2BR4AAAUeAAAUAAAAZHJzL21lZGlhL2ltYWdlMS5wbmeJUE5HDQoaCgAAAA1J SERSAAABIwAAAPoIAgAAAGUEtikAAAABc1JHQgCuzhzpAAAACXBIWXMAABJ0AAASdAHeZh94AAAd qklEQVR4Xu2de/RWU/7Hv18lumtcUlSSJRHDopDLhKVJawiT5FYMUi5huWYYQ4iZEXJrwiqi3HL7 haw1DcptIbci5ZJYSrmkC+k6v1ezm7OO83z7fs95nnP2efaz3+eP73q+z7PP57P3+7PfZ+/z+ez9 2dX/+c9/qnQJASGQMQKbZCxf4oWAEFiPgJimfiAEbCAgptlAWTqEgJimPiAEbCAgptlAWTqEgJim PiAEbCAgptlAWTqEgJimPiAEbCAgptlAWTqEgJimPiAEbCAgptlAWTqEQDKmTZ8+/eCDD+7UqVPH jh333XffoUOHLliwQCAKASFQJwLJmDZz5sxp06b97ne/O+WUU/baa68RI0Z06dJl3rx5dapRASHg OQLVidbyP/TQQyeffPLXX3/dunVrgIN4u++++1lnnTVq1CjPcVTzhUDtCCQb04ysxYsXmw+dO3fe cccdmVImRfmLL75IeovKCwGnESiGafXq1Qva/O2332633XaJIPjmm28OOeSQX375JdFdKiwEnEag GKatW7eONv/4449nn332smXLzj333EQQ3HTTTYxpmnAmAk2FXUcg2XvaI4880q9fv6233rphw4ZL lixZtWoVTpFBgwbFR4EBrX379gxo22677dy5czfffPP496qkEHAXgWRjmhnNTjvttEsvvXTChAlf fvllIppxLwOamTdCOQ1r7vYb1TwpAsnGtIjvMamyYEAzN2pYSwqgyruLQLIxzbQz8D0mbXYwoJkb NawlBVDl3UUgGdN4MaOpa9euLaLBNfIqwr0ixOoWIeAEAsmY1q5duwMOOGCLLbYoom01kkrDWhFI 6hYXEUj2nlZ0CyNvaGE5elsrGlXd6BAClpj2xhtvTJ482eDy/vvvP/XUU6eeeiojpPmGyMEuu+zi EGqqqhBIioAlpoWrNXbsWOIEL774Yvfu3ZNWV+WFgKMIJHtPc7SRqrYQyB0BMS13E6gCXiAgpnlh ZjUydwTEtNxNoAp4gYCY5oWZ1cjcERDTcjeBKuAFAmLaBjMvWrSI8MPq1atrNztJUx544AEvuoYa mSoCYtoGOC+55JLrr78+2E7OXnI2LpD8C/rxOcCctCsDBgwg8p6qFSTMAwToOpavMWPGgCuRa8t6 a1HH7gQ4Nm7cOFPmsccea9SoUfPmzVu1akVVSU/07rvvBrcfc8wx++23X/lUXjVxAgGNaeufphMn TmST65FHHmkerSSxHD58OCnA5s+f/9xzz/H34osvDp66ZOBjcRlfevAcVhNTQ0BM28A00lcyiBlc zzvvvCFDhjRu3JjPRxxxxJ577vnhhx8GkLObgc8wMDUjSJAHCIhpVWvWrGGM2n///Tdm7uXLlzdr 1iz4dZtttmnTps2UKVM86B5qYmoIiGlVeB15T9t5551rBPWjjz769NNP//jHP4Z/JVn6jBkzUjOC BHmAgJi2/q0MQ2+11VY1mnvw4MFbbrklnsnwr0wsSQ3mQfdQE1NDQEyrWrp06caY9pe//GXq1Km4 Ilu0aBGGvLq62qQJ0yUEYiIgplWZZA0LFy6MQHbzzTcPGzaMODUZlyM/4VYOJ3KOibWK+YyAmFbV smVLesB3330X7gcE/fDs33vvvfj0C/sH+ZuLS6bic1fzvO1iWhW+RGiD5yPoCoTX/vSnP1144YUn nXQSDGSNCNfKlSuDArNmzdpjjz087zpqfiIExLSq+vXr4+LnXLgAuFtvvZXPrMOCgZzvsf1/r/Hj x5sCRLRxVx522GGJgFZhzxEQ09Z3gL59+86ePZsEXqY3MGl86aWXOITgmWee+b//Xb169TK/so6M vz179vS866j5yRCwv2asDNc98t7FyHbHHXfEQYMjUQ866KA4JVVGCAQIaExb/2BiHdbAgQNvvPHG OnfNzJkz5+WXX77yyiuTPc9U2nsExLQNXeBvf/vb6NGj6zyLuEmTJqzD6tGjh/c9RwAkQ0BM24AX yz5YTNygQYPa8WMHzaGHHpoMY5UWAlVVYpp6gRCwgYCYZgNl6RACYpr6gBCwgYCYZgNl6RACYpr6 gBCwgYCYZgNl6RACYpr6gBCwgYCYZgNl6RACuZ1UeMstt5BzyhiAA0E5g9d8JnnOL7/8EhiGzIqb b745//IlPwXf8yU/mX9ZGfzxxx8HPyEqOGGU74N1w4WKWKqP2KAa6g1CIEME7K8BNSuMwxffBNXY YYcdwj/NnTvX/MSH8PcUC26JCORc3+AnPm9MUdu2bdu3b8+vgwYNWrFihX0cpNErBHIb03I/ffeL L74wTONiWHvyyScjJM/w8SbR/iHg+3uaWSv83nvvkVlV2fb96//2Wuw70/75z39effXV4M0WNRLu //Wvf7WHvTT5hIDvTMPWsIuprMnAc80115AJC9b51AfUVhsI+Ms0XJQQzPg8u3fvThIe48wkr0Gn Tp3Cfk4bdpCOSkfAX6YRJ4BgJoTAZYiHH5LPBAYY2UaNGlXp1lf77CHgL9MKMYZ1d99994QJE/hA nI084SeccEI4uGfPLNJUcQiIaVGT9uvXj3MJTez74YcfxicZDotXXAdQgywh4C/TiKeRXp+/hUhD s9dff/3oo4/mJ2hGNkgFACz1x8pV4y/Tarcprkhi2SwZo5gJAJDSuHK7gVqWOQJiWm0QX3DBBYF/ ksTGDG7hVZSZG0cKKggBMa0OY+Kf5LXNBABw/fPapgBABfV/e00R0+rGmgAAr22MbxRlTGNkM4n7 dQmB+Aj4yzSzGyD+qmLe2QgAmKUkvLPx5qalJPH7mUr6y7QibE8AgMHNBADwRjK4sTS5CDm6xUME xLRkRodmvLZBOW4zAQBibslEqLSXCPjLNBZ/sMSxiCUgrCBhGslk0iwlYR0Jq0mKkONlf/O30f4y zSxuLNprHw4AsEISUTUGwf3tWWr5rxHwl2ml9wRc/+wAIAyAKBMAYJAsXawkVCQCYlpJZsUVSWj7 8ssvRwquSEY27SUtCdDKvVlMS8G2w4cPZ+lWsJeU06EUAEgB1soS4S/TIvvTSjQry5HxSZqEdpMn T2YmqQBAiZBW2O3+Mi285zoVoxIEJ9pm8t7hHSEAoL2kqQBbGUL8ZVoW9mOcJPkk20mDvaSnnXaa AgBZQO2cTDEtfZORIoHBzazzGjt2LIObAgDpo+yaRH+ZhtMCP2FGrgte2Hht69mzJ/1BySRdI0Um 9fWaaeScy4hp2ApX5PPPPx9OJjl06NBMbCihLiDgL9PsWIdhE76ZAMCNN96oZJJ2YC9DLWJa5kZh DhnsJVUyyczhLlcFYpoNy+AdiSST1F5SG7iXkw5/mcaMjpcoM6+zcJlkksQATACAvaRKJmkB9vJR 4TXTeImyxjRjcuLawV5SJZMsHxpYqIm/TLMAbo0qCABEkklqL2letrCpV0yzifYGXSaZJOuS+Z8w A9NIJZPMwQx2VfrLtBJ3gpZuJvbaKJlk6TC6IsFfphWd3SBF0xYmk5w0aVKK8iWqfBDwl2llYgOz pSBIJnnkkUc2a9aM+SQLJovOvFAmTVM1wgiIafn3B/z+4WSSy5Ytw0fCJoBWrVpxZiKvcGx404aA /O1UWg3EtNLwS+/ucDLJQCqJ7ohxs4m7YcOG/GU9V3YLNdNriiTVgIC/TEt9J2jp/St8mlShNEa2 2bNnWw4Alt4oSTAI+Mu0dLMbpNWfTACA5AiFAlk/ySqTtBRJjmUE/GWaZaATqbvhhhsi5eEeDAxO 5U4kTYXLAQExrRysEK0Dw1fkaA62kyorSTmaKnad/GVaLafvxkYvw4IDBgww0ps3b85fjsXBCdmn T58MVUp0lgj4y7QsUU1BNslIkMJrG9mRmTc2bdqUfydOnIjfX+7HFPC1LkJMsw55PIW4RvH7s18b hyTJJN98881dd92VW/H7M7FUMsl4KJZRKTGtjIwRqQqb2cypv1zwbfr06cceeyyflyxZss8++9x+ ++3lW3XVrAABf5lWnl7+sIEinkb+ZfY4cuTIevXqrV27dsiQIf3799faEVdI7S/TyjByHafTnHfe ea+88kqTJk0oPG7cuK5duyqZZBzcci/jL9Nyh77oCjCl/Oqrr0wYYMaMGb/97W85CrhoabrRDgJi mh2cU9aCT3Lu3Lm9e/dG7tKlSzneXskkU4Y4bXH+Mi3THMZpm6lmeQxlw4YNq66u5mclk7SDedFa vGZapjmMizZJohuvvPJK3CT4SLhLySQTQWe5sL9Mswx0duqYOhIAMKFtk7JBySSzQ7toyWJa0dCV 0Y04RebMmdO2bVvqpGSSZWSYUFXEtPK0S+JaEbR4//33u3XrZu5UMsnECGZ8g79Ms5zDOGM7rhdP i6ZMmWLWkXCxbouj25RM0gLycVR4zTT7OYzjmKSUMmYdicn/w6VkkqWAme69/jItXRzLShr5f7io 0iabrLcvDhIGN2XaytdGYlq++GelnWFtwoQJbLFhLTI62HrDrm3CAFnpk9y6EPCXabnnMK7LNKX+ zqabmTNnTps2LUgmqQBAqZiWcL+/TCuHHMYlGC7urUEySbMzgI3bxN+0lzQufOmV85dp6WHogCTG N84lZZMbdWUNF69t2ktq2WximmXAc1MXTiapAIB9M4hp9jHPTaNJJmnckkyeyf4/ePBg7SW1Yw9/ meboTtDSuwUOEo5KpPmIIrMdbhLtJS0d1Tol+Mu08s9uUKfxii7AXlJe20ySEgUAioYx0Y3+Mi0R TJVXmDGNkc0EAHBFMrKxYqbymlk+LRLTyscWOdSEdzbe3MypGuzW4zgbBQAyMoO/TCvzHMYZ2btQ LMkkGdxMAIDjbFhKogBAFuD7y7Qs0HRUJjTjtY2YG/XnAUS0TWcApG5KMS11SJ0UiH+IdZKcGsUH /P54/zmUVAGAFG0ppqUIpvOiOAyAQ7dNAICDthncFABIy6hiWlpIVogcXP+zZs3q3r077eGFjdc2 JZNMxbT+Mo3MpByVFDmmLBVMXReCK5KR7eqrrzYBACWTTMWg/jItFfgqWAjhtSAAYJJJai9pKeYW 00pBr8LvJQCAT3LPPfeknewiZSbJgpIKb3NmzfOXaZ7sTyux5zC7Jtpmjk1UMslSwPSXaRW/57qU bhG+F78/3v8gAMBeUjYBaClJUnj9ZVpSpDwvz7DG4GYcSGS2IwDAJjfPMUnUfDEtEVxeF+aFjde2 nj17goL2kibtCmJaUsS8Lk8AgKO3gwAA00gmk1pKEqdP+Ms0n/enxekZtZQhAEDAzewAIJmkAgBx 8PSXad7uuY7TLeoswyIS7SWtE6VwAX+ZlggmFS5EAO8II1s4AECAOxegvv322zpnsKtXr160aFEu 1TNKxbQcwXdetQkAsAnAJJPkBGD7ySRJHbvrrrv+8MMPETSXLFmydu3a4Muff/6ZyDuHFuQFur9M q4DTd/PqNBG9bGwL9pLaTyZ57bXXdu7cuXXr1kGt2H/A6padd945vKW1efPmzHjzzODAKlvL15gx YwCFiYdlvRF1nMhONfibbzUqRvvixYvp36a7M8RhZQtNmz9/PuoYqYwuBrGbb765RYsWHTp04PtX X301XAdGP75kp4KFihWq8HdMK5MBoWKqEUkmyUZSC8kkJ02aBIA4Pw2MCxYsGD9+PIF18zSvrq4O w9ulS5dGjRo9/vjjuWAupuUCe8UqJdlWsJfUQjLJF154YaeddmIQM4DiT3777bd79Ojx008/FUK8 2WabcUwx8cBc0BfTcoG9kpUWBgBIBJRRg+EV5AmE16tXz3xm8lajxr333vuDDz5YtWpVRvWpRay/ TFM8LbveFkkmSXK7LFwRK1aswHHfsmXL+A2h8PLly3FLxr8lrZL+Mk1rRNLqQxuTQzJJAgDZJZOE MJCtTZs28RtiDklds2ZN/FvSKukv09JCUHJqQSAcADDJJFPcS8pcEZ8HY1RSE0Q8JUlvL668mFYc brorLgKRZJL4CdNKJokjpGnTpsbRH/MyS0lMnN3y5S/TlMPYWlczySSZTKabTLJ+/fpMHefNm1fY EBjIl82aNYv89Mknn7Rq1arwewtQ+Ms0C+BKRRiBcADAJJMsfS9pt27d3nnnnWDVFa9txPFYETZk yBBUn3766QTTR48eHVTjrbfe6tq1q3lbs3zFVblu3brhw4ezH+moo4467rjjrr/++k8//dRyXaXO dQTMaVJBMknIVmIySXojq+pmz55tkOEFjGGT9zemrGeddVb79u0Z9zbddFPz68KFCz/77LNgIYtt MGOuTGGBJg3Ae9unT59evXrhUKINTz/9dMzbw8W0GqsI0Crslssvvzzo6HwuunVEqBs3bnzdddfF kXDvvfei9LvvvotTOPUy62N8cS6YxrPhsssuM4VxsHbq1GmrrbaiqXFuF9OSolTx5YNkkvR+RjkW UhXXZCaKTZo0oX/Wfjue/Xbt2jFOFKel9Lvizh6Bg9ltsAuId0o2JvF4qPF91Pa4XJQ+5TAuCrbU bjKnSZWeTPKqq66CP2xRq71mS5cuxe2Z1w669fQpGjmTh4yxu2gJutFzBHibgmynnnoqOBSdTJKJ Fe8jbdu2rR1MQgIUM2v8c7kSMI0BlDWappZz5sz5+9//fuCBByaK0OfSQiktZwTM/ppIMkncb+Vc 5+LqVr2xtZgRcfhP8eTgFOnYsSPvZnhLd9ttt2effTZ4lrCqeuTIkSNGjKBA7VXBw4srluiKmTlw 8WwzJwlxsYYgvFMdb5WJM/JleHkBX5oD0c3jMOwvRpQ54ZKL78PZ5MOKpk6dioOY7boNGjSgZHaK yLMdBsR43riYFIS3KuJkCgAh1hc+TomJbnBSB7eEs5pyi1nuxOW0oo8++mjYsGHGWF999dX2228f Bq0SPsd81eONk2EaL0j//v3//Oc/s/du5cqVwb1PPPHEwIED4R7dt06BxvcYvsK7BiOHvwQ7Nc3G zeAyb1nmighkNhL8ZGYmwRVWFLFldooijQ3qxu6SCAODn0yat+Di3+CngKjm1/CG2spQRCvgW529 yLkCyXyPG3PIksWBlhPc+Pe//10nBPLy1wmRzwXI3Ip7o/IQSPCehu+ROWSN47jZise2n1zWblbC 1EJt+B8CwXtEhUESl2k8Y5guksqrwtqv5ggBOwjEZRq+ELaR177rjtA2MUQ79S5di/anlY5hFhJY HUEeqywk5yszLtPw78+YMeOKK66osbqsgXzwwQfZN/7oo4+aDETlf2nPdXnaCP9wsFKxPGtYXK3i Mg3pDAKsdaxRDWs3ccH37duXGSahtuKqoruEQAUjEDeeliIEJp6GezrisE5RhUQJgXJDIMGYVm5V L7E+ymFcIoAZ3c5TmPW0GQnPUazXTLvmmmt0imyOnc8r1f4yzSszq7G5IyCm5W4CVcALBMQ0L8zs UCNZoe67l98ha8WpKkvgWbkbLISPc4vKWECAtbVeR64tQGxZBRwjhbWYZhl2b9Vp9uit6dVwqwiI aVbhlrI6ESAvXYmp6epUkUsBf5lmEleEd2TnYgApjSBAakOuyoPFX6aRLoF0AOFMCpVnXbWofBDw l2nlYwPVxAcExDQfrKw25o+AmJa/DVSDMAK9/3tVHib+Mk07QcuzN5PbOLdDKrJExF+mKbtBlv1K sqMI+Ms09QUhYBMBMc0m2tJVNwIcUmHtnArCPNY2KPrLNJ2+W3evz6MExw4GJw9mrf/+++8nBz7L Xy3wzV+mZW1FyXcCATjG1nsLfBPTnOgPqmS2CFjgW265sQYMGBA57CJbLAukA+5tt912/vnna+OM ZeRrV2fS9XDcioVascAyfNyP0Uh/oFdccMEFKXcM+0cNcKZ4cHyRBTSlQggUgQBddPHixSmyI4cx jWZHjjUrAgjdIgRKR+Cmm26aPHlyRA5TLTbjR84DK11XPkwrvd6SIARKR4DckuT5DeRkxDEjXx6R 0u0lCc4jAMc41o/TKlMfygJoxDTne4kaUAoCFjhmqqfZYylm0r1uI4Dj0ZpzTkxzu6+o9q4goNmj K5ZSPd1GQExz236qvSsIiGmuWEr1dBsBMc1t+6n2riAgprliKdXTbQTENLftp9q7goCY5oqlVE+3 EcghnjZz5syXX375888/33HHHQ866KA99tjDbQhVeyEQAwGrTFuxYsWgQYMeeOCBLbfckg1I5MRf smRJ//7977nnngYNGsSorYoIAVcRsDp7POmkk6DZgw8+uGDBAjbO8PfOO+/km4EDB7qKn+otBGIi kOJet9pFTZ06lSrdcsstkWKDBw/me5K0WKuJFAkB+wjYG9MeeeSR6urqwl0J7BGCaS+++GLMR4OK CQEXEbDHtBkzZmy33XaFuRnatm0LcHPmzMkUvp9++okNSDWmN+NcPPE8U/A3JpyB5aGHHnr99dcL C0ybNu2JJ55It1Y///wzfWDWrFmFYp955pkpU6akqy4qzdow2rVr1913371QHU4Rxrpzzjkn05os X74cLRxNGNHCuyKIDB06NFPtEl4jAuvWrdtll11wj61duzZcYM2aNU2bNj388MPTxQ2m1a9f/8AD D4yIXbRoEX3goosuSlddRJq9MQ3v4g8//FD42Fi6dCl1SjkPUYGaxo0bDxkyhJy133//ffhHc9Dr mWeeme3zTNJrQoBn32WXXYZFpk+fHv79jTfeWLZsGV0/XdgaNmxIxqtXXnll4cKFYckMaPyLVzxd dRFp9pjWsWPH+fPnFyaL/eSTT6jTPvvsk2k7EX7KKadA6cgZykwn9tprLxJrZq1d8mtE4Kijjtpk k03IJRz+ddy4cYxp3bt3Tx00+gAyn3zyybBk+kDnzp132mmn1NX9SmCmI2ZYuHly3HXXXRGNRxxx RKNGjWCghZq0adOmW7dugaKvv/6aKo0aNcqCaqnYGAJ0gN/85jerV682BfjQokULAj8ZIcZ6iS5d ugTCzUHnt99+e0bqArFVWSsI5IMgvZxWEUBjGrlq1ap58+YZF7+1vn7VVVehDoKZWt1xxx38y1zC GghSVIjAxIkTsQLLhsxPJhr02muvZYTVtddei/wvv/zSyB89ejT/MtvKSF0OTEMl6Wn/8Ic/0LDN NtvMJKllNKO7Z93IQL7xPRIuN9/svffeBx98cPAr4yrPNqIOQQFrFfNZEW5h3qBOP/10A8IZZ5yx 9dZbBz6Shx9++LHHHksRn88++4w+EMR199tvv/A0J0VFEVH2xrRAMe7+8ePH33fffZMmTeJtOLu2 1Sh5t912g2D8ZKaOEyZMCIo9++yzF198MUtYOnToQG5NyxXzWd2JJ57YrFkzXI54I/GNXXLJJaCB uxifMG9Qffr0SRccsvSw2haZZurIJCtd+TVKy4FpFlpVi4oRI0YALlYkpSY+X+P5jFz/+Mc/Cn3B +Va7srX/61//wihvvvnmhx9+yAfWoNNewj8klsd70a9fv3Sbz8wFLUxheOLjj7HjI7Dne8zWsRNb et++fSnLnOTxxx/nXRwfV+GtOIJ79OgRW6QKlooAc3icIswvCGTjB2begURGOQYfVqVDs1IV/Pp+ BknTB5iXErVr3rx5uvJrlpbu08IJaYceemjLli033XRTpq+FFWZpAiEHXh6caEvFVJJIFzFPHnw3 3HBDuFEMO8cff3zqzfz973+/zTbb0AcYM1MXrtnjBgQwHk+d1q1br1y5MgIKLi/e4gLHlB0bSAsI vPPOO2YoiID/6KOPnnDCCalDxGiGLshmxkwLl9X9aTbG6Bg6ePN+9dVXt912W4Lp4eK8J/Tu3Xvk yJEHHHAAMQmCb0ziY8hTkXQQYAEkg0ywhoHej/OdhenPP/88/jOejLxXp6OpqgrfJu8IMK1Tp05p yaxdjo9M2xgihPVwQ7Vq1Qp/CYvxsC7eZztmkJZCBJhxsEoOshF65Z2N0Eu7du3cBUpMc9d2qrlL CGh25JK1VFd3ERDT3LWdau4SAmKaS9ZSXd1FQExz13aquUsIiGkuWUt1dRcBMc1d26nmLiEgprlk LdXVXQTENHdtp5q7hICY5pK1VFd3ERDT3LWdau4SAmKaS9ZSXd1FQExz13aquUsIiGkuWUt1dRcB Mc1d26nmLiEgprlkLdXVXQTENHdtp5q7hICY5pK1VFd3ERDT3LWdau4SAmKaS9ZSXd1FQExz13aq uUsIiGkuWUt1dReB/wdqiFbYcW5ZPQAAAABJRU5ErkJgglBLAwQUAAYACAAAACEAUFhSD+AAAAAK AQAADwAAAGRycy9kb3ducmV2LnhtbEyPQWuDQBCF74X+h2UKvTWrBkWtawih7SkUmhRKbxOdqMTd FXej5t93emqPw/t4871is+heTDS6zhoF4SoAQaaydWcaBZ/H16cUhPNoauytIQU3crAp7+8KzGs7 mw+aDr4RXGJcjgpa74dcSle1pNGt7ECGs7MdNXo+x0bWI85crnsZBUEiNXaGP7Q40K6l6nK4agVv M87bdfgy7S/n3e37GL9/7UNS6vFh2T6D8LT4Pxh+9VkdSnY62aupnegVJGmyZpSDOATBQJalvOWk IIriDGRZyP8Tyh8AAAD//wMAUEsDBBQABgAIAAAAIQCqJg6+vAAAACEBAAAZAAAAZHJzL19yZWxz L2Uyb0RvYy54bWwucmVsc4SPQWrDMBBF94XcQcw+lp1FKMWyN6HgbUgOMEhjWcQaCUkt9e0jyCaB QJfzP/89ph///Cp+KWUXWEHXtCCIdTCOrYLr5Xv/CSIXZINrYFKwUYZx2H30Z1qx1FFeXMyiUjgr WEqJX1JmvZDH3IRIXJs5JI+lnsnKiPqGluShbY8yPTNgeGGKyShIk+lAXLZYzf+zwzw7Taegfzxx eaOQzld3BWKyVBR4Mg4fYddEtiCHXr48NtwBAAD//wMAUEsBAi0AFAAGAAgAAAAhALGCZ7YKAQAA EwIAABMAAAAAAAAAAAAAAAAAAAAAAFtDb250ZW50X1R5cGVzXS54bWxQSwECLQAUAAYACAAAACEA OP0h/9YAAACUAQAACwAAAAAAAAAAAAAAAAA7AQAAX3JlbHMvLnJlbHNQSwECLQAUAAYACAAAACEA 6YqulQkEAADwCwAADgAAAAAAAAAAAAAAAAA6AgAAZHJzL2Uyb0RvYy54bWxQSwECLQAKAAAAAAAA ACEAtKSotgUeAAAFHgAAFAAAAAAAAAAAAAAAAABvBgAAZHJzL21lZGlhL2ltYWdlMS5wbmdQSwEC LQAUAAYACAAAACEAUFhSD+AAAAAKAQAADwAAAAAAAAAAAAAAAACmJAAAZHJzL2Rvd25yZXYueG1s UEsBAi0AFAAGAAgAAAAhAKomDr68AAAAIQEAABkAAAAAAAAAAAAAAAAAsyUAAGRycy9fcmVscy9l Mm9Eb2MueG1sLnJlbHNQSwUGAAAAAAYABgB8AQAApiYAAAAA ">
                <v:group id="Group 13" o:spid="_x0000_s1409" style="position:absolute;left:860;width:18167;height:13196" coordsize="24066,1880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YfHpyAAAAOMAAAAPAAAAZHJzL2Rvd25yZXYueG1sRE/NasJA EL4LfYdlCt50E8WQpq4iUksPIlQLpbchOybB7GzIbpP49q4geJzvf5brwdSio9ZVlhXE0wgEcW51 xYWCn9NukoJwHlljbZkUXMnBevUyWmKmbc/f1B19IUIIuwwVlN43mZQuL8mgm9qGOHBn2xr04WwL qVvsQ7ip5SyKEmmw4tBQYkPbkvLL8d8o+Oyx38zjj25/OW+vf6fF4Xcfk1Lj12HzDsLT4J/ih/tL h/mLdDZPk7cogftPAQC5ugEAAP//AwBQSwECLQAUAAYACAAAACEA2+H2y+4AAACFAQAAEwAAAAAA AAAAAAAAAAAAAAAAW0NvbnRlbnRfVHlwZXNdLnhtbFBLAQItABQABgAIAAAAIQBa9CxbvwAAABUB AAALAAAAAAAAAAAAAAAAAB8BAABfcmVscy8ucmVsc1BLAQItABQABgAIAAAAIQCnYfHpyAAAAOMA AAAPAAAAAAAAAAAAAAAAAAcCAABkcnMvZG93bnJldi54bWxQSwUGAAAAAAMAAwC3AAAA/AIAAAAA ">
                  <v:shape id="Picture 624687462" o:spid="_x0000_s1410" type="#_x0000_t75" style="position:absolute;width:24066;height:1643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GNJygAAAOIAAAAPAAAAZHJzL2Rvd25yZXYueG1sRI/dasJA FITvC32H5Qi9qxuDpJJmI9IiWCzU+tPrQ/Y0ic2ejdlV07d3BcHLYWa+YbJpbxpxos7VlhWMhhEI 4sLqmksF2838eQLCeWSNjWVS8E8OpvnjQ4aptmf+ptPalyJA2KWooPK+TaV0RUUG3dC2xMH7tZ1B H2RXSt3hOcBNI+MoSqTBmsNChS29VVT8rY9Gwc9hc1h+mPLzy71vEVdmF+31TqmnQT97BeGp9/fw rb3QCpJ4nExexkkM10vhDsj8AgAA//8DAFBLAQItABQABgAIAAAAIQDb4fbL7gAAAIUBAAATAAAA AAAAAAAAAAAAAAAAAABbQ29udGVudF9UeXBlc10ueG1sUEsBAi0AFAAGAAgAAAAhAFr0LFu/AAAA FQEAAAsAAAAAAAAAAAAAAAAAHwEAAF9yZWxzLy5yZWxzUEsBAi0AFAAGAAgAAAAhAHf8Y0nKAAAA 4gAAAA8AAAAAAAAAAAAAAAAABwIAAGRycy9kb3ducmV2LnhtbFBLBQYAAAAAAwADALcAAAD+AgAA AAA= ">
                    <v:imagedata r:id="rId87" o:title=""/>
                  </v:shape>
                  <v:shape id="Text Box 12" o:spid="_x0000_s1411" type="#_x0000_t202" style="position:absolute;left:6854;top:15210;width:9144;height:359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pVBuyQAAAOIAAAAPAAAAZHJzL2Rvd25yZXYueG1sRE9Na8JA FLwX+h+WV+itbiI0kdRVQkCUUg9aL96e2WcSmn0bs6tJ++vdQqHMaZgvZr4cTStu1LvGsoJ4EoEg Lq1uuFJw+Fy9zEA4j6yxtUwKvsnBcvH4MMdM24F3dNv7SoQSdhkqqL3vMildWZNBN7EdcdDOtjfo A+0rqXscQrlp5TSKEmmw4bBQY0dFTeXX/moUvBerLe5OUzP7aYv1xznvLofjq1LPT2P+BsLT6P/N f+mNVpBEAWkap/B7KdwBubgDAAD//wMAUEsBAi0AFAAGAAgAAAAhANvh9svuAAAAhQEAABMAAAAA AAAAAAAAAAAAAAAAAFtDb250ZW50X1R5cGVzXS54bWxQSwECLQAUAAYACAAAACEAWvQsW78AAAAV AQAACwAAAAAAAAAAAAAAAAAfAQAAX3JlbHMvLnJlbHNQSwECLQAUAAYACAAAACEAtKVQbskAAADi AAAADwAAAAAAAAAAAAAAAAAHAgAAZHJzL2Rvd25yZXYueG1sUEsFBgAAAAADAAMAtwAAAP0CAAAA AA== " filled="f" stroked="f" strokeweight=".5pt">
                    <v:textbox>
                      <w:txbxContent>
                        <w:p w14:paraId="2DFC0583" w14:textId="77777777" w:rsidR="00576783" w:rsidRPr="00EF4C04" w:rsidRDefault="00576783" w:rsidP="00BD3FFF">
                          <w:pPr>
                            <w:rPr>
                              <w:b/>
                              <w:bCs/>
                              <w:sz w:val="22"/>
                              <w:szCs w:val="22"/>
                            </w:rPr>
                          </w:pPr>
                          <w:r w:rsidRPr="00EF4C04">
                            <w:rPr>
                              <w:b/>
                              <w:bCs/>
                              <w:sz w:val="22"/>
                              <w:szCs w:val="22"/>
                            </w:rPr>
                            <w:t>Hình 8</w:t>
                          </w:r>
                        </w:p>
                      </w:txbxContent>
                    </v:textbox>
                  </v:shape>
                </v:group>
                <v:shape id="Text Box 1" o:spid="_x0000_s1412" type="#_x0000_t202" style="position:absolute;top:1629;width:4753;height:234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mf+6zQAAAOMAAAAPAAAAZHJzL2Rvd25yZXYueG1sRI9BT8JA EIXvJv6HzZhwk62gApWFkCZEY/BQ5OJt7A5tY3e2dFco/nrmYMJxZt689775sneNOlIXas8GHoYJ KOLC25pLA7vP9f0UVIjIFhvPZOBMAZaL25s5ptafOKfjNpZKTDikaKCKsU21DkVFDsPQt8Ry2/vO YZSxK7Xt8CTmrtGjJHnWDmuWhApbyioqfra/zsB7tv7A/Hvkpn9N9rrZr9rD7uvJmMFdv3oBFamP V/H/95uV+rPH8WSczCZCIUyyAL24AAAA//8DAFBLAQItABQABgAIAAAAIQDb4fbL7gAAAIUBAAAT AAAAAAAAAAAAAAAAAAAAAABbQ29udGVudF9UeXBlc10ueG1sUEsBAi0AFAAGAAgAAAAhAFr0LFu/ AAAAFQEAAAsAAAAAAAAAAAAAAAAAHwEAAF9yZWxzLy5yZWxzUEsBAi0AFAAGAAgAAAAhAFSZ/7rN AAAA4wAAAA8AAAAAAAAAAAAAAAAABwIAAGRycy9kb3ducmV2LnhtbFBLBQYAAAAAAwADALcAAAAB AwAAAAA= " filled="f" stroked="f" strokeweight=".5pt">
                  <v:textbox>
                    <w:txbxContent>
                      <w:p w14:paraId="386C4756" w14:textId="77777777" w:rsidR="00576783" w:rsidRPr="00EF4C04" w:rsidRDefault="00DE2A3A" w:rsidP="00BD3FFF">
                        <w:pPr>
                          <w:rPr>
                            <w:iCs/>
                            <w:sz w:val="16"/>
                            <w:szCs w:val="16"/>
                          </w:rPr>
                        </w:pPr>
                        <m:oMathPara>
                          <m:oMath>
                            <m:sSub>
                              <m:sSubPr>
                                <m:ctrlPr>
                                  <w:rPr>
                                    <w:rFonts w:ascii="Cambria Math" w:hAnsi="Cambria Math"/>
                                    <w:iCs/>
                                    <w:sz w:val="16"/>
                                    <w:szCs w:val="16"/>
                                  </w:rPr>
                                </m:ctrlPr>
                              </m:sSubPr>
                              <m:e>
                                <m:r>
                                  <m:rPr>
                                    <m:sty m:val="p"/>
                                  </m:rPr>
                                  <w:rPr>
                                    <w:rFonts w:ascii="Cambria Math" w:hAnsi="Cambria Math"/>
                                    <w:sz w:val="16"/>
                                    <w:szCs w:val="16"/>
                                  </w:rPr>
                                  <m:t>P</m:t>
                                </m:r>
                              </m:e>
                              <m:sub>
                                <m:r>
                                  <m:rPr>
                                    <m:sty m:val="p"/>
                                  </m:rPr>
                                  <w:rPr>
                                    <w:rFonts w:ascii="Cambria Math" w:hAnsi="Cambria Math"/>
                                    <w:sz w:val="16"/>
                                    <w:szCs w:val="16"/>
                                  </w:rPr>
                                  <m:t>2</m:t>
                                </m:r>
                              </m:sub>
                            </m:sSub>
                          </m:oMath>
                        </m:oMathPara>
                      </w:p>
                    </w:txbxContent>
                  </v:textbox>
                </v:shape>
                <w10:wrap type="square"/>
              </v:group>
            </w:pict>
          </mc:Fallback>
        </mc:AlternateContent>
      </w:r>
      <w:r w:rsidR="00F15F6F" w:rsidRPr="00D4117E">
        <w:rPr>
          <w:b/>
          <w:bCs/>
          <w:noProof/>
          <w:color w:val="000000" w:themeColor="text1"/>
        </w:rPr>
        <w:t xml:space="preserve">Câu </w:t>
      </w:r>
      <w:r w:rsidR="00DF368E" w:rsidRPr="00D4117E">
        <w:rPr>
          <w:b/>
          <w:bCs/>
          <w:noProof/>
          <w:color w:val="000000" w:themeColor="text1"/>
        </w:rPr>
        <w:t>2</w:t>
      </w:r>
      <w:r w:rsidR="00F15F6F" w:rsidRPr="00D4117E">
        <w:rPr>
          <w:b/>
          <w:bCs/>
          <w:noProof/>
          <w:color w:val="000000" w:themeColor="text1"/>
        </w:rPr>
        <w:t>0</w:t>
      </w:r>
      <w:r w:rsidR="00F15F6F" w:rsidRPr="00D4117E">
        <w:rPr>
          <w:noProof/>
          <w:color w:val="000000" w:themeColor="text1"/>
        </w:rPr>
        <w:t xml:space="preserve">. </w:t>
      </w:r>
      <w:r w:rsidR="00F15F6F" w:rsidRPr="00D4117E">
        <w:rPr>
          <w:color w:val="000000" w:themeColor="text1"/>
        </w:rPr>
        <w:t>Có 20</w:t>
      </w:r>
      <w:r w:rsidR="00CF61B0" w:rsidRPr="00D4117E">
        <w:rPr>
          <w:color w:val="000000" w:themeColor="text1"/>
        </w:rPr>
        <w:t xml:space="preserve"> </w:t>
      </w:r>
      <w:r w:rsidR="00F15F6F" w:rsidRPr="00D4117E">
        <w:rPr>
          <w:color w:val="000000" w:themeColor="text1"/>
        </w:rPr>
        <w:t>g khí</w:t>
      </w:r>
      <w:r w:rsidR="009F27A0" w:rsidRPr="00D4117E">
        <w:rPr>
          <w:color w:val="000000" w:themeColor="text1"/>
        </w:rPr>
        <w:t xml:space="preserve"> lý tưởng</w:t>
      </w:r>
      <w:r w:rsidR="00F15F6F" w:rsidRPr="00D4117E">
        <w:rPr>
          <w:color w:val="000000" w:themeColor="text1"/>
        </w:rPr>
        <w:t xml:space="preserve"> H</w:t>
      </w:r>
      <w:r w:rsidR="00315FFF">
        <w:rPr>
          <w:color w:val="000000" w:themeColor="text1"/>
        </w:rPr>
        <w:t>e</w:t>
      </w:r>
      <w:r w:rsidR="00F15F6F" w:rsidRPr="00D4117E">
        <w:rPr>
          <w:color w:val="000000" w:themeColor="text1"/>
        </w:rPr>
        <w:t>lium chứa trong xilanh đậy kín bởi pittông biến đổi chậm từ</w:t>
      </w:r>
      <w:r w:rsidR="00BF2924" w:rsidRPr="00D4117E">
        <w:rPr>
          <w:color w:val="000000" w:themeColor="text1"/>
        </w:rPr>
        <w:t xml:space="preserve"> trạng thái</w:t>
      </w:r>
      <w:r w:rsidR="00F15F6F" w:rsidRPr="00D4117E">
        <w:rPr>
          <w:color w:val="000000" w:themeColor="text1"/>
        </w:rPr>
        <w:t xml:space="preserve"> (1) </w:t>
      </w:r>
      <w:r w:rsidR="00F15F6F" w:rsidRPr="00D4117E">
        <w:rPr>
          <w:color w:val="000000" w:themeColor="text1"/>
        </w:rPr>
        <w:sym w:font="Symbol" w:char="F0AE"/>
      </w:r>
      <w:r w:rsidR="00F15F6F" w:rsidRPr="00D4117E">
        <w:rPr>
          <w:color w:val="000000" w:themeColor="text1"/>
        </w:rPr>
        <w:t xml:space="preserve"> (2) theo đồ thị mô tả ở</w:t>
      </w:r>
      <w:r w:rsidR="008A07E4" w:rsidRPr="00D4117E">
        <w:rPr>
          <w:color w:val="000000" w:themeColor="text1"/>
        </w:rPr>
        <w:t xml:space="preserve"> hình </w:t>
      </w:r>
      <w:r w:rsidR="008A07E4" w:rsidRPr="00D4117E">
        <w:rPr>
          <w:color w:val="000000" w:themeColor="text1"/>
        </w:rPr>
        <w:lastRenderedPageBreak/>
        <w:t>vẽ</w:t>
      </w:r>
      <w:r w:rsidR="00F15F6F" w:rsidRPr="00D4117E">
        <w:rPr>
          <w:color w:val="000000" w:themeColor="text1"/>
        </w:rPr>
        <w:t xml:space="preserve"> </w:t>
      </w:r>
      <w:r w:rsidR="00650E3C" w:rsidRPr="00D4117E">
        <w:rPr>
          <w:color w:val="000000" w:themeColor="text1"/>
        </w:rPr>
        <w:t>(</w:t>
      </w:r>
      <w:r w:rsidR="00801414" w:rsidRPr="00D4117E">
        <w:rPr>
          <w:b/>
          <w:bCs/>
          <w:color w:val="000000" w:themeColor="text1"/>
        </w:rPr>
        <w:t>H</w:t>
      </w:r>
      <w:r w:rsidR="00F15F6F" w:rsidRPr="00D4117E">
        <w:rPr>
          <w:b/>
          <w:bCs/>
          <w:color w:val="000000" w:themeColor="text1"/>
        </w:rPr>
        <w:t xml:space="preserve">ình </w:t>
      </w:r>
      <w:r w:rsidR="00614354" w:rsidRPr="00D4117E">
        <w:rPr>
          <w:b/>
          <w:bCs/>
          <w:color w:val="000000" w:themeColor="text1"/>
        </w:rPr>
        <w:t>8</w:t>
      </w:r>
      <w:r w:rsidR="00650E3C" w:rsidRPr="00D4117E">
        <w:rPr>
          <w:color w:val="000000" w:themeColor="text1"/>
        </w:rPr>
        <w:t>)</w:t>
      </w:r>
      <w:r w:rsidR="00F15F6F" w:rsidRPr="00D4117E">
        <w:rPr>
          <w:color w:val="000000" w:themeColor="text1"/>
        </w:rPr>
        <w:t>. Cho V</w:t>
      </w:r>
      <w:r w:rsidR="00F15F6F" w:rsidRPr="00D4117E">
        <w:rPr>
          <w:color w:val="000000" w:themeColor="text1"/>
          <w:vertAlign w:val="subscript"/>
        </w:rPr>
        <w:t>1</w:t>
      </w:r>
      <w:r w:rsidR="00DF368E" w:rsidRPr="00D4117E">
        <w:rPr>
          <w:color w:val="000000" w:themeColor="text1"/>
          <w:vertAlign w:val="subscript"/>
        </w:rPr>
        <w:t xml:space="preserve"> </w:t>
      </w:r>
      <w:r w:rsidR="00F15F6F" w:rsidRPr="00D4117E">
        <w:rPr>
          <w:color w:val="000000" w:themeColor="text1"/>
        </w:rPr>
        <w:t>=</w:t>
      </w:r>
      <w:r w:rsidR="00DF368E" w:rsidRPr="00D4117E">
        <w:rPr>
          <w:color w:val="000000" w:themeColor="text1"/>
        </w:rPr>
        <w:t xml:space="preserve"> </w:t>
      </w:r>
      <w:r w:rsidR="00F15F6F" w:rsidRPr="00D4117E">
        <w:rPr>
          <w:color w:val="000000" w:themeColor="text1"/>
        </w:rPr>
        <w:t>30</w:t>
      </w:r>
      <w:r w:rsidR="00766F42" w:rsidRPr="00D4117E">
        <w:rPr>
          <w:color w:val="000000" w:themeColor="text1"/>
        </w:rPr>
        <w:t xml:space="preserve"> </w:t>
      </w:r>
      <w:r w:rsidR="00F15F6F" w:rsidRPr="00D4117E">
        <w:rPr>
          <w:color w:val="000000" w:themeColor="text1"/>
        </w:rPr>
        <w:t>lít,  p</w:t>
      </w:r>
      <w:r w:rsidR="00F15F6F" w:rsidRPr="00D4117E">
        <w:rPr>
          <w:color w:val="000000" w:themeColor="text1"/>
          <w:vertAlign w:val="subscript"/>
        </w:rPr>
        <w:t>1</w:t>
      </w:r>
      <w:r w:rsidR="00DF368E" w:rsidRPr="00D4117E">
        <w:rPr>
          <w:color w:val="000000" w:themeColor="text1"/>
          <w:vertAlign w:val="subscript"/>
        </w:rPr>
        <w:t xml:space="preserve"> </w:t>
      </w:r>
      <w:r w:rsidR="00F15F6F" w:rsidRPr="00D4117E">
        <w:rPr>
          <w:color w:val="000000" w:themeColor="text1"/>
        </w:rPr>
        <w:t>=</w:t>
      </w:r>
      <w:r w:rsidR="00DF368E" w:rsidRPr="00D4117E">
        <w:rPr>
          <w:color w:val="000000" w:themeColor="text1"/>
        </w:rPr>
        <w:t xml:space="preserve"> </w:t>
      </w:r>
      <w:r w:rsidR="00F15F6F" w:rsidRPr="00D4117E">
        <w:rPr>
          <w:color w:val="000000" w:themeColor="text1"/>
        </w:rPr>
        <w:t>5</w:t>
      </w:r>
      <w:r w:rsidR="007E6502" w:rsidRPr="00D4117E">
        <w:rPr>
          <w:color w:val="000000" w:themeColor="text1"/>
        </w:rPr>
        <w:t xml:space="preserve"> </w:t>
      </w:r>
      <w:r w:rsidR="00F15F6F" w:rsidRPr="00D4117E">
        <w:rPr>
          <w:color w:val="000000" w:themeColor="text1"/>
        </w:rPr>
        <w:t>atm,  V</w:t>
      </w:r>
      <w:r w:rsidR="00F15F6F" w:rsidRPr="00D4117E">
        <w:rPr>
          <w:color w:val="000000" w:themeColor="text1"/>
          <w:vertAlign w:val="subscript"/>
        </w:rPr>
        <w:t>2</w:t>
      </w:r>
      <w:r w:rsidR="00DF368E" w:rsidRPr="00D4117E">
        <w:rPr>
          <w:color w:val="000000" w:themeColor="text1"/>
          <w:vertAlign w:val="subscript"/>
        </w:rPr>
        <w:t xml:space="preserve"> </w:t>
      </w:r>
      <w:r w:rsidR="00F15F6F" w:rsidRPr="00D4117E">
        <w:rPr>
          <w:color w:val="000000" w:themeColor="text1"/>
        </w:rPr>
        <w:t>=</w:t>
      </w:r>
      <w:r w:rsidR="00DF368E" w:rsidRPr="00D4117E">
        <w:rPr>
          <w:color w:val="000000" w:themeColor="text1"/>
        </w:rPr>
        <w:t xml:space="preserve"> </w:t>
      </w:r>
      <w:r w:rsidR="00F15F6F" w:rsidRPr="00D4117E">
        <w:rPr>
          <w:color w:val="000000" w:themeColor="text1"/>
        </w:rPr>
        <w:t>10</w:t>
      </w:r>
      <w:r w:rsidR="00766F42" w:rsidRPr="00D4117E">
        <w:rPr>
          <w:color w:val="000000" w:themeColor="text1"/>
        </w:rPr>
        <w:t xml:space="preserve"> </w:t>
      </w:r>
      <w:r w:rsidR="00F15F6F" w:rsidRPr="00D4117E">
        <w:rPr>
          <w:color w:val="000000" w:themeColor="text1"/>
        </w:rPr>
        <w:t>lít,  p</w:t>
      </w:r>
      <w:r w:rsidR="00F15F6F" w:rsidRPr="00D4117E">
        <w:rPr>
          <w:color w:val="000000" w:themeColor="text1"/>
          <w:vertAlign w:val="subscript"/>
        </w:rPr>
        <w:t>2</w:t>
      </w:r>
      <w:r w:rsidR="00DF368E" w:rsidRPr="00D4117E">
        <w:rPr>
          <w:color w:val="000000" w:themeColor="text1"/>
          <w:vertAlign w:val="subscript"/>
        </w:rPr>
        <w:t xml:space="preserve"> </w:t>
      </w:r>
      <w:r w:rsidR="00F15F6F" w:rsidRPr="00D4117E">
        <w:rPr>
          <w:color w:val="000000" w:themeColor="text1"/>
        </w:rPr>
        <w:t>=</w:t>
      </w:r>
      <w:r w:rsidR="00DF368E" w:rsidRPr="00D4117E">
        <w:rPr>
          <w:color w:val="000000" w:themeColor="text1"/>
        </w:rPr>
        <w:t xml:space="preserve"> </w:t>
      </w:r>
      <w:r w:rsidR="00F15F6F" w:rsidRPr="00D4117E">
        <w:rPr>
          <w:color w:val="000000" w:themeColor="text1"/>
        </w:rPr>
        <w:t>15</w:t>
      </w:r>
      <w:r w:rsidR="00766F42" w:rsidRPr="00D4117E">
        <w:rPr>
          <w:color w:val="000000" w:themeColor="text1"/>
        </w:rPr>
        <w:t xml:space="preserve"> </w:t>
      </w:r>
      <w:r w:rsidR="00F15F6F" w:rsidRPr="00D4117E">
        <w:rPr>
          <w:color w:val="000000" w:themeColor="text1"/>
        </w:rPr>
        <w:t>atm. Biết khối lượng mol của Helium  là 4</w:t>
      </w:r>
      <w:r w:rsidR="00432521" w:rsidRPr="00D4117E">
        <w:rPr>
          <w:color w:val="000000" w:themeColor="text1"/>
        </w:rPr>
        <w:t xml:space="preserve"> </w:t>
      </w:r>
      <w:r w:rsidR="00F15F6F" w:rsidRPr="00D4117E">
        <w:rPr>
          <w:color w:val="000000" w:themeColor="text1"/>
        </w:rPr>
        <w:t xml:space="preserve">g/mol và </w:t>
      </w:r>
      <w:r w:rsidR="00650E3C" w:rsidRPr="00D4117E">
        <w:rPr>
          <w:color w:val="000000" w:themeColor="text1"/>
        </w:rPr>
        <w:t xml:space="preserve">hằng số khí </w:t>
      </w:r>
      <w:r w:rsidR="00F15F6F" w:rsidRPr="00D4117E">
        <w:rPr>
          <w:color w:val="000000" w:themeColor="text1"/>
        </w:rPr>
        <w:t>R</w:t>
      </w:r>
      <w:r w:rsidR="00DF368E" w:rsidRPr="00D4117E">
        <w:rPr>
          <w:color w:val="000000" w:themeColor="text1"/>
        </w:rPr>
        <w:t xml:space="preserve"> </w:t>
      </w:r>
      <w:r w:rsidR="00F15F6F" w:rsidRPr="00D4117E">
        <w:rPr>
          <w:color w:val="000000" w:themeColor="text1"/>
        </w:rPr>
        <w:t>= 0,082</w:t>
      </w:r>
      <w:r w:rsidR="00766F42" w:rsidRPr="00D4117E">
        <w:rPr>
          <w:color w:val="000000" w:themeColor="text1"/>
        </w:rPr>
        <w:t xml:space="preserve"> </w:t>
      </w:r>
      <w:r w:rsidR="00F15F6F" w:rsidRPr="00D4117E">
        <w:rPr>
          <w:color w:val="000000" w:themeColor="text1"/>
        </w:rPr>
        <w:t>atm.l/m</w:t>
      </w:r>
      <w:r w:rsidR="00650E3C" w:rsidRPr="00D4117E">
        <w:rPr>
          <w:color w:val="000000" w:themeColor="text1"/>
        </w:rPr>
        <w:t>ol.</w:t>
      </w:r>
      <w:r w:rsidR="002E1FF2" w:rsidRPr="00D4117E">
        <w:rPr>
          <w:color w:val="000000" w:themeColor="text1"/>
        </w:rPr>
        <w:t>độ.</w:t>
      </w:r>
      <w:r w:rsidR="006B678C">
        <w:rPr>
          <w:color w:val="000000" w:themeColor="text1"/>
        </w:rPr>
        <w:t xml:space="preserve"> </w:t>
      </w:r>
      <w:r w:rsidR="00F15F6F" w:rsidRPr="00D4117E">
        <w:rPr>
          <w:color w:val="000000" w:themeColor="text1"/>
        </w:rPr>
        <w:t>Tỉ số giữa động năng trung bình cực đại và cực tiểu của phân tử khí trong quá trình trên xấp xỉ là bao nhiêu?</w:t>
      </w:r>
      <w:r w:rsidRPr="00D4117E">
        <w:rPr>
          <w:noProof/>
          <w:color w:val="000000" w:themeColor="text1"/>
          <w14:ligatures w14:val="standardContextual"/>
        </w:rPr>
        <w:t xml:space="preserve"> </w:t>
      </w:r>
    </w:p>
    <w:p w14:paraId="1BAFC22B" w14:textId="3BD3947C" w:rsidR="005014AB" w:rsidRPr="00D4117E" w:rsidRDefault="000D2B54" w:rsidP="006B097C">
      <w:pPr>
        <w:spacing w:line="276" w:lineRule="auto"/>
        <w:jc w:val="both"/>
        <w:rPr>
          <w:color w:val="000000" w:themeColor="text1"/>
          <w:sz w:val="22"/>
          <w:szCs w:val="22"/>
        </w:rPr>
      </w:pPr>
      <m:oMath>
        <m:r>
          <m:rPr>
            <m:sty m:val="b"/>
          </m:rPr>
          <w:rPr>
            <w:rFonts w:ascii="Cambria Math" w:hAnsi="Cambria Math"/>
            <w:color w:val="000000" w:themeColor="text1"/>
            <w:sz w:val="22"/>
            <w:szCs w:val="22"/>
          </w:rPr>
          <m:t xml:space="preserve">      A</m:t>
        </m:r>
        <m:r>
          <w:rPr>
            <w:rFonts w:ascii="Cambria Math" w:hAnsi="Cambria Math"/>
            <w:color w:val="000000" w:themeColor="text1"/>
            <w:sz w:val="22"/>
            <w:szCs w:val="22"/>
          </w:rPr>
          <m:t>.1,60.</m:t>
        </m:r>
      </m:oMath>
      <w:r w:rsidR="00F15F6F" w:rsidRPr="00D4117E">
        <w:rPr>
          <w:rFonts w:eastAsiaTheme="minorEastAsia"/>
          <w:color w:val="000000" w:themeColor="text1"/>
          <w:sz w:val="22"/>
          <w:szCs w:val="22"/>
        </w:rPr>
        <w:tab/>
      </w:r>
      <w:r w:rsidR="00F15F6F" w:rsidRPr="00D4117E">
        <w:rPr>
          <w:rFonts w:eastAsiaTheme="minorEastAsia"/>
          <w:color w:val="000000" w:themeColor="text1"/>
          <w:sz w:val="22"/>
          <w:szCs w:val="22"/>
        </w:rPr>
        <w:tab/>
      </w:r>
      <w:r w:rsidR="006B097C" w:rsidRPr="00D4117E">
        <w:rPr>
          <w:rFonts w:eastAsiaTheme="minorEastAsia"/>
          <w:color w:val="000000" w:themeColor="text1"/>
          <w:sz w:val="22"/>
          <w:szCs w:val="22"/>
        </w:rPr>
        <w:t xml:space="preserve">  </w:t>
      </w:r>
      <w:r w:rsidRPr="00D4117E">
        <w:rPr>
          <w:rFonts w:eastAsiaTheme="minorEastAsia"/>
          <w:color w:val="000000" w:themeColor="text1"/>
          <w:sz w:val="22"/>
          <w:szCs w:val="22"/>
        </w:rPr>
        <w:t xml:space="preserve"> </w:t>
      </w:r>
      <m:oMath>
        <m:r>
          <m:rPr>
            <m:sty m:val="b"/>
          </m:rPr>
          <w:rPr>
            <w:rFonts w:ascii="Cambria Math" w:hAnsi="Cambria Math"/>
            <w:color w:val="000000" w:themeColor="text1"/>
            <w:sz w:val="22"/>
            <w:szCs w:val="22"/>
          </w:rPr>
          <m:t>B.</m:t>
        </m:r>
        <m:r>
          <w:rPr>
            <w:rFonts w:ascii="Cambria Math" w:hAnsi="Cambria Math"/>
            <w:color w:val="000000" w:themeColor="text1"/>
            <w:sz w:val="22"/>
            <w:szCs w:val="22"/>
          </w:rPr>
          <m:t>1,33.</m:t>
        </m:r>
      </m:oMath>
      <w:r w:rsidR="00F15F6F" w:rsidRPr="00D4117E">
        <w:rPr>
          <w:rFonts w:eastAsiaTheme="minorEastAsia"/>
          <w:color w:val="000000" w:themeColor="text1"/>
          <w:sz w:val="22"/>
          <w:szCs w:val="22"/>
        </w:rPr>
        <w:tab/>
      </w:r>
      <w:r w:rsidR="00F15F6F" w:rsidRPr="00D4117E">
        <w:rPr>
          <w:rFonts w:eastAsiaTheme="minorEastAsia"/>
          <w:color w:val="000000" w:themeColor="text1"/>
          <w:sz w:val="22"/>
          <w:szCs w:val="22"/>
        </w:rPr>
        <w:tab/>
      </w:r>
      <w:r w:rsidRPr="00D4117E">
        <w:rPr>
          <w:rFonts w:eastAsiaTheme="minorEastAsia"/>
          <w:color w:val="000000" w:themeColor="text1"/>
          <w:sz w:val="22"/>
          <w:szCs w:val="22"/>
        </w:rPr>
        <w:t xml:space="preserve"> </w:t>
      </w:r>
      <m:oMath>
        <m:r>
          <m:rPr>
            <m:sty m:val="b"/>
          </m:rPr>
          <w:rPr>
            <w:rFonts w:ascii="Cambria Math" w:hAnsi="Cambria Math"/>
            <w:color w:val="000000" w:themeColor="text1"/>
            <w:sz w:val="22"/>
            <w:szCs w:val="22"/>
          </w:rPr>
          <m:t>C</m:t>
        </m:r>
        <m:r>
          <w:rPr>
            <w:rFonts w:ascii="Cambria Math" w:hAnsi="Cambria Math"/>
            <w:color w:val="000000" w:themeColor="text1"/>
            <w:sz w:val="22"/>
            <w:szCs w:val="22"/>
          </w:rPr>
          <m:t>.1,83.</m:t>
        </m:r>
      </m:oMath>
      <w:r w:rsidR="00F15F6F" w:rsidRPr="00D4117E">
        <w:rPr>
          <w:rFonts w:eastAsiaTheme="minorEastAsia"/>
          <w:color w:val="000000" w:themeColor="text1"/>
          <w:sz w:val="22"/>
          <w:szCs w:val="22"/>
        </w:rPr>
        <w:tab/>
      </w:r>
      <m:oMath>
        <m:r>
          <m:rPr>
            <m:sty m:val="b"/>
          </m:rPr>
          <w:rPr>
            <w:rFonts w:ascii="Cambria Math" w:hAnsi="Cambria Math"/>
            <w:color w:val="000000" w:themeColor="text1"/>
            <w:sz w:val="22"/>
            <w:szCs w:val="22"/>
          </w:rPr>
          <m:t>D</m:t>
        </m:r>
        <m:r>
          <w:rPr>
            <w:rFonts w:ascii="Cambria Math" w:hAnsi="Cambria Math"/>
            <w:color w:val="000000" w:themeColor="text1"/>
            <w:sz w:val="22"/>
            <w:szCs w:val="22"/>
          </w:rPr>
          <m:t>.2,</m:t>
        </m:r>
      </m:oMath>
      <w:r w:rsidR="007C3140" w:rsidRPr="00D4117E">
        <w:rPr>
          <w:rFonts w:eastAsiaTheme="minorEastAsia"/>
          <w:color w:val="000000" w:themeColor="text1"/>
          <w:sz w:val="22"/>
          <w:szCs w:val="22"/>
        </w:rPr>
        <w:t>0</w:t>
      </w:r>
      <w:r w:rsidR="00F06DEC" w:rsidRPr="00D4117E">
        <w:rPr>
          <w:rFonts w:eastAsiaTheme="minorEastAsia"/>
          <w:color w:val="000000" w:themeColor="text1"/>
          <w:sz w:val="22"/>
          <w:szCs w:val="22"/>
        </w:rPr>
        <w:t>3</w:t>
      </w:r>
      <w:r w:rsidR="008A25C7" w:rsidRPr="00D4117E">
        <w:rPr>
          <w:rFonts w:eastAsiaTheme="minorEastAsia"/>
          <w:color w:val="000000" w:themeColor="text1"/>
          <w:sz w:val="22"/>
          <w:szCs w:val="22"/>
        </w:rPr>
        <w:t>.</w:t>
      </w:r>
      <w:r w:rsidR="00BD3FFF" w:rsidRPr="00D4117E">
        <w:rPr>
          <w:noProof/>
          <w:color w:val="000000" w:themeColor="text1"/>
          <w:sz w:val="22"/>
          <w:szCs w:val="22"/>
          <w14:ligatures w14:val="standardContextual"/>
        </w:rPr>
        <w:t xml:space="preserve"> </w:t>
      </w:r>
    </w:p>
    <w:p w14:paraId="40B8A76A" w14:textId="77777777" w:rsidR="00551DBC" w:rsidRPr="00D4117E" w:rsidRDefault="00787F9C" w:rsidP="00610EBB">
      <w:pPr>
        <w:spacing w:before="240" w:after="60" w:line="276" w:lineRule="auto"/>
        <w:jc w:val="both"/>
        <w:rPr>
          <w:b/>
          <w:color w:val="000000" w:themeColor="text1"/>
          <w:lang w:val="pt-BR"/>
        </w:rPr>
      </w:pPr>
      <w:r w:rsidRPr="00D4117E">
        <w:rPr>
          <w:b/>
          <w:color w:val="000000" w:themeColor="text1"/>
          <w:lang w:val="pt-BR"/>
        </w:rPr>
        <w:t>Phần II. Trắc nghiệm đúng, sai</w:t>
      </w:r>
    </w:p>
    <w:p w14:paraId="06FB6567" w14:textId="595C7FD4" w:rsidR="00551DBC" w:rsidRPr="00D4117E" w:rsidRDefault="008A07E4" w:rsidP="006B097C">
      <w:pPr>
        <w:spacing w:before="60" w:after="60" w:line="276" w:lineRule="auto"/>
        <w:jc w:val="both"/>
        <w:rPr>
          <w:i/>
          <w:color w:val="000000" w:themeColor="text1"/>
          <w:lang w:val="pt-BR"/>
        </w:rPr>
      </w:pPr>
      <w:r w:rsidRPr="00D4117E">
        <w:rPr>
          <w:b/>
          <w:noProof/>
          <w:color w:val="000000" w:themeColor="text1"/>
        </w:rPr>
        <mc:AlternateContent>
          <mc:Choice Requires="wpg">
            <w:drawing>
              <wp:anchor distT="0" distB="0" distL="114300" distR="114300" simplePos="0" relativeHeight="251699200" behindDoc="0" locked="0" layoutInCell="1" allowOverlap="1" wp14:anchorId="166FB5BB" wp14:editId="55C782DA">
                <wp:simplePos x="0" y="0"/>
                <wp:positionH relativeFrom="margin">
                  <wp:posOffset>4116705</wp:posOffset>
                </wp:positionH>
                <wp:positionV relativeFrom="paragraph">
                  <wp:posOffset>191135</wp:posOffset>
                </wp:positionV>
                <wp:extent cx="1972945" cy="1513840"/>
                <wp:effectExtent l="0" t="0" r="8255" b="0"/>
                <wp:wrapSquare wrapText="bothSides"/>
                <wp:docPr id="270671613" name="Group 15"/>
                <wp:cNvGraphicFramePr/>
                <a:graphic xmlns:a="http://schemas.openxmlformats.org/drawingml/2006/main">
                  <a:graphicData uri="http://schemas.microsoft.com/office/word/2010/wordprocessingGroup">
                    <wpg:wgp>
                      <wpg:cNvGrpSpPr/>
                      <wpg:grpSpPr>
                        <a:xfrm>
                          <a:off x="0" y="0"/>
                          <a:ext cx="1972945" cy="1513840"/>
                          <a:chOff x="-25664" y="-64016"/>
                          <a:chExt cx="1992630" cy="1597257"/>
                        </a:xfrm>
                      </wpg:grpSpPr>
                      <pic:pic xmlns:pic="http://schemas.openxmlformats.org/drawingml/2006/picture">
                        <pic:nvPicPr>
                          <pic:cNvPr id="12" name="Picture 12"/>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25664" y="-64016"/>
                            <a:ext cx="1992630" cy="1281430"/>
                          </a:xfrm>
                          <a:prstGeom prst="rect">
                            <a:avLst/>
                          </a:prstGeom>
                        </pic:spPr>
                      </pic:pic>
                      <wps:wsp>
                        <wps:cNvPr id="1830868120" name="Text Box 14"/>
                        <wps:cNvSpPr txBox="1"/>
                        <wps:spPr>
                          <a:xfrm>
                            <a:off x="681836" y="1234292"/>
                            <a:ext cx="1005193" cy="298949"/>
                          </a:xfrm>
                          <a:prstGeom prst="rect">
                            <a:avLst/>
                          </a:prstGeom>
                          <a:noFill/>
                          <a:ln w="6350">
                            <a:noFill/>
                          </a:ln>
                        </wps:spPr>
                        <wps:txbx>
                          <w:txbxContent>
                            <w:p w14:paraId="71C5A87D" w14:textId="5085E9E3" w:rsidR="00576783" w:rsidRPr="0027014A" w:rsidRDefault="00576783">
                              <w:pPr>
                                <w:rPr>
                                  <w:b/>
                                  <w:bCs/>
                                </w:rPr>
                              </w:pPr>
                              <w:r w:rsidRPr="0027014A">
                                <w:rPr>
                                  <w:b/>
                                  <w:bCs/>
                                </w:rPr>
                                <w:t>Hình 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66FB5BB" id="Group 15" o:spid="_x0000_s1413" style="position:absolute;left:0;text-align:left;margin-left:324.15pt;margin-top:15.05pt;width:155.35pt;height:119.2pt;z-index:251699200;mso-position-horizontal-relative:margin;mso-width-relative:margin;mso-height-relative:margin" coordorigin="-256,-640" coordsize="19926,1597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45kc0hQMAAAoIAAAOAAAAZHJzL2Uyb0RvYy54bWykVdtu2zgQfV+g/0Dw PdHFsmwLcQpvsgkKBK3RZNFnmqYsoRLJJelY6df3kJIvuRTby4PlITkcnjlzhrx437UNeRTG1krO aXIeUyIkV+tabub034ebsykl1jG5Zo2SYk6fhKXvL9/9dbHThUhVpZq1MARBpC12ek4r53QRRZZX omX2XGkhsVgq0zKHodlEa8N2iN42URrHebRTZq2N4sJazF73i/QyxC9Lwd2nsrTCkWZOgc2Frwnf lf9Glxes2Bimq5oPMNhvoGhZLXHoIdQ1c4xsTf0qVFtzo6wq3TlXbaTKsuYi5IBskvhFNrdGbXXI ZVPsNvpAE6h9wdNvh+UfH5eG1Os5TSdxPknyZESJZC1KFU4nydhztNObAq63Rt/rpRkmNv3Ip92V pvX/SIh0gd2nA7uic4RjMplN0lk2poRjLRkno2k28M8rFMnvO0vHeZ5RAoezPIuTvK8Pr/45xJil +QiF7GMg4njifaI9hMgjPQDTNS/wG4iD9Yq4/xcYdrmtEXQI0v5UjJaZr1t9hhpr5upV3dTuKegV 1fSg5OOy5kvTD441SNI9+Vj2pxLMID2/xXv1e5jP6U7xr5ZIdVUxuRELqyF10BrIeO4e+eGzA1dN rW/qpvEV8/aQGtrihazeYKeX7LXi21ZI1/egEQ2yVNJWtbaUmEK0KwFJmQ/rAIgV1hnheOUPLHHw Z4Dtq3ZYCCiPwDxmC6m9Ia4fiOQos1OJpNMkg15OJQL6jHW3QrXEG4AJNKgLK9jjnR1w7V0grSOU YGLo+wHXld0Th9Er6n6pI+8rpgUg+LAnapiO4mk+TVLovW/JB5/k36ojSeZTGtx9SxLXYX4QgJ// AXkINx3locOSdJSls6AvVhzYi+NxMsMd4BssnU1n2exPyGOFVF5pAMuKRpLdnOajcRzYPqygeRsJ oo+wveW6VRcuplGA6KdWav2EVI1C0cCJ1fymRgXvmHVLZnBvYxJvkfuET9koHKYGi5JKmW9vzXt/ FA+rlOzwDsyp/W/LfL83HyTKOksyXFPEhUE2nvhimNOV1emK3LZXCk9NEtAF0/u7Zm+WRrVf8GQt /KlYYpLj7Dl1e/PK9a8TnjwuFovg1F8jd/Je4/JJAnlenw/dF2b0IGKHCn5UeyG90nLv66sg1WLr VFkHoR9ZHfiHqIMVHhxYz16003HwOj7hl98BAAD//wMAUEsDBAoAAAAAAAAAIQBhhouXCk4AAApO AAAUAAAAZHJzL21lZGlhL2ltYWdlMS5wbmeJUE5HDQoaCgAAAA1JSERSAAABIwAAAKYIAgAAAB5I fqUAAAABc1JHQgCuzhzpAABNxElEQVR4Xu3dCby+61Tw8dfQTDRSiKgoCkWUoiQkmos0Zw4plZR5 OEgyJM3SqNIooVJJ86iSkgzNMlTSJE3e7zk/1nu/z/6f/9772c/ez/6f89yf/Xk+977va1jXutZ0 rWtd677Em9/85v+zu04TBszI//zP//i91KUuFVyXuMQl/vd//7f7nntymkDewbI/Bi65f5FdiRPH AEbCTrFc14Cwk4wnPhub6fASu5nbDCI32soZJ2WnxzaK45NubMdpJ43xXX8XTwzsrMeL57zvRn3S GNhx2kljfNffxRMDO067eM77btQnjYGLIKflIodInnHX0V0+uf781uA43PO596QyR+/rpOd/199J YeAiyGmXvOQl3/SmN/3nf/7nbEwdHZn//d//3aZWbLbkKM9dOh3ePnp3uxYuehi4CHIa9fJ2b/d2 9qOwh9+lClpv/obBcFQKczgtz/vyyXpd7Gpd5DFwEeQ06uWNb3wjlmjz9+jbUBp0/dd//ZfW3EyD Yzqm7vTo7Y7rLvI8s94AL4Kclt34V3/1V3/3d3+H9Gm29VAztSZWww1+y1xMleEu7ac8e3h0xj4i tLvqpxMDp5HTlmqh+67swPFzjH+iV5VB+v/8z//82Mc+9hnPeEY67dKXvvRUXzZV4WX7y3bmeRyF f77zO7/zxS9+Mbs018i4Q/7pn/7pT/7kT6wM47rhw9M53zuotoWBU8ppK/okpkLH8QatxT78j//4 D08oGYV77ve1r33tQx7ykKte9apf+qVfesUrXjGFltopgFA76qrliXY8qZ3hxu6zBufmDW94w2/8 xm9c9rKXjaXHD0ln/su//MvTn/70n/3Zn62vNOq2pnPX76nFwGnktKV5hrLzJUbf4dET+upt3/Zt x+mX8eb6hV/4hVe84hWf/umf/k7v9E7YiULzW1C8WlrDCVXHGG/zNm/jX2VUjKlaaLUky//hoQLY 7EpXutJVrnKVwMjTmKF4hStc4VM+5VOe9rSn/eEf/mGK7tRO9g6wLWLglHJaGEnPPP/5z//Wb/1W xhtyZxmib1ach2y2Vk2YIaKnrL7ne77nYz/2YzEhRsqN4fff//3fX/WqV/3N3/yNkngs5RZ3YTZs PLox9Yi1YqQ4itLT3cd93Md5oroqymcuKvAO7/AON7rRjT74gz/4CU94wp//+Z/vOG2L1Hyauz6N nLYkVsR9uctdjnn2NV/zNdZILth8zWte88QnPpHPI7YZ6/GFL3zhK1/5yhve8IaYAQ/EUT/5kz/5 wAc+8Bu/8Ru/7Mu+7D73uQ9meN3rXvfTP/3Tn/M5n/PsZz/7m7/5m+94xztSSs985jP/+q//+lu+ 5Vvuec97fsVXfIV24nONs0gx6rWvfW3N/u3f/q0VoMJ4LyWGe7HiJ3zCJ/zyL//yD//wD2dznuYp 38G2FQycUk6LWHOvX//61//cz/1cBE0pUVaUiYcf//Efj7gj68xCN895znPe8R3f8d3e7d1avNE8 f/AHf/Dd3/3dn/zJn/yYxzwGp+G6H/uxH/v7v//7n/mZn8EqP/VTP6Wit548+MEP/t7v/V48c/Wr X/3nfu7nHv/4x9OQbEus/md/9meWfO/+7u+u8OMe9zgMpi/8RollfL7927/9e7zHe7zP+7zPc5/7 XA6SNOHu2mFgiYHt00Sq46UvfSnXAt4YUzAoMwtvetObvt/7vd8P/MAP/OM//uO//uu/4pBP+7RP 8zzdVTEcaIXmSXqvZZvl03u+53ve+MY3xpPXve51H/rQh37Ih3wI1v3sz/5sFWk/GuwLv/AL73KX u9CQH/3RH33ve9/7fve7H0Px93//97FfVugLXvACAGhZ17/92799tatdzTqQjrVsy70J5nd+53d+ 7/d+b42kDHdEtsPACga2z2kZYLTBX/7lX6aahsG6oTewGT75zd/8TcVe/epXe4isR+9lPVJHfpF+ SsZbbPkXf/EXGC+/CB/JF3zBF9CEswDzJHeIGxXf5V3exb0nquCrjE+Nv/zlL2c6atBziu5HfuRH 8N6Vr3zl2972tuMgwZNcJv/2b/+G2XZbajs224uBU8FpCJRR97u/+7uofK/phb7ZhJ/5mZ/JsaEY g/CDPuiD2iVrPOMzHD9+HJun8fWvfz0m1Ih7/KORdsN0lOdj1mPDgdhS4byOv/M7v4MDqS+Ne/5V X/VVdB1DlE5jT2o5x6aS+Uh2Xv4dm50RA9vnNARt5YOg+SeyHlcATa19zMd8zAd+4AdaXPHj3+xm N0t9pfRarfEBWiy1uMorePnLX/593/d9Nf6nf/qnHlJ0uE4L8WGOxIxMHJhi7Hn2Z8zzoz/6oze/ +c0r7C0z8vu///uZl0zZr/zKr3zZy14WwDse2zHY2TGwfU6jKPAYTuDEpy726jREjBNcn//5n2/v mCXJaTFsliLK+X6Tm9yEysq8xBUsuk/8xE+06XynO93JzrIVlGUbk9LbtFashVX8O/dLVUnNMh0/ 4iM+QuNqWad9/dd/vW3xhz3sYdgMwL/1W78Vt1Nu1pnAY9buaG6HgVNhPSJldNnuMHLnsv+lX/ol CgSHcNNH6EPuuRb797M+67Puf//7f+qnfmqLq9ROIb/ZgR/1UR9FHWHXFJ0nt771re985zv79+53 v/vtb397nXJacpz86q/+Ko33e7/3e5ZVL3nJS/g5sCW+osT4ZmgqBq1dO64X6zFWYjYq54qK3/Zt 34bl3vVd35WOvda1rlVopSfWhO/1Xu9lY21HZzsM7MXAFjL2pEP8Mufwg70y+1coFb1yA37TN31T CiReGmMy5mldxFBcjiR3ZQ73e93rXv7lf8dy2aJ+bQ/gHwqHWwWD2U/74z/+43yJ/JA40ya4hyzP W9ziFhwzf/RHf6R9Ffn373CHO9zudrdrKQiAu93tblpjpnqLdenMXvFV2pdT8hu+4RtGEOwIboeB /4eB/AEnedEbhR260De1w0WOfzDeh37oh1JrxSiOV8ONfysf86xA2xpJm0xH2ulWt7oVo04v7EbP OxVardrxJBiwlhu1KlPMF/YragRXOw1gf6x+MzgZn9QgLyiNp4C6nru+67u+i3+SVmRD7oXwJNG7 6+t0YmAL6zQiPz8eRcRdgbWYagJBPGSA8eOf0SnSLvYZN4WVT7H4ZbwxFO1Wc8RTfam77M+ufBtZ m0VOUm65RnKBYHhPlPSQGrQBUC2NtFVAK5II7Mack94ygH/+53/epjZ7UvWdIN9h4LSs01piIVz8 IJSRTqM6Ujg8e+mEYEXiHi75ZF7NYPAAW9FzrKXwJ33SJzHkXvSiF2Fg/8aBE02i1rBrjpMYNfb2 ZP5VV4N57bNCO8qN/YZjlaf3xIuwe3lHse7Oy79jszNi4EDrtCXdr7SyQvctrs5+5YJP24h7si5i jNkOtqd8gxvcAMvx7CHoXB2zVIsT0oeTsL6OMjUnnYFaeKztstySMcbAFswx1URylQehMkRAas39 KLTetlvQ1lynBOhh3eUayU26i8bajwQuju8PymlDhShvnIFL2h1qPgizLTGtZZrN4krk4dd+7ddW /bCNXBynbjfmcwoD+6/TsuXSMF2FYnSNjTd2117r7uwIaeGUHhgr7pzC4Q7YHQb2x8D+nDZttNrJ 4hrGiK/iuhTRYTlteDVLL+fE/oDvSuwwcE5hYH9Om8VS/recE0s34NJuXC6HDogHrJuPfunBP2Dd XbEdBs4VDOzPaRgpVYaLinWy45RXI82GQzL/eBHbTTrU4DXLizCxxeupxEP1uCu8w8DJY+BAnJZX zXFj57scVb7NbW5zj3vcwz5YFiObz07za1/3uu/67qd9xVd+5dc99rG//4d/cIGG+h+/b/qv873k Ocpj2hzuczPOvWUo48kjYtfjDgPHioH9OS2DkC8ed2G2D/uwD7Oh5PSKHaRf//Vfxz8Mv1e88hUP eOAD8N7nft7n/uVf/aUj0r/xm79R2O4lL3E+l+btKFajK/e6neJxsbTGO6xKPFbs7BrfYWBTGDgQ p9FPAgVtdolkf8QjHiE0USyvIHcx+LHNo847T2oNB5aFvYsMZA3KuPiWSN//fUtm3za48jTGdW5s 9cZgrl244KYmddfOKcTA/pwWD1zvetdz9kQAO/ZwvF9YPW6xMPPva1/3WipOjJJIKCUdKpEryhYZ FXe+Qfjmt5zdGs3Wui5VNlalf4uN2jkeTyGV7EA6Ogb25zSkT/9IR+PMSMyAPcRP6dvZZ0G6L3/Z y3j6BS4yFPHeZS9zWef8vXUaBTf+4+v/8bzzzpPn1IGuRz/60U996lMFJTpGWWarwiyyGAvm2HlE jj6puxZOIQb25zRsUIwi8w9f4QeM9yu/8ivXvOY16S6hgK957WuVkT3K8LDZm//Pm6/03leiryR1 ++u/+WvpAKR8c3JZkjbJp778y7/8677u67CcSGLlJ9xEFxqh7jImC+efy5MO2vQqk7V4yFaA8zY9 2fOOwC0157xaYelUa+0vWb1/p80KjLnb251oOIVkfQpB2p/TYobO/4u4RXYC8B3oeuQjHyl0nYoT yY73HJe81KUv9V//fb6OcnoSUbp5zatfI8/pk5/8ZIblk570JEfR3FBxQnIltxq/SIzUEs5vHDIU XPTJShBJT5TJy5J/xTWOzZg23tDgkj3mVSza2zFcPXQcZrjOzYpBu2OtU0jHpx+k/TkteR91omMR wNIJS0Xq1CPG89bv+cmkLlBKl77U+adRWIbuL3+5yzMvP+1TP81JZGXc40As4cjJNa5xDUm21dUs OuaB7ODmuP4ntqvVHdKPvts9X+ofzDnbfcqkfivmlYppzlRcXTQrK1ox1orbO/kSD7dVODw82m+m dsd4p5/KTwOE+3NaKygrNGswxIfNpE+U8NAudl6ND77OByPil/7Zn2GzS1zy/Ccv/P0XWshd+SpX vvTbXBqPdSLTk/NZ8QKGrOLoCvfxQMfGYpKetMmmEQ+zGzsIk6My1ee+YhF9r+JGFSs2z6t+/vbD W6/YsiqeY06cX/nhsTiwXrrOaEbu7MnTQNOnE4b9OS2uQIWXucxlnG1x6PjzPu/zsA3BH+99wDU/ 4D3f4z0cHnnTf55/crnUIGj/A6/1gcbM7JQOAFuiWttxOFZTHb70xL9zREUCHGws4bYjak6XpSod SJFl5Nd+7de8lT/Lb+pILc1K4m0xKGzFjkKpeGIkT9JInohoUSW+9W+JHD3pNx1VmxWI69KBsVPt uK9AkKeQ59Xw2E7FnU5C3zpU+5+aiQTR7g/90A/9+I//uOy/slNl8tm59i+z8Gsf+ABpp6TgliFY yjcpgeWyOe9Rj+ImkdT+7ne9G0Xhrfwctgq+4zu+I3XBhkT32pdYTk4OSzgOzDILSIEqE1aLQMfV mKMZliqqzgp1b+HneFtSAMc63mZvXQGF73vf++I07TgizRH6oAc9SApxuLYbAQxiQiIQDCOlHKeO XmSnMxbJszqmLcGjxD4dA9eaHCQpWyV1bfiAJwL6EqJ2SpxcYh8XA1vvsbFXumvbEDzti+Rl1SZp FQ8bdQzv0uakYc4SHomw1N7D5BWYdWY8nzau8YznEQEZydPs3CQ+ejt6e1l4hViXJaf8su7cn53K sybG0JjCtb/8bRR7mz07JNNgra0UnuHPEMZLt9LdsuIBh7Yc+P6clkGFWHFahlnfthUpgsfQruak A+G+p4juete7on4ahk+fc1J5bkb73b5B4esTnlukodQSbuMNpIb+VLHwwzkYLMb2PGpDamIp0a6m aCejVTfHDIWGNwCjBdcHXHAhYjxgGx3MyL1T2DLvYx6v7PI5dYrcVfdWvh2ZG2EWYD6FIT9PWtGv 3XmbhxqRvo6mzc/pF2fifAVs3Euj4Al1rReZf2Q36PyoHXzpTDTb7oh8RNLjea6KfKzqQp1XkpOL s1GXFCOnvCUXNGikNkVUxJ88tBJ4qZKBLQ7uwz/8w7WMyX/iJ37CSD2XdtYGjHQsRINe5FCRzgR7 M9o1CDBXbEbSAcy9KlqzR8qn9Q//8A9ECXPDE9gGj3W1KIXSOhBArIZWv5585Ed+JOkJABYE/7Mq GSmqaC2HltS3paNu/4Y4I4NU14XPjyQuzdr7v//7yybYdPOxlVrCczeQXLPmBVqMy9R7hXIs7wPG WLJKlAQYdOk6CSj3WQt7BZKMmjLpBuJtRAUk1KIKIEFFH8TtalEAJbYBj2wxpeJ1RfAsu6ThYZXk +aL67Fc2HhZiNM56ZlYyYQT2pfXFMAYpvRSkS3sYD4Ab/0isbVQIAnWidSgW1YWdyi48dt0kvRqZ gXZRPFwnhkeuQDfk2iUHfFmxRhQBiWMT9gtDSd43RrPuyvjMiE3240Ps0QaGX2+jWveUm4lXVzFP Ch/zXM7W0ngZY2oq96xidjKIniSFf4mGlBgqgQrPM31hJuM5dxGtaxS4DjWYzpIuw1g85n6kvicR QflXtICycVoQIk0bKg3fv1qQEazlMagIDnCSXGhXj8hdVi+yTMnsixIEmkFMJeGfOcWHnTRXwLQy BxRjBUjRhxO0DDzMbE6VAeQv/uIvsva13yfszJGOYAA7+eaW9hPWAmjNoDZZDewUbGDIIMEbIpCS UxYO/NXxhl+IlUzaDSFiiQGHUY658DWFzBYJXb7v+77Pw6jiMz7jMwDmOXbybTDcHv/zNfgkQxD6 LorkgjDguSF80Rd9EfmrGFH+7d/+7SWcBzbKAZsqayi084kwaXeWK6sGNiszNkZsDdCkEXLJhQiJ EZkLHuFOgTghSy/slDo/CecbMZKBP+UpT0GI0Xc0ujRFkpHpnGZ3eC/2035s04gStymiKjaQMSGC p4qe16/h1Egy5QJb4y34WQHMv8q0lgOPpvpcRrwXtK70bSNKTAZV8FQxXNVdvQcAWlE48CKd5Fr/ hvkQWCPaD8NhG3H0qnQMgaEL/Ekf/uAP/iCexCEUO6mHhbA38NA9lsAqOFBFNryp0U7r25nZAUB3 GvRvssnVwtjD4hyQZlPjeTA3O/RGg/XQGiEhGxuQrYkGtISlPc88oYgamurMGSCBuSGTYqGF7lIF GC3UCRqAKUk16UX5WVb08SCt0eoaiVTcWG543jx6ldkVnklkN4BsFIe69ue01FeIDjVL9RJZxHJ5 6pWJ91QxKr/KN0nzMMoztlLcWDtZp/l2WZw2VF6ZqNZvPBb7RZeJuvCypNTEwfBSDNAER+sznCi+ ca0Qa64av0Eb6buP9KsVSPFb6SuHMcJMkFdesRZsLiVHBy4ly5JVlq2NyBhWDAn9OwMMY3Fyw+nf oHJRaz49R1GgP6YsC5aOiiGjZoURpZLW23JXskVvectbsmYlSqmFiDg7edgmupwZx2awEc9XWMXE cUJhpEM4VDKYh4I9j1pmrqf3OgqxzcJQfLNZa9HACOuQ3EQ0m1MsOEdy9VbduGsaacp6OD0e/OZS DsKcvXTtLsGascV1zahfZBQhJuCHKEcGBHcaZokgCyRBJDbo2Dmx8YCUOAxxK8hqYmpcgaaklqPR HvoNQdE9wEYVJJibs2mk4SyHFr02wCH0pUTQfgptyWYzqXpJzwdtQwsJo+5i40Y0vLEkl6HCYZvR k7WWQmv4AdnEodeeq0ioWzM/61nPYl0ztyTzoj2aEVWSAioC1S/RbrWmEQYkFcdwyhGl5FLeJeYG 4YEx9DCWRVPTFXqDM8BcEcyYTnFjg83QWFZvckeE9ao2G04A1FqjawYjkoa5wqs1EhvXbwAM9mpq KbYOzmbn9zsQnKXaiIEIdykqliOckQyZrpScvrpp/C5uFVY7I17g8pIDBy+Vb1bOCOeywYCscGjd e/Uq4GcIVaxwpLOsXrFU98AzfXk7KmgeLhGynOZl78sxDkKCbaWX5SjOOMAgVAx3xcnB718LKgqK F4Flhce4iBh1wx4rw6zfSFldnmFxqqy1hzzkIT4Gkp6JmRv12MNBuNQzc78cy4VR2l6sDqIGpCGb aSTSX5JWw5kn8+9gdUkt4XlIZThwiZMVQroworqwcb3led1s8TI223TsCr+tatKfW7+AgYzAU6rj YPMkm/7UXoDM78qEaxfeoQruDY4Zzt6yO+8L/Ixda4QL/uQS04htnk7caz+vUsbCvg3uChzaWbkP 4671OrGUGB5RtFZLG6gEgGR5nz4EEucbV3sPV8TbBvrbdBNj6+a9ZJnbXXSmiUfOx75tWu6L4Qqk AVymhh4T5sq2f/jDHy5mdZy9y23ATY/jotbe9jnNvKYrskZWrMeTxzd4WvXGY3YR7c5z1gEvMykL 7TRfuSiNglp71KMexSduO9Sii1cdqsd/ePYhNBeuFpO8dg4B2xVwFIMHK22Zd/E0o+L0wLZ9TjNV eQ5Dysrq6OQxNVY7ZkNPdmA4Erh3EwSnQRacHScYDA9Ao81l4QS23eSr5cdvMdPu5aGwmnfBwDEb /5ntqXySub+h5fSLnkON95gKb5/TWryayKW5f0yjPUizea6A5Nd2k33MzNp2eLInD9LOSZZp7wjd h0k8QDp8yZd8CU6TGdqHCrzN80moHdZqUEvdfLbiKmzG2Ix29EkXK3In8+QkB34O9bV9TjM9RTO0 PNh3FXHcyA0A5BhT9dX5mC2aO20ivO2B1E5GOFXMmy/1iyA4ITu4iyob7/y+kiLVvcSzUbeQdiNK Q3wZtDzmMY8RawJdrdb6VXHrM3jcFLJe+9vntKGSrJTTc8VRsRZqHqPrtFFS+0XxG38greJjboKS 8IMkZeWh2OwldkykuGgs+2yw0TZjK9tzYh27WWwcsLXtc9pYj8v9+ANCfxzFkuhZj345uAsEmU2b w1pfxwHkSpvgLD4DzAL8uAdveMMbCvlLy20WgHQ7j784QBnQ+Da1P37a5WbaZvs911vbPqeNTouC 95ouJ4/iMSDdFKAQp50S8FYQ0mKplZiYdAszXMd1UUzgccgFfdn/FKLFYrQPXghikmjrDq2Tp5YD 9nggTmsRdZZLZwfZvjwjTLNC6+3KvwccxgaL5VpoROjGWQnWUeufCHrjWuKIwAcP2KhfX7sXN2x5 Jswq5XMcLhx9Wfhd5zrXcQBCOLKdOnG9g7HThp8jondT1ffntKIiupCg2HwHkxwo6N/cTewW9oOY VKcPnPvwiiog8Py2wmnNkxG/d52Tid9KY+v+hjQYaIOcr7w9qICfSMVNTcBG2gGnQJYnPOEJDoag fgGNlmf0TAGZG+liGhmfh8bvcIc72EIQOIIkcveD5LSttzc7/LVb25/Tsu5SNQTYAx7wAEttTBVF ojwF/Eo9YI4ZLY79lIOgAjnuxoY5o+Mrk+M47Jw18JJ0MNgsxhzoQdjirQMEp+fKbBOd6MiWtZOj gMcNW5NY8LtQVad7HZZ1wAQZ5LM9bgDOxfb35zS4E2qQ1nIyL4XW8YrEmFcyOjqld7Ob3YxYFfjj 3rHf1GBGxVx7ceRVZ0Yj5a3zG1Hd563jKCAZhb2jIATe1iHci0Pedrk0hYCIBeF/P1ZCTOa2nIYT e/pf/MVfLJhGyD8xVHDzsQJwjja+P6chOIfhSS8W1J3vfGcisxicMN4axsF+Vhadxv/rjBnx5rAq 212tbMIzqrJQNuSbbN5rW54wZhMKKTSHl618HBm0NyUvQEf1ThunwZiVEitDrL2T/HNu/fjwFgag qLh+cV6yejJcnSKds6rH1/s52vL+nJYUT9uQl5Ab44VubCY5B0KUq6fDf3Y2nTan/WQ6SMJZqbss 8C4sIDXVF0OehSdPBsVjGiEaIRH3ute9GMNEicCIkhFsXRas4EFglFMtjh05sV9k5skgqlW6uTPv clugCjGWgtdODICTGeametmf06L+nBZ6hdBhGE8wkjh3isvxeCjGh3KKuOdu5vxlcArece7QeQ3K kE3vRq4eFyt0jm+UAqgZ2neexmrdt+QBcTTOnlqO7QvDpc0IDt4FwX7OQTbe9HnHSZQ5+fgjQLZD DVRnqFnszvbLR1aqjwOO+ijFhiQmvAuW2JC+PSRpQnI5CLs5Sl8XmboH5bRsPJjNQ9D4U3ecjZ6w 17Nbcht0SkpyHvkbPcF4WNQCT64lW6uiy9sOVt5MlIrogJy2cdTrOosx4sh/kwukYL/lAtJ9pJOz pxXLxkE6e4OBmiMUPtkUrHpu/WTEpgTQhcEQJYwB0r+YXNiXhSJOk7erFFctHE6bsX3CkzXd7c9p FR162utZiiKxWdM/y2XcBd3W6BLR0XLyH7HBpD1zSkpWKQ6rbA9imFGqonbGy7cvOoKndd0RaQtZ DN0AeOi1sSx7iW46/T5vT57TsuQBIE4fJm91q1tJB2IUhYmcPGWDh1SVmITbGbqkAIQTBkvIPHn8 7Es8WylwUE47C3DloiiWQjFc1xckmJE+XMjvjAI4JKUEdJMl5piTHeHmQEnelJTbQdTayNRAOiKb aaFMOzWbuo7ZGs5SayUaUiZBe3Q+X2PW07qWvlwgnKJk2SRvPXk2C/4Lzj9cSvyXow9cIy972csy LJOea4zxolfloJw2JLXXhys3IGzyOzXNPB8WD5SYyxOMx7xsF5VdQX0Nj0XHmZpK9mXDQ03M0dms GdU7sMFJD0u54Rfz58jxr1/mrgIO9ssb5de2Bx1S1sSTpwncTmNIxuqLP9QI/1OSImRuCicHH1eG CdFDZslph+3ZkBnkB2/kIl9y/zMOZi5OMJdunJXwqUEnkZ3dSimhRQcNJTOzea2wTJQ8H9bodjOp NVW475SUJFhmHvEEZF4fc8F1tB/icIxKGYkurOvwoWkzSfkezN+FrfKH+bP91p4qfQED4UoZBCS8 BIboNXJJNLiYQ63cXJ6jMF514X/l9DymKzPVpdNJ4yddtES3QvVlLuhETOvezO+T12xZNAV/yQfD Cek8gUwKcFLowjEhZyPNjmwqwKV/B4f9exQCC8j9OW28BXUm+sZRfwkDyw5dK3KDe+IMhby82EnU qc1rzAP05z3veXJiW7JjUfnPrNlstXGKIFmbMBGHWVE4lpP40SCjLT1qYdyeG0Hr3kYaID1Mp812 UN4RADRGYBQ40kygeNqsZJU8Ace6hZWkS2XF/GCTsZxUso02HtFjQs4azTJo5YOQ1Vw+SVHOxbKt 0c6JVSlNQ57SkVZL0yA1c1R4ZrFxYTeIzNS6CH7sJIG+rbOv/uqvljLe3jQNwI5iOvr2pz1rrCLl LTazr6I8K0sSXHlk8ZgW7K4S/yJTZUETIYloio3kpzZUr6zsncIw5tZCc+0L5FEK6MUogJFVVrhj 67H0yRIS9+XJMmoluz9K7wepW8BKqTuAyt8oQoDJEP+fAAAHAXLKQJrtfhDa/kEhpw28vWNp6ts1 acOpfyOAJfw9GSvjUGjZP7NqPWXL4QfMYH/M1y3wDz9HqdgJdQeW7D7RDHbMMFux5C7LG5zJfGcE thOgIj0gdCt1obpvJtgdlgX++c9/vifepsehoEaO1RzK7IE+XedsWFoLo13HRh2VO5bGsVpHAKvr gIRPCaoYtMRZyF+aOkeVu5uoD2PWDkwb61t+0bC6iYaPq42mGCYTr9lQriTsGdcm66i4g/BlAjWm z6xKCXRRXEyp5G4i332aYcL589R566YQyoo1GCs3PmJ6j6+SH0UQXSW1vJ78OMigpkwibaSXe68S XY13JNnchA2/3RyquzUKD86xmT2Sa1/72r4yEfYojTUaPNYqsAQqKwIeZtGYJvFYuzt64wDma8hC cb9Uawig5JlDJGt3t7/vMYO1NUmsn0s3i3bEbXogLZRm6G1LC78xW3Kpbc2EtDKEn3vj9CUav779 kfoubbX745JmF7Q7QLYW8jscNfJ4aRql4VMmJ+DrG1mjO5ofp/n8zbijqDWIPVb8HLZxAKMWNovt HN8A8EWYvdR52DYPVX5vd+EwOpy3c+9LPcLZOJxTaznkshR4yx2SmA87LeseCqTzW9u3AspLnzL8 hsI69VQudc+LA3LfTdxYBGqhyXPfjbfWyopVmC1kbOpaBLIhnQywzGuD+Iy6e1+YD1UgTmsm/KaK +/hQTO75LIdSccmR9ovWMSQOBd8FAV8ulazNAMDlyEeaSTZhvods8hiLN/vCRK0yuL6sKjMNBsPH 2Pdbm87QaLLoqD6blgHiofnNpPKQi4Gn1KqSxdtUJnBdyvMddPCP+6DyTcQa1/6ctkajh6rSBKQi MC23lVPDfYduqRgP1eahCqeK42raVXCTHWHm2ehkNpvnojGQ+N3udjcf67CTFnM2MYfq7rCFU6F6 IVxtoHHu9wnIAD5saydQPmkFNpGugp6hq+A7XR/renuGlpKvR+qIiSQEF58ku8coiwkJLwYC70Pu JVVMd/C3qdO3LKVwpvS8XdvCOhWcBh2N0/B4VggYVn6qPPfDsdKHKYmUHfaR7wlOWWhWGq2J9Q71 YtX7xp+NLBsSIstSesm/YwUv3cXV5PtyaMKnVft4xZjux9r7Go1DSFugHGCSmgh2hdVWCiewFtBv q5skkVMmeMlsZhC2CE9CIS2BYy95yUt4wmPCziUu9yepPqaWGTcWfnXtrH1aYvucNsZbchqOHABx EoThkaf1uEm53RIXbDJ4oBU2W/9EMTYnxM7iLqsO0+Y4lt2OckKZieNWLOl8eyoUmmSpfRRXp+mH SGcNfji+KmawL7C5kcrfBz75IcXchOQT8EOmVHVkJ4l4EntEr/ax4tGrIDGtHDYWk3zmnaVkuSgs b4DEAo9//OM72+o5DrQ2ZuaIMmsUa2DvVHBaURelDXRZTIswErTRh2qPe26i2lja6hHegyQ2A4Av idkqFO/irbgHRhFKKu/arJ7XQP0BqwCMQnvyk58saYetyFkcAnspoQ/Y2gkUA/AITUDaULUcIDqT CC2BjhWMqAgYJg4jiQ4zawwl5JR/odBnVqXMAOxbJbm+Pef09tUBHxM3xVSxg12JBgVExjtvKVpg bfi3z2njYW/vAo7QtEh/0qW8QMc9Mc16kZlZg4nkVIdZMVuWRu6zMWgVJ4Bw3fHZQgDQUdsqbqzQ oIVYnfQ7Y/+czMrnUIwBtgwwlxuoo9lolWTTCczmKHyxch1QxmlYpfwAAWDufF6YrehkXWwJ2zyN XgkttNvEM2eXwr8t8PpUN1Nz7eXx9jkt7RHppJpND8eDFZEgyc5xH2qmD1s467Heo4+hlZ5P4GVO SOGdBIF9v6TjcYA3QWEaZzQKGSVorWCH/0NU0B52vMddPtjmIpV4ucwmBZKFcgIw13sclfmdnZL1 mF7quwIkpvuIkAz1YXuhpMxOm5ZSjDXFOdXZkOL1moI1cHjq5qmREIQC5570pCdBx3oDWwMXUyUi bqpcbWhGIkwIPigOQPbGSrGj9Lismye2UXPSWBnSBtauJru1/qY6Opl2jIVnj3rhUcgJubb77oAA LwnGPcHd97VzsAWAuescRltQOZ8pQCa6SF2fZRS7i+sUyDcG7UqW1nI9gtw+pyGs2YAPlUbuV+Z3 S1irtaH4AyL6iMUy26aRTKBIH9tLxG0ZaZXv32YoaDd+GTUO5xxzAkXiAKHbEegJY+Po44Io+6Wi zH11zQbx7J0cveULayFOgKi0GY7qsC9uyc+cBSiW0O/yYDi1xueE5JiOPmzg4J/YkT5sUKSIQMK1 p2D7nLYX9BxHpCDbmm896/kkr1Edy+UvxxSpDBhLfMA0Ydhs7a3Ms4yofmkA9rOsQaIH0UTr+CVI J4mTtfsK8hvd6EZWa6QGi+AkhUW2PUHJOsg2SbO5CC+/pjUmVEyaKVHRzi4zICk3zsmcCC7azGaP IZCt61m/G+O0YEohzH3SJeLoYUp8OW35dmapNqoZIgoyYOKn9GpnPd19cEKBx2g6oVh3AOCqFk8g ujfLvqDHyhy88YOUbIGupNgrewnOv0HFnNk7SAunrUxqDe0id07INm+W8aIbBzjvmknUr1+mgXw2 4g3MbOsCv1ZirErRSM2vKsDjufEkUcsBzhEduZbwk2clIl8D4A1wWtw1HOUGcGxcm04sQHH9VjU2 KDgSjSfqXAKafvck8hrmNFTagx/SToiHiZYpsMZQz1IFwBMuVCqOjsMkNYDHaCxJs8USKeje5GVR bFxCBwmFJvDaRwadjWg13/QvF5CbRcIxtQY/Jg6Jc+qIt3BOlElW5ky4jd8223WLsRDlmzvOkaA9 u6D2S3XkYRjmy+Vj5HBqCQC3iM063AlMHzaws+K3Rswy/74lw7Wuda0OMa9zjaJY+wYeC38ulswe JUuXteBYh2ykjmCLb3J6zVCls67Msi9IcWSQg0EkQQKjowDG7+IUcZpblGpSZxzfa0O7t2Ig6RoL 2UKhQ7jLhGKkSw3Nx2Z5GuVBASSFxr63UcMfGIRL2bwRqGBSpz41iEqEOODnjTS7rUYgdk790dJ8 XURnmWagzkg3Dlimk98IaQ6UdOJEp4lIl1Na8gPYj54zhybUAqGlXacB/dLDTEqydYhwDZj3P592 EPYdp6obCR4FNNkQtKC0xkC16BKg9ICcCG6Q7FIPuJcqmH1M+1mb1VRiSdckjSyCpBFX5Ai/9Qzl CxtIvr6MDfi16uXoY7CBHGt5xeqwUgIAKejsnMvoSGhr5SpuVq2BhwHj8+1cdhJjZvAcZBZOc5nQ C590CMJlSRqmyQ17m0Ugymn3JT+Wxj2Z/VJgtC/qhgAFj6jILMnAYEGUwyKORRJOuNv4ZmF1uCSw D43tNbhzpUrCyYXjrXfpLgi19gWii3jwyoLyOc95juOhYp2sLFdawJMUF29Pz1NcWiNRVET3SFzL hX5uXAoW2a07Qm4Wkxm6nnS2OvVVop4EXuu0Y9JpooSsEMgmTL5xnXn0GT9UC+kWo0iNWAiRv/Ln tVqLmg/V4L6Fa3BOVNZvAJhBN2mwlC1HAP8HXwjqCp7IIG1m5SZ1IvuiA2yR+noAb0BYZvJ1OerD 4CEzaIDxznnOupWQxxJTrhFLuNFOboJ+2UijzTNBsVirCOfxmZvSxSWQVq4VATNvl6vHlfuqKNn6 J0UaPOnS/FFg6JX7zg0BI//+rK3P2F0Pp5f5d/l8QJoW9G6p4NxAMQpnjGet2WWnK70cED9Ta7C3 Xpt7a50R1ekuJrGYG/6JBJzxnlE/nLHNFXRdmFZJiaWUtLO0OyKeZhYremVtxrMfsaUwWqV3Isxq mf0iPzSrqmZzkCwxvJf2zgjYBjgtQowWGYGAEOHiAijSbLvJW7llKGs2sZXbEhToCClJmpx+yrvJ cLKiRdx8EuO0DIP9NuwVWllpv2ZjIVeKaNSXJzOEZiU1EtjTS/ZPPgm/4gka8sCQqFvORN0NtBUe mTITlmOg9YMoBDlaaHLOpL6CkG92ruXAV8TTjHGF05Z1lyy9hHyJTO3U1Eo7Z+HMmkpBLXHruX9H kMEYwnAKkYGTRE5R1ONcZ6TUJeQrsK2UN1NRTn6OiLOHPW8GI04GIc7n7WgLuwLoLblAPQjNsTh3 P/OIfpYz0rx7kofceI+R0+ArRAcE6zEUexjl+TWS/DbDMAE0xrHtCx4UTh6Kkd7jL+Ja5QJCdlZ3 rI7iM4gZT/hdSrdYboW+sEHjuzwpj1AGXsZDK+OeNKMRxEzDEjvDVEnc1FpXvBRjxIorTL58siTN YcsR4SMgalMBbRo+K9rmuHiFmd0VqV/J2D6011H0FEVGCt1XfdlIYxkxsTL2GpnZGTE0xabxZZnl /aBroFo+ufWtb+252Jcy6gb28lrh8P6d9lem7CyFB//LFhr1GaXPNLWXdRF2NhoqQpnl3VgOKgiX An21kRnDyouD/6uFTClVuJWkkWOIW2jqFY1GRnGgk5QoySLEumtm2lu+R7HqJAfmaTxRT/rQv3wP Rf3S6RZ73hqwHrkBvUqWEFFt5yufcMLbpGbqUXf4XBdaiHT8yzSd1I4jAiPQjoSHTZZDY9S4Lvzb FzdjYA1yoswSfDhtSd+Z/iNoGuOQznCaYje/+c01JVEfHx1hkb0aO+2dqbgoIEf19TBZnrqIzSLo Ib5qRVvheUgw8FaIeyZFO70aQVBT04KbgImLFJ6uawRIVj5mnJHsbNgSG0uc7GXjC6PJASnABrzu 44dGFBoLZJ1iK4hdVq9Ys9+WLwJmdCAb0p/f0nGq8EyCF0vkfgLBlwBvYOOVfB3m5layZ4KkBEoX gxusIOA8FWnaHgBjfTgNZM4LOkDumKOSrVxn3eltPgmX0ZZZMcQ1qoyT2MBNyiHqTHcFWwu/JtV9 DwNvdMKA1Ld2Yx74jTkzKXEg/sRpIOkDjgrD+1QZ0teduhpJ+SR0YIbCb8HZEEZeeEKB89w6GiPt tir6Na40alQb/7AqW78laBMZBSUPS7eYBHP5+t2PSy3MaLOliHaCMH5IMEVtS+1Rdx5GpkvWGmpe 4eSKJXp6FZu5uPvtptzudrfj1oO6qTjcPtS/nKm5j/qXEPZkai15e8Bb1lq2v8LAvVqRHcO0NgaE vyNjeLCRTVI4YkPUdrbDBZMTkr5hTktjRpdMO+wkFBoG7ad5EqJBD7n8pCwHyVULz+256ueddx5b AgfKtdogo/44qukRoiHuU4bW+9///szFMbfoupa5WXRRW9X9O77BOdad61L1Nnm6orxQnBLg94NN 5nv8XM4WZdo5rOUmvloZpSg+4IM5C1P7deqtX1auf+PbFKl/a0Gb6VJ1PfQKkI0uYTzIGTqLjFoI JZ6a3Ug8SAIy4hvSV0atUT6znokf6m6ERZMLQm8xRpyZybBc+WRKhPkaN/ZpOQiNMZ6XetArq6B6 WRLlis5fsutwbOPKdz9fIQ/soBppG1Uk7NJLUUUtjCAbACKeBtI8JrP8kl8OzjDvm51EvBvC8Za3 vCXGszHD5jpjJtkN6LRExdCcfDvUq/7YBiAALrAAZC/YIljiAOQ7MiOKodOkM7CvDdAIYqiq+zy2 dvQ1RVsi2eHhKGaqDL6Gk3sShMubJQzzdujMipHn155E2iBvTVaKrqPpCLfZjXOa3XoZenWTky21 E5s1hYpFxNSjCE/pyh315aGNP5vyGGk4LV7NBx2heJVxnhW9lCMRccipx0SM+6hnmDOEB3lOubRx psQI06RAm+k9rF+9aMoo9GV21OL5oOqxU+JmGnejYuqR65wb/f3e7xoMcitw5/7I0DhznFwmzRZM s9zshOoG1XhRdhIzhIxwHxZNADVfATBkNhMx9BCoo4rDTDTWSHmtwJClo6kwTHmw5mwYCNY9Lp02 eOxG31wXzq7ycHBVczmyG8VeAJ07lXWrzCwM3AMafPbfXHTaEOs0q0AIwrrCDpn4d7zjHTOFB3cr MBzxX7QYGG6Autlk1wmmNEaMCmPojClFBjlab/G5L/zR2VIexSRDFjUbiobypsDSuFqhsPl3eK85 dQ1t1eBcjaWpzOCMAWqhuZ7Wmkpc4bn4afE3T3vad13talfN6EqAjmauC6Is93aQJHSG0yrcb1or 6yB2ikOq4hp9NfpcsfZpEy4ZAhksoUIt44qdvLXbRJGIgPXW8VAuCaseGsUC24aBwsPqK5O4AZ22 0mKzwvSy9S5AFg2ZIet7pyf7+NDM/Vvx+L/S+jtPgdP43EaWTLNhxxgMz+ELyz+RUKVh8ypUhpeN XM1HaieHymbbXxLKBWR0/kXVcxRJsm0fsn7PMpYVkax8wx+OqkBEMyhaMsaMKJJdpYm3svGy2JSM GaLCKq5wUf+GwAmqWDJ5u1WYjXIQE3uLW1AFX14aorhiRdpik4Tq9DWSYtn7EqR5vqwV2/SqoQVV D88+y1NXcpGyR9tnK6qJ+daiPXNaa3u1xVvQNP1t5GaM4ORKq5SEXBQ8Am/EjKhI/GOtmSQeCVSB qiR4OE7ESfG7GJgJ87u3/BFHEcBaJhptJ7BnVuA5YvsAztjL8aM1y1q2li+Pha4V/OztLix1BVsc tXy4921lKgaApVk4ZmS1etX01UVVurytRw+nYjfNb/M1FRvjgLe8h2cJ/2584xu98pUv/4//+He5 rf0xCVf+ampljMuHSwysgBSQ0eRUWYK38nAFFf3bqF2Mdpaa9RH9AZ6W3F1gGCydkUI2sHO9IhFb zgLuAmv7LavqwE2EJ0KWKiuauzApbgBeUcqKiT/UjpDltPlm7boAaJ1gu0IYjpuzq5f1tGgCMm2M pWkzwxcKaKRLaX2WxpeKaAWfy1ojsJcPsymyrGaORnX3at6OEZUDIL/CUgmkCqqSXh01olivlmAk OpU0WJrNhMKA9J7TwjDqCI50Z41MXysYmC5GsVdFI6F6/m0xMuNKiw5ZDhhhbMbiRsVCnTg/xMr5 F/nlOHWR+4F3ZoV2kBzGhyUmQEegsVng9sSwm629E5+dFjpWejQfKkbxvAVOkfiaUct6T87CooeF fMqDkLgS76Lf5ZJy7QZXxhunRUlWsHwhVp554RrUvlcoHftnkByhLMlxL1dEGUNtQ8TL4Q/DLAl6 BarpZaasm4YQbBHoSsVZOxm+cyiW7tzOgqpH0EQkcwXqDG0vcpZjidZHKLRqmod5R2PLYbDESlCt CIU4cERSuEqXuI+SW8m3mTZ42wvksei0GVsj9G/0esbFojLGEyovjMLCTvEywiD5rEoXNcy8L2ke vEDEwW4EecbDwesesOSQpk0R/kZx4iLr2PrR6L7MNtR/dvob9tvLLUtsRx9N2Rn5ap4vWXRZcup2 0yxHvmAYX8L00vDNpgJGTa1Z0vv85ZisB0HjEpiloDmjOFiRdANexLkXn1MgzuzftnD6vo9r1vCj OS4MgfW+eU47CJqWZTInsvJdiZYz4qu3Tr5ZjNoSyPUflg/b6VnKj4kCp0V17FWzR+wuGWE49hJs zkiQLJjYw+zkjXd3RGg3Xn2m2MQxWKSg4hlnrvN4XZjjbuMwnHyD2+e0pOBs+yzVd+joSZoda3GC 3+QmNxGp7HhoenzjpInoucJKY7yvhllvzhqRkHafVuUmzkqBhHZC12vznKuVarVZb0Ug0tXmG5fD WUybc26AS4C3z2mgQVulWDujREeCCXsFokLxZrwjdgUw3lL7b2QmNKhZq17O3D6js9m5zzo1KC5H TlR7iWSHLvivMrY3Ljg2gpZjasRgCRf7rhYFItFgwMweU1/bbfbQnJYOWbmOMoYYacWI//+EwSJS thWdQ9x25yTKt193HPDoguvFlZl3dNKvhQEVO/G4WJmI/+wsOd5jR/m9+Ci0ENKKgDK/xz3uQdaw Id/qsRh0HYW4TlHdQ3PaWHQtq44+FGTduexQfMZFV6fNR+TjzHve856W1KIlO0Vb7FIu3SOCVAs1 lcQ9YoOqzyp0IOTR8UUF6f4LBTZA1FbI72aXnUcH/vhaeOuEOqLx9te73ofe7GYf+/3f//RXverV dvJY02bA7o9l+JGn9PhGcIiW1+S0Q/RwgKKtwSLxfeksc9HevPzpjjAI9cqqHC49IrO1TBcPLYNQ +55HbDAh0jZRjEQoyEQkIEYUTxLkAEi6yBYZF6WQC/G7Vms58Ux0kaJHxP8pQdyhOW3pXZ37Iw4m 2Zaptm9TlRGTKr+I+FQZrPzbJp5GNqKCdEHnOBds145v94jrtKIQNIKp3LORBHASELaqjWJ8xPsO /KJaoBUBSSRkj2PZ8tskZlgW0nBE/J8SvB2a0wbus+8eHHx4s047lGiHfQdwpDTivmti8hO6OeLE aKQwghwVNX7w4ewt2Sb+2I08+6IcrdDotEMN+SgwnOa6bW9ABX+vxAfiRWg2ABNJbSjnDzvXrzU5 bVPaLHXkt13pg6i12KlwewnrmXm+pFzFoDoiY6R8gNTZqo3onFlh2gNkN4q0lr6TYzM/547fxlx0 GN/WopSynP7hJ413rrMZ+NfktA2OPMthQh/39bLMqgw/cNwJ58neiGk3IgK1gyU6VreRkWYCEQEy W8r7IKLaaYtGekQNvBHwtt7I7G045SUwzbcyXAnNje/ibGuw2+e0SK0gwNbB+8owE5BrwYEFsTzI 16mhTjd18Oko2Ew32hzHxhMhdZQGW6ThW3rYyfGrXvWq7F5r/Qa+72CP0vU5UTdnmOkzp9AC85IF 2AIpecRYPefEWM4C5PY5Le467J6BWVHF9KBae1MWP7Wzkeh+XIGBHWOh07DHEee40fHmM3Sd47Zx ZAXoSV7HgxjMRwTglFcfa7+lrDB5WTDkbnKKqmOdFw21v31OOywdpATiNBPDKSJkxNlQu9ix6xHX aRovcbSJ70uQR1Q7LdIEEzuHLkGDpUhWbqbRRgA+LA5PVfnMkzEU4cR5X1iSIEwawnItniqA1wNm +5yWP7cYEWPIljj7YCrQxoBfH39iZvA0OOh9dBURACWNxGxH9z1mGFt4OIJgZ8K2Qdosh+TFaqv6 wqZ1Jj0lT7pBlLSfAtY6eLoecZ+qWqeC0+C3CIk4bV8EJeRa0SkvCak8x1Kv+pJyKS+buZo6rI84 hn/Uox7lOHDKZ1949hYoZqVdbw3aYdcahSYlUYDFYy1CLhoyew0sTZVxGs9pBqYKtUZ6FgPUnuRy Wo/S3Vbqbp/TisPItx7G90VEPJb8c9ESZsXiygmUWaeZmM7nH4R1V3oc7bre4bQ6zcHTgSAf2XHg TWLZDjU1WJ12/Gnf8V7kC8xsTswdteZorBW4dICxHzR2rnlf7/TpRNf2OS1BlXbKJjwIsy2xqTy/ iHhwBO3TIRmQw7rrkTIuLYtgDHOoyVN+woiQhRwvAruk4xQV3fLyUK1d3ApHCbAkURqMWa0RUhPg b17WszK2jsbtc1oOw2KIx+Q7FF7UUldOXF9m88nJzLY4xKv19FL7e6mgw2rF+i2bg3gx+7AOO8oJ WzTWRcOTdqgJOlThpCQc2sIRsCZkxC5OgaMddzjsdByq9+MrvH1OQ9P8cuvxw+BFIzLISmnmLLb8 HyUd0WZek0OhLz7Rms3lpvxQ1SusVm4e2XhsVTvqJvlXQSeb2g1fA6pzqEqsZVnLhpR1t09UQ+lG dji3gofDUeFxgEjMZxtE02t4vXOoIGsLIdPDy8feSBdl/h0K7FZZ8q37HudhubSO8JJdIFDxnolf cTRGppAU78XtBNqhML+3ML4SMiLrgbOI5WOPQo7Y7Faqb5/T0B8+mfwnaxB3AZN+bXpKfSM/KRFY Jv01zPp0mm+Urnwl+FDTAx6UwW5kGPtQAZ+NAbrf+AnuQ0F1ThSG/zYbW7Fbqjke5SAix/Ikrj4n BrIC5PY5Lc0zjpA1JNZydSfhNn6TcKqvsRw29AR2MEkw5NtcY1LjVR8heNazniUHuAyBazRyMa8y izHxNNSaGXne85638z0eiSpyYLhyyq/he8zea2lE/pkYao0UzAe4Breo6DCOVLXrrakMQfZCGa98 XIvLcQ0AjoTQi0TlVsh5R/iTfGBIEn/RrRYaabZz7lpHZm92kOiSTRVLrOdWGp1W/JR4RYlGfCjD bkxJng8FcO5BEtRhnOHhQ7XAcH3KU57iI8MO9Tggs+O0Q2GvpXWiU8WYzbk1MrSw4yM6zw4FzAYL b5/TcAL0GdKcTzssv81GczeWWD4ySh095jGP8eSw6b6bYKcSneBY73ya89p29h70oAdxq0QoG5yw i0lTy4MdCMNXXdgIz372s8uoey4iYftAwyn7O9Nx9q8PhUqoz9iYPU2f2BF2bFZe/OIXz2otr+a+ vs3KjDW7b9xdYY19UqwsvL6b42gMAErTe1jBcaixX/QKtzxebk+bENP7QR90rWte8wN+7ud+xlcy /uVf3uChL5z79XWKcwIJ2+e0rMfJy78G1pqbInq61yDLniz0eS62XNxyQB9x671ZMe4rQcFfPlDM RmQ89alPlXNG732OtV2gNQZ1ca4yvqgm1GywM4ithzzkwb5Tyd2FWt74Rt+CvTRm82WOcwJX2+c0 aEKsR+G0FURnsPFA3vve9xYM7kiYf9s1PsjeWrN797vfXXjXQdwzGKkP0hqCtZnzO4xGi/hJerUv r54ThLJFINvuN4M8/vJn2Tvx2ZBiEmyfCAfaImwH73r7nIZGBQdn1I1eOvgA9pbMs0+9mBWfZn/E Ix7xwhe+sEioVtitxC7saovZpMqbcJAkHwlgzCbdla9Fcsbc7373o1Q9P0fX7kdB/nHURRrZKbjL 0bXLXOayD37wQxxdy8hfK4bnOMDcp83tc1qmWouZ5c7Y2sgwH/kb+TN97/f1r3+97xu+6lWvGiNz 34VTS69m94AaSVQKf6MgPW59W0ClWigr1toD2VV8KwbOp4u+hCxv333u86Wve91rBW2v7azeCmK3 z2kYAAaxxwTdH506RfFkvMn4fde73vW5z30uNmjBtvSLYKe9iyi1cMhLX/pSsVQXBkkVu/KgOIr/ jGc8g9Hos+LZnK30CsvaytReZDrlHzGb7QO5ZPCXIUJAqTXbBWN8y6cGG+9GhPVxoG77nDabzhs8 DVGEV6Y8TqNnuN1lyynmuI3y6Xdl8ZZNYu9bNm9ydO/SbvJ+agHrKiAwj+vFgdQHP/jB2Y2uTsrZ LTiOabtYtUlSmcdEZ2nVLaFF+pujCzxhbzk9bCLWizQ4GWRun9NQdqrmIIuoNZBi7/jRj3604EPf rZczp7MwHWnRaU7LZbO5Zyy6Oqax13rMCm1SlbRgsDy77GUva6+cc3+nwdaYo0NVIeAcjHjoQx/K x+vzNDy+mR6ZEvuuww/V1wYLb5/TDKb95Wj06KbjXuxgqvvc5z7suvPOO88XwTu9G4+dcWJwoHWX Yq0hVxpseYAJWYYsUp8CFvyqfbFXM98bnKFdUysYyDBxrIl35OlPf/oLX/h72epzKOl0bqtsn9My rIfuN05Y7aQJMqBznMsUPuI3+XdG3m4D2kovwPbatKPQMJsPoMl1cac73anU314dZCNh42O8WDXY d8/NCzvlcpe7/L3v/aWveMUrEpqnWdJtn9OSRi2cjkP1z5Lpile84gMf+EAfE+X3ZxySfJP5uK5H nZpF37Lhrx/v1hSIb3Pe2NXRoNMDhKtVWZI1N8nFivRPeLCQ3OevbKbd9a53QTxPfOITOyp6wQz+ f5+qmycnDOQZulvS0FburXN8fJXXztd0s9Zy6G3w6qyar7QxGp1k4ZBke9jU9q9X+K3E4IUjuzrK 2Qo7kLrmzIHYZdmBrn71q1NlMshvENRdU/tiwCw0F35FzHJc3fCGH3aXu9zpDW94/ZveJFH0G82b 9PMcW6x7NyZ23zZPoMCp0GkIuqXacQgeSEw1ZTHKouWjSkKl5B0RsZqLUr+4ro3mSrryl6ToTGo3 WvCKf5kXRHS5r8YIRjkOsHdtXhgGWmhkLjLyP+IjbmwqpbQQ6T9Bqt6avtyVp8Se3z6noe8ysHfO L2reLJ1NvpcUlG9Yv+AFL5D/XTYEeYVf+9rXtkk9GwM4v8yq+U7oN9w1li2j0cLsGte4Bi8z9XiO HpfaLIZPuDXzOB5gGzqCgQSaPu5xj3Oq0PMWBakpJaWDOmHwztjdpXhLtwsHgrbfj5RtkpQaerOc 1qpphFz+fSwkd6ft6Wc+85k4TeCV4ANM5W3WIy6SRwg7qdvx7Vxe3Iz2DPCh1KvSH5Cpu9QgJ08/ sRD5+FbP/v+y5HmVnRbl+jJrzbLft87OhmX3GkPevk5Lz7SLtVkeCx1jP6TZ9NU2KKe8tMdkoROf t7nNbR7wgAfYgKa+8BX+YVjiwI6oZn5wonAzOmZqvWdGr3vd6/ZqQlvWwP6uyhoYyLjIAzxWvbmg M1grrHp7OZ14dB0wmG4NMA5bZfs6jddIAAdM+bwLxZITskw74yDJGMghUYF50k38M8/9G9P23H2R kAq0GsQe2fS+zWnl5iHDQ9AW94adbhujAkp4Tei9PDSCrWwP8Kb4BoC831KDxK41ngunm8p73n0z HfDu67SHnqjSrl0SIVHdk8pkJlVg7uurBpvv+krr1ogLDkfK5N2pi7ARrop3iWoHjOlrieTluGpk WmiYfRRmvFlBWxeNtH+nYlPZQGZE3TeQeq+dcBJaWk7HRYpdMO7zgRc1coMb3MAT5ERKEoVMpFBk dzs5O9MxcDaKPnxZF8GZ8TnENixd12uohKN+QbOOj3LRJJY99vspEKKIu1yWP35bR57dCw6WxTa8 MAz404VWGb8jnjRMqYKh7/rXv76sWLAJZSLifHdGXXMP1xrn3/fKByikBlFYhBRn41WuchVLNfhV xYaMHBUyxlm/aVNHFJe3LrUYtwpgPMJSYt3mQFRkW6VRcws2T7glxTT3gWyd4lvhI/CjpOQi7gvy tKeHnwHvXpWCjGKPQsmadVdjvICkzvfKeBVNL08nBEaWkrep2Yg1ulQ+dsqsUiBZNiKgAlF2vWtQ UyalyU2xV6tGpnzdRcdNx9KOCF0zluAMvIRIVGvq893PGD3PasgOrOX+DYe1fIH8estCOkT5xJdP rppiaTZ5ra561athjRhJmyEhUOOZEYiejJGSRKhWCBxBFq4OS/Pb5zRqhGfCeBwnY7YZKkLHOeXQ ZHxbTZly9ybDguqmN72pMrbFHG3upDN0XO9617v97W9vAuBXbkCrKUQPoRaBzrB465VAeyfkkThO E9pvHwyv6gvKHvnIRwr1yNcPoYxJjIQBcpbgOnjXgsyt9uKwkJ0JO2mYM3QL3qcS+yoabyR+FmJS UKxByRvpuX65yJKRxaQ/9rGPjUZpy1e/+tVuSAdrv3vd615XvvKVQSIlvajlhC4wmEa3uMUtVPFJ HV0AL1FClt/2trcFlSG//OUvhzHl3UOggQsQgy5M7uPRbnBO34+WN9Z6BmBAJZiCSr+eSA+RkjFw JeNqyCc1Yvh4zFgMMFU5HqNkYhrMNVoukiWAYqdhm6YpNMaBIwsSDemi4e3xdhjICAs2TaR/vna7 QDnbMeKK/KmfetbVrnbVm970Zne60525iMGjuyRXTB6nBUxy032nDdOiekmZt+RTIHGWFDvUdSo+ v2AwyEJKAr/GFgqiMDvIuCsxCYnQZPrhwkMaJvMjfIVite55z3v6RdkUCIynbZT0pUlRBXgMUTqy SaUksNVlDfq8MjAQE5KSaUcvOFMjbbvFtE1nisuyTeMw7pq9uKjzRS960dhFeLWJ9AStU+Cqm6pr XvOaKB5N+1cqWE1FtRiAclbYGClScX1lidT7Fa5wBZymNfc2KrAHYDRFWNz4xjemopWkfmVPcePC +Q9/+MMLxbQWfdjDHmbgVLSxwLMoUAjxCpPTANnMLgD4cE8WgTDRODkBxJaOiwhHGPCq7UfSQRnA QODrXvc64zLelriaVaDDe+EKY2tZ10Pxlg/Nb1ztphX77LtoWZkGlZYDjGYTWyp5MioIQjyEXpL3 2c9+joH/yZ+85LKXfWdSEj3ES7GrkmpBphvQxrqRiptooy56mIhZ+1OY29dpvllBpxkA85qkT5sn M7pPorvMEBLpnJLfsnRklngLZTncWz5VzMOi6duyy65TzHMPk/dpSyQylgPa1TWKgeUymftX7+Qi P4qHWsNOagWqltF682E49G0S0SsB/qq40Zo9VhSTftOFRCOqgIepHOkogz0cPtCRKvLRE8zYo1WE dSxOgwHcy/NJ6+rdvfYxZIqIRnUkOdGrJH3OA26kLGoqtFWZt8QBzXnf+94XPTmTTrJkhvlXgkpO BROBJyUdYtUnSvDS4x//+Otc5zpaxs9grgqYVZenWV2ak1sCZuBcLeTuX01BnVA4Kro5NS94m12n ujFaHcRUGhTAQNA0ZInfZShzrxaOJUCJXZBwVvUV7KpIJ/4FX/B5uiMyVKHS40arDytwO5/f/u3f 8Y7v+E6M/7AKz2wWHWlZsSc/+cmmI7MFqNYaBIcy5CyHGQgVM2t6gcmUYQR5KIV2/sBTHVu8qBfz hG1Yg2aoTa3GM1cLhrGYMyoSOaPTYs7KDANknMSx2ZbaUSvZGa2kP8NDArj77ITuY2lvlU8YRzRV jHynVgwf/6dmazlTpB57VRe9Wi6KBux0SDJ7sJGGVF1HNR7ZBXNLGs0GgAJBblz9Gwyp1oDPLiJr QjLl2Ugpoux21AbnSZlKsmDTRZQbdcoiUEVJarCFol89ovUGy9LGugXrgJb9Ak7FMOdznvOcBI3n +MFKOORIuITck5L+pZTwgN51YTndDOqdj+r6179elj9hTQDpBaNe+cpXesADHggMLf/oj/6YrW3o ApKm2OHCzWuWCUD+qmLsmBOnFSmua98DGOry7TucprU4f4U+D8I+2+c0qIFEpghOm+yIa4zkIKPd ldlhYKTqoAKxnQC9HVoJbnyqsps7c5nAO4Fhb3wUuwZ3GDg7BrbPaRlvWVlbN2V35HJxwEDSfK6T GfL2Oc2AmewM6PWcpyeDpl0vFxkMrLDZidlQ2+e0dFoWY6vznWa7yJD1biD/z4+1dVxgLY6jAixy jm0dpB0AOwxsHAPb12l8yr7DJPLDxmLu7J1HZOPTvGtw6xjYvpc/l2MGpN/2nbeOlx0AOwxsFgOn haYLjcl03BmQm53jXWunAQPb5zS7/rbei5bardNOA03sYDgODJzZemy9hO67Ka6nIKbCoDZ7TTjZ xBbtlmqbxfCuta1j4AycVlThxEenZ1wTRDfHHLYO/Q6AHQbOFQycwXqkT4qgd8O0cz/Lp0JRz5Wx 7eDcYeD0YOAMnBZ3dSAiuy5mc00Y++kZwA6SHQbOCQz8X/h1qMd810pqAAAAAElFTkSuQmCCUEsD BBQABgAIAAAAIQB5DZG34QAAAAoBAAAPAAAAZHJzL2Rvd25yZXYueG1sTI9Ba4NAEIXvhf6HZQq9 NauxirGOIYS2p1BoUii9bXSiEndX3I2af9/pqTkO8/He9/L1rDsx0uBaaxDCRQCCTGmr1tQIX4e3 pxSE88pUqrOGEK7kYF3c3+Uqq+xkPmnc+1pwiHGZQmi87zMpXdmQVm5hezL8O9lBK8/nUMtqUBOH 604ugyCRWrWGGxrV07ah8ry/aIT3SU2bKHwdd+fT9vpziD++dyEhPj7MmxcQnmb/D8OfPqtDwU5H ezGVEx1C8pxGjCJEQQiCgVW84nFHhGWSxiCLXN5OKH4B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B Ai0AFAAGAAgAAAAhALGCZ7YKAQAAEwIAABMAAAAAAAAAAAAAAAAAAAAAAFtDb250ZW50X1R5cGVz XS54bWxQSwECLQAUAAYACAAAACEAOP0h/9YAAACUAQAACwAAAAAAAAAAAAAAAAA7AQAAX3JlbHMv LnJlbHNQSwECLQAUAAYACAAAACEA+OZHNIUDAAAKCAAADgAAAAAAAAAAAAAAAAA6AgAAZHJzL2Uy b0RvYy54bWxQSwECLQAKAAAAAAAAACEAYYaLlwpOAAAKTgAAFAAAAAAAAAAAAAAAAADrBQAAZHJz L21lZGlhL2ltYWdlMS5wbmdQSwECLQAUAAYACAAAACEAeQ2Rt+EAAAAKAQAADwAAAAAAAAAAAAAA AAAnVAAAZHJzL2Rvd25yZXYueG1sUEsBAi0AFAAGAAgAAAAhAKomDr68AAAAIQEAABkAAAAAAAAA AAAAAAAANVUAAGRycy9fcmVscy9lMm9Eb2MueG1sLnJlbHNQSwUGAAAAAAYABgB8AQAAKFYAAAAA ">
                <v:shape id="Picture 12" o:spid="_x0000_s1414" type="#_x0000_t75" style="position:absolute;left:-256;top:-640;width:19925;height:1281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pcpHwQAAANsAAAAPAAAAZHJzL2Rvd25yZXYueG1sRE/bisIw EH1f8B/CCL5pquCtGqUKsqviwrr7AUMztsVmUpqo1a83grBvczjXmS8bU4or1a6wrKDfi0AQp1YX nCn4+910JyCcR9ZYWiYFd3KwXLQ+5hhre+Mfuh59JkIIuxgV5N5XsZQuzcmg69mKOHAnWxv0AdaZ 1DXeQrgp5SCKRtJgwaEhx4rWOaXn48Uo2G9dtrOX1eG0/57a6ecjGY53iVKddpPMQHhq/L/47f7S Yf4AXr+EA+TiCQAA//8DAFBLAQItABQABgAIAAAAIQDb4fbL7gAAAIUBAAATAAAAAAAAAAAAAAAA AAAAAABbQ29udGVudF9UeXBlc10ueG1sUEsBAi0AFAAGAAgAAAAhAFr0LFu/AAAAFQEAAAsAAAAA AAAAAAAAAAAAHwEAAF9yZWxzLy5yZWxzUEsBAi0AFAAGAAgAAAAhAGClykfBAAAA2wAAAA8AAAAA AAAAAAAAAAAABwIAAGRycy9kb3ducmV2LnhtbFBLBQYAAAAAAwADALcAAAD1AgAAAAA= ">
                  <v:imagedata r:id="rId89" o:title=""/>
                </v:shape>
                <v:shape id="Text Box 14" o:spid="_x0000_s1415" type="#_x0000_t202" style="position:absolute;left:6818;top:12342;width:10052;height:29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ewQizAAAAOMAAAAPAAAAZHJzL2Rvd25yZXYueG1sRI9BT8Mw DIXvSPyHyEjcWLoipqgsm6ZK0yYEh41duJnGaysap2uyrfDr8QGJo+3n9943X46+UxcaYhvYwnSS gSKugmu5tnB4Xz8YUDEhO+wCk4VvirBc3N7MsXDhyju67FOtxIRjgRaalPpC61g15DFOQk8st2MY PCYZh1q7Aa9i7judZ9lMe2xZEhrsqWyo+tqfvYWXcv2Gu8/cm5+u3LweV/3p8PFk7f3duHoGlWhM /+K/762T+uYxMzMzzYVCmGQBevELAAD//wMAUEsBAi0AFAAGAAgAAAAhANvh9svuAAAAhQEAABMA AAAAAAAAAAAAAAAAAAAAAFtDb250ZW50X1R5cGVzXS54bWxQSwECLQAUAAYACAAAACEAWvQsW78A AAAVAQAACwAAAAAAAAAAAAAAAAAfAQAAX3JlbHMvLnJlbHNQSwECLQAUAAYACAAAACEAWnsEIswA AADjAAAADwAAAAAAAAAAAAAAAAAHAgAAZHJzL2Rvd25yZXYueG1sUEsFBgAAAAADAAMAtwAAAAAD AAAAAA== " filled="f" stroked="f" strokeweight=".5pt">
                  <v:textbox>
                    <w:txbxContent>
                      <w:p w14:paraId="71C5A87D" w14:textId="5085E9E3" w:rsidR="00576783" w:rsidRPr="0027014A" w:rsidRDefault="00576783">
                        <w:pPr>
                          <w:rPr>
                            <w:b/>
                            <w:bCs/>
                          </w:rPr>
                        </w:pPr>
                        <w:r w:rsidRPr="0027014A">
                          <w:rPr>
                            <w:b/>
                            <w:bCs/>
                          </w:rPr>
                          <w:t>Hình 9</w:t>
                        </w:r>
                      </w:p>
                    </w:txbxContent>
                  </v:textbox>
                </v:shape>
                <w10:wrap type="square" anchorx="margin"/>
              </v:group>
            </w:pict>
          </mc:Fallback>
        </mc:AlternateContent>
      </w:r>
      <w:r w:rsidR="00551DBC" w:rsidRPr="00D4117E">
        <w:rPr>
          <w:i/>
          <w:color w:val="000000" w:themeColor="text1"/>
          <w:lang w:val="pt-BR"/>
        </w:rPr>
        <w:t xml:space="preserve">Thí sinh trả lời từ câu 1 đến câu </w:t>
      </w:r>
      <w:r w:rsidR="005014AB" w:rsidRPr="00D4117E">
        <w:rPr>
          <w:i/>
          <w:color w:val="000000" w:themeColor="text1"/>
          <w:lang w:val="pt-BR"/>
        </w:rPr>
        <w:t>6</w:t>
      </w:r>
      <w:r w:rsidR="00551DBC" w:rsidRPr="00D4117E">
        <w:rPr>
          <w:i/>
          <w:color w:val="000000" w:themeColor="text1"/>
          <w:lang w:val="pt-BR"/>
        </w:rPr>
        <w:t xml:space="preserve">. Trong mỗi ý </w:t>
      </w:r>
      <w:r w:rsidR="00551DBC" w:rsidRPr="00D4117E">
        <w:rPr>
          <w:b/>
          <w:i/>
          <w:color w:val="000000" w:themeColor="text1"/>
          <w:lang w:val="pt-BR"/>
        </w:rPr>
        <w:t>a)</w:t>
      </w:r>
      <w:r w:rsidR="00551DBC" w:rsidRPr="00D4117E">
        <w:rPr>
          <w:i/>
          <w:color w:val="000000" w:themeColor="text1"/>
          <w:lang w:val="pt-BR"/>
        </w:rPr>
        <w:t xml:space="preserve">, </w:t>
      </w:r>
      <w:r w:rsidR="00551DBC" w:rsidRPr="00D4117E">
        <w:rPr>
          <w:b/>
          <w:i/>
          <w:color w:val="000000" w:themeColor="text1"/>
          <w:lang w:val="pt-BR"/>
        </w:rPr>
        <w:t>b)</w:t>
      </w:r>
      <w:r w:rsidR="00551DBC" w:rsidRPr="00D4117E">
        <w:rPr>
          <w:i/>
          <w:color w:val="000000" w:themeColor="text1"/>
          <w:lang w:val="pt-BR"/>
        </w:rPr>
        <w:t xml:space="preserve">, </w:t>
      </w:r>
      <w:r w:rsidR="00551DBC" w:rsidRPr="00D4117E">
        <w:rPr>
          <w:b/>
          <w:i/>
          <w:color w:val="000000" w:themeColor="text1"/>
          <w:lang w:val="pt-BR"/>
        </w:rPr>
        <w:t>c)</w:t>
      </w:r>
      <w:r w:rsidR="00551DBC" w:rsidRPr="00D4117E">
        <w:rPr>
          <w:i/>
          <w:color w:val="000000" w:themeColor="text1"/>
          <w:lang w:val="pt-BR"/>
        </w:rPr>
        <w:t xml:space="preserve">, </w:t>
      </w:r>
      <w:r w:rsidR="00551DBC" w:rsidRPr="00D4117E">
        <w:rPr>
          <w:b/>
          <w:i/>
          <w:color w:val="000000" w:themeColor="text1"/>
          <w:lang w:val="pt-BR"/>
        </w:rPr>
        <w:t>d)</w:t>
      </w:r>
      <w:r w:rsidR="00551DBC" w:rsidRPr="00D4117E">
        <w:rPr>
          <w:i/>
          <w:color w:val="000000" w:themeColor="text1"/>
          <w:lang w:val="pt-BR"/>
        </w:rPr>
        <w:t xml:space="preserve"> </w:t>
      </w:r>
      <w:r w:rsidR="005014AB" w:rsidRPr="00D4117E">
        <w:rPr>
          <w:i/>
          <w:color w:val="000000" w:themeColor="text1"/>
          <w:lang w:val="pt-BR"/>
        </w:rPr>
        <w:t>ở mỗi câu, thí sinh chọn đúng hoặc sai.</w:t>
      </w:r>
    </w:p>
    <w:p w14:paraId="6900EC06" w14:textId="6192314E" w:rsidR="00306FC0" w:rsidRPr="00D4117E" w:rsidRDefault="005014AB" w:rsidP="006B097C">
      <w:pPr>
        <w:pStyle w:val="ListParagraph"/>
        <w:spacing w:line="276" w:lineRule="auto"/>
        <w:ind w:left="0"/>
        <w:jc w:val="both"/>
        <w:rPr>
          <w:color w:val="000000" w:themeColor="text1"/>
        </w:rPr>
      </w:pPr>
      <w:r w:rsidRPr="00D4117E">
        <w:rPr>
          <w:b/>
          <w:color w:val="000000" w:themeColor="text1"/>
          <w:lang w:val="pt-BR"/>
        </w:rPr>
        <w:t>Câu 1</w:t>
      </w:r>
      <w:r w:rsidRPr="00D4117E">
        <w:rPr>
          <w:b/>
          <w:color w:val="000000" w:themeColor="text1"/>
          <w:lang w:val="vi-VN"/>
        </w:rPr>
        <w:t>.</w:t>
      </w:r>
      <w:r w:rsidR="00306FC0" w:rsidRPr="00D4117E">
        <w:rPr>
          <w:color w:val="000000" w:themeColor="text1"/>
        </w:rPr>
        <w:t xml:space="preserve"> Vật nhỏ có khối lượng </w:t>
      </w:r>
      <w:r w:rsidR="005D7BB0" w:rsidRPr="00D4117E">
        <w:rPr>
          <w:color w:val="000000" w:themeColor="text1"/>
        </w:rPr>
        <w:t>m</w:t>
      </w:r>
      <w:r w:rsidR="00306FC0" w:rsidRPr="00D4117E">
        <w:rPr>
          <w:color w:val="000000" w:themeColor="text1"/>
        </w:rPr>
        <w:t xml:space="preserve"> dao động điều hòa dọc theo trục Ox. Đồ thị biểu diễn sự phụ thuộc vận tốc của vật theo thời gian t</w:t>
      </w:r>
      <w:r w:rsidR="005D7BB0" w:rsidRPr="00D4117E">
        <w:rPr>
          <w:color w:val="000000" w:themeColor="text1"/>
        </w:rPr>
        <w:t xml:space="preserve"> như</w:t>
      </w:r>
      <w:r w:rsidR="00306FC0" w:rsidRPr="00D4117E">
        <w:rPr>
          <w:color w:val="000000" w:themeColor="text1"/>
        </w:rPr>
        <w:t xml:space="preserve"> </w:t>
      </w:r>
      <w:r w:rsidR="00801414" w:rsidRPr="00D4117E">
        <w:rPr>
          <w:b/>
          <w:bCs/>
          <w:color w:val="000000" w:themeColor="text1"/>
        </w:rPr>
        <w:t>H</w:t>
      </w:r>
      <w:r w:rsidR="00306FC0" w:rsidRPr="00D4117E">
        <w:rPr>
          <w:b/>
          <w:bCs/>
          <w:color w:val="000000" w:themeColor="text1"/>
        </w:rPr>
        <w:t>ình</w:t>
      </w:r>
      <w:r w:rsidR="00614354" w:rsidRPr="00D4117E">
        <w:rPr>
          <w:b/>
          <w:bCs/>
          <w:color w:val="000000" w:themeColor="text1"/>
        </w:rPr>
        <w:t xml:space="preserve"> 9</w:t>
      </w:r>
      <w:r w:rsidR="00306FC0" w:rsidRPr="00D4117E">
        <w:rPr>
          <w:color w:val="000000" w:themeColor="text1"/>
        </w:rPr>
        <w:t xml:space="preserve">. Lấy </w:t>
      </w:r>
      <w:r w:rsidR="00306FC0" w:rsidRPr="00D4117E">
        <w:rPr>
          <w:color w:val="000000" w:themeColor="text1"/>
          <w:position w:val="-6"/>
        </w:rPr>
        <w:object w:dxaOrig="820" w:dyaOrig="340" w14:anchorId="7DEFA1A2">
          <v:shape id="_x0000_i1055" type="#_x0000_t75" style="width:41.25pt;height:17.25pt" o:ole="">
            <v:imagedata r:id="rId90" o:title=""/>
          </v:shape>
          <o:OLEObject Type="Embed" ProgID="Equation.DSMT4" ShapeID="_x0000_i1055" DrawAspect="Content" ObjectID="_1803404071" r:id="rId91"/>
        </w:object>
      </w:r>
      <w:r w:rsidR="00306FC0" w:rsidRPr="00D4117E">
        <w:rPr>
          <w:color w:val="000000" w:themeColor="text1"/>
        </w:rPr>
        <w:t xml:space="preserve">. </w:t>
      </w:r>
    </w:p>
    <w:p w14:paraId="2E3F54F4" w14:textId="3A3FD27B" w:rsidR="00306FC0" w:rsidRPr="00D4117E" w:rsidRDefault="00306FC0" w:rsidP="008A07E4">
      <w:pPr>
        <w:tabs>
          <w:tab w:val="left" w:pos="283"/>
          <w:tab w:val="left" w:pos="2835"/>
          <w:tab w:val="left" w:pos="5386"/>
          <w:tab w:val="left" w:pos="7937"/>
        </w:tabs>
        <w:jc w:val="both"/>
        <w:rPr>
          <w:color w:val="000000" w:themeColor="text1"/>
        </w:rPr>
      </w:pPr>
      <w:r w:rsidRPr="00D4117E">
        <w:rPr>
          <w:b/>
          <w:bCs/>
          <w:color w:val="000000" w:themeColor="text1"/>
        </w:rPr>
        <w:t>a)</w:t>
      </w:r>
      <w:r w:rsidRPr="00D4117E">
        <w:rPr>
          <w:color w:val="000000" w:themeColor="text1"/>
        </w:rPr>
        <w:t xml:space="preserve"> Gia tốc cực đại </w:t>
      </w:r>
      <w:r w:rsidR="007C48EC">
        <w:rPr>
          <w:color w:val="000000" w:themeColor="text1"/>
        </w:rPr>
        <w:t xml:space="preserve">của vật </w:t>
      </w:r>
      <w:r w:rsidRPr="00D4117E">
        <w:rPr>
          <w:color w:val="000000" w:themeColor="text1"/>
        </w:rPr>
        <w:t>là 16</w:t>
      </w:r>
      <w:r w:rsidR="00F01A78" w:rsidRPr="00D4117E">
        <w:rPr>
          <w:color w:val="000000" w:themeColor="text1"/>
        </w:rPr>
        <w:t xml:space="preserve"> </w:t>
      </w:r>
      <w:r w:rsidRPr="00D4117E">
        <w:rPr>
          <w:color w:val="000000" w:themeColor="text1"/>
        </w:rPr>
        <w:t>m/s</w:t>
      </w:r>
      <w:r w:rsidRPr="00D4117E">
        <w:rPr>
          <w:color w:val="000000" w:themeColor="text1"/>
          <w:vertAlign w:val="superscript"/>
        </w:rPr>
        <w:t>2</w:t>
      </w:r>
      <w:r w:rsidRPr="00D4117E">
        <w:rPr>
          <w:color w:val="000000" w:themeColor="text1"/>
        </w:rPr>
        <w:t>.</w:t>
      </w:r>
    </w:p>
    <w:p w14:paraId="4EAAEA95" w14:textId="4502ECEA" w:rsidR="00306FC0" w:rsidRPr="00D4117E" w:rsidRDefault="00306FC0" w:rsidP="008A07E4">
      <w:pPr>
        <w:tabs>
          <w:tab w:val="left" w:pos="283"/>
          <w:tab w:val="left" w:pos="2835"/>
          <w:tab w:val="left" w:pos="5386"/>
          <w:tab w:val="left" w:pos="7937"/>
        </w:tabs>
        <w:jc w:val="both"/>
        <w:rPr>
          <w:color w:val="000000" w:themeColor="text1"/>
        </w:rPr>
      </w:pPr>
      <w:r w:rsidRPr="00D4117E">
        <w:rPr>
          <w:b/>
          <w:bCs/>
          <w:color w:val="000000" w:themeColor="text1"/>
        </w:rPr>
        <w:t>b)</w:t>
      </w:r>
      <w:r w:rsidRPr="00D4117E">
        <w:rPr>
          <w:color w:val="000000" w:themeColor="text1"/>
        </w:rPr>
        <w:t xml:space="preserve"> Phương trình dao động của vật là </w:t>
      </w:r>
      <m:oMath>
        <m:r>
          <w:rPr>
            <w:rFonts w:ascii="Cambria Math"/>
            <w:color w:val="000000" w:themeColor="text1"/>
          </w:rPr>
          <m:t>x=2,5</m:t>
        </m:r>
        <m:func>
          <m:funcPr>
            <m:ctrlPr>
              <w:rPr>
                <w:rFonts w:ascii="Cambria Math" w:hAnsi="Cambria Math"/>
                <w:i/>
                <w:color w:val="000000" w:themeColor="text1"/>
              </w:rPr>
            </m:ctrlPr>
          </m:funcPr>
          <m:fName>
            <m:r>
              <w:rPr>
                <w:rFonts w:ascii="Cambria Math"/>
                <w:color w:val="000000" w:themeColor="text1"/>
              </w:rPr>
              <m:t>cos</m:t>
            </m:r>
          </m:fName>
          <m:e>
            <m:d>
              <m:dPr>
                <m:ctrlPr>
                  <w:rPr>
                    <w:rFonts w:ascii="Cambria Math" w:hAnsi="Cambria Math"/>
                    <w:i/>
                    <w:color w:val="000000" w:themeColor="text1"/>
                  </w:rPr>
                </m:ctrlPr>
              </m:dPr>
              <m:e>
                <m:r>
                  <w:rPr>
                    <w:rFonts w:ascii="Cambria Math"/>
                    <w:color w:val="000000" w:themeColor="text1"/>
                  </w:rPr>
                  <m:t>8πt</m:t>
                </m:r>
                <m:r>
                  <w:rPr>
                    <w:rFonts w:ascii="Cambria Math"/>
                    <w:color w:val="000000" w:themeColor="text1"/>
                  </w:rPr>
                  <m:t>-</m:t>
                </m:r>
                <m:f>
                  <m:fPr>
                    <m:ctrlPr>
                      <w:rPr>
                        <w:rFonts w:ascii="Cambria Math" w:hAnsi="Cambria Math"/>
                        <w:i/>
                        <w:color w:val="000000" w:themeColor="text1"/>
                      </w:rPr>
                    </m:ctrlPr>
                  </m:fPr>
                  <m:num>
                    <m:r>
                      <w:rPr>
                        <w:rFonts w:ascii="Cambria Math"/>
                        <w:color w:val="000000" w:themeColor="text1"/>
                      </w:rPr>
                      <m:t>π</m:t>
                    </m:r>
                  </m:num>
                  <m:den>
                    <m:r>
                      <w:rPr>
                        <w:rFonts w:ascii="Cambria Math"/>
                        <w:color w:val="000000" w:themeColor="text1"/>
                      </w:rPr>
                      <m:t>6</m:t>
                    </m:r>
                  </m:den>
                </m:f>
              </m:e>
            </m:d>
          </m:e>
        </m:func>
      </m:oMath>
      <w:r w:rsidR="008A07E4" w:rsidRPr="00D4117E">
        <w:rPr>
          <w:color w:val="000000" w:themeColor="text1"/>
        </w:rPr>
        <w:t xml:space="preserve"> </w:t>
      </w:r>
      <w:r w:rsidRPr="00D4117E">
        <w:rPr>
          <w:color w:val="000000" w:themeColor="text1"/>
        </w:rPr>
        <w:t>(cm).</w:t>
      </w:r>
    </w:p>
    <w:p w14:paraId="0DF63D15" w14:textId="6D11E2B5" w:rsidR="00306FC0" w:rsidRPr="00D4117E" w:rsidRDefault="00306FC0" w:rsidP="006B097C">
      <w:pPr>
        <w:tabs>
          <w:tab w:val="left" w:pos="283"/>
          <w:tab w:val="left" w:pos="2835"/>
          <w:tab w:val="left" w:pos="5386"/>
          <w:tab w:val="left" w:pos="7937"/>
        </w:tabs>
        <w:spacing w:line="276" w:lineRule="auto"/>
        <w:jc w:val="both"/>
        <w:rPr>
          <w:color w:val="000000" w:themeColor="text1"/>
          <w:spacing w:val="-14"/>
        </w:rPr>
      </w:pPr>
      <w:r w:rsidRPr="00D4117E">
        <w:rPr>
          <w:b/>
          <w:bCs/>
          <w:color w:val="000000" w:themeColor="text1"/>
        </w:rPr>
        <w:t>c)</w:t>
      </w:r>
      <w:r w:rsidRPr="00D4117E">
        <w:rPr>
          <w:color w:val="000000" w:themeColor="text1"/>
        </w:rPr>
        <w:t xml:space="preserve"> </w:t>
      </w:r>
      <w:r w:rsidRPr="00D4117E">
        <w:rPr>
          <w:color w:val="000000" w:themeColor="text1"/>
          <w:spacing w:val="-14"/>
        </w:rPr>
        <w:t>Tốc độ trung</w:t>
      </w:r>
      <w:r w:rsidR="00043379" w:rsidRPr="00D4117E">
        <w:rPr>
          <w:color w:val="000000" w:themeColor="text1"/>
          <w:spacing w:val="-14"/>
        </w:rPr>
        <w:t xml:space="preserve"> bình</w:t>
      </w:r>
      <w:r w:rsidRPr="00D4117E">
        <w:rPr>
          <w:color w:val="000000" w:themeColor="text1"/>
          <w:spacing w:val="-14"/>
        </w:rPr>
        <w:t xml:space="preserve"> </w:t>
      </w:r>
      <w:r w:rsidR="00043379" w:rsidRPr="00D4117E">
        <w:rPr>
          <w:color w:val="000000" w:themeColor="text1"/>
          <w:spacing w:val="-14"/>
        </w:rPr>
        <w:t>của vật dao động</w:t>
      </w:r>
      <w:r w:rsidRPr="00D4117E">
        <w:rPr>
          <w:color w:val="000000" w:themeColor="text1"/>
          <w:spacing w:val="-14"/>
        </w:rPr>
        <w:t xml:space="preserve"> trong 1,5 s kể từ lúc t = 0 là 45 cm/s.</w:t>
      </w:r>
    </w:p>
    <w:p w14:paraId="3A921822" w14:textId="77777777" w:rsidR="00306FC0" w:rsidRPr="00D4117E" w:rsidRDefault="00306FC0" w:rsidP="006B097C">
      <w:pPr>
        <w:tabs>
          <w:tab w:val="left" w:pos="283"/>
          <w:tab w:val="left" w:pos="2835"/>
          <w:tab w:val="left" w:pos="5386"/>
          <w:tab w:val="left" w:pos="7937"/>
        </w:tabs>
        <w:spacing w:line="276" w:lineRule="auto"/>
        <w:jc w:val="both"/>
        <w:rPr>
          <w:color w:val="000000" w:themeColor="text1"/>
          <w:spacing w:val="-8"/>
        </w:rPr>
      </w:pPr>
      <w:r w:rsidRPr="00D4117E">
        <w:rPr>
          <w:b/>
          <w:bCs/>
          <w:color w:val="000000" w:themeColor="text1"/>
          <w:spacing w:val="-8"/>
        </w:rPr>
        <w:t>d)</w:t>
      </w:r>
      <w:r w:rsidRPr="00D4117E">
        <w:rPr>
          <w:color w:val="000000" w:themeColor="text1"/>
          <w:spacing w:val="-8"/>
        </w:rPr>
        <w:t xml:space="preserve">  Thời điểm vật có động năng bằng  thế năng lần thứ 2025 từ lúc t = 0  là 126 s.</w:t>
      </w:r>
    </w:p>
    <w:p w14:paraId="6EFE39DC" w14:textId="77777777" w:rsidR="006B097C" w:rsidRPr="00D4117E" w:rsidRDefault="006B097C" w:rsidP="006B097C">
      <w:pPr>
        <w:spacing w:line="276" w:lineRule="auto"/>
        <w:jc w:val="both"/>
        <w:rPr>
          <w:b/>
          <w:color w:val="000000" w:themeColor="text1"/>
          <w:lang w:val="es-ES"/>
        </w:rPr>
      </w:pPr>
    </w:p>
    <w:p w14:paraId="7A1FCA77" w14:textId="1FD00D53" w:rsidR="00801414" w:rsidRPr="00D4117E" w:rsidRDefault="00801414" w:rsidP="006B097C">
      <w:pPr>
        <w:spacing w:line="276" w:lineRule="auto"/>
        <w:jc w:val="both"/>
        <w:rPr>
          <w:color w:val="000000" w:themeColor="text1"/>
        </w:rPr>
      </w:pPr>
      <w:r w:rsidRPr="00D4117E">
        <w:rPr>
          <w:b/>
          <w:noProof/>
          <w:color w:val="000000" w:themeColor="text1"/>
        </w:rPr>
        <mc:AlternateContent>
          <mc:Choice Requires="wpg">
            <w:drawing>
              <wp:anchor distT="0" distB="0" distL="114300" distR="114300" simplePos="0" relativeHeight="251721728" behindDoc="0" locked="0" layoutInCell="1" allowOverlap="1" wp14:anchorId="56B66AB7" wp14:editId="61F3C8EC">
                <wp:simplePos x="0" y="0"/>
                <wp:positionH relativeFrom="column">
                  <wp:posOffset>4299585</wp:posOffset>
                </wp:positionH>
                <wp:positionV relativeFrom="paragraph">
                  <wp:posOffset>111760</wp:posOffset>
                </wp:positionV>
                <wp:extent cx="1743075" cy="1572260"/>
                <wp:effectExtent l="0" t="0" r="9525" b="0"/>
                <wp:wrapSquare wrapText="bothSides"/>
                <wp:docPr id="1871231350" name="Group 2"/>
                <wp:cNvGraphicFramePr/>
                <a:graphic xmlns:a="http://schemas.openxmlformats.org/drawingml/2006/main">
                  <a:graphicData uri="http://schemas.microsoft.com/office/word/2010/wordprocessingGroup">
                    <wpg:wgp>
                      <wpg:cNvGrpSpPr/>
                      <wpg:grpSpPr>
                        <a:xfrm>
                          <a:off x="0" y="0"/>
                          <a:ext cx="1743075" cy="1572260"/>
                          <a:chOff x="0" y="0"/>
                          <a:chExt cx="1501775" cy="1522071"/>
                        </a:xfrm>
                      </wpg:grpSpPr>
                      <pic:pic xmlns:pic="http://schemas.openxmlformats.org/drawingml/2006/picture">
                        <pic:nvPicPr>
                          <pic:cNvPr id="1891490090" name="Picture 1"/>
                          <pic:cNvPicPr>
                            <a:picLocks noChangeAspect="1"/>
                          </pic:cNvPicPr>
                        </pic:nvPicPr>
                        <pic:blipFill rotWithShape="1">
                          <a:blip r:embed="rId92" cstate="print">
                            <a:extLst>
                              <a:ext uri="{28A0092B-C50C-407E-A947-70E740481C1C}">
                                <a14:useLocalDpi xmlns:a14="http://schemas.microsoft.com/office/drawing/2010/main" val="0"/>
                              </a:ext>
                            </a:extLst>
                          </a:blip>
                          <a:srcRect/>
                          <a:stretch/>
                        </pic:blipFill>
                        <pic:spPr bwMode="auto">
                          <a:xfrm>
                            <a:off x="0" y="0"/>
                            <a:ext cx="1501775" cy="1264285"/>
                          </a:xfrm>
                          <a:prstGeom prst="rect">
                            <a:avLst/>
                          </a:prstGeom>
                          <a:ln>
                            <a:noFill/>
                          </a:ln>
                          <a:extLst>
                            <a:ext uri="{53640926-AAD7-44D8-BBD7-CCE9431645EC}">
                              <a14:shadowObscured xmlns:a14="http://schemas.microsoft.com/office/drawing/2010/main"/>
                            </a:ext>
                          </a:extLst>
                        </pic:spPr>
                      </pic:pic>
                      <wps:wsp>
                        <wps:cNvPr id="2021133946" name="Text Box 1"/>
                        <wps:cNvSpPr txBox="1"/>
                        <wps:spPr>
                          <a:xfrm>
                            <a:off x="376177" y="1279002"/>
                            <a:ext cx="781292" cy="243069"/>
                          </a:xfrm>
                          <a:prstGeom prst="rect">
                            <a:avLst/>
                          </a:prstGeom>
                          <a:noFill/>
                          <a:ln w="6350">
                            <a:noFill/>
                          </a:ln>
                        </wps:spPr>
                        <wps:txbx>
                          <w:txbxContent>
                            <w:p w14:paraId="2EC8FD9A" w14:textId="77777777" w:rsidR="00576783" w:rsidRPr="0027014A" w:rsidRDefault="00576783" w:rsidP="00801414">
                              <w:pPr>
                                <w:rPr>
                                  <w:b/>
                                  <w:bCs/>
                                </w:rPr>
                              </w:pPr>
                              <w:r w:rsidRPr="0027014A">
                                <w:rPr>
                                  <w:b/>
                                  <w:bCs/>
                                </w:rPr>
                                <w:t>Hình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6B66AB7" id="Group 2" o:spid="_x0000_s1416" style="position:absolute;left:0;text-align:left;margin-left:338.55pt;margin-top:8.8pt;width:137.25pt;height:123.8pt;z-index:251721728;mso-width-relative:margin;mso-height-relative:margin" coordsize="15017,1522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2KplcoQMAAE4IAAAOAAAAZHJzL2Uyb0RvYy54bWykVttu4zYQfS/QfyD0 vtHFF8VCnIWbNMEC6a7RpMgzTVOWsBLJknTs7Nf3DCXZcRJgL32IMiSH5MyZc4a++LhvG/Ykrau1 mkfpWRIxqYRe12ozj/55uPlwHjHnuVrzRis5j56liz5e/v7bxc4UMtOVbtbSMhyiXLEz86jy3hRx 7EQlW+7OtJEKi6W2LfcY2k28tnyH09smzpJkGu+0XRurhXQOs9fdYnQZzi9LKfyXsnTSs2YeITYf vjZ8V/SNLy94sbHcVLXow+C/EEXLa4VLD0ddc8/Z1tZvjmprYbXTpT8Tuo11WdZChhyQTZq8yubW 6q0JuWyK3cYcYAK0r3D65WPF56elZfUatTvP02yUjiaASfEWtQrXs4ww2plNAddba+7N0vYTm25E ae9L29J/JMT2Ad3nA7py75nAZJqPR0k+iZjAWjrJs2za4y8qFOnNPlH9OeycJGl+3JllSZ5SVPFw cUzxHcIxtSjw18MF6w1c36cVdvmtlVF/SPtDZ7Tcft2aD6is4b5e1U3tnwNLUUMKSj0ta7G03eAl 8rN0PEuS2QF5uNHtLGRJO8m528optTstvjqm9FXF1UYunAHPgWnA5NQ9puHJvaumNjd10zCr/WPt q/uKGxQ7DfSlxT5liOQVyd5BrSPwtRbbVirfKdLKBtlr5arauIjZQrYrCYLZT+sQIS+cFX8jYtLk ZJQnnS5Ho1mawX0eZUmWpRGDPrM8Gfcccd5KLyqqOqU0ZNFh6UBKttr9pdfIhG+9Dsn8EClPqJVN x9n55IRawNs6fyt1y8hAGog8HM+f7pzvWDi4kAQaRV+lCeNulWZC0BRmbyIHUhWanhsAx+gN5D+l 61BJhEbHHtkFNNMU4I6ng64fSJF/6H1Hr96bdM38HtM9kWi+C3hQ2UHeo3wKPUaMdJzlYG7oEbwY lJ6fp9kMtSShZxD9dPb/ID2ASeiy3TyaUpd6F+Zj1GT5/WofmttoRBHQ1Eqvn5EpyB/alDPipkZd 77jzS27R+8FGvGf+Cz5lo3GZ7q2IVdp+e2+e/FE6rEZsh7dkHrl/t5y6R/NJoaiQN2jMfBiM0fkw sC9XVi9X1La90pAGJIDogkn+vhnM0ur2Ec/egm7FElcCd88jP5hXHiMs4NkUcrEIdteU7tS9QSvr xE6sfdg/cmt6ansU8LMeaMSLVwzvfDvYFxBZWQf6H1EFt2kASgcrPFqwTl7Fl+PgdfwZcPkfAAAA //8DAFBLAwQKAAAAAAAAACEAUp3Yes48AgDOPAIAFAAAAGRycy9tZWRpYS9pbWFnZTEucG5niVBO Rw0KGgoAAAANSUhEUgAABVYAAAMACAIAAABAXKuVAAAAAXNSR0IArs4c6QAA/8pJREFUeF7snQd8 VMX2xze9QxIIgdBD6L33IlVBVLCXp08ftudTsZdneda/XdCnIPKwU5Ui0gXpvfcaEkhCeu/1/0sG Lpetd3fv9t/95LNc7s6cOfOde3f3nDlzxis3N1fDgwRIgARIgARIgARIgARIgARIgARIwN0JeLt7 B9k/EiABEiABEiABEiABEiABEiABEiCBWgJ0AfA+IAESIAESIAESIAESIAESIAESIAGPIEAXgEcM MztJAiRAAiRAAiRAAiRAAiRAAiRAAnQB8B4gARIgARIgARIgARIgARIgARIgAY8gQBeARwwzO0kC JEACJEACJEACJEACJEACJEACdAHwHiABEiABEiABEiABEiABEiABEiABjyDgxU0BPWKc2UkSIAES 0Ghqamqq6w6ckAcJkAAJWEDAy8vLu+7AiQXVWYUESIAESMDhBOgCcPgQUAESIAESsAcBmP1VVVX4 1V5ad5SVldmjVbZBAiTgRgT8/PwCAwODgoLweeLr60svgBuNLbtCAiTgQQToAvCgwWZXSYAEPJkA 7H/M/yPyq379+vXq1cMknifTYN9JgAQsIIDPkPz8/Ozs7KioKFT38fGxQAirkAAJkAAJOJYAXQCO 5c/WSYAESMBOBMrLyzH57+/vHxkZaacm2QwJkIA7EoAXoKSkBB8mAQEB7tg/9okESIAE3JwAZ4Hc fIDZPRIgARIQBCorKxH8HxYWRiAkQAIkYA2B0NDQoqIiBBZZI4R1SYAESIAEHEWALgBHkWe7JEAC JGBXAojgraiowFJeu7bKxkiABNyOAJYRicSibtczdogESIAEPIIAFwKoM8xnz549efLkqVOnEB2H Qx2hGg3W6+Jo165dx44d4+Li1BJLOSRAAh5IoKDu4CeJBw49u0wCqhPAzx6EFDGqSHWwFEgCJEAC diBAF4C1kAsLC1esWHH+/Pn+/ft37dq1QYMGSLWlSo5cpNvNy8vLyso6cuTI7t27W7ZsOXHixJCQ EGs1Zn0SIAGPJEAXgEcOOztNAjYhQBeATbBSqIcR+Pzzz3/55ReX6PS99977zDPPuISqVFIJAboA lFAyWAaW+fLly4cMGXL77berYvYbagnugEWLFm3duhVegH79+lmlNCuTAAl4JAG6ADxy2NlpErAJ AboAbIKVQj2MQJ8+fVyox3v37nUhbamqcQKWuwAe+6s6rdgE3uhgzczr3DbdAJ6ETZs23XfffQjU x4q4P/74I6HuAJRWdceNN96o7rZbp0+f/vnnn4cPH27WR8aPwxaZ9Rjcv/l2heXHj79+5crVUuFz 58799tuiPXv2IEsQohX69u176623t2nTRqE0JcXmzZunVezuu+9WUpFlSIAEVHEB7NixA093t27d yJMESMCTCdAF4Mmjz76rRcCs3/NqNWqxHLoALEbnhBUtdwFMWqEoDcySCe7pAkB8/ieffDJ16lTY /4cOHYJpmp6erjXAjRo1goHavXt3FQceXoBp06Y9//zzWHGgUCxcACOnDEXhDbO3PLb3Ab21Zvb5 QSpjmQtg2bKlixf/NmzY8BEjroPZD3fAxo1/bd68afLkW2+++RaFqiosBkvm8OHDGRkZ2JRI1wWw bds22CdcoKgQJot5DgFrXACZmZnLli1LTEyMjo4GMZxg6dOtt97qOfTYUxIgATkBugB4P5CA9QTo ArCeISVYRsA97XPLWJhV67fffpswYYKw/6dPn65r/0MaLuItFDBLsvHCaBHtLl68WEWZ1ouC/f/z zz89++xz//jHFDHtj1ec4wr8AnAHWN+EJAFmzMaNG5HYfNSoUXrF4i0UQDEVG6UoEvBwAl988UV4 ePjbb7/9RN3x4osvpqam/u9///NwLOw+CZAACZAACZAACbgcAbNdANe/dazDP/fh78SKA1p/5zYd d7n+W6bw0aNHURGmOOL/dUPTtWSigLob56BdpAZAjkDLlFe9lrD/X3vt9e7de2gJxxXEBWB1gIqN Yv4fM/wjRowwNM8v3kIxFRulKBLwZALIeNq+fXv5nH/Dhg3hCEhLS3OqBw3JWeGkSEpK8uTBYt9J gARIgARIgASsJDBz5kzEaEjHddddh+hvRERaKdaC6oh31judjIvWrIY22wWQkFZqSPvywrJTc6en n0iW/1nQVVSJj48HdLwar26yzJIlS6TBMylNuaowv3v16oXyWP+vd/5fLgoFUEyvcKQSfOjKgUk2 qQzOcfnHH3/EFfm5VACtHzt2TLnCtit56NBBzPPrtf9Fo1gXgOwAailw4cIFxP/37t3buEAUQDEU Vqtd1eVo3bpKbnjjd/ujjz4qbnXc8xZoK39SLKiut4rJx1NhQ7pyFOIy9Owjp6Z4CycKdfDwYvia GTdunC4ErAUw9+mGfY6UwrhdcSCziYeDZfdJgARIgARIwDiBZ599FovwxYGSPXr0wAleLeBmTV0L mnPpKo899piEHSdIyo5phu+//97+nXr55Zdfe+01LS8A/ouLeMtifcx2AaCl75/rtvDVnjhZ/3/9 tn06QFzBH04qCzIsVkVece3atbDi8GqNNNgJ77333sKFC8UQxsbGWiNNXhfrYDt27IgrIvmfyUNv Mdj/sLvmXDlyc3MlL8DBgwdfeeWV+++/H5Ll51JDaB06mGzXDgU+++xTRPvrzv9LTWNFALIDqqUJ xrRFixYm1/mjAIpZ5vSR+/ykc7X0NyQHNydu0Q8//NDihq6//npIwMIT3PPmCpE/KXhekEzBXAkK yyt3ChgvKXCZfKLFs//vf//76aefFhoK3wH8a+IzAbgs85go7K/bFMOnDab9dbuDRCcIBFDeTdj/ M2bMeO65576pO7CsCV+oyquzJAmQAAmQAAl4FAEY7ffcc8+UKVPw6wWv2IAMdgHO8WoBB2vqWtCc i1bRmv8XtsCvv/76r3/9C0GR9u8Ufmu9++67ci+AsP9x0Zp8c5a4ALYezW7aIAAIIkL9mkTWnrSN CT6eqOYvOSDGD0Q5aLlJIM7xiqbvuOMODJUYD8lgk9swWnaCNFn6n//8B1UwDShsALziLbkcUUDv kZ+fHxERgbescQH89ddf//jHPyT5iOXAk3nmzBnYJ7j4f//3f+iF/FyuCVrPy8uz4C5E2j+9fxaI ElUw2f7KKy9jawDpT0sUEgEgf7iufPQO4yVGSn5uXBM4SuSmiJEAGBRDYQv6Jff5yd2uFogyt4pw +lh2TJo0CRUHDx5sQfVLly41adJEPCl4tUyIBe3apwrIoIPCHwQnCzwCgpXorHQurhi6FZXfovbp lJ1bESkAdQ98XtWvX98sZVq2bIk8qaIK9jcNDQ3FSXl5ORyg+ARGgIAUxo9gKxEsgEOsexJx/tiK FcVQHrVwEaEEosyGDRuE2JSUFBFoIF0xS0MWJgESIAESIAEnIdC2bducnBxh8OMVc9FOopgbqzF7 9uzVq1fLzQH8FxdhWTgq0ZjcC6CK/Y/hs8QFsHpfZmzj4P7tw0vKqy5ll908IBqOgLkbU9S6G/Br OyYmBtIQCGBkQlLEw2CiD6EaOMEPPrjHxKTfBx98gCv4fS/cZnIh8CygDGqJ4HysqxeRFXjt2bM2 tAFyIAFlJLNBb7+s3O0PP51hoMptLTzkyLaFVQMIC0CLiALAu/Jz6/Ei57+RPwvkY0dA3T8tOdgX ALsD6gpH7zAHi+lZeHDwinMllie2AMD0vhJVUQyFlZR0VBnccsJpJfmwwEFYqiKeX+tdcZfqXpTr j1omV0noHQvc7Vo+L0POMlTHAyVC6IUnTh5RL12ROiU1J/nsRENSSdFZuVZaJfV2XPIJKl8BgRb3 7dunZfNr0ZBuS/mHBs6V36KOup1s2i4SAej1fO/fv18siVJ4wPgvLS3FvSGsd+nAB3JkZCQ+nBEg sHLlSryLAw7WL7/8Ehfhd//ll19EvEBxcfHOnTvhynnqqaf8/f1h5GdnZ6MYjqZNm8oLoBbiyBhl oHBoWIwESIAESMAJCcDmx7Qf7E+5btJCAAQFCEsVX4vSRZxIawd0w0sVFrMnCml5pjSVK504asGm VuSj3kBIeyJCW5IXwPr5f6G5JS6ApMxSWP6P39jiTEox/iYNji4tr8bF2p9fOUVZ8enyPwsArVu3 DlHNorc4VygBP+7Hjh2LwvJJP7GQAz/fpXtIWFaIHUBJmARdu3ZFRZxL1XGCUGqUwQnsIr2t16tX D7878VarVq2UqKewmBJRogw8guZOvikXrmJJZArAvoC33nq7XpnC3MLnmkL7X0XFjIiyLDzBAt2E i1EQ0K2u910jVUTYEgrAZNKrDAxvFDAU2wJNcMPL/WXCWYYDzjI8KQhIgXAhGU+liE/BkyWC7fFf IRlXhAdNVwfJZ6dVEhLwxMlXbWiVhChDHcfjjPgFoach2x5k4BaBQ1AEO5gcKS0vAO1/EEMiALif tDL/wSlQVlY2cOBAk0ilAjDaYbp36dLlySeflKbxYaVj9JHFE8VEgAA8oSiJD2284r+tW7cODg4W QT04mTx5sriOilu3bhX/xQE/hbyAvJZyDVmSBEiABEiABJyKAH6bIYAOv3Ng8Gsp9sgjj8ydO1dM nMgPfDXjIux/Q5tnicIKi9maBlZG643AxUW8ZevWPVa+JS4AwErJLuvWKgzB//jr165+fKqa060w OYQRjldDifTMGjDcQwgrgLWAX/OYVxf3mZAgZp7FjJ+0ZEBKH2BoXhom/fHjtdsfKLTtdYthzl9q V2iiGxdgpI8nTpxQOBluFih1C8P+f/fddyZPvlVsE6j3AGGMhZL5f1E9KChIYZI/FENhC3pkWXiC BQ299NJL0h2om7ZA77tGqghvF5YSSNPjWiqJR0k4vPQe+JwVcRnicZDCEHAO4xkGNuoKPcVcOorh Orxp4lHFuagoTHERm2PoEHVFSTx3MNGN751pqOPwEqJfuhEHol2hm1hVhP/C/jfk1NPS0273gAW3 jaOqYPYeC+G++uorTMjjeP/997EpoGVLV0aOHIkRgSPgjTfekOb233nnHQR0wDWADzfRR8zwiwh/ hAbA6am34wEBAQiechQTtksCJEACJEACdiAwZswY2PP4LST3Aojzzz77DK/iZ5J0iLRQYtWAkcSB CovZoYNswiQBKf5fKy+AyYqGCljoAjgUn4/g/01HshH/j4wACanFFmugVRGGx4033ih5g3AugoTx 810YCYbSd0npA8XEoFYKAKwORV1MLoklBnIhqIjc+1gRIDRRkoawc+fOiIBFYagnrWs1RAAFUEz3 Xcx6yXfVRpYs5ek90TriFyxgvmH2Fr1/FogyXkXY//fd97ebb75FReH4ua9wQw4Us9g2cM7wBCUY oTluYL2GrrgJjS8TQHWsncEkv0gQKB5DaeYcbyGyGs+O9LBIM/AoZij6QInaFpcReQFRXWu9jxAo fHmSCxmFobDC/H+uew9YDNNQRTxKmLFH8n+swx86dCgeq8aNG8O9glQm1oTGDRkyBJ/G58+fR7uY 23/99ddFjsDPP/+8WbNmWPyPvVfFQoBPP/1U5F7RPRCGYFnKD9UpUSAJkAAJkAAJ2I4A7Pn169fr 3Z3Hdo1SshYB/BJ2CBP5+n/d7ICWqWShC+DfP5xucu+GXadyEf+Pk3/NqJ0SV+VAxC98XZIonIvw Y0Qai9AA+WwhrBopHSB+KSKgWkxIYjITVUREtzhg+WDKEQd8AVpC0ARmNSWLGo40IUc3rkbSShTG 7CIyApjckhEF9CYOwAQa9JE2BYT9jxBZJQzRrpeXF+bQlBTWLfPY3ge0/iyTY6SWjex/tAjnC/IL mszGgQKIAjCZMd5IF8wNT1CdoVkCpYXrYrm73nB3hN/DHta7EEAEyIgWDxw4AAMPTgThLBDT9eIt LLTBvYc4GrHiBojwltyiFlekIAK9XRDSRNyHqCt01k1qqnDGHhIQcYAPZZExzvghPkakzuLEiEfA te4BU1238H3J/hd+n27duuEEgYVxcXEWSMQYSSn6sNof1jtse2QExKO6ceNGQwKR/09vFIC8IqSd OnXKApVYhQRIgARIgASclgBW9Usz//iuzMrKklQVaQLEuyjmtF1wRcW0phul/xoPcbVRT3Xz/6ni BTDbBdAqOtBQD6tKc6qKskuTj8r/zMUBS14eFo5zMbsIa1nMSQpLRlh34lwaDyl2QLwrfsFLtYQm YsGJXIjWD30xryhfLKC3C7feeivModOnT2MYEDutNxYAF/GWkQ0bsNhV2hRQHlKLi2KlAA75Of6L FpEuC8tfzQVrt/Kw/7FToOrz/0L/qKgozBwaiWYXxVAAJZ1/rYSKgyKcVvCIwf9lru8DDxcyaEpu LzxQeCiEswwBMpJDAWIBX6yrF5qLPQhFReFcEDvwaXnZpG7CZ4d3RUmRAsCQzvKSRihJqxXgtlPy uYyeol2hoeid8eyAKg6QK4rSsv+t7wKW62NuXwrvB3xM+EPsLbfcIl0XOQLEwn6sC0Bh7CpqKAoA NzzSsogVBFopBq3XlhJIgARIgARIwLEEEOePBf+SVaIV8I9EALiCdzt16uRYPd2pdcwqISedNIuM E/zXUfP/AIuf6Lr7/wkvgMh/b9nhZXEUZeMed2s16eXt6xvZ2SfkmoRbCcsesEwz56+FR27Tpk33 3Xcfdreurq7GmmSksBbbBGLxPw6YMVZuHKAFAfY/dsAaPny4kQgFXW7zxi5p3rlpq561ifSxCgAh AFplsE0gdgoQF1Hg/s36s/cpGRFh/z/77HPdu/dQUt6CMpjhx4RhWFgYbFG8aknAu7D/8Yp1Frrv WtAcq5CA2xDAc4FD4QS+6va/22BkR0iABEDg7Nmz+JLl9yxvBhKwhoBZv+eNNIRQYhHCbI0yJutK mdRMlmQB5ydguQug1c0/KOmeG7sA0H1EqP7+++9YH4s4HATnKwFiWZmamhoE/CD9NQIHsJm2WUIu bk3Z+vYu4QWwqQvADva/6DjMGCQnxzQ1Eg1iNbKY7UfkP4wWvGL+H+HK/F1i1k3Cwp5AwCwXABL+ wccs5X3wBD7sIwmQgHICdAEoZ8WSJGCIgFpGO+x/7BSmu2WAuuTpAlCXp2OlWe4CGPPksjMXco1r 37ZF+Lovb3ZsD23dOoJUsbggMTERljlyBDRo0AAPoSruAJj9eXl5WPaDBbTwNWBHEIQVYPmrBT0S XoCK0koldS2OAnjzzTewQsF28/9aymdkZBw7dgxhLCUltRtSIP8/EpUhRt2j4v+VDCjLkIDkOzMr CsCabH9kTgIk4N4E6AJw7/Fl7+xDwEoXAPI3SwvlrBSlpL90ASih5CplLHcBuEoP7aMnvguxlxUC 9fPrDrUarVd3YFlshw4dFIbvqtU05ZAACbgZAbOiANys7+wOCZCAugToAlCXJ6V5JgFsgoN9dl2i 7/fee+8zzzzjEqpSSSUE6AJQQollSIAESMDlCdAF4PJDyA6QgNMQoAvAaYaCipAACZCA2QTM3hHA 7BZYgQRIgARIgARIgARIgARIgARIgARIwAkI0AXgBINAFUiABEiABEiABEiABEiABEiABEjA9gTo ArA9Y7ZAAiRAAk5AAGlK/fz8sIOpE+hCFUiABFyYAD5GsOexKpmPXZgCVScBEiABlyVAF4DLDh0V JwESIAFzCOD3ekBAQGFhoTmVWJYESIAEtAkg7XFgYCBdALwzSIAESMBFCdAF4KIDR7VJgARIwDwC vr6++NWenp6u4q4l5mnA0iRAAi5OAPP/+ADBjsX+/v4+Pj4u3huqTwIkQAIeSoA7AnjowLPbJEAC nkYAv92xKQC8AOXl5UVFRVwR4Gk3APtLAtYTQPw/jP+goCB8jISGhtILYD1SSiABEiAB+xOgC8D+ zNkiCZAACTiGQGVlZUlJCez/srKympoaxyjBVkmABFyWAFwASCkSEhISHByMwCKX7QcVJwESIAGP JkAXgEcPPztPAiTgaQQw+S8OugA8bejZXxKwngDW/+PA5D98AdZLowQSIAESIAGHEKALwCHY2SgJ kAAJkAAJkAAJkAAJkAAJkAAJ2JsAnbj2Js72SIAESIAESIAESIAESIAESIAESMAhBOgCcAh2NkoC JEACJEACJEACJEACJEACJEAC9iZAF4C9ibM9EiABEiABEiABEiABEiABEiABEnAIAboAHIKdjZIA CZAACZAACZAACZAACZAACZCAvQnQBWBv4myPBEiABEiABEiABEiABEiABEiABBxCgC4Ah2BnoyRA AiRAAiRAAiRAAiRAAiRAAiRgbwJ0AdibONsjARIgARIgARIgARIgARIgARIgAYcQoAvAIdjZKAmQ AAmQAAmQAAmQAAmQAAmQAAnYm4BXbm6uvdtkeyRAAiRAAiRAAiRAAiRAAiRAAiTgUAInkoqX7sxa siMrv6TKoYpY1Xi9IJ9+7cJeua150wb+SgTRBaCEEsuQAAmQAAmQAAmQAAmQAAmQAAm4D4HkrPJJ 7x93aeNfPhhwBPzwTLuOzYJNjhAXAphExAIkQAIkQAIkQAIkQAIkQAIkQAJuReC/K1Lcxv7HwKAv P25IVzJCdAEoocQyJEACJEACJEACJEACJEACJEAC7kNg95kC9+lMXU/WH8pV0iO6AJRQYhkSIAES IAESIAESIAESIAESIAH3IYCFAO7TmbqeKAxqoAvAzcad3SEBEiABEiABEiABEiABEiABEiAB/QTo AuCdQQIkQAIkQAIkQAIkQAIkQAIkQALaBKaMa+Z+UGziAoiPj+/Tp8+2bdvACyf4r/uBY49cjoD8 tnQ55Z1W4SVLluAZnzhxotNqaAfFdD/x3ONmc6peOJUyRm4qfuXZ4YljEyRAAiRAAiRgNwJDukRu +3SAWc1d+mVk//bhZlWxc2F1XAD40SMdM2fOjI2N3bt37+DBg+3cmUfrDnmjulfsrJKh5oBLdU1U /OkpH1AVxVrZZSu1ctRtaR+AKrZiFuc5c+ZMnz59+fLlVg6uk1RH3//zn//oKiM8HYa8mbq3lqNu Nl3NzRpNreoO6QU+tEFbrgn+i4sOUQZq6I67is+ak9z2VIMESIAESIAESECXAMx4GPPjejU8k1Js yAsgyog/cz0FDmSujgsAHVi4cCHMfhyPPfaYA/vDptUiIA3ov//97zvuuEPrR7larZgrxzm1MrcX zl9ei7MRhS9dutSkSRPn75FyDf/44w9dUx+eDtftpvLRVE7JdiWvv/761atXy+Xjv/fff7/tWqRk EiABEiABEiABEtAicPybod8927XJvRvw9/dPD3+3NknXwof9v/SNXq//eFoUg6fAVTCq5gLQ6rDe eRLM5IgpKbFGwP4HwpWlOTGpdVxB5IJ0Hb/+JT3ldq88zEFFzSFWTDCKEyEZfHT11KUnSOL1hhtu EGEFsNW14iCsV3XSpEnwAsAEEqKkRkXst6S8pL98Ek8aa+iprmJaWkETXT66GOW3pVRejL6w+vQO h/UMtSQYhwa1pbh6zEiLO0EeaS/vBc43bdpk09GH8pJJLIcsArPFXSfNnBu5S6Uu6C2j+xRAstR9 jJFgqGSUrRyvKVOm/Pjjj3Ih0K13795wdoiLusMn7hwtx4HJm0rvHaj32beyR1J1PDWGRlOwlX8E ifHS+8iID3AbPelQct++fXKYKSkpIqbM/sqYJG/kS036qBSPsElRLEACJEACJEACJOBYApKRj5MH PzvS6dEtkj6z1yTFNg7WygvQtVVoTmEF3hLF4CmQyt80oJEIDfj+uW7i4nsPtJPiBXAuLuIKZOIV HgdxBU2LYjbNQWArF4Du+OHXPKbRECaAKakPPvjA/gOMX7QxMTEiVAE/6OU21ezZs4Vi0Ar2DGac RJn33ntP6InCN954Iy4i5hmF1XVhYI4LkmFmS809/fTTQk8cQgFD9EASZVatWiVKogvffPON6mzx oxz2j/SjXDQqYr8PHTok9JT0xyQeLtbewdu2YcSPHDmCc7z27NlTXcXkWunlo4tRUkCYrELz1NRU uWK6w6Gu2oagSTOf69ate+ihh8SgA7t0xxryoTRv3tx2ow/bGw8CYrB1b0IRmC3uOsHT+F0qbhhD ZXSxo2mp+9HR0YbqGhllywZu7NixWiYoHkz5LLTuPW+yId3eGboDVe+OXDcjo4li8ul36SaUPzJa H+C2e9LxYSs+Q3AI/4sWYd27yHbKGBlck19q4qMSB/xKHp4vw+QzwgIkQAIkQAIk4CQEYJ9jPn/X qVzJYhdWOub5JWtfqCr+qzf+f0S3SJRHgADWEYjC3WPriWCBOWuTHhp7NcXgs5Nb46JwN/zxVp+c wkr895a39+O6XiBCGeEgkJ+bRU81FwAsZzHXYcg8Rnit+BkNywGmuI1yBOK3uzR/jhP8V+CAVjAn pN/xOMF/JVXxi1Moht+a+JkrZpzwmxKv0FNeF29JZq1ZoI0Ufumll/Cu1gSdFkZD9F5++WW11FAu R96oNP0r6d+9e3eBHWY/TNkDBw7gHK9du3ZV3oS5JQ3xMXI3Cuw4tNZ+6x0Oc/UxXl4Xmpj5FLVw Aoa1nwJXHhmc446VCqirjF5p0uOMdyWnkslHWMldaqiMLnb42qQxEneXuaNsMagJEyZIgQAwm/H5 IJwgWjeM1jNr1jOOvhi6A9X1MEIrhaOp9yaUOqUL33ZP+pgxYySPGE7wXy229lRGDlBrPt/kEwGX sdAc6+PkXlSL70xWJAESIAESIAESsDUB2Oqw24XNj781+zPfub8dTvS2C9Md/gLdRADPzjqJ8sJH IFID3vjm5Zndf/9wWrqIk88Wn5ck946r987cs/gvHBCIL9CbUxAy4VmASogvwCvOtRwTSvio5gKQ lpvqzQIoDH7plyiMGSmqVomWysvAhpfmz8VMvqibnp6OV2k1rzgRF3E0btxYagLuCa3mRDFJeWiu NW+sXD2FJaE5JgOl0Hoj9OyzPlnLXyNvVArVliJdhbGEKjD7YVQgiBf/lUJ5FRJQUkzSyhAfLYxa MuVGnZLmVCyjC632c+HGG2H74cAdKOkmoZaoqqiGEVHicUZkx4oVK0Qxk4+wkrvUpBAjY2TZKFuG CwablBEAngitheh6h8+ChvTegcZvWgtaQRXlo4kPTMy6a92Ehkbfdk86vkTwiYERx6H70aH3TrCd MhJArcgsc29m+3xWW3aHsBYJkAAJkAAJkICcgDD+pSs4N5LqD/H/KIDZezgCjGDEDL8UViAvdiSh UPxXGPxILiCKYd0BFhroFSi8APBTWGb/Q6ZqLgDj9434fSa5CfBbys77BTRq1AgKSH4HcSIuKjzk yuvNGa5QjsJi4ucmIpDxc9zh9NauXStFg8v1F/ERWr+MUQCFpTheYVTohvIq5GCkmKSVET5yjFqi tDwI1uujUIIhaJhTRfQ1QidE+Ik4tDxldnZbwIODgRN3u8mb0GQBJUIMjZHxukZGWeGg6BZD5PaH H36oGwJgaPgsaMjQHWiL7kA9JaMpwulxH8pvQiPwbfekIxADDzgOnGixNXSn2U4ZvYOr5IaXKmKs beT1tuDGYxUSIAESIAESIAEjBKTpelFGvsLfeK341GJpkb9WSUTsR4T6Cs+CoYACzPyjFpYASMWM TO/jLd2FCcqH1U4uACiE32daSbaUa2l9SRHALymAEyng36RwEe4Le0CUhEFro1UMuppIlrNCerb4 lQkrSB6SLVdSCqPARSlhG85hzSJ8Vyz+F+cisl3FQ0sr43x0HRC4Ig2onW9LQ9BEGDZm3cX9hgNx AZJusMPFchUcuHVhGmkxx39tMfpoF/PhIjTd5E1osoASIdJNgv7KHzqTddV1MyEQAMOhGwJgaPjM vbdN3oHqdkeoZ3I0xU2IQ7oJpX7pHVzbPenIyIBnAQdO9H4w6j62tlPG0OCavOHlHzJ6vajm3jYs TwIkQAIkQAIk4DwEYNjLbX7M259P1b8pQOvGwZLaUoJA3Y7AifD6PXF26KD9XABYUSwt1Fc3ObxC TMhGJimA4FKzdjJHCIBUF7nxbToZKxKtiwNWtAiXUEIPJhOWD6jFVlr4gHh+TEvq7bKwE3TzXYtF wmLxvzhXywVgSCtdPnoxSrcKyuMeEJqrpZuR+1BSGzaYIWjCxJUbfmL6XSgJ816KPUEuBpimWjnG 1R19eV8wH477SslNqOQuVVJGsle17i5zR1nhJ4OhYui4VhYAlDQyfGY1p/cONH7TmiXfSKeMj6bW TSh/ZHQ/wG33pIuUMfJFMfIe6b2LbKeMIZgmb2YEU4jnF+hskahVlVuCQkiABEiABEiABCwjgKn4 SYOipfB+5PkzNG8v1v+LkkbaGvzcztjGQaKYkaUHlmkrr+WVm5trvRRKIAHXJQC7Cya6SG7v2ANG PswY3QlYx2rF1m1NwHnuQFv31KPkw/KH79im/mKP4snOkgAJkAAJkIDqBDr883I2biHZiH2O+XnY 56orYAuBJ7/W3kpJtxW6AGxBnjJdiQDiJhBab4f8DsahwA7E9KxZwSmuRJm6GibgJHcgh0hdAnQB qMuT0kiABEiABEhAdQJaLgDV5TtEoBIXgP0WAjgEARslAb0E5EndncH+hz6IRHDIFo+8QxxCwNnu QIdAYKMkQAIkQAIkQAIkQAL2J8AoAPszZ4skQAIkQAIkQAIkQAIkQAIkQAKOJNDvuYP5JVWO1MAG bTMKwAZQKZIESIAESIAESIAESIAESIAESMDFCYzqHu7iPdBWf7SyHrlPFMA/vzz45/50u41ivw4R P7/U127NsSESIAESIAESIAESIAESIAESIAG1CCRnlY96/Yha0hwup16Qz38fbdOvXZhJTdwnF0By ZonJ3qpYoKC4UkVpFEUCJEACJEACJEACJEACJEACJGA3Ak0b+C95teOkAQ3s1qKNGoLx369t2A/P tFNi/0MH94kCsBFQiiUBEiABEiABEiABEiABEiABEiAB9yDgPlEA7jEe7AUJkAAJkAAJkAAJkAAJ kAAJkAAJ2IiAoiiAmpqa6roDJzhspArFkgAJkAAJkAAJkAAJkAAJkAAJkAAJKCfg5eWFwj4+Pt7e 3uLc+GHCBQCDv7KyMqDu8PPzUyLRVIt8nwRIgARIgARIgARIgARIgARIgARIQDUCFRUVBQUFmLb3 9fU1brYbcwGgflVVVf369WH8q6YaBZEACZAACZAACZAACZAACZAACZAACahNAPP32dnZsN8REWBI tsE3hP0fERFB+1/tcaE8EiABEiABEiABEiABEiABEiABElCZAEIAGjZsWF5eDnPePBeAiP/H/D9W FKisFMWRAAmQAAmQAAmQAAmQAAmQAAmQAAnYgADm/6OiomDOG8ripz8KAD4DTP5z/t8GI0KRJEAC JEACJEACJEACJEACJEACJGArAiIvoKFAAD0uAHgLsAQgKCjIVhpRrksROHz4sEvpS2VJwBMJ8Dn1 xFH34D7zhvfgwWfXScAdCPBDzPgoujQf51E+PDwcRr3eQAD9UQAojS0A3OEJYx9IgARIgARIgARI gARIgARIgARIwJMIICkA9ghQ6gIQiQA8iQ/7SgIkQAIkQAIkQAIkQAIkQAIkQALuQwALAWDa63oB tKMARCEj+QNdCMn58+fl2mr914U6QlVJgARIgARIgARIgARIgARI4PTp02+++frYsaMHDx6IV5zj CrGQgF4Chox6r9zcXHkFkQigsLCwZcuWNkK5adNfWzdvLioqDAkJHTJs2PDh19mooX379vXu3VsS rvVfGzXqfmKxoKVbt27u1y/2iATciQCfU3caTfbFJAHe8CYRsQAJkIAzE7D4Q2zRooXz5s297rqR o0aNbtu27ZkzZ9av/3PDhvX33HPv7bff4cxdNks3y/icGmJwt3uzWpcXbr/V4L56hmRaprzFGhqv mJiYGBoaij3+kBpQXtLeLgDY/7t37RwyZFifvv327tm9devmfv0H2MgLAJs/JCSkQ4cO6PDJkyeL iorkHgEbgXY/sU51H7sfXvaIBFQhwOdUFYwU4ioEeMO7ykhRTxIgAb0ELPsQw2z/yy+/+NJLL/fq dXWOE/L379/3wQf/9+GHH7dr1849gFvGBy4ACyx2I8QsE2iZ8jYauISEhLCwMF0XgH5niaEtBK1X DvP/wv6HKLziHFesF6tXQtOmTU+cOCHewgn+a6OGKJYESIAESIAESIAESIAESIAEbEfgl19+wvy/ lv2P5nBl5MhRc+f+bLumKdnNCOiPAigoKGjVqpWKXX315RckaW+9875c8puvvyr99/0PPlaxUYha smRJx44dhQtg0qRJSoRv3769tLQUJQMDAwcNGqSkinuXMe7Kgrfo7Nmze/fuTUpKcm8Oju1dVFQU lmP06NEDm3xKmtgfvl41HEvGSOtO4oW1jxr2acVpx9rZFHOJ4bCRkjYSqzXEJlvBxyN+yWRkZCAA 0NluD+pDAiTgzASmTZtmsXoNGjQYMWLEDTfcIP+1pleayQ8xvbWw8n/atC8Q/6/7LlYEPPPM02vW rJO/JS/5xBNPTJgwYfz48StXrtQrQUsmyigsaTEu1X/CSZP2xlcEiEgBhWUsCCuwbHBtgREyDUUB 2NAFcP7Jq0sOvg15Xsvy1+0nfAEPF30iXW/9ZY31LBD/LwIB4AgQKwKMHPi5sGfPntjYWOH+wH+z srIMuUI2bNjQt29fRFZYr6STSzByH+M31g8//NC1a9cuXbpwF0mbjmNZWdnRo0fhapkyZQqCedCW Q+DrqmHTXlsp3Ek+gu2jhn1asXJEPKe6SwyHjZS0kVitm8dkKwiXjYyMjIiIEB+YPEiABEhAIYGH Hnpozpw5CgtrFSsuLt62bdvatWvfe+89f39/I0JMfojprYv8fxs3GoyeHjFi2LZtO+QVrTHjralr GT15Lcv4yF0Ahkx3tcqoPrjWQ9MrwTEugJinPxfavDU7WYkL4M0pl2P1U6Y/o4oLAE0jEACvSkIA YF81bNhQYfgDXQCgiucTjpLBgwfb6K6lWC0C8AIgsafIzuhA+HI1nHmMLPv+UL1H9lHDPq2oDsdd BbrEcNhISRuJ1bpVjLeSnZ2NnZBfeeUVt7zBLDZO3JIGO0UCqhOwxgUglIEXALnVhw0bprqVaEEU gMUz+XQBYPjcOBeAbaMAXMgFIEIARo4cqfu4yq19cY6SohhcBm6fLd/IL6158+YhoKh+/fqqf/5S oF4CmIT//vvvH330UbzrQPhyNZx5pOxjipgkYB817NOKyc6ygCDgEsNhIyVtJNYsF8C5c+eaN2/+ 2GOPffTRR252T7744ot0AbjZmLI7zkbAehcAYgHefPPNjz82trrZso9K7P/XsGHUY489rgtt5swZ mZkZb731jvwtXTNeuoKTd99997XXXkN5rBGYOnUqTrCaAD/sxZWvvvrKMvfBpk2bELI6e/bs4cOH y8/NGmjL+Kg1w69Ejur+HbP4KC9sXjpA5XKVlPRu+QSKIc7f+B/KiJIqHlgIIKRJJ4aEY7kgFv8r bFp4CuALcHv73zgQrP+n/a/wnlGlGFZb5OfnC1EOhC9Xw0i/sG8NItZWrlyhSt/dWAgQ2Q1Uy0/2 iz/783ztz4sdpx+0f7to0YFNO6S/1jf6f5uTcZPgVa8o3K7WN2FTCfhCNx6Ca9PWKZwESMDDCQQH B2MpsS0g3Hvv37D/H/L/awnHlb/+2oB3dRuFSQ9rHwesca13ly9fDpsftjqsffHWww8/DL8ALlqj PCx/yIQXAFkVJF+ANQJZ1xYE1N8+Ua+WWAWg5E/1HiIRALIA4JC2BjDUBLYPFFkAeZAACahCYNeu XdHR0bt375JLW3Yyp9fXh/FqfROT5p4ScvCKc+sFOkoCEAEUIozsrwBsOSN/6urTt1loy/AASaaH NK3F0Hiv5e8qga+uNHmLK07ldIwKwqsSNViGBEiABEjAPgQKCvIRYoD9/zDnLwx1vOIcV+6++x69 OwJiJh9lcMAy11ISoQq4Iq6jgPAR3HnnnXgVQQEWH8ILAM+CiAWwWA4r2pBA7rVHTk5OZmbm+fPn kWzMyiP+X5rSM5/jr9ycQ1RBXStbR3WY/YsXLxZycIL/GpeJpTt6O75+/XpMvYq60rn8ovWqOrOE Q4cOGVIPMZbOrLlb6iYxdyx8k62fOnVq0KABK1b8gde0tDQxFktPZPf86tD7m5LwinMrB8ikNCO3 rpVNm1XduBqAA0QbN26UgzJLviissLMtPt4n/ixowvoq474/br0QyyTYuWmFw2FZX9SqZUhJPFkd ph04l1WCV73PKe5VIzqY7Dvu9ueeexZCdP+Ud814K+LdBx98EDsCiEO5ZOcsKXUEnXJODakVCbgN AVWeMpNCTH5U6vLcu3cPcgEsXLgAP7GwIgDn+BTF6xtvvIYrevnHxcUhN6r8LemK/C1xjg9nmOtS Yd269hxiC/hAvZODvYSS0omuzmqVseZ70J4kYdvCtIeBr2Xy2ykKwIY+DMOiRQiAeF9JIEBMTEx8 fHxqaqqoghMsn8AJFgiIeB7xX+ngVkM67M/PniSijdq2nTT7vP6h2fCSeK+2rCh05Yqhobxa8poS tZdfwsQpql89ai8oOgw2akobRdIdUKgWw7W9171iR7W2b982cOCg8eMnYH5706aNouXv96e/ObL5 K8Oa4hXn5qrzt7/diz+p1s0dIiBn0dEsvOLcXGn4tnv88cfwam5FdcsDDnYhwZcuXu2waCLx+V7i T91eUJo7EVh0JGtoq3qxkYG9Y0Jxrm7XcJO/+urLO3ZsF2K/+OJLkb9aOlG3OUojARIgAfcgsG/f 3ldffWXKlIdvv/0OzPb/5z9vY/8/fH7iFev/9c7/m9tx/BRJTk4WsQALFiwwtzrLuxYBB7sA/HSO gLip+LNyOwBEsyCq1tfXV9oNSJzgopH1LdgLAMv7jx8/jmI4sNZa7A4gXAO4Ii3DxkUkAkRJJKtw rfG2oba1FvnYM0+KaKMzZz7TrDdujbeesuTMkimtFWikt+T52c+umLD2Q5G+sctLa+saXfvS6UcV OwEMtDzyw7UTVjxryIGhQF37F6nzvKzRTL7asu4Ve2v1++/L+vfvj1ZvuulmnIvml9zTXtjqeMW5 WTrhyy+97pAb7ZCz/5/dLLD/0fSyZUvj48/h1Sw1VC8MOEAkQK1f/6fq8p1K4OoHLvtk7a+VA5u2 f2etaTE+u3RfSuGaM7nIBbAlMR/nuGKNQK26s2d/K7/Su3cf8V/pRMW2KIoESIAE3IOA3P63aY+Q CACr9zGxtn+/A3IG2bRrFK5FwMEuAGhji9WMFy9e7Ny5c79+/XAiOoyTQYMG4aJ0Re+tEBYWhlR/ 4ujT5/JPEzgCxBUk/8MryqCuOPfwdIAyhrDIP2z3zZnLJjneaD1lip7dFVR7AM+vX6GZMErbgdA6 tp3mdLyB8APFbbee8mS7D2cqDSdQLNZ2BWt9JGc+HCdrQPeK7VrXIxnfVYiRGT58BN4bNGgwPGjW T7YvX/776NFjBg4cqJbRjnnIp5+eKs1G2hXQlcaABXAEKLziHOgcogkbtRsBkQ5Dy67W/R5Urg9E aeXXsEbagqNZDYJ9pWgRnOOKcmVMlsTKF5NlWIAESMBtCOBrzsvL6/XXX8/Ly8MJDpyo3jvM0kHy p59+qlcyQspF05hFUL1pOwi0xv7H7BjsebmS0hX5W9I5EgGIibwPP/xQt64dOqtiE8jqr/dP3oSS Miqq5FSiHO8CAI6NGzeb/HMqalRGmwAs8qOTx+mz+a+G6WtPz18bcX9lDcGVBQS17770Ema3UU03 Nl+/B0CzYc3iyU9ejiyQLUq42vLVVuLrunBlMYHoj9RO67ZdrPckePBdAnMdtnqjRo3AAMFp3bp1 t95u37FjB5xu/fr1//PPddajRZwbMoBinQJetcLv8RaWG8CImjz5Ft30udY3LZcALFguIUDhFedS UsC8pII/nl6HV3VbdOCOAI8six/y7dEvd15eaaVuvxRKe2ZlwvU/nIAmCsurXgz2/8trEm/v0gBh 9nLhCObU+lPeNERBIMRKWTatkYYUgBPaX11Wg3N1kwJiZZDyrrEkCZCAqxMQk8m33XYbNpAS+8+Z zM+tepe7d+8uZMLPrrpwWwuED0WK/7d1W+4kv/3WaiN/oqdKyrgTE62+OIULQHW+2BD4WN2BEyFc 94rqjXq6wC5t9Qb1j6x1I+L4ZvLiLw1H1x/98EvNZ3WR/JoPpSD8o6fb4trVwAIZ4fNnjraLvdre 0Q/H1qUDeFTzzeXiG14aWxuVcGV1wJWkA1cufqZZsbhWHCb8Jy9ec3nC/6oDAdEER89YG0xgxQ0B y1PavkV+boVIS6papga87DDXYatLTcJ0t3KyHfsLwlZHqLAw2vFfS/ojq/PXX+tF+P2oUaO19iwI DQ15/fU3YUQhue706Z9rNWQZE0PaAovYYVQcWDohfqDA8v/9n6sL0wvxqroXQK6MZWn5LYMw6+bY Ea3rS7Pf9mxa6vJtXRoMb11vS8LlnTX16qA7WJb1V++gv7XhYnFF9czdaar4YiQhEAixEG7lc4Hq Wx/ugmwdkhyc44r1YiUJ4rnjQQIuQiDn++dn9Hx+X6KLqOuEas6dOxdaCSN8woQJeP3hhx8U6omf ExeuHKpM4COXvsKmnaoYIhax/t+pVKIybkDAPV0AMJ9E6L4U/aJ7xQ0Gz7m6YMhmvhwG8GidyW3o 6PLSZ3WT97UmuSSoi26kv4H6Ui6Atl9ezjUYf1pzJSpBknk+/nSXlx6rM7hqrwlZI8dd8QFsWHP6 8rt437FhAE6ypaplaiC/XWFh4XvvvSvZV9OmfY7oX2ty3WF/QclywFQ5/mvNzS+cFCL8Hj6FdevW yX9bwNGAyAURJqAbtGwZE73aAgjky0EhL8Bbb70t7P+2N7S+9ccb67esZ1MvgO50sfyKIciWQcAm 88fSi58c0FiItWfTl1u8UPDSmsSmYf5Bfpe/+PTqoNtry/qrlx5SVwb7eT/WL1qVvIySEAiEWAi3 5rmwT92///3Bf//7NSS/tE9zbMXNCCQuWdDj9hk9v7B2LlfIkf/1fH7BG0viaeqre8MgAh87z8+a NUuIHTBgAF5nzpxp3J7HSgHUuummmxA01PLKgfPHH3/cykWFwcHB6nbQDtLwgwQ/VOzQkJs1YSjC X1wXnVVSxs2wyLvjni4ANx4wJ+1a61ETukiz6TIdEWiPmXkxF69oJglmuhVdrFXD3On7kY+9dBrx Cednf3n6qstBK8rACpUsreokW6paoAZC2ceMGfP++x/I/+Qh7uYiwVc+Zsu//XaW8CksXboE/7Xm d4BwUkyadDOk4RX6SHsW4Pzjjz/CEgCsZcA2KnpVtYCJXjkAdcstk+RW6E8//RJQHiTs/95TaudM bvhspF+I7+oX15sLzVB5VSxPCLcAAmaqSyqqP9iSYmVfLGhaahFT5VsvWLK2wppG5f1F6soPxrXE NhYq5gKovYHP50OslBfTmlwA2CZDXh3PgpXjpVsdP2dxq4uNAHiQgDkEcv7all1bfsu52pTlVhwJ F7O9NHHTFz1+8Mrf0jsiz8xdc4vVzgUrlHLDqn/+WZvjFpm5pL4Jd4C05E23z7D///a3v8H+x1so jB24cfz++++PPfYYfAft27eHW8FcUpLHgc5Hc9G5dHlDcf7yTikp49IQjChPF4C7jqyd+1UXUf+o bFe687NnI74eprRYIFCbLMCISkdXrK8ztwznFLi2soFZ+trqde3V5gW84pKAcb+4LiKgNrz/cpq/ 2mtXJMJvoFkxc6Y8vWBtvID+dQ32xAqrA74TvNqzUd22zFIDlvnhw4fuuec+1JIfYi2AZYF869at RTYBuamMb3FctBgLggimTn1GEohzac8CJN2BnosXL/3kk0+NxN2ZxUSvnnWRCNesAkAxzP8vfXhl 425Rwv7HsW/2obzE/L4P97S4s7araC4EeB+Qlh/LAaxXydymRYuDW4Rh/wgogFcLdLCsUd2GxDYW KuYCQBMAK98Xw5pcADNmzBTVsUsfJGPG3gJWrEICNiGQEr8mUXPT0Lgazdn1u1VuoWW/MfNeiKvZ suYNyyXnqKyTi4uDMf/888+jE9JSfJwLd4BYHaD3EMkChdn/8MMPi5DeiRMnzpgxY968eXgLmQXN BfPTTz+hyieffCIy7/AgARIAAboAeBuoRACL/mv35Ktbk4/jWc0oWN2YYtfUrdN/9kw7Y1EAXdqd eba2Vu1afb2L/7WUrDPbhdeg9riSC2As9gkUGw1ia78rytReFDJHfoiMBHUaPquZcHULvdodABYv bncljyAKOj4IQKVBsbsYWOawz3X3p8W8H6L4LFsLgK3y5Avm0Sdr9s8TMQViFYA4RCp+KawAexkI V8UPP3xvO35AASDyjdCE/R8WHprw18VzqxPQNOz/Qz8dG/PeiNjrWtpOE0+WfN+is57cfSN9xyOA JSoPP/yI/BbVdeFZ5tQjcxKwjEDirrMnNXGjnuoztaVm+UIbrM/v1wZTz2eSLbTkE5dY7pi2DIiJ Win77r59nZXhEtYoJtL+CbtdOuAOgD2POH9DoXwtWrSA8a/1pS+q33XXXXhFXeQHUKgYWoHLAJ4I ZCJ87rnnFNZiMRLwBAJ0AXjCKNurj3Vb0V0+hCWORffi0pIPP1xyxTg/o+cEb1/ehuRycjR4FC6L qDXdr55f7ovMB3Al4WBdM5e3A5C1fM3FK2WXTJmiJVO2n0HtmgApK4C92FnfDvqm5T3RvWJ9KyYk wFxHgj29hbAWwIJ977EmHwvm5RY7hOO/uGhZuv7t27dJSfiFniIVv9izAAYPth7E6oBx48ZgN1BE H9gImS6oLR/v1FRp2g+KazuwzZYPdm56e7st7H9VstBZxgTZ+LF3nWN3BNDS/Ofb4yzri9vX+uij D2Nj22Ddvrynjz32iDwTJ85xxe1RsINOQyD+f3OzNUPbDNdEXDc4UpN49i/9i4pyNi1Zd/fzV9f5 3/3Fvk3mLD86eVG/CyBx91Wxdz+/TkfmlUUKZvOKfwPZDSzIOFhr4V+bzsDSVQybvrhGzt1LLHSC aHVdpP3r1auX1vV77rkHVyz7BsdMPuqePavfewtTX2z+Jx1YOICN7rGI4MknnzR7ZFiBBNyaAF0A bj28bty51lM+m7BirPZGgxZ1+FqTv24vAVlEgEUiPbYSQui1zAYJxQsvvIgFwOaSQfQ1YpK1gvfw X1y0bIkE1EOQv5YauAL1xEWcQPiaNeuwEABB0eYqrLA8UDzxxL/khYe+MEDjozm8/kRUywYNmkWc WRNvh/l/y9LyK+yjVrGeTUJahgdIF+3ZtCGF4RARb8mVsax3CmsZ77W5aqgrTerC999/Fx9/7sUX X9LqFBYFzJ79rfAC4BXnHrxM4Oz0wV6PrlI47C5UzIn7tfvcck3k07fVriRq2T+ugyZ7zS5dSxXm 9NqZF9t88OyVRf7Tx427sHvq08omw1Nyzmg0HZpf3RRTGrm/vlhwy0LNY5fF3vVYi+ypTy/4Xu5Z qFukYMmBfg2Nm2jQo2FcZOTU6VI6g3ETt6wxP1FirQNiqmaclBPh4KK7xm2bb74cbT0RIoSl+5jw 140KFE6BRx6xnwMRmiDsDuEDlgwQ65CAmxKgC8BNB9YDulUbYKBk0YAxFEhXiNUHKyaI/QjqjtpA AWvFegB9dlFtAvWbhd3y7fjysrK9vx9MT8gc9+FIO8T/W5aW37Kut2kQ2Co8IK2wQlS3Z9MmFVay D4JJIUoKGO+1uWqoK03oj6k5pN6Eba+7aBYxMu+//3+w/FEMrziXLxNQ0n2tMlJGQPunBlz1aO00 oQIbvtYklh0KaqCT8kqDpxtYbaIlWYkyphm7a79q78ydZzUt466LqYMQEzuupebkNt0E/rFvL7pz 3lOxLUWxupJ/f7ZfB83ZmQpmtusWGkSO66/tAqhJ3D39QtzST8YMvyw2YvhTY59umT39s6uLEURd 0yOkXSLn+4VnJw4Y8497NNN/tXKbg9i3X4gzM1Eitjxcc+aeuw48JU/REvH3Tx6/9or53dJoxMY9 YsJf64BTANPyuLhz505LRBuugxiBGp0jMTFRLEZAisH58+er2yKlkYDrEqALwHXHjppbT0CsU5At H7BeJCWQgKUEhBcgoIH/2A+us5H9r9aOABZ08Z2/kvYkF0aH+llQl1XsRuD9999FW0899aQUYiBv WngBMJ9mvf1vtx7pa2jV0lmDHnlk0KyliubxB007U2dWnJk2aNZ4k04AWOFtF94haqDOHQsfMOQE 0GiuSK6pWfnIrPFeBt0FSmG5a7/Q//j1WzQdBsdeSYtifC3AtbyEv8BAeL9UFHH+L8/N7nDP2L9L 7oMr72HvgGmf9L42I0vE3++Iky9GwBYDGgtcALWxA3Gj+tXFNejd5mD3Omnnwp4mF/Y3i+yg71aR 4vx73n5t5MLuvdMT4x6bpCfqQSYGboIZSm9AWblvv631FequAhBFxo8fj9cVK1YYkYw4Amwc8Om1 hwXLB5BcAEkEDh48iLbuvvtu5XkELOg1q5CACxGgC8CFBsvpVI2KiiorK3M6tdxXIdAOCLgcSu1A +HI13Be2Y3oGL8Bd8yfZyP53TJeutIqs9Vsf7vLkgMaOVUPeOhwizqOMk2iCJTBawQVaisELgPU+ Vs7/O7iztZbyHS+8cIe2D0A2Ma/P0o+bcMcgzdHTsll9MemOQzLeVz06ftYjK7c9fSXLRNzT2y7/ x7jwG76BF2D71I8v+ySuFDYPlLv2S6NJXLIHqwDk8/MtJ/WdqMk2Y+b8Qo5WnD62FXhatpb+5o/P nmwZN66pPuQtI1vpXq61t/UuRjBj0GpjB2qzG4i4Bu1tDhKXLOi5s83VbQvvyZ5q3AuQlH1Su/Hs mc/PmNn8LiFkKWINZOsXEFjR4Z4+RvccwjKB+WsG1ybhM+tAEj4RdZ+UlAQzXvdA2l28i1X6Iv+/ 1gHjH4Y/XI2jRo3C8n75YXEwP9IQijwCa9asMasvLEwC7kqALgB3HVl79Av+Xcyh26MltlFH4OjR o/379xcwHAhfrgZHhgRIgARci0CdpTwhrtain/Xu1Sn6VY8+oPlBmu6XvXGld2dXLNxeW/HK/2eN f7dT3Wz/mWmaqW3rnAZnTx/VPHLLDbo8Vj3adqrmcjTBSo0e4RrNDbc8ohFxCWenP3C5sFlg3bVf Gk1dpj1pFcBlKLGjhmrMjHu/Bifm9qfXGcaX/6bfNa1F9rSP59+tMKleTERbs4ZHT2H0SyOyG2jq chxqbXPQctKd8oB84fU4bzC1YfwbH5+d+MKYa036bM3gu+ZdmeeHwGlDJb9JzvkLmrZNjYUA1Hpe Wvb7wESYgJ6OSXP1sOH1HpiNF9U2b96sVR/2/5QpU0QO/1OnTmnF9Qsz3rKjZ8/a7XUtdiJY1ihr OZDAqSHeev/kKikp48Au2LRpe7gAqhO/MvSnbt8QdzRLdnzzzTf79u1TtwlKkxPo2rXrqlWrYBAS i60JYOIdnI8cOSKF1TkEvq4atu445ZMACZCAmgTOTn+3zgOg0dT6ALYvXHFlVv+Gb65M3te9cVxy b2+f2rZuqr/t1Gs8ABpptj/u6dceEeEBZ45v16srrHPNI69djg242pD+ftW6GqTCirvurv0CgLpM exPv0ArF1wwfEIeZ/PW7tREl7t73xvMLZNny509TkqgvBiv871x2T+SJLWve0JFpaBik9QWtmiMR ANYCmHMgDl9zJbsBchzCwjedFDA7PkneRPa0p6Vk/muWY8fEfloKaMf51+qpExBhQOlaz4ts8YUZ XROp/rC333rDB36to8zKlSu15P7000+w0mHqv/POO7qpBM1QQqdos2bNcM0NXAALxjGvoekbof3W aiN/or6SMqZbctkSXrm5uXLl4W+rqqoqKCjAhlhWdur8k14xT39uXEhA3FQsONy4UdsLqFtrxIhh JjMG4QNF8ixCQmFh4caNG/EJ0rt3byv74snVDx8+3K1bN0MEcMPALgVnrgiw6U1Sr169tm3bIge+ j4+P1JD94etVw6Ydt0a48VvXGslm1bWPGvZpxayOe3JhlxgOGylpI7Fat5PxVsS7Dz300EcffSQq NmzYUJwgxL52qb6w9q/5T93/pkom/CMra765QasEAv/HH51WW7m27PHXakvUHbVvaFBBc/lf7TgA vI+IgavrA3TaNiUkMzNTtPTiiy/OmTNH9+Fy0X4p+ZTAUvantxgs6DV0nHyqHIWnbomc+MLYf/SL uLJ6H6vZ50/X9FsqW89fVyxu2iKtOXO0gtD3NcuvytRT94oqtSWRS+/yHDsW7X98FgEFSnokykAH hOhLU/R6r2iw89/Tu0/IhN70wuNvCzu/9q2z46bfeTV5QZ0O1xbIfkyrj7vX9fxYU9fx2q7F33FF mh69TRbQ39dDhw716NEDCf9mzDCWRABLAMLDwyEC6fqwXF+SBWcbzjH/r9f+xwIBBAjAsTBy5OUd pEVFrDVAuAEcB88995yhIRBlsEkBfBPGhwkfHXqfMuWDi5ImhVj8UQkXwJ1rJpqljCsWtowPZvVh 2KvYX8sEWqa8imrLRSUkJISFhcF8EA/X1QMuAPmRk5ODb5rz58/rJtU090r8vzQm/yBz0KAB5QoO FDOpAKb982WHyfIsoIQAPs2VFGMZEiABBxLgc+pA+Gza/gSM3/Di3QcffDDjyiFpOG2Q9q+syzn5 VmLeEmb/lZUAl8+RAlCWtA/r9S8Xqr1+pTSq4LoQI5cio6LnspZkWVUt2XVipI6gU3ppu2i/FNw5 516/7ese08/pLblx+tc9blu7UXpv19oet83/LlmrbPZ3z33d47m9CbLL2hWvvqXVnJ66l8sm773r tq9f3yXVrK2ooDvXlO9+29daf/LuJCyef213apu42mKtAtqdra0i9bS2gAyOaLkW0eWLgHDX4mzD Otf2XdZBpZ1DAD+eMZjZJiuIqH6k65eXFM8n/AJ6q4sqcAFovYsruK53RwCppKiLyUKTihl6ykxW lBcwKcTib+35Y39P3Ji88+MD+/57OP9ioVlauVBhy/icHOyl+p8F0CxT3oKGlFSBUQ/THga+lslv w4UArb+sMflnI4eHJFZ3aQATgdiaOeWTAAmQAAmQgHMSQDD/5SX5dT+dYG5fTcJ3ReNVH18NBrim F7Xx/IM6XVkCPmv85SyAV2PwNTe8ULttwNXU/picr/1P3Tr/KxkAVj2qm/of5cbPGjTthdrwgbh2 Xa4WVkrRXful2X0OM7YTB8h3rbvKZPhttRv+SWsBEpNr0/K31knprxTilXIdml+7Qj4xO0FXRG3u vcjY2tBycdTlJlB+7D6HZfbL5MkIas/vevpqUsDaOPyJL8gm+RUIb9k0UqNX2yt1axFdyW6IRQH6 Nla8ppkzyTkKmr1aBHP7SPKH/w8bNsxkxdGjR6PM3LlzdUuWlpbqXoRZhRAAk2L1FpDqIprSMglO VevSnvSGHSMqSqr2zzjiVIo5XBnjsf2WvevwTtlIARu6AJRrjCB/k3/KpclL4gseSwOkA//Nzs42 7gXYvn27SF6KE8saZS0SIAESIAESIAFnJHDtKvu6Zfx1Sfhu+KZuY77a491O02qXMl85ruQC8PK6 Jtv/oGkr71hYlyWg7dQu0iYA2AKgLjvg5a0CsOjgh9o1Bzd8c/Xqu53qLuG4KrluH8ErCwWuFjYD oJv2C1nrvVr2+4f2EvcrYOo2/Ls2i552wrzE3XuRSkDhobv1ACoi48DU5/ddKyPn+4VnNUP7yncQ HP7UOIWtoBiq61tmX5cUcGe8fjkpOSbTL8st/DohZ2cukdvw1yzvr8s+sPt/BhMf1Cpj0kegpapI 74dAgPr165ukgSz9KIPF+bDPpcJirv7zz7XXEaMY1heYlKlbAPkF58+fL+oi4sCa/AJYj6l7WKCS 9VX6P9+jzYSWeE3dm2FcmlzhBQsWmNU06jLnt1nEXKyw7RYCKAlOULeM7kIArStYmJSSkgKP4+rV q3WbxhoChBJJiyDwX1UWRKjbR/tLc6poFvt3ny2SgEsQ4HPqEsNEJdUiYPFCALUUsLMckwsB7KyP 3ZpDsL3RYPWaa6Pl68L4n9u78fJagOyN02tj6e9StBAge+Pi+QjLv7a5uoUA0/fWLSVYe1ls8rna /+rG2JsDRU+IvqguC++vXa1wTVR/7aoBYwsBdq3VLvDcfDnAOlbXLg2oq6Kvy2LlRS1P4/y1Oo0U ALCCduzYoRCGSAooD85PS0vDcn1cxCssdvwsx6u4As+CWMZvaCGAcQNMydoEobbJGH4lvTMpRPm3 9tIT2bf8clJqFAsB9J7r1SouLg57NOItJO3CuRLNpTJSXbNqqVVYOR+1WlRRjlMp74CFAM7pCwkN DR0xYoTeWABkH4mNjZXyICJ3gvU5EZ0TArUiARIgARIgARIgAScngGD7cf2NbVzXsn9cB032ml1i rjv27enjnm5x9um6PPk9b187UxM3bfqdj11NNne5u4iBx9z+07dL6fRxMn/mtsjp06/Jz3cFTsTf P7lr2mDNTCH26T1rWoxbqieVoBksTw5toz8evTau4XJ3hj/1+LQWu2+uU7Jnbea/u6ZeyXB4pSX5 jgAzen6cPXW6Vnq/uA8W3TVu23xIwN8tcyO1MyD2G4PVB1KBumLz1wy+60qGxdi3F41rO3e+8o7N nDkThTt27KiwigjLFzsIiKNRo0azZ89GLACm/RHDiwR+Is83zH7sERAVFaVXcoMGDQy1CMcBnAiS Z0GhYs5TbNnJnJfXJHZuFCxX6cKm2s0hz61IbNgJW1EoOgRqzuorguUZhWy4I4D9AWrtCAAbXuvK L7/8ImmFKL1HH31U+i82QdizZ49WilHxrnhLnEs+AqwUwHl8fG28VkxMTIcOHbBwACfCa5Camoq3 Bg3SyTtkfyhWt+hUaS2t7g0FkIB7EuBz6p7jyl4ZIGDxjgAuStTkjgAu2i+qTQKGCCCtAA68GxgY CL+APUEZSua/adOmKVOmwEMBc1p+rlc3tXYEmDT3FOz/d0c3l1pZ8/gm30DfytJKXOn5WOdG3S9v d6JXDQTzY+dFvGIVAEKhEQuAYnAEjB8/HidNmzYVV1AASRxEKscnnnhi6tSp4qKoe9999+3atQtX Jk+e/OGHH4qGMJ+anJyMEwFEV6aVQ+bSv2qcSnlDOwI4RS4AK+8S5dXvlR1aWyMUFRXhU0avKGx6 B2sf3oG+ffvCsIdHQBTDV7K4iMUFuAj7X/qSxtIj/Fe5YixJAiRAAiRAAiRAAiRAAiQAAsgmgM0C cdjZ/jcCH4YuzF14AaZNmyb5Amw9WPtTih7qdU3sw7gZw0d9Phiv+DNu/wvdYO3DjEdUhbD2cTz8 8MOw7WG0P/744y+99JK4iAK4gutfffWVVrDAzz//jCs4Fi9eLN6CU6B///7ioogv0CvT1nAo3xoC nuUCMEIqJCREbwJSzOfjupjbR1gB9kXPysoSctq3by+/iDLY3FC8VVhYyEUE1tyXrEsCJEACJEAC JEACJEACzkNAeAFgJIupbzsrhogArAswt1FY9TjEND4OxC9g9l74BTDtL2bycbz55pt4xUXY9vv3 75e3gggCkVYQFzHrCbMf0qRwACMyzVWV5e1JwFNcALjjpUMvX5j3iAJAsIQ19CMjIyEBB06skcO6 JOASBBDp5BJ6Ukl1CcDXibVR2JwJgY5mHaiChExVVVXq6mMjaU5yezuJGjaCTLEkQAIk4FoERNC7 3ez/XjEhc/ZfTvv/916N3tpwUe4FiM8uhV9gyLdHe31t7PcYrHeE9yN4QaBG/L+YwMeBGX7j/FEG ngJRGBUNFTZLpmuNuLtq6ykuADyr0mFoLBG6jzh/TPuLAjiBMd+4cWOcC9cAov2xTYCUdER4zlBM uogHAGsBcBh5SNz1TmK/SIAEPIEADPi3334bn35PP/30R2YeqFJdXY2wQylgyhOIsY8kQAIkQAIk YBkBmP2/Hct67c+LsPZv7hDx5sjmci/AG+uT+jUL3fpwl1/vamdcPpb3iwh/WEP4BtfdIHDFihWQ gOlSzPD36tVLkoZpf8QFiLeE4QOHAswcyaGAK4ZkWtZlc2thVQIOQ7X0bm2o9yLgeNQ+iDZxAch3 oXSS5JMmowBw6yB0Hwv7jx8/jlR/OJKSkkQwv0gBgCuY+OrUqRPiBcR9hl+xuIjyyBQgLopXf39/ qYy59zHLkwAJkIAzE9iyZUvnzp2HDBkSFBRkrp6ogoqjR49G8lRz67I8CZAACZAACXgaAZj9H4xr eSy9+Lo5x1t+sv+pP85nFVfCCyA4bEnMf2VY7cx8bKT+dGZyXAgEwIp9XMEqBkzsC2NNygVw6dIl /Bc5DpAXUMT8iwPmPQwiXPn222+lCU6kFYBDQUiAhWVIph0GC2Ym1MNhvb0p7H953+2gvwObsIkL AP0ReSZwG4m7TclhvesFGf6w84d0yBtVEgWA8jDdkeFPHH369BES5BdFUIA4WrduLUpqLft3nswl SrCzDAmQAAkoJ7Bt2zbps1F5LXlJeBD++OMPy+qyFgmQAAmQAAl4FAF4AZbc0z7x+V74++LG1g2C fRELoJCA3KZFIIDICCjWMohDWtIP419cufPOO4VwqS5qiSUDOJFWQEgSxBW9MhUqaU0xBC/cUneI KAYeygnYygUgNMBthKAR6x0zCvsDdwM2F5UOhbVULIZFAQgNkLsJVBROUSRgfwLPrEy4/ocTWGlm cdPzDuW/+1eW9If/WizK+or79u2dPPmWwYMHfvTR5V1trJdpXMJXX/0XLdq6FXvKP3fuXESEsW26 TSqDWIDs7GyTxVjAXAK42XBv49XcimaVRxMVFRUKX82SzMIkQAIkQAJGCCALAOb/Yf/DKSCKIVPA jwdqMwVgmYBnolu6dOmECRN69uyJE4mAcF7gkK9W0HtRC5o0G40TKQmiJATLDYRY3WUUrgjfKzc3 V653TU0Nlnpi0bs1Ce1BR+wkCcnSue6uktIVaS9KlBd7TmKctLastAwuolbQI711ETKgPEJBVwKW AGCBgDzgf+/evUgKoHXRMrWdqpZTbW7pVGQ8RxlkmsFKM93+mrw38kqr31536auVB8sqajPAhQX5 vzi575MDI+oH2tb5qHdoYP+/8srLDz30j2HDhr/44vMDBw564ol/2XoQYf9jt5G7775n/PgJNm3L 5FhIrcN4U6jJtm07dEsi/x8yAEjXb755okJpy5Ytl0q++OKLc+bM0a1opW5aAq2UZgip7o8wIw3p ZaiQmChm1sjOmfP9Qw/93fpGjWgI+1+5/n5+fsoLm1XSOBbxrvxebdjQ2NbZZjXtkMLSlsOGnh2H aMVGScAtCeCjQ+83lFmdNSlE+We71C7mY5AaQLL/cR2W/z+Xn8dJYXmV3t9pCnWWG24Kq9i6mBI+ WIOAjQxEaMOIESPeeustEZKAc+x3iHloWO9YsCBsUr0XtXohccAJMiAg8AFNiPgImP3YKEG+D4IR AkqUtzVAST7y2cFc9fHxgeV7TaNwAciPnJwcfNOcP38elrPFR1xc3OnTp1H9888/v/fee7XkiHfn z5+PbzL5W1ItXMQQCgm6xSzWihUtI3Do0CELKg4aNED6u+++e1as+MMCIfIqe/fuGTt2tJCJE/zX MoGorlVR94plkt211vubkh5eek5v70zeGxvOFY3+4kCrlzcgOgZH/adW3/vTaVy0PyvcMGPGjJo3 b67QZP369Y8++oit1cDX0mOPPbpw4YI333zd1m2ZHAu1FHjwwQczrD4gRC19bCdHL9KlJ7I7TDvQ 4uN9eMW57VqXJCsc2QUL5t97792wz239gQb54iGSH4Yu2o6PcSziXfm9ajtN7CNZeuZc4tmxDxO2 QgI2IqDKU2ZSiMLPdhv10fnFKuEDQxKWpugLToRdKVYrSB0U1qXei7iOd8UhrE7dE+miKCw1Zxyg EuXtNgQw6mHaw8DXMvltNRcnNpxEVIa024TWrpLINrl48WJ5hIbkmTC0ZaXd/CVsSBUCyJL4/vsf /Pvfr6Wnp7/33rt4eKwR27t3nzVr1nXr1h0CcYL/WiPN4XUff/wxh+ugRIFHlsUXlVfPujlWSWHd MueyKs6l5l3XMer3I1lHLhUPbNNg/9k0XLRMmsW1pPn/W2+9DULwY3rOnNldu3a1WKDCin/9tR65 QoYPH7Fu3To8BQprsZgzE5ixK/X+nlHQEK9SQiaHKww30++/L/voo0/wkwLK4HX5odT3Vpw+n1ms um4bN27Wlan8our6UCAJkAAJkIBnEoAhKWUlxAn+axYHEfYvDpNZAOVrBEQGRFc/bOUCEOkARWwG Dpxr7SppHCW3l3T1Gwv6h4aGwQ+H+OeBA2sDj5Fr1PpOHT58KC7uap5S6wVSgnECa87k7k0uRDoA C0Al5VXuTshOyS7814jm8/ek/nfjxSlDmsWn5aUWVuItCwRaVkXX/scqgDZt2th6FQBsflj+sP+R HxSLDlauZKIaywbQuWqtfqCjSL+MV5ObMNlHdcn+j4qq9U3gqN248a03X1ty8oZpO1XXYcSIYboy lV9UXR8KJAESIAES8EACmFpGrL5kw+ME/8VFsUOhsNKlRft6L1oADSkVsbHCgQMHLKjrbFVs5QLQ 6qfurpKigBZKFMNFx24v6Wwj5Or6wADDkpjo6GgpiajFPYKo0NDQdu1M7H1qsXzXqggLc9y4MVI0 AU6w7NziqWZD0pB+FjYP/iyAsz+l9OTF7C7Nwrs2Cd5yOmPnueybujYIDwnYdPQi3rJAoAVVDNn/ b731jgXSzKqyadNGWP5ifxB8La1f/6dZ1W1XGAvXjfxZ1i4yAhj5s0ym9XoalyB/1zINpU2YVOep XB9d+x91EQXQOiBvaOHqU6mFP26/vHeUcpnGSyqf8NdbUi01KIcESIAESMCTCSxfvnzixGuyEeG/ uAgmyDGHBfyYbMbqfQmR3ovKAUrB7Ag3gPWqvKLzlrRpLgD5OgdYgFhEgdQAOEF0ABb5SwswRDEs 4cAVaSGH9K5WygC7rZ1gQ4KAZQta5LkAJk262eKl+/JRwI9drKy2clwckgsA3cdqcCiPtAi4+dEF nCM/wnPPPYsreCstLc2Cfn333Rx0BwIhSpxYIESqYoE04/fGtG3ZDZ9ZO3XBia/+Sgz71yrNP5bt S8x98IcjrV/diLesUVVh3cOHDt59912PPPKwWLQMrzAWS7/xxmsKq1tZDCOLO1YSYk0CCyWaWPac KpGsVcbDcwEIGsgFYAE6y6oYGVncYLilcWNrrcwXtzqyA+Ch+2HbBcvaNVTLnXIBYHna/bJj2bJl 8l7jHaxV1Loi1ova4kBzRoQbyQVgo16AhsTGFv01V6YuH+PEjMgXFQU3awZUIDK3I1rlna1fSK4m xv3777+3smvKq0uNSrfc9OnT9Y6OlUOmUCWTy/iVyDEpxG7f2kq0dcIyLs3HqZS3ay4AvWsqtHaV RJ5GKXhDOEjERgAi16Kjtpd0XleNC2qGmf977rl3zJgxRUVFr776CuZjrezEsWNHu3TRk5feSrEK qyOmCA5FEVkkP1dY/Z///NeMGTM//fTz6dM/R5W0tFRMvH/yyac//fRLq1atv/7akn28/v73B5Ec AQJnz/72llsmWRlnoa60Uxnle+IzKyqrP5rUZv6eS7GN67eOro+1AFgUcD4t70JWMQroRWclZ7nM NWtWNYmOys7OfOedt/ADWsT/K5n/t14H/KyMj4+fNu1zaX64sLAQ24iYvFusb9pkEyxgPQFEx1gm RN3xRb6V4uLiixcvyJURt/pNN918xx139m0VbkRPy5QRc/si8l96xUWtK3jXSBSAZU1bxtxIre3b t+NdZCb64Ycf8HrTTTdpFcYM0rZt21RvV12BtugFfoz99ttvWL8JMnh1fggWIMUXOnpncgGwIclP P/00flhb0K6tq1jTL4y7eBxw4AvLblt6/+c//xGNAo6465566ilpdB544AG7aWLr0aF8EnAeAnZa COA8HaYmdiMQHd0Yy63/85+3n356KuyfefPmWdk0NiTv0kWFFG5yZ4TyJIUwsGfPno3IIswL4RXn yk1uJC9EQDhs/hMnTmCLOHCAWwQmtwCCkx079Oy+pgTXXXfdjQgCHDfffIuS8sbLqCgNof5HEzO7 NQ9Hi4cu5hw6nwHLf8WhS1gU0Lt1gz1nUg2tBbCGs7x3WZmZ2VlZAQEBLZo1O3Hi+IMPPqDQ/ocQ 63VYtmwpnF/Ym036Q2rMP/9cZ3KMrG/aZBMs4EAC6o4vPliQHvXDDz/Yv3+f6JTc/sd/QwN9I0IM bstnmTLC1BfmvfSKi1pX8K7eBAFCT8uaVn3gBg0aZFzmrbfeunDhQtXbVVegLXqBb6vw8HBpa+fB gwerq7MbSMM0NbwAbtAReRcw4pIjrHXr1hYvLXQzLOwOCbglAboA3HJYnatTISGhUAhGr5VqYVq1 Y0dLFqXL28Xy7J07r6bI2r59G64oVEz8bMUqIOX2v3yRMBZEvPrqy+gFLsInIn9L+q9CTaRi8+fP QyAAUiTA5jS3rm55FaVdzKuMT817elRLtJL56ajyGTfgL+mDEfjv0LYNTiRlo4AhhS3grCUK9v+v ixaIi/ACdOvaddiw4Urm/yU5VuoAa3/ixGtmFCEQ3h8lSQGtbNrkbaDuCnnjWQDk75pUDAXU1U1d aXL9W35ydXmhcbV1e63u+Mq9AFr2P5oe1bHhxO6NjZC3QBm1cgFY0LSSW8isMmK+1EgVfOMg1EK3 DOYkMTMpjt9//11IwDnMQryKc8ycSwVQRpxLojDtKa6gilk66xZWtxdCPmx+rBLV0k10VklHYBuL YvYJH5CGQ7LJdfFKZeSjKU0v6+2aNIKo4pCJaMf2CzEOIpeNow7BXDxQWMWtdTfqwnGUnmyXBFyV gC1yATjhkhKqZDEByxa0YL2oWPeO1ao4wX+xXt1iHVARomBCWyNB1IUcrMrG8vv//vfLjz760NYr tEWjcs3FufwK5vCByIKuSav30RcVcwEol2bo3thwrmjCjCPRz63DEuXe727FgmTpD7kAcLH+k6sf XhiPYhb02mSVjRs3vPn6q6+89Lz4W7Rwvskq6hbAra73XsV4IfuDum1J0ix7Ti1QhrkAAM1JcgFI w4dsI7jlxPp/+ZjGZ6j/iLlTLgDBSiz411r2jyvSqmPdE0Qpi8QB8vXk8uXTOMfyZhTYunWrlFNA nGs9dLrC9T6VRnIBqNsLeevoJtSD2uKi1Cm9q+iljqDjujAt+KjRBSVP3CDOxUp+6ClOMCiG0jdI Q4Yl7npHVj5eomm9VXS1srJrup1yhn4Boz1zAUgM5Uv99T4aSuBYOSKobnIZv5ImTAqx27e2Em2d sIxL83Eq5e2aC8BV3SHUW1UCmO7GpDeWQ0MqolWxO6Bl4hGK9re/3QtRMJWRA9/KnAKYevryy6+i omp929hDC+eYRrNMMQtqLVq0UERD4BXnQgJOBgyo3TfRrAMcvv12FqLN0SMsuEDmBSQFAKtnViZg D79Jc0+pIs0sIVLhuhCA3PHdaqcfjyblPjyu6zv3DsbfhD6xKw+n4iIWCOw+nWokEMCydkWt4cOv +8/b773/wcfi77bb77RGmgV1casvXrxUtyJWfCD7gwUCWcV5CMRnX93MQn7uWA1FLABWA2H9v1yT 1g2DVVdMrSgA1RWznUAsB/jll18k+ZgcxtyJiJfGDDzipbHCS7wrj8nHhzOuiBD68ePHS+diVbM0 nY5z+4RbK++F1FPMuz7yyCOzZs2SJvOR0Vmr11odQe/wc9NGEfJilbh0CD3FcGCWGNPFyF+Qk5Oj i1foL4ZMzCrrHqJrYrzQCyVV1LrlnK1fiKHAMhBDoNTqtTVy9A66NQJZlwQ8kIAnLgQQc7+SAeaB o26HLstXQSPjncX2P1RFKBokCIFr1qyz3mLHtoKwmfEHk8w+WwwiNRe8GM8//xy6M3p07e9CvCYk JOAKNvNDQi8L9qgHBwBBqgUxmrA58QdWn49vhT38MooqzBplQ9LMEiIK55VWH0oqQKg/Mv89Ou9U w7Cgzk3DX7uuAf7GdGtaXFb57bZLWCCAZQIXcitQ2IImjFbx0mjM+lOtfS8zD9UapiA7Erht/un/ 25yMBvGKczu2fE1TckNInB89eqy4uET3upRkSy1V9a7wV35RLTXsKUeYjlLAv8KmjQRRi2R7Ymhg aykUaGUxy3oBk3jkyJF79+rP5uuQjuhyAEPpzof56iRaWTleqO6QfgEgvFfObP8LsFpwrKft5BJo szj5ALmieh7nAkAEeGFhwTvvvIsk6q44YNTZGgKO2r4bvgZ4MTADfPvtd7zwwovoAl7xhyvYJkBc UfGAcdKpkfqzfwo13HGh5HBCBgr3fnvTd5vjOzaPbB1xOSEZTjo2i3zi54O3fb27oKT8YHw6CisU y2JqETC+Qt6yVoxnBLBMpvV62iIXwJsjm/94oPb2xivORdcc8sEi1lorOSzjb6iWB0YBAAWmiGG0 Xxnu2oli4REQk97mJqnBtD9iB1BdTGaqO0BGpCnvBXonzfyjg5KfQuw+gLdEr3U7grAIYZtJakjL uaUTVFcxTECkLZA7aHS1EmVEjxS6ciyoou44OqRfgBMREeGE2R+1ImV04agL3wmlIaKWXgAnHBeX Vsn9XQBYf4vfZ7D8MU54xXKX119/E4t1Y2PbuPTIUXkLCMhjE7TOLZDmnFUeWRZfVF496+ZYR6kX n1MxvEtzEfmPP5z3igkUyuBkYr820ls9YhuhsKP09Nh2jTwFeMsyLMuWLTfyZ5lM6/U0LkH+rnIN b+4Q8cG4lg2CffGKc1HREz5YJET+5hzKwTp5SVi2mAyXlETkNjwC8L8g/hyh8uZuLAcDBvHqqL5u 3Tq7RQFAeeW9QMgAtkIQDiZUlOaEYUjjHEsDsKwA0vR2BMsHsJ+cPdMBYgjEcOBA63q1gsJQGwWU 7+RnQRV1b2P79wu3JTbClByL1ueqVAUI9inE2GkpowVHlYacXAhmLukFcPIxci31vLQ80LCQq6qq CgoKWrVq5Vo90avtsu8//+H3Te+++/7777+LcGvsKg/7H5uEY5n6Z59Nc2yyU1fBe/jw4W7durmK ttQTuco7RgWBA5YD2JqGU94bWAVg1lFjVmkjhbEOwCxR+LA1q7zxwnYbi4ceeuijjz6yUvMXX3xx zpw5VgqxdXW7IbVgZI3nsdcV6PxhveaOpvHREe/K79WGDRua24RTlc/MzBT6OPDZwV0E34e5/g6n wmiZMohfgK/H3IfOsrbsWctd+2U9Q3x0WP8NZVKIWV8xmMv87LPPX3/9tYcffgTxpNb30fklmMXH 2brjVMpj3XFYWJiPj4/Wz1R3jgLIWflmi/3vBAX4Hj586KOPPrnuupHG7X98sUkHsqHa836SNy1y BekeuI5iht61p7Zsy5kJJD7fC8a/Hex/Z4UAu9qsP9X6YW5CXdUatq+gyMjIkhKrlm9YWd2+3XXS 1pTE/8vLOGk3qBYJuAKBlStXioUbbna4a7/cbJik7vTq1RurmJEH2qxYgAULFkgmhiEyNC7c9Z4x 3i97uwA2bdqEWw2vUEt+ri790nNbLk0fUbRvftsnfvv40y/++GP55s2bHnvs8ZkzZ+zatcvI/D8+ EGFj45g6daq6KknSDD1poml4mh9++GG9TYuKRhzwfIZtNGQUSwIkIBG48cYbjx07Zg2Qffv23XLL LdZIYF0SIAESsDUBJCwQfjTExiNJnq2bs5t8d+2X3QA6sCFzvQCwGhC5I+wLvArjy8qDtoaVAJ2n ur1dANjAbPbs2VOmTME0O15xjitq4Sg6+Fv2kueSPuyV9r/b/dsMjX75aEDsEGz8hhAAeAF+++3X W2+9Df/96qsv1WpRdTl33nlncnIyp/pVB0uBJEACqhAYOnQoFgkbyhBuvAnM/6MijlGjRqmiDIWQ gEICCKR36UNhN21aDJHwHrUKAIvPtTYgtCleuwl3137ZDaBjGzLLC5CSktK0aVPx2OJVRYPLsRDY uioE7O0CgNLCC/DVV1+pa/9Dctn57XkbPgvqPCHmrYv1xr0hAYLZ/+qrryEvIGIB4A44cuTI6dOK NnMSs+7iQCyNEIjzl156SXqiRCyDKCDF20jrCO677z7xLqqIunjFFsHiv8YPrbqiuvAOiOaEZNGW lmRJ8xEjRuiqbaplvk8CJEAC+glgOdnMmTMDAwOxJtncAz89YYa98cYbISEh5EsCJEACJEACJGAu AeVeABhcmFbUsjh0DQRJAb1vwY4Q5oawd3StGPvEd5tLieVNE0A6QPmBdKD4iYaMqeaua3WS8qkz JiS+EpXx69SCkxvKrz127twxduzo11//95gxo/RqGyc7Nm7ciDJ4eObPn48TuAzwJl5xjpPPP/9c SMA5dtnBCcrjHD+IpXOtJuTVhRz5Ib0LyUKg3nflQuTtSspIkqG5OIf+Qiu52mYN1qFDh8wqz8Ik QAL2J8Dn1P7M2aIDCRi/4U+dOlVZWfnggw9muN2BTjkQO5smAU8gYP1TVlRUZFKIWd/agwYN0GvU LFhQa6QYP2ARwAQQdg0OvQaCMBl034KtIYwI6ZAsEflFYQTBhJE3ZEovE++bxcfKtlSv7lTKw6iH aQ8DX8vkd8MdAVI+6192fre3f6B3WKOAtqMDO4wL6jZJ+EK2zpr6xaozr731fu/efXS9I3BuYamM cHHhgFsLSxWkmHzMyU+cOBGB+vJiOJdiGbSuC1GYq8c6HCFQlNRqRbwlNYqIHTxI4qKRunrbki4K zaUO9u/f/+eff9bbrmkXkUbjVGktlSjMMiTggQT4nHrgoHtyl43f8NnZ2Uh9/Nxzz7klIutzlbsl FnaKBNQiYDKZv8mGsN8nLPYJEyYYKWnWtzZ2BNi4cbOWtP37973xxuv/+MeUO+6407hKwi6AGYJi hgwErBrQeuvNN99E2LLW2mRD1oTUhFrLDcziY3JE7FzAqZQ3tCOAxs2iAODIKU8/c+HN5ulzRuSs +vulL3smvBSe8HLkpdmT035+KOG50MIDvxpy9mh5toRPSyoMT5iICJAXM34uYgckr5vwwOn1n+le NF5Xb7vSRTSEJ1Crm3rbVeL3cipXlhKFWYYEPJAAn1MPHHRP7rLJGx4F4AjwZETsOwmQgGUETE7g GxGL+f+tW7divRtOjLdu8kNMXl2KAkBgPw4ENeOK9Ldw4QKTPcUUPebzjRgIum/JLRHjUQAmW7eg gFl8LJBv0ypOpbwHRQHA01ORcRaxACGd+4YNuB7/LU+Jz9u0pCo3q+HffgrpcashV5CuZwtXkKIf M//wgcETJib29c7Ai5l8KYhAnMOj9u2332IGXu4bkwcOSJroNo0qeusa0UErJEFobqQJhS4xp3Jl KdSZxUjA0wjwOfW0Effw/pq84fHzDnGPly5dqqqq8nBW7D4JkIBZBKzZF7xBgwa9e/eePHmyv7+/ 8UZNfojJq4soAOQ1P3782Ouvv4kNzjIzM9566x3jTSCauHHjxmJaHrHMffr0wX5nkmmjayDovoVE ANjBR75Lml4rxiy8CgubxUehTLsVcyrlPSgKQPh1MNuf8GwQAgFKz3ye8dO4hOeCjcz/iyqGpuJF igBpFY3yKADIFCtwEEGAEyEBTjgpa4Bxp5puXb0JBaSLcskihEEcUi4A3RwESnxgTuXKUqIwy5CA BxLgc+qBg+7JXeYN78mjz76TgBsQMOtDDBP+8+bNve++ezD/j315EQiAK2lpaSY5CFNCWCKisBED QfctYRzJ7SC9VoxJNSwoYBYfC+TbtIpTKe9ZUQDCzYM9AjN/us83qnlNWUXD+34MbDPUbu4fd2rI qVxZ7gSWfSEBFQnwOVURJkU5PwHe8M4/RtSQBEjACAGzPsQQBRAbG/vpp58vWrQwLS319dfffOed t6KjGz/xxL/cFbJZfJwNglMpbygKwAGbAtptnBDzX2/Ui75RnaP/uY72v92wsyESIAESIAESIAES IAESIAFVCAj7v1GjRrfffseuXbtg/+/cubO4uFgV4RTimQTc2QWAEY0Y/1b0P5b4RcV55uiy1yRA AiRAAiRAAiRAAiRAAq5LQNj/0B+vo0aNxvz/zz/PfeGFF123R9Tc4QTc3AXgcL5UgARIgARIgARI gARIgARIgAQsIyDsf3G8+OJLiP+XX7FMJmt5OAG6ADz8BmD3SYAESIAESIAESIAESIAESIAEPIUA XQCeMtLsJwmQAAmQAAmQAAmQAAmQAAmQgIcToAvAw28Adp8ESIAESIAESIAESIAESIAESMBTCNAF 4CkjzX6SAAmQAAmQAAmQAAmQAAmQAAl4OAG6ADz8BmD3SYAESIAESIAESIAESIAESIAEPIUAXQCe MtLsJwmQAAmQAAmQAAmQAAmQAAmQgIcToAvAw28Adp8ESIAESIAESIAESIAESIAESMBTCNAF4Ckj zX6SAAmQAAmQAAmQAAmQAAmQAAl4OAG6ADz8BmD3SYAESIAESIAESIAESIAESIAEPIWAm7gANm3a 1PbKMW3aNIwe/nfmzBlxYmQwpWIqDrgtZKqonpYoiZv8xHbNUbK6BOSjJu585Ydr3ajK++WWJfmc Wjascm7iG8FRBx83s8jzhjcLFwvrJbBgwQLpRpJ+EBr6HOATyrtIXQKO/RCTtw4TSfeXv5aJJL// jdtN6lJSRRr6YuT51fuWoYuq6OMqQtzBBYBP+SlTpuAOEMfUqVPl9B37s88l7gMJnXTiEmpTSUFg 5cqVeu988nEzAnxOLRtQ8YC8++67Dz/8sGUSWMshBHjDOwS72zSK++e1116Tvh9dzqpxm4Hw5I44 9kNMuvmHDx9uaBT0mkguZzetWLGif//+eLXyZnPyjsOVM3jwQF2HjsW9dgcXwIwZM3CjG0IgDweQ XMI4kcrv379feMvkWCX/mXTxvvvuExdfeuklUVecjxgxQvqv/F2Lh4QVScBKArp3L65IN78UJoNW xo8fb27sgJW6sToJOIRAr169kpOT0bTxT3Ldd8VHvfhsl3+bSB/+egUa/67hQ+eQe4CNeiABueUv zsW3Hn65id+B+I2HR1iLjNaPPZQXVzwQILvsTgS0bmzx7Sam0OU/CPXaTfKvLd3vRMdSWrp06c8/ /4xXuRq6nZV/m+tV2HjHHfs5gE+qV199+Z577sWrWl4Al3cBKIn2l0Z6+fLlYjoIXgPdi2+++aa4 iO+DJ554QpSULuL2whX4GhYvXizVbdKkycaNG+VV8EPTsU+CZa2LlRTSXcWvOsswOqQWftCITzox fHrvXlwXN//s2bO/+uor/Fc8OLiftaJmHNIFNqqQAJ9ThaB0i2F+oGnTprhu/JNc913pgdL6bJc+ /PUKNPJdIz2DFvfFcyryhvecsVa9p/hOxA85+Q8b+bfeLbfcgukf8SXYp08feet45PHbD4XhNBRV 8KUppnNVV5IC3Z6AAz/EpB+H4tY19F1m/Aeh1k9HJ7R3QLhZs2ZQDIEA8llbYcfJv7iNENC9D3U7 7sDPAWH/v//+B0888S+8quYFyL32yMnJyczMPH/+fI2LHKdPn0aIi66ycXFxeAvXdU8suzh//nyI EoeWZLlArXPnp4juCCXhy8A5XkUXJM0PHTrk/L3wWA2lu1EiIL+i/Ob3WICu0nE+p5aNlPShLQE0 /kmu8HNe/pRZUEX3sbWsd25cize8Gw+unbuGe0n6lSg9etJPR7yl+1tR+twQv4juvffeF1980c5q szlXJ+DYDzFzfxxa9tPRpt9lCq0PPJv4FsbdglfpOVXeHfltZvw3s1mfAwqVV3KT41No0KAB4rNI ste0rhiXA6Mepj0MfC2T3+WjAODilTy1tvMmwgGDwAH3dgPjixDTU8iqoFaEie2Gg5JJwGMJ8Dk1 d+il9ZCoaPyT3ILPeQuqmKu/h5fnDe/hN4D13ccvN0wSypd/QqYIdRS/dnTDHrUWUSPSB1E/jI60 fiw8UwI/xGw67gjNRtYPPJ54lYdpK2lUyiWvuxpIt7pDPgek+X95QgecqxIL4PIuAAwSgj3keZ6M LLMUuSLwTYCIUOnTXPeilFVCKpmamiriTLS+RaRbRF5FyW3nnGWkzynnVI9aKSGge/cqqcUyLkSA z6nFg2X8k1zvu8Y/2w0J1PtdY7HaHl6RN7yH3wDWdz8pKUlXCB7tb7/9FisCtN7Sm1cMK+bkYcbW q0QJHkXAGT7E1LJT1JKjyg0Ao2zy5MlS2kWcCzNNr5K6FzEuoi7MeyX62P9zABpu27ZDN6GjoetK eiGV0e8C8Pb2RlCBWYIcWBhDgg9xsRwah5G1zZcuXRKOInzuSwrrXsStgCUf8pJ33nknvkJwRSwe 0z2QMkBUMVTAgXyMNy0tbxP0EAXgtKpSMSUEdO9eQ7XwWcl0gEqQOkMZPqeqjILxT3K97xr/bDck UO93jSpd8BAhvOE9ZKBt1035XtH46Y9HFW3Jv/Xw9bdr166ePXtq6SA98tJEkfh1hGJGMqvbriOU 7KIEHP4hJuUCEDOjxr/LlP8gdCp7Byv20U3pDsE5rhjqrJWau9/ngBcWBsifLlj+VVVVxcXF0dHR /v7+Lvrg6VUbg4fgLoZyudOYsi8kQAIkYB8CmFvAcjCR/9X4we8aU4T4Pgk4ngDsIqQQV/JEO15X akACzkdA+Xei8+nuQRrBqE9JSQkODvbx8fHy8pL3XE8UAEqgXFpamgcRYldJgARIgARIQIeA2AtQ N3yMqEiABFyXAJb+InLzrbfect0uUHMScAgBfic6BLvFjSILIEL7tYx/IU07CgCXqqury8vLi4qK WrRo4evra3GrrEgCJEACJEACJEACJEACJEACJEACJGBPApWVlQkJCWFhYX5+frqOAINRACiNjVLg DrCnrmyLBEiABEiABEiABEiABEiABEiABEjAMgJY2g/7H4v6hfGvGwhgMB0gXABYOXD8+PGKigrL 2mYtEiABEiABEiABEiABEiABEiABEiAB+xBACgAkpMS6fskFoNuunoUAKITJf1TGcoDSuiM0NDQm JoaLAuwzbGyFBEiABEiABEiABEiABEiABEiABJQTEPn/8vLyMJEfGBgIFwAcAQgEUOoCUN6SKInG 4CMwtxbLkwAJkAAJkAAJkAAJkAAJkAAJkAAJ2I2A/oUAdmueDZEACZAACZAACZAACZAACZAACZAA CdiHgP6FAOa2zSgAc4mxvMUEsJevybpTp041WYYFSIAESIAESIAESIAESIAESMDTCNAF4Gkj7vL9 hQvgzTffNNIN7PRLF4DLDzM7QAIkQAIkQAIkQAIkQAIkYAMCdAHYACpF2pKAEheAcR+BLbWjbBIg ARIgARIgARIgARJwbQJIKefaHaD2RgkwFwBvEBIgARIgARIgARIgARIgARIgARLwCAJ0AXjEMLtZ JzMzM4uLi3U7hYt4y806y+6QAAmQAAmQAAmQAAmQAAmQgFoEuBBALZKUYycCFRUVhw8fRmMNGzbs 1q2baBXGPw5xHRfxlp20saKZt99+++67727btq0VMuxadfny5UuWLEGTrVq1euONN+zatqWNSTqH h4d/9tlnlopxTL1t27b973//mzNnjmOaN79VobCoN2LEiPvvv998GQ6oId0kr7zyiqs8j1988cXB gwcFrB49ejz11FMOAGdRkw899BDqudbzKHR2oc89+ZfLs88+m5ub6/zKa30husr3o6Sna30/6qrt /I+k1i3hKt+Pktqu+P3IhQAWfcu5TCVGAbjMUFFRQcDPz693796w8zHhv2HDBmH879y5E/Y/Lo4c OdIl7H/8pkxISHCtMZ04cSLMURz4QYkvM5dQXtIZv29cRWcB9syZM7/99ptLQJYrCUtD3CSuYv+D MxxbMP6hs6vY/wAOm19whqsF97ar3Cc//vgjHBZQG/cJTCaXUBvelkmTJkFncHYJneVfLlBYPJJA 7czKa30husr3o1xPF/p+1Ku2k39Fat0SrvL9qKW2y30/usRHNJW0mIBBF8AzdYfFctWtaDtNKFlr pFwFiHAEwNqH8Y8DJ7Yw/sXkjy0O8YPSFpIh03ZqC4WheaNGjVRX3qZqw23hWjrPmDHj8ccfVx2y EGhT1DbS2UZq79ixA1a07Yx/W6PeuHGjLbwtNlI7IiJCcn1GRkaqfqvYSG3pcy8nJ8f5dZZ/uZw/ f75169bQGbaHusqri1rrC9FG34/q6gyqevVU/fvRPmqr/hWprtpaqG30/aiuzobuEOf/DFFdQ70C XcXckCtvO53tw1yrFTeMArDdCFGyi/oL5Gqr/hEvCbedZBsZP5ZZg2IuXaHJZDsmyiVDYRTG3KML 6YyJx+uuu06hwpaNo/LvG+WoIRMGHsoj9lihfLOEK5RpFhD88IUVDTVwYGZJSRMO11lSEpPq8F8o 0dlJPkMwUwrgAIjXwYMHK9Hc4bRvuOEGxIlADdwnShR2EtS6qoK5cf0djlohXmf+Qlf4/ehUqJV/ RTqJ2mZ9PzqJzuKmVf796AxqI7R2X92RmJio8NmklSQHZTsaCofDZDE3dAGY7DMLuAEBZATABxPW AgyoO8SiAOYCtPXIiug7V0kEIGjA0hCLF5w5DlZr4PBDQVgduI6VhLYeVrXkC9SuFeaNvoswb9jS q1atUguFfeTYKATAdspLQfWYlIb/wnYNqSgZnjhxV8ONiCgGFSXbWZTt4s7s3BGnbc4Vvx9d8SuS 34+2fgSkX9TSD2z83savblu3S/l2JuCGLoDPP//cRhApWQusQ4AI4x/uSRH8H1x34HMKiQBw0aQj QKyKtMVhO8nQ1nbClUvG7xtE35mVVE+5cHNHxFzJJmfAJAXMlaxcc+WSAVlYHRCu0OGiXLhyhUVJ CyS7EG2ESSNYWvRUoY1kARCFzM2SbFYIgGXjaAu1RTi6C90hAgI+/ZB/sUOHDkqYmDWOSgRa/Okk 3d6wmkz6L5xHbeVMnEdns74fnUdtCbWSR9JJ1Dbr+9FJdJbf0s6MWhj/hn5gm3QEOMQoUP5xobek K+psZZel6iZcACIjgFPlBVCr55TjogS++uorWPvC5pe6AC8APALiIgo4f9dEKOz//d//uVCOOqya FkG8OFxlBg+zjkJh3BIIQnb+G8OlNcRd4XK0pdB015pRh73hWgqLGxtZDMWyC1iktkhhYIvHB6ih MD6r//GPf5i1NscWyiiRKf9ywe0tYo+d/ANQ6wvRVb4f5Xq60PejXG1X+Yp0lVtC6wmVq+0S34/u 8QNbyecky4CAwU0BddcwGPGUpKSkxMTEECgJ2IHAtGnT3nzzTSMNvfXWW8YL2EFJNkECJEACJEAC JEACJEACrkLA5O9nFJg6daqrdId6GidgMAoABr/WQZQkQAIkQAIkQAIkQAIkQAIkQAIkQAKuS8Bg FIBZXWIUgFm4WNgaAkqiAOiktIYw65IACZAACZAACZAACXgUAf7A9qjhpgvAo4bbHTqLTyiT3aAL wCQiFiABEiABEiABEiABEiABQYA/sD3qTqALwKOG2x06SyelO4wi+0ACJEACJEACJEACJEACJOAI Am64KaAjMLJNEiABEiABEiABEiABEiABEiABEnB2AnQBOPsIUT8SIAESIAESIAESIAESIAESIAES UIUAXQCqYKQQEiABEiABEiABEiABEiABEiABEnB2Auq4AGJiYpy9o9SPBEiABEiABEiABEiABEiA BEiABDybgNfx48c9mwB772IEFi5caFLjO+64w2QZFiABEiABEiABEiABEiABEiABTyPgMjsCwFUx cOBATxse9pcESIAESIAESIAESIAESIAESMBdCezYsaNTp0727J06CwHsqTHbIgESIAESIAESIAES IAESIAESIAESsIAAXQAWQGMVEiABEiABEiABEiABEiABEiABEnA9AnQBuN6YUWMSIAESIAESIAES IAESIAESIAESsIAAXQAWQGMVEiABEiABEiABEiABEiABEiABEnA9AnQBuN6YUWMSIAESIAESIAES IAESIAESIAESsIAAXQAWQGMVEiABTySQm5+fmp6RkZ1dWVXlif1nn0mABEiABEiABEiABFyfAF0A rj+G7AEJkIBdCBQUFaekp+cXFFVXVdulQTZCAiRAAiRAAiRAAiRAAioToAtAZaAURwIk4K4Eohs2 aB/bukFEfW8ffnK66yCzXyRAAiRAAiRAAiTg5gSu+SFbX9nh5kjYPRIgARLQR8Dfzy8kOLheaKiv jw8JkQAJkAAJkAAJkAAJkIArEuBcliuOGnUmARJwGAFvb35sOgw+GyYBEiABEiABEiABErCSAH/L WgmQ1UmABEiABEiABEiABEiABEiABEjANQjQBeAa40QtSYAESIAESIAESIAESIAESIAESMBKAnQB WAmQ1UmABEiABEiABEiABEiABEiABEjANQjQBeAa40QtSYAESIAESIAESIAESIAESIAESMBKAnQB WAmQ1UmABEiABEiABEiABEiABEiABEjANQjQBeAa40QtSYAESIAESIAESIAESIAESIAESMBKAnQB WAmQ1UmABEiABEiABEiABEiABEiABEjANQjQBeAa40QtSYAESIAESIAESIAESIAESIAESMBKAnQB WAmQ1UmABEiABEiABEiABEiABEiABEjANQjQBeAa40QtSYAESIAESIAESIAESIAESIAESMBKAnQB WAmQ1UmABEiABEiABEiABEiABEiABEjANQjQBeAa40QtSYAESIAESIAESIAESIAESIAESMBKAqZd AA/VHVY2w+okQAIkQAIkQAIkQAIkQAIkQAIkQAKOJWDaBTCn7nCslmydBEiABEiABEiABEiABEiA BEiABEjASgKmXQBWNsDqJEACJEACJEACJEACJEACJEACJEACzkCALgBnGAXqQAIkQAIkQAIkQAIk QAIkQAIkQAI2J0AXgM0RswESIAESIAESIAESIAESIAESIAEScAYCdAE4wyhQBxIgARIgARIgARIg ARIgARIgARKwOQG6AGyOmA2QAAmQAAmQAAmQAAmQAAmQAAmQgDMQoAvAGUaBOpAACZAACZAACZAA CZAACZAACZCAzQnQBWBzxGyABEiABEiABEiABEiABEiABEiABJyBAF0AzjAK1IEESIAESIAESIAE SIAESIAESIAEbE6ALgCbI2YDJEACJEACJEACJEACJEACJEACJOAMBOgCcIZRoA4kQAIkQAIkQAIk QAIkQAIkQAIkYHMCdAHYHDEbIAESIAESIAESIAESIAESIAESIAFnIEAXgDOMAnUgARIgARIgARIg ARIgARIgARIgAZsToAvA5ojZAAmQAAmQAAmQAAmQAAmQAAmQAAk4AwETLoCHrj2cQWPqQAIkQAIk QAIkQAIkQAIkQAIkQAIkYAEBr9zcXKla/fr1lYjIy8vTKpaSkhITE6OkrsVljh8/PnDgQIursyIJ kAAJkAAJkAAJkAAJkAAJkAAJOBWBHTt2dOrUyZ4qcSGAPWmzLRIgARIgARIgARIgARIgARIgARJw GAG6AByGng2TAAmQAAmQAAmQAAmQAAmQAAmQgD0J0AVgT9psiwRIgARIgARIgARIgARIgARIgAQc RoAuAIehZ8Mk4DYEMrNzLiSnpKSll1dUuE2n2BESIAESIAESIAESIAEScD8CdAG435iyRyRgbwJF paWXMjKKS0o0NfZumu2RAAmQAAmQAAmQAAmQAAkoJ0AXgHJWLEkCJKCfQMuYJv17dG/cKMrHhx8p vElIgARIgARIgARIgARIwHkJ8Pe6844NNSMB1yIQGhzs4+PjWjpTWxIgARIgARIgARIgARLwKAJ0 AXjUcLOzJEACJEACJEACJEACJEACJEACnkuALgDPHXv2nARIgARIgARIgARIgARIgARIwKMI0AXg UcPNzpIACZAACZAACZAACZAACZAACXguAboAPHfs2XMSIAESIAESIAESIAESIAESIAGPIkAXgEcN NztLAiRAAiRAAiRAAiRAAiRAAiTguQToAvDcsWfPSYAESIAESIAESIAESIAESIAEPIqAaRfAQ3WH R0FhZ0mABEiABEiABEiABEiABEiABEjA/QiYdgHMqTvcr+fsEQmQAAmQAAmQAAmQAAmQAAmQAAl4 FAHTLgCPwsHOkgAJkAAJkAAJkAAJkAAJkAAJkIC7EqALwF1Hlv0iARIgARIgARIgARIgARIgARIg gWsI0AXAG4IESIAESIAESIAESIAESIAESIAEPIIAXQAeMczsJAmQAAmQAAmQAAmQAAmQAAmQAAnQ BcB7gARIgARIgARIgARIgARIgARIgAQ8ggBdAB4xzOwkCZAACZAACZAACZAACZAACZAACfi8/PLL EoXAwEAlRMrKyrSKFRQUhIWFKalrcZmMjIzmzZtbXJ0VSYAESIAESIAE3IBATU2NG/SCXSABErCA gJeXlwW1WIUEnJxAUlJSVFSUPZVkFIA9abMtEiABlQnAGMjMzknNyMjOzVNZNMWRAAmQAAmQAAmQ AAmQgNsRoAvA7YaUHSIBTyJQXV2dnZ+flJpWUlrqSf1mX0nA4wjA3ycOj+s5O0wCJHCFAD8HeC+Q gCoEvHJzcyVB9evXVyI0L097ti0lJSUmJkZJXYvLHD9+fODAgRZXZ0USIAF3JVBSVlZRUVFVVRWh 7BPMXTmwXyTglgQkm1+c0AXglqPMTpGAcgJiLYC0IoBLA5SjY0mnJbBjx45OnTrZUz26AOxJm22R AAnYikBVdbWPN8OabIWXcknA/gQkax/BPtLUHx0B9h8ItkgCzkMABr84vL295b4AOgKcZ4yoiQUE nNoFsG3btsGDB6NXjAKwYGhZhQRIgARIgARIQCEBydTHiXABaDkCGA6gkCSLkYB7EJCMf7kLQNcX 4B6dZS88jYBTuwAeeuihOXPm0AXgaTcl+0sCJEACJEAC9iQg2f8w+3Fgmc+ePXtatWoldKDxb8+x YFsk4GwExIT/+fPn+/Xr5+OD+L/aQ2t1gLPpTH1IwDgBJ3IBvPrqq6mpqdI3LvROSEigC4B3MAmQ gDMQgFVQWlaGpcF+vr7+/n7OoBJ1IAESUIuAMPKF8S+O1atX9+nTp2XLlmo1QTkkQAKuS+Ds2bN7 9+6dOHGir6+v8AJIMQKu2ylq7skE7O8CMLh09plnnsFIvCE7PHlg2HcSIAGnIlBWXpGamZWSll5Q VORUilEZEiABtQhI8f+VlZVwChQXF+fn52sFA/O/JEACnkYgOztb5DLHJwMOESuk1scO5ZCAhxAw 6AKIiooSc/7SofVfDwHEbpIACTghAXj8Mf8P1z8zADnh6FAlErCegMj/J0IAsOWH+IlfXl5eyu0/ rYdLCSTgsgTgCsQB9fH5IDYDwiG5ALhKyGUHlorbmwATaNubONsjARKwnkCAv3/zJo1bNmsaEhxk vTRKIAEScCoCwv4XCwHERJ/W7gBOpS2VIQESsA8BfCbg00C0hXPhApAnCrWPGmyFBNyAAF0AbjCI 7AIJeCgBrP+DL8BDO89uk4CbEpDnAhSBAFIUgJv2mN0iARIwm4BwB0hRAMJvaLYUViABTyVAF4Cn jjz7TQIkQAIkQAJOSUD8mpfWAsijAJxSXypFAiRgbwJiIQAO6bPC3hqwPRJwZQJ0Abjy6FF3EiAB EiABEnBHAtJaALEcwB27yD6RAAlYTkCsFaL9bzlB1vRsAnQBePb4s/ckQAIk4NwEcvLyky6lXkrP KCsvd25NqZ3KBOReAIb4qgyX4kjA9QlIm4ZIqwD4QeH6o8oe2IkAXQB2As1mSIAESIAELCBQXFpy KSMjv6AQ8z0WVGcVlyYg5QXgL3uXHkcqTwKqE5BchJJkfkqoDpkC3ZgAXQBuPLjsGgmQAAm4PIEm UVE9O3eKadwIu0C6fGfYAfMJMMuX+cxYgwQ8ggBtfo8YZnbSNgToArANV0olARKwPYGCoqKMrOys nNyKK7sE2b5NtmBvAt7e3r4+PqHBwX6+vvZum+3ZnUBpWVlmdg4e6vzCIqwByc7NKyoptbsWbJAE SIAESIAE3JkAXQDuPLrsGwm4N4HC4pKU9HTYCcwW5t4Djd55eXm5fR/ZQRAoK69Iy8pKz8oqLinN zs/PyM4uK2MOCN4aJEACJEACJKAmAboA1KRJWSRAAvYkEFG/XqtmTSPqh2Gi2J7tsi0SIAEbEQgO CmwR0yS6YcOQoIDoBpGNo6ICAvxs1BbFkgAJkAAJkIBnEuDvZs8cd/aaBNyBQKC/f/2wsPr16vky RNwdxpN9IAENlnuEhYSE1wsLDgrC6o96oXAFBJALCbgZgeTk5LycnIrS0oqysrTUVGxu72YdZHdI gAScnABdAE4+QFSPBEjABAEsFPdmlDhvExJwIwKI6xGhPVgAwhgfNxpYdqWWQHFx8fz58/9auzYz KSk1IWHV8uVHjh4lGhIgARKwJwHTLoCH6g576sS2SIAESIAESIAESIAESMD9CJSWlq5Yvnzvjh15 qamZFy5s3rDh3Nmz7tdN9ogESMCZCZh2AcypO5y5D9SNBEiABEiABEiABEiABEiABEiABEjAJAHT LgCTIliABEiABEiABEiABEiABEiABEiABEjA+QnQBeD8Y0QNSYAESIAESIAESIAESIAESIAESEAF AnQBqACRIkiABEiABEiABEiABEiABEiABEjA+QnQBeD8Y0QNSYAESIAESIAESIAESIAESIAESEAF AnQBqACRIkiABEiABEiABEiABEiABEiABEjA+QnQBeD8Y0QNSYAESIAESIAESIAESIAESIAESEAF AnQBqACRIkiABEiABEiABEiABEiABEiABEjA+QnQBeD8Y0QNSYAESIAESIAESIAESIAESIAESEAF AnQBqACRIkiABEiABEiABEiABEiABEiABEjA+QnQBeD8Y0QNSYAESIAESIAESIAESIAESIAESEAF AnQBqACRIkiABEiABEiABEiABEiABEiABEjA+QnQBeD8Y0QNSYAESIAESIAESIAESIAESIAESEAF AnQBqACRIkiABEiABEiABEiABEiABEiABEjA+QmYcAE8dO3h/P2hhiRAAiRAAiRAAiRAAiRAAiRA AiRAAnoJmHABzLn2IEQSIAEScEUC5RUVR0+fPXLydF5BoSvqT51JgARIgARIgARIgARIQBUCXAig CkYKIQEScGoClVVV2bl5F5KSky5dcmpFqRwJkAAJkAAJkAAJkAAJ2JIAXQC2pEvZJEACzkEg0N+/ XlhI+7ZtIsLDnUMjakECJEACJEACJEACJEACDiBAF4ADoLNJEiABOxPw9vbu0bFDXMsW/MizM3k2 RwIkQAIuR6C0tDTl0qWEhIS0tLSqqiqX058KkwAJkIBxAvw9zDuEBEjAgwg0bhTlQb1lV0mABEiA BMwkAPt/4cKFH33wwRuvv/7Jxx+vWbPm0qVLNTU1ZophcRIgARJwXgJ0ATjv2FAzEiABEiABEiAB EiABexJIT0//4bvvKsrKWjRvnpyc/L/Zs2d/++2OHTsQEWBPNdgWCZAACdiOAF0AtmNLySRAAiRA AiRAAiRAAq5EwMvLq7S8vGmzZt27dr1t0qShgwZdSEiYNWvWd999d/DgwdzcXFfqDHUlARIgAX0E 6ALgfUECJEACJEACJEACJEACtQQaNmw4YsQIzP8fP3EiPz+/eYsWI4YPj4mOvpCYuGDBgl9//fXo 0aMFBQWERQIkQAKuS4AuANcdO2pOAiRAAiRAAiRAAiSgMoFRo0b16devqKRk+65dJ0+d8vbx6dSx Y4d27bC5zKEDB+AFWL9+/fnz5/Py8lRumOJIgARIwC4E6AKwC2Y2QgIkQAIkQAIkQAIk4PQEgoKC Ro4ceeONNw4cNCimadOMzMxdu3dnZmY2iopq3apVdFRUZnr6pk2bVvzxx/bt2xMTE0tKSpy+T1SQ BEiABK4hQBcAbwgSIAESIAESIAESIAESuEogKirq5ptvnjJlyrDhw8Pq1z949Oje/fvLy8s7d+7c u2fP0ODgI4cPL1m8ePnvv58+fTo7OxtvER8JkAAJuAoBugBcZaSoJwmQAAmQAAmQAAmQgJ0IeHt7 N2vWbPLkyU8++WT//v2RI3DfgQP7Dx6s8fIa2L//oAEDKisqsGXg0qVLN27cmJCQgHCAqqoqOynH ZkiABEjACgJ0AVgBj1VJgARIgARIgARIgATcmkCjRo0ef/zxd959d8jQoQkXLixesmTz1q0BAQH3 3HXXPXfeeTExceaMGd/OmrVz586cnBx6Adz6XmDnSMBNCNAF4CYDyW6QAAmQAAmQAAmQAAnYiEBE ePi99977xRdf3HzLLWkZGQsWLVqydGlZWdndd955x223JSUlTZ827ZNPPlm7di3WBVRXVytXA9sQ Ki/MkiRAAiRgPQHTLoCH6g7rW6IEEiABEiABEiABEiABEnBdAhEREffcc8/7779//fjxeYWFq9au 3bR5c2ho6N133DFm5MikCxe++uqrH3/4Yd++fbm5ubqOACwWQAbB4tJSudnv4+PjukCoOQmQgCsS MO0CmFN3uGLfqDMJkAAJkAAJkAAJkAAJqEggJCQkOjr6tttue+GFF8aOG1dSVrZy9erde/aE1as3 euTIoYMGnTl9+uuvvpo3b97hw4fz8/NramrQOvIFIlJgxYoVs2bNykhNlVwAVdXVyZcuIZpAFONB AiRAAnYg4PPyyy9LzQQGBippEp9TWsUKCgrCwsKU1LW4TEZGRvPmzS2uzookQAIkQAIkQAIuQQC2 EKZPsaYaR0VFBWynlJSUmJgYmF7+/v5+fn4MnHaJcXRjJXEHBgcHN2jQIDY2Fu6AisrKtPT05JQU 3LiRERHYTQC375mzZxPOny8uLsYkP+7kI0eOLF2yZN2ffwIL7ueu7dt37dixsqpq865d8QkJ4eHh uO3r16/PiAAjtw0Q4dMAZkhhYWF6ejqSNeIDAQeg+fr6YlDE4cY3HrvmrgTgH8Tnhj17ZzoKwJ7a sC0SIAESIAESIAESIAEScH4C8EZFRkb269dv0qRJ140c2alz58ycHGwfCAO1RbNmLTFxVVOzedOm H3744Zdffvn5l1/gBagXGtqqefNAf3/NFUsV3i5YsytXrJg3d+6evXtTU1N1Z9qcHwU1JAEScC0C dAG41nhRWxIgARIgARIgARIgAWchgL0DW7duffPNN0+YMAHugHr16l1MTr6QlFQvLKxJkyZnz5z5 /fff/1i+PCMtrU1sbL++fRHPgiqY0MYrfoX7envHNG5cVFi4Z8+e5cuXr1u37vixY4iuNSuhoLOw oB4kQAIuQoAuABcZKKpJAiRAAiRAAiRAAiTglARgzrdo0eLOO+984oknevfpg4R/a9atO3T4sI+3 d3SjRlgvMGjAAHgKEK9eWVmJ8IGikhKsDqgNW/f2rh8ePqB//x7dup06cWLZ0qXL//hj186dWCyA 3IFO2VcqRQIk4PIE6AJw+SFkB0iABEiABEiABEiABBxOQHIEDBo8+OixY+s3bAgIDBx//fWD+vfH an+R38LbyysqOvpSXe6AgsLC0rIyZATEanbECAwfNgxBBH+tX79gwYJVq1YdPXoU4QBwGTi8X1SA BEjAzQjQBeBmA8rukAAJkAAJkAAJkAAJOIzA/v37Z86cGRoSct3w4WNHj0bWQKT9Q2JLkfPf28en V69eyenpv61c+df27Tm5uUhkB9dAeUVFcFDQ8KFDb7zxxrLS0h++//6LL77YsmUL8mGjrsM6w4ZJ gATckQBdAO44quwTCZAACZAACZAACZCAIwgggP/UqVNICnjy5MmtO3acT0goKy+vXflfu/YfeQC9 kCxwyNChR+Pjf127VuPnF924sVATjgDUjQgPHzN69MQbb0SawKefeurVV189d+6cI/phuk0pCb/e k7i4uOuvv/6bb76Jj483LYslSIAE7EiALgA7wmZTJEACJEACJEACJEACbk0AwfzY3q9RVFRmVtbm zZtXrFq1/8CBS6mp2NAOXgCxZ13rli1vmzTp3jvvxDIB7CMoeGCNAAqUlpQkJyNKIB15BPLy8pAg MD8/3zmBIa4hMzMTGRDk6uEijoMHDz7yyCNr1qx57LHH2rRp8+9//zsrK8s5e0GtSMADCdAF4IGD zi6TAAmQAAmQAAmQAAnYigDW9mMhQOPo6AaRkYUFBdu2bftz/fq9+/cjyV9FVRVahZEcHBwMZ0Fo aGhgYCD8ArD/sV4gJyfnxKlTW1Bhx47M7Oxu3bpFREQ4czoALHPAugZdjt27d3/xxRfnzZsn3nr/ /fcREUAvgK1uOMolATMJ0AVgJjAWJwESIAESIAESIAESIAEDBKQ1/37+/rDwMckPdwCW9O/evXvr 9u3Hjh27dOkSAv5RrDZ+HksDNBokAkBSgDNnzuzbv3/Xnj0IGYDl36pVq4jISDgIsIOAi8K+6667 Hn/8caH83r174QVw0Y5QbRJwMwJ0AbjZgLI7JEACJEACJEACJEACjiSAefsypPqvqPD18QkKCgoL C4NJH+Dvn5aWhqUBGzdtgqmPHQFKS0uRJiArOxvbB2Dmf8/+/ReTkrBxINYRBAQEhAQHY11AdXW1 8Cm46PH8889LmsMLMH/+fBftCNUmAXciQBeAO40m+0ICJEACJEACJEACJOBIArDeGzduDBcAMgKW lJbCHYBV/cj2D0cAXuEUwDr/g4cO7d2378jRo6fPnNmPdfOHDmHmHxP+gUFB/v7+YaGhRYWFqamp iYmJ8ALAieDI/ljXdmxsbJ8+fSQZr732mnXyWJsESEAFAsZcAFiIhA8lqZEff/xRhQYpggRIgARI gARIgARIgATclEB0dDQC4FvFxvoFBCDCH14A/GFjPzgCsCKgfnh4cEgI/ns+Pn7Hzp34S01L8w8I aNq0KbIDVFZUxMXGduvSpU1sLIz/3NzcFi1aIBAA8QKuS6tv376S8tjd4NChQ67bF2pOAu5BwKAL YNasWb/99tvChQs/+ugjrF9Cbzdu3OgefWYvSIAESIAESIAESIAESMAWBOACuO+++/72t7+NGj26 VevWAYGBpWVlRcXFiPmvqKyEYV8vLCy6USMEBWAJwIWLFyMjIzt27IhamPNHyZHXXTdm1Kixo0d3 7dSpY4cODSMjjx49ijQB2BfAmfMCGiGJpAbyd7FNgC2wUyYJkIByAgZdADt37nzllVeQwLNnz54z ZswQXgAeJEACJEACJEACJEACJEAChgggx19ISMgtt9yClPhPPPHE8OHDm8TEYLu/Mkzll5Zia0CE AKBu7Y4AYWEI8ocLAFWKi4uxXwC2EiwoKMjOzUWm/Qnjx0+66SYsHPhj+fJFixYhiQDyCEICggII nwRIgASsIWDQBYDlSFFRURA9ZsyYm266CV4Aa5phXRIgARIgARIgARIgARLwHALI6jdy5Mj33nvv 7bffHj9+fJNmzbDtX15eHrYDwHx+bZa/ujx/MOlxBdfDw8PTMzJWrlmzafPmY8eP5xcUtG3b9r57 7x0+ZMihgwdnfP31ggULsES3qKjIcxiypyRAArYgYNAFcMMNN0jt9ejRA16AESNG2EIDyiQBEiAB EiABEiABEiABdyWAfHjwAmCN7Sv//jeia7NzcpD8DzY/HAE4EGl79uxZ/Pehhx763//+N3Xq1Iqq qlVr1/7555/IF5iZldW9e/fnn3nm5okTt23d+tZ//gM5cAQgasBdcbFfJEACtiZg0AUwceJEedvw Atx///221obySYAESIAESIAESIAESMD9CMTExNw0ceL7H3zQoUMH5P339fJCmkDsGpCZmTlw4MCX Xnrp0UcfxbT/4MGDsQ73nnvuQQrBDX/9tXrt2kOHDyNMoGuXLg898EDvXr02bdo0ffr0X3/99fjx 41hW4H6g2CMSIAFbE+CmgLYmTPkkQAIkQAIkQAIkQAIkoMF+gZENGiBH4ND+/f9x9939unWrHxY2 atSof/3rX4MGDUJSAKQGwKaA9erVmzBhwnPPP3/zpEnFJSWr1qzZtmPHqdOnkRdg5PDhd9x6a/Om TZFUD46Av/76KyEhARsQuhBc9NSFtKWqJOCWBOgCcMthZadIgARIgARIgARIgAScj0BNDYz8sHr1 +vToce9tt7WLjUV0AHLmw/6XdEV2QHgB2rRpc911193/wANIKIAkAjt37dq9dy+SBUQ1bNi/b19U Dw4M/H3p0p9/+gnbeKempjrtfgEbNmyQuoZODRkyxPlGhRqRgGcRoAvAs8abvSUBEiABEiABEiAB EnAggdqU/jU1mP/v2LZts5gYHx8fvcp4aTSNGzceOmTI5FtvHTxkSNfu3bGz4K49ew4fPozEAVgy 0Kd3b2wlmJWZuXbNmmXLlu3bty8tLc2B/dLbdFZWlnwXwEceecTZNKQ+JOCBBOgC8MBBZ5dJgARI gARIgARIgAQcRgB7AYhJe28fH+Ob/Pn6+jZv3hwbCiAzd7cePbCOIDEpacv27YkXLoSFhvbu2bNz 586lJSX79u5dsWIF5tvPJyRgW0Gx14AzHEhwKKmBtIjYKNEZtKIOJODhBOgC8PAbgN0nARIgARIg ARIgARJwAIGa6uqaqiqFDcMRgByBf7v//p69emGlwNHjxw8ePpyaltYkOnrUyJGdO3ZMTU5etWrV 8uXL9+/fj3UBzpAg4NChQx988IHoIOz/1atXK+wsi5EACdiUAF0ANsVL4SRAAiRAAiRAAiRAAiSg AgFvb29kDcDegc+/8EJcu3bpmZk7d+/eu38/NgjEfgHIINiyadPNGzcuWrhw5cqVZ86cQThARUWF 9Q1XV1dVVujfegBx/vA4yJtA0/gvrs+fPx+5DHJycvDfV199FfZ/gwYNrFeGEkiABKwnQBeA9Qwp gQRIgARIgARIgARIgATsQQAhALGxsc89++y///3v6MaN9+zdiy0DduzaVVFePm7s2Afuuy8wIOCX X36ZOXPmn3/+qUqawNyMtJKifN3FBdCkYcOGCxYskHcbnghx/Z///OfYsWOhBnY9fO+992j/2+Pm YBskoIwAXQDKOLEUCZAACZAACZAACZAACTgNgSZNmrz11lvTv/iiS9euSBO46LffNm7eXFVVdcvE iU8+/jiSDXz13/+++847G9avT09Px3W9isOwN5Q4AOkEivKyLxzet+6Tt7f9MDvjUrJW2gJR19CR nZ2NQIBHH32Uxr/T3DJUhAQuE6ALgLcCCZAACZAACZAACZAACbgeAewmgIgAmNnvvPNOuw4dTp89 u3rNmi3btmHJwOTJk++9667qysqvv/4aU/Fbt27Nzc3VsvYRpX/u3LmMjAzdnpcU5l88tPfk/B+O fPZ/vqvWHVvw80/ff3/+/HnXY0SNSYAEdAjQBcCbggRIgARIgARIgARIgARckgCi7sOwv2DHjk88 8cS/nnwytm3bY8ePL1669MSJE+H1648eNWrYkCEpyclfffXVvHnzjhw9CkcAJvPLy8svpaZiH8Hd e/fuO3BAbE+Ao7K8rLy4MDfl4tn1K8/+b0bB4iXeR0/V1PjUa9Q089Kl7777Dov8XRITlSYBEpAR oAuAtwMJkAAJkAAJkAAJkAAJuDABf3//6Ojorl27YvL/1ttvj4qOPnX69Nbt29MzMpBBsF+fPm3b tMHGgT//9NPvv/9++vTpM2fPHjlyJCs7u7ioqKiwUGQNrKqsjD+w6+T61afnfZ/y00+lu/flZ+VW xjSLuueeQf98evQNNyBkYOnSpYWFhS5MiqqTAAlgO1KTEJB3FIfJYixAAiRAAiRAAiRAAiRAAiTg EAIIBwgKCoqLixs2bNjdd9/db8CA+hERtab+0aOI/+/Qvj28AN7V1du2bUOaQFxMTkkpLS2tV69e t65d4UHAJoIZ6Wm7Vyw58Muc1N+WlJ0+WxEaHjR8eOuHpnT629/bjxzbuVeffv36ofqePXsc0kE2 SgIkoBYB0y6AOXWHWu1RDgmQAAmQAAmQAAmQAAm4IgEEzGMHPq2seM7WEaTf692796RJk8ZPmNC2 ffvikpLjJ06cPHmyRbNmnbt0QfqAzKwsGP8Z6ekply41btwY2wqgU4ga2PjXX+fPnEg7cqC0vDJk 8LDGd9zR4e//aHfDjVEtWvn6+qLknXfeCRcDvADIL+hsvaY+JEACygmYdgEol8WSJEACJEACJEAC JEACJOB+BGD2l5SUXLx4ce/evQUFBc7fwdDQ0D59+kyZMmXiTTeFR0YePnbs6MmT1V5eAwcPbtOm TU1VVXpaWmpycnp62pnTp3bu2rXuzz+379pd6hsU0CYubPwNrR9+pNt9f2/etYd/QIDU2ZiYmG7d uh0+fHjz5s3IJuD8EKghCZCAXgJ0AfDGIAESIAESIAESIAESIAH9BDDzj9XvKZdS1qxZM2PGjOnT p6emproKrMDAwP79+99///1jxo6trKkpr6wsQlDA8eN5OTmtmjf38/VdvWLlV//96ssvvzywf3/H jp0GT7y97wMP93/qmdhefYOCg3W7OXjw4DFjxqxcuRJhBa4CgXqSAAloEaALgLcECZAACZAACZAA CZAACWgTwMw/7H8Eve/fvx9p8OZ8/79Va1YdO3asrLTMJWAhBQBW+CPa/8SpUw2jonr26BHg7590 5sz+Xbvi4+O9vbx69+zZtUuXkuLixIQEL43XzTdNHDf5jv6T741s2NhQByMiIm666abg4OC1a9dm Zma6BAcqSQIkQBcA7wESIAESIAESIAESIAESMEEAK+Rh8C9cuPCTTz/+Y+XvbTvGXT9hLKxfL28v l2CHlQunz5zZuXPnxcRE+ALQncrc3MYlRdFhoTt27/5p7tw/N2xAmMCN48fHNGlSkJ8XFBzk4+vr 4+VjvHfYegBJAVasWLF9+3aX4EAlSYAE6ALgPUACJEACJEACJEACJEACBglgtT9m/mfP/va1N/79 +x+Lu/ToePff7hx+3ZCweqE1NdXODw7xC0nJyfv279+2fTt2/fPx86uorKxfP9yvtCznyKEGoWE3 jB8/bMQILx+flWvXrlyzBov877r77pCQUIVdw+KCW265ZdmyZSkpKQqrsBgJkIDzEOBCAOcZC2pC AiRAAiRAAiRAAuYRyMvLO3XqVEZGhpOnqTevV44rnZ+fD55z58396OMPt+/a2q5Dm/E339ipU0fM lpeVlldXObv9j9sAs/2JiYnI249XX2/vouLi8rKyAF+/jIz0s4WFma3bhsfGjhg+fOrUqe++994L zz8/+dZbX3r55bFjxyLtv0Lw2EQQOw6gIewvyLyACqGxGAk4DwG6AJxnLKgJCZAACZAACZAACZhB ACvVYYO9+847X37xBXwBZtRkUR0CmPk/evTor4t+nfXtN3v37a4fHtK2YwfvsPCTqfmnEpILCgo1 mhqNc68AqKqqysrKOnzkyN79+5HCED3KzcurKC/HeeIFrPdPCA0LHTRu3K133NG3T9+ohg3x16tX r1GjRrVq1QqL/L29zbALsEfg5MmT161bd/r0ad5NJEACrkXAjEfdtTpGbUmABEiABEiABEjAvQnk 5OQgTV1pQcHWTZv27dvn3p21Xe9gIWO3v9VrVs/+37dbtm0qKimIiIqIjGmWXFx9KLvmRGXY9sS8 vacuZuXmVVVWaZzVDVBaVoqtCvbs3Xvm7Fk4AhD/X1JaitfKyiqEBgQGBPbq2XP06NHDrxvZrl27 sLBQzPn7+PggtQGMf8zqe3mZ595AlaFDhyIvALwASDpgu9GhZBIgAdUJ0AWgOlIKJAESIAESIAES IAF7EKhdsr5vX99u3eJatkTgNyaB7dGqG7WBJHkwm7HL/aJFi1avWZV8Kbl+w3oxrVuW+AWfLtSc LAnICGhYEtooJ6zxySKfvaeSk5LTnDMXQGFRITL/HTh4EPn/sZYBncovKMDOBd5e3ljCgEn+QYMG Dhs2DPn/GzeKgvWuyhjWr1+/d+/eJ06cwL3HdSiqIKUQErAPAboA7MOZrZAACZAACZAACZCAygSS kpIaRUZ2iIvr3aXLpo0bKyoqVG7AfcWVlpampWG3vwMrViz/ffnv+/bvCa0f3KFb58CGTY6nFx/J 846vCisLb+of2SgwKNA3vFGWb9jh5Pxj5y5iUt286XKbM6zJy887fPjE1i0HTpw4j/l/xIYUIwWg t3dwUFDz5s179ezRr29f2OoI3Ve+2l+J1kFBQYMGDWrYsOH69euxJkVJFZYhARJwBgJ0ATjDKFAH EiABEiABEiABEjCbAPKxNYuJaRQVFRcbm59be2AreLOleFgFOEoQHo9l/2vXrZ0//5e169dW1JTG tosNj47JKPfdl1x4rDQwJzTaP7p5YFioV2VFVWlJRV52TVl5ZmVwfFa5U9m6GO7S0vLduw+t/GPb 1o3nzp3JRgIA/IWHhzdv1qxDxw79+8P874soAJjrthjnFi1ajBgx4tChQ9hAwRbyKZMESMAWBOgC sAVVyiQBEiABEiABEiAB2xKA+YcDy7mxirteaGhEvXp79uxxKgPVtv03XzqC1bFqHcv+kTfhp59/ +umn79OyUrv37NK1V6/ygJDNp9O3pZWnhzULatY2JCzcu6a6qqysojivNCe7IOlCcVaef3Qbv+hY J3Ky1GhKSipOnbz428Jt69dc3L0j49D+tMDA0OhGjbp07jx0yJDrRozo1KlTQECA+aiU1sC9BxdD 165dV65cya0BlFJjORJwNAG6ABw9AmyfBEiABEiABEiABCwiAAMMk/74g5nXLjZ27dq1dAEYAgn7 H0Hyu3btmjFzxrTpn6ekXhwwuO/osaOKqn3WH0pYczYnq2FccGynkIhIH6+aqqrKytKS0vSU/PPx RZdSfSNbh3YaFtKqs29gsJOsAqiuRvx/8fq1h2Z+tf7P1RcT4vP9fH2axjTp0L7T+PETcLRs1Uqt Nf/G78169ephTwGkA0hJSbHoLmYlEiABexMw4QJ46NrD3tqxPRIgARIgARIgARIgAVME/Pz8sMEb ksBxJlYXFYz/S5cuwUadNm3a62++duLUse69uoy5YYx/eIMlO04sOZ6ZWC/Wr23PkAYNvTU11eUV 5QX5JWmXcuNPFaSk+0S2Ce1xfWi7PgH1ImrKyzTVjk+4COM/P69k+9ZT0z5d8cxT3y/4ZXtQUMCw Ee2feHr0B5/+fdKk8e3bt0NsiKlbRrX30RYSDbRs2fLnn39GhgXV5FIQCZCAzQiYcAHMufawmRoU TAIkQAIkQAIkQAIkYAUBsTCAuQBkCMXM/47t27/44ouvZ36dnHpx9Ljrxlw/psrXb9XuU6tO5aTU ax3SrntQ/fr4QVxdXl5ZXFiSnlKQeK40r8gnvHW9nqOCYzv7+PnVVFXWVFc7w26ARYVlRw5fmPnV 2jf+PW/uj5t9fbz79W/zxJM3vPnOXXfdO7JFi2grbiDLqzZo0ODOO+9ERoC0tDTLpbAmCZCAvQhw IYC9SLMdEiABEiABEiABEiABuxCA8Z+dnb1169Zf5v4yb8G8xIvnW8c179ajS7Wv/+Gk7B1JhYkB jcobtfKPjPL2C8B6iqqSwtLMS4XJF4th/Ic1C2zZLbhZO5+gMG9vPy9vHwQHOHwvwOLi8jOnLy1d vPOTD5fN/XnLhYTMRtHhk28fOPWFm+64e2CbuOjIyFB/fz9vb8f8tkdGgEaNGjEpoF3ubjZCAtYS cMzHhLVasz4JkAAJkAAJkAAJkICcAOf/62jA+MfOCEePHcVWf/Pmz921Z2dgaGCXbp0CQsLOZRQc SC89XhaSFRrjExnjExzq7aWpKSsty84sunihOKewxi88IKZ9UIsOfmENfPwDvXx8kRPQ4cY/ohMy Mwo2bjg68+t1P/+wZc+us1VVVSNHd53y6KgHHhw+eGiHyAZhAQEw/h2ZpqB+/foxMTGbN2/mQ0kC JOD8BOgCcP4xooYkQAIkQAIkQAIkQAKmCWC3v9OnT//555+LFi1c9+faqqrytu3aNIxuWOjldzKr /GBm9UVNREV4Y9+IaF9//+qyspLMjOL0S8WZORVVvv7RcYEtuvg3aIrJfxj/1Vj2j+B/Rx+I/D90 MGHxr7u++3bDst92JSRktGvX5PY7Bk15bPTEW/q279g0LCzQ0TrWto+MAO3bt09ISMjMzHQGfagD CZCAEQJ0AfD2IAESIAESIAESIAEScGECmPkvLi5OTk5G5P/8BfPX/rkmPSuteauYuI4d/OqFn8oo 2Xax4HRlSFGDFn4NYfwHeJWXluZml6anFqenVVb6+IQ3C2rdIyC6tV9wmJe3bzVW/tc4hfGfcD7j z7WHvvv2r//N+vPokaSoRvVunNhnyqOjb797YL/+cZGRIU41ZnFxcdhzEV4Ap9KKypAACegSoAuA dwUJkAAJkAAJkAAJkIBLEoDxX1ZWhq0Qjhw5snjJb0uWLD5y9JB/oG/7zu2jmrZIKarYFp9xKLcq t35z76jmQWH1EPhfXpBTkpFWlpNdUlDoFRLt36RDYPMOARGNEEgP4x/L/h0OoqICWQwL9+2Nn//L 1lkz/1yxfF9JcUWP3q3u/duw++4fetMtfTt2auZwJXUVaNy4cWRk5Llz55xQN6pEAiQgJ0AXAO8H EiABEiABEiABEiAB1yNQWVlZUFAAm3P1mtUzv5m5cs1KL3/NkBGDe/TumZZXuuHguc3JRUlBMT7N OoSER/poqitLCiryc4uSLhZeSq72qe/fvHtoh74BkdFIB1ib8985kikg7V9yUtaq5fs+/r8ls79Z f/RwYmxs9K13DnjiX9c//PiY7r1aOcPGBHrvFexMieUAyMLoencSNSYBDyNAF4CHDTi7SwIkQAIk QAIkQAKuTwD2/6VLl5YvX/7f//533vxfSsuLJtw4duiwwYXlVWv3n153JiM+oIlPyy6hUY19fX0r SorKcrMKk5MKLlysqgkKbDMgtEP/4EbNNVXV1ZUVjp35r7kyFtXVNbk5Rdu2nPjv9JXvv7tk29ZT oWEBo8d2e/LZ8c88f+OQ4R0CAnydedzgQ8GgwAvgzEpSNxIgARCgC4C3AQmQAAmQAAmQAAmQgMsQ QOT/xYsXV61a9e6773z62Sc5eZm33TX5xpvGF5bXLNuyf/HhlKM+MT7t+ka0ivX10lQUFZRmpxck nM2Pj6+sCQ5sOyi8z5iQZm1qKsurK8s1GskAd1D3vTQ+3l4wnvPzS3bvPDPt0xVP/fN/383eoKmp GTuu+2v/ue2zLx+cfFv/evWCHKSfGc0mJiYWFhYiI4AZdViUBEjAEQToAnAEdbZJAiRAAiRAAiRA AiRgJoHy8nJkm1u6dOnnn38+d/4vvoFe99x/56ixIy9l5qzZdWz1qfQz3tGBcd3DGkZ71SDsv6gk Ky3//LnCpJRq34jgDoPCOvT1rxdRU1WF2WozW7ZJcRj/Go1XSUk5Uv3975sNb7w675efNlVVVQ8d 3mnq8xNff/uO60Z2CQkJsEnbagvFRoy//vpr586de/ToobZsyiMBElCZAF0AKgOlOBIgARIgARIg ARIgAXUJwPiPj4//448/YPx/98OckrLCgUP69ujVo8rbb8eppFUn0w9XhhfHdPJv3LzKx6+6orQ8 J7PgQmLRxaQqr+CgtgND2/XxC2/s5RuAhP8I+3d0wv8aL28vb29NWXlVeZn/1k2Jb7wy7+svVyYm ZsXFNfn7lFGvvHlr36ExSZdOXMpIKigq1CJZXlaecD5h27ZtTrXq/uTJkwcOHLjpppvCw8PVHXpK IwESUJ0AXQCqI6VAEiABEiABEiABEiABdQjA+Mea/y1btsya9c3CRQu8/WsGDevfrnPbam/fA6cv /HU67URFaEXjDv6Nmnn5+GJhf2V+buHF80XpmdU+9QLb9Alt19s3uJ63r7+3rzMY/7VMMPVfUVGV llG4dVdy4oXgA3tzDx9MjGxQ7+ZJ/R9/6vqJk7pfSjm26Ksv/3jr7W9ef23RD98fP348JycHy+xL S0uTkpI2bNgwc9bMjz766NChQ+ogVkNKREQEci5gIYA3fBs8SIAEnJsAn1LnHh9qRwIkQAIkQAIk QAIeSUAk/Nu6deu8eXMX/rawoCivVZsWTZo2Do9okFpQsSM+82Cud3ZYs4r6jXzD6sHyLM/NLEpN KkzPqKzyD2jSPrh5R9/6UbD/ffwDaqqraqodv9sfhhHbDlRUel+4UPzH6jPL15zOyPAOC4sYMqzj /f8YceOkLiFhRZv/WLj5mxn11q4dvP9Ih43b0n/8ae577y/65Zft27dv3Lhx/vz5vy37LTU9OTUt FQkRnOe+aNq0adeuXTdt2gStqqqqnEcxakICJKBLgC4A3hUkQAIkQAIkQAIkQAJ6CFxKzziTcMH+ u+XB+M/Ly0Ns+W+Lf5s/f96xk8eCgn2btWwW1z6upNp35+mkPSkl56rCiiOaeoc38vbxrSoqKM5M K0y6UFFa41OvWWCzzv4NW/iG1Pf1D8LK/+pqlS3S2iB+iw5s+Bcfn5aSWB2f4Ltq/bmkpHwv7/Ie vaLve3Bwh05h545t3fDdrIvfzu6yace4pKyxVT6jCsraHTldtHbtr3Pnzpgx4+effz507FBIWGC7 jm0jIyKAyCItbFIpNDR09OjREL1s2bJTp04hdsMmzVAoCZCAGgRMf4Q9VHeo0RZlkAAJkAAJkAAJ kAAJuAyB1IxMeAHsqS6MfySWg/G/YsWK5X/8vnnLptKK4rh2rbt06+odGHwoIWPnxbxjJYHZIQ29 GjYJCK1XVZxXkplWnJVVVljiFdrYv3HbwKZxAQ1jvP38q6sqVTf+gcLLqzaBv7lMysoqki5mbtl4 fNG8nefjvfLy/AIDfXv1jIlqVBDZqKiiJPHMut+PfjUzdMmKSRfTJ1X5dtL4Y9+uEo1XsZdXcknJ mQuJF5MSkcqgXbvYvv37xLWL8wvwycvLNVcNm5YfOHDgiBEjzp07t3r16mPHjmHZgk2bo3ASIAGL CZh2AcypOyxugBVJgARIgARIgARIgARckUDPzh2H9esNR4AdlEf0eEFBwYULF5Do7rclvy1e+tuJ 08e7dO88ZMSQeg0bnknO2nYqZU9mZYp/Q//m7QLDG2rKS8tzs4vTUkvzCqq9Q3wiWoa26xvUqLWP b0BNVQWM/+oaDf5grZttrxvtLYIKMtLT8/Pz4a1QggVRCLm5RadOpCyYv+Obr1YvXrQ7P6+scXTw qGGtevcMCw/Njj+w/q/Pp2XO/N91pxP+XuHTWxPkrfFO1FRt86r41q9qTnjQmdYtBo8eMXb8GOx9 0LFLRz8/X7CqrKjKyspWooDdygQHB48ZM2bo0KGnT5/+888/4QXAgFY7x/oLu0FgQyTgEgRMuwBc ohtUkgRIgARIgARIgARIwBYEmjSKsoVYuUzYtJmZmfsP7F++/Pfvfvxuy7bNsXEtx14/qkXr5qlZ eduOX9hwJvNMTf2qmLZBUTHe1VUVOVlFqcnF6ellxZXe9ZuHtu0T3Kydl7dfdVV5TU1t2H9NjZeP lybI19sP/6jnBfDy0sD437hp086dO5OTk8vKyoyte6/RlJdVpqXmblx/9OsvVs6esW77tjMRkWFN mnq1jq3q3j2woiC+6uL54F0HeuzY/UhxxXhNcAONb7qm6rCmcrF3xfQAzcZWMX79e4248fobb76+ S7fOAYEB8DtgT0MvjVe1piY1NdXW42KBfGwKgOPIkSNr1qw5ePAgEhnSC2ABRlYhAZsSoAvApngp nARIgARIgARIgARIwBgBrBtH9PiSJUs+/fTT35Yujo1rce/f7urZt2dGTv6fu46tOJx8pKJedWz3 iDYdfBDcn5dddOli3vkzZbnF3g1a1+8+MjS2Kyz+mspyTZ3xX2f/ayKC/Lo0rte3eXjHRmHhwX5I wq/WAbN/08aN2Jtw/rx5mOhGDny96wKqq2vyC0qPHE74Zsbat99ctPjXPchZMHRY5yn/HN00rjgr 5+DyX37c/c13tyemfqYJuUcTFq4JyNVUx2sqf9eUvuFb8U3DsKL+PW+9+7a/33P7sKEDsIdgGbYQ RGRDXUgDkhHAsVFUUqRWp1SUg30Bxo8f//bbb2dkZHz77bdIEIhYABXlUxQJkID1BHxefvllSUpg YKASifjs0yqGZzssLExJXYvL4HOkefPmFldnRRIgARIgARIgAZcgAIMK04aYXMVRUVEB+zAlJSUm JiYkJMTf39/Pzw+LsV2iI3ZQEpbz0UOH+mJC2d//2MmT6Xl5mIBV+HPODuopbALZ415/4/VDRw50 7Nzuxpuub96iRWZWzraj57afzzpbVc+nVaegBtE+3pqynMyiSxdKMrMqKrz8otuHdRwU0CAGS/M1 VdcE5Nfa/8G+U/q3uLFT40b1A65r06BBUMCRtPxKTJ5beePU1BQlHgvOvfDUU082bhR94ODBzZs3 JSen4J6sX7++/M4sKak4dOD8rwu2ffrhH2tXHUJIwuBhne++f8j4yV3LyxM2Lf0tcP+hMUmXHq/y uU4TGKzxKtLUXNBU/qYp/9GnckGj+kG9e1w/cdxNE8Y1bxaDnQ4w848VDfLDx8fr6JFjfj7+d955 p0LIdi4WHh4+bNgwxCksXboUZgKeX1gKVj65+GTApwHMELhd0tPTmzVrhg8EHD4+PvA7QLg47NxT NkcC1hPAZp9RUTYPtpLrySgA60eNEkiABEiABEiABEiABCwkgJ3/LqUm33jz+K7du6Vn5m3ad+KP ffGHSkPLYjrXb9XO16umLDu9MPlCQeL5ssLKgBbdwzoPDWoap8E8eGWZpkZ7qz8Yy4NaNhgZ1/B0 RtF/t5zPKCrvGB3q5+2lSkYA2JewxrHofdSokQ899GC/Pn327Nn94YcfLlq0CKHvBQX5ZWWVp06l LJq/7T+vL/jfrL+ysgp79W5z198G3zulb1hY1rq536x4/tUJ8UnvaILv1IQg7D9fUxOvqVqhKf/I t3JWdERq76433XXbA3dN7tqpo7eXV0UFMhrqU7zW0vWqUJaMwMJRsboaKP3rX/968skn165d+803 35w5c0Zh9gSrW6YAEiABEwToAuAtQgIkQAIkQAIkQAIk4DACmMWFIV9UXHLw+OlNp1L25fvmRcX6 NW6tQVb/0qLiS8lFyRfKiyp8G3cIadfft36Ut3+gt69frQugNtefjoVco2keERDk51NSWZVVVLE9 Ied4WkElJuLVSwsIU7a8oiIsNHTQ4MG333prp44dduzY/vXX2LTvt5Ur9k775I9ZM9afPZ0a0SBs 5Jgut9/fv017r23rft313+nhfyx/MLvgzuKaVtXe6ECOpmazpvwbn8rZEcGXenUZcssN10+aOKB/ 7/Dw+gEBAV5e3rD/6w59Q1Mb/aDyZoeq3wEIYRgwYMDrr7+OiJ7p06fv3r2bXgDVIVMgCVhAgC4A C6CxCgmQAAmQAAmQAAmQgGoE4AXIyMzZsu/E+YLqsrBGmrDI6rKSsqz0wksppflFPhGxgc27BDZs 7l8/yjcguDa9X3WVHuP/sjpYSOKFRICxDYI6R4eezSxadSq9rAJmtNUh4rIgc6xVgURfH5+WrVqM HDmya5del5LL5vxv/X+nrdi44VhiQlK37s1vmNh12MiY0uxjB36aXb182XXHz9yUmt+5rCpK443I /72aikW+Vd9FBB1s36rR6KH9bxrXv1+v1q2aI6YdqtbKN7L1YI3G18+vunbFjHYQhGpDopIgrN/p 2LHjLbfcAqcGFgXs2rWLmwWqhJZiSMByAnQBWM6ONUmABEiABEiABEiABFQgUFPj6+1dUOnl4xdY U5hbkZtVmBhfkldY4xceENMhqHEb/8ho3+AwbPOHNBHI92e0Ra+LOSU5JRXtGoY+1K9F26jgAjgA EAVgrQfAqxpr8isrJTF1OSuqKypqsrMrszIC8rMjLp6viT+bERSk0filNoutqh+cceLP3zIX/tzr wOGJFzMHl1S10vhrNN6nNJUrvSvnBPtsaNG4cnDfTuOuGzpyaKd2bcPq1fP29qnL+Wdy1UINMj4g R6Cx/QhUGBV1RCALQJ8+fe67774mTZr8/vvv8AJgSb86oimFBEjAIgJ0AViEjZVIgARIgARIgARI gARUI+Dl5+8f1Sy2WdsuvqUFpSkXK6sD/Bq0DG7ROSgmzjsouAaWsbGZ/6t6wNTfl5y75Xw21tL3 ax5+U6fo4bENAvx8TFrVhrviBaO8qrS4KiclSFOO4HYv79oshLD/09LyD+5PWr382PIlJ9LTNS2a N+/SvUmHrsEhAanZp7emrlwY8uuyAYdO3VhcPUAT6K/xOaep/NOrfG6g1+pmDVP6dG0x9rrR40YN 7NOzUVRDWP0I7Fc4q4/CQYEBiAJwCRcAwCLKo3v37lgUgKCADRs2IPmZAjeHavcWBZEACWgRoAuA twQJkAAJkAAJkAAJkICDCcCeDQirH9NjYKOmrb1qfEPa9g5q2sE7MBiT7bVh/8oPL016Yfm6Uxlb 4rMyist7NQ2/sVOTsAAfi1IBeMHYrq4o8yrK8clKaFoY3y5C4+uPifqa4qKKhPicjevjV/1xcsvm ROz/F9nQv2OXsNg4r0jvpG5+xfX+/KvLjv0PlHuN0gQFa3xSNZV7vSqW+GsWNgje3bWt34hBo2+8 fujQ/s2aNkFIf0WFUuNfwuDj6yPCEJSDcWxJLHAYOHAgVgRgm4DFixeXlJQ4Vh+2TgKeTIAuAE8e ffadBEiABEiABEiABBxMQGzkVpv7vhrh+t4N2vWo1yzWNzQCU++Y/De85l+/2pihjwz2QwqA73Yn /nEsLbekok1kUFQIIvDNOqASFuRXVZYUeOUkh+eeiS05OTI2oF/HZt7efrnZpfv3Jf++9PiS344d O5oeHhHUpXujLt2CW7Qo1iTvzV+ydGzCpfc0oXdpQpHzH8v+T3hVrPCu+K5ewMKW0SUD+15/x6TJ E8a1bdMaW1yWlpYjvsEszVAYjglvH1+8ulx2vc6dO8MLsGPHjr179zIQwNxxZ3kSUIsAXQBqkaQc EiABEiABEiABEiABswnA9EcdLIFHeD0mtqsqyxDgXlNdYa7xLxr29fG6rXvMiLgGibklc3YnJOSW QK6vF8L3FSuGVPxwSZSXVuem+yYdaJZ1cGR02U2DO3boEFej8SsrCVq98szP3+3dtjkhOMS/fceo AcMbt+tYUZK668Sc75qsWPtGld/fNQEBGk2JpjpJU/GXpuxr/5oZ0eGpQ/pNvO/2v911W7s2raFS eXkFemnxPvY+3tgvQEnWAMW9tktBrAhA9sRWrVphp8CioiK7tMlGSIAEtAnQBcB7ggRIgARIgARI gARIwAEEkBbu7Nmze3bvKS0rrdb4+IXWE0rUWevKTfZrNPfx8moXFToitmGbhqHNIoODfH0u5Zem FZZWmc6x56WpNf69YPxXZSf7JR9pnbvvhuiiu0Z17tI5zi8w5NSJzBOHyqvLux/Ym1dSUt2+U3S/ IdEdulcUXdqS+MOsdmvWv5dT9KKmXiuNX7nGK0lTuUZT9oF/1VsxkeeG95/46N+nPHBXr25d/Px8 SsvKrQ/ghy1dUVHpinn1sDXApEmT4uPjCwsLHXDPsUkSIAFkJTUEISMjY9u2bWfOnEGB5XUHcZEA CZAACZAACZAACZCA9QQKCgpg/OPn5UcffbRixYpKZMLTePkEh1ovuapGcyKtICrUb3KXJvf3bl5S WT13f3JuSZVRj0Jd2H+NpqKstCY/IyD1eOP0vcMbFtzQp02Xrh2rqn0vJOTv2XZp2fz4I/uL/H2D mrWs361fRJceXtXZey8tXdB2w5ZXCiof0oQ21fhj5v+ipnKrpvzrAA1m/pMG9Zn4wF333nZzx7ax FRUV5eVY7mB9FyGhxsfPJzMzAxH1ly5dcrmI+kaNGiGRofV+EFVQUggJeCABgy6AGTNm4BP5u+++ mzVr1okTJw4cOPDFF194ICB2mQRIgARIgARIgARIQC0CCP/GDPCyZcu+/XbW6tWrg4OC4uLi/AP8 Efrv62vuin09SmG2f9XJ9B/2JacXlp1KK/plXxI8AFhwbzisoC7nX1VldWGWV9rppgWnewfnjO7W rFeHFqHBAUWF1SeO5f256sLGtckpySUVFSVlmpSYpsXe5ScKdq7tdHjf/Rk5kwtq2lZ51dN4FWtq DmiqfvCr/K5h6Im+XdtNHDv+tlviOrWvFxbm5+vv6+OrYug+pBUXFf3888/4xQ5HQH5+vloDZAc5 R44cCQ4Oxt4KdmiLTZAACegSMPjsJSQkPFN37Ny588UXX3z88ccPHjxIgiRAAiRAAiRAAiRAAiRg AYHc3NxTp079+eefP/3448aNG+AL6NWr5/Dhwzt0aI+EgLDBvX18LBCrVQWzy5fyy7acz9pwNmtz fNa2xKzUgjKUqcs5qHV4YU0+jP+qwmxNzsXIrBMdqy8OahXSp31004b1Kyu8E88VbtmQtHld0tkT ecXFlQ0b+9SLKvAuPVoTv73pkT0jTp0ek1YwvMq3qcYb2e2PaipX+FT/Ehm8r1NcvfEjB904rueA PtHRDYMCAmDrqmj8iz54eXsFBARC+PHjx+EI+P3330+ePOn8q+uRvxDRH/v37+/WrVtoqApBH9bf MJRAAh5IwKALIDAwMKru+Mc//gEuOPFAOuwyCZAACZAACZAACZCANQRg9WVlZZ08dWrBggUzZ85c t24dpqx79uw9/oYbOnfq2KRxdFBQEObhESaPDfesaeiybeylQZq8wrKKpPzii/nFZRWY/0fWPf3G f3VxvibrQkTWsc5VCde19hvdo3nLqNAAv5BLKWUw/jesStq3PSMjrSQwTNMstqZeSEKDwmPjC9Nv S0j426W8W8q8O9X4VGm8TnhVLfSt+j4iaHXn1tUTRvW57aY+wwe3a9MqvF696ipkNqw1/2XNI2y/ 9rC6p14InWjfrl2XTp2qKivXrF6NcN1lS5diXUBZWa3Lw9kOUMDqDxj/P/74o7+//4QJEzDuzqYk 9SEBDyFg0AVwww03CASDBw8WJ0jd4SFQ2E0SIAESIAESIAESIAErCcDqw8w/EkutWrVq4YIFGzdt RPq6Lp07jRo1smf37g0bNvTz86+orBT2cF0UgAouAIhCgDkm3n3r/pA5XyfrPiL/a6pKCqtzU0Jy zrUqTxzU2GtouwZtm0fVq1c/J7vq6MGMTWuT9m7LvHC+wNu3Jjy6slFUdljJiZiEfaNTkx+t8h1f 5du5xhfJAxM0VZu8KhfXD1ge2zRrUO/WE8d1HzKgQ/u29a8Y/7qWvreXd0hwSP169S3MdnhlSGqd GjU1fv7+zZo2jY2NbdCgQUlR0dYtW+bNm4cA3vT0dKfaLxDhCefOndu0aROiFXJycsaNG9emTRtk NLTyBmN1EiABywgYdAFMnDhRS6LuFcuaZC0SIAESIAESIAESIAE3JoDUd3l5+efPn9+wYcOvv/66 devWrMzM3r16jhx5XffuPRpGNcQmfSgDH8FV+9wLHgA/tZjU5vfTs/rfCxPy1eUlmuKcwKyzzYov 9AnLG9AioHNso8iIiJKi6tMnc3ZuubRlfcrZk7mFRaX1o6obNcoNrzzbMvVwz5NHb0/Nu7WkpnNt rIJXqqbygHfVwiCfJTERFwf1aj1+dJ/Rw3t179qoQSQsc6wt0DvND9dDvbB67dq0j45qDF+AFbEA NQBY5zdBfsFqKN+5Y8cWLVpgmh3L7JHM67fffktMTCwuLraiCRWGAh4fRHxgcTGyFUCrLVu2NG7c +I477ujatSvtfxX4UgQJWEqAeTgsJcd6JEACJEACJEACJEAC1xJApnds9iasPiz7X79+/bFjx1q1 bHH99eOGDxveonlzTF5XlMP4R3z+tQem7n1UcwHoDIvI+VdRXZTjl3exft759j6pAxpX9+/YNLZ1 82qN38ULBQf2pG/5M3nvtvS01GLfoOrIqOKIwJQmBcfaJhwadirhvvyKcZrgZhrfLE0VIv/X+Hn9 2qjeti5tqq4b0v36UcMH9mndrCk6hY36rg37v0YRGOT160fEtoqDC8DSTQ9rBSJqAjEIkmjhCGjW rNngQYMaNmhw4vjxP/74Y+XKlbt2787OzrZ/OAC6Cf+O2PQB+4utWbNm8+bNWKEAy//mm28eOnRo SEgInxsSIAEHEqALwIHw2TQJkAAJkAAJkICbE4A5BBvM/maY/bHC+MesL3aV3rt3LxL+//jjD5s3 bWrZssXf7rt33NhxCPuv2xWvXP9WcDBqMbHt72sLtWtz/sH+LyuuyUvH5H+r4jMD6uWM7dGqS6fW Xr7++TnlZ47nbt2QvGF18smjOTVelRHR1Q3DsyI1J5sn7B109OQjBeV3aIKaa/yKNVVJmspNPlU/ BHkvadM0ZcTAIZNunDjx+tZNm8Ikx76GWjP/emfg/fz8fLytDoBHl4Qn4MpRu7ShshLLH9q3bXvd iBFYHbDyjz++mzMHmRcuXrxYUlJit3AADDF8QAgAQegHghEWLVqUlJTUpUuXJ5544r777mte6wPi QQIk4GACdAE4eADYPAmQAAmQAAmQgLsSgLmLlc+wwXCUlpa6azdrrdGaGuT8wyp0mHxffvEFQr6x 5n/KPx4aPWoUNoEvLimGZWjcCoUB7eMboDIiLy84FqorKyqzL/mkn2mSeahfYOqEvq379mwfGBpS VFR5IT5/55aUFYvP79mWXlZaFdZQUz8qP9z/VNj5zf2OHpmaUTBFE9JZE1ih0WRpKndryn/xr5rW vOGJwb173zP5jskTu3Zo66WpqfNraKf3w9AjCUFQUCBWOsg7Xpcb0PpcgLU7HECOFlIIh7MJmfb7 9ekzfNiw/NzcL6dP/3bWLDhl8vLyVGarIw6toxXsI44ABGxS8P3338MfhLR/r7/+OoL/sU7B1gpQ PgmQgEICPi+//LJUFLsAKKmmm2gUoT5hYWFK6lpcBh8idBxaTI8VSYAESIAESMBVCMCqgS2BKWUc Yt44JSUlJiYGwcNIJI5JVJ3sbk7aM+iPGHjkP1+0cOH6DRvwYykiIiIgIABdUEtjpFg7euhQ3+7d A/39j508mZ6Xd9NNNyn8OaeWDhij1NRUbB09d+7ceXPnIvJ89KiRN06Y0LlzJ19f37KycnAw3tb/ s/cf4I1dZ5YoCiISOZAAc84558o5SVXKki3Ltux2t93d7tzj6bl35rvzvnffux2u23d6ZrrdY7ct u21LsrJKqlxFsphzzglEIAEQAAOIDN51cCSaYiXmAkv7tEZDk+fss/famxTW+v9//XgcFeyKyJig hHyOQOiyLZhnZnxiVVDQdiJVTLQBQFqCb8nCMk2EmbrKQl1HcqIz0hI4PJ7T7tVrl7vbjVc+mOpq NTkcboGYoQpfFjFHFbq2A2Ojv7fsfZYhCGNwXIwVM8PXzXC/zw36N6VEU1Z44qVnjx85GBMRjnV9 Hvm/j7WfVCyJjorJSs91uZxLtiWcaloLUMhDIsIi8R2NTu3zf3MLG4GHTIa5wf6hnKxsgUCwTgig f4NEQmFaWpoyNLS5uRmp+PBiCAsPx9nAL9EW3viQR/AumA4gz7+rqwsvAvMfHh4uKyv75je/+fLL L2dlZe1U2T/Whb8GoCHIMoDfIQofsBZcGB8nDUjS186ujoxGENgDBJAps8fd97bzt3UPACGvIAgQ BAgCBAGCAEGAILAvEZidnf27v/u7hrq6mOho9Id7/913/+mf/umtt95CnTxo875c0hcnjVVgLXD7 /5d/+Zf/9ZOfgJg988yl1179Klgfm8Pxk3/fRpeJcomVFeZONAVkwGYP/8+z7Jk3MnUDkeYeRP4v lCQWZCevcARTM7ZJ9UJb4+zH707c/GTabHQqQjjBQmMQc1Cprjky3PMDi+P3GMJkBheRejPD28Fw v8H0/FO0orWyoPirz7/43MWUuBgm7AweuoOIz+fnFuek5ylDVJmpmXKZfMeZKSUfPNROgBbRoqKj IcdkpKdfv3Hj7//2b9GXATaBjxRlNrhrIP9I/YD6g1ONdo/vvfcesgBef/31v/3bv33uuedA0Tc4 DrmNIEAQ2GMEiASwx4CT1xEECAIEAYIAQYAg8KVAAASJw2ZzeTw0bz9+9OgLzz+PCOynn3zyox/9 6M6dO2q1ev8KAagtx/zv1tX94he/QOa/bWmpvKz08MEDmZmZIrEYnfjQig/Lv3/Z/wM23+fxsoJQ JL+dKC5IcZDP64l06RRLGqmxp0g0dyxNWpQRGxYm93qZC0suJP+33DXcvjY9OWJlsZmJyZKKI2F8 8czibF+SxVzl9CV5mZIVpoMRNMhwX+au/CRU1JybGv3sUweeOlNYmCeWiKl3+M38H17XEBYahug0 yLZMFpKTkS8RSan779snYGu/DZQEsILi/wfFvSFh0FuAyD/25eSJEygSePPNN//ln/8ZZRqIom9H CEAoHnHL9vZ2+A5izKamJhD+r33ta1/96lePHj2KvF1kB+O9OxX/3xpC5CmCAEHgQQgQCYCcDYIA QYAgQBAgCBAECAI7j4BUKj14+DDqF7p7e2dmZyUSSV5OTllJCcPr/fijj9C/HUwMQVTkNu/8u3dn RJBYkH+Ekevr61Hg8OEHHyzblhDzLy8vy87KCo8IR5kDWB/KODZF/unJeld826D/VAfAFZ832DXP ME97LdoYhuFYgigzKkQmlogEwQ6HTzfrmBxZbKue7W0zLVjdkTGi4nLViQuxBSVKZUhwuGPZ6PXU MnxDjJVJhvcWy/sLMac+K4l9+mjWxdO5BbnRURGoQgHfpor5H8nkVxj+IgiHWjuJmpYQhQJdAIJ5 wTvhAfDZ1lL+f16vbXkZxf8PSYCna2oEfL5KqUxLT09PTdXqdL/693+HcNPb27uFroEg/yaTCcUF 6PWIBBCtVgurP5T6nzhxIjc3NzExUSaTYe27cwDJqAQBgsDOIEAkgJ3BkYxCECAIEAQIAgQBggBB YC0CCITCku3pixclUunw6GhnV5fFag0LC0OFtiokxDAzc+XTT997992WlhZwqgDPCADhBF0E+W9q boLb/0cffYQSAPSfy8vLrSgvQ9TXX2EeBLa5BfIP0BAf997bJnCj5wnGeAyv2yGxzUQtTmc6prP4 K9FgvVyB28exLri008sT00tWq2NhwaXTLHK5zNQs6aHjUWUHw5PTZSIJj8dlZzAYpxhcD4PxG4br J2zvlVilrqJIcfZYweHK9Iw0kUiAyD8W92jyv2bObrd3elqtN+jZLE50RHRibJJQIMAQG13WQ+7z p0q43G4Y72NTcK4eLgTQAX+5QpGSkhIZHo496mhrgwqAro0jIyPY2Q1OCXn+3d3dV65cQZM/HAA4 /J06dQrk//DhwzjVOAOkFH+DSJLbCAKPFwEiATxe/MnbCQIEAYIAQYAgQBB4YhFAUBSN0M9fuJCR mel0uzvAn7q7eVxuVnZ2ZESEc3l5oK8PDmrIph4bH4df4HZys3cJRNrsDXnjcPt/9913q+/cHhsb 5QcHHz929MCBqsTEpOBgHh1q3hr5p6dN9QRkbsXoEQ+qvJYgm0lgGs1mGYIXrHyXVxjMY/O4DodX M75oMTsNFqdBb++om228oZPLuZWHIw4cj8rMV4So+P5eej7U9scxWFUMZjmD6klwNUwWfOJw0bmT uVmZSrmMBfLv2crqWOygOYtpfHLUMGcQCkVRkVFhyggk7tPr3c6FYgS/vyDL5XaNT00ODQ7qZ2aQ EYBZUiT8fsYD1B55PGDpOJPZmZmo1Rjo77927RrUnKbGRvStePjZw+MwekQBC+4fGBiAkoVq/7Nn zxYXF0dERJCE/+3sJnmWILD3CBAJYO8xJ28MaAQcTpfZOo9/8EVAT5RMjiBAECAIEAT2AwJ8Pr+0 pOQb3/gG3NHRHs8wN9czMDA8MgIJ4NChQ6BPGrX6+rVrV69cAcdG7wMkWm8q1Lx7GID1YTK00/ut W7du3ryJ3nKLi7by8vJz586mpCQj7R/BZ78r/jYprX8RLA6DuYnPpfD8o5QHm9Vjs2av6Ar4ViXX kxguiIiS25Z9S4vehUX3CjNoVm9H0XzNx9NOuy+3MKSkMrz0YHhKugJGAF44EH4+cUTJFQzmaQb7 JIMli4/NLy1MiIlCQjtWt3VpA/0IV3z6Wd2kemLJthCiUCbGJ8mlsAbcjt/BZxuOtSM3oai4OEwV hkM1PjY2MTlpMhrhmP8QxwFaCEBxSnFhYWFBwbzVipD+b99+G5UdMHdAlceDjpPVfyfkKpznc+fO vfrqqwcPHsR53r3jR0YmCBAEdg+BTfyp3b1JkJEJAoGDgN3hmDWZjGazc/8UZwYOevtlJoY5836Z KpknQYAg8GQgAGu0/Pz8v/7rvwZ3AgEbHB6ua2jQ6fVIzL5w7hwqtBvr69FKHaUBSBMA3QKx3gjz 3BEyeV+EUZiArAQ0NXz//fdhW/Dhhx8uLi48deH88889m5KcjGAy3e1vZ8g/HRVnsoOYG+PG6K7H WGG57REufYxtPCPImMB3pUeJkmJDlOFwoWPj0+2ccdm+6GFzgpYX3bfem1CEBVeejqw6FZWSJecL 2B43qPAX1o0JoArAyWCIGUHBHA4sDdwu3LThjgb3A5HFZNEbNK2d0ug1gDRUERodEcNEs8NtiyZo /IdWePm5eS+88PzRo0fQ6RBFAYjPqzWaxaUlaCMP+cWhAv4rK+EqVWV5OfwpUErws3/7N9T2Y7uR 6n9vTQpwuH379ieffIJqfxj+V1VV7XHjySfjjwBZBUEgcBB4tASAX3VcgTNjMhOCwK4iwOcHhylD 5VIJmw1fYnI9UQg4EBthMLQzs3MW6059bH2iACKLIQgQBHYZAZFIdPz48f/yX/7LH/zBH7i93pt3 7ty6fXtaq0U8Fl7qURERv3nzzf/xP/4Hwq3orP5Im8Dd64Jus9kGBwcvX778wx/+EG3knHb7C88/ 97VXX4VggT+eSA2AQrHDUIHRMvCh9FESAMgzlZbv8cybE5yT4XZdjtiZqOSpQqQ8oXhu0e32+Lis FTYLfQGQARC0aHE5lz0SOe/Q2WhFaLDDt7Jo8zhdDyT2+AEWhrj/JtoZPhgI2PX7tY0gbOXAcJ9+ VgtDAYFAiO9Ty93e5aNqJxhOlxNs/NjRo7/3e98+eeqky+uBtQS69E1NTzscDqp1wQNaBsCSwO3x IIE/KzPz3NmzcpkM1gDoVQGHP+R9rNtfmP//27/9G3wfv/nNb6IEYHsTJ08TBAgCjx8B1g9+8IPV WdxX0kMNG661M8Wf/nUTh04Mz5tdXY3RaITZzK6+ggxOEAACbBYLJY7BPB6+oP7jTa4nCAHLwuLd 1rYprR6fC0MUcng7P0GLI0shCDw5CIBk0rXluBCQBH1CenxkZCSC5wg+c/yu7Pt6tfiPS1RU1OnT p1PT0qbU6saGhr7+folYnJebi/Rsu832/gcf1FRXo1obTQSw6ocUWsPLraejoyQ/H+0G+wYHDfPz Tz/99JYjtIAdQeCh4WE0eP/pT3/a3NyUmZ7xwosvHDl6FDPx5/yvSZ3fuT2YmZnp7O7mRySIUwuZ LLbLtmCemfGJVSCwa16CEncY8nl8tgWGYUxu6smSeRNCBZFhCoDk8cEb3+d2ec1zrqvvTk4MW/LK VGD+EgUvLFqYmCHj8NngzFxWkCCYDe7MYX02Mo4S2P5Ad59yXFPFYOMdeoavNi48Jz/bb3C49Ssn Mw91BGD+EBSw4zjJVvgUYG/4/IXFeeQFzFmofLStHWY8pZnWTk9NHzl8BEN63B4Wm5UQH19cVCSR ypAOAO9J5AKwORzqV4bN9osO9ynWoNsK4ANPXFxcckIC7P0hP6FTgEAgUCgUKPSgp/fWW2/hw//f /M3f4PtbR2TbT2K2+GuAmSwtLcGcAm0IsTpc+AUB1LQitjU8tz01MgBBYFsIQGVTKpXbGmKTDxOG s0nAyO1fDgTwnxPibfOEbbXeYJw1zYlF4gMlRdlpKYtLtidsgWQ5BAGCwP5CANQFwf+/+qu/+ou/ /MvI6Oja+vqPL1+GIlBQWPj1V1+Ni4195513/uf//J+gZOPj4/datYGuo3gbVfprk9XB9LYmXmOQ 2dlZ2Ly/8bM3fvh//98NDQ0lRUVIVThx4nhISKjT4dgl8r+6ZVB9ENAOohIB7rmQ9h8UBDN+16J5 ZWY01NhdzNGdzY1IS4iQSkVSEQfM0LHoMagXaz9Wv/eTIafTe+y5BG4wJ4gVxOaCHFKYsEDuKeYP phzE/Zz/403+H9Gx+p2//IT0sxXhPQsL84PD/QODvU1tDRqdZntCVhAcCikFwV86gbII9GEEOwbn r6qq/Pa3v/XUhQset7utvb29rW16TUbAfRcJkQLUWiqToYHFiWPHTAbDP/7jPyLs39bWRrsDoAXg 0aNHdx4gMiJBgCDwmBAgEsBjAp68liDwmBDARyWT2TJjNMLy8DFN4fG8dmxKPToxWZiZbp1fwIfp cGXo45kHeStBgCBAEPgcAWjNCPLD0e0v/uIvvvXtb/OFwoampurqasRvUaR94uhRn9v9m1//+n/+ 9/9+9+5dhMqRuY1HQdcXFhbgzPezn/8c9mxr1QFER8HkN1XBDm6PREsEfuFE8OMf/7izuzM7K+v8 uXMFhQUR4eHBfAESyZEZ/t577//5n//F2XPnDxw8hH9eevmVv/iLv/z3X/0KzgWY0gcffEh/sZ0r KIgdxPqsBM9Pyf3/gqOed8W7vMSc1wt1nRm+iaPJgorM6CiVXCoOloh4iwtu9dh8zTVNQ7XOxwpi cZgF5SoOCDcLqgJi3CDHPoqGBwWJBRx+MCuYihlTtBl5flgaqK/BaLRarNuZ+QafxaSsC/MjEyPW eavD6UBUfjsha+TJwFMAdgP02ykVAN6DPh82VCqTHj9+7KWXXjxQWYnGgY3NzV3d3TOzs3RpwH1f is8GdFtBpNxWVVampaTU3b37d3//96j/R2oAigvkcjnO6gZXSm4jCBAEAhwBIgEE+AaR6REEdhgB qq/PwoJmZhbGhzs8dAAPh15c4UrlwdLiq9V3Ryam+MH8AJ4smRpBgCDwJUIAUWgwK6Q0l5aWfuf3 f//pixeDhcKhkZH2zk78uc7MyEhLTrYvL3/80UdvvvlmS3MzGP7Q0BCq9GHRhxAvuCzI7ipeyABH znZ/fz8MBR8JIijf3NwcrODxyM9//nM0lkPqAehfZlZmUlJiSEgICKHVavnnf/6XF158CWywf2Dg 1Ve/+tabv7lbW/Pmb3799a+/NqOf+d4f/hEUAfz0ka97+A3+wnawUDdFi7EqP0nHN31Oh8+s4xuH Yp1jldGcqrSwmFCxTC7mBfPsNs/01EJDrf7WFU1/95x9GVIBA27/8bESqZijlPNYPsbEoIXhZoAq I9YPC0B4LFKqAlVSwIDVv8VsaWvpuHn1th4FYttcwAMeX5tegIVBr3Ft22WQehXqF/xZAKhrW5vh j69XUPCwwkC2A8h8ZVXViZMn0tLTFpaWoNFgByEkIZGe9ghYN2W6AAffRAkAHB+hAsDMEDaQP/3J TyA5wR5idxAioxIECAKPAYFHewHcOyniBfAYNoq8kiCwQwjgv/oCPl8ukdCuBzs0aqAPMzIxuWhb HldrFTJJTkaqVCwK9BmT+REEvsQIPPFeAPfdW1R0g3qhy1p4RAT6roGcG00mxKhlMplQJII5DRWM bW3Fv0HaEaGFo3tCXBzVls/pLCso4Pm9AJo7O1EUDZkAJk34EWoN8O97Xwfyjx7vo6OjTU1N6Ec4 Nj4uk0rT09OLi4tiYqLx3whqC7w+GA386Z/9ORIQMAJ++q8//nFJSfGq9xNs4SorK/BITW0t5nn+ /LktG8WBl3Z3dYdGx7KkKgaH63E4zTOzbp6E4VzizmtClqdypO7cMF58uEIZImNzOS6nz2q2j48s dLYYe1rnTCaHQMCOT5LkFYQkpslCVHwQXLgWuD0rfDEnWIScAIoqiwRUyQASAfDv5aXlifHJtraO lqY2k8G04nFlLjkq13oB5G3XCyAxLtnuWB6dGAGvXg28+7n3DpSsY5CxkQnDrBHuknDHuJfMQwjA f+5xBCDl4FDBaQIpEVS+w/y8x9/HAecENRL3ZgTQggLGhPuDVCJBIQDOISQAfC2Ty3Eyt+w0sf0/ acQLYPsYkhECE4G99wIgEkBgngQyK4LALiIAZyDqgyGXi88hu/iaQBpardXzuJz4qMjMlCR8fNlO 7mUgLYvMhSDwZCLw5ZQAsJf404SWAXAKTEhICA0NXbTZtDqd1WIBl5NKpcgFqK2tHZ+YgF+gXKFA H8GIiAgwugWLpbKoiJYAxqan8X2NVquemrJYqdYnSDHA33yQPfqswJQOdA7mAhgKBf8zOh064Kak JFdWVcbHxYMxgq+C/ONBCAR//P0/MZlMeAq0H/xfKpXce+BA+5MSk65fv75NCaC3r6egINvrsC/M z3tXgixooedYDvOYk1jGzBBmZmxomCqEx+e5vb6lBdfUxHxv51xns2lqfAktABJSpTkFoem58tQM WRCLaXfDNI6ujkcwPIjHCQqRcoU8tsPjE/DYXo9LM63p7xtsbWybmpqWSSTpmelehyN2Zu4LdoDb lgBgw2cwzpitZoC54//RgQQwOjJqMpiR8A8yf98/BPTvEfIfZDIp0kxwrlxONMZxwgqHKipxu2Eh iaKI+7YMwLP4hIDDE6pQ0NZI0JXMFgsGhAqAzw8Peumu/kkiEsCuwksGf4wIEAnggeCTjgCP8VyS Vz+RCHx5+D+2b3BsXCQQJMXF0h+yn8gNJYsiCDwxCHxpJQB6B/E3CqF7cDb0YENeQE8f2gX0I9IN qmZbXgYly83JSU1JgViArPKFxcWJ8fG8zEyE8XuHhia12pPHjyvk8jmjEU+hkwIC/rCIo63d4RQA B0EkhNfV1bW1ti7ZbPFxscgVz0hP95N/qgXDalb5X/+HH+Bxekp/8v3v5+XlPuiAIXEA/eTz8/O2 kwXQ29d7oKpItGJfnNXYXa5lgz6SYclVrBQmqeKiw2BJgEJ3+7LbZHSM9Fta6w1DPVaz2SkP4aVn KwpKlTlFoeERQmDHZjH5PPBahpDPDuYyRQK2XAwyzuKwmewg77x1fmp8vLm5taezD70mklOTT50+ npmTqRmfChmf3kEJgKqhmLfAtX6X/qMDCWBwcMhssiIL4OHuxZ8LAUwcmKTExLDwcDR9gLkDXAnc Hmq7V+301+0vVZqBZAEOB/0Cw8PCYMQ/MDDQ19uLUxQbG4scgb3/jymRAJ6YP/JkIesQIBIAkQDI LwVBgCCwwwjMGE0IfIhFQoVMusNDk+EIAgSBXUDgSy4BrCIK3o5WiODw7R0dMP9Dfn5hURGM+lEa gHvosm1gBY0AEd3oiIihsbExtRrCAZzb4mNjhXw+PlYOIDVgdHTZZoNYAOYPz39IA0uLi7m5OceP HUtOSQE/RlW5F557a5rG3bh587e/fWd1Jv/pb/4GzXIfstUghBhnOxJAT29PUUlhVGR4mITrMulC Wc5DubHJ8VF8kRDk34lufybHYJ+lrcEA/m/Q28VSTmaeorBUVXYgLDpezAG/h/Pf55X3IPwgyRwO k8uh0u7dbg/K/gcHhltbWrvau21LtsTEhBOnj5UfKAtVhkL76O3oUU58sSngtrMA4MNHJ/3vwq8I AyJHd2fv4vziyZMnNtIDgm7+hztlUllaWipsAqCAzM2ZDbOzFosFP6UD+w8yCKDrAqBDVdfU4DSW lZUlJibu0tIeAheRAHbjLJExAwGBvZcAdsn9JBDAJHMgCBAECAIUAvgcjM7IX7YOCGTvCQIEgScA geXlZXj1IcaenpZWWFiI4n/aUm6VrqNCOyompntwsA42ATqd2O8aANUAvQPi4uOPHjmSnJg4MjT0 xhtv/NM//dOP/vEf4fmXnZnx4osvwH0QGd2o4adGu6cn3r/+6/9aRQ8uAPctAVgLb0VFeW7uA9ME NrgRSFuHFIG29qW5KVWlOcrwMAaLCfa+tORRj8833NXf/ETT3mRAentimrTsYMTJ87FFlSqJjEe1 DKCs8dZfIN9U2b9teXpquvp29a1rt/u7B7CW51589oVXnk3PSodVAog6VTCwC10BqcYDu8P/qXUG MdBTAMtb7QiwEZCx1063Ew+npKQ8++xzZ8+egfHErMEAFQkFJij6gFz+u3H8k6cEFI9HPT3d2tY2 PjWlVKlQHQCNaReXtpGVkHsIAgSB7SFAJIDt4UeeJggQBAIeAcT/0xPjM5ISA36mZIIEAYIAQeAL CIBoTU5OIk6rn5lpaWsbGh6mjdlX6SUit0cOHkxITr7d2Kg1m9PS0vAdOu6MIn8ExdNSU5966ikk cre1tsHXLSkpKS09HY+7nC4oBWsj/6svhgsATAdX/yfKBPZyV6ACsDi8YAEffBUe/sZZR0vdzMfv TtRc11rmHGERgtKq8PPPxh86GRmqCvZ5Yex/n0WAvSJODm4/Z5xrqGt89+3362oaBSLBCy8/+43f +3paRirMEVxON9IfdiVGv2d4+bsCbkq+QDMEAGt32JFFkp6e9sorL6PLQ0RkZGdXF3oHoqMEjCSR uoATAi0Jx2/ObEblyM2bNzs6OqAZlRYXo+SEWOrs2Q6TFxEEdgkBIgHsErBkWIIAQSCAEAjm8SAE BNCEyFQIAgQBgsAGEED9Nq5Qf3++zs7Od99//+rVq2jtBmKGmDldBI4U7vLS0hdffPGlF18sKS6m v4n70fYF/BbJ25NTU+gCK5NK0BYePQXmFxbuG/lfnQ7MB9ZOLTwifAMz3bFbqI59QT6vx2eYXW5v mn37jaGPfzuhnVwOUfLLD4Y//2rymUtxMQkiLNDlfAD5ZzPhh6/V6O7W1P/sf/3i5rU7KFL45nde +94ff6e0ogQVDU7UFVCR//18IXNjZYXDhtUj+94kjkcuDBhDAli223Fnamrqt7/1re9+97twl4QQ cLe+vqunx2Ay4YwhO+DK1avVtbVoLFF14EBRQQGaU9AeAY98BbmBIEAQCGQEiAQQyLtD5kYQIAgQ BAgCBAGCwJcXAZprge5CBUhMSIAdAGz/P758GcQMmdsg8xACcAMVz6es/ClDP7rlOx6jnAInJ+/U 1Hx69ero2FiIUgkXN5Tro3fAwwFdsi09FsSpXnkIaa+szFucg/2Wq++rr3wwpVXbJHJuQZnq7KW4 4xdiYhMlSPv3eH5X9r92qohbo5mByWhqaW5977fv37p+OzRE8fzLz3ztm1/NzMoELi6Xe9+Tf/+C Kb8MD7X120nIhxAAFwiYAuD8pKamvPba15AUgCaCbe3td+7c+fjyJ9euX+cFB1eUlxcUFAgEAsoy wn/eyEUQIAjsdwSIBLDfd5DMnyBAECAIEAQIAgSBJxYBmnRRUX0OB50CoyIi+ALBtEZz9fr127dv DwwNQQgA9afu8TNDXCD/4PyNjY119fVavV4skSQnJ6MnnD9/mwEmHJhgQbawL7nHBufv3tTdvDzd 1zXn8fjikyQHjkYePRWZmasQixD0RpM7FoL8lDbyeRK/P3GA4sKLC4u9Xb1XP7lRX9vIYrPKqkqO nTqWk5ctlUkRLWex2ADzyYhgY/kg5PSqt3PhaUAC7QiOkrCfzMrMfP6F55579llVmAoVAYAM/SCh AvjRYwHl7byLPEsQIAgEDgIB+p+BwAGIzIQgQBAgCBAECAIEAYLAY0QA9AxxWtAvlGeDxsuloLRS j9s9MTVVW1vb1NyMVH/QftyDf09rtY1NTQ1NTfgmvO5A4dDUDSFcmLpjCRQBflQWd2LCF5xTZvQz u7d2f84C9S+flzmrQ+a/8c51bWuTcVZnU4TycwtDj52NKa5UKSMEPB4brN5P4b+QhU7TUvBV9ZS6 +nbt3ep6mP+npCYdPX7k4OGD0TFRYLagr/4kiScngg0QghgrQqEIgOzI7qAlBN0/MkQRUlRcfPHp p5977pmcnBz4UGg1GlgGohcgTs52JYcdmSsZhCBAENg2Ao+QAF7/4rXt15EBCAIEAYIAQYAgQBAg CBAENoQAGBei9yCxoLjoDgADf9AwFP+jEQBc2TksltPpnBgfhwoAw/bBwUF4tqHaH/7tqAiQymSg 17gZHQFnZmbg8AcrQYVCQWsBD7ni4mLX/hRtBTc0183fREXvGQxkMNiXPU67pK3RVF+tmxi1wsYv MU1y8HhE5bHI5HSpTMFHEBqNC9bRXX/wn+F2uTXT2tbG1ju3akaHx2D4X15RevDIgZTUZIlUAts/ f/b6zvDkzS9xt56ghBAfQyaT7pSu4d8K7AWkAJ9QKIiLj6usqDh79mxBfj4OktlixqGiWgY4HNgG IgTs1r6ScQkCe4XAIySAn37x2qtZkfcQBAgCBAGCAEGAIEAQ+LIjgKr+06dPV1RWKkJCEMIG4Yex H/4NqoaSfpRtQwhAjoBer+/u6am+e3dkdBTRWhT8x0RHQzKQiERJCQlKpdJut09PTyONPjIiEizv 4fnjkZGRZaWlq9BDWZifX9jZnQDdDGIGIZy/sOgYGzUN9S3brMrBnkXboicyWlx6IOLgsaii8rDI KMr2D9aA9yf/brfRaOrvG2xtbu/rG1i22UvKkfl/NL84TxGiAHQw/N8phryzy9/+aFgXABSLRTte 14CyAKQDoKukSCzOzMw4efLE4cOHY2OiceRM8JY0mZCHgeO0/SWQEQgCBIHHiAApBHiM4JNXEwQI AgQBggBBILAQoD7fOxywCkdLucCa2Zd1Ns8999z3vve9M2fPFhYWhiqVKAlAJBbpAFRDe58PQX4w fGgBSONGMz8EbFH2D2t33GOcnc3LzT198uT5s2dzs7JUMBJQhiIRwGCYhSX+Z9XzD0D1619/be1P WlpbHg6/TqfbyP74a/aRx0AF5V1O74xuoa15+srlwc52s88nkcr42fkh5QfDDhwNT81U8IKZ/jL1 LwxMR/4RqV5aXJoYm+xs7WxraTcYDPEJcafPnTxwuCI2PobFZKNy4smL/P8OCMr1ATX8DB6XtxHY t3aPvymjB0erpLjo3NlzBw8cgLTkcDqwfVCFkFcCKWrHBYitTZU8RRAgCGwWAdYPfvCD1WdQYLaR 5/E7v+425Keh2Gwjz275HqPRGBMTs+XHyYMEAYIAQYAgQBAgCDwSAXzu1xtNZosVTEskEDzy/t24 gcpx9pvb40KIG2wXDBOhaaFQCMaLPPYvVR4ynNiio6NLS0szMjLQIBDV/hBoAAsu6DW0QxtAgWeb 2WKpqqpC83YEaQcGBhDKLS8rgxGAMjQ0MyMjLi6O+n5//9ycmcOl3N24XB7VUo6qKl9v8wayh8e7 urvp/R0ZGX3h+ecftNfIEfiPf/M3Tz/91EMOg9+FEP7zHkx+cdFmX3ZNTc7X1U7cujHa1zvrdDtQ r1BxKLbqWFRyhpTP5/jT/tePR9v+OR1Ok8k8MjTS1NA8OT4hV8gPHzlYUVWuCleCsiJlYFO8FGMi WWCgu1c5oalisPEGPcNXGxcOE0Ectt043tsfEyD4PN7Ots7YmLi0tLRNrXezb8dvIk6CVCpNSUlB hQhO3OLi0uzsLH438ZsIiHCQ6D6Ue3BhpfhrABqCVBfoPvi9wAToOeAk+80Rt22QuAfLIK8gCNyD gEajgZi7l8AQCWAv0SbvIggQBAgCBAGCQEAjgNip3elA/nQwjycU8B/LXIkEcC/sSGtHPBa92Soq KlAUAFaGlGyz2QxTQJAfMGNIJkaTKT09neoIsLAwPz+P4u3hkREwJeQMyGQy8CUIAfAFnFKrO7u6 kUIPOQWaAtUmgIXA+vp3FhUVwQoO8V78AJEefF1ZWXHvxJB68Gd//ucIEeP++54WmvzjRyBvBqMB fQoHBtS93XO3bkw23J2y2z2xcdKISBaDO3HhudyQULHXhyD/PeSfGQQrRCwNnv/9/QP1NfX9vf1i iRg1/8dPHYuIikDE2uO+57ENHN/9JQFgtsABJQA2u62tuTMxMSk1JWVXJQAaQkqN83gR7cvISE+I j9PrZxqbGrAREJVwLHGKcD43APZ2byESwHYRJM8HKgJEAnjgzpAsgEA9tGReBAGCAEGAIPDkIICP 8iggh+c8mAZKxx/LwogE8CDYEeKUSCRI7z916lRqWhpItWluDkYAaHaPAgGr1QrvQHxeGhsbQ/BW JBTa7Y6BocH29nbchmyKYD4/Iz29qKBAIha3tra2t7WjLoDL43HYHL6A78/R/8KbwfmRetDf3w8J AFpAX18f3o4rOJjKP+/u7v7lL//9F7/85Z/+yZ9cunTx3jnT5B+jOpyuOdMcpIfevgGz2TKjWb57 xzA7a1eFicoq4p55ITs+iTkw2JKbn8vhBq+bA0V6WagI8C3ML4wMj96+Wd3a1CYUCU+cPn72wpmY 2Bh0OEBj+0d1OXjgQd5HEoAfzCBYHkxNTvV09JgMc0gBSEpM3AMJgIYPKRbIs4CjZGFBYWpKKtwl bt+509vbi6oThOKRpEOpUbt5EQlgN9ElYz9OBIgEQCSAx3n+yLsJAgQBggBBgCAABMA0Hhf/x9uJ BPDIQ4jM59jY2PLycsTwW1paBFzuPNLrbTaQMQRm8aPU1JS4+HhYuyP+DlsHnV4/pZ6a1miArVAg iImJzsvNwxdDw8Mg9qjrRqY3+g5wuFSRxVpKiTtRAhAbFyuXyTVa7a9//etf/epXP/23f7t67Rq0 htKy0v/w13+Fe+7D//12/yCNVot1fHxcq9cjNwHfQsQ4VCUPYnBiYhWnz6YfOZoUFSObmZ3p6e3L K8iFSLE61Cr5X7YtDw+NNtxt7OnuFUtER44drjxQHhYRTuXDby7r/z647gsJAHocpo4MePXkdEtz a1dbt4AnPHrsSGpqKvDcMwkA2weNCEYM2FaxWJKenpqQkIAinZraWuhBmAaSTaAF7J4QQCSAR/5l IDfsUwSIBEAkgH16dMm0CQIEAYIAQYAgsDMIEAlgIziCAIP/IxGgp7394pkz6A1gtloXlpays7Pi 4+OR8A8yFhKigAkguD3cFWAfqEZtgFZrMZvhJYh+cigNSE9LQ4OBkeHhGcMs6quhLOBB2m1hLbFM TExERgCq/V9//Zv0P9AFjh45gu/fl/zjcZQqwLZgdmZ2Sj1tmjOjWBuKAHINJFIpEvijo2TFpYnp mWECPofFZvolgJ61EgBt92CzLWumNJ1taHfQizz//MK8krISpUoJJ3w/z6Ra420Eq4fcE+ASQBCT cntAFwhkTQz0D/X3DHhdPjD/Y0ePUd4QQuG9Pg7bBOThj9OmEfRvKJPJkkpl8JiA2QR8KNra2iAH 4BThCMGQYjcMAogEsKubSwZ/jAgQCYBIAI/x+JFXEwQIAgQBggBB4PEjQCSADe4BeDJIV1N9/VMn TqSnpoIsjkxMZGRSroH4EfLG/Z5/yNAWIXsfnBl1AUuLi9aFBf3MDKwE0FYQYdswlSoyIgKV3pOT k9PqaY/HC2UBN9P+apvi2H63/iC4+CMZwWA0gvzDksDucKLAIDiYz+NxkWvAZXOEQn5UpEqpkvC4 HKp1n9eHNIRVCYA2dHM5XUaDsa+nv72tc2lhISklCf580XHRqjAlKhdA/Dc1sUdKAP3dvWEBZgdI O9tBSQGGw/3DPd199iV7VGQUkvALCwoAH4ez6Q3a4Lna4G2UkaRfh1KpwkJDFVKpBPs4NDSIAgFM G3UB0JJ2VgggEsAGt4bctu8Q2HsJYC/cO/bdNpAJEwQIAgQBggBBgCBAEAh8BBCMRUAW/v6xERFZ ycn4ggprg1X7L3xBmTtIxCqVCm2V0OY9IjIC30ddQFdX142bN1HLDdoGJ+q01FT8g84CaCXgz+vu mbfOg8hBSdhU/wW3xw1XwolJ0H+NZZ4agcosQEECAsMCAUQHfKEMDZHJJJiqxz9Nf7yfujBV/+Q9 s3pDf99gfV3D+NikRCrOK8otKi5IzUhFU0MoFChH3yn+v3Z/fQx0RmDskbX9ow4W3TpxcXFhZHCk tbl9fHSSw+Tm5uSePn2moKAQu8liAz0KvkeNtLs/p/oF4IyxgmKiovPzC3JzcsLDwjSa6Vs3b37w wQfNzc1zMKFwu3d3EmR0ggBBYPMIEAlg85iRJwgCBAGCAEGAIEAQIAgEDAIesH2KS1Nkel1qPC0E oH1bSEgoPAISExOgBSApYH5xAf0CGpuboQI0NTfjSfQLgL08DN4tZktXd1djU9PU1BTyuv0p335P /wdf/rJ83/zC/PjEJDoIomkcuDqsBYRUxwEeAsJ8/H88nlgoBP+HHgC7CbDX1TH9zf4YfkfD+bGR iebGlt6uXpfLk5KadOzkkcLiQplChhUiVQFT2JQksZEtwuqC+cFLbKaB4XUyVh7vJ2O/hQIqIGw6 ja6ro6ezvcdmtaWnZjx14UJZaVloiAKzpfpBYrs3srbdvwfTwL5gu2EqiYYURw4fwUHCMWxsbPzJ T37y0UcfqdXq3Z8FeQNBgCCwOQQe7x+6zc2V3E0QIAgQBAgCBAGCAEGAIHAvAlT1xINx8esAVEA+ LCw8AV3d4mKRvA1+DsEAjoANTY31TU3ICwD/rywvB4Vb8fqQ0d3U1IxvwvaPCuQ+oOM6XSywvLys 1ekGBochK1is1mC+AAX/4PwsNkckFiN1H8XhQj4fxgRoLIfMAv9kf1fGD0LrdLqnp6b7u/sH+gdn DQaxVHTs+OGqQ1WI/IMUg2HuRuSfVkywBFV4xGyEslrA6mV5Lfc2SNyDAwcm7RdwkONgMJiGBkY6 27umxzXhqojDh4+eOXMa9f9QUmDigK3cg+ls9hWozKDPGIfHzcnOLiwsRHbJjRs33nrrLTSk2KW9 2+wkyf0EAYLAKgJEAiCHgSBAECAIEAQIAgQBgsD+RuAzCvnQRVBp2/7MfBgB5uXlwsgN5FwkRlP3 IOT/X71OXcPDwzFRUU+dP19cWDRnMt2trW1qahoaGoLfmz9p31+p77+o/vRMptPptM7Pj46Nt7a0 9nd3cjlcDI7Ef9QUwLQP9f+URTyTKZWIoyIjOFw2aOK9hBBWhTApqKutb2lpQzHAhafPXXr2YmRM JDVhNDzc5XR3FpudlZ8jO3H4cmrsmyHCZs5jOAlYNTj0wvwidJCm+qbGu80Mb9CZ02deeemlstJi lP3DXgF79xhmtrFX+vM4qAYNFoulta39xo2beO7w4UM4HtXV1VCINjYMuYsgQBDYIwSIBLBHQJPX EAQIAgQBggBBgCBAEHjsCICBg0yCmSclJRYU5MnlCrPZCgaHQP3A8NAnV69+evXqyNgYkrq//tpr Bfn5aPz+8ceX79y5Mzk1hTAvExICE13qEMlnLNvt0xptb29fX0/vwsiw0uksKiqEsoBQP9tvBQcF AB80FQq5Qi7HQ6CI9y4f86F0BMv88MBoZmb6mQun4xPi2Fy227UrNf/3xV8Vrjzz1JniV56fPlL5 aXTYXu6R37WRifC+Tquvram7duWWxWg9dvjIN7/xzYqKcvRQcNidSBsecvEAAP/0SURBVILYyylt 6l0g//SJgFQzMjqKyP8HH344ODR0oKrq97/znReefw6dAiYmJjY1JrmZIEAQ2G0EWD/4wQ9W3wFX z428D3+p1922uLiIP/cbeXbL9yAPDdVrW36cPEgQIAgQBAgCBAGCwL5AgHQE2Pg2wUe6rqamtKAA ZfYavf5uS0tsXBwy8B85AkBGQB7kLSoqEk0Ebbal2VkDl8uDNSBa9HV2dU2p1SD6KAooKynFaC0t LaD6qAhApwAU9sMEDpn/fX390AXA9ldcrhiPKwxt4WPj5hcWEPVFFgDS2iEBxMRES8QSKpL/4P59 PF5weHgY7AKQPW40mOBwiOnBPpBFWRBst+3fI6HADX5XRW+EMjQvK02kDNGqNWhAAJVkI89u+R7K /TAoCL0PZvQzHS0ddTWNzmVXRVn5N77x9ZycHGwNPm8/dsO/h68OShDmabfbcVrq6+qvfHoFB/LM 2TNfeeXlrKwsrA49IPAd09xcWVnZ9rsDkI4AWz5s5MEAR2DvOwI8WgJ4/fXX4ep58eLFVeyIBBDg x4hMjyBAECAIEAQIAvsXASIBbHzvtiwBrL4CaKONgEIRgn+Wl20zM7MICEmkUkT4J+DtNzrK4VLV 3elpaWg20D8w0NXdDbM6jVaPsv+FhQU4CKLaH40GY/LzueHhNmgELBa6wYH+yaQSdIxns9gPXw7u lCtkaWnpGEogEOo0+tHh0WmtDkUA0BpgZMhm71HKKiUEILVhfnF8fHJXJQC/u2IQ9BTDrKGjraul sRUpD6XFpU8/9VR2Thab81m5RCCX0PvbNwS5XW6tVlt7925NTe2cea6kuOTs2bPZmZnQifxgruAL kUj4s5/9vKqqKjw8fOMH+753EglgmwCSxwMWgb2XAB79V/Wn/itgISMTIwgQBAgCBAGCAEGAIEAQ 2BoCdPtAiofLZTAIQCY/ktLVU1QKQFhYGLz94BHw/kcf6WZm4PF26emnoyIi7tbevXr1Sn//ABLU 7Q4HGtfzhUJGMH85iAnSDqs/FP9HRiCmDv4P3YDyC3z43OCBhzlERkaeOnni+9//49MnT/PZ/IY7 jXdu1nR39qBHIFrP+a0HdtcFH9NENrv3ftUKW8P23qeYTMpDAcxZr9Oj8cHNa3fGRyazM3O+8epr J08cRyoEh81F3gPSIAI2/o9gPi6XyzWtnr5dXf3ue+/19fVBvvnmN7954sRxJH0gKwQCAX2ucMHI EF0M33jjjUceg50CmYxDECAIPBKBR0sAjxyC3EAQIAgQBAgCBIEvJwKTGm1Hb3/P4PCSjfhdfTmP wJOwalBff8wWLv1BsJ3PRXv3nGyE+kfHx50uV6hK5XY6Gm/ffPvXv5qanCwvRbD6fGlREWwBp9Vq i9m8tLRIlR74fCKhEAxaLBKpVEoul+KBYO0bJH5+5z83ZoK4cV5+3ksvvvj88y+EhYaPDY3X3Lnb 0d6t1884Hc61foT7C3rMHHjA3dBoMHa0ddbeuTs5OpWZnvHC888fP3ZcFRZG1x0ALurak/KHzQKI DcUF8m8ymdBI8oOPPurp6YZwc/HpiydPnpSjDAS7zuH4qyp+J/rALODChfOoIpment7sG8n9BAGC wC4hQCSAXQKWDEsQIAgQBAgCTz4ClsXFCa3GZLagNPrJXy1Z4RONAEXc/N77KARQKlVZWZnR0VEe p8OqnopYsCTM6W0Dbe31Ne2dnS63Jz4h4UBFRUiIAl3fg9HtLyQE3A8qgEDAl0mlAj6f83kq+AYx Q3wfIgTsCXDBmFClCoUNwZHDhyvLKyEETE2ou1q7e7p6pzXTbrcL6sPnfQk2OPxGb1vtd7DRBzZ2 H5UK4fOZ58wjwyNtzR193QNyqeLIocOlJaXpaemhoSEYBgv3478X3gcbm/Xv7vLrFzD881qt1o6O Dhj+wwYCeSLFxUXHjx1LTU2Ry6To/gBfA5NxbmJ8wuF0rHmYERuDLhORH3/8MfoabPbV5H6CAEFg NxAgEsBuoErGJAgQBAgCBIEvBQI5qannjh5JT07kcR9HJ7EvBcZkkTuPwLpYOv0/afYLHko3n+Py gmUScZxUFG3Sx4yPZtmXk7gMkdcxvzA/MjIyPj6GJP/UtLSU1NQwpcrfEM4nlUjClSoBX0D/zy3P 2+OFpOaDEBAREYGEhKqqyvKS8rDQML1G39PeN9A3qNfN2GzLINW7pwVsefLrHvTXQfjgj6iemm5t bm9pbPM6fcUFxYcPHq6oqIiJikbWw+fkf6feucPj0N0fkRUCuaeurq62tlY9rU5MTDh79kx5WTn8 I/n8YLR1tJitY+NjTa2NV29cHx8bC/q8agM5DbAMj42Nef/990dHR7dzMHZ4YWQ4gsCXGAEiAXyJ N58snSBAECAIEAS2hwCbxQzmcsNCQ1ACvb2RyNP3QQDUaGxsjHQU25HDQTN8f84/FWxHGT/s6GDw DDt39HVaXFxAgNdiwT9mk2nOaDDMaDTz0xquwVDBYISteJkCvjw8UiAWgxDa7Muw64NNAFo1JScn ozLc5/Uo5DK4CYDQfpbJvo1JI8ZPdy50upwwk0tOSiotLSkqKspMz+YyuTr1zPDQ6GD/0OzMrNPp Qs75LmUEbGMF1KM03qhu0OsN3R3d3V091rn5mIiYysrK02dOwf0QvNrtgQmCd4O1EtuczxYepz3/ nE43vMoam5pB/icmJ5Uq1bGjxw5UVWLrhUKR2+1ZWFiCeUQL9I3uerVtQm2daG5rgYyz+kbklcBR EtUira2tRALYwkaQRwgCO44AkQB2HFIyIEGAIEAQIAh8uRDAB+Uv14L3arUUR3K7QU/36oX7+T1r UthXQ/qrvRVA9RE2X1paWliYB9Ofm5tDr2WY/6PAHhXaU1PqSTT3m0Kl/4RaPT01NoJ2f5b+/vnB /gWtViCXLMdFTycmL0Ula20eNAIAz1eGhswv25YdDmyQz+tVKZUoBf/MB37nUtmhBUCtgD0hRo5P iDt29OiZM2fSktOcS86x4fGuju6RoVHznAXV6Z9T7sDYQX+dAma1YF0cHhzpaG0fGRxjrbAR+X/m mWcKCwu4HC6V6BDA1UP0EcLm4pxAhkPmf319/bLdUVhQgMr/iopyqUSKn8IGAk0NBoYGGjobetXd jDB37pmM/NNZvUN9Wp0eMND7AdqPdgB5ubk3btxAB4HA2CQyC4LAlxqBRzcFvBce0hTwS31kyOIJ AgQBggBBgCCwmwisElcwB51OByqCEmK4jsGpjvYb26WC7d1c026NDUJVV1NTVlAgEYs1ev3d5ua4 +Hg2m4UgP0Cz2x0I7+OyWCjabzYjyE9fZr8WMA9NYH5+ASLLMuidw470ewrbeYt0eirV7QkX8rwK 6Up05HSockEZvSKSBYvE9mU7CgGwNWgWuOJP109MiA9VhlI+9o9y/t8yClRSgNeLucF9IDk5KToq iuFjaNS6Gf2s3b60bLNzeVwmCz3qaTFuW40DLHMWdEPcRlNAZCUEAXmtWtPfP9jX0+9YchYWFD73 3LMpKcmIhCO7IZAj4eDtkN5gSOByOBD8b2luaWtvn52ZSUtLQ+Y/aHxwMLUE8H+7bXl8YhwB/6Hp gbkgY1pV4lPfOpOcksiTcrsb+4KWWSgWWG0JiTHlCnl1dXVoaGh6evrWZFPSFHDLv0HkwQBHYO+b AhIJIMCPBJkeQYAgQBAgCBAEvlwIrEoACJPKZDKQzJmZGSIB3PcQ4INjfW1teWEhj8sdn5qqbW6W yWUo2zabzVBPcE1Pa2ZnDSD8i4tLIG5QB/h8gQw5+3I5ArNhYeFxcbHx8fFga/HxUA/iUbMdyWUV LJqPx0YJo8NW4uLmKPIvp5r7+Xz8YF5kBJ4KW7LZ+nr7JsbH4QOnUITg7VAEKF63a2Z2dHUAFTr3 eCUSCVrNwbBQJBBSNLu33+6wQ4/gBcOUgwshwF+Bv8Xfmi1LABBP8GqfxwfAB/uG7lbXG2dNRQVF L7zwfHFxMYfDRjpDIEf+gRdd9g+ThTmzpaOz48qnV4aGhxMSEr7ylVcOHjwoFonB/HEbFqLX6do6 2m7U3pxxabNPpT37h+fzi7MZbIaT4ZTIRVwB7/ZvasrLy/DLS28D9k4oEEBbQboJhlr9/qY2iUgA m4KL3LyPECASwAM3C5lIKDnbR3tJpkoQIAgQBAgCBAGCwBYQWCsBgHIg5KjX64kEcC+SCCYje//G 9esKmWxwdPRuS8vQ2BiC/wjs4/LbsImAW1xcXEoKbPtSUbyNj1Ig8IilS6VSoVAQHMwHeUeavd/x nQqhUzSbzXZ47TNKZZ8q0ikLZ7K5Qf4Q/2c/BdPm8dDpHVIA0kLb2trQFh6pAbzgYDQFZHM5CMHv XjoADQLdcF4gEICdFhUWKkOVUxPTQ4Mj6FSPmQRDqODx2OwtCgFbkACAHNDzeH1zprn21o67d+rU k5rKsnKQ/8OHD2OeOMMBTv4hmsDTARuHbJGm5pbrN250d3fjtHz1q185fvyYSCSikhdWUPPhg69h Y2Pj7fpbGudUxsnkr/7V8/mlOWwuy81A9b+PxWCyg9gRSWE1l+uDHCz4OKzm7GA/FArFRx99DJdH nMYtJAIQCWALf07JI/sCASIBEAlgXxxUMkmCAEGAIEAQIAjsFgLrJADUVCOaTSSAVbiBDxzmIYsM Dg42NTXdvnVLbzCYzGaU+pvn53Nzc5BwHhsbGx0djSA/LPrgqAd2t8qcaf4Mm/rPWtDTfeg/u6gv mFyuSxbiEMuZPFHQCpV+f1/1gcvlhYWpwsLD0QeuvaNDo5nGnZAT+MF8ulhjt4UAOikAjQmw2PS0 NKQw6DS6/t4Bq8UKbQJLZrMxETZVFrCZjIBNSQB05B86FQwUhweHWxvb1JPTWRnZL7/0YkFBgUgk /hztzcxgt36x7j8uRf7ZOB4rCLb19/dXV9e0tLSoVMrnnnmmrLwMeftYAu5B5F+r0fQN9F+/e31i bqzg6ZzTXzuWmZvOF/N8TC+Wx/TXX3ic6OfgYXFZ0GJuv3v3QGUVinfoF+OekJAQnU47PDxy/Phx yDSbXSiRADaLGLl/vyBAJAAiAeyXs0rmSRAgCBAECAIEgV1BgEgAD4IVZAzh/cnJyebm5mvXrvX0 9EAcMRkMF0+dOlBSgvT47v6BtPQ09GBDYB8X7ehOmdN/RuO/wPofkiofxOas+GvrqQcfcB89Mmg2 WKJUKoGhQG9vr0arQ6Y+XBuoODwLyQW7KwRQKgNVoLACnonShji/8OFyOJFuPjkxhWYHdI6DH4qN lgZsUALA6gEvFru4sDg4MNTe0mnQGULkoYcOHTpYdQCVFkAAN/jVlsDl/1QoPoiBJaCq/86d6r6+ frFEjOYLyOGPjYtDuj6UFI/bAx8JbG59c51mcSq2JKL0fF5aVnJotIIrZPub//nJv8tjX3L0Ng7M Thsj4sJ5Il5HdRfDwUxLTV17nqECNLc0JyQkIjlls38+iASwWcTI/fsFASIBEAlgv5xVMk+CAEGA IEAQIAjsCgKBLwFghn479CVE49FLz2+nt4xsBTDez1n3DiMDJom3DA0Noa1aQ0MDvkA+f15eHti+ enz8wokTKQkJSP9HLUB8QvznhdZrCf/mWCh4HZbCWPE9ZBn06IiBI9QOzo+XgvTOzZkQ44XBIHgj j8dFNzgKEJTxbyoQvxnw6GlQoWwmE/nqYJhIGEGDwqVFm9kEQ4QZx7LDx/DRQgC1rkcN/mgJwG/4 j5fCD29ibBLtCWFMyGKw8wsKysvLkxITUWSByfi8AU3+6bO6bF/WarQdHR3NTS34Dgor8vLzMjMy IOuA/CPt32Q0UZJTe0vvRI8oSZB9PD2zKCU+K04UImBAVaH0ITQ+9Jg0cyNdYxMD6pp3mjRDuqSc eGVUKDwme2sHMZpQIKRRxytgKDA0PGQ0muCPsNlEACIBPOrwkp/vVwQCVAL4r//1v6KWaRVU0hFg v54vMm+CAEGAIEAQIAgEPAKBKQHQ9ANOe+D8BoNBrVYPDw8PDAygZBrF8KBJyMzHT0HUaXIFYrxT SKMMe3Z2Fjn/N2/eNJlMCHTDUx38H4QTs2pqaDhYWioWidQ6HToCxMbFrqZeb30C/sL/jTz+uRDA Fgj4MBegI97z1vkp9ZTRZAIIoHnIM0dKwWqLuI0Mu9l7VoUAdIyAEAAGS5kUBvPwUqtlXqPW2J0O jIl5fCYEPFgJeLgEAPKPf5wOh8FoHOgfGh4YWbAuZaZnlJdX5uRkwykRS4ZhIcrmN7uEPbufPp/w 2DDNmXp7+xsa6o2mOalMnJeLE1UWFRUF4QYVFvCP1Ot17V3tPSPdSzxLTHFk0bHcjOIUaagkiEWb Q3x2QozauVtv3R3vmbJZl7VDOv3YDF8SnF6aEiziaUZ0NuMyugnQq6NqN1a8HrcXhxlyA07yphwB iASwZ4eEvGiPEQggCeD111//4PML/7Wjv7x48SIQIRLAHh8L8jqCAEGAIEAQIAh8eRDYDQkAUXR8 mAH5AQPcFJJ0wB/cHjZp4PwIv4P2oysefPjQkA+EHN/HyMg5R6s9VFPj+/gCj4CIgt7QRfjbuZBr gJp/NFTHq0Gn8/PzkWqOf8NTDYNPT0/XVVcX5+WJBIJpna6upQX525sNrm5neqvUDkAxmWyZTIp6 BOREoCUBCCS88eGDBz4MN3gOe8c0kQdNmD45cDkA0YflIdhsiEKBGPXiom1pcQmeBfBKBHHloGsA TOvoBoL3XA+RAJDQgJ01G82jI+Pg/3rtbKgitLysvLS0NC4+DkUHILcB3fCPKt6AABCEQzs0ONjb 04fif5fbnZuTc+TIUeQvIJUDyQso49fp9X39fUPTgzMOrSgu+MDFsrxDORHRKiR9eBmo/P+dPOR2 eK78/FbTp+1phUmJaQlRqeET/erJvumM8pTY1OiJoanJzmmMvypLoTxEKBINDg6gb2JVVRWRALb/ 20dGeAIQCCAJAP6l+K/Oa6+99vu///sg/z/96U9p/k8kgCfgnJElEAQIAgQBggBBIGAR2A0JALQc gUeE00FFaGZ+X5e7VUwQBUXMH8TeT2X1YErIwO/q6hofHweNxG0I9qKYOSkpKTs7OysrC450SEHH I3gR6vMhBIAr4qMUXuf3239k+vl9dgM44JMYLPdR9o85IJT61FNPgW3S4gL9AD441tXUlBYUSIRC jV6PQoDHIgF8PnsqGA9kQkNDpFI5TPIw7Sn1pMVsoXIB4M/HgXnfI5DfkWP5eW4CCwYBCQnx4eER bqfbtrik0WhNBhNFgpmwO6AMAu7dmnslAL/pAcSFFUgJOq2+s7VzYmKKz+FnZ4I5H8H+8/nBVOsK b0BH/rFS6BNOpwMtNjs6O1uams0WS1JiEnh4SUmRRCxGWN9ht0PPmlRP9Q72DOsGPTJX7omMA0+X xcZHQeDwBfkcdieQxC4yKItAKrHfqDV//OOrIqnglb98JqckIz4vFo4AHTe6xCGixKx4n9tXf60x RhUTER7hdwygEgEgV0FCqK6uLikpQb7GxnecZAFsHCty5/5CIIAkAPxXDcVU77zzDoxnID+v8n8i AeyvI0VmSxAgCBAECAIEgf2FwG5IAKDu//7v/w5GCqoGer9q1UZzktULIVz8FNmOCO9PTEyMjo4i zx8X7PcwAmKkCL+Dhx87dgzsBdn4SGZGqBmflyABoOUeTODLysrAcmHUhwuKAEZDuT5etwUVAIJF Z2fnG2+8geKCP/zDPzx58qRMJlu3lasSgDggJIDPOB4C/9A+lGjWp1Si6hvZEygpdzidSEAHk6RV GLDvDVUabOPsUmnnXi8GAG7okoBAPeirTjuDZA3kKVDzYTDQy9AvBPwuJWCdBED7IWIrjbOmvp7+ tuZ2ZP6np2VcuHChrLRYIpa43C6a/G9F5tnG6jb+qH99TBj1g/zjI31zS0tbW3t4RMSlixcrKsoj IsJx7JGsAb1pakrd09/bNtg6Y9fkHE879Y1jqenJ8HTwrlAdARcsSxMDUwaNiRvMXV6wYwL4YmZq 9u77zamFyRWnS9wsD2SBkAj5ZL+6u6Y/pSgptSBRr541T83DFBA7/9mcgxj4pcCvFWQTWA9uPFOG SAAb33Ry5/5CIIAkAAAHPTszMxOtQSBgEy+A/XWSyGwJAgQBggBBgCCwTxHYDQkAH2kQ20AY//bt 22BB/iZn1IU4Pwg//k2X8YP5QyaA+TkC71euXGlvb0cWACLJCPa+/PLL58+fz8nJAXt5CJ8Hn0F3 uoMHD4LkYhCMgFyA8PBw1FdvdjsgIvzwhz9MTEz8sz/7M0z+vo8HoARAz5PeRGQExERHIQKs188A ivGxMfxILJZATPksOWK3ZQB6JtAkfD54FmZkZGRlZTJWgibHpnq6epGyQUkS/v9js5GeQLH9VQkA 1JfJCvJ5fIsLC8iZb7jbODo0npKU8tWvfuXw4YNSiZSWkwKZ/IOQoyYCxxV1EFNq9SeffNLY2Igj ev7c2acuXICjJN2z0O1ymQzGru6ua7evjs0Npx9LPP+dUyUVBVwex8vwYIGUKKafq7/c/PY/fNB1 uw89/7pqerkiXmhEiHPZ0X6r27FkLzieIxTwsZ/Aec5kufGLGhaHWXgsL1SluP1eXVpSGopEPj8b DB6HO2e21NTUnDp1Er9QG/zVIBLABoEit+07BAJLAgB8+DWGPreW/9N/CNYhi/9qbvwXeGu7Ask2 JiZma8+SpwgCBAGCAEGAIEAQ2C8I7IYEAEKOiDSYOTg8ba2HBHvE2FHYDzM/BCRBUPGdu3dhqNcM g3TcX1hY+NJLL7366quVlZWI9q9Nv38kkuC3yNuvqKiYn59HNSVKr5EjAC3gkQ+u3oCPPf/5P/9n fPL5T//pP0G/eNCDASsBrAoB2E0kQcD4LTw8TD8zg3oK5FYsLi0CT3zIZHHYVPB894UAvISKdXs8 0GLS0lKLi4rxdrgD9HX3aXXaZZsdEoBfmGCZzZapiam8olxYBkAO6O3qraupH+wdjgyP+vprr547 f04mlcJfgCb/AXtR5B81F8wgm225f6D/5g1YSd7EbE+fOgUJA+eZSpEAIC73rH62pbXtdv3tQVN/ 8uG4F/7s6crDJSKxyM5wehk+r8ujUxtuvlnzzj9+/NE/X1uyLkckqRbMS5/8r+uaAW1yUUJ0QtSc wVz9ToNAEhybEY2Xaif09R8188XBXXf6EvLjMqtSu+q6J/s0ebm5q34QKMVRhobcrauDcwR0mQ06 dBAJIGDPG5nYNhEIOAngvushEsA2t5k8ThAgCBAECAIEAYLAgxDYDQmAfheIPeg0Yhsg58hzRHAe PBCRatBCfB/RezQqg9neuXPnEPYHM0GYFJRmU45laxeFwaE4YOS3334bDgK5ubkbpDoIL//kJz8B X/3e976HYumHJB0EuASwigYtBISFh6lUKjrPQqPVMINYPC6Xaj6PCPxuNg783TT8cgPYO5L/o6Nj sjIyIiIizSZLb2/f7Mws+grCzB81AmOjE9GxMVq1pvFu4/DQaFRE9PPPPXv48CE6bE53PQjYizb8 x7WwuKCeUjc0Nt65U40TdfbMmZMnj4P8w5MBS3A6XYbZ2Z7e3ps1N0dNQ0mHYi/8/qn84hy+iM/g MED+aWGm5v3G3/7jRzd/WbtkWUrOTzz/rROXvnsOTQG7qnunh3XSMGnBoVxVbOhEt7r50zYURJiN 1oaPWxbnlp7704s9tf1MRlDxqfxgUfDNt6vLisqg+9C4YQJiiQRvaGtvR2MLCAEbwZNIABtBidyz HxEgEsADd41kAezHA03mTBAgCBAECAIEgc0isHsSAGYCgkT3sQczh6k+aD8y7VNTU1NSUmDvh8J+ hUKBvu6I2NPJ6lvm//SqMQJehFr0O3fuQHHYYD4jWgzCAuCZZ56BavDwDn/7SAJAmj3UFKAKjwDA C4+AkZEhrVYHQi0U8qmse+bmmjVs9lxRu/85/8RLoQIAW5lMnpScFBURiaT+0ZEx7bQG5oVjo+O2 ZdvY0JgqRFVaUnagqgo+AjgQtBYTyBIAbXAIwo+0/5aW1uaWVphTFhTkHzl8COQfi4UQA5nDYrWi HKaxtWHEMCRJFlZcLC44kC1WiHhiLovD8jF8tOc/8gR++r//arxzUhwqqnq67Mw3jxcdzAuJUMjD pBazdbR13Do7n30oIzYxSpUYimKL6WGNekAjlIoOPVuelpPUUd0D582y84XBbJ5uWj8/vZialrr2 Fwq/GjU1tZgtTC43sptEAtgISuSe/YjA3ksAD+iIsh/BI3MmCBAECAIEAYIAQYAgsAEEwENA/1DD CMIPZo4LZQL4GtIAMgK2SfvXvR/8H5kFkBV++9vfbmBqlPMcCrYRqYb1IAjzRh7ZF/fQ4XMQVCwK gCcnJykUoSCi165f//TK1d6+fovFjDv8RoG77qxHOwX6cxO4Crk8KzsLe3TsyNGYqNg5o5nN5AT5 mEWFVEoI/B0jo6Ig5YATB2wKgN+bnwr+ezxecImu7u4rV6729PQi6wLF9iXFxeD/UpkMDf8gcKAd YF3D3Tutt5wyW/nzhcderErOi5eFS3l8Lsg/ev7Rxwn4TAxML1ltqgTlN/+Przz1+pmM4lRFlIzD Z/MEvGMvHU4uSNCPz9S+14By4LSClIvfPnv2WydPvXbk1MuHU/KTpkY0tnlbQm4MZiWLkOYdyr5d e3tao109qwAfDSTxewd7DugU++IMk0kSBJ4YBIgE8MRsJVkIQYAgQBAgCBAECAKBiACC3kh1hh/7 BicHYwJ0GUDa+Qbv3y+30fkduKC/QHDBGlNSUzwe99DQ0NWr16AFjI6OLdlsuA1F7HuwKLoBBN0h IjoqKiszqyC/oKrywNGjR44cOnr82DF8RyIR+f0EKUPBPZjSFl5BtSxkBlGO/QsLaL5w4+YthNZ5 XA6qWg4cOICyF+S2QB9YmF+Ynta0tLXcqLuptk/FH4yqfLYkpzIjPiVGrpCB+fuT/5Eo8RnyPu9K f+OwQW0Sy8UFB7Nj0yIF4mDKHcB/W0SUsvypUqlK2nt3QD2iRUFHdGpkybH8ouNI++cNt41+8m83 hHJh4fFcKu+Gy4nPiVEkSlvbWumemrhoQaiwMB/1xTdv3UIuwBbWTh4hCBAEtoYAkQC2hht5iiBA ECAIEAQIAgQBgsCjEQDVQWL/1NQUGrA/+m6/6TJuRpx8g8YBGxkz0O6hw+nBwTzUYqDZAeQAdKTr 7Oz69NNPb9+5Mzw8Mm9dAK3dGyEA4FAygMeL9ARkqh89cviZS5cqykqRvgFejbh6wGb+g6wjxo70 hPmF+f6+gRs3bn708WWbbSkrK+sUrpMnYmPjqHYAS0vj4xMNTfVXaq/0zXZHVoUefrX87KsnsgrT hGKBw+W0mKwehxd1+2slAHwtlApcDpdmUNN2u3vZ6QD5pwsEkCwgkAmKT+SXXyhERoB93oHOiBAR 8C7bgv3TN27e/biZJ+C++KeXIuLD8U3cH5UcceK1Q2r9pFarXc3yAOrpaeno0dBQX4/vB9opJfMh CDzBCBAJ4AneXLI0ggBBgCBAECAIEAQeJwKw9EPwH/0FkQWAkOxGpoJHUAvwBPN/GoTVjAAUXyBM DUcGhUKu0+urq6sRE25paZ7R6x12B2oC9qAugJoPKt+9XrfLjUYAyNoA2cVGBGzkHxMG+YeOsri0 ND09XVtTi2YW6ulp+FmcOnnqxHHK9g/I2ZaW0P+io6uztql6amFCmMrOP5N18pXDGfkp/GCe3WE3 GUy9TUO336mbGJjSjc/Axm/1iLK5rJLjeVkVafpxQ93HzZZZy9rTC7hiUiNOv3LswLPlk4PTU4PT 0A8oE4EVL1/CTytIeuYPzuVUZgqEn1WysJistLxkj8DZ3d0LYFeHQlsI1CmgGScadm7kt4PcQxAg COwIAkQC2BEYySAEAYIAQYAgQBAgCBAEvoAA4vmI/8MI0GAwoL8y2gRuECDkpa/mS2/wkf17G52K LxQKoAKgTQPqw9EvALkAd+/Wdff0mubMfgP/vTAIoDGkEgIo8h+4Pf9oVQSni2LOnV1g/51d3Zjz 4YMHn7l0EUF1Dodtt9vRinJweKilvaVvutvKnYvIU5x9/UTVuVJoLh6v22qdH+4Zv/3bu+//j8sf /cuVhk/brv+6prOuz+36jJ/jLVKF5PhXD4fFKztv9nTV9nmcv6PukADYXHZKYWJSblx/49D1X98x GSwsRpAkRHLpe2fPfv14fFoMi82EKECjii/kYbLEkrjuwW7znHlV1kGeBZpEyGRS9CxEtsL+PcZk 5gSB/YUAkQD2136R2RIECAIEAYIAQYAgsA8QQG+5iYkJxP+vXr1aUlJy6dIlGA1uZN6I/6MKYH5+ PsA7z29kLRu/53MhQAgGm5eXi16MN2/dvnz5MpwRIaOAHCIgTwkBn1eqb3zkJ+nOzzL/g1ZsS7bR sTEIJdeuXRsbHUPxwre+9XpZBdV1Dykk9mW7Tqtvbmu503CnY6pFmSd78a8unf3KScgrHobX7nKY Zsx1l1t+87fvvvl/vd96pZPH582Mzbz3o48/+H8uj3aPB33e9BCZ/9lladmVGfPGhYaPWg0a41ow oQL4GCvzpsWp3qmb/17b+GGLx+VjMpgigQjOhC6GZ9VZkH6KyWXmVmY6OMudXV2r6RWoCOFxeYUF BWNjo4ODQ0/SZpG1EAQCGQEiAQTy7pC5EQQIAgQBggBBgCCwzxBAijs80hsaGv71X/+1ubn5lVde eeqppzbeZQApAOnp6Wq1GoPss5Vvb7p+l36P2+2BS3xBQUFRUQEQePvt3/76N79paGjU62cQ6GZS XRq/jJ9doX2wmEGQh+CeqJ5S362re/fddzraO0pLS77//T8+duwYKk3gqOdyuvRaXVNz86e3Pqkf rBWmcr7+/3356a+fUYWFuBhuD8ODcUa7x97+bx/885//W9PldpFMeOTliu/8X69d+qNz4fEq+P/V /rYRzoerUosiQnHslUOSEHHde03jfWoqAWGNCgMVICEnLu9otmXGevWNW3OzZvwUb1lH/ulzgZsT c+OzD6Y2tzXDuXA1EcDj9WRlZmLTr127ur0TRJ4mCBAENooA6wc/+MHqvRvUp5F6tG54/I1GZ52N vnNL9xmNxg12093S8OQhggBBgCBAECAIEAQCAgG6SpwOC1OsxuVCzzC4xyOBGU7yHA5nb4rDt4YF Evjhyv7uu+/++te/Tk5O/tM//VNYsm+KtSIAjle///77lZWVj2wKgA5wdTU1pQUFYqFQo9ffbWmJ i4+HiLC1yQfIU3TXAJFIHBsbExoaqlZPNTY0jo6OAhk+XwATQTaHDaoZsC59Ow4jM4jJYrMgjuhn Zpqamz744MOe3l4cj5defLGiohzOBVTpgttjMs4NDA289f7b7YOtsVXhz/3phSPnDkikiPyDk3+W kI8o/T/+0b/c/lWdIkJ+5MWqr//nl86+djI+MVYeLmcLOB03e2YmZsHqI+LDaKZP1fwnRPqYPrFM lFKQKFfJOFz22lQMoUCAvgBDraMjbeM8ES+1OJm64QEX3h6bFlN/tUHMlcVGx67ehdUFB/OR8fH8 888/BD3sOP4agIYgKwTFNdHR0fiDgAsHA+II1RfRf+04/mRAgsBuI4C/5FDBdvsta8cnEsBeok3e RRAgCBAECAIEAYLAIxDYpxIAyMn4+PiNGzeQvo5K7G9961unT5+WSqWgKJvdcrlcDjoEyQPW7g+X D9ZJALUtLbFxcRuM6Gx2Vnt8P83w4dIfExMNlms0mpBADm9F9AkAMlgj60uQDgByCxcEaGGzMzMd nZ03rt/Q6fSQlp599tmiwkKk/YPxgv6bTXPdPT21zbWD2r7Eyhh475cfKJKGSj1MD+j653n9DGTd q4em7/ymLiIx7Ov/5eXjzx0Mj1Cx+GxPkBe3KaJl6PA32TdtX1ouPJXLDf7s3EIFSMlJZnJWat5p tC0uJ+XHrz2T+KkyJGTJttxbN4B6gdTixLCY+zMZFgPpGyswFOio69YNzhQWFkLOow8V9hS/Kct2 OywziASwx79o5HWBgMDeSwCPTqZ63X8FAjpkDgQBggBBgCBAECAIEAQCDQGEJSlX9traX/ziF3V1 dWVlZV/72tfQ6w4RbJDVLcwWqgHkA6gANpttU49DhjAYZvEU+PN+D4fSShDNDyMjo2AQkJKSMq3R vPX22wiDd3f3mObmcANI8n5f6X23GIvC0twet9li6eruuvzppw2Njcj2P33q1Jkzp2P9sghuMBrn UEJ/7fb12223WJHeqq+UHLlUlZabzFfxUXtPdQ34vJMf3rLiW+lrGpoa0CBSnpqbSEX+JewgJhXq xz9ymfTsN48jzt/fPDrYPMxiUNko1FOMlWAhd8XN6KsffO//udzXMLhuwkxuUNmpwtTC5HnDfH/D MN1ccPWi/AvQvoARtGBdGuubqvuoeUnv5AsESPBZvcffITK4qqpyU6ed3EwQIAhsGYFHSwA/9V9b fgF5kCBAECAIEAQIAgQBgsATiQACsChSQMH/L3/5S9j+oVoBZf+QAFDM/8gc/ocAgqxmlA9AVhga 2pxBGpPFcjpdU1NTBoORLtvc7/SYLgpgs1koOEU6QHx8PL4Yn5j44MMP4bTY19+/DJVkheqQt99X +jvODM2DyYT+sbi02N83cPPmLdT2YzfhmQfyn56ehoRhLo+3YF2AKcCd2jvVTbfnBZbM0ykHLpbn VWYpomQcPoh90FryTw8OkJRRoXxR8PSgrq9xCPoC/PzwD83z8da8yszjXz2ojA6xzS+vbd23wvAl FyZFpUQZ1Kbbv7lrmbXSjgD4N7i90+Hm8jmhsSHSMKky9gspALR3gMPmnFWbGj9qvfPLOkOHpSK3 8vjRY8jvWCsBQAUIU6meyL8SZFEEgQBEgBQCBOCmkCkRBAgCBAGCAEHgy4vAvigEAEFCS7axsTH0 Y29ra4OBPxzsqqqqiouLFQrF9ukoCNL169ehBWDAhxyFdYUAHf39Fy5cgApgt6MjAcXiUCX9BNBj HAlcTCZLJBJKJCKPx4tSCz11zbjcTlBYLo/LYXPAe/d7ywBqCUFBVF6JRtvb29Pe3q7T6hITElHz j46JEeHhSJ5fWrJBeOofHOga7Jx16BRpkvJzhZmlaaqYUHhlrMAkwc/q74UCngICAW9m0jDWNeFy uuOzYhUqOX0zfQklAoVSFhojhzDgWHbKlVImm8oFwB2yEDGbx0YigGPJAR+BxKzYIAbT5/FZDQuj 3RNNH7f23u2PTAw/9tIBSaiEfjv+8TpRpGAd6hjrqR7QdswInNKc5NyC/ALYeyGFYa2bA75GyoxS +TAVgHgBfHn/q/Ckr3zvCwGIBPCknymyPoIAQYAgQBAgCOwrBAJcAgCvhhsZyv7v3LnT09MD8o8e fmfOnDl48GBERMSmnP8esi1gelAW8BZUBNAGgfe91kkAaoPhT/7kTxAlFgpFMCYEUXQ6HdARqJLy /V85TwsBMDuUyWSgi1A6oMIg30Gv1+H7Aj4fK2X7JY/96BRIb5Db47Farb29vS3NzQajESkPebl5 aCqJ9AcsHMKHxWodHBns7u9WWycYob6co+mFx3PjU2KC+bwVJsPl8tiX7FQZCMXbkU6w/tTAPmDF 7Rvtm9KN6JVxyoTsGFjxrd4E9UGhUogUwhu/qh7vmUwuSBRJP6tkAeHHNdE3Nd49FcRiJGbHsdgc SAl1H7U0Xm5uudbpXHZWXSrLq8riCrjU290rSwtLE/3qlqvdkw3TTBMnKSL1YOXBhMQEsVgElWK1 L+Dq25HaoFKFPeSXgkgA++oPOZnsJhAgEsADwSIdATZxjsitBAGCAEGAIEAQ2LcIBLIEgDJ7rVbb 39/f2dnZ0dEBog6KjgtRzVVvs50CHp7nra2tEBfWpkyvG3ydBNA3NvbCCy+gEiEjIwMUa35+YXFx CSFl1F2Dv3FgpL///dJpeg8+DKsFuVxmNlvGxyegAmCN+BFyAdBnfn8lPqza2FssFpgdtLXD+K/T bndkZWcdOngwJydHKBI4HU6ITROTk0OjgwNT/WavMbkyrvLp0syiNLFY6GGgJ4B3yWqbHtGNdI27 na7lBYfP6xOIf5dsT58cVAeowpVzxrmeugHXsiMxJz4kQr72UOGGJevyR/9ytfNOn0QhyihLQ2IC bkCyADoIwsxvoHloqk8jD5dZjda7HzTdeavOoDaGRofmHc4+9GwFMhFWPD7nslszqhvrmuy5NqDr NKZEpFeVHsjLz5XKJLR/4X01mmBesCqMSAA79feDjLOfECASAJEA9tN5JXMlCBAECAIEAYLAjiMQ mBIAZgUONjg4iOB/dXU12iE//fTTL7/8ckJCAmLPOw4CBsTrampqTp48CbP0B42/TgLoHR2FGQFM 46BHoJtAWloavsA4sJFHUgDYF50RsP91APjXQQhARkBwWJgKSQGzs7PDIyOzM7Mutxtmijweh82m 3OYDvC6AqqVnUt0N3S63ac7U3NJaX1+P3A2EymH7V15ejmQHMPll2zLyHfoG+2oaavQObWSB8uBL FeVHiuiGf74VH7L6TXpL843227+pqX2ncWl+abRjfMG6iMz8VWP/1SPE5bO5wZzumn71gDYuOzYl L5Em+fRF2RCygywzlp67g+YZc/GpAoGET9/AZrLCYlXaMb12RIfWAPUftvY3DKLvQMmZwvOvnzj5 tcOxMVGYjEE/N9Q+Uv9e68Td6RB2xJGDx6oOVoaGhnh9VO/ChyRowBGQSAC78ZeEjBn4CBAJgEgA gX9KyQwJAgQBggBBgCCwiwgEoASAiDqyEeH2/+tf/xoM7eLFi+j5l5qauuOR/7WwIiYMQnjkyBGY C2xQAhgYH8fc6NmC7cOeEK3X4CaAoYaHhy0Wq9frRnY4mLO/uOB3ReC7uJ27OTSaBmB48GS0iIdQ AhWgo6MT2RMcDlcoEtKlAZTRHZUXH3AXyD/sG7EJ2BeU/dfU1La2tcllsldefvnIkUPIcfB6vJAG 0BFgYGCgrulu23CbKld+6lvHDp2pCA1RuBguiv97V+bnlgbahz796fX3fnR5tGOCL+TjANS/3zLa OZGYExuVHLlu5dAdImLCDDoTXPriMmPiM2K4PKD0uwsaiipW2Xi5FRqBKjY0OS+ezaFELhgHivh8 gZQvVojA/E2audi06Bf+4uJTv3cyPT01mMczzM1NDqur36pvfLuDY+WfP33h+KmTMTGRXrfH5fFQ bQceehEJIODOKJnQXiFAJAAiAezVWSPvIQgQBAgCBAGCQEAiEIASAGry//t//+8g5IjJ/9mf/Rly s3eV/NPbAirb0NBw9OjRjUsAnf39mNtbb72F9oQIjMMUAMXkCJJXwE2uvBxjopcevu/1Ur30eDx0 jfuCJVtAHodHT4quKocQEB8XFxKiQEOEu3frpqc1KAdA57xgfjALaRqP4p+Pfs3O3QESTkswC/ML oPeXL1+uq68Xi8RfeeXl8+fPK5WhkDbgdGC1zuOnV29eu9N0K6xYce47x0+/cEypDHHBMYDhwXRQ nz/QNvLbH3306//znf66IVmY9ODzFd/6r1859fVj2lH9YOMwvPoKjucKRF8oB/AT8aCsyrSMyrTx zonpYW1iVhxN8lcvmVzKEXC6q/umh7SxGdARwv2vo+oIouMiyo4U5h/JKTyde+rVI7l5WfBfMC9Y xwcnP/35zdp/bwpxqU4ePvXiV1+KjolcmbOstPYzx9Qr0WFUZ0AiAezcKSIjPUkIEAmASABP0nkm ayEIEAQIAgQBgsCmEQgoCQD0EvHzH//4x/gCkX94/iNW+RB/vk2v9sEPQHeora09e/YsOPyD7lpX CPDx9esTExNajQZsDVaFo2Nj4HvgxnK5HDoCMgLQrRB2BngKieUejwvZ8vCQ95O7fX9RHnhBQVhs VFQU0hyA3uDgkNFkRBIAzBRwBYIhIpVmD/IfFDS/YO3r7a+uqWltaxUIBadPnz1x/FhYeDhqNFDV bzFbevv6mtqaejU9vBj2hd8/UXG6JFSpWOF+5vZP7xakhA//5dOat+rlYbLSc4XPff/CsWcPhkWq RBJBTHZ03fvNEAIiElTJeQlrU/3xIOL5wSyeZkT3s//j14PNo3E5MVFJFMlfvTCyKlI50DI42jkZ mRSWcyhztaQCKoCX4YW9pFwkhbZiWVoY7hltvtLe9E4ndyH4YOnhE6dPRUdHBVkXgjqGeB/e5r1/ izM86U5PWAmVPTzvhGQB7PtfQrKArSJAJAAiAWz17JDnCAIEAYIAQYAg8EQgEFASADLqf/7znyOf /LnnnktKSgIb3xv+j52E4wA+Fz7zzDOgRg/aWFQl3K2uLi0oEAuFGr3+Vl1dbExMfn5+SnJyWFiY YXa2vqFBPTUFCQDcGBkBSC/Py8tLTEycm5tDtHx52Q4iiYx0OAU+EWfns0VIJFJ4BEDdgAowNj5m tViAIfLbcbGYD2yvsNsI+E0KmTbb0rRG3dLSWldXj1aG2A7kaKSnpfIFAlQG2G3LyF+obbjbPtDK iQoqfrqg6GiOKkoJl34Wl+7P91k6PWSbRavtys9uLS8uf+UHLx55pjIpPUGqFLOCITEwUAdhmDaM tI3b5pezD2QgdX/96oIYXD5HO6zrbx62GBbyDmahIyDuYVLN/JgQvDCTZZtTPaQpOJ6TXpKy1lUB X/t8Kzb78ozG0Hq9s+3j7qUJR3F2aWXFgYT4RAmDydEa2NfqeJ/cZfcMB82ZGQ53kGfFU5TJWGM6 cC/aAgFfqSJNAXf7GJLxAxEBIgEQCSAQzyWZE0GAIEAQIAgQBPYMgcCRALxe77vvvgsLAPB/2ptt z0CAhx+S+eE1CC+Ah4gOiHU33L1b9rkE0NrdXVFWFhUdHcznCwUCiVgM0mk0GHp6e81mM6rloQIg HQBdDJOTk8GTYc82PT29sDCPigCoAGgduGcL3KUX0bkAWA4cAYOD+Viyy+XGx2utTo9me3gpNpHD 5eCevWwc6J8S0+V0zhpmW8D+W1uXbfbIqEiINbm5OSqlChqTY9kxMTnR29fbMdi+wLKmHEgoOJoV mxoVEqHg84MRtwf9X+X/WAiLwdJPzL73jx9hwRdeP5mck8Dig/zDHYGqeaB8Hzns8d4p9aAmPis2 MTf+ixyeGg7V+yvMIDT20wxpI5PC0/KToAdR7oPz9rGeSXT766nph3HgqVePKqND6McpgWAlCM0X dBOz3fX9vbeGDD2WhNDE4rzStJQ0pVgisCww77RwrzVwGzuZaj3T7gxClYbLHeT2+BMBvtB9YPUM 0B0cWCw2TuZDDgZpCrhLvzVk2MeOAJEAiATw2A8hmQBBgCBAECAIEAQeJwKBIwHA9v9HP/oRurKf O3duL/n/0tISegHAeuDFF1+ECnDfzYDDP8wCbt+6NdjXV1lSQmcBtPT0wPwPSe8+rxfCgUCIdnIC sDbcrNNqR0ZHQbTgYoCWAcgRgIUeLty2vLy8sLDgdDrgEYDSgD1Lc9i9Q+YXAtAEkSMUCtA+EHUB i4sLWq1udmbG6XKhW4DfCoGHePduWwT4yX+Qx+sxz5mHhoZaWtumptR4dW52zoEDB+Li4lAF4LA7 YdAwNjHe2N6gWVDL08U5RzNyKjKjEiOCBbwVJN77fI5Fp9vh4fA4VBMB0HB/FcCCebHpSofVOC9T SuOyYzjBX3D1o6L6EICm5+IyoxIyYOlHZQesveDwj7wDq2VxqHmEzWOn5KO3BUs7Odt+q/vOW7Ut VzvmTQtZVeloPcgXBuNRJoPpdrjnDGbICp03+oeqxyUeeVFWcU5ubkJMtMjmZHYNsqvbeLcb2X2j rIUlkP8V6pUI/a8E2Z1Mj8+THs/g89bOgSb/HrfHOGdST6nz8vOJBLB7vxdk5IBFgEgARAII2MNJ JkYQIAgQBAgCBIG9QCBwJACQ8L6+vm9/+9soL9+LlTMYTqeTbgSAQDFK9w8dOgQ+v+7VCN1DI0Dr +Cufftre3r44P3+gtJSWAJo6OjLS0+GBRwVr/TgiAT40JITL4SAZfmZmBnUNer0e30QuAIoa4uPj sTS66SCC5PgpngErQww5ECrnt4M5tXyK31NGAJA8QG49HvfMrIHKelhccNjt0HS4HC48+UFBt/Oi Bz1Lk39oDPZlx8jIKDZ0YHAQOktKctLhw4fRTgIZGQinWy3WweHBnv5utWXKK3fEF8UcvFSemBEn EAX7qHR7H1i3bmKmt2FgZtrACeZ47B6ugEvJAAwGzP9NM3PDrWP2JUd8Tmx4TOhaz32+gB+iUggV wuUlO+4PiZCB8q+dLeUIIApmcVjoHTDVP80XC6yWhdr3Gus/bBzvmVaEywuO5lScK6E6C3LZXrcP 44x1T7Xd6J5o0gSZ2YlhKYX5hTk5WWLoLf1jzLsdFPnv6GfPmIJ8gB5lC3gdjW0QEx0BHHZvQowv UkWVGvi7D0LFQKINDnPfQH9bWxsSVU6eOkUkgN04jWTMAEeASABEAgjwI0qmRxAgCBAECAIEgd1F IEAkALvdDmt9UOXTp0/vtv8/iBDIP5L/JycnOzo6kAKAQPHXvvY1lO6vwxoRe7VaDb706SefoEIB vB1kverzLABIAFmZmZQE8PlFgwm2iQaBGHN8bGygvx9GADByE4lEqI3HKzIyMiAEYI06nR7jg5fC kQ7UGKHyXaLHu3uAvjg6nfCPfAhspVgsWlpaHBoanpmZBTD4AVQAfwUE1Zxvpy6K3PolGNQgoAAB yRctzc0TE5Nx8XGI/JeWlqlUSvzUOm+FHjEyPjww3m/w6JUZioPPledX5aCM3xfkxWTcdrdJPzfe O1n9Xn3123WzasPSvE0zolfFhgjFAhQFYMtQ5D81qB1sHOEJuCl5iTzh72LsuEEiF8emR7de62y/ 1YX2fsqoEJp+r14cNkehki1YF8c6JjBbWAMi+R+AJeXHn33txKHnKtIKU4AOVIzZaeNw23jX9V5T jzVCGF1RXFVUUhgmlqyodczWfs6NBm5tO2dCzXS4VxjwlVgl/5+/ior1O73KUG9KXBBaUQRRKgHt TDk4OHjjxs3BoSHkROB3jUgAO3UOyTj7CAEiARAJYB8dVzJVggBBgCBAECAI7DwCASIBIM3+V7/6 VVlZGaLxO79IqrCbIucg/6Dc4OSo6keVOFoAjIyMgAt99atfjYiIWPte3Ix0/d7e3vfff/+jDz80 z83l5eaqlEqzyVRZXLyaBbBOAqBHoNvmyaRSZP6DfSG1YXhoyOV2I9SPFACwM5VKVVBQgDe6XC6z 2YL5QAHhcLh+FQD/7AYAezomwMb7II6Eh4dhXVgg2iWYjEaX2wUNAFXxTDay4v2R6e1diGwHsZjY V4vFOjw8VFNT3dXdLRaJTp48ceTw4ZjoaLwBdRlGg6m7p7ujv2N4dlAQxzvxtYNVJ8pkIVIfHmV4 IUcsW5fH+qdqP2y8+vPbjR+1uuyu0MiQgaZheO9LQsXJOYlMNpMi+VKxx+Vuud5pnrEk5MZHJ0eu nT5ucCw5rrxxs+GDFigeuYez0Aly9QYk9uNrLo8rUYog+4THqsx6c2hMyNEXD5z62tHy48VSicTp cVpNC71NA82fdGiaZgTLkiMHjx5F84JQxYp5PqhjkHOljnejnts7yLTbVxjoLnGvnYSP+l4wxxcT g0IAX0JUkICPM4+eFL29fbdu3W5sbEJ1RlJSIpwRS0tLiQSwvQNInt6XCAScBPD6669/sOa6ePEi cIVQvQ5dFMtBYN5VyJGcFhMTs6uvIIMTBAgCBAGCAEGAIPDYEQgQCQBp81evXkXONhoB7CAmWB1o P5g2nZMPwg9CDvKPd6FWHO+6dOkSPm7Ryfn0hUcQLx0bG0Pm/7/++McQC5DtX1FerlQqkd4P2/9H SgD0OBACQOnhAhAfF4eMgzvV1cg4oD0O8CkO7BfSA0oP0C8AP0XlvMNhR8uA1bqAbbPjHURxi0MB AVyogcBHSpjPoSdCd3e3wWh0u11YJj+Yv50KCJB/wOvxebEpw8MjtTU1tfV1aEBw7uzZ06dP0afI 6XDqZvT9vf2tfa3to63SZMHZ3zt25OkqlSrUw/R6GB7a8M9pd33ysxv//n++03y5HeQ/rTT1+T95 6vzvnZw3Lg42jRjUxuTCBFVUKLLskQgQEhUyNTClHdGjNWD+gex1/f94fA4KEnrrBid7JzPK0pDe T5kC+C+nDdTbFcQOClHJC0/mFR3KSy9PqbpQVnGiJEypdHgcM3rjQNtQ3bst3R8Niu3yYweOn75w Njoi3AeT/+4h7kfVvA/v8Np7mItLfvJ/b6sFkP+gFT7XGxvpKs93vnjae7jIzWZBf4GSdfXqtZra miWbLTk1OTMzE2UpuIgEsMWTTR7b5wgEnASA/witvT77k0EkgH1+zsj0CQIEAYIAQYAgELAIBIgE AIqOhHx4AT7IkG8LAKKMH6n7EBe6urpu3bp15w5oeDWIKFL0i4qKXn311ZMnT4Kirx0ZegHcASAQ oDchMv8jIyIOHTwYFxuLFAKMZrZYjBuWAGg1ARwY+f8IR4erVFqdrvrOHVQHhCqVIGB090HkAhw8 eBBCAN47MDAIwgZ6DEc98Fu/QcDOZcxvAcGdeIQWAtAoEUIA1gVtBcYKM7MzAiEfUgiXw4NxwKb6 BdDkH9wbQTI0H7h56+b1GzcgqVRVHXjhheeTkpOQb4+4N5VvPzZ+u+ZOfVc9Lybo7HeOHXvmUERY GMi/+3PyT68Pfnv/889/ZpmxpJelnHv91LPfv1B8IB8Bf3GocKRzfKR9ApkZIO1I0fcxfHANkIRK kHoQlRKpilWifcBa2z/MTREhHe2anOhWez2+9LJkkYwSfWyLy7XvN1iMC8oYJRulEJTZP0OpCJFJ JW6Ge3F5cbx7qu7j5qa3OznW4FOHT519+mx0XLRvyb4yMM690ch75wYPnv+LC/60f5D/ddkTOCS+ FRZrRSV3F2W7njnuuXjEmxSz7LCPDA9T6Ny4aZqbgxVFdnY2CjS8Xg+sKPEFqiQessOkI8BOHH8y RiAiEHASwH1BIlkAgXh2yJwIAgQBggBBgCDwRCCwSxKA3mA0W6x2hxM58xvBCYH3mzdvggkjRLmR +x9yDwgn6DSoJvL8Qfs//vhjFPMj0o6Rz5w589prr504cQJfr43803QdBmk1tbVv/uY34P8g38eP HsVtIOIg/zQRt8DDbzMSAD3JVYOA9LQ05Kh39/Tcvn0bVB+2eX7nPKo2PjY2Fv0IQdLAaaFZWCxm vPQJEwIAhUIhR+4DLzh4dHSsra1dp9WhHAD1AsF8SvIAf364FgDii+1AmB25/fBxqL1bd+P6ddj7 HzxQ9dprX8vOymKxWV6312q29PUN1jbU3u2q9YU6z/7B0bNfORkdHQnuDPJP7cia07O4YGu70TXY MvzUd8689r+9XHmsWCwVgZZ7GF5leCjIcndd/2TvVFJ+XERCOHQHPJuQEJdVmdZV19dwuSUpN04k Ea1tH8iH+2OUrKe2f6R9HE3+cg9lQa4w6oz//Gc/n502FFRlC6UCWANCA/AyfPMLC6O9442X22// tM4x6b14+uLTTz8Vn5zIsDt9g5Ocm/XBv7zMq25gWef9hn/3kn8UXPgAijdC6S7Mdr5w2v3KGW9m ks3pGOrpvXHt+scffTw6Pp6UnJyfn4fyE0hSELno1RMJYJt/Z8jj+xcBIgE8cO9IIcD+PdZk5gQB ggBBgCBAENg4ArskAegMRr3RKOILZJINlS6CtyM/H7Hc8vLyLZeIYxAUS/b09Hz44YdXrlyB/Rt4 PjzhnnnmmQsXLuTm5iIQDcv6e+33IUDAJg1mBL/+9a9Rll9eWop4qb+P3RdI6dYkgLVCAOaTkpwM KtvY2NjZ1YVgNeoLMCU65o8MCARmYRZoNJpQ2Y7SAGSe4yfIot/4hgbynfDcx/SQAREREQ5sJyYn urq7FhcWgoP5QBvpEtTW3C/vgWrO578QGINwUNdQf+PmzRn9TEVl5VNPXQD5x+Mgt/PWBdg3Xrt1 425LjSSNX/liybFnD8XGRq9wqCR5wA7Pf3+fP7zmswwLzbDuF/+ft5D/f/yVQ8lZCStcUGrKyIC+ olIiJvvVCOmL5eK88mw2n0q/X2F4jRrTr/5/73Te7BGHiDNKU9eWA6A1QXh02KzGMNg0yuNzy84X c3kc+EEKJPykvAS0EoAVAgZZWljWjesaLrfWvdm6Mht0sOTw6dMn4xPiqPFNc5zr9bx3bnIa2lnz C0FuyszfH/lfF/xH5J+5EiLz5Ka7nj3heeqgLyXG7vVMjIzeuXX700+voPIlJjYG9pNIwQB06+QV IgEE8m8KmduuIkAkACIB7OoBI4MTBAgCBAGCAEEg0BHYJQkgVC6LjYwEd6EJzyMv2n4PKeKQAOiC +c1eYIDDSHu+ebOpqQlZAMXFxTA8R8I/KBB8+JFzDqb9GclcM7Q/mVyDVOn33ntvanIyPCwsNS0t Ijwc3BvxedrYb/XajgRAUbsV9HOjktjFUmlURATUCqQnjI2Pez2ekJAQ1AWAp2HtiJOjiZ1CEYJc AHjpo4sbnsXMoQXcQwI3C1Kg3I/UB+wIVo1dm9ZooXdYLfMI8FO9A3ncdRqQv5k91dAOAf+Ozq7m 5iY8Arnk4IEDOVnZCG5zuRybbRmN7ts6WzuHOm3BluyTGRXni+JTYoMlPITioa+4Pe5ZtXG4e8wy Oy+UCJcX7eDn4NTItpjqUw81j8I4IO9kTrCAtzakTx2DYLZJb45KDk/KS+SLPzvMPD7PYXch1G/S ziUXxKuilRAuICuAq2PARcuSxWiZ7NPkHc0pPJrjd3lkJMbFU/MR8+x2h3ZipuVqZ9fVfs8MIzE0 +UDFgfT0dOggOHJUd8NxDf+N99hqLXPRGeRG0B7Mf+3W40yu4HsrMrE7Pcl1pspzqtJTkuPgsKZn 9MituHXzJn4RkHABwUsmkyPJAsPSx2/t9gN84gUQKL8PZB57iwCRAIgEsLcnjryNIEAQIAgQBAgC AYbALkkA9Co3yP9xJ1gKOB7YO2rjkQ+/WZAQToe9H4L/ID/oKYDqeoTxUVYAnoP4MNWF7p4L3mxQ CkDC33v33YbGRnCs6Kgo0G84+dN86d6k9G1KAKvDIt4NYga6i7lptFrMHHUK+BqsGP+mPOdCQlAa gMlAtpie1szNmdA4EEyYDXM5BH73uT+AH1hqLcHBPASo/QTeNq3RICkAmguWD71j1SkQsojXt2Ix mycmJrBNXZ1dUVHReXm56MUAzz8ghsaKs7OGzm6w/xaDWx9VqCo5lZ9RkCoPl3MFHDyOpouw2Z/o nbz55t1bv6rVjOhwWnrqBsLjwhCZ5wXzRFJhT12/bkSPjn2JmXFMzu9s9pEvoAiVxWZGYz5W07xC JYfhHyaPBgHBQv6sxjTeM8XmcQqP5OKMoQbBNr+MtoI17zU2fdgG2/9Dz5anZCesBK0gDSBYEOzx wZnfMtg03Hale354MYwXmZueDxUjTKXCqrG/WD6wCTKaOXfa2HNWP/NfS/79G4+af7HAGxPuPlLq OlnuLc11hiuMFnN/fz8KTLo6OpEzEhqqDAlR+LFFS4L7nGR8C10qKyoqH/KLRrwANvtXiNy/XxAg EgCRAPbLWSXzJAgQBAgCBAGCwK4gsKsSwMZnjOAn6Aoq5JG9Dw5Pxy03fsHn/8033wSRBvmHzX5a WhpS7u/L/OkxwRvpmnz4842OjkrEYjyCFACQ8/uSf/qp7UsA9Dh4BagpNACZRIJkA9vS0rRa7bcA sCAXAOoAoABDi/RfUqkE8WGUJxiNBofD6VcBEFXebju9jWO7S3fSIICvikRC6CH+RgxLKETV6dAc wYnl8YUCsGKH0zUxPt7c3Iwt9vrQ6i62qLAANR1ymQxVBegF2Ae/++FetWWCGbpScCE7vzIrIjFc KBGgcB5p/3abY2pguuVax41fVXfd6VmYW1JFh1rnFho/bBXKBTEpUQIBXxwq8rjdrde73Q5XRFJ4 eCwV0l+9EPAPi1V21fZVv90gkAgQ8GfzqI6GyA9wOlwdN7pcDo88QqaMDNFO6PGiO2/VNV9tXzAt ZFWlVz5dClkBa/G4V8xz5r7moa7qvpkeM8PEzkjIqiyrQKBeKBJCUvCiO+Hn0k6Qy8MyzLHG9F9E nprUSjDHGxPpLs52HyryHC31JMdYvS7YXtTV1HR2dAA9kVgUExOtUlHVJf6T/IU0FnpAKk9hcREK BdJkHrK5RALYpZNPhn3sCBAJ4IFbQLwAHvvpJBMgCBAECAIEAYLAHiAQIBIAVgrqi+7l8OFHJByJ AA8h8OtgQQz5xz/+scFgQFulU6dOrfP5W3czIsCokUbFwTvvvNPS3Ixwc0J8PBVPlkjAwdZl/q97 9gsSwMxMU0cHYtGY9ha2yc/OfCgRR2E82CwyIGDbBv92eLUjIAwEcEEHQSA3OTkFQgDQsFohccyj cSCoIp0RsIX3BtQjq2oL+CpwAJKgplNT6tnZGUCN5UP4GB4cQqaGTj+DhP+S4pLysrLw8AhwYZfb DUfA3sGe7tEuhtydWB5XcDQ7qyRNKBIgcO5leJHP77a7m662X/357c7b3aj5D4tTVjxVWnG6xGyy dtzsdjo9qQWJ0jAJavU9y96e+kGjbk6qlGSUpzCpmovPLn8JfhCK9mvfa3C7PHEZUYoIOeg4J5gr lgu1w9rB5lGHzcEXBd95u67uw2b0C5SGiEvOFB5/7mBUciSUgkXr0vSYrrdmqOvqwPKUMzUio7yk NDMzQwwfQfgKeL1UhciajVkRBq8EMTkDY0FLy/4qALxthcHj+pRyT06K61ip91ipMyNxkc/R63Qt TU3NTU1DwyMcLifaf9Hk/74nGeQfvyywvUR1SWpqGvQyIgEE1G8EmczeIEAkACIB7M1JI28hCBAE CAIEAYJAgCIQOBIAAALvRSY/wrpZWVlg8huMdcP5/9q1ay+//DJM9THCg4AG17ItL8P2D5X/t2/d Gh0ZiY6MRA02Sg/oMoSH29Fj2N9JACLR1PR0c1cXjOi2JgHQk6TfiDmD34qEwhm9fmRkBKUBmAyd DoCJQRHAT2lHA3yfFgLgFIgQur+ZwH1qHAL0qD14WnRGAJ8vUCpDwWCRCIAL3hBI/kdjP/DZosKi w4cPJyclYcnUTvlWoA7cvH2zZ7w7LD8k/3h25cmSEKUCzB82+3QxPyz3dSMzv/z/v91d04voPaoD Dl6sOPp8ZUZBGkfEmexTj7SPob1felESk8MSSkXmWeto5zh8AvOP51I6wucXnREAIq4e1A40Doll wrTiJPBtHE58vbzs1AzpkGugm5hpv9GDfn9ZBzKOPFd16Nmq9JxkBnNFr54dbBvtud5v6DEruWFl heWlZSWqMCXGpDpN3Leog81eUUhZkzr2lJ6x4mVwWD6Z2JMW7y3Jdp2qcpdm25Uyk8Xc3dbe3toG cwSTaS4xMQFlL2KxxG9gSVUTrLvwIthegPzjgtsAnBTOnj2LYhMiAey7XxYy4e0jQCQAIgFs/xSR EQgCBAGCAEGAILCPEQgoCQC0Pyws7NatW2BHYOaolr/XvX8d1sif/2//7b/B9u+VV17xVz7f/0Ll PzIcES/97W9/C780AZ9fVVmZlJiIRx7IxO4ZCRLAnMFQWVRE9fbr7x+emqIbB2xz++mMAJS1Ix8B X0IF6OjoMBiN8GwHArRFHIQAWAPA41AiEYPFIeUBAXPkAoDs0W0FH6lfbHOSu/04nbWO+gbggK2H AjI8PNLT01tSUvLSyy9lZWbBOACbSAe3EZbH17AGMLln/+jvvh0XG+VguNDGby3z9Xp9HXd67rx5 NzEn7vTXjl383tmMYipHAA3/UCZgm7d13Oo1ThnzjmYj8i8UCiRy4YJ5EaJAeHwY+vZxuF8oRZGH ylwOV+v1rjm9Jedgplwp87v/MZERECwKTkiLm5u1ShTC0187evabJ4oP54sFotk5w+Swpu795q5P BmTekKNVxw4fPZyQCM9/KoXhYftFVeoLghaW2b1DK5A8IpSe4lznM8dcR0q8iTFWJEoMj7Q0NV+7 cWNKrY6Ng+d/Jir/AYvPdx8ZC4cHmS+QjVA0gZMjkUhfeOGFb3zjGxC/Hr6npBBgt888Gf9xIUAk ACIBPK6zR95LECAIEAQIAgSBgEAgoCQAIIImeSCBb7zxBjKWkQsAKvhwmGpqaq5fv/7Hf/zHCJU/ 6E5EjJFZ8Pbbb//mN78xzs4imbywoADUfePknx4ZXdxBug6UlbGZzLc//liqUCD2Cv69IxtJk9tw lKLHxIDeNzY1DQ8NwcoOVQCrjQwhBKSkpJSVlUErQYR8YmIcdwIiVNTTSsH+FwLAY31QNLBAQAFv COxUbk42SuVB6ddmy3PYHKFI1FjfXH6piCNcXxMBjUAzpkcJgGvZ9ZX/7fmTl47w4cbH8OIfgBzM 40anRDZ80qIe0HKDubmHs1nsIGVUaHJ+osfr7r7dJwuTKsIUa1v9BXN5ytjQpiutU/0aoVyUXZEO jQDpBrBsyC3OKijLyTicUnK6sPJYqVQqXly2jQ1PwBSw7cNu18TKwdKDl555OjommibV69L+73t4 0P9gRcBhTeg8SXHOC4fdl46spMe7GSsg//W1dz+9cqWvv18VpsrLzY2KjIJuct8cFroRICpH9Hqd RqPF4bl48dJ3vvMd5FNsJHWFSAA78ntNBglABIgEQCSAADyWZEoEAYIAQYAgQBDYOwQCTQLAymEE APoHe3/0eEdAGGzwQbkADofjhz/8IcLjly5dAsO5FzXEPxFU/+STT374D//Q39dXXFR05PBhZNSD /D+87P/eoUCwXU5nU0tLYmzsuFp9s77+wvnz/EcpFJvdSEwMZB552pnp6ZMTEx999BE+rWKPkBEA qk9XRkARyMzMPH/+vFAo0vovuBvi+5QM8IQIAVQpO3ofOJ2u1rYWpABIJdJ1/oeIwEulsr6OPqvL klqUtJauAwpIAFbj/O3f1A63j+HwJJcmoBsfGDu+j5/iC76Qz+IGqfs1QKziXAkaBPoYKyxP0If/ 6+qnP725ZLVlH8j4YjnAikQssjscIx3jMxOGwoO5IZFwBEASBjL1ve4gj0wohbnjvG1heHCs7oPm mz+tdU2uHCw89OrXvpKWkQqKjqO4OYFGKPRkJ3tPV67kpti9Ht3YRFNd/W/ffa+9o0OukCPtBcce Z/6+w9LpISj4RxtF+GsCjzNnzvzH//gfT5w4gWYTGzyTRALYIFDktn2HAJEAiASw7w4tmTBBgCBA ECAIEAR2EoEAlABAdEFvoqKiqquru7u7Ea5HrBX/XicEIAD+6aefTk1NPf/88wiVr5MAwCHBjZEj 8JOf/ARm6SDVFWVloUolvNw3S/5X4cYrhkdH+4eHJ9TqvIICvPSRdQqb3SqsHdPDBWoKu/jIiIih wcG7dXUGk0mKHG6pdHWZuCE1NRUZAVRnQXTUm5gEz0RNgN9mf2cSEzY7+Z29HwtBs4CB/gGVUpWR mXHvruEGsUT80YefVjxVBN/+dW+Xh0iDhbzmKx2zkwbY8iXlxPt99X53hcWp5OGyuIxoDp8llUuC WEEsAdI7gpout5nUc8mFCbFpMfQjVMo/g+GwO4OYTEgAcVnRxSfyUDLg1xQgKlCEG0kr6iltw+WW +rfaPNqVysIDZ06fTkhKoJoabsBm4l7omGxOUIjUaXeYZmZr7tR8+skn/YNDaA8BH0F4/n2+xV9Q FXB46EwQpL3AWXNycgqHBJ5/f/AH3wX5X3t4NrJTRALYCErknv2IAJEAiASwH88tmTNBgCBAECAI EAR2DIEAlACwNjAZJAJABYA7YFdXF8r4EdIElaIs/dA7bmkJdnFwAbx58+aFCxcqKioQGF/1DsQ9 cJJrb29//733bt24gQh5TlYWyv5hr4d+ehh6c8HYNUijYb1YKLTMz8tDQtLT0tDLbstDPWT/VhcC 9gjaplIquTze4MBAT08Psh6ghuCiGSAIHm5A0gSSAvAUDAJQ7431QibAj3ZcntixM7fhgeDUAAdH GCDm5eXygnlfpPDUKUHNSF31XXmsJDolat2o4O4KpXxWYxjrnHDZXbmHsgRi/tp7uBxOTHz0rN54 +V+vcfmcqCQIOkEimUgzrJ8aVNsWHLmHM0WoyWcwPQ63ZkLfequ77oNG/ejM2a+fyCpLZXFYyCnA T11OF9oBdtb2d18d0HeYspNyj1QdTUhIlMtl2AW/x8E97nwPRQBb6RcOPCajsbu3925NDYQwVBCg 219EBFUVgv3FDdBE1g5Mk3/a8wLBf9SGpKWlouwftn/R0VFouHDfNJmHTIRIABs+p+TGfYYAkQCI BLDPjiyZLkGAIEAQIAgQBHYWgcCUALBGsFxk7IPfgvOA3IIAI6UfgX2IAkNDQ42NjchwRmz/0KFD cAFYpc2If6KHHAwFUUcA8zPkZqelpYFFU/xn82RsPdQrKyiijggPR/xfJpXu7EbcdzSsC8uH+2Aw l+twOnu6usYnJjAHLAeV8HTUF5aBtFyC1oZwfQdWVqsVznAggcBwXwsB4MKIwyOajWwIhL7XcWl4 /sMDYVZvGB4dKT6dv26lSPdA3z6BVDBQN6wd1SljQuIyYgDJKs4sJosdzGq+3nHjlzXmGWtqUaI8 VMoN5ihU0r6GIe2wLjxOGRarmjcv9jcNXfnpzYYPm3Vjs3wh7/hXDkUlRFBNB92eOb15pGuy/XL3 VLM2Rh5XkF6QlpxK2RnyefRv1qYOiZ/8U2kgS4uLcENEFkx7e5vJaEL2PvYXhQ8oBvmc/K+XFTwe 98LCItwTkB0TGRn1zDPPIPmfbnixNcdKIgFsau/IzfsIgUCUAF5//fUPPvgAjW1XccRf83WY4ncb queuAg0FEelnu/oKMjhBgCBAECAIEAQIAo8dgYCVAGgVADXw4NuIdSMgDIIEho8UAAS6wWrgFX/6 9Gmw37XcD+wXDQJQQm+Ync1KT09KTlbI5Rhqs2TsQfvCCw4GIUdDgb3ZODqGjMUCASQdeH0+pD9M q9XoF4AIM75DwwIEwBLxyU0uR4JCCFDCZbGYaWcB/HSfCgFYO2aOJTucDkg5wbz13pBwBMBGNNY1 JhbHyZRf6CIJigz9AwKKacY8Pajj8NmwDBBLxXTLQFxUGf+Kz6w3D7eNL8zNs7mc9IpULpsrEATP GSxTfdNI8V9hBKGtQN0HLT13+2G3DxfAigvFRYfygzhBC+aFsV51563esbtTfKcwLTozP6cgOTlJ IqUKBLaQ/A87AyQV2O0OWGCg319DQ8PE5ASPFxwdEwUtjE798Ef+15N/fBOpMbOzBtj+i0TigwcP ITUGvx0QyCAPbfmgEglgy9CRBwMcgUCUAED+1/J/IEgkgAA/RmR6BAGCAEGAIEAQ2L8IBLIEAFTp MDhUgOTkZMSBQXERDsXXBTCKz8291ylQr9f//d//PQwCwI0R/0SyNwYBDaZStnfiogK796NhOzH2 A8egmTCC/xKJBCuCzDE2NoZ0ACoXQCjESqkF+pcJcNAyAIEi3GyxWIxGA1QAoOjPBqDY8r67MHPI GUjoSE5MUqpC782pBwL9XQM231JKfgKS89cuEFQcrQSRDbFgWUD8XxkTGhKmYHJ+hwNOF9IErIb5 7jt9TrszvSRZopTAGnDFt6Ie0jqWnboxfVd1/7xpPik34dCl8hMvH86qzACS2gld5+2+zqt9DBMr Xp6Yn51fUFiIzH9Mz+e9D0t/OOx0Nsey3W40GPr6B27euDkyOorGgSqVMjY2GhYQDyL/yDOw25cR /EfqBywgcnJykfYPXQytNLZD/j+TSPxlBaAhEN0wPn77cNJwYTK06yR97bsTRSZMEAhECeDeXSES ADmpBAGCAEGAIEAQIAjsEgIBLgGsrhp0F4QfFDc2Nhb/RnYAzXvXXeC977//Po8LpszR6fVLNpvf JA8hXqp8epcw3INh6XQAEDAsHDgs22yohtDrdOhTiORw8L3V4n/ck5iYiAxwSBWgcIgqLyzM44tV 5rYHs93BV4BvUlup04vFIlge3BsDx09Rk3/tyvXMA2myUMm6V1P5ESp5aEyIbdFumbVKVRIYBKwm AuBmiVgslAnGuydG2ydCo0NTCpPYXJYsRMKTBEtDxFRknhGUVZV+6tVjhy5VyGRSm3Wpu6FvqHF8 umWWvyxE2X9JaXF4RDjKTDweLzj5ptZOs2jINFaLBXUura1trS2t0xoN1ARsolKpwraipuN+bgLg 526Q87k5MzY3PDwCjhjwxaysrIQAtCPMnGQBbGoryc37CAEiATxws0ghwD46x2SqBAGCAEGAIEAQ 2DIC+0UC2OACIQHABQCF+ugpYLfZtGiJrtN53G4k8KMyHi55SJrf4FABeBu9WagLQFoEKiDQNbC7 pwfeb/gmEsWRLgHGS9M/3JOTk5Ofn48vDAYTPBTcbhedDuAP4Qbg4u4/JSwZ68K2LtmW8vPyeVyq t9/aW1ELoAhRNDY0iCPEidmx60bBzWweW6kMbfi05fobd6hs/+IUNvd34hFuCI1SmGcsg82jHrcn 90iWUMoP5gcnZsZmVaalFSVnlqdXPlWclBRvW7b1dQ42fdLWe22EYw0+WHLw5NmTsOjzrfi8HoT+ N0n+GVT5BlbisNtnZmYw/5q7dwcHBgVCAdJboqKiYel4X/KPvcMpWF52zM2ZsPVsNufAgQOoI0bw X6lU7uC+EglgB8EkQwUUAkQCIBJAQB1IMhmCAEGAIEAQIAjsNQJPngTw7rvvIu0dJfEhoaEwQodB 2tDw8JzZDGRRPI+Y+X7vmUdvGSL/qSkpQj7/TnV1R0cH/BEQ/sWi1yZHQBfIzs5GWThspFAcgQAP ckvROJDLpTssbs6pfq+P5ufvow3whoaGU1KSEW+/NyQu4At0mtnRieHyc4X3DYAjzN5T399XN2jU zKWVJ4dHqVZ1BBaDyWKwuCLeYOMw0vhzD2UqwuRwAcARYjNZYpEkIgxmk8yhgZHmm113f9ls6Vs6 UnH06UtPJSQnQH1ABP5+IfpHQAWhhuL/vhWzea61rR2Z/9U1NZhSUVFhXFw88hruW2zil3eoNxoM xulpDZIOUlJSv//971+6dCksLGzHk1yIBPC4Djx5724jQCQAIgHs9hkj4xMECAIEAYIAQSCgEXjy JID33nsPJB8J3uBRlCNAeDg6Ami02oGBAYRbwXoRGA/mURx4C+QtcPYSq0ONA8wRCvLz0S/gxq1b NTU14IhYHYoF1hJCCAFVVVXHjx93u939/f0zM7P4AqXjAGdfCAF0BYRePzOtnkai+70KDiLwWOPt T26nVCTIVLJ794jNYUUnRapHNYONI/ZFW9lTxWwWm2oowGDabfaJ4enu6l6z3vrUd0/nHMigx8dP 8e9F29Lo6ETj1dbrP66Z67I+dezpF158Pis3i8lgAcMteExigzA+yL/BaIDn3+XLl69du44EjfLy 8rTUNBxM7Cq8Ju5dAnbK6aQa/mm1OqPRBHPE//Af/sM3vvF1ZLvctyJm+weVSADbx5CMEJgIEAmA SACBeTLJrAgCBAGCAEGAILBHCDypEoBUQpWFY3U0K1aGhiIFAInTCIYjLwCECjFzun5+vwsBWEKo UhkTFbW4tIReiX19fcich3HgWkM4undgUVERPAIQEtdotLOzM1AQEHBGwvmOlI7v6nmlafng4FBx cbFMLr03fQESQG/XgMagRd0+0hzWTQb1/CKZ0O3xdNzqmerXoP8fuvo57W7t5MzNN6vf/6crjR+3 zunMR186EJkQzgpigf27HC71qK75Snvj223zg7by3Mozp06lpqWymBzY7+tmp+YXrUKBZOPQUeSf yvxfsVjmO7s6L1/+pKm5GZ38YN+I7AYkp/jP6noUEfnHt6AR4NCq1dMOhxNWf1/5yldeeeUV9Muk +0HsEvJEAtglYMmwjx0BIgEQCeCxH0IyAYIAQYAgQBAgCDxOBJ5sCYBSAfxKAO2oH6JQwM0cn/9Q Gw+feRBL2jhw93jU3mwtNhEyR1RkpFwmowvLTXNzsD8QCYXglvQc6Pgz2suh1BxCAOLJSAdAGznE nJEREPhCAIoXYOsglUoyMjLuVW2wvxwu5+aNW5AA5ErpvbAHMZiKcNT8m0e7JkH+FZHy/sahaz+/ Xf12vc26HJ6gKjlTUH6mWCwTOe2OGbWhr2mo9cNuy+BCrCLh+OETWZkZUokMLv0m6+zYTHuH9vKI tk3Gi5VLFY/cYip935/EPz+/MDo2VldXj8x/NHRAAD82NkahkK8a7K9bF+0UiKewWfPzVmT7I+f/ /PnzsHhAogd2fFfPLZEAHrmz5IZ9igCRAIgEsE+PLpk2QYAgQBAgCBAEdgaBJ14CWCXA4Eswl0cu gEIuR982GARodbqFhQVoAGBTEALA0vZHcfw9O49NxOShbiDUj1aI+Hp4aKipqclkMsEdACoAwsX0 Q1gmAuYgk4WFhQgjo58cYssw20NOO5UPcE/8fGcO2bZHwd5hdljmlHqqorwcU103JNQN+CMO9Q+5 Oa7k/Pj7cmO+IJgv4Y92TMzNWNSDmprf1s9MzipjlMdeOXj+WycPnixnC9nzc/Mdt3trftMw2zOX IE8uLygvLS4OkYciem9dMHeP1fSZruiDr7Lix1cEVvOELy2m+CFheJr8Q36xUQUFo9dv3KipqTWZ jPg+ehwUFOSvdrW8l/x7vb7FxQXcBv4PseDcufPPPPNsWVl5VFQk7fu4bVAfMQCRAHYbYTL+40KA SABEAnhcZ4+8lyBAECAIEAQIAgGBwJdEAvgMa38kHIQfF5iw0+FAzBw95+0OB/1N/HRXI6u7t+UQ L7CVSDWnuydidVA3xv0X8h1gi7jWB5G+B2IBOs/hTrfbgwD74uISpgexwC8E7FZ6+ZYRAOnF7kxN qRWKEATP142DtWNRS0vLnR2dGeWpAjH/3hdhZyUKEV/IlSglYrnItexKL0976vdOlx8pUsaGwNW/ v3mwt3bI2GsVOsWFmUXFRcUqZRiGNS/MjWo6R8310ys3feHD4vh5gdwXxHMtznlkvkyFPOS+tSR0 5N/hdKonpxobmxoaG5F7gh6HERHhQqEIrSqSkpKB9r3P+g3/7ShagTQjFktQvvH000/DzQHtMCHx 7AH5p6EjEsCWzyp5MMARIBIAkQAC/IiS6REECAIEAYIAQWB3EXjyJAB0BED/P/QFvC8xo7/J4XL5 aBPov1DaPTszY7VaqTQB0F//ta+FALBWOB3QieK25WXN9DQcELA0RI8/twCkDhVuUPkvxM/Bq61W C9QQv8U9+ttRvQN39+RtcnS6VN5gNIIb5+XlrhY4rA5DnWSPr62pnSkKis+Kpavo113wBQyNVCak x0TDDSAvvuxYUXpJCh7UTehbb3cN3BlhmNhpMRllJWWpqaloDbi0vKQ1jg/qa6fct5alndzoGWmU h8eH0gJP/5Vlm8M0vhIdlsrj8Na+iPopI8jldKIPRV9ff21tbWdXF+wDAXVMTIxUKnO5HJOT6sTE BGzB2gf9rNuNo2gwGJCXgZINkP9Tp05lZmbC3GGPO1kQCWCTJ5Tcvm8QIBIAkQD2zWElEyUIEAQI AgQBgsBuIPCESQCgT+gIAKBkfjvAB120TSBfIEC1PAgz0gGQbj1rNMIxDg336LqAfaoCYMlYHS6Q RnBO/E9E+MfGxqACYHVgtuuy6JEOkJCQEBamwhdutxdt6oAhzOepsgDKLjGA0gGQVu/3MtRkZWaq VMp7JR4ujzM+PK6f0+cezuTxPqt9+AI5D2IKRQJ5qEwVpYxIVAmFgulJXU/9YH/tyGyXOT40qbKk Cn57crnC7lqe1k5MmFrGl+/OcZuY0WOiKLtYQflH+rxB0JGQic/kOW0WltATH6JQ0TBRcf+gIHj6 w72vf6C/s7OrHr4MJhMK/hHDhxGDP+zvW1qyqdWQABJXJQCoGxBfYM1gsViRjhEVFXX06FGU/ZeV laGUY4/JP40YkQB24+8tGTMQECASAJEAAuEckjkQBAgCBAGCAEHgsSHwhEkACOmjxbrVYqEq21lU tPbhQgBtE4g8edyPzHl8NLTOz4PIwTUAbA/V9Y9tY7b9Ypohw+8QV1d3963bt/E/L1y4sOoLsPYN QAA2e6gzB9tcWJg3meacTidoIFg3vhMgQgA2C4kMep0Os4WWcS9CSA3gsDg9fX0x2ZEh4Yp7qxmo cgkGA90UnS63UWsa659o/KBd2zEbsqIszClCsj2y9J2w3zfPqo19A4abM8w6Z0iPON4qU1FGCTT5 p+gxCDL8JFaY85oVzkJsfHQS5oZjA29F9GVAwn9Xd09dXd3Q0DAvmItKflxo+Idn6T6CdvsyKhqS kigJAOTf6/XYbMvg/4uLi0Ab08A2IfiPlIHHQv6JBLDtXz4yQEAjQCQAIgEE9AElkyMIEAQIAgQB gsBuI/CESQCIEoPJm+fmDLOzVDo7kwkh4OHxfDojQCQWI9wK3gt3AKSao4QbFA8M7bO+a7vWem1X 9tfvQufxehfm54dHR/sHB5eWlhBkRiAazeQe8kalUomue9HRMbgZhegIX6MLnV9LgQoAGHdlspsa FDNxOB3Y3LS0tLVdD1cHCY8I72rrWeF7E7LimOz1M0bkfsUNm71l9ch00ycd3Z8OePXMysKqo8eO oDMfaP38wvykbmh4tn5s6fqCskGWblVEMbk8ttfzGfmHrAD+j4oDm4Ft10jFnuwIUXaEKhJyEXL4 58xz3d3dyPxvbmnBWUpOTkpOThGJhCD5fvL/md3k8vIysgDwU7Q5QMIFyD9OHXo0JiYmwfP/W9/6 FiSD+yo1m8JqmzeTLIBtAkgeD1gEAkgCeOONN/Ly8oAU8tAuX74M7xb8aaOB86uwX7igEaLEa1dh xTQgPe7qK8jgBAGCAEGAIEAQIAg8dgSeMAkAUWJ43UdFR+ND3rRGs2yzUa7sLBY87qi2eA+GG/n/ iOIiVTtMpVq224eGhtRTUyBt4Jl0XcBj36kNToBab1AQLACntdr2jo7Ozk6H3Y4IPxgm/P/AMB85 Dm47cOAAPoiOjo7hEykkFTwCBPyJEciqeJxtE/ytDdnNzS2xMTFIpL93LWwOe8G60NTcmnUgVSgR rN7AQpI+I8jpcOk1sy1X2+/8stE24irPqXzu+UsZGekQOJYWbTNG7cB0U9PUW0th1cKMmbAENItg +0D+cQ5wdPA8E8fEZ59nLGqEtoH4cPvJ8oQX0pLxOHPeah2fGP/0ypVr128gkSQlJQUFBaitgCZF R/7XXtgdZAFAkYHUovdfSqXqxRdf/O53v4f6/wCpQCESwCN/U8gN+xSBAJIAfvSjH128eBE4/sM/ /AOUWswM/+2BBSiRAPbp2SLTJggQBAgCBAGCwL5A4AmTAIA5AsVodweui0p4xFFGR0bmTKbP6gL8 GQEPEQIQ+QfNhRCgUirB0wYgBExPo7gAxQK49syMfWsnh25BB6o/MTHR1t7e2NgIL0CQ/7zcXIlY rNFqkeawEQkAb8dQaBx47ty59PR0xKjBV+FgjzZ1wcF8f0bA4xQCIMggQ2FuzlxeVs5mra/UAN8W i0U3L98ShAUnZMdADUHknwny73Rpx/V1HzTdfqPO0GrNTyp87bVXc/JzWEyW3ebQzqi7R+s6jG9q eR+Hlc+qkpnBfLbP/bvIPwNfrvhsFp91kucZzgixnCqNfbmy8KRUJkTm/+Dg4OXLn1y5elWr1SGb AN3+5Gg8iXoDr/ferQR6SPvHI7BaMBiMKGp47rnn//qv/7q0tPSxR/7XzpZIAFv7NSRPBT4CASQB fPDBB7QE8POf//xv//Zv4fz5s5/9jP4OyQII/JNEZkgQIAgQBAgCBIF9isCTJwGsbgRc7lBWLZZI ZvR6eN0vOxxYLO34T5nLP/jCbZAMQkNCQOTgzT6pVqO6G00EwNlQbR6AQgDlQsdkwnNePzs7PDxc X18P3p6algYCLxWL8VNwUa1Ot3EJgMYGoyIntKSkBPFqlEdAWXC7XRjK3zeB/biC1cCfw+H29/fn 5+ViRUjLX7eTAqFQPTU9NDKUfziHLwh2OpyacX1P3cDdN1t0baaSzFLY7GdlZWIrqd57Ru2EobNh 7DcGwZ2QAoM83sfh+HsiUrYBiPujmAQl/CvLVobdELw8ECcyV1QkfiUvvVQRIrMtL/b3D9TV1/32 t++YLRZkJSD4jzPzIGTwfRytxcUFVJpAYIqOjsZH/T/6oz9C3gq8GwPtXBEJYJ/+SSfTfiQCgSUB dHV1VVdXw4UVfw6QdbYqChAJ4JEbSW4gCBAECAIEAYIAQWBrCDzBEgDN2NHxrqCwEMTMaDJp1Gqn 201pAJTX/cOcAmkGjKgsSGYwjweDd61ejzJJqrWev5sgePXjTIj/fLPptH9Y/YPzD4+MIO8f8wxR KBISE5HPDyEDzf1wD2LjUDGQ3bDBLIDVs4RngSGEANQFQAiwWucnJyeRFgHvOyqxgs2i7fH2+EJp hslkRI59Tl7uvVoOvoMM/Pa2ttAEOZfP7a4daP6g3dhrTQpLrSisyMzIgLYD1CzWuTFNX9f0pwbe HW7ClCRxkcv3sjgoNABRp/L+kT+AvH+PY2Vxlm0fixBbitPFT2fFV8WEx7s9KzM6fUtLy42bNwFI RGREZGQk4vkCAZUlATTWdSugRQGHwwF7Bb1+BmfvJf9Fyyv42P/o07jHEJOOAHsOOHnhniEQQBIA /ihDO8QFIRB/CwAB/hbQdgBEAtizA0FeRBAgCBAECAIEgS8bAk+wBOBn8UGwT4LLHYQAfMpCtzb4 /IGGoQbbnw3wCKdAPA6iC86PIC1qBIzI2zaZligCzIQ68HgbB/rbz1Hh/UWbbUqt7u3rm5yagrQR HhaG8DI4MPL1qWQHukPgygqyALYgAdAYQvLAsxAC4BQIlosgNroGwCmQTpfY+3QA4I8dHB2bKMjP F4lE635n8VPUAsBvb2Jycl6/OFw9pmCFFGWWpCalxMXFCoQCyBYut+tu+8djy9e9cT3cSCNf4eFR NBxl/35lxw+b27GybOQ4tKFMfXoy/1R6+JHY8FSxUKKb0fX2dt+probTAsQInC6FAvRf7k/jp8Fe /1cEH+ahIqF4wePxwvzr3LnzFRUV+AICUwCSf3r2JAvgy/bfgi/PegNIAgDtX73oDSB2gF+eg0hW ShAgCBAECAIEgceFwJMtAdCoguqDooEYwx0AWgAa/qH9OoQAf6CXAbPAh5NY8GpEwsH4wffg5Y5C dAgBkBLQLQA/emTHgV3aWcwZUWUUOID8j4yMQJiA2BEXG4safrrbPOVC9zkZ3Y4EQM8fr4PVInrm oWW9QqGQSKRgtOgdiOoDmAM8UkzZaRCooLpOp8W2piQnrxsci+Xygpdt9rHhSYFblKBKLswqzMjK gI6DDUeJPu6HdNLSf3VJ2Rye4+KLEPnH9+ngP5a64nH73Dbm4rSAoUuK8B1OEFalxZYrpEpk/sMf 8caN693dPTDnFopE0dFRoaFKHA/69+he8o9UhaUlm9FoQAIFMgWOHj121H8hR+MxNvzbyHYQCWAj KJF79iMCASQBPAQ+kgWwH88WmTNBgCBAECAIEAT2BQJfBglgVQgA70pKSoIQAK4G/gyrfBRggt3S if344r5bRod1wauRsA1TQK/H40/n1jtdLo/LhRwBFvLt96pjHh38B9s0zc0hBX0QhoUaDSaGEH1k VJTYHxL3c9EvRKLxP3XwAth8IcA6QBCyButOTk5G4ArkFhDCxHphYRFN76CFAMa9OfMAG+/C3iH9 4dChg/fn0isrApYgIzmjqKAgNCwUcPi8gIUy58dOo7zfYJ22C4bl0aDuq7Z/1FY7FleW9QLfbIzQ VJQkOZoZcTBcGbfC8I5Pjjc1NXV2dg0ODSPgHxMbAzUEsog/Xn4f8g+VAYLR7KwB54zPFyDmj1Lf M2dOw6Jiz4DaznYQCWA76JFnAxkBIgE8cHdIU8BAPrhkbgQBggBBgCBAENgpBL48EgCNGBLXEYyF Tz4y21FCbzAa0fTO4/WCv1JO9w9m8gAKCgGEAJFYDOKHCA1SzWECh+ICqi4AJnKfWeXv1M7cZxw6 8x+l+PqZmYHBQbTsQ//CyIiIuPh41P8jHwE/vU8aup+kokUitI/NegHcdzF0VgWa3gFJvBE2BLhc LjfNzAHDLkLw+dB0LQZMASsqylH1sO6NWC9SFVLTUlUqJcr+KU3ki535qMQFBn9icowbYWBzKds/ OvPfaeUsq0P4cznhvqqsiJOJUVlcHttiNbW3dzQ0NCLhAjkgSUmJoPEikdhfZrFebaElGBwPKCNm swWnKzU1DeT/2Wefhds38gX2vm5ia9tBJICt4UaeCnwEiARAJIDAP6VkhgQBggBBgCBAEHgYAjNG k2521rqwFBzMgz/bZsH6skkAND7g8AhlFxQU8AUC0HiL1QqHdoS1USNAtZF7uBAQFIRcAFRxc4OD zXNz09PTiIQDRnBfCAR+GeFh7QY2u0H0/XTw3+VPQBgZHe3o6tLrdKD0aamp4OHY9/uSf2omfhd6 LHByYgIdAtDnb2sTuPcpsH2EwYuLi8HAwXVRFoCwPNgvk0mXR8ApcBetArE0SABoVQjxJT09417M wc29Hur/HjSNYK5AN262cnsFIUgQWLEj+K+R+rRxUktVccxzWYkl2GKzda5/oB8dFm/cuAk/xeTk pIyMdKlU5vf2v4/agt3HKQLtn5uzUJUCQtGRI4e/+93vAiVkauzGwdip3bx3HCIB7B62ZOTHiwCR AIgE8HhPIHk7QYAgQBAgCBAEtovAhFY7rp52uz2hcjm86zc73JdTAlgVArKzsw8cOCCTy/v7+mCY ByKNXACun8k/BEm6NEAiFoejpsDnm5iaGh0bQ394FIdTrgEw4YcV384RYEwGo9mWl9GWr6GxEc7/ 4JM52dnx8fGgwZgzVfZ/z4U5gP87/X4BU1NTmBhSAHJzczd7Qh5+P6g+aiuAIUwWYEmA2gS7fRkS AH3RbfB29o2ro/lhYfT09paXlUKU2exb4OcYFhrd2HGbH77otPIsfSES45Es2dMVuWfCw8Ocbsfk 1ER1dc3lTy739fWj8AHQwfmPTsS4d1H+A7OCLoNIpB0fn4Dt39NPP/X6668Dc3g0bHZugXA/kQAC YRfIHHYDASIBEAlgN84VGZMgQBAgCBAECAJ7hwBov1wiEfCD0QEeEdHNvvjLLAEAKzA6ik7n5Bw6 fBjBa6gAswYDrPUQxUZoncoWf/BFpZcHBSnkcgTDkWc+MT4+MjaGlAIoCGCkO2KVT+UUMBgg/6D9 bbg6OsD5iwoLU1NSKFeCB5N/pCK4nE7YFqqnpvB4WVnZX/7lX548eXKXAtGYFYSACxcuIHJuNJqG h0fgfre2b8JuCAH+dg+i7u4uut3DZk8+YyWIHyywGpwGrVVkqswQPn+0+GJ8fILL4xwcGrhdffuj jz/p6ekOD48oLS2NiopEZgMi/Pcj/1QHQQgf6PanVk+j4SQEkT//8z9H8j8kg03PKmAeIBJAwGwF mcgOI0AkACIB7PCRIsMRBAgCBAGCAEFgjxEI5nKlYhGM6jjcrZjSfcklgNXNgl08GjOjNABsdnho aH5hAQQbJBZM/kE2gfSzABB8G8nw4HswCIRBAC7E5Xl8PhSZLRu/0faEKE/Q6vXd3d2t7e34DqSK BET+eTwqun6/c0bXC4Cpojh/ZmYGEenMrKyvf/3rzzzzDHQKOiy/e+cTGQEor6isrARoyDswmYxo 3YfX0f0Xd+O9GNZmW9ZoNUeOHNnC0gBxiDhaxcnMTT4QH51sdy7rZ/QtLS0ffPD+wMCgTE75HUBf +NzdYD399+c4MOCJiOoMjUaHzcLav/e97509exZOE3Rfhv17EQlg/+4dmfnDESASAJEAyO8IQYAg QBAgCBAEngQEKBO2LbE7IgHQ2w86B+IKJp+enh6fkADyDwqNvnfw/wfPpISAB19g4wAfBFsqkYgl EuTew3sPtfoO9Avg86negf6c/A2eM8pLICgIVoUzs7Pwn8OF2vIwlQoWdEgpx0xoOn1vOBqZ/0hM ABGF+T/IvyIk5Oy5cy+//HJ6Rgbc+8BIt0CSNzjn1dswN2RVoEIhPz9fJBJNT6u1Wh2EAGTdU20X Hlpesdl30fcjOA+X/uLiIrlMvoUReMF8pSKczeLNL1hbWlqrq+8AcxyHuLhYiCaonqCnva7hn3+L GKi+sVjMWKDT6cjKyn766achtaD3JI32FiYTUI8QCSCgtoNMZgcRIBIAkQB28DiRoQgCBAGCAEGA ILD/ECASwNo9A98DcYXNHvg2yr/h86dD8z+nE3F10PiHhLKhAoAU4nG6dyDuNM7NgYfDIQ+UngMG DKPBRxFgOobvdrvhUIh2d909PahKQHoCAtHw/IPRwAPJv7/kHuFoaBaoRIBiAY+Dr3zlK/4M9iik iDzy1Tt4cOnaCpUqDC0YkRSA8ngY483PWxwOJ6YBxr6zSgSbzTEYDFh+SmrKw5WadWuksPbnWiBj Ynh4qLGxqbWtzWgyIoAPtCEG0aLJvR0WMQ6dZwG0YfuP1gOXLj1z/vx5GP6D/z8B5J8GikgAO/hL QYYKKASIBEAkgIA6kGQyBAGCAEGAIEAQ2GsEiARwL+II3UMFABUMCwtDcTtoK+z0wcypmm8IAf4U /fvuE4QAyk2Qy8UIuBD9hq3A7OwsygrAfoP5/Ic0DqSyyn0+0Hi0GOjt70ceAcoK0OovLjZWrlAg 9E95EN7PWo/O/AfNBhPGi6JjYpCIjrJ/1DUgHL3lSoRtHkSsF2+Pjo4BQ4aE4Xa7ZmZmFxbmwaj9 aghw2mhaxMNnwmJRLH1KPZWSnIzN2uC0aYdFqBLwSrh7t66xqXFsbAJbFhMTg4IOgQAiDh35X19v gS6AiPnD7wBoYyGHDx9GkwXk/8OMYJ/a/j0IMSIBbPAskdv2HQJEAiASwL47tGTCBAGCAEGAIEAQ 2EkEiATwIDSRDoBcgLj4eGVoKHisw243W62g6Kjzp0rbHxDSp2k66jIEfD7i9vjCZrMhHcBsMuEL sF6YDkIjWBsJp4P/y3Y7yP/Q0FD/4CAy/+UyGQz2kP+Pyn+q+/x9Pf/hTu/zIVUBKgP6EUCzAPOH BT14KSLwOxts39qZA05IQ0AugFKpQjoDZBRIFciMAIwcDtdfvLJdIQBSApIO0IkA/87MyHzkPOnI PyYwOjqKPIsrV66iySJ2JJbK/I8Ejf887f8L5N8/zxXsoMk0h3/g+YcMixdeeOHEiRNIuHjCyD+N IZEAHnmWyA37FAEiARAJYJ8eXTJtggBBgCBAECAI7AwCRAJ4OI5ivxCAogCUheMyz80hSx/0CESR uh6UDuCP2CP/H7wUefj42jI/j8byIOooK+ALBFTHPJT0+8m/y+2eM5uHh4cHBgfxBfgkXhcRGYmg NG64byyaSlBfWYHpgMVs1s/MSGUy1N6jqcFTTz0VFxe3S957Wz5wiJZDCIDJQnAwH4DQCQsOh522 CaTT8bdzgcCj98HcnKm4uJjHfWARPh35t9sdBoOxp7enrq5+ZHQEiQDQWWJio5H5f1/y7yfDiPy7 oMtAysEIaWnpEFnQ/gCYQ9fYvoqxnbXv3rNEAtg9bMnIjxeBQJQA0EH0gw8+QB+RVWjwn4p1MOFP 527Ljfgbh1Sox7s95O0EAYIAQYAgQBAgCOw2AkQC2AjCYHqo9E5NTYVLHz6YIY5tW1zEg1RdAEjs A4agMwJAUPE4cgo8Xq9Gq4V7PFi9x+1G0TgyApC6j8+jo0hDHx+HFgACjw9gSKFHlsF9+89TL/Wb BVotFkwDWQCoVjh06NBLL72EzH+IFBtZzmO5BzgkJydlZGQAMWQuwCNgedkGao3/6bfc27oMAJjh tTAyMpKSmqpSKZlBzHUL9A9OiSlms3lsbKytvb2hocFgmMW+gM8rVUoYCvh83vvWWdBFFgAbKQCo EQDt/8Y3vnHw4EGqQuRR5g6PBeedeimRAHYKSTJOoCEQiBIAyP9a/g/IiAQQaOeGzIcgQBAgCBAE CAJPDAJEAtjgVoJ4gzEWFRVBCHA4nWDyoOBAz58KAClgPe1cHZYWAoJ5PIVcLuTzl5eXx8fG4NqH x5AYj8g/ev5Z5+dRMA96HBIa+nDyj2Hh+Y9kBDQsAHlGOvof/MEfICi9X8LRED6wTMBIhe6NWIUe NgEg5/6sCMpmYWsXnlWrpz0ed0Z6+tpEAOT8Y39QRYGkA+gvzU3Nd+vq+/v70UQTCfzITcCDIP+o +r/3vdhWCmpkfVjM2Cl0ZPzWt76FT+kouHiyyT8NBZEAtnYUyVOBj0AgSgD3okYkgMA/SWSGBAGC AEGAIEAQ2KcIEAlgUxsHWohQMOzfsrKzQSnRtw+BZfBDMFuQWH+ruPtftJmfUCxG2jli9Xqttndg QD09Dc9/uVyen5sbGRVFGfu53eDD9w5DaQz+4D/Vgl6rRRQdBfbf/d73nn/+ecxn3zFSlAPk5uaW lZUh02F4eASLgjICNs7jBfvXch9C/vBtohsudHd3lZWW0GqIn/xTORqg9wj4o+HftWvX6xsa8JOC ggK0LcQjDyL/eBB7ilmhveLS0iJMDb/3ve999atfRYFGoBVZbOr0bupmIgFsCi5y8z5CgEgAD9ws Ugiwj84xmSpBgCBAECAIEAS2jACRALYAHSgigvanTp1C8fnU1NTE1BQ4uc/rpSr82ewH9QugIqt+ Wz9wVMSfIR94PR6klKelpbE5HHBO0EuBQEDV+Xu9q4P4e9cxcSe60Ok0mkm1Gpn/f/Inf/KHf/iH MCl4XIb/WwDt3kcgBADAY8eOYdU9Pb06ndbr9QFbJAhsQQiQy2VDg0MhIaEpKcmUTQNl6b+CdIme np6333nnzp07gBe1EkjigF7jJ//Yii9cdDYHNgJp/1qtDu6MiYlJf/RHf/Td7343JWVzHQd3BJ/H OwiRAB4v/uTtu4cAkQCIBLB7p4uMTBAgCBAECAIEgX2AAJEAtrxJoJSIwCMVHyFleMWBMS7Mz4NW gmFSDPbBSe3AHGwTNv5iiQSBZYrz+1vloftAekYG1AQUn6/WF0AOQGdBfGaF7R88AhH2/853vkOp Bv7M+S1PPkAexNrhkpCVlZWXlwfuDQxnZ2eQGuDPCOCigH/j8wRisPrT63VlpaXYAnj+dXV1Xrl6 ra6+HkntMCOMi4tH/r8/yWJ9lsEq+cc+QtNB6j/kFRj+o+wfUH8uSWx8Lk/CnUQCeBJ2kazhfggQ CYBIAOQ3gyBAECAIEAQIAl9qBIgEsJ3tB3WEbz9oPBgmgvOzRqNlbg7t/cAzH8kbdXo9WCueRTAc g8AFALn98KWH/xxi15iV377ePoey/9lZ0GPkCyAXHWFz1KLjkSeA/9PIA0PIGXBARLE9gu2wCUQE HnF4WgjgctkbFwIwTldXF5o4Aq5bt27X1TU4nA7AFRkZgfE5HKpSgwZ27aZT9RceL4QXoxFtBeaw BadPn3722Wch7sDzD1uz7+ostnOkV58lEsCOwEgGCUAEiARAJIAAPJZkSgQBggBBgCBAENg7BIgE sE2swQ8Rc1YoFFHR0YgYyxQKvV6P3vFgoUgrpwwC7usUGBSE25D/n5uXl5aSgrICpUqF9oFqtRrW AHCgQyIAPAJRi46EdUSkn3vuuePHj+MLkFLkC2xzzgH4OBaFdADIKElJSUAAM0Q0HiAwGEwOh2oZ sBEhACR/ZmZ2bHxsWqMxGU1sDhsNAsLDIwSCz2j8veQfgoDD4TCZjLBXRL8tVApcuPAUahOQ2YH5 PDE6yxZ2nEgAWwCNPLIvECASAJEA9sVBJZMkCBAECAIEAYLAbiFAJIAdQRZCABgj6gJUKlVkZCRS ABBPBre0OxwIOtNOgV94kV8CwG1HjhxBu0HoBQhTy+TyocHBeavVYDDgp+g4gO8dPXoUQWm0/YNM AK1hR2YbsINACEDQHivFBTwBIBwQlpZstEfAI40PcA9Ug+HhYZgLoGgiOjpKKpWBxtNejOtWjQ1B S8K5OcA8D/yxdc8//8LJk6eQjABB58tM/mmgiAQQsL8mZGLbRIBIAEQC2OYRIo8TBAgCBAGCAEFg fyNAJIAd3D8wWETpkdsPJUCuUCClH2F8eN0jEQCt/hDL/t27aAkAWQA5OUg1R+EAmCg8/7p7egYH B2f0+mA+H83zwPwvXboEB7snMvL/IORB/mNiYqCkgIrjfMKjGm0XABFoOS0E3Mvn6aFYLPbysg1t /NBuIDw8jM1GugR1wO8l/6gyWFhYmpszoTFhXFxcZWXV+fPnqqqqID18qaB+yOEnEsAO/mUgQwUU AkQCIBJAQB1IMhmCAEGAIEAQIAjsNQJEAthxxP/f9s4DwK6ibMPZlt6AhBIIvYTQQUpAKdKb/gJ2 BSmKSlFQscKvqL+KCihgFyk2BCwICgICCgYRBAUSSEgIpBBSN8km23f/b+ad896559bd3Lu7yb7X eDl77jlzZp5555tv6rGxfWu+2ti+zQiwle62vrx53Tp7x7OhbuB0AN8FYA1aW9Xf1t5uzc7//ve/ c+fOtS4DG8e2kwcfcsi73vUue/ugHVc8hhtEgLYm37YGsP4Ua/MbE1urv3btOmu641V/9o7E3FTY VAsb0reLd9ppR0Oat/FvXQnWKdPY2Gh7B7a3d+y1157WyXLiiSfYsyzjNggyfRNJdQH0DWc9pe8J qAtAXQB9rzo9UQREQAREQAQGEAF1AVQpM6zhus0229gr6K0joK2t7fUlS2zE2e3z71uw1n61LgA7 sCZue1tba0vL3JdfnjFzpkXGNvx73/ved8opp9iygsG5EV2cI7YvgDG0DQLspC3Xtx37DKY17/37 +2pzVlfU2Gb+NmvA3rmYWjTh3q1YU9PW1m6dCdYAsJ4C66OxFRZnn322HWz0Kyx6IXJ1AfQCmm7Z IAioC0BdABuEUBVJERABERABEagWAXUBVIusD9falja8fMghh9hsf9ujbsnSpbY7gLX/rRFrnQL2 vfWkSTbA/fyMGbYFoC2D/+hHP2rtf9uLruS696pGe6AF7l++eLCtjLB+E9sxEav3bdDeKPlekrDO 3xr51gWwbNlyW0cQt+rtGhv8txf+vW7QlywZPnz4cccdd8kllxx44IGWLwMtsQMkPuoCGCAZoWhU nEDfdwHY9KRGJsMmOJWTJNsHJXWZTRKzCWbl3Nvra2bMmDFt2rRe364bRUAEREAEREAEBj4BtP9t ybqNrNrHJkjbS+mffPLJAw44wBpdeFldeh+7gZ+qgRpD29zumWeeefbZZ+e/+qq1Qm3Df2vBWrPf Jq4bbesmsI3otBC9ZO7Nnz//qaeeev75520SgG2XOHr0mPr6OrvL9vszrdre/q+9tthmDRhhP/Dv NgOwCf/mga9evWrs2HH77LPPfvvtP27c2JIPGuQXmGUwa2DNEJt88dxzz5k+zSDYx3perHvFzcHw n0FOScnfEAlMnz7d5v70ZczVBdCXtPUsERABERABERCBYgTUBdDH+rCxa+twsb4APNf4oxFlB9Zk tfa/Bv/LyREDaCRtXwC3pAIN/ehjP2HjwPikNWihdoNsqLXhf0nO6gIoiUgXbKAE+r4LQF1lG6hU FG0REAEREAEREAERWF8C1v60iRW2vh0f2/HevQvQvQ1wEzuv9n+ZfK0NP2bMGONm3/b6AIxO84Pz qZN2ZuzYsfaTnVf7v0zOukwERKAiBEp0AZyT/anIIxWICIiACIiACIiACIiACIiACIiACIhA3xMo 0QVwY/an7+OnJ4qACIiACIiACIiACIiACIiACIiACFSEgBYCVASjAhEBERABERABERABERABERAB ERCBgU5AXQADPYcUPxEQAREQAREQAREQAREQAREQARGoCAF1AVQEowIRAREQAREQAREQAREQAREQ AREQgYFOQF0AAz2HFD8REAEREAEREAEREAEREAEREAERqAgBdQFUBKMCEQEREAEREAEREAEREAER EAEREIGBTkBdAAM9hxQ/ERABERABERjMBGpqagZz8pV2ERABERABEagsgZrGxkaGOG7cuHJCX7Vq VeqyRYsWTZo0qZx7e33NjBkzpk2b1uvbdaMIiIAIiIAIiMDAJ9Dd3d3V1dXR0dHmP+vWrVu7du2/ /vWvAw44YOLEiaNGjWpoaBj4qVAMRUAEKk7AjENLS4s1QxYvXvzcc89Zu2DkyJFmE4YOHTps2LDa 5FPx5ypAEag2genTp0+dOrXaT4nDVxdAX9LWs0RABERABERABIoRiLsA2tvbrf0fdwG0trbaSREU AREYnATq6+st4XEXwOjRo61bUF0Ag1MPG02q1QVQMCs1C2CjUbkSIgIiIAIiIAKFCKALoLOz01r7 NhfA2v82EeCJJ57Yf//9bQBw9erVQicCIjCYCdiwvyX/+eef5ywAdQEMZj1sHGlXF4C6ADYOJSsV IiACIiACItAbAuwCsFUANuBv7f/m5ubHH398xIgRTU1NvQlR94iACGxcBGzM3zoEDzvsMDMLthaA CwFs3xBbDbBxpVWpGRQE1AWgLoBBIXQlUgREQAREQATyEkAXgH3QBWCOvvUCzJ49e8GCBTYpwGYH 2E92DT5iKAIiMBgIYE9QLPavq6uz5QBbbbXVlClTrAvAPjYLwHoB8Kt2Dx0Metj40qguAHUBbHyq VopEQAREQAREoFwCaNujC8Da/NYFYLMAbFGArQiwb/sTHQH2jS4AdQSUS1bXicAGSABNevtGyx9z /q3Bb1sADB8+3I6tCwDn1QWwAWavohwIqAtAXQAqDCIgAiIgAiIwqAlgFoBNAcCOAPhYRwDeEYAu APuo/T+oVaLEDxoC6AWwLgBr5GPA3z7W8kdfgHUEWBeAfbAKQLMABo0uNqqEDsQugHPOOccY33jj jSStlwJuVKJTYkRABERABERgIBHAVH809bEcAL0AdmAfO4/9AhFlzQIYSFmnuIhAhQlwFgCa99YF gA/a//axY3YB2AXqAqhwBii4PiEwELsAchOuLoA+EYMeIgIiIAIiIAKDkQDWAqCpjza/fTD+j4/2 AhiMslCaByuBuBfAWvvWF2DfbPxjCQBmARghdQEMVpls2OlWF0DB/NNLATdsaSv2IiACIiACIlAe AW4HYF0AXPlvfQEY/LeP9gIsD6SuEoGNhwBG+G05AFYEWBcAjtEpwCUA6gLYeLJ8MKVEXQDqAhhM eldaRUAEREAERCCHAOb2YzkAmv3oC+DLAtQFINWIwGAjgC4AtvbR8kd3QPwuQHUBDDZhbBzpVReA ugA2DiUrFSIgAiIgAiLQewLc7R/Nfn6nlgBoI4DeI9adIrCBEGCrHr0A7AuIDywpavxvIPmpaOYh oC4AdQGoYIiACIiACIjAYCcQdwGw2a8tAAa7LJT+QU8g7gJAs59bAKoLYNCrYwMGoC4AdQFswPJV 1EVABERABESgUgTYC4AAbS4ADjTyXynCCkcENkQCaOrb/H9EXrsAboiZqDinCKgLQF0AKhQiIAIi IAIiIAKBABv8uQdiJAIiMNgIxIsC4i6AwcZB6d3ICKgLQF0AG5mklRwREAEREAERWC8CeYf9NRdg vZjqZhHY0Ajkneevyf8bWjYqvvkJqAtAXQAqGyIgAiIgAiIgAiIgAiIgAiIgAoOCQN93AYSFNIOC rhIpAiIgAiIgAiIgAiIgAiIgAiIgAoOYgLoABnHmK+kiIAIiIAIiIAIiIAIiIAIiIAKDiYC6AAZT biutIiACIiACIiACIiACIiACIiACg5iAugAGceYr6SIgAiIgAiIgAiIgAiIgAiIgAoOJQOkugGee eeYW/1m6dOlgIqO0ioAIiIAIiIAIiIAIiIAIiIAIiMBGRaBgF8A555yDhFrjv6WlpbGx8fvf//5G lXQlRgREQAREQAREQAREQAREQAREQAQGE4GCXQDjx4+38X9DYY3/D33oQxdffPG8efMGExmlVQRE QAREQAREQAREQAREQAREQAQ2KgIFuwCOOuqoH/mP9QXY91VXXbX99ttvVElXYkRABERABERABERA BERABERABERgMBEo2AVw6qmnXnLJJcOHD993333te/fdd7/iiisGExmlVQREQAREQAREQAREQARE QAREQAQ2KgI1Ns+fCRo3blw5iVu1alXqskWLFk2aNKmce3t9zYwZM6ZNm9br23WjCIiACIiACIiA CIiACIiACIiACAwoAtOnT586dWpfRqn0GwH6MjZ6lgiIgAiIgAiIgAiIgAiIgAiIgAiIQJUIqAug SmAVrAiIgAiIgAiIgAiIgAiIgAiIgAgMLALqAhhY+aHYiIAIiIAIiIAIiIAIiIAIiIAIiECVCKgL oEpgFawIiIAIiIAIiIAIiIAIiIAIiIAIDCwC6gIYWPmh2IiACIiACIiACIiACIiACIiACIhAlQio C6BKYBWsCIiACIiACIiACIiACIiACIiACAwsAuoCGFj5odiIgAiIgAiIgAiIgAiIgAiIgAiIQJUI qAugSmAVrAiIgAiIgAiIgAiIgAiIgAiIgAgMLALqAhhY+aHYiIAIiIAIiIAIiIAIiIAIiIAIiECV CKgLoEpgFawIiIAIiIAIiIAIiIAIiIAIiIAIDCwC6gIYWPmh2IiACIiACIiACIiACIiACIiACIhA lQiU7gI4x3+q9HgFKwIiIAIiIAIiIAIiIAIiIAIiIAIi0DcESncB3Og/fRMbPUUEREAEREAEREAE REAEREAEREAERKBKBEp3AVTpwQpWBERABERABERABERABERABERABESgLwmoC6AvaetZIiACIiAC IiACIiACIiACIiACItBvBNQF0G/o9WAREAEREAEREAEREAEREAEREAER6EsC6gLoS9p6lgiIgAiI gAiIgAiIgAiIgAiIgAj0GwF1AfQbej1YBERABERABERABERABERABERABPqSgLoA+pK2niUCIiAC IiACIiACIiACIiACIiAC/UZAXQD9hl4PFgEREAEREAEREAEREAEREAEREIG+JKAugL6krWeJgAiI gAiIgAiIgAiIgAiIgAiIQL8RUBdAv6HXg0VABERABERABERABERABERABESgLwmoC6AvaetZIiAC IiACIiACIiACIiACIiACItBvBNQF0G/o9WAREAEREAEREAEREAEREAEREAER6EsC6gLoS9p61sZP oLu7e/Hixa+//vrGn1SlUAREQAREQAREQAREQAREYEMjoC6ADS3HFN+BTcC6AJYtW7ZgwYKBHU3F TgREQAREQAREQAREQAREYDASKNEFcE72ZzASUppFoCcEamtrOzs7e3KHrhUBERABERABERABERAB ERCBPiJQ09jYyEeNGzeunMeuWrUqddmiRYsmTZpUzr29vmbGjBnTpk3r9e26UQT6jIDNAujq6po4 cWJNTU2fPVQPEgEREAEREAEREAEREAER2OAITJ8+ferUqX0ZbS0E6EvaetagIDBhwoTNNttM7f9B kdlKpAiIgAiIgAiIgAiIgAhsUATUBbBBZZciu4EQqKur20BiqmiKgAiIgAiIgAiIgAiIgAgMIgLq AhhEma2kioAIiIAIiIAIiIAIiIAIiIAIDGYC6gIYzLmvtIuACIiACIiACIiACIiACIiACAwiAuoC GESZraSKgAiIgAiIgAiIgAiIgAiIgAgMZgLqAhjMua+0i4AIiIAIiIAIiIAIiIAIiIAIDCIC6gIY RJmtpIqACIiACIiACIiACIiACIiACAxmAuoCGMy5r7SLgAiIgAiIgAiIgAiIgAiIgAgMIgLqAhhE ma2kioAIiIAIiIAIiIAIiIAIiIAIDGYC6gIYzLmvtIuACIiACIiACIiACIiACIiACAwiAuoCGESZ raSKgAiIgAiIgAiIgAiIgAiIgAgMZgLqAhjMua+0i4AIiIAIiIAIiIAIiIAIiIAIDCIC6gIYRJmt pIqACIiACIiACIiACIiACIiACAxmAqW7AM7xn8HMSGkXAREQAREQAREQAREQAREQAREQgY2AQOku gBv9ZyNIqpIgAiIgAiIgAiIgAiIgAiIgAiIgAoOZQOkugMFMR2kXAREQAREQAREQAREQAREQAREQ gY2GgLoANpqsVEJEQAREQAREQAREQAREQAREQAREoBgBdQFIHyIgAiIgAiIgAiIgAiIgAiIgAiIw KAioC2BQZLMSKQIiIAIiIAIiIAIiIAIiIAIiIALqApAGREAEREAEREAEREAEREAEREAERGBQEFAX wKDIZiVSBERABERABERABERABERABERABNQFIA2IgAiIgAiIgAiIgAiIgAiIgAiIwKAgoC6AQZHN SqQIiIAIiIAIiIAIiIAIiIAIiIAIqAtAGhABERABERABERABERABERABERCBQUFAXQCDIpuVSBEQ AREQAREQgY2MwNp1zQsWv77gtcWrm5o2sqQpOSIgAiIgAtUjoC6A6rFVyCIgAiIgAiIgAiJQLQJt He3LVq60fx0dndV6hsIVAREQARHY6AgU7AK48sorb7nllqVLl250SVaCREAEREAEREAERGCDJ7DJ 2LH77j5l9513Gjli+AafGCVABERABESgrwgU7AKYN2+exeFrX/uaOgL6Ki/0HBEQAREQAREQARHo GYFhQ4cOHzasZ/foahEQAREQgUFMoNhCgDPPPPOzn/2sOgIGsTyUdBEQAREQAREQAREQAREQAREQ gY2HQIm9ACZOnBh3BGw86VZKREAEREAEREAEREAEREAEREAERGCQESjYBXDkkUcSRdwRMMj4KLki IAIiIAIiIAIiIAIiIAIiIAIisJEQKNgFYIP/qSRaR8BGkmglQwREQAREQAREQAREQAREQAREQAQG HwG9FHDw5blSLAIiIAIiIAIiIAIiIAIiIAIiMCgJqAtgUGa7Ei0CIiACIiACIiACIiACIiACIjD4 CKgLYPDluVIsAiIgAiIgAiIgAiIgAiIgAiIwKAmoC2BQZrsSLQIiIAIiIAIiIAIiIAIiIAIiMPgI qAtg8OW5UiwCIiACIiACIiACIiACIiACIjAoCagLYFBmuxItAiIgAiIgAiIgAiJQTQKvLVn64tx5 1XyCwhYBERCB3hBQF0BvqOkeERABERABERABERABEShC4OX5C+bNXyhEIiACIjDQCKgLYKDliOIj AiIgAiIgAiIgAiKwwRM49ID9jj/isO7u7g0+JUqACIjAxkVAXQAbV34qNSIgAiIgAiIgAiIgAgOG QE1NzYCJiyIiAiIgAo6AugCkAxEQAREQAREQAREQAREQAREQAREYFATUBTAoslmJFAEREAEREAER EAEREAEREAEREIHSXQDn+I9IiYAIiIAIiIAIiIAIiIAIiIAIiIAIbNAESncB3Og/G3QiFXkREAER EAEREAEREAEREAEREAEREIHSXQBiJAIiIAIiIAIiIAIiIAIiIAIiIAIisBEQUBfARpCJSoIIiIAI iIAIiIAIiIAIiIAIiIAIlCagLoDSjHSFCIiACIiACIiACIiACIiACIiACGwEBNQFsBFkopIgAiIg AiIgAiIgAiIgAiIgAiIgAqUJqAugNCNdIQIiIAIiIAIiIAIiIAIiIAIiIAIbAQF1AWwEmagkiIAI iIAIiIAIiIAIiIAIiIAIiEBpAuoCKM1IV4iACIiACIiACIiACIiACIiACIjARkBAXQAbQSYqCSIg AiIgAiIgAiIgAiIgAiIgAiJQmoC6AEoz0hUiIAIiIAIiIAIiIAIiIAIiIAIisBEQUBfARpCJSoII iIAIiIAIiIAIiIAIiIAIiIAIlCagLoDSjHSFCIiACIiACIiACIiACIiACIiACGwEBNQFsBFkopIg AiIgAiIgAiIgAiIgAiIgAiIgAqUJqAugNCNdIQIiIAIiIAIiIAIiIAIiIAIiIAIbAYESXQDnZH82 ggQrCSIgAiIgAiIgAiIgAiIgAiIgAiIwOAnUNDY2MuXjxo0rh8KqVatSly1atGjSpEnl3Nvra2bM mDFt2rRe364bRUAEREAEREAEREAEREAEREAERGBAEZg+ffrUqVP7MkpaCNCXtPUsERABERABERAB ERABERABERABEeg3AuoC6Df0erAIiIAIiIAIiIAIiIAIiIAIiIAI9CUBdQH0JW09SwREQAREQARE QAREQAREQAREQAT6jYC6APoNvR4sAiIgAiIgAiIgAiIgAiIgAiIgAn1JQF0AfUlbzxIBERABERAB ERABERABERABERCBfiOgLoB+Q68Hi4AIiIAIiIAIiIAIiIAIiIAIiEBfElAXQF/S1rNEQAREQARE QAREQAREQAREQAREoN8IqAug39DrwSIgAiIgAiIgAiIgAiIgAiIgAiLQlwTUBdCXtPUsERABERAB ERABERABERABERABEeg3AuoC6Df0erAIiIAIiIAIiIAIiIAIiIAIiIAI9CUBdQH0JW09SwREQARE QAREQAREQAREQAREQAT6jYC6APoNvR4sAiIgAiIgAiIgAiIgAiIgAiIgAn1JQF0AfUlbzxIBERAB ERABERABERABERABERCBfiNQugvgHP/ptwjqwSIgAiIgAiIgAiIgAiIgAiIgAiIgApUgULoL4Eb/ qcSzFIYIiIAIiIAIiIAIiIAIiIAIiIAIiEC/ESjdBdBvUdODRUAEREAEREAEREAEREAEREAEREAE KkdAXQCVY6mQREAEREAEREAEREAEREAEREAERGAAE1AXwADOHEVNBERABERABERABERABERABERA BCpHQF0AlWOpkERABERABERABERABERABERABERgABNQF8AAzhxFTQREQAREQAREQAREQAREQARE QAQqR0BdAJVjqZBEQAREQAREQAREQAREQAREQAREYAATUBfAAM4cRU0EREAEREAEREAEREAEREAE REAEKkdAXQCVY6mQREAEREAEREAEREAEREAEREAERGAAE6hpbGxk9MaNG1dOVFetWpW6bNGiRZMm TSrnXl0jAiIgAiIgAiIgAiIgAiIgAiIgAiLQLwQ0C6BfsOuhIiACIiACIiACIiACIiACIiACItDX BNQF0NfE9TwREAEREAEREAEREAEREAEREAER6BcC6gLoF+x6qAiIgAiIgAiIgAiIgAiIgAiIgAj0 NYGCXQBLly597LHHZs+ebQe/8R876OvY6XkiIAIiIAIiIAIiIAIiIAIiIAIiIAIVIlBwO8Arr7xy uP8sXrx4++23t10DW1parrjiCnuutgOsEHwFIwIiIAIiIAIiIAIiIAIiIAIiIAJ9R6DgLIB58+Zd dtllJ554ovUCfOhDH7JjO9N38dKTREAEREAEREAEREAEREAEREAEREAEKkqgYBeAjfxfddVVP/vZ z6wL4P777//Rj340fvz4ij5agYmACIiACIiACIiACIiACIiACIiACPQdgYJdAB/5yEe23HLLo446 6uyzz545c6atArAzfRcvPUkEREAEREAEREAEREAEREAEREAERKCiBAruBVDkKdoLoKJZoMBEQARE QAREQAREQAREQAREQAREoC8I6KWAfUFZzxABERABERABERABERABERABERCBfiegLoB+zwJFQARE QAREQAREQAREQAREQAREQAT6goC6APqCsp4hAiIgAiIgAiIgAiIgAiIgAiIgAv1OQF0A/Z4FioAI iIAIiIAIiIAIiIAIiIAIiIAI9AUBdQH0BWU9QwREQAREQAREQAREQAREQAREQAT6nYC6APo9CxQB ERABERABERABERABERABERABEegLAuoC6AvKeoYIiIAIiIAIiIAIiIAIiIAIiIAI9DuBmu7u7n6P hCIgAiIgAiIgAiIgAiIgAiIgAiIgAiJQbQI1a9eurfYzFL4IiIAIiIAIiIAIiIAIiIAI9COBpUuX 9svTJ06c2C/P1UNFoBABLQSQNkRABERABERABERABERABERABERgUBBQF8CgyGYlUgREQAREQARE QAREQAREQAREQAS0EEAa6BmBO++885prrrF7LrnkktNPP71nN+tqERABERABERABERCBihLYZ599 EN5//vOfvAGXvKCi0alYYIy2hThmzJi3vOUtl1122VVXXXXXXXetWbOGjymU6tx4lL8Q4Jhjjime jAceeKD8dJa5ECBOb5HAy09v+THUlYONgLoANuAcT1mKo4466qKLLrruuuseeuihOFUVtBRz5sw5 66yzbr75ZgsfBzvttNMGTFBRFwEREAEREAEREIENnIA5hOU4e2VeNnBgxBFetmzZd77znSeffPIN b3jDxz72sQkTJiCePUpUj7oAijTyrYOgSl0AJfOxR+kdOFmpmAw0AuoCGGg50oP4pKzA5Zdfbt2i 1kX65S9/maFUxFJ8/OMft24F62KYNGnSv/71r9tvv93Cf/vb337ggQcuWrTIfko9tAdp0KUiIAIi IAIiIAIiIALrQYDOXmpwqBo+4XpEs8e3ppxY6wU4+uijH3zwQbb/q90FkHcugDX+q9oFUGQugHUQ VMSx73FODMgbLrzwwjhe119//YCM5gCNVFl7Aaxateq4444zzdnnsMMOe+mllyqVGgvqtNNOs/DL CdBathaBX/7yl6mLexRIkQch/LyPKCd6Ja+xZFpiK0gv9US0/K1ntGRMenTBM8888+KLL5rBfdOb 3mQHs2bNsh4B626wA2v/20mzR9Ypa5flDdbSa5oxqv/4xz969NwyLzY9IMvwoJQ8+Ks9HXHgmdbW 1g9/+MNxd0nxJzKEMiNW8rI4AoxVybtwQU8jX2awukwEREAEREAERGCDIxAPHdsxPpaKF154wRw2 JqfkCPPATDicc/ug5W/fPFPtCFtrP/dT7YcyB3MPqv1ohV9BAjfccEOvQ0u1beH2x81wtErsg4YM 2hFspNv1n/rUp4o3OcvqArCgR48ebYvATYvf/OY3P/rRj5bZaC+SciTms5/9bJl07IlPP/20xeE9 73kPb+lpIEWeZZhOOukkS+Df/va3O+64o3oN9TLT2+vL4p7RXgcS37jvvvta7n/lK18ZNWrUT3/6 09/+9rf77bffzjvvbAfXXnutnbQeAbvALsv7uCeeeKKpqcl+sk6EisQnFYjpwXItVkV8Qe6vPNPS 0jJ37txqRKnMMOMIFE9FboD9Hvky06jLREAEREAEREAE+ovA97///VQvQBwTNqTtYH2aK9VOXdyp gWflnqlSHGy0P/dTpWcx2DhfrAfHFuHGT7SZHdWOgMLvRwJ527a2/8Xhhx9usn/sscesCWaN4m99 61vWKLZG1sKFC//85z/PnDnTjm2Bts0Ht8jbT29729vsyiIJKbcLgEHsscceW2yxBXsj4jFzThYw i8Phbp5MDbcOGzbsBz/4wU9+8hNrQ+bGj3ehP8P+tGnnVgZs/7l4MLl4ID3KP8N0wAEH2C3Dhw9P rW+3mGNsOR7Gt2ggRamo8rIrrrjC+jgMFC/40pe+xCiht8bmVqx/Z0qPktm7i23mv432W/v/xBNP NDi2C4B97MAyxU7aT1gakDcfb7rpppNPPnnatGl///vfmVgkP9V3xT/ZswU+KbGl/kwNzltHQxxy 7tA9ztjihU9/+tOvv/66dfeYxiwh8bMs4+yCQjMXMN3g3HPP5YMQpVQIdrJIQn72s58xAnajlV4+ jnAQvgXCmRRAZCHH9xqi1IN6l8u6SwREQAREQAREYGMiYNPmbc4mWgV5Pzacg+b0BRdcMGATnjvm P3hmAdjc3nvvvdfcb0uyfVtPTcVn+w7YfM+NWGrm/wYU8/Kjmtu2tVbA6tWr4y3Yn3/+eQzH2sXW NTBv3rw4fLt+8eLFhx56aPGH9rgL4J577rFG+7hx46wBjzFza72gaffd7373Ax/4gJ20X61xhQfb yS9+8YvWM2GxL39onUHZpAPr57BmuTUyrc1pvRolk1Q+5bxXPvXUU7bL6OTJk/mrPRc9cEZ8k002 sbTYsTU10VOQiqo1z+ykjXtPmTLFEFne8IIzzjgDWAyXQTN0f/nLX4zVeka4+O22gWpFwjflWRbY zP84tM9//vN2ssh7AYyYJfmUU04xgdqB/Wm3W3v1G9/4hjViTSrWu5n750c+8hHrRTI+wGuZ/uyz z2ISio2Wp/5Mpa6hocEyyAK3tn2RpQeWLxYH68yyTLEeNXu7AaI3f/58e5bF1i4ozm377be3+NiD zDTbXUwgQzAhFUnI2WefzQjEMohpWNwQByvkFkl7nGGxdFnI8b0W7dSDKpLjCkQEREAEREAERGDD JdC7oXK2rh999FGmHU1QG/ywM3bAcWkeW9MUN1YD1+CcBWAesu19YA7er371K5tsa5019m3HdsbO 95pzPMWAxwN5DkivU9pfN5Lqj370o4oQXrJkSWdn56mnnmqhYXTZ2vwcrrb2iOlh9913P+igg2yA 9vjjj7e5ACiqxT9lbQeIQXg0X63VZK0+a7haW8VUaGdMkfYwe92FtWpsogLmJ+DYTvJGu9IaMKkG vF1pPTq2f0PcEubtqaAYfipJeQMplfD8v1uibrnlFttxNG4BWs+FvYPEhm1txHvq1KnW+LdiaYOx 559/fqFU56KI02L9C9aHt/XWW8cLtHoRYZNCallX7hlbol9oiv56PtHm/1uPDwO3B9mAvy0NiIM1 Sjb4b4KxLVhNlyeccALQ4SQyPfWnjYFb+5aB2PSBgw8+GMFae9u6AHgB/oQOTVqbb765PcK6se2k ZRmOrWDgV7s9dWDzWUycNoXBogSF27GVKLODpufcyTN5H5R70h6EEKwnonhC+FD0gyB6VqoZAZ60 UhOXQUu4Taxg5HOJpQTci4zWLSIgAiIgAiIgAhscgVw/0JKQ9yTOM4Hme7zxjW+0lsP+++9v7pMN t9hEXRuvsgvgrHIyr91lzVG0QHhc6BHrCRDBMp44znumzAdtWG8EsEyZPXu2Jc38Z/vYmJM5zza2 t8suu1R71sZgGG8vUzMlLyu0DaFlX6+zKW7bWnPARtPRbrJiyMY/FkHbr2iZIp7WKLC2j7UmrA2C Fnqh5QDlzgLgXgAYsURT2Ro5NlRrnQJF6PBGK7HVHsAvmUnFLzBqBhFD9/GV1mLHRICVK1daEmxK AqYzxDMFevRozPGwMCu+ECDvmL+11XsUvUIXs9PRUNjH2v+2lQN2AbRvO7Yz8b0mX2vqW8+RjZDb TAGbGRGvBSj0FAs51oyBsv4Uq4rspKnZpI+JAPyzIkkzSVv732zr7373OzOyxRfP5H2iiWGvvfa6 z3/swP4smZCSMefEHlOmMTS86MtIfXIfVHIKQ8lH6wIREAEREAEREIGNngAXAlj73xJruzubF2QH 5rbZxE+M9ts6gpSDl4vFXtS3nsNaRVAPwlkANsxjQO6++25bl4q1q9b3Yd+WQfanna+2Mq1ZOwA/ luo4VikI/RXhaueFhW+NFIyb2tIeK5XWyOdMnHhGAJYA2BhnamuAvDEstwsg92YbxLaWBmZ626/W MLZhWEySz3uyfECWSFvhwKAs2F43tst/KKjltV+WTIuP9eXYLIuxY8fat/WD2Bk7XzKqebEgVmZe rTyX3x9ZTlpSHVF5W+blhJP3mkceecTeC2g/WdegfWz8/2tf+5q1/K1Bbt92nJpuABlgwj/mzNuf tpDE5IsDPCX3T+ssQO5bptikdzuwNvmf/vQn62yyTS9sAkzqzzi2KBK43abElEwsArTL3v3ud9u3 LZmz+NhBT/f/x2ocA24frCOwcEomxB7ECCCqVqpxl8UKSyHsY4mytNvIf2q1D+7N+6CSCdcFIiAC IiACIiACIlARAjZPdsstt6zSQoBBuBcA9tiyXhjM9o07Qew4tSy3IjmoQAYsAWvS2474GH7GOnRr GtsZbJdmB2jv2HGZSwCQ0l52AVhsbETXyqStTMYsAGvzfPKTn8RaoLwnezTiffHFF9uscgvKXmlg wfbBqCb2UaSVSb1bzhpm1vFm32ik2VIcHNuneFTzYsEGgZZh1qHQiwHnQhpNjfaj/Z/bMu+1xC3H MVRuI/D2sQNr85933nlXXnmlfafa/yZEmydil7Edbgf2pzVrbdtF6w6wIX2jbaP6NrGi0J/WS2Lh YHs8a1evXbvWxGA9DvGfKW2Y9uxXC9zm3hRna9031qs9ffp0W11jOYJhfBOzabt3iJBAJjlOV96E WAGOI4CH2l22BYDF30Jrb2+30Owy656wtBsBvlUhjrxFmADxoN7FX3eJgAiIgAiIgAgMZgI2mG/e nREwX2vSpEmYcsyTIGPnMQPUrolZmd9lV8Y7CFSK5KCdBWCo0asSd4LYsZ2vFNsNK5xCU+43rFT0 NLbm81vzByPHdq/NhrYGjp2xdoE1FrAvoJ23Bfi2Z4ddbB9uDVDk/RFl7QXQ07ham81aelqQ3FNu Pb0+tfIqbvNXvP1vqwBstNmaoJat1tq3LSGtu9cibL0M1v63BWMV7GvoKYeKXI/F9tYmL/R+wYo8 pUeBWP+IjfOrHPUImi4WAREQAREQgcFGgA5hoXF4DCan/MZ4VT+JMQQu+MeN9m0tfBvtt5a/jf3Y n9a6sDUCuCy+oILwU8nZddddbbYmvuOnpDbGKhKB8ufe2rsAH3jggUJBFf819y7bO6wcLKkM6se9 AMqJbb9fk9qwYHB2EPQ6FyrZBcBtyYpvP9DruOrGFIHYMtouADaLwd5lUKU2uXXrWlvU1qKjI2DC hAlV7XHo47y2xrZNH7Dh9+qtZCszRdjI0NYC2PW2FaLa/2Vy02UiIAIiIAIiMGgJlLkbX5mXDViM NkPB/CLbURsbFvTiM/C7AJgo62GxlNpe0a+99tpWW2319a9//TOf+QyOzRs3P7wXyd/IblEXwPpk aCW7ANYnHrq3UgQqPv7PiNk+sbYa4tJLL7U2qp0s540AlUqUwhEBERABERABERABEchLIN4zv3cX DBKwPeoCKM6kyByB3BvLnAWQe6NNwr3tttts/z9b/2/z/+012+985zvV/h8kcq1qMtUFUFW8ClwE REAEREAEREAEREAERKD/CZTfBVDZuPa6C6Cy0VBoIkACvdwOUARFQAREQAREQAREQAREQAREQARE QAQ2LALqAtiw8kuxFQEREAEREAEREAEREAEREAEREIFeElAXQC/B6TYREAEREAEREAEREAEREAER EAER2LAI1Oxw8JF1dXVdXV3d3d01NTX2bQmwAx4jPThfW1ubugB38QJcbJdZgDhv33YcQ+EtuMB+ tQjgIL7Yji2czs5OnLRj/opo4CSjhzgznNzziBWjigTGybQLOjo6GCYvwC0In+lC+PgTVyIhjGR8 nkDihzI+8ZVMBcKxYJlwcmY08CtyhDGMfwX/OKrMIFwPvAgHtJF9dgBVxH/yKUh4TJgZvdfuu8V5 nUujzkV4SFe35zakBgcWAcTBMayts5NxNiFwXMwU4U8LrRORrKntdgwcildmzRy/WXj5yoJlK+No M6fIGbk26PWP0l3X0dFeVP+WQU4wzGKD74qlz0E7rvf6T3Ikc76k/i0Q0zpKkx0jly2coEx/XDH9 dw+pravt7qqK/mM4LBRBwJ6SiQ22AgrEQZb+k3JHS8vbUejwCNxrobHMIpBU6cstpPHTUZBL6N8H 2b/233LfSjqlZcdQS2z/oUOLKqUSW0XYsfz2vytAM1V0tJv+XWXkCNfWQCRxODn234qDe7KPTp/b /65uKDmOYSwqqgUZTXGi1nA8e2v/UcZTpjUFJ6i0M4gWOh+g+u+srv8TF8uC/k9nl0mpy+MCumr6 P5b7QQM0Gs7/aS/k/5h44IBl2f9e+D8GGkrI4/94Ak6l3cG+Vdn/MT+nAxwi/8eO6zo7Ourq67uC O2Q2tqOurt6r3XHwpcl5SmXpPzHa5ei/s7Orvt4el8//qXGVL0t0T+y/s06INuLAXMu2/+4a+9Ff BptmLhVS2c/23wpF+f4/fBIX58grtj/pK7JiRUnM0n/5/r8nU0r/jifqqfjKRP/mdoYMBfnkmpBT pf3//rP/hfz/Mv0f1NFOw1bkB5D/k27eBvWXr3+vigHe/n3v20/++W/uBnZXy8R5hloH37QX8Cyt 5sZJXAADRGvCuh/FCV4pbqTXxcJG48Wqzmk/MZSwxYhDaBIkT0Q0eDsjGUc47zEiw1ilEsjIx1El Fp5ECExRqvwzzNi8wsGqr69nTUaqjDxcIn5o4ukE8EHxGUaP/gTCobFmrYbbmUbkHR6H6Dnj6O+1 7g/kCGxWTAB5ARSxYUKqmVPInRDPUJmH5iLiBivMFr7VrCxjVJdVOyFW3hfPRMN3FjCBnV2d1uw3 CQakQ5zSkK5Y0syO+FekDlGS/r1Xl3FrADClf5Dt6OywA3r/cfvfrrfMdWXfV8Cogzu8wBqK6t96 DVyZSgpAnCMWCMPM6CoxTVBOb/RvTbs+0H9itRhPFDQrdDQpLHH2U0b/iYDRMRpnRJb+OztjHxp2 CelKFV7kZi/1n2TMQLD/Fhf2MdlBIObFBp0gpfExroFOCtv/TgvCWbbgeft2iD/jzV2mLstn/0P7 H5YQ5pHFJ7H/DXGmwPJU0v77qPax/UePTDH7n1f/rnmzQek/sUt9oX/r1U7qUxxU0/8JtsXbjeAG FPB/qH9rEXfAziRFIzP+UVT/Wf6P6cYCYSHtV//H2v+x/9Me0mWmNfFkYAF8XphuHQr7NgbWTdAb /Zey/2bVnHHwsTITl23/QzbBb7Fy1BP77+JP76io/+PStUH7/5QW6wXYf/NG6DDECeyx/5900tHU wwnJZ/9dB1N9fV77HzLXupZ8voSKNs7xVJj4iTEP9VrSSd3H9p/NwIL+f7b9h6NukbRcgAPpcqQ9 n/8/oPyfvrT/Sf5Wu/3reviiBn7wWuCUwLjzgONL8FqoTh7bQUNDA7KWbXheRq+dwmXaeD10bOfR emTIdswGqqswvDWkg2XXx94zTZvdYucRSPxhguP2PELD03mB8yCTtjR9NTSJcSVSh7jhwwYzjiFu PB1nMKLO6/EIPN0+7W7cKfTHw89AIHSV4oTQ+scBImIwQ6ihQT6VQFyDEOLcxJ+MFZOJk3w6Ao/Z InU4GVfk4dEwar4bmYQxrksUlusERSBkiAkCwGjeEWPCOFgvAM67JNugXdRVxMij/wUxZH6RDIJi p8Zg1X9oTYFPrv4xBmug8G01q2/bB9yuzZ/4QzDuMPfIODtjF7sGG7ob/QfODfTfFunfzrsBXh8I q4qq6N8PnFLeVdF/UjSy9O/7EKl/mjXEBEAy+o8mUsUlMaP/pAsPRZ76RyAwVuul/w4/J8hlXWH7 P7Qv7D8EYx+MHphI2pP+SugNVE0zdp7yo3LoFJJtKPjemTP1BsPuBWqjfxhX96l22ibMyP67xkNi T8wXN9uSmaTGDIKFxBAir0cRY3avl/3HkKnPIxCw7+rZf3AmVTdzp4j9j/XvAPv+wY4NSv/JnLhi +i/P/wmWMxnb6D//J9Of5RWISX/Z9r8+jCVE+ncKhx0LVt3b/0T/YcAAarcLcvSf9n9i+5+l/3rv //hS2R/+jxvn96XJJZYuBE5CA7H+jUC5+k88TPQhFrL/ro/BfJpkCgBnM/nrMyt2y7b/LhVof5pV oAlCHsU55VMBQxf0gF+ttCLT11//9J9RT/VY//Xl+v9m/+M8Qt4VtP+98/9ra4wMvRnUDiwLOfp3 jRIPHx6Q+4cZJb5Tyfz/NuNBDwTVTbn6T7qqB6L/n+3/hLEcr3/6gXVJtg4M/4f6zzTBBor+K9r+ xeA8jUCY+UB/kQpmqwmliOYPbW/YPrsLRo12LW5Lw27iSoSAPoU4NJSc1E+4AOUKxwwEFsT+pPdM C4VoIAJ8CuLAjOSfjD8igFTg19iCxJYLMcFz44Y60sgAGQieS9OAtOOy+HEYGEzFOYZPerTawB5H gz+BD3oo4AsygwAHxoK5zLxArAicUWV1hbQACNKL8JH1DJPa8kXdPwvysHn7yUQPZzS5BiTKL6QI UWJMkPvup2TiIiLArMTFGKAIMfHTCN2N3a7/BVGKhYqYxyIZ9PoPFWde/fsRv5Av9b728g11p0Br dPmWgJ/bkYztuDNJDqLSQ0cARWXHLG6F9I/xXgqVMoCM10v/ycRpCgCmo/L6TzrdoMws/SfliHYM kSmm/6SbL6/+0fWJ7AMie5ylaL30X1/HwXAE63I8Zf99ow6Ppn3AMUpoZe0/Bnaw5ITEoDcmPGVL ERPWJvgzmGvfu2Fp9E3TMAMWyQyBJ9aeUkzsPx01N86DEUJgR6oBBMcegssIPreS9t83GJL5C2Ew qkr235XlZKaPS3BJ+0/921CVTXGP7f8Gof9oKLig/jdU/wdyDd3ihf0feDsZU4zWizcvTs9UWo/8 H7P/nL43APyfYDz8ooBMjWNFlmYN1Z+3b+y8cyWAJR1GgyIhjcQslWv/rQvcFee8/k/SUCzb/sP8 W72AJqWrIFgT5fg/ob8grnCthRZflt/+943+/TqdJAuK+f9oauIDjcHVxKwlhJCx/0nTvTf+f9JR hToun/4zE9O8/Ue7yVU0zBS71+s/MxhOIWHIKs6O/P4/7H/S9YYquEr2n/V7uf4/1msnqsP4kAXC ISWrQmzZC/MLhgVJZtpdCElPDc/n+v8V8n/ceEZuFsRFu0T715ff6vk/yAJLfgXbv65gsFlIsrEb lDrmjDgmNWUm6PbhxnhkG/FOZTD5QlgQBGwrbRaYIp7QNx7KxgCux5AXlYTLcAs+7C3DNfiVx3Gw fDQjUyhWOB9rF2GynclHMOEUPa2SKxhRRwBjnrLaeBDjiZizKU43N04mcweceTGzlQEyFbQpjGds IvFQux1JZsIRfnzSWuD2vLCIDtMB3NCx64ZAI9BJJao7XQSci2+Oub/M5lC50WOXXtc53tmBXgB3 vxu58FrywbqTySySlK9PSxpzAxNEgLpiqqkKJH9w6B++YKgmkb+Uq51PGkh+zbM360BHAVMGaI8Z Ny7JCzWxX78dqxEFB9+F9M/6A7qtjP6ThQDI3yrq3xs0M0pUEaTr9J+02Fl5g7YTtp8KhI/di+g5 9ftlihn9J7YUgXMWFW5kwayA/pOl8nwQwmfGMU9jY4Vju6aC9h9bAGB1CR5qZ9C1BNVhyQnOI3p2 3s64GSXF7T8nqfhJ9VhgH+k/MwkC6aLpSATs8o0mBXHoI/tf50ZNYbJo+qATFi5kFqJXEftveJ3k Stp/1wvVVd/g9e9VtEHqP+oSQkHrhf7h/hbzf1x3tcPFkpWrNGRrb/0fKwRmQMJ4I+0etJqxgdR/ lv2P9R8azIXsP6TYG/37MeeMYUmsNJRcSfufPZ7PfhBvfYNlwy4A/KD9DJMCXL64ZWZG4FeUQVwA Aj2y/+his0aRScz9q61tqG9I7L+Zf7dNCR6BagJPxHc+++8uwPizj1Lo7mEqaMSQHEQYv6K6xwc/ 8bh3+kfIvff/0VXbQ/3DUUaVgSogNowAm9Z/lL8F7X9SNbAaQtzAKtJ/1oiaf3Rm5Ik6B3BU8eSM M7EFKKh/s/9JV2yf2X/6IZR6Ef1bpUwVOd36f5is4VMd5g3hTwib1cSA8H8Ggv69Hnqqf6oo1f41 wSHjgtsA8cE5SHIljCFT0CwMvBKZSv+VTXc6GXg8Is3bY5vFMkCjRgXbGZQHlitcHHcQmEWEOWZR sYvtLppCipKpjcN3psF/EElYBxBgnO0YnjrJ0F6YNOPyzwgzSnFKaRTwK8s8TQYOmMH4kzU97kKp QJxjGrwRT2GO0JqAIR5KXMwanGQe4YAxxHEcT0SAwgAEYIydS15gBTqez+86BXyj3Sq4EJ8hWfPr vBfkh8v8lfwTCQgJT8aQY2mhr9fRiIb3MfWATEAVd8HWIJ7SP7zDZCQzszkFLDXOU8ZwTTCljYpC SyxoNR5L8TkSCk4p/aO2jvWPWrzC+vfL52JvoHr6x4xHFj2UHaf/aNcMFjo7D2Pt9J9MF6JnQOvB /rgs/ScuCMs7sqz3+o82SENQiF5sZPrY/nMTClOFKRMlHY1/+4fuACw5IVJ2PyHHae7S9t9C821p Cyix/+7YdgdEemP92wU59t8N7MQ2Fhqm5aRRpSmOYxIMV+LgxvpnLVPM/mevAuCj8ayK239M+HEA k37AIvbfBhLdr75hCeYDUf9+JgtzGTVvnOl9oX/vGlMVVfB/XI1XUP/0f6D/ZFKNNTsT+4+94kJ/ gU0vZ38x6gVEmIaupP5ZXzNKWMyCyec4gPgrb/+TxobP1tByYwHnIiDWd9n+T5jv5n9Fr3Rog+X1 f3ph/zs8Abdg2m++03P7H4ZVET1uYQCTyLkAOf6PRT/U8tgiMeg/6YgZCPafrq9Fpkf+P6YAVMz/ r6u1bs2w1VXSAClP/3HXObsMwkHi/7t6BAWqLP0nFRbkOtD8/1j/rqZO7D/neLo9d/0HtVW/+j/U /3rYfzfoGQarILnYSYutIj0Bu4BdHtW0/xn9m7yy/B88FS4pZIQz6IDBn2yK4zJLJCKdayVxEo1V C8QKKg5oyhF4qkCyugUXxAeCoCMVBxJfgAD5QVA0Fog//eBUHiBdrPKRKD7UbmQrESgQB9yS8guZ wDi9rFdSdyGGpEfCdoAxQxZ+CIgQ4j8ZJZafGDLFFAdFIwgOvIZPhBwZH6aX0054gf1EyHYMdMgF HGC031xjO3DhuA223cA+0m7N+2Ct/OZ/+GDA38XNdxOEnnjEE3ObvW9iweAaasmTDI/2PqZdnOmt j6dUISFAx5yCnBCHQax/t+DT6z8z4oG9+rweuEAURcbKtd8VKWreB5GHVRsOpuUFWmj4yc3/TFaI pfTPXQbQZ5zoITPBG4rdkPSfGBMUB5QpCo/yA96Q3qiNCiPDcopyB3oIkEKlbiFsXmMXwHz1Uv8N A8L+ow0PE+f6nBJrj4UAmBEAs4MPFMbOAlAqYf9dY8O1/zFC4RYFYC+AWr8vgPekC9v/rD2EndXK 3gA8NimsNSps/5NpGlACiw9FQoVUxP47G+GfUsL+Q/8drm8dML11Sex/5K0OCP37Oc/Vs//symQG MS9ChZg9Q6oK/g/XYGaW6yNrsvwf6D9xdfxeZa7x7+1/WCkT2f9MvzC1V1z/rAC4ioS2EQeYM0JJ xAa/j+y/9wSiXYocot74P+tj/32Jzmf/M6uNCtv/sMTDW343K4oTASwHuY4jx//BYvUc/yfpLocx 6Qf/H6v2ks1ZaO1ZQFL2H9Uf7T88EKe6ZOQM2g4VSq/9/w4bqMrqFy5P/641BBlzFUmi/7A7oHWu 9bP+K+X/F9A/amfXa4/xfy+w9fd/7r7thgUz/rrohYe/9+3L4SPF/s8nLvzAC/+6Z6cdJtP/v+Sj Z8745x933nFb6Ac7Zeyy03Yz/nnXohceWjjzry//5763nvxmC8ROvvjkPff85nsp/f/oO1+c8/Sf Tz3hSDgeKI/oxoUbZic3iPZvGACnuYkH0jE2jroKKUTJYcMYf9qH3i0vs4tRtcQOKEixziM4iB6t AlRL+NgZGl/4T7gSP9nHt1hC3RbXPQyBB4gzxIEQ4nSx+keY/FBMWAECYVGyCDwlX1BiZBAC/owf zWRyYA2xAlJaCkaSrIAUaUFkmEbcS2OEJ6K7lNBIAIHgQVQtcwfTHxjzOKV4BMngobiR+chX9FlV ita+3+YmDBQwzugdiF3JLMgu8a7fwGVKsvQX0weglkDAp9j1CPitAZMNAt0iBEaMrKhzxNY+EPmg 179rXnk5xPoP0w6NVXuH2y0ZjiB8BWZirv7ZBkP7328cUEL/3PoI+eKHQMLQLsRWSf37xSU2PllF /Se9vyxl7N5OFc8i+qcVis0g+6oy+vch0hQgX2gtaShwQc/079tvfl1Ov9l/rvnn9pBof2ItOhcC 4IyTaNRNQMNoB8XsP+7xaWRHgJuJ64dD0fllw6FZpimtf4cpnhQz2O0/9Y9SZqbfT8bNrZ4GhP59 uxcWpj/9H/9KPCtu1G1F/Z+wLS7nAuT3f5KOMHp0sPmJ/suy/7CrsZ9A+4/Ci8nArH9xfT/5P64j O9v/8Rt4+uk/3v9JT8/26QoLsrx1zbgZGf9nPey/GR50mnvT6z7Z9j/MPy1l/8PYW2L/XZvLgsRk JXprkf/DweewdynKAnpFWb+gIu5T/z9ZKz6w/H/vAUHAuf5Pjv4zb9fGXZgOn+g/TLTspf6TN9cg W3MNbP/4/zn6x1oMVNAZ/x87XyS9MwDCRlb5/s9bT3rzH/700OQ9jj7ylA8ccuA+bznxKKpl/Lgx j957qzXUm5rWwv/ZZPzYx+79Oc7k6r+1tfWCT351m6lHP/DI45ddfM5mm463CLe2tdmBPYX6t96E Iw87kIZ6w2r/5lkIAPuLj41CEx+aRmhsI9vov+IkrXyi7ODrAw27DNncwnk0M+IWY95gEQJugTmO 28N8NA74zWBT4ScGPbQbEYHYFDI7kS7XavWNw9y0pG7Eg3AypWb+RNEjGrnFFUaW5QEpxSwalAqc IUC7mHaZaY9/ZSSRofgTIYwfN/bAffa68Oz3/uS7X3zkrptmPfrAS/948MUH/vDSI3+aM/2v+PfU 3373yAM/f/j+Wx978LYXHvvLJR88m2lBJONagRHjT6hpMOaPJMcEMgnx1ScW/GPMn1IJj0teKBAI u3ovs1oSCc809ZNeAGZlHGfkODRJvGBioU4ZP+HACVsdMGHLgzbfep/xE/fbZPP9N9viDRO22nfb 7v12GbrfLg1vmDJs/13qD9il7oCda/fZpnavsRP2HW/XbGm37LfpFgdstqXdvsv4zWIBbPj6z7wj GhO3khcLhULEskn9s/c9SDFquscFuYj+w6JZLxh7aGjXVVT/LiG+BcnmdFzu4vLOIklDwTPF9R/3 GBbTvy/dmG/FxnmKKoo/iNHqxkYPkosLOH8tX//57b9vGoFV/9p/dCRhPifmBSRlP8wO8NbGdw0n bhDSjtKNzIIzTYsULGS000EQbdhgz/ksbI9hlIC3Uw9Usu+wCnVirv2plv1P3giVssA0/naQa/+R ELQr4pqXSrMD/FRI/xzCjeugQM/TTus/meIOXHFFNiD07+WNTz/7P8l2AEBUBf+H6+A4ipBZ9Z2l /7T/40aJS9r/kv4PCnJcTmlYgtjCSzqq6P9E+kdzOtMOyfh7fqVnYfuftRFgqvTl0X8h/yey/1wB F9t/WLNs+x+6JMitqP1H1QAf0nXfwI7l+j/s1rdRaEzxw3OD/d/Q/H+MPaBSoLHKb/+T2oRGuyz/ 31cjqZoaFTTDiauGbPuPTRzSk6MTsWXewlDa/+8n+1/S/8/1fzh9D/MyYlPT4Ocbro//c9efH/rB jbcZwBUrV61Y0WiB27D/9Pt/Ze3/lY2rDz3uveddfAWyw5A2rlrzxhPf/8GP/a+NFtL/hx1w2ZRU jt+67qbRo0ceevC+TkjdQ+yuk487nNWl9SC89vrSprXNfoJyqNGcwJLNXFiHwmeIVdHv7V9MqaaT ENpFzihHrXr8CSvAYXxaIrhTYEovE0mN2/YwtVA/f4IBYuHBeZzBs/gn4oB2ONETJV1ePBHX4F5r 315+yYV/+92vrGVr/+659cff//qVp598fK5wkRkIE7HlAaKNRNHa8so4FbHt4JVICPOeJgBPIX1U M6lakBczPgCIG2llcCO+eUAsPGAgdo3F6uRjjrrmy5++9HMnTz585exhf3p6zf3dtZ3djctabvlG 8/e+0L2uyZ7V2Np47X+/841nrvm/p7/z/Zm3LG1a/vcn/sXcBDH8SaQ443LQ925ivpm1HvysUeuo DPGMR+ZJ3lLVvOspLfu+f+1e727e+73Ne73Hfft/6/Z6T4v7frf9sz/tGvxp17TueiIynaY2jP9b b7efDoApBrFKUQe4iPnuBhodw/LVPd70/V3e+NOLxv/4rM2v32na9Tsfet2O076z48G3fnWHn3+5 7rsXtHztnJb/+8C6Gy5oveWzHd8/d4uvbLvvd3c+2K60y+z7uzse8pPdDr9iz0MHgv4xkMWYsPis t/5ZUlDWsrZy9dkdXvRgP+P1fj3VP9tvyLiK6x+FIrzryC89ZVMntjAspCzvcVVRQv++1xLLeZgR LJ6xu5bRP16mkKy5QEwYHxprlF/8iQDT+k9MFn8tX/+gHQMP9t/Kc7IvdGzz4+PYOlVc/+6VE4mC aWlZqE1pbo6Jb1c4Pr6bIOwIkMivhP6TQVeX6VjPbHvXuzahbxgksz1h3wac/cfsjGQKA/Kd8qBo EXn+CruHnOqR/uFMI+udk53X/m+I+vcjjVX1fyBR5AgLPjILTotD6ssaxl1pAHvh/xS1/2FPMgx9 e/8n815e+K+J/mP/J9T4if7z2386e7GlYpHBAZpkdIBoGCFR1Bd8C0m17H9G/6FJTCcqxNYvYIwr r2z7H+ZsV1b/XHPnFFLM/oeleb2y/5kXzqF6giFFTxN3DcjqE+lv+4+VRHHtHFdqKE1EgaJk9t9S hHrBLsbCJaidemOGsjDiAuiQSi7o/2fP1mFpRR3h9W/N2rB2MlV3YAVlbKh5V9B/NNTHe+2nPP5/ MjsvTlf17D+w9M7/QcsfhJF4Wjn/epDK+D+bbTJ+zOhRM2fNddyQK1ErNeX/++HFvPp354P/g/TW DPnd3Q8csN9UWzhgUbWehVNPOOJXd/7Z3x4CQe5gQxPkWiwkSLSE/a9Q+7ek/2+Ri/UfJvkEA50s 1YtrKY4hQwGY3s/rWWbimZZEzwywR+JGssBPCMreDUvnGPRplBEsnd2goUSLlDueuPWWW/z8um/9 6vvXfuAdp22z1ZY4ufsuOx97+GFXfeHTj/z2l5MnbcWi7uu/rKWJyDamPS5+iBUtDiOPQFiG49vj bi08iJUKfiKNINVoCRxp4Bo+jsWPB4gY8iipOELuMEcQyIjhwz9z4flfuPTcxaPue2DhD/679OH5 a158be28Llubs2pZx3+nd/znse6VSy3Au+bdNW/NqytaVq5oXXnUpGkvz1rwwktzkTTSsyeinYMP sszNGfG9m2HRvn9Tt9/VL9kc1c/dZfFA74D9a93m4I4t9sS/9uQg+nOvji3sH3/dy65p2/Ywl2S/ yBT83YqDZFYeI4Y4sz8V2JEKVBiAM2nEhNamlrpJs2o2m9fR1Or/tdj38n+//OTVz7z20rqxkyaP 2WrS7OnLHv7ajBVPvNba1JxcFi5ubmrefuxW0Gp/6R/1BN+Lkao2KA8WokT/rk7C4jSfy5m2fQAb 5qe4C7goNEws9E4knAbkK2d4xsMacH9L6p+uDwb/UW1USv9x6cDeb3YGs5ygAdpuZh8tD3RSlv6T OUQoj1hQQ5tpz4pn8tO5wdOZUhoHnETMYw70ohkrmIjYPCLvytQ/kkx7mGX/k9f+9Yv9h2dMGwth oC0KJ49kQMB+4nsBytW/2Si/H7vzvf0WJhmD7KdZgnwB+x88VBoW3p5t/8OgK0KusP330+ypE+S7 fVL2P0v/yXtkeqT/MAsDqxw7O7FtBz4Z+59X/35rN1y24ek/mUO3nvrHvhUQc1yWDUt7W7b/k3Q8 OZH3xP+B4EvZ/zC5PY//4/uS8vk/mBeZa/9DNYrMTaqPzAx/lp0e+D++DqiG/5NP/25iPFdlJ/Y/ NUDFaYPwFjJvQ8Sy7bL0n/jM5evfHsVKIdv+h74bVg20jUXtfz1XNCC0lP+DVKDValfSBzDDCNuC wFFj0sLQC0W6cFmF/R+/kgiL0WBAUqY4Zf/tgtj+x1vDUAA5/k8YWksJGJKmhtP234/AF/X/w9oK goXA7FNh+1+e/7/+9n99/B+M/Ft2YL9eh86vOUJ3F6VO2vHJbP0H7Hn1f+3XP/PUM8/Pemne1Tfc fNgJ77MpAMH/yfZpg4WpySwGp/6duryGP3Xx2WvXrvvbP55yaukesui1pUuWrnjrSW6JweGHHmCX Pfn0c+hmQGhB/7ZyMOnApZFHVPug/Vue/TfaoRDBLGdcc1bSXrLBG6djAUb4k0UxVeDRpjIc9FBp npCLkD7tu9VVKFfIb/pMYEfX3LVOkg5L0IynWCMO9rE2/y9uuPrg/fe1e1c3Nf3stjsv+8o3PvXl b9z46zsWvLbYTtoFd930Q5sOQMvF+CMOyE7aOBqX2MrEhoA2kXK0gwumzbrvvIce+OCDD334Yfx7 8EN/vf+8B/7ywYcvOuylcSPc5GqmF7hoYQmQ9pQKA39IDQDRd4tbcBmuSdQcObI1NcOHDTv/zHcc cuSE2+d8ctaK6e2dLdhyb13HGicI2+mgo71uhym1k7afvWrW40um20+bDB9/4dRz3rT5wffc//C6 dc3IfQiA8cRzgTH8lOz5h0y0TmSXX35lrYutn9qNSQHuJ2z7ZyMSkdsdp6LYcU14KaA5wHgWIaRQ IIY4CbB2gAmfTFTDrP8sef7fLQvmrXt1zrKZT9u/pTP/s3TmM+3PLB17wPb7HLPHpp2NE4asPeQ9 U8ccOGH1C6+vmPXckhnPLHWX4d8zi559auzMZ/tR/0g+nS1kCqUbl6l8+nfODULg65EL6N/tnUZf wa6xXYvRq83ruU47NecTTYji+nftOl9PQGyIEgTvpNJb/ePeWBgWOMsyZIBHBN0mC0bwJ79L69+X DUYeenODEr602jdrAkqRhi5OLGPLQkcbhTPIRDtA91+sf0SA0S5H/yw7QJ2x//6N7uTGckQbjmjg WdWz/+hO4uAh3AhsGOEtScYGsrOpZ/r3jZ+gf2uv4ti88GQbKhLOZ/8zL9xmKYNryDxi2SypfxiQ ntn/5F3EyAh8mC9xzlZK/wCO7pi0/c+rf8swP9K+4ek/6YCjyMGwwvr3Sgv7ESRzjHvq/1BjKBQF 9B+a8XHG4Tjj/yT9NZH9d3MHQMA3mGn/Q5uQNqoc/aMWgOGC2nE7i4xbouUbfgitmvY/pAXmK8li 71z5hQDekIZlVrgm2TjAlQA0qu0qoIZtRKln5Hth//GaNPtGjiRs4ZBn5t72xP4jbu7eQv4PEoL8 hfWAJJCofrb/vouTKJzBT3Ylp85BI8myoH8qjfkb1/g0XGn9J30ckf5D/zsKPp+S1//HNb4bJdf+ ozsprLHy+nfOfKR/NwWox/a/DP+fMYfIAaTv/R+rB9gTai+/pLmIUcO09tT/cSv87/v5/IWLz7/k S3n8H4z4R/p3/lgygE87YxcMGzr0B1dfsWDGg0e+8aAPfOTztrLAid83rX5w429sLcCmm4w7/+x3 /PHeR1atbrIQOGUJRgBjS8xTlCMKrKrt31z94+lIXYyarn6oI3Y85CgYWdyAA7iVsBc4Sd0jOJYf XG9nJm2x+eStt9p6iy223mrLqbvuPHbM6IP328cu3vnQo2Pnm2YFWYI6gFGEuUHdQLHyAPfiAyuA d2VbCDa8b+1/jPx/+dobbv7Nb4GeKT/jlBMvPvdMu8B6B957wSdmzJqNtjTSwlIRH8fJRKzgwdCP iU0kPHv7XP7m5w7fYUlu5J3+Rm03f+Spq5tNON625lzU2l7zk3sWvvjqaj6F1QktfgogEoiUElqc 8XZszd3LPvrBQ9888a+vXr+mfXVnd22Hzf4fYgsA6oY3jL/0gOuGzZ279psXjbz4qs6p+/505o+e XPr0uGGbnjPlnD022X3hotfP/cRn57zyKrXBWMfaYqnbc8quuCBVqq3Bb5acNSUlgen6q475al5i xU+OfeBz7kHWoeArSl78yoszx0+YiOxbuLwRcoJsIGNcGff13N82/MXFr+91xZyW14e+9MPJjqef VjBx/4V7f/PQ1uVLuzq6Whqbh9XXjtpuk79f9OxrL0zctHaYBRSt8qnZd/I2h3Y3QtUsNfZnH+gf 2kuVo1j/sVZxPp/+M41k4gpmosbm13XU19XzGz4CkBpUO48zLr2Y9BUpk1cCvv3Kt7uHEPxdKBF2 MeZyuxl9fqSX2maRjMtpSf27ADtsl6NQ9bpNaNH37N/gEpcsZBZVGouqTP1ThGn9e9ORR/9YGZt0 bSCBMIksUwgq9izj8o5f46jiYhrtcvSfx/53dcMRd/Hx/mhcszJKxIUDxrx6+ocesDmFvRrQFIIV KNQeBBb/CRSJVkMxyaN/L4wgJz8y5P17zHMpaf8zu65SpVRmSv8Izccx0zvJHIyfVZb9T1yZQvY/ rf9oXkmP9I/9F6lwFHBEm9rIr3/fqMOcXiocGYQ497/+bUhq/fyfIvrHpBWQiXMcyc/4P96hdLmf vEaBMON7UdhT/g+0VNj+u7Yu9Jxc5ubAF/R/UKEGN4/6dxvFWQcxvmP1xnpGHJDMIvpP2X/GHIiM ALyssvTvH8M6gpAZk1L6x9rsZHDL7YFXZxVDnASEycLCdJWrf2/ey7f/6AXIsf9uMX9MFWUH8Sxs /+257o2//hIngLz+D0b+mUb/ViDfX5CMddtP/Wz/nddc0P8vrv947xIWk/Xy/5M3VrJOoT0vpf+w iiQpQaFU+rvQy+YtQNLKKK3/ZC+b9dB/6FcCmSL+z8Fv2Pudp514wpvfOGbMKLtyzZq19z746G2/ +/P0J54pYf+9/unOofvePa7brX6y7/W0/zYz/45brr32e7fYpgDg/8mLzj7t1GNPeedHrKFuMHfd eftf/eSb7zznE3Neng/977zDtr/8yVXvOveTL81l06Zulx23vf3ma6742vW/v/tB2Fj7tjcC3HHz NZd/9brH/vn0HTdfPf1f/7EdB8848xLrC7jz1msv/8p1d9/3iCta8H+irUzo9pfj/y+Y+WDK2hf/ c/LUY2DW6OkVtf9Z/s9733HKz2/7I/UfqgTUf3CUIWsMW9HK2DFHTffYbZeD9tvnY+d94Ouf+9Qv b7jGfrIl97b2/hfXX33V5Z/+2Hln2cR7tP/xQVAMjT43wKEe4oPsT8xkY9UIA8eLUdotMthzAll1 8blnof3/qSu/bu1/mmbcaNf//t7733vBpdb+Hzt69Bc+9lG7AFtl8oJQ+LInpdCyoEzS4PIY3Hmv /dneNqS1Oc+/IcN2mLj7Ww/bvf7E/etO3K/2JPvO+ffWA+u339xvgJ8scGLISBEfx+zAGfvGlApQ sm904jh7X1t7/JFvfMsJhz664Hvr2huTPAnRbm5vcpPnO9vrJu9Ut9MerzcvntX4gknhrF3PtPa/ mxVoL0H12cHRy1iacETox6QYuqxPEuL3BQjSClv3A7Wfvd/WuCT9b5W1utviZ+UeuwQi+ckbB/26 L7d0ByHH1TYUDuUQDiJs37PWNa5oXtmyuG3dktZlzSuXNq/E927vnDD0pTmjlzeOXbFqYkvL2Lbm hhcXbnPi2EVrVy5ZFy6zK+3f8paVz65biUdQvX2mfzw0Fgn/ZHFGTuF8T/WPlr8rwu5BNkqPVzcF 64HzLCxsJ/ix1eCYgr+RN326NluyBsfuxRlGzNUHWKicuDi0br3TP0wE9YMHwVjjPB+Na1J/gm0v 9Z/M44UBQV6wzML4oIbAkgEcs0yh/CJK9Nfj22k2caU9ApxpVOm2Ftd/Hvvvh23z2n/kHbAgMqzk qqp/zC6B0syfsPa/e3TSHUDBQ3JsoCKS6DLIo3+7jpsqJR1D3tMO66LRZV6+/Sc0GkNkX6x/WnjU cawEIb9y7X+ywT4eZG9TK2T/8+s/mkpWjv7dpgxRuw5RJVUkhEmGsFG+XNr9vpLsUdow9F/Y/+mp /vlWC5SmEv5PZ5dlJWsQkKShoH1I+T+l7D92dHImgnltm/z7uzKjIKHwJpNtktyE/l3LH2fsFh7T IAfrH3Xr5NU/3uuBviSmMa1/3x2DIpMKpJL2P+jfJSqt/+xN3Yra/zBZoIT+/aBaOfYfg/+0/5zf 5FllFvskGZFBlNh/t7NaZP9tlCvM6vfnQxWc6/+g/W+SSCLpBOO0Gs0wov/fU/1XwP/3moROwKdM /XvrXtT++6JFi4S8pvnCs/LYf1858lce42LoNq/+sfAEmYI89QbfnaEIe2b/k8lrRfz/9bf/tsD+ J9+98mfXf3XzzTY1SZxw+ofsnx1sPnEzO/mzG746etTIYvY/2aDHFeoEaUDth2G89pz/Y+1G61+g /sv0f85532m2k781xen/AKbdTv/HNRIS5Tj9J4N3zDIXB9vF3DIwp/2LpC1bvvLu+/521rvfOnvO K2F2gNOA+2n9/R8LZOspb7aGvX1vu8ex9j1pt6O22f1oO4j/4SQEGbd/AROmDCninzjDllpk/0P7 N9MFAJtLdjiAsWDuWlJtu3ibTv/LG662QXWbVH/w/vsgKkU+MH8oGClzj/hBAUyGawMkrjkugIW1 ELD+HBJBmHaBbQFgMbHz3/3pLb+7934WYB7gubYc4LIvX2XHFueD9t0bwcJi4kooBn+yeOMyfiOZ 6NBFrOwnNA/ggU3a73+mnPiZ3H87HHLGiBGdQ7rbhnR3FPpXU9NWW5PZ/iSOG7uQaVnIExkUNx7s Ty6yGDNq1Dvectw/l/ygqW1ZKo/qaxs2HbFlZ1fHkPqGhsPfOmTYiIcX3j+qfuQle1+676Z7dS+Y 03r3zZuvfu34I97Y0NDAJkQKV9xIgPji8mBRc7v9g6pvk9sFT7Wc/K/2d/6z9e34fqLtHXMeWxj/ m/uPuSuen97W1Ny+rrXIP19o3e4DbusB07yXvVtWgMLulxt4O5tZPgflMAksMP+p63ito3n5gs5l r7cvalv7Wvi3buXTa175x6qX/t446+HG5/++au5DqxY+1rT86TXzO9bNa1u9sK0puXLtko7mJ+va IBtaLqS32vpHMvnoQvpn1rAqzda/G+3Jq3+0u7BmEhJyY/7u4jAT0v50pSB5k59FAJOEOdQTbHFi iRABKDnWJLKGSquI/lEq46e43M+ebRvHBD5QfD3Y9lb/aatiISPA2N7icXaST6cfgMggc1m+mON4 8SzSGKsdF5evf/rceBwrArcQNHrtPOTBEQ9cDPuPx1VJ/5CTmXusPzeV2DG3nIz1j2kjaP8DCtiG 3SUSU0CbwFce+vf/+R0i3CpcjJeGFkgZ9t/pP5ULKPgEgkBQE1dG/3ijkl83jgM+y/6k/c+v/4RM bKsBqpD+MasWHxAO8y+iaajUJw4ocsSNXS0DUf9+G6dy/J9e6B9zmsKqqKS0gjaLTEd7B15Liazs kf/Tc/uPDVDgHydzo+D/BP2n/B+4Nxn7j4HlvP4PbU5e/WMJj93IVSSxpQ32P1khXEX7n9F/SBQU 6/TvBzziWOXY/zCjEDUgls1T8C77ov3zIaq4VmWm57X/8exod2MSTxY9hF/Y/jt58WL07yDj/F1h MherBiTNWdTQ5xLqviz7n+3/90L/A8H/KWj/e+f/+5fFlKf/4NKgxPHNMonvlPJ/Mu+rMs4l9J+y /9HgAez/ghkPWSCvPPtASs/M/ZRWC9l/a//feet3TOLHnXbe/vtMPeeCzz83c7b9s4P99979uNM/ aDfaBTbvu6D99w4kxXbGW49fNPNhp/9k8zw82m5/feny3XbeHhGDCBH54vq30fu999ht/vMPvvrc A/b9w2u/aHsBHHrce6yh7vXvNwj3zYOYKkui1z+2HMqMVeO5qfbvT2+987mZL131nRtdfNz9LtpZ /o+vJHvh/yONwf6Xav+iwLL921P7j8402AQXVTBiVQRZM0I0EHEexPYRsUmdyb0Ao39o58c5ymBp gvErWrygaXGj54S+ImQeHCm74LSTjrMzNsJ/5z33wrAiWD4IkrLv+//26IzZL9nBGaecgDAZWpyX CB/pYmiu3kq28cMkCgSLA+p7SMeaIe0r8/zrWD3EGtvWair6D8lipjAv8EQWZuaXFXXCgRRYQ6Du 2XVH26VuxfxV/0oyBUane7MRk07b5eKz97hi7LBN63bcY+hhJzV1rVu8duG5Uz88ddM92v7x5+bv frr1tz9o/8NP3nXKCZuNH0fDgayMHxTHivpx6Jyz6NrnLh+9w4HS2F4zorhguruHNS1asmr+8pWv LCvyj3mE0Dy4oF5knJsSkHSKQwxUAsEiIUuGNqwb0vX3R4b968mGFV0d+Leyq2PBmq7OHSesnTBs 5dDapuF1K4bWtowZM3915+udnUu7Opd0dixPLu6sq1k4fDh7yhEBkLGDquqfMJEvRfQPocJ2ZOvf t9j9y8+DccvoP2zf4nqq/bseLTNtFgDqML/uKazT44A/ArE/+VY/xAp9BFyhx9LNlf+xgGO125W9 1n8qTJcd0Zu3WXJpfxBV5B3tA1KEoHqg/2RjFKQ06D/ZEoVFmHGIyw4tGPSZKi9sIcS2l7YIsUUu l6l/RobPQnoxMR6vhsYnLnQ01DSVVdI/RptNPzbyz+Y9hxNj/aNpyuknxMh05de/7+awl4FH+neb FcVp9+Y/bOMa2X9XApiDOEAgFC1OQgD+INQ71D9a3fz0zP43WFmsc7u4R2tKERSfCAlRSKn6OtYh o1pE/67XFRPNoo4nZEFKq7Hm4TE7+z8A9R9tv5fWf9JAWh/9myAx+l0l/6c8+x9eJuf178aK8/g/ 7aEvjzJA5eXT7rKP9t8vIgj7OvVc/6ELvqD+Xa9+UCySVmH7n+2v5tG/Wc5kxhaKc7b9d72uXurY Jy/LK8vyf3po/9FM5eNYn/bW/rtN6RP7HzrrLfBULUPjAIVXQ/8V8H/8W2ksbnn9/+L6D5PCErb5 7X92X3Y+/ft+K9r/+jrMImSdCxXls/+Jd+Q3jzC1ZNt/bBXkep3Wy/5HHdCsCJjX62n/r/naZ2yN /XkXXT7toH3nL1r86OP/xiNsYrz9Oe3Afc+58At2gV1WzP5798/+veNtJ1z91cscKD/5DtAWzPjr ice8yYJ9Zf5ro0eNGjN6JH9KhYm8Tvk/tv5/m6lvnjTlyK13P8r+ffiSL8Fi0P+ZNWfeG456h60C IBOb/48zsf7tz30OO+2uPz/M8m7h2JX7HX7GH+992I7t1YDHn/ahufMW2AUvvTx/3zed/ru7H8RT YCq5aQX+hPUoR//UMB7do/Zvcf2DcOz/IMK0/6ErC3VzrMI4Tjgfnyn/GIgRD9gj2jgcIGQ8HQeI LqXMiOFXPppVCBYd/PPfz7y6cBHLIdNsB0k15nT1+FPP2MXYNRDPwi3UHK9HfOjxAxnP8BaqLUTM 3WXFvtf/MrMeQCB+EHDhJL6RTCiGQgQxxPbgA/Z5veXpjq7W5C0Z7q7NRmz93t2vmLrZIQuaXrpt 1g2/m3fr4valo+pHX7T3ZduPmNx6+/dab/1m17JFtZtu2XDk2zbfcos3HXIQHwrsqVwAPfxEkpzv Z/fipQC+MDg/49sfnPLc9980cpjrdfvNZ/f7xWX7jBjqwrSTx+8/gYEXP8ALBcKmoj4D41h56xwU HTdRqGScBMC/1+/8px2OvG3YsXeMPuaBnY60fw/avx2PGDZpzPjRQ8aPaBjWXT+mvX7s0NqxI+vr tx7/5Oa7/X3bgx/e8U0P7HjEAzsd9eBOR/1uuyOfqNkO3jwzDtlUbf3Hxbak/uP4eP1zGCSUzRz9 26vhHUc0wyxFNubPPmxktrVCKAnqBEOF6P3FCBgXCECcqFPtwMJH4Nj1DWecqiuhfwsncYMyJs67 Ri7ubMulShYqe6DApzf6TyZ/Ov37lFo4fGVuariVpcYuxuNoBvEn4NtJxhlJiI1brH8aLgQIDnGv dqz/EvY/mTTB8BE9RCZkmSfWl/rHXADIDAUd01UcpWQeCjORBiqtf27+5Fm6691OxW7WdLD/Tv7Y GcdN+oWxRdbA4HkVOW8bcKgTlEr7NebPa2L9A6OTfaL/uAZMHhTsG4Llg4L996vH89r//Pr3F/dC /yjR5dp/6N/njflGA1r/yeg38NJ5YH6Bee/0T1mCOQLhAUKO957sqf+DOMfCjpOQ2PNQLydDQJzh khkGD5uuJ9siBP2HHp/w/jyv/4z9R7GCt10B/WNti+/PQskNcJLSC9nn0X9h/6eo/t2oLOqyrJDt FBYZBftvqQvD4yjR2foPRQlxpDWGoWDvXjn2P2msmqlxxocD14n9z9o1g+kqYP/Dyw6AC9bJ23+3 dy/SW8D+O2taWf1XwP9JKiCWGpQgkCmuf3ihBe1/L/x/qxHw+szkU4b+wT9TRyT2H9PHTCeuckm6 2NL6f8fbTnzH/5yAtJep//nP/9UuxvfCma75apMC7J+defW5B+3ATtoxzqT1n2zNbhl32MH7H3rQ vp/4/FX2XGvt/+a3f471/5vf3Wu/Wi5c+rlvHHrgvocetF8h/WMd2btOO+nbX7ns45/9uj2RE17s +JLPfeOar3163Ngx5h0teu31rSdtSQuGMohyhyJZHf8nvK6FhhRMUmTiM2n/x9suLHbrhf+PnIWo qmP/g1h9PZFZ+RJMHBKGLupYZyljx2yI6dCUpE7yTxiauOaLw0kVaRKPlcSg7GJgYoD4c+yYMfa9 4LXX6TqnHuGNYOjssPfb2cW2cQDziWHGhg8omCvIIXp+CD/WJc2cn/Bur5Ho7b8ke5BMOtls5CNi eBwcehwjOYgSqdrJvffaYXXrIi59sTDra4ceue37xg/b/C+v/Py2F65+6vWH/77wz9c+c8WTSx4b UT+i/S+/7nzx6YYj/2fU5T8dfdWdDQcebaEd86ZpIBB05LceYEyABaz4bS1z10+ePT3JqcW3GV5f 2TZuVP2e24/ZY7vR++w4ZqctR07abPj+O481saxcW2JdCfWAfQRSewG6tPu9AKgTVthgyLUkuAa/ 7jzllD0POfOWq+Z8+/Nr9532Afu398Fn7fmGty2rmdSxtqOuoeGrf13+o6dXO1vd2rW6YfLknY7c ea937fmGM/c66Mx9Djlz70PO3PPg9++400nIArjjyJE+0D8LSzn6j3MtzjKILS5rufqHU+Ind6T0 j5mlzkZjqrYdo8EPAaAxj3UBeNM7HwRLyoKPkPkregdcOH5rQKa0fP2z2GJqtAsqqcItTOyn4uKW rGaKCxEykTHsmf79vfFUcCSK07dYWFhg+WgoB+cRvZgYL0PS8GfejEMg5ejfbi/T/iN38EQoBDHE Kzaqqn90JyGlbOo7pIks0CMAsVFFjCStN6xlPvsfGgMuad5pTN4IkNmOgalGsHgKFnPiOF6qhjJF 4xw6vNwk6oL6j2OO29HJkt/++/d1YZp9IfufR/9JF0ZP9Y/2v1NUTY0V8xL2n/r39zDJA1f/NhXf fyDvVNnByfiCyuufW1Fmz+SKizb1HxfDsu1/GAr2aglTOViWndh8wwYfpJTF3F8WDDWVH+nf/VSm /ovb/57pvwz/p6j+zea1o3mPGXBIZmx7vZ1wpTsWgKXU3giY6D8zD4gwYRV7av9hyq25ijelo6D1 1v5npiax5YnlG3iXITOXBRN7Q6AblBDiGXNV139S74Mey1ov9B97EU7tfhCiDPtfwv8JIfgFOywF sNL59O/sdmL/naH2WwC6Xpii9j+UI6Tabrdm89Vfucxazu9824lp/8cv0ytk/yfv8eatd7eB8SMR 1LZ7Hm3H20w9atKUI+w7/tXrP3jdNH0w2h897922EOC56X+wzoK3/8/xX/zshehKsB4E+/7iZy44 463HWZ/C84/fZWv4L/jgu2ExcvVvM//tehv/v/TzV93+h/tCWevqtvH/Qw/e7/bf33fvA49eesFZ duPKVWtGjxoRl0GERhkwhija+DOv4UrZ8CL+v92e6L+39r+hHqsmEduB7P9b4Y/9n9C/wkqaLZa4 jklVCcSdGM1iEwTA3R6JkNkziuIUOy6QDq7kKBzO0NuIaybWFqZRxsTu5XB9KtrwpcaNGc2LOd0C weJGGkfmZaw/hsnLUuLzjX9b8+/+Wakv8c+NL4WLw112f8LKQiaKeLiS1ocpZeTtjJuumuzgYP7o dttNbO5odJFMcmncsM23Hr3rrJVPPr7obj9z3n7otn0Bb5v9s9fXvTb0iLeO/MR3Gt510aLNxz+2 9MlfvPS7vy6abq94MBrx1EFoCNmXKp8YlnfD/hiljDaNQxbb98z5TW0dXQfvOu7Y/SaMGFq3xSbD ttt8xCFTxq9a27FsVYldAFO2ACaASwDwJ7TBY+xzSQXGFUwwEzWTmpqGjK5rGT6kramp1v6tbqrZ ZvKI/478wIixQ8duNfy6y/f+/Id3HrfVsIYxQ5Zu+/4ttpzc2lrftK52XXPd2nXu3+o1XQ2127Mc Qd7IvmrrnwUBeVFc/xiXgGMBnwAVf2H9h1Wssc7h1Vvex6aAZQdtMPQXsHmGK1kNp0qN3eCWiXJ7 8MTiYw6tC8e/ThJ39Uj/9CScVv18b7yfDLlDc4djkIyNAMwgnliu/pONDyEzfMeiTeCHRiOzD+dR ptCSRE4hPilTGcsbd9GsoWAiNHxK6p+6LWn/YVtQmpAuPII5y0ysuP7ZnwjhoUWKCCAmcPU4XQUZ B1CQEL4z+ndLOr3+PWP3JjDndIeWv7vMjf8FkaQUy2Cj8y4U5iAtABVYRP9EimtoUUvYfz8/FsmE OHPtf5b+Iw690D/AAmYx+5+r/6RxS0l74zNg9B91UlRD/9g0IXSJJiPD+f2f5B0lPfJ/yrb/zqQk +nelILL/0L9bUcItCVBM/CezlyrLFKfJpMpFOfpHscWHJdSZlGR5c7n6TyamrYf+wyQmlHMzY8EW JNO+su2/6/ZK9O9a/vn9n97af99MtUxx9r+hwWWWM3GZhRihgzWOEi18Uftv8+fdPn/Ix9jppfH0 9j/e/zVj21PZ1A/238/QQQ0Y2/NY9qyJnFj9fhOItpdzlv3HqkNWwaxeKSFmcaT/rJXOiAOLSWH9 Z71eEZdx+6Scu9wsG1ad1P87TzvpW1/+1KVfuOoTX7jKDt7+PyegyCDtKLB57b+d3GPKzuZF7Ln7 LnY8eestraGOdvuiFx7B4L/9WdL/2XnHbY8/7YPoL3BhHvIWdB/gzO4HnWInrXPB/rTLdtphW0Cz uFFm9BNwo71BAJaww79894tfv+Hc959m19/+h78cevC+dvvq1U3jx43tD/8na/9jKqpn+vdLj31G 98z/x1NgPFnpw7xQ9jzgxYxkSv/4E8Kgnun/2GNi/Yeijus4xTHRq7NxCI6itJf87XDwkTtNe7P9 s2P7Z7/iwM7YKwbxjTO7HHYMEsYCTOkjQNjT+DtVApEGJIZxiK+xn2bOnmPfU3fZGReg+kwZR9C0 81N23tG+Z8xyOwLAkSVoRjXOD5yMLQVjm9ddcPOsfKveFi512iY/7e1thT6tbfajXeBn1tkegb7X wO+Zh8Qin/g4HJMGxEFfnz4ZbmSGjh0zorMrq1E9tG7kiIaxs1Y+ZdUNdILvls6WeWvmrh5ac9Mr t3368c9d+dTXfzjzlrteuf+/K14Yv6nbCwDPQgTs2EopnsUchE4wLO+NpP/J9z3E9tr+fGnROusy 23vHsfvuNPaVJc0zXl1z8JTxB+82fvW6jhVryu0CcEYwqbdc0fOPwzetJOhxPp79iWOIhMlpbq5f taq5s6W5vaV59ZoW+7dmdfO2u2x30JsPXPnEyufuXvjUr2Y/dcfLL01fsfCp1Ycc+8Yxm4xb09S2 enWL/9ds36tW2daFQ2MtsRxWW/8sDuXoH543LBRqHR9n+8oMdOTTv9+oJjIodgtMOU5TAxZWvGdb GGxKmtZAwRV9jLkrttGeMdA/BnXXU/80X75Qua/UYBfdONo6JJ+U4j/L0n9STlMmjpQAn+EDAj4s vIhMbMTwE2wC5Q2zzp9wzMCJt6T+aS7oSroy7ka/nPvlgk02UEBfJD54EL7xqar+uZDEspG9ACzs Ts/wLYra/yz913v7j7XHfgiUc+RwHE6Wtv9h6AylIJ4IACDIMuZaXv0zx3FlufbfLVsIPUesDmL7 n6X/JI8gaeoEwuuR/k0aVszz2/8NUf9+ZK8c/6d3+jfFogOL5FPGAXqLxYxMgRhwHrekron/7In9 R78q7X/owsvSf9KvZ//1PcUhMolBDh1VjCENdRH9o9vOdvTAxTRQztrA4uGNrd6Thq2rpP3Pr//w 7iQfgUxjD9Ysu6SEN+chtjacXnH9+10I0IIKO6iBAPYdTPopemH/M6vN8/o/if132xwwyc6e+BlG zv6zU77v7T9auUnjqnz9O7cmGYrgokJMRUz8n/Xw//32saz7YPlz7H/YwCvH/rfn03+Yi077b8P+ Nv5/yee/fvvv7/3N7++99PPfsD9tRQAJIIPy2v8Fi16//aZrTn/LsXfcfK0d7znVdQTkfpC51h1Q yP5vM2mL519wbSVc2bR2HQ7g/9ufq9c0IdV2mV3MMkt7hZQyBGdm4TnYep/Ort/87r4Tjn6jnfzH P5+2Pgu7vbXNbard5/6P6/7zDbFs/ee0f4vZf58iX1ozrhHgMEXMgjz2P9skFrH/sdh6Yf8xC8Db fz++gfhRyrFRRi7iAnT+2YG9/+/lfz5s7wWwf3Zs/3DS/tmZuY8/hG+cmf3YA0hz7N9wvii0zioE 0WBp4aNjWFQYTZLd8vi/n7Fv2+ffdr9POaZIJ/XnL9vXvmfOfgkpjQWKewkkLjCpqohRxXlCc8l0 LV4npra29oXrNn1q+eSnlm375LLJef7ZT8u3/feKyYvXjWlvN9PkegHsdrrRseFAEpB8u4A+Pc2Z nUdKkQTaoyFdmVUYya+ur3lEvZsN4UunfQXXZHj9iIVrFzyx5IklzUvXdTS3drbZ1JbaGreek8Ei sRYT7kZu8WG+WMoJxCYC4C47GcfK8Z/fZAP+B+02buq2o39y3/x7n1o2bcr4I/ba9PXGtka/EGDN ktXLX166fO6SIv9cyMnCNqwIcDT4RoCk6kJmoc0PXOihhCwR26amFa0tLV1t3Z2t1g/Q4v61tGy1 +fjdd9r22RlrnpnRvMMlt6895guPz2n+2yvrpuw8eeSwmpbmVa0ta1ta1tn/mpub7f9rGpewSZZK b1X1D9cfmV5S/xRVjv4zb6gGsWz9hx40zzxYDDwRIyehSeab8Xhbu93OAxgQFkOjFI+oB5H4NLgr k75PJzNvHSDm3ukf4kSm09TwibGJ4694HLIMEGgZqO1C+qedtCvZFxl3SiLA+FkJxsyUihgOnsgI 4wApYnbHSka02XjAQUn9M0qk7c6Y12XNS++Uu0luSTsWxofywC14brX1b7qCAtkd4JLmp+oCI9eq xGLjMeiFKidl/139nfSCRaPWSCYC50Ex+5+8rdcuxjITPL0c/SNuPbD/PmvYT5HX/ldQ/0Dsbazj 77ZmTD60//n179dJkuEGo/98/g9E3lP9o/0PegX9H6866rN8/6eH9j8MpebY/4yQ8tl/V+zWX/8Y njWA8YwSGjeXdrjRyXaAKKpVtv+Zd7WyXMOiFrD/YWWWDa2Xq/8c/6e4/bdl0ihl1IM/cJVY2fY/ TGj19h8DY2GvR18VBrtE/ye//bc7ffciRYto90L/FfB/vAua1/8vpH+IDQsJmZUF7X/SLmKFywou bf+91eVJXA+JIpk0+36ZSSH7n5lRkqV/v0jHQjvjLcfZ5H8b/7dJ8gjc5s/bXAA7aT8F/9+vGs5r /227/lVrmq7+6qft++Of/dolHz0rTg6PiYV1IiKTV/9Uo11A/8cmAtD/t60B8tr/uFM+9ei4VuVP cFr4E0sl3bDq+D9ZXZzQTG77t4T+o1cpx/VdBfSfLFsGlrj920P7b5rJzA5wWQnWHBRF7iIzci1g XhnF1WEhnRElwkxVPxAcfHRcyXBwnqYWiYcCEIgd//aesLbk4vOc0Hk+pSH76WPnnWW7ANjBnffc F9cueCiUh5D5YSAsALiGfPA4lEl3bLO3zF/u7Ghuab9+4fs+P+f8y18+/4qXP5z33xfmnv+5l87/ 5eKTbEKAbzyHoWkkPwUttsWMQBxVtGyRCnxbrFauXNNQG17aiWDXdqxa3brsDVscP7JhLPLZ9wJ0 bzN6213HT52zanZHV1gXhwbQpsPGLV68hPHBo+2DhhwehLzzVXhmXknmfcjJCgsEgtunv9C4+bih I4fW3f/vZf98cdWUyaOGNdQ+MauRWV/+AaKE+szNAnASD3dTb2hWIde4LJzme+WqOWvXrlq3qm3d 6ta1a1e6f+tWDqvr2HzciNeHdK8cXjduq21rN5v4Wk3NnK7uiWOGdXWsWtu0pGntMndlc+O6dY3r mtesWP0iwk+V0tiUVEP/oMrSWkT/UEssniSqpt4wxSNH/5mNHtBEx4gWUuq/XQcq5te5wJPCy54C +8nCTLX56WDhPNb5u4QkmwggUQgED+qd/oMskzE0V1T9li3IFKDgAXMHEWahhphQHovrnxkBmbGk MBW8gFYOkeGzIOPYOUvFEDnI9h6Un9F/9irKMvVfwv5jhDyascXShHouNtrV0D8a+VxagpnVJhWX m8lOk9Q/5gigs4CyQUYU1L/v6XCLAnxHAC5LLQpgUHEJYnnHrs5Me/xcv+VYCf3DbiM0WsjS9h9O S3BdwtzLlP3Po/+kqPZU/6H/JbH/Vq6xeMceQfufX/++SYMMGqD6950UdAOoFhzQ9WQp6Kn+gY4Q kCm0AO4R1l/uZ8bGRQmPLun/xFQpSIaD50b6z1oUzarKlWL/Nj5M/OEnKUSZ0ZEC+k/8n8T+87nG ivpn7cA5ESCZpf9kwlFp/Wei6Y7y+j+91L+t17CGuH9BYMaw+JUC3D7Qy99Noyit/2z/BwHm2v/Q A54MJGY/OvMKRvAv2/4Hq8LdTO12m79ASYMPOghSr0Zjwtdf/6mszKP/Iv6/37sHH0gdhguBBLch n/+T6kMpZv975P8nva7gg2hk/P88+s9r/8MyKOQL5nf40Oy/dTbh31rvn7z8m7/5ndt+j4K5466/ XPK5r9tP1gvgLvbzZfiJ9T9z1txpx77brjnkmHdd+bmLpu62EyxA6kNnJtWiof/jZhD4pQT42Jrr 2P/58ucvxuICW2VgT7G45bX/cS8MKgzq/51vO8F2AbAkvPGQ/e21AnYwbOhQdHelil7stfZE/yGP ivv/2fov1v5Fsc1j/6N3J9Oo0uqW1L9dWX77F/VCSf0X8n843SyEwFhCzfgTGRnnAY6Z/Xn1lPck wkGWx2U4Dp91QKpexHn+imKGGpFRtZDtdYA3/voOOzj7nadffO5ZqajiufY5/eTjLzrnTLvs/r89 9q//PItnofzQxqEwQ38AEtfTvDJ+OsMPZdV1ltvYeacNksxYMaKlo7vkv5dWDbN9ydy0fJsF4HMA EaOSyA39i7FRgHQQYfvJjuHN42PH8+evGFE/Ps6aprbl81b/d/zwzU/d6UMj6kPvwNajtz9n94us 8f/8imc7wgKBMD1gm1FbYA9FooC1QocfH22xCn2TFnk/rYCLt/H0uCKxP59+abV9P/LsipVNHQuX tSxY1mJ/vvDq2l5Ii9nhoPmVB8YD4SCXU3UYLQhvbG1b0N7WuHhZ19KVba0ty+1fW8vyrs5WC2HT MVvUtnTYlOFhDQ1NzZ1bTdzaTna0r2lrW9rabP+Wu38tyzvamprbX8XjUOAx3bcP9M9k4umF9M8s QIHK1n9mmK6I/tn4hxFPCIcKmrJ0xSQZwLdj7P+Ex7GmZPGHflBbQ9lIDrn5FZKh7u+F/hErJNkR 8A4WBjfwlLj4wwrbZfaNopRUzFlOW2n9RwO1hiplAAA8sklEQVTvBJXrSGFPTTo0oAT+MUwImLUO AySiLP37dNEIIJkl9c9UI/Ai9t9Ci0sWUSAteFzF9Y8psOhmwvvVYgW6bEUyk28KFVqC/S+ofw6k 2/1d1kNUD5FABkwv/oxdJXLgdoDESGl5IYUtJ4von4/L1T/kgUxJ699bObe9ZWH7n9Z/cuX66J8L LhywJEB7UMb+S/89tf+YkukVHBfwcvyfMuy/60DL1n94D2XKAHr9uxee9VD/rnylTBaFBysKvbnu 4GhuFwoUfkL56pn+/V3F/Z8e6j/z1mpzyexfAfuPRfVud/0K6h/9RNbzYAYux/6HTeOpjdg65bP/ 3N0NZTTU77SH6EGIbgw9BQPR/vvJaK5lXMD/L65/pL+Y/a+s/5/UGonwwv5/EHnSU5xpXmHMH1Ns mOlf+vQFNv5vk/9h9mP7b3MBbEXAlz57oUs17H9h/x9hFmr/UwBY52+RyPV/5rz86r13/gjtfLvG tv2zg3nPPmCb/11x2Ufe/863/P6eB9/+gUu+9I0bbIWC9QiwWkHEYrniBQRn/M/xPGkbXnzxsxdc 871bLIG21+B9Dz5mt48bN2b5ysYNz/9pWC//BxlNSwhEcA7xHes/Lrm4EjfyQ0eF5T3WP/qZmFNZ Q+5eo2GpJ45pvmEK8Z36xJVW3l/hSMGFtaigpWpnUn4n4oS4xolE+vETlYG0IWT79YG//wN32Tj/ VV/49KQtNica+3WTceMu+dDZ3/i8ex3lgtcWf+XaG+KKJ44/3XFYDT6RFQlNJ0JAPGlJnej5LgBX kebyyHPGhWOpNjPtl5/aFRhdR/jt7W42EeBAEAwCkcFwJdnGCbfjJ5+ZtdmIXWwyfzLZ33Wx/W3+ r2Ys/8dumxxw4b7feu+Uj5+3x2cu3veLIxvGPLDg3pdXu40V+Bk3dMxWwyfe+9Df+VxkHxKObEVe ILZUSFgoPsRnUNRfS9qPv9D4j5mNf3l6me0LuHxN28P/XWF/PvfKmrKQQSHWDercpvDSF97IfEHE CCQ+z1oBJ9cNebmpY96Hf37il/54UFPHXPx7+ZUXWlc1nvqDh0/6yq9WNzZuvcUWV976wAU/vnf1 kteWrnhlXef8dR3zmjrmuIvb567terW5OwsdddsH+qeZgEJYiKAZKARiBpNe699GRpD1XFzn7Emi ybB1n48E++DJ3w3e4i2A0XwfxBDd2XZLGOmN9G8bZqyP/vF0pNceXd/gGng4iXyBRYIMQAm/ogzi V6KDwsvSf+JjIYH4ZkmB0aAIcYxCxHJE6cZZhmMEhUy3G1O9A4gtoZWj/0wepey/2zAvE3mGybgR bFzWEFrF9c/tAEOeJvYfAwtO58mLsNn5WEL/WN8UmWn3+no/Cmpjr/5f1owwo1ra/kcdKDETxKSQ /qEHqJHaA+Ri9t9PO/SDkQXtf1r/yXsx1kf/fHmnxbCg/af+/aLZDVX/SfMVJa7X+reyjanvVfJ/ Stl/JxG+tMLLLNPwiO1M0H9imhL/B+bZ1SwWDpRT0P8pqn+8GwzfKauepX/rcfdmp4T+y/B/eqj/ zDsCrSvQzInPr0zV6TVgXnGYVO/1H/Ztpd1m9cEi1gv9472ACCqx/y7LemL/Qy9PZP8zc/dS/k+2 /Q9dis7/928bZeHttf5hKPpM/7H9R98xpiKuv/8T7L9/byWyA6YbAOEYwAdLMiu4E56hU473f9yr ATDnAudRvlAwLYQ9D3vrnXf9pZD+rWtg6iGnwvKjsiji/9sFtl0f9/Dbbq9jrMFv2/LhTMrZyPV/ rvvRL9Y0rZ1y0Ml2sS1JsKa+hbbdnkevWbP2vDPPsFkJ/3Py0bbX4I9vvuPbN9x0zvtOg51ErGL9 43HWeXGNTWHwvQDwISdNOdI2EXjnaScef/Rh377+JovP+HFjLHC6ZJH+A/A+9X8qZP/7WP/F/X9O sggCtr39bADH/Az0sUHQbPlD0AzRjrm8n+bJNv+zxf/8M3VgvyI7WSpwQMeaKkQRjS1pfAYRY5vc nkLv3DYC/MUNV49NtvpHBP7572dmzJ5jRXPrrbY8eL998Ku1/997waWLXl8CC0i9ImQklklGnFMj gUwdSi/TEjTd2Xn9+SNP3K/e5vWvamo/a/Y3VneGFxBcNPHHNsENxsLvTd593dIPIbQ9Rs7+xo7f HTmibmh97cd+2nrPk24/vBgXTSdrhdicobDZJ841lpy9p0656svn/e31Lze1renoru0cUtvZXWsH tbUjdhi//26bHrTZiK3bu9rnrppt4/9zVs9t7xrS4a9xlw2p3XvTPU8Zddy5H/vsysZV5B+3LhBP /GQx2X2XnUKzxG/U5xNqk3JDDLF0/4m2dxRSC8+3vPLQsG0Oq6kbWuTKacPvwAiz9QW4LQAw0bSm Zu7M58dPmIgbFyxbGWsvJWZAc/sa7tnVsMXQ8zd9ZXnH0DtWboWug02HjDijsWt1Y9uqNWsXLF3a UFe746Sthg5tsF3/blmxpHvi0IbRw+uGDqtr8O2xhrq2+S3tzwdVsFZgC7N6+renM40oJrGefb0S 5g0mVU541122/jOLULzTEzrpjHDozcneIMAF6zt37JsXYK8dnMRIbLxAAEWMFpxWHrew+wCXuSQk VSyCimuF8vWfqkucAEIbL6vfnTKjyPkIaqYc/aMMEjgcBZZQJg3k8SsuRg6y2NKwBDOd+NyxLbW7 OCwcx5ZvOkSA5ei/hP1POk2yvHa/QYCdcSXIvxEHcWYlgrRUVv/oBUCXkx1jRUAQlRcMfnV2G21p v5Ykv/79Rkouit3YmsjrP9le0WVN2ATBvTUDgoxtUWT/XSPBQrEnw8NLmUTyL6J/F+HEfaRImPUQ Xn79+2FbpCKv/c+j/+Q9hUhUKl3F9Y/5FwiTxTO2/3n0zxj6OTh46IDTf1u5/g9NKLIs6N+/EbOI /qFMZihsYMrhCX8ma55RduK7mDXIMvo/Zdh/N4aMy5JHu2Yet/pHyCYhlAgYSWQr141bpvkFg+ET 6T/TIwkIRfTvFhxGk7djhWf0n4ikLP1H1rW3+s8a1nIoLBWOQJgRhtowVEmhd9Wtm4tzEwBdm7kS 9t9sDxjCfPlHm1rCtoW0JwXsv1UKodMcOvHXhw6FQv6P7UvNpUxJpvsNL7wk2GmeZf97ov+4DkLS eub/m4n2H5SIMvVv4DCxIvghWfpfb//f99gzLZBHPv3bWhK3WRLmIoSqKrQynIqQuWDui15mxUdZ +od19eUyV/826m4Nbxt+j2uu3GO7hidz7f+N13/Fgj/3wi+8420nnvf+04877TzIwIK1twDssfsu eNXfqwsW2daD1r9Q3P95+9tOsF4Ae5x1RrhhJL/rx2svPnLuhZff99fHzBW3FQFPPv1s09pmiIQQ 4Cyl/J8xo0f+6fYfbDd5kgV49Q032z+7AP6PvWLw6CMOed+HPn33r7+33bbhAsw4QGI/edHZRx9x 8Amnn2/THPbeY1c7c/e9j3z40iuNwMc/8v5PXHgWznzkE1+2W/50+/f32XM3d+a+R87/+Jcs/B9c fcXJxx9uZ9Y0rXvLuy+c9dI8J4ZEFZAorXRJ/S98ISuPrBPk7Wdd+uyM2RbO1Ck73XnLNTbtIs64 yVOP6Yn9z/L/3/+uU2/99R9xu5McpQMTRlsWm3hkA67MFRAbEkV0xqLC6oFBIXAw8uUhVG/x+dQx JxHY+am77vKL77n2vy0HeO+Fl2JFgH1s2z9bF/CBd55+7OGHof1v8/+t/b9w8ev0y1kjInwOaCB8 RIl9bHEMeYwI4+LQWeAG8/HPbQrAf4ePe+rYic+cuNUzJ275zDETnz583L/5k03lzLxH0Fc2ABIH jqeQMHLKPiwkbAPgpMta/z33lfmL53fsOfEtqdxp72p7YfkTf5jzkxuf++rPnv/WX1797dzVs7i7 Hi8+Yesj77n3oVWr1/BBjAZSjUjar7iAW/Rjfz6E44q5/xPchg8pMdu/s3l5e+PC1sUvtr72QpF/ 8PJdbiYPSmKUSSsKvMWNrFiN8VWolnFDp44etsO44/etfeNe9cN2HDdsx/HDdxrftF3DNh3Pb7po +qTlzxwwZOG+nfPHL3pizMJ/TOye1TZuyNDJo4duN3bY9mOH7jBu2A7jh247pmGPsciUWMmISvX0 j2fFCbQk0x+N7SZLWT79Y+wxuIl+imPILGvDY7maz7uwXC3WP6Z42AedBaEoed/F/rTlMGFMAaP9 1iXvNxJnDjlLlLg7rhAlBhrh4KfYgcaN5esf8GPxY4s7EAv6dLVzpobmxbgA1qBc/cdtyKTAInAi RZixMqkQmkcQxl0QOXIZMQFAmFBeg/zF9cygMvXPajvL/ieeKIs8dIXwEWesXrY3n4Q/q6N/ziiB HkxpjgNcSR8fU5qz1YnDh64oyCmVd6SKLSH8FgBODy4QvIjR7+Xi63JscGgTX8LL8FiuY/3DvXPP Sib8xzmFPVORL4X0T+PgHpmtf/yExzEXsvSfjBYWsv959B8tfO2F/pEXsdhAPtj/vPp389DRGxxq +Q1D/wn2Yvr3dR+qEhr/XPsftBqtr6yU/1Oe/Q/7F4J/Yv9d48T+0bKhLynoP1EdVrxD5HntPyWa GjeC4FP6N53YiyTQZUztZfTv2wNUF61iMf0nNU4l9J+ZLY84JPbf1YYYs6XpS+mfe/XDh4Q5pWx6 ZP/tPqjFns6pduiDiOx/eL2fncyx/6GdicgXtf9hyyefca6bI/H/XYdRMDv+Danrr/++9H8MWmz/ 3WhE0pOSrX8OwmfmACJbS/v/vmakSMAqW//h1YPYMxIVRGL/7UUSmbdsQrcUGHeaAPOy7L+vvPLq HzP8MeaPfzaGz0kBOGO/Ju5PUA7LJtL4sc98bfKkLa0j4B///LcN+B9y4D68YNqB+9jbCqz9b70A tijAzhfXv1G44/e2kOEquxKentt/pKZmm6lvtva/JXn7bSetaWpC+78c/2ezTcdf/+Nf2u0fufTK M9/91p12mAxuNpXglOOP+OHPfrPJ+LE3/ORX2+55zEc/8WVcgEJkF5x07Jt+8LPfvOWko2wtw9a7 H3X4SWcectA+9ueO22/znrefdMTJHzj8pLPszKknHHHqiUf+4U8Pbb37m92ZA/d5y4lHWQiTt9ny 6htu2XbPY3c/6NQXZ78c7D/GH6KWbCwS+JyhaCdNaUR4m92P5r+tp7z53gcfvf3mq/fYfWe0///8 wKPxr5N2cxFgULAM9ieSVtL/R4nGsJMTHqMIs0UTzHChXVZv9p6/U8/8kDW2v/vTW377p/tssJ0G gspIHSC6OEnvnzFmvJEkiwBJ4RY7Q2HhDCeZ7L7zTr+44dtjR/v2/0cvffypZ776ne8d/rZ321T/ vzzyqG37v/C1xff/7dHv/vTmk9537vmXfcHa/4gMHgGTh8wLWRg1qinBQrU1ijTJ4Nhmbg7pbB7S 5f51d7R2d7ThX92QlqG1LcPqWofav5pW+5M/dXW2uevtrk6TfmbnbSQWeEGG9gIuFK08ex+BF1mG 77Xr1t30m9/tOOLUbce/AVW4/1g8XbgdnW32LkDbBd/v3p/pYrArGuoa3rLdcaPXjH7w0el8NBIL 6bimod8vxz6o6V1mJfsGW9Mgrn5wGfYF2XfYnw8edvshw+44sOE296/+142PXxP/W/Pfnw+pre/u 6ij+D3JCmPAqHCXzVKINvZFHrIMpJ5yndFe3Ny5fvLC2aWXXmuXLlyzEvxXLF40bWbfN6LrJ4+on jardfETtViPrJo+oHTOsZt3KVasWLW1cvHjF0kUrlixavnTh8sULVnevQBwoeBConv6pDTyUD0KS kUbktymE/QL59B8mlrNUojjAvUD/tE8IkhOEhwV61D+aYe4uHxP8gQyiVl0G+U8sVKzuZjMPDX5a DKaxd/pnFuMAKcJxbJQ4UB+KRxQBlGskobT+o57+PPr3jUyGA2ONXAvFJ2mysvwizgFs0ufFPYcd Xh8muy9hLVFIUUDK0T9yKm3/ffXM7pI4U1ys/CR5vCkAD4KdrIb+UcYpZm4vRM2k9I/9I5w6S+o/ eeMU88XPQA6DMxgLtTQm+s/qXgFbyBwAY3ng2MWhlP4T+YfAoYce6B87ySWPQxZQP5XVv5sCkPTK WS5Ycw7k8XYAaJURCPr3m8zhMpstsiHpP/HYmLPMFJZKlN/y9U9BQhvMKZQmjInhccw4lOhY//Ek W5a4uNzls/9ui2IE6x/tN2H1bXtawiChpFMJRsnpv4D9j/QfpF6O/n13UHihLJKfpf+cYbQBY/+T XUIdQxdL7/40ADtaevn1n+Sm03+Z9t+/GtA9IpkslmP/w1bz5dl/rO0NQoWcfN5lXmwBSaTtfxX0 Txue1n/SEs6j/84udE7FL6aFaKmNXPsPjZW2/73z//Gi3Iz9z9U/qmxP2W8HC9Nh8cTGMegFSPRv xtNyJ1hO+Fc9sP/JkA+eV3H7b2/+O+Osj5uNu/93P/33f2bc/P2v7b7rjiaNG3/+209cdPa57z/9 +ZmzrRVtLeqf3npnHvsP98nnEF4Xfccf7ttmjzfbWeyBCouEG7eYuNkLs14GWMAp7v/Mnbfgtt+6 HRNemP1ye5t71SLkffihb1jRuPquPz9kF/zqzj/ZyedmzrYLEJpdcMRhB65cteauPz1k/6ynwCKw snHNihWNVrLfetJRS5etfGnuq3bv4//6z0nHHm5zAX500+12zYqVq+waOAP2ErCXXn41y/5HL75B 9pEGc7NM/V/y2ausF8Aa/2j/f+Lz31xv+5/x/920k6j96xwUiCb+ztRMURuGNm7mS3P++e//fOcn N132lavee+EnLHk7H3r0kae/9z0XXGpnrGvAxtvxoj7EmxWPt5VhwxVmLZ4VVU6ZDtSkugrrCBAB xNOu33XH7d34f9L+t1ghHJvtf9NvfvvRz/7vKWd+6IjT3/uRz/zvtT++adZcN0+Dt0MrNByIJyxg braRDA7ACqWaXi/O2GdF47qOtpVD2lfWdDR2tbd2trfhX21nY01nY23HSvtX0+l+5U/d7c1D2huH dKxsaV5hzXGkIk4pHsrygANG2C7moCi2oMMHCbHL/v7Pf/3fd384bcvztx6zBzbq85+sodHUmaG1 Dadud8KJWxz9jRt+NG/+AgBHrCJb5howOEPr4w5g7KIOBZh1T88t4LeC76LnXizvl/FaM2bczln/ xu5YN3yiLdxOopr/v8gI9JS7OWtJJN0M3uy8zvwU6RySg/5bV69Zu3JV59qWjqZmO8A/a+cPqx8y vHbImIaarUbVbzGqbrOhNeNt1/DuIW32IsCVTc3LVzfblY34t7ptTROyyT5ob7OSQAQqq38UpSzy kXJgQ/FcWL1S+nfjAOXr30/JrrUdk1g6cLP9ib4AtOTtCHP4EXIcB6qCUse9uB0nOf6/PvrP3Jv4 2W5yY9LYDg9KJlrz0eCG757pP6mGqdpI/5hbG/bRTFyxoBbkJmaToljxuanYMhCn/2TKEi+Ox+pp DRA4igy+Y/3H53EL9BMbQxwzE6kuKJAK7zP9W7MTbW6uQ3GPjvqavZEppf9kjMsqQidQ30DxiLJ6 EsEH6HCc2H/oP5ChyU3lXfn6p8Xg4xBUQf17SWOegn3y2v/4XoSG+PA8ksNMxKNL6h+jbbgSGsBx YuozHcqGNJz0lnkw699EawRoc5gd6CXBnBpkDcQWFy6oi+d7Yv+xmVzoDvZqcmLHAZ4VJJrRf6YO pcLz6T8zcs66I3bnoKJc/buB0WglJo0S9vNgJz6tSkH9J+8i7a3+kyWKflkEHldY/5nuEk/QhJyZ /VFM/1GXd0n92yQJmzkXCmDi0vTc/oemIEwHZnD0xv4n74JBPvaP/ceLCZNNW8vUP9ZQONmU6/9U xv9HUfKzZoLP7Bv8uf6Pq2zi6QBJMXQFgCIsrX/Y/2RScJXsv80CPu+iy8+7+PIly1aYMb/vtz/+ 5pWfuuL/rrO3AH7xMxfYn7YjwC2/vuuLX78hv/2PuvxcJeU9FtdH4+YDZbxl++mxfz69rrmlF/6P jcxb3Oa8PB/l66TjDv/HP59OxO/+azFcunzF7DmvQD+8gO1fm1Bg7zuY8eKcXXba7tUFr6E2tOn9 NtqPXLAMwzX2tgWbXLDl5hO+960vLJz51x9e+7+h6vRTZirl/3z8M9+wxv+9Dz526eeuYgR6a/+z t4uCReC8VFurT+vJ4SPKF5eyUoc0Y3cBwo2NJi5mXDPGPRp05fWw7DAutFCxm4LzqUfYn279f9T+ f2HOXPqmdhD3azACOGDTiImi64MQoJv4MjvmsFuKBq/kjaOGDRne4OLrEvWmz9UMC3sBDHnw83bS ul/NCUDzu/aY/wuUVs6t+fdP3S1Dupvb6jq6Mpsv0A9jKpBZmHRELDEf6h65GVYLDxnyvtPfesGH Tn9g/nVzG//rNwWo6eyu8wv+eZDZAuCEbU86dvNjv/B/33ng749if9pYfDymhUKtb7HaZ+ru1sK3 tr19I6pBS77ljzM04hTP3+ZOyUlL9Ga/3HT6M0fu+IKFmZuhr856YdxmE3AT9gJghAmNYkP01uyz uLOu+9GDX5uzrv6sZyeG7pGuIb+t61g3d7nl5NDaIfZmh6E1Lo+WbTnu/Bdb6jcbVjumvnZUQ82w kBG1XbWj/z2xb/Tv9BPtIIpCxOLZW/1nlrNm67+uvaMdDa14ACcpp25JG/VPqVgFbOOE2PkJGWCo 7Yxt70cZxKUbuuWmWcgyJ6qoBx1neqF/wAna8xPnYim6opeU/fg8xm+hkDL1jwY8vrP0Hy0UzNU/ y5HdQlcyFQItQMCSPCVX/yx0jHNJ/dstZijy23+23xIO/Wv/uVQE0/4xEQDD/sgmrPx0eRoV/JgA LTyQZuy/3yQCSwCsRyAcWIukzq10QL4Utf9pqVAGfLq1xGzZbRH9IwvY2MMxbWZB/SeVMIuhpSG2 /1n65yKOaE1HL/QPDzsxAsH+F9N/MlVhgOq/vYD+19v/gQ4hMyiBxi3t/ySmKXU+voXa6JX9Dw1d p/BoHBL5GDTg8zUJ3F3m/R8bdnYbXpT0f2JTmU//Re2/X9jsYhLt2FqW/rORooCXof/QTo7sfxi8 dRJ1TRTbOzazcTV1y+LcM/0nNUIh/Rt413ZMutKsIyCqQRDV0AeEGhB4y7b/bvJCvPsD1BjcM2f/ bTuMzK7mfHSm/65/7b8vOrFtLKR/2n8Wt7giqJj/n6ySY/UB1WXr37YIyXT5eU2WtP8uC3pm/yOj 0pf2n+mFuYg1mdf/gSsIPmFoJ3pvF52Wnvo/P/rOl2zO/3+ee/Hkd3wEerY2/K9+8s13n/cpG8m3 M7Zo/5QTjrQLTjzjfAS+847b/uqn33z3ue6CRP+1d992g72V8COXfvn7V19uw5fYFOCSj55p+wWc /I6PImTbEcCu+dDHvshMt5UFd95y7eVfvc5mHMBwDXz//71vP/nW2/7I9m/dJtvsgKKCXIxfO0Qb gQSzmQHrgLxMtalwGWssTmDD9TBYdoBvuwxONvjSnrIUsSUTB4vbb//xdRM329TN/7/gEzb+DwGx lo3LIa6P3VY8l+4UHo044CTij4TwXoSAB8WXsdjjAmvAN7cNaW6vaemoXTf7780v/rVl1kPuX3uN nW9pr13b0t3aUWv/7KT9av9a5z+zrrXbLmjrtCZTiEwoKtm7QOG5KcikzZjwgrinYObsOV0ddSfu 8/4tNpnU1LHK9gJot5n2tpHeEBvVtkaa/asdM3T8TuOnvHvn923Tuv0Xv3ndQ4/ZEoDg5BEaOdMb QAQQ4S0mTnAlwXX71dnAPE56rbgvxtD6+cnfzr+62nbvc5slZv1jwvIdWGN88rgl9hQ3ryHpI3JG traucfnSYSNG4KY1zS14ruV4nHE0ssj3dW2NHWubJ7Q2P/vakKderekyPPZvddvptR1LFzdbpqxp 67b7lzd1trZ1tzbU3bPQFnp0d7d02Ssfu9b4i9d01CyrHdY8um/0TyWwMK6f/q0MOhchn/7d7ABL lG/8m3+WLibMU4z2s/jYAQYJ4zAtf1mO4ivh51nLjasf8SvCRMYxqF7oP6PD7PIbmziWLB6kuiZp jhClvPpHdqAXkmTiPEJMWM/xJ5YOmCMmGYHg2z7oF8Cj8RRihJJjm8m7SuofUXJZFr12NAMn2T2B LUlEhgmhGlNZUyn7b0Uts37YD/vbsx2HZL1JJss4wcHLBQRK23/zRUzYriZyo2WuixZboyW7YTEE PCiWdJLLmSncFCpGM+KLjVkR/bPLibew2hpo+s8dxY2LWH79+7fDDET9+81kquf/YFqTmw9VxP9J JsATkeV4Ef+n5/Y/tBUxFyC//4MOiGQZXeT/hLXifnyyoP2nsIvqv5j9D/pP+kEsnCrr31lxWAm6 dhiDtcLspgVFs7E8NJuW6Cyzny9gUcty90vrP/Z/knZ+rv3H4Jzb4CiyYBzGR5Oyh/bfrWzy9ZG3 b9EUZT7CW3KMGLklBohVXDkCUX/Zf+zYgnmlsOdF9G9XsU4MUxEr7v/77QnjDKJWeR6VdY79L65/ 90KKuH6psv4zs78j/Yc2DrKbnGNz1Gv/B/W1F5s1OjLtAuoNquuR/3PPfY/YLoA2Jn/rD78+95UF 1qr/wHv+p7Wt7eZf/h621Dbw+9Z1P5u05eY//+HXX35loQ3suwta22751R+QO7YvwIN/+Onsua9a +9/0bxMKrP6/5y9/s9unHbSvbQ3wqzv+ZNf89a6fzprzil3DMmv3Nq5aY5sF2PoFXI9ZAKysK+X/ xG5VSf3H/kZe/8f2Pnz+BffyMiTEdQEgd52X73sWU62jVJ0NrfM7lVoEGlsWHseNcBQPPBHI4Mum /GZIgSaJ+rCDY494o23y956PXmIL/lNVRW7hjHUMKAjZDtjHTHC4HdfwOA4BCqaJ5AEizwLMpIEJ vCJCSNWXgJAibyf5IDwlbsfyQUCEP2OLQw6IsLWmnn7u+cee/Peo7q2O3eeMvbeaNnnsbpuN2HLi yK23Hr3T1M32P3SrNx++1TFbt+78pz/Y7gm3/Of5mZitwCxgnYfIIM48wK9bTpyAZht+Qtpd3Lzr gM0CrcnOrQER4dENzRNHN00YtXrzUasn+n92vMXoNZuNXOX+HL0GJ7N/bRw9zJpDYcWBPQXdChb6 quXLho8chUevaW6No00m7vqorDZ0DK1rqn907vDnFo6pW9NQ32T/htq/rvkr1jV1/HdV54urOpc3 d7/Q1LlobdfslXWv1k1o6BzZ0Da8fu0wu7huTf2ItjHD28bWDWnoG/3jKRRMXFX0Sv8mnjxq90El XrtfA4n8Cn5S0mUA7UGcmFdqN+JlDSg40D82BYjrD0Y11r+LClqzFdU/BOnkiomFyRAoTB8LDosw ZdMj/cc2LUv/UfscJYJxQMRo+oALPOlD4BpaHt4SClfkGMVGANajHP0Xs/+YspRkJVUXGyvElnmN OMQWyQkjmmpuseqd/efIc6x/45LSP2edxOUd8QF28sfrIbzgglfnbvHvCHDrifxPCISomQuRBfbr X9weWmFaNRMY679a9j/a0ZAyxnMpBhpkVhZ9qn+8fDHpnxpw+u92r9dyJbejWv4Pe0xoE3qnf+q2 5/YfHkIwO16oWOVkdWjG+gXZeM3TQCX6D3tkFLf/LBSF/B/M0M7v/9jgf+LFQKgV9H8y9j9ZtURN Rvbfb+2Z7K8WeziJIc161RlCYOWFCDPhPbX/FhaMv3eQhnBFQGxOAaQn9t+9SiB5p0lWB33s/yT2 3ybC4LWIiQ+frKkcEPbf9yGSKmsiHNAHpt0LQ80eH6132v5HixNp53l97hnkBTaxg04Ychn+v2Nb 0v/x7k/QVZ/rPxAmUsYk5UhQ9r3TP+txans9/Z/p//rPCce8cdXqphdmzb38Ux++9dd3WVM/9n+m P/HM8Uf7C2a/bBf8/LY/YlGATen/7c+/++0bbr7me7da/5rp3yYR7Lf3lF/cfo/9eta737p6dZMt T/jtrdfaNVdffzNVR//HBtWffPq5fz71rBND0sUGbqx/K+X/9Ej/sYcZ699ebWBzIvCra5ZuOnlH ZgOuQ2lnmadk41qB3gxP4ka0qGPblyohLFSwldxPjrBwwLYu/IbI2QpW0nYi/OGtv7bVHYhqqqzG UUVmBNuaeEX4E+eRQBqOVKlDIY8vBrhcm4IraYnYhY/eDbJFLka1TmbpgV2Du5AoNAByauKsifRM FztombVxPtqvUKG92++p/z73l79OX7aoeatRO+695cH7Tpq269i9R6zbbN4Ly3/xy3uuv/EX/3z6 v3YZkxOLgQUAEUPNQetgZ2xqBkgijXExcBsEBrcjzJgl85FD20cObR09tH1EQ8uoYW0j6ltGDW0b 2dA6ZliHnR9lPyUnRw9zV9pPIxrarcDByrsKwN7Ilay5Wr1y+YiR7hUa9nTrAmCGMkXICxZLp7du eyHj8GF1o4cOsRf9jRlaM2p4/ZihdaNeHTZhXsOm84ZOXDhs4svDJ84fuvmC4Zu/MmKL4cM3ra8Z adfYv4aaUcMaRjfY+o+a4X2m/7i8VEj/VuozjUzWlIn+nW/k5e3eYQvHEZkbsiAZGkWmOw/GZO+z AHP73fh/zjIcBM4SYUrCXfbPwsEkggrqH426eEiB6oXIaWdY6lPGsKT+Gds8+k/MIwojSi7yMTYO sXmhNaC1ie0GIsPSB9eTvnWGanZ/JYtDrH9ypmnKsv9+lzLaQFde6kNvDk/ixn7RPzePcJGxfPRg IUvgJe0YOGMe7D86AlCbJO1/OnnxxXEG+cBZF2RqE4co2WSnivbf6xmfcuw/CzVV1Av9u3k6CVVX WrPtfzH9+w04ENWBpX9npzJ9Q1Xyf/h6VFZDaf8nYHVwS/o/PbT/YSm4b+2jPyuzXDmP/wP9RxNe /HF++5+qKUr6P/D+8/s/tW5XCzQ/q+H/5NN/Zt1Nxv6bA5zYZyx/wLe3HtgehV1a7u02nNoDkwsj sz72H2vfrJQ4zUQVhMfiYgIJFbX/YScgi15R/yezHN3HPLMHWwn7n/Tm9539j7qlaMZRCvL6Pz22 /0llQVw5+g/m3WUNloxl9ymzXOM836+E5RV++gyW4bgSkF//fodOlNCy9A/77xsofWb/2fS1VOT6 /+XoHzM9UW0hB4GahoheREn/592nn9Tc0rps+cpdd9r+3Pefdudd99vS/Sm77PiVb/0QhfF97zjV BvxXNq62GfvnnXmGXbD9tlvvtvP2X/7mD+D/XPjB92y7zVb/+3/Xu2FKr//NJ2761pPe/OAjj2+6 ybhLLzzrRzffcfThB09219zA1LH9a28QOOMtx97++/usZ8H5P9htKhr7pIpSw9vI3163f3to/7Pa vzYLAK8bDPHc4eAjkZ6UKWfU8TDIOvaScUGc5YwWfUHkbmq8iLfQiiGn6R9QFsCEEHKdFY5uIXqU FMJhtHkesWJaYuNFU8I1/9QlDTrCiQNnnBGU61CJVnLiepwnkPihjE98JWOLZ6FgxM9FSllImCMk EP/KqoJRZUpxPfDiKTQ6OIAqaIzo0TLXYsLM6L12dy/P5Ie5zzT6FbzuxQHujC1DiJaRA4jNFOBr BRh/Xpw54++10MLLRdwmfU6NdsErs2aO38xWFriP7QVAeTBPaS6BRfpPGv/hlcIsgHHp9jmIxn9m dNHN+Eh0jjV4TlSQTXS+pP7tYgwNuWckg66oKuDCxDsCrK/+/exu+LgV138MJ7Z+Gf1jrkS0yT8K IFJKNcZmCuHERYkhc6YA7AD0H5e+3EIaP70s/fsg+9f+YwcKSiseSGQCoTf7k1Jhwcf5gvY/mXPr 1/xjzbP7hI6AxKFnFsRZjL4wn4OWdX1u/6Px/z62/9yRIa7NU5VjUGnymnfoPMwVGmj6969+QAxZ 3OLStJ76j4tlCf8nWgZfTf8ntPeYZBQQ7nnBuhJq50T0lP2PGx5l6j+MzSbmLqaNlpV7om/vVd// MT/H5tWHdm/i/7gGf6dtjOI3AvBYbDaWGx4kB282M28JASLWSikLDCeqTPtv+y7Z4L9957P/rvJF UD20/+i+yUyeL+D/uGuSxYDJLNdoUgYUkiogsYfAhFfe//dLrFkDIhqF/H/4JA5gdruAviKTEBf5 oH+/Di7Y/2giDK1rxsR5MqX073gW9v/dEstEG+FKr5OQU6X133/2n2260vY/n/5RR7sMTdrMvfN/ bJO/b3/lU8OHDzOMthzg29ff9MNr/tem69sBwNqsfnthIS+45nu3fP/qK+wdfnYxypH9eeoJR1K6 f7z34fM//qVPXvSBSy84KwnzZgvzlBOO4DX2goBvXX/T3b++YfTokf6aWyy0UFkkowjUCUXL20vY /2TPV6eD6rR/bdrCz39zNyy/y4PtDzoi7p+A6cHPcYGnHPmr3cWFo0ywq0V8KYpNA6sZOmEob/bN SVMxMtBkE9R+ss4SWlIegGmqbmb8WT55Gcs2TUB8OxvVjFt8Jvb/IB0W7JgYLss1VWw/U+ix/Yqv x9NB287Hs+moITwxzibIPbV/GKpkXgZuiACeEltzzDhgBjHLmBxeH4O1ENhRh6jusdsusdbju1z4 0UQAxBkw+WGnQEZR/hZcjJMWCFv71LFLrN+D0J4474UZm0zcHIl9dclyxpDKAQFAjilRKoNS/6Ez qLD+Q/sfVRSmF6IOwxIvfOODFgI2bIu3Zyuuf6z3jvUfryaojP6TxVp8G3yIcIX0H2oCH9fYhCLy 9I1ivzBL/4nIY4samz6n/6i1n6X/ZHcoSJoKr4z+fRuJht0VfNu52m+Sx4KJBFbb/rODCdwsWlQa z1ic7GzGXYvsHvIF9iQcJwv+0eZ3qbB1p3Z7sjsgLmYycWO2/c/q++9T+5+sku1L+x/3x6Xsf379 Jw2Jgah//8qx1EtkKm7/odJi/k+y5y5r3kr7P5mt4HweuS4AlgXmS0b/1k2fmeroLvaqxgZ1tP+Z MRUaIpYUpJc1LJ4FG2L6KeH/JD0y1fd/kgorY/87/Tog6yNm0z3Mpec6OBoW7/+4DQIsddyZj/a8 d/bf2v9xl3fskgX/pyz77zossLAcnRcwWTBl2f6Pe1sEvERchv6CTOSzu2PoT/ad/2/dIg3WHZNx Amm9YwHT8jAtqb7gCvv/vleCTnUB/Yc9I9h/5KmGVy/FfQ0Ix5/JvBMEJh2XMXeSPEr8/8Sf6Uv7 n63/0GNepv7RQeMqca+rVLpYyfbO/9lhu62/9+3L33n2J+wFXxB83EKxP20jwBu+9YX3fvDTNi8g x/8PXT9xw4quAi7O8n8KtX+9U0QRMrQS9j8Zt66a/c9MPGEXAIqPe6000om4svJDmuNyFTcaYfJ4 PS0LR485ky02PcSBnI7tDqQQC4JPj8Udi4/X896Ye1SBuWARnziNwfbHQ5rJ7h1MOwKB0SQK83Hj ko9ficIuIxmkHUh5C6Jt2HE+vh4JwS2IsIUME8A8wgGeyF+ZHbgdv3KEkKjjJMf5y7FQdASQZyo7 eAvdPled+3e6I0osMJlAki2gXFqSNYd2vX/xrXv5D3PZTUx0jrtLnfW+0/BxT8GgMd/+d48LjkjA 68xxd1htjmjHoCyScdwQZ5yR/lGpQEI4yKd/bCbkPvZ2ALT8MTXUKS3Z78qN5NuLP/3Wr+iJD3Ma fUcAM6VM/WPhAPoFKql/v98VXvmOYKuo/6SrFWWZeK0EYRJdRv++MDM+Gf1HzllsiOjGxRYbXaXx TzAFvdF/xAf80/Y/2rA6lM1o9lCV7D+9OrSpUNI5bYT2nzNKWOrLsv/uXS1e/yHt7rVfwf4nL0u3 X/kOcNYm2Boj156jKFXX/vveCmoYT6yS/cesHPvghQuOfEn771fMYtIsX+vt7P/A0X9D1f0fmD7I gN9p/8cbJW7FhxJH9dKjWA//xyWTiuVBXMXbVgjZ+nfvvfO6zpimRP+ZJVr4uUz9s9jaG8KL+T9+ RQBsTpX9H5c1if234u5f8hdtYQMgPjuMfdA/G9Ve/8EbzO//9Mr+xx3ftGmJjQ2rYgvY/4bI/ofX Env7794VTYOZ7f80sG5lJjpvKmxLGHrv8tj/PvP/a2tMmZgeUr7+UVMw1ViGU0L/Zfr/7R3Ji2ND i6kM/VvEM6/P9P6P2zQKUWLpTjrXeuL/96H9743/n+gfvlyoqvx0UZvtgl2ZkEco6TiOOz5y9B+u yav/ea8uOu5tH7QF/6x5U/6PvTXwhNPPt4UD+fz/4M1C6r1s/9puMn6NZJX8n/L1X6T9a1VRbP/r Ntt2J5R8QkH1g/yI3RfkX2zreQ1PokbBN2/nSWQwsoe2lbhxGcJkcaXrFgfImPARDBk3Qh8IOTUC zzovZoQAWd8wJqlqmzYoTibSi5hAcExaYrUzm6JR5SAAbqlbcDsLBq/EGZLhZbHhZsR4V5xrjBif GNtEFlEcMBPjB8XkqXIkH3GzNwJgqN+O8VIAzNp1eWEW1rPBpoB+1x2XmmAK4+kn0W7qzNkQ5xrn 8fumpvN0ETineGGwwt4IMHyEm6Jjx/ZGAGR0rElSou1GzsYqGnz6z/hbBfTv2vXxmx2pIkwgtD+x M4QbY/L/LLfdPcnur+i1AuS8+o9LjlOGn0cQO9AV0L+3QGEHuJx+T9qBXusfRgBaQgHBaJ53FoOH HQ/RxxaMx/G0rLT+E7OGMBE4O/toCpgQCLs3+k82TXQlLTLXfATMLA0ISjFLFnIqdZJp6an9R8sB 00xiIJx+Yg9DkuGko9sI4inL/pvy3FwAvzGkX1tpt9ufjD+TGcOM9M+V0v1k/5M3ElfV/qOrBUXD gMCr5p/M8bT+zSXyI2ZsYQ5E/dtbx6tm/+MuqqDSXP8H+65hjVLycRY12mOYBSrOhVB7JvrHrZH/ 48Z4E7OZ9caWPP6P33/Vv2AneGI5+udEsKwBG15Wvv9Dq07ThESFj/cMXBnM2ZYcCWTRY8FEqtdb /yHhvo5wOwLQ2sQPxSA5Bs9L67+H9j9sARDtKcDsTqy6s/nl2X/sdBC/jDnsCoFoZ/s/NkwCt9wl K9h233nX7/bfRSjaraO4/uFtWkbC/mM/BdQLsT577/97tx0AUzEpoP+wkUTSlYbN1LkEIISWSJ9z McrTv7cbKICV0L+Lxfr4/0X8H+vYQtrQg+w6lH2u0ILxuG/9H2eeLWu8/Q/NUsBkfHqm/2T/YN5O tdCY9NT/wY0MsCf2P4//s5ftBfD8LOq/bvzW2zF0Jhv6xoctQ9pnb1Yy6+1xMUwSUkvzHRn1LGHR +sDEp6oBPprBxmlm+HE5xC2MA7IQfzIOOGYVgsQy7RBiHHka/VgKjCpujweXEDKSQzcIl7EmQ4ef PcVujJ/IY8LEZbGh4bGrqJOOEhzbQ20AEGN9qZY5MoV1VZzeOIsJEA+Nr2dM4sikEkipbD5hs4x4 /BSAOLQgD9tTxwpbPI4XZVOMwoGK5l+4zgVfUl3ngnlR2NDSdzTgoehTWL1i+fCRrgvAPtYFwBTF YmarLNbAYNV/cAtK6d88+bDy35BiYxu4QdwRzY7Q++66ZtAMRjFJPLmS+ncdB36eGLoSUNOyCEM/ 66V//2YKbqJD3VZK/yyzCDC//r2ViItYbKbS+k8aWkg4nD+0/GHxUuUd1ibW/PrqPxlniHOhX+w/ +v4yJhoK8d8YhcSWAbgM/l959t9WIHsjGV4NGF4R1xP7H0acCtv/sK9KSf33zP77WaBOFX6ubLXt P2hDBvZQTAqgzYytK2uWoP9k6+xg/weg/r0nXVX7j24pEMCz8B38n+RVfJna00OMfZhcexIHyItx GULmxhbIMpQdbuwX132ZwLEWJmsuK+TtLA9yNsf+Z/z44v6P2+HV345dY+II4Lhn+k+mCayH/xNy AelyDTPXe+3Sat/MrFQFhORjmn1Z+k9cnXL0b+qAlcOn3rboj17EYw/tof3HBpDM9MxMNFeEk9mR sHU+LXDsWYJrOHmnP+0/Ou5z6tO8+kc3MQwUCh0+kf4zhR0lAqkt5f9kdvBxofnthAr7/2F7NbhJ Xi2Yb+Le6WgHfo/ArAZIov/MVl8sDin5ZfwfvwrM/jn7PzD8f8Y5D1JADsUrvHcjMSaZbGJGIKh4 OL2a/g9abXle5By7EExdMf8n6r5kxlF+NClp+5/t5bL4rbf9z6P/vfbY5dnnZ8NwOcITttuZ82AR 0cQWuLoC+cEEIwFxcYqtJC72ljR0ELB0kQX9KqSNF+BPnKFzTDXQdAINcoWRYTGOaxQ8MdeNy63m M9Vw9hQGmEgmlnDifGX4iE+s+7zRA15YqFQJx70IhwTw0BgIEsXL7GIuvmDgqUcjEGYKHs3UIb9S T4xLclw387nx9cx3+9XeCMAY4g0oGFKIb8QsgDi2FoKbTG6VX1cnf03lYCZRlnybC5D0N7GCxAV2 ftWKZXgjgH1WrmlK5TiUxszCCCqZD0r9O28mmbmfmf0R6T/sQkzmLAKJxxDy15VN3wBja8FZfN8H T9kX0X9o9sOMJBO8MdGD5ati+q8Lpbuy+o/dCMxno26RcPtgFDStf+yk6LfhjG0OLQzDwSMy+o/2 j+F5Fkmu0KNt6YH+k13BB4j9h4pgK9j4h7NMgfE4ZT1Yl+Wx//4F4OgFgMww4uT075YGZDrB8+kf 7YSMPlPWO4lGZr1SEf33xv77WbJu8mGyY1ZcJbGwVMT+czQbQ2qBVTQJjo/Drxn9Rx78QNS/X9IS Fyv6ITi//vpnk465k/Z/LPv8IDxGxmjuYs6419nY3vg/8QLv4J4xtLhtn6V/NzHeecZexlmDqLGw ccwqNY5zXAxd1mPrkAHh/4RXriYDgGDuJkHY9B+OT1AYKbX3TP8Jn5L2v6PDNgm3dkhor3prlsks 2Jny7H9wra3N6cXsch9JKGz/rY2a6ZlCVF3yk9fBkACrp1TdxEqnKv5/MgugpP5RFzhQycQxQKPh jaON0NL6T+ZBr4f/z4kqyLIq2/+cFzSg3FXW/sfV0/roH/My/Drg8OYRV6f3m//jus6TYp5P/z21 /35CWVBgtEt9bAldue6/9u9eU10XQMZi73jIUSwSPEAdg2xOGXH703LL1sPHdh9FxTqieBclEpc9 LnphqxXDWYhNquZIceTj4kqUkzzj2KYsETIjbvHiglRlHPetxiaDBFDDwa05/Yu383zFD/7zp5u3 2GXfvME++vMvM/IcCYSeWJ1buix3sCo4VYHFGc2aAImNzSJdDYbM/KIVAK44c+2h9usZX7qj4kB6 GmAM0IhRXRbbt195Z09Dq8j1d/zvGVAgVcQp3ANA/2FjP7wTODZesQXwMbcX9XVgYD8pVnW2NQBm +zMhTjbR6oywNCCacROX97h8WbBoZuC5qMuhNBzEWble+vduDVt0FdR/XHYQZ5eoZPvJuBKFEuzX uIGBixEIV8Tl2meWu7gY0u7ZQbxRawwN16S6D3LDT9v/7EmY2Aiw7+0/Rvsx+d+ezm0moZbwnVwD +IDs6qzkHZPEnrH/ZtJ9L4DfA9ztSe5CS94fmdf+R/q37Q/bXcFItsZk8UmVCEYy1kBsW5h9mbSU r3+/mZyPhhNPlew/t9p24vQzbNnzYnjbvf3Po/9kw8KUzgeQ/pOXn8fZGnsUKX+gF/4P7KGbCus/ +f2fZK4EVNE//g/0n550HZrHPuZZm12Z7BP9Z9l/GJm4RohNehH7H4qPR4HsqIr9T/aTR8M4bf/N bqBD0O2J6LKsgP9jM+DQseKGecGhMvbfGx/rDqAdplWJD1B30A2Lnu6MkjfyfIkAhtYy3UAIBxkU 2X/0FFjeuU6fUPv7RgBrHGdL+9j/T4onZcPIF/f/MSER7kcx+5+8sSv2KOL0pmo69NMhDnYMvzdX 7bk1QowamZXP/mftfFSW/pOdO6tt/2MDXsj/L6J/Tu1EJR7sf3YH0wDwf8L4aI/tf/cQm4gHz4H3 skgiXQPE/3/fO0/5+W13Zyq72EFk7zJMA/xXyBRWktPX7UoWP0sYNrez6/FxvdlRR3WqLUqVxMUg tzywjCG0lBFEmIghnQmkJfWNyMcjvXwWkomosi+Q6WXg9N6QkXhEv3woKcYZyYfnh28kn8ad9otZ jguQlcSFdDGEuADwMjwUP8UrbIE3vrdf4BR6KGXG+Pd99FJSB9IBo38MO2MuQGYpGvXP2ddu5r93 LCgDa/9jlJ47GLHexWpP+3D5gLUZqFuWO0KAdC0o7iDo57gFS2IVLWtlCBUh9FL/tt1U1fQfm5eY JwoO4mwflFCSxJWpaW+4BYjiEs1iTjNr16AfFoUxXkKc0j8ehNBQinEB4hZbD+yKxxi6Ul/vp+/6 +ef9Yv85wgORYC46ihJUit4Bjlcz8mh90ZLjPHZ1coN+/pvtf4/R7QXI0RuATdl/+9O72q4n1DeN Mq+2dfFJ8pc9EdbFVlL/yGhEFRUfbqmw/ntl/zmr1lBjPSeYOA6R/adm6DLiyoGrf7/gOY/+K+T/ wABydjcV2x/2P7MnqzcCmUmOwf9J1iNAh9n6d396PyFj/9HUhM2BUKn2fPp3FYAzO4n1pvGJFcL3 hPWT/pP1wJnZVcHly/Z/MjssJMU/M687mJfst1P3of7dKwy9otFp7jopnInzBqqA/Ufm4oLQd+ME kLwwFQWkf/x/7wcg2ig7lFn5/n9++79+/r+3/6FHLJ/+M5sr+44Iczlo/4PHlU//lqasF3WXsP++ t2hA+f9F7D96QjGJDJUvK+h+8n9cKY78n1BAetP+9YP/fplOmM8Vl7WUqQ/ef9QNRGgAggt8mQ2f 9dR/dvs3YEcy/x9Kl34i9YW+mAAAAABJRU5ErkJgglBLAwQUAAYACAAAACEABpeTlOEAAAAKAQAA DwAAAGRycy9kb3ducmV2LnhtbEyPwWrDMAyG74O9g9Fgt9VxRpI1i1NK2XYqg7WD0Zsbq0lobIfY TdK3n3ZabxL/x69PxWo2HRtx8K2zEsQiAoa2crq1tYTv/fvTCzAflNWqcxYlXNHDqry/K1Su3WS/ cNyFmlGJ9bmS0ITQ55z7qkGj/ML1aCk7ucGoQOtQcz2oicpNx+MoSrlRraULjepx02B13l2MhI9J Tetn8TZuz6fN9bBPPn+2AqV8fJjXr8ACzuEfhj99UoeSnI7uYrVnnYQ0ywShFGQpMAKWiaDhKCFO kxh4WfDbF8pfAA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QItABQABgAIAAAAIQCxgme2CgEAABMC AAATAAAAAAAAAAAAAAAAAAAAAABbQ29udGVudF9UeXBlc10ueG1sUEsBAi0AFAAGAAgAAAAhADj9 If/WAAAAlAEAAAsAAAAAAAAAAAAAAAAAOwEAAF9yZWxzLy5yZWxzUEsBAi0AFAAGAAgAAAAhALYq mVyhAwAATggAAA4AAAAAAAAAAAAAAAAAOgIAAGRycy9lMm9Eb2MueG1sUEsBAi0ACgAAAAAAAAAh AFKd2HrOPAIAzjwCABQAAAAAAAAAAAAAAAAABwYAAGRycy9tZWRpYS9pbWFnZTEucG5nUEsBAi0A FAAGAAgAAAAhAAaXk5ThAAAACgEAAA8AAAAAAAAAAAAAAAAAB0MCAGRycy9kb3ducmV2LnhtbFBL AQItABQABgAIAAAAIQCqJg6+vAAAACEBAAAZAAAAAAAAAAAAAAAAABVEAgBkcnMvX3JlbHMvZTJv RG9jLnhtbC5yZWxzUEsFBgAAAAAGAAYAfAEAAAhFAgAAAA== ">
                <v:shape id="Picture 1" o:spid="_x0000_s1417" type="#_x0000_t75" style="position:absolute;width:15017;height:1264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zlCaygAAAOMAAAAPAAAAZHJzL2Rvd25yZXYueG1sRI9BT8Mw DIXvSPyHyEjcWFI0obUsmwbSJDiNbfwAqzFtIXGqJmxdf/18QOJo+/m99y3XY/DqREPqIlsoZgYU cR1dx42Fz+P2YQEqZWSHPjJZuFCC9er2ZomVi2fe0+mQGyUmnCq00ObcV1qnuqWAaRZ7Yrl9xSFg lnFotBvwLObB60djnnTAjiWhxZ5eW6p/Dr/Bwpwu9OLj7ruYine/+dhOYd9P1t7fjZtnUJnG/C/+ +35zUn9RFvPSmFIohEkWoFdXAAAA//8DAFBLAQItABQABgAIAAAAIQDb4fbL7gAAAIUBAAATAAAA AAAAAAAAAAAAAAAAAABbQ29udGVudF9UeXBlc10ueG1sUEsBAi0AFAAGAAgAAAAhAFr0LFu/AAAA FQEAAAsAAAAAAAAAAAAAAAAAHwEAAF9yZWxzLy5yZWxzUEsBAi0AFAAGAAgAAAAhAMvOUJrKAAAA 4wAAAA8AAAAAAAAAAAAAAAAABwIAAGRycy9kb3ducmV2LnhtbFBLBQYAAAAAAwADALcAAAD+AgAA AAA= ">
                  <v:imagedata r:id="rId93" o:title="" croptop="22225f" cropbottom="17721f" cropleft="35193f" cropright="13252f"/>
                </v:shape>
                <v:shape id="Text Box 1" o:spid="_x0000_s1418" type="#_x0000_t202" style="position:absolute;left:3761;top:12790;width:7813;height:243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gutFzQAAAOMAAAAPAAAAZHJzL2Rvd25yZXYueG1sRI9Ba8JA FITvQv/D8gredJNYxaauIgFRij2YeuntNftMQrNv0+yqaX+9KxR6HGbmG2ax6k0jLtS52rKCeByB IC6srrlUcHzfjOYgnEfW2FgmBT/kYLV8GCww1fbKB7rkvhQBwi5FBZX3bSqlKyoy6Ma2JQ7eyXYG fZBdKXWH1wA3jUyiaCYN1hwWKmwpq6j4ys9GwWu2ecPDZ2Lmv0223Z/W7ffxY6rU8LFfv4Dw1Pv/ 8F97pxUkURLHk8nz0wzun8IfkMsbAAAA//8DAFBLAQItABQABgAIAAAAIQDb4fbL7gAAAIUBAAAT AAAAAAAAAAAAAAAAAAAAAABbQ29udGVudF9UeXBlc10ueG1sUEsBAi0AFAAGAAgAAAAhAFr0LFu/ AAAAFQEAAAsAAAAAAAAAAAAAAAAAHwEAAF9yZWxzLy5yZWxzUEsBAi0AFAAGAAgAAAAhAIyC60XN AAAA4wAAAA8AAAAAAAAAAAAAAAAABwIAAGRycy9kb3ducmV2LnhtbFBLBQYAAAAAAwADALcAAAAB AwAAAAA= " filled="f" stroked="f" strokeweight=".5pt">
                  <v:textbox>
                    <w:txbxContent>
                      <w:p w14:paraId="2EC8FD9A" w14:textId="77777777" w:rsidR="00576783" w:rsidRPr="0027014A" w:rsidRDefault="00576783" w:rsidP="00801414">
                        <w:pPr>
                          <w:rPr>
                            <w:b/>
                            <w:bCs/>
                          </w:rPr>
                        </w:pPr>
                        <w:r w:rsidRPr="0027014A">
                          <w:rPr>
                            <w:b/>
                            <w:bCs/>
                          </w:rPr>
                          <w:t>Hình 10</w:t>
                        </w:r>
                      </w:p>
                    </w:txbxContent>
                  </v:textbox>
                </v:shape>
                <w10:wrap type="square"/>
              </v:group>
            </w:pict>
          </mc:Fallback>
        </mc:AlternateContent>
      </w:r>
      <w:r w:rsidR="005014AB" w:rsidRPr="00D4117E">
        <w:rPr>
          <w:b/>
          <w:color w:val="000000" w:themeColor="text1"/>
          <w:lang w:val="es-ES"/>
        </w:rPr>
        <w:t xml:space="preserve">Câu </w:t>
      </w:r>
      <w:r w:rsidR="00DF368E" w:rsidRPr="00D4117E">
        <w:rPr>
          <w:b/>
          <w:color w:val="000000" w:themeColor="text1"/>
          <w:lang w:val="es-ES"/>
        </w:rPr>
        <w:t>2</w:t>
      </w:r>
      <w:r w:rsidR="005014AB" w:rsidRPr="00D4117E">
        <w:rPr>
          <w:b/>
          <w:color w:val="000000" w:themeColor="text1"/>
          <w:lang w:val="vi-VN"/>
        </w:rPr>
        <w:t>.</w:t>
      </w:r>
      <w:r w:rsidR="005014AB" w:rsidRPr="00D4117E">
        <w:rPr>
          <w:b/>
          <w:color w:val="000000" w:themeColor="text1"/>
          <w:lang w:val="es-ES"/>
        </w:rPr>
        <w:t xml:space="preserve"> </w:t>
      </w:r>
      <w:r w:rsidR="00306FC0" w:rsidRPr="00D4117E">
        <w:rPr>
          <w:color w:val="000000" w:themeColor="text1"/>
        </w:rPr>
        <w:t xml:space="preserve"> </w:t>
      </w:r>
      <w:r w:rsidRPr="00D4117E">
        <w:rPr>
          <w:color w:val="000000" w:themeColor="text1"/>
        </w:rPr>
        <w:t xml:space="preserve">Trong thí nghiệm đo lực từ tác dụng lên </w:t>
      </w:r>
      <w:r w:rsidR="005779E2" w:rsidRPr="00D4117E">
        <w:rPr>
          <w:color w:val="000000" w:themeColor="text1"/>
        </w:rPr>
        <w:t xml:space="preserve">đoạn </w:t>
      </w:r>
      <w:r w:rsidRPr="00D4117E">
        <w:rPr>
          <w:color w:val="000000" w:themeColor="text1"/>
        </w:rPr>
        <w:t>dây dẫn mang dòng điện, một học sinh bố trí như sau:</w:t>
      </w:r>
      <w:r w:rsidRPr="00D4117E">
        <w:rPr>
          <w:b/>
          <w:bCs/>
          <w:color w:val="000000" w:themeColor="text1"/>
        </w:rPr>
        <w:t xml:space="preserve"> </w:t>
      </w:r>
      <w:r w:rsidRPr="00D4117E">
        <w:rPr>
          <w:color w:val="000000" w:themeColor="text1"/>
        </w:rPr>
        <w:t xml:space="preserve">một đoạn dây dẫn CD được giữ cố định nằm ngang trên giá đỡ và  đặt vuông góc với các đường sức từ trong khoảng không gian giữa hai cực của nam châm hình chữ U, </w:t>
      </w:r>
      <w:r w:rsidR="00C644B9">
        <w:rPr>
          <w:color w:val="000000" w:themeColor="text1"/>
        </w:rPr>
        <w:t>n</w:t>
      </w:r>
      <w:r w:rsidRPr="00D4117E">
        <w:rPr>
          <w:color w:val="000000" w:themeColor="text1"/>
        </w:rPr>
        <w:t>am châm đặt cố định  trên một cái cân điện tử (</w:t>
      </w:r>
      <w:r w:rsidRPr="00D4117E">
        <w:rPr>
          <w:b/>
          <w:bCs/>
          <w:color w:val="000000" w:themeColor="text1"/>
        </w:rPr>
        <w:t>Hình 10</w:t>
      </w:r>
      <w:r w:rsidRPr="00D4117E">
        <w:rPr>
          <w:color w:val="000000" w:themeColor="text1"/>
        </w:rPr>
        <w:t xml:space="preserve">), sau đó hiệu chỉnh cân  về số 0. Cho dòng điện có cường độ 0,4 A chạy qua dây dẫn thì thấy cân chỉ 0,5 gam. Biết chiều dài đoạn dây nằm trong từ trường là 3,5 cm. Lấy </w:t>
      </w:r>
      <w:r w:rsidRPr="00D4117E">
        <w:rPr>
          <w:color w:val="000000" w:themeColor="text1"/>
          <w:position w:val="-10"/>
        </w:rPr>
        <w:object w:dxaOrig="1300" w:dyaOrig="360" w14:anchorId="561837C1">
          <v:shape id="_x0000_i1056" type="#_x0000_t75" style="width:65.25pt;height:19.5pt" o:ole="">
            <v:imagedata r:id="rId94" o:title=""/>
          </v:shape>
          <o:OLEObject Type="Embed" ProgID="Equation.DSMT4" ShapeID="_x0000_i1056" DrawAspect="Content" ObjectID="_1803404072" r:id="rId95"/>
        </w:object>
      </w:r>
      <w:r w:rsidRPr="00D4117E">
        <w:rPr>
          <w:color w:val="000000" w:themeColor="text1"/>
        </w:rPr>
        <w:t xml:space="preserve">. </w:t>
      </w:r>
    </w:p>
    <w:p w14:paraId="30A731E4" w14:textId="77777777" w:rsidR="00801414" w:rsidRPr="00D4117E" w:rsidRDefault="00801414" w:rsidP="006B097C">
      <w:pPr>
        <w:spacing w:line="276" w:lineRule="auto"/>
        <w:jc w:val="both"/>
        <w:rPr>
          <w:color w:val="000000" w:themeColor="text1"/>
        </w:rPr>
      </w:pPr>
      <w:r w:rsidRPr="00D4117E">
        <w:rPr>
          <w:b/>
          <w:bCs/>
          <w:color w:val="000000" w:themeColor="text1"/>
        </w:rPr>
        <w:t>a)</w:t>
      </w:r>
      <w:r w:rsidRPr="00D4117E">
        <w:rPr>
          <w:color w:val="000000" w:themeColor="text1"/>
        </w:rPr>
        <w:t xml:space="preserve"> Số chỉ của cân tăng lên chứng tỏ có một lực tác dụng lên nam châm theo phương thẳng đứng, chiều hướng xuống.</w:t>
      </w:r>
    </w:p>
    <w:p w14:paraId="1931B8A5" w14:textId="77777777" w:rsidR="00801414" w:rsidRPr="00D4117E" w:rsidRDefault="00801414" w:rsidP="006B097C">
      <w:pPr>
        <w:spacing w:line="276" w:lineRule="auto"/>
        <w:jc w:val="both"/>
        <w:rPr>
          <w:color w:val="000000" w:themeColor="text1"/>
        </w:rPr>
      </w:pPr>
      <w:r w:rsidRPr="00D4117E">
        <w:rPr>
          <w:b/>
          <w:bCs/>
          <w:color w:val="000000" w:themeColor="text1"/>
        </w:rPr>
        <w:t>b)</w:t>
      </w:r>
      <w:r w:rsidRPr="00D4117E">
        <w:rPr>
          <w:color w:val="000000" w:themeColor="text1"/>
        </w:rPr>
        <w:t xml:space="preserve"> Lực từ tác dụng vào điểm chính giữa của sợi dây CD.</w:t>
      </w:r>
    </w:p>
    <w:p w14:paraId="238549FD" w14:textId="3ACD3C6C" w:rsidR="00801414" w:rsidRPr="00D4117E" w:rsidRDefault="00801414" w:rsidP="006B097C">
      <w:pPr>
        <w:tabs>
          <w:tab w:val="left" w:pos="283"/>
          <w:tab w:val="left" w:pos="2835"/>
          <w:tab w:val="left" w:pos="5386"/>
          <w:tab w:val="left" w:pos="7937"/>
        </w:tabs>
        <w:spacing w:line="276" w:lineRule="auto"/>
        <w:jc w:val="both"/>
        <w:rPr>
          <w:color w:val="000000" w:themeColor="text1"/>
        </w:rPr>
      </w:pPr>
      <w:r w:rsidRPr="00D4117E">
        <w:rPr>
          <w:b/>
          <w:bCs/>
          <w:color w:val="000000" w:themeColor="text1"/>
        </w:rPr>
        <w:t>c)</w:t>
      </w:r>
      <w:r w:rsidRPr="00D4117E">
        <w:rPr>
          <w:color w:val="000000" w:themeColor="text1"/>
        </w:rPr>
        <w:t xml:space="preserve"> </w:t>
      </w:r>
      <w:r w:rsidR="00941643" w:rsidRPr="00D4117E">
        <w:rPr>
          <w:color w:val="000000" w:themeColor="text1"/>
        </w:rPr>
        <w:t xml:space="preserve">Dòng điện có </w:t>
      </w:r>
      <w:r w:rsidRPr="00D4117E">
        <w:rPr>
          <w:color w:val="000000" w:themeColor="text1"/>
        </w:rPr>
        <w:t>chiều từ D đến C.</w:t>
      </w:r>
    </w:p>
    <w:p w14:paraId="4D704CB6" w14:textId="38CFBE5B" w:rsidR="00B212E3" w:rsidRPr="00D4117E" w:rsidRDefault="00801414" w:rsidP="006B097C">
      <w:pPr>
        <w:spacing w:line="276" w:lineRule="auto"/>
        <w:jc w:val="both"/>
        <w:rPr>
          <w:color w:val="000000" w:themeColor="text1"/>
        </w:rPr>
      </w:pPr>
      <w:r w:rsidRPr="00D4117E">
        <w:rPr>
          <w:b/>
          <w:bCs/>
          <w:color w:val="000000" w:themeColor="text1"/>
        </w:rPr>
        <w:t>d)</w:t>
      </w:r>
      <w:r w:rsidRPr="00D4117E">
        <w:rPr>
          <w:color w:val="000000" w:themeColor="text1"/>
        </w:rPr>
        <w:t xml:space="preserve"> Độ lớn cảm ứng từ giữa hai cực của nam châm 0,35T.</w:t>
      </w:r>
    </w:p>
    <w:p w14:paraId="5D411F8D" w14:textId="77777777" w:rsidR="006B097C" w:rsidRPr="00D4117E" w:rsidRDefault="006B097C" w:rsidP="006B097C">
      <w:pPr>
        <w:spacing w:line="276" w:lineRule="auto"/>
        <w:jc w:val="both"/>
        <w:rPr>
          <w:b/>
          <w:bCs/>
          <w:noProof/>
          <w:color w:val="000000" w:themeColor="text1"/>
          <w:lang w:eastAsia="zh-TW"/>
        </w:rPr>
      </w:pPr>
    </w:p>
    <w:p w14:paraId="20BB776E" w14:textId="149CC513" w:rsidR="00B212E3" w:rsidRPr="00D4117E" w:rsidRDefault="00DF368E" w:rsidP="006B097C">
      <w:pPr>
        <w:spacing w:line="276" w:lineRule="auto"/>
        <w:jc w:val="both"/>
        <w:rPr>
          <w:b/>
          <w:bCs/>
          <w:noProof/>
          <w:color w:val="000000" w:themeColor="text1"/>
          <w:lang w:eastAsia="zh-TW"/>
        </w:rPr>
      </w:pPr>
      <w:r w:rsidRPr="00D4117E">
        <w:rPr>
          <w:b/>
          <w:bCs/>
          <w:noProof/>
          <w:color w:val="000000" w:themeColor="text1"/>
          <w:lang w:eastAsia="zh-TW"/>
        </w:rPr>
        <w:t xml:space="preserve">Câu 3. </w:t>
      </w:r>
      <w:r w:rsidR="00B212E3" w:rsidRPr="00D4117E">
        <w:rPr>
          <w:noProof/>
          <w:color w:val="000000" w:themeColor="text1"/>
          <w:lang w:eastAsia="zh-TW"/>
        </w:rPr>
        <w:t xml:space="preserve">Một bếp điện khi hoạt động bình thường có điện trở </w:t>
      </w:r>
      <w:r w:rsidR="00F01A78" w:rsidRPr="00D4117E">
        <w:rPr>
          <w:noProof/>
          <w:color w:val="000000" w:themeColor="text1"/>
          <w:position w:val="-6"/>
          <w:lang w:eastAsia="zh-TW"/>
        </w:rPr>
        <w:object w:dxaOrig="499" w:dyaOrig="279" w14:anchorId="53BD6D4A">
          <v:shape id="_x0000_i1057" type="#_x0000_t75" style="width:25.5pt;height:14.25pt" o:ole="">
            <v:imagedata r:id="rId96" o:title=""/>
          </v:shape>
          <o:OLEObject Type="Embed" ProgID="Equation.DSMT4" ShapeID="_x0000_i1057" DrawAspect="Content" ObjectID="_1803404073" r:id="rId97"/>
        </w:object>
      </w:r>
      <w:r w:rsidR="00B212E3" w:rsidRPr="00D4117E">
        <w:rPr>
          <w:noProof/>
          <w:color w:val="000000" w:themeColor="text1"/>
          <w:lang w:eastAsia="zh-TW"/>
        </w:rPr>
        <w:t xml:space="preserve"> và cường độ dòng điện qua bếp khi đó là </w:t>
      </w:r>
      <w:r w:rsidR="00F01A78" w:rsidRPr="00D4117E">
        <w:rPr>
          <w:noProof/>
          <w:color w:val="000000" w:themeColor="text1"/>
          <w:position w:val="-10"/>
          <w:lang w:eastAsia="zh-TW"/>
        </w:rPr>
        <w:object w:dxaOrig="560" w:dyaOrig="320" w14:anchorId="341FB60E">
          <v:shape id="_x0000_i1058" type="#_x0000_t75" style="width:27pt;height:16.5pt" o:ole="">
            <v:imagedata r:id="rId98" o:title=""/>
          </v:shape>
          <o:OLEObject Type="Embed" ProgID="Equation.DSMT4" ShapeID="_x0000_i1058" DrawAspect="Content" ObjectID="_1803404074" r:id="rId99"/>
        </w:object>
      </w:r>
      <w:r w:rsidR="00B212E3" w:rsidRPr="00D4117E">
        <w:rPr>
          <w:noProof/>
          <w:color w:val="000000" w:themeColor="text1"/>
          <w:lang w:eastAsia="zh-TW"/>
        </w:rPr>
        <w:t>.</w:t>
      </w:r>
    </w:p>
    <w:p w14:paraId="523822CF" w14:textId="12964E85" w:rsidR="00DF368E" w:rsidRPr="00D4117E" w:rsidRDefault="00DF368E" w:rsidP="006B097C">
      <w:pPr>
        <w:spacing w:line="276" w:lineRule="auto"/>
        <w:jc w:val="both"/>
        <w:rPr>
          <w:b/>
          <w:bCs/>
          <w:color w:val="000000" w:themeColor="text1"/>
          <w:spacing w:val="6"/>
          <w:position w:val="2"/>
        </w:rPr>
      </w:pPr>
      <w:r w:rsidRPr="00D4117E">
        <w:rPr>
          <w:b/>
          <w:bCs/>
          <w:color w:val="000000" w:themeColor="text1"/>
          <w:spacing w:val="6"/>
          <w:position w:val="2"/>
        </w:rPr>
        <w:t>a)</w:t>
      </w:r>
      <w:r w:rsidRPr="00D4117E">
        <w:rPr>
          <w:color w:val="000000" w:themeColor="text1"/>
          <w:spacing w:val="6"/>
          <w:position w:val="2"/>
        </w:rPr>
        <w:t xml:space="preserve"> Nhiệt lượng mà bếp tỏa ra trong thời gian 2 phút là</w:t>
      </w:r>
      <w:r w:rsidR="00F01A78" w:rsidRPr="00D4117E">
        <w:rPr>
          <w:color w:val="000000" w:themeColor="text1"/>
          <w:spacing w:val="6"/>
        </w:rPr>
        <w:t xml:space="preserve"> 6.10</w:t>
      </w:r>
      <w:r w:rsidR="00F01A78" w:rsidRPr="00D4117E">
        <w:rPr>
          <w:color w:val="000000" w:themeColor="text1"/>
          <w:spacing w:val="6"/>
          <w:vertAlign w:val="superscript"/>
        </w:rPr>
        <w:t>4</w:t>
      </w:r>
      <w:r w:rsidR="00F01A78" w:rsidRPr="00D4117E">
        <w:rPr>
          <w:color w:val="000000" w:themeColor="text1"/>
          <w:spacing w:val="6"/>
        </w:rPr>
        <w:t xml:space="preserve"> J</w:t>
      </w:r>
      <w:r w:rsidRPr="00D4117E">
        <w:rPr>
          <w:color w:val="000000" w:themeColor="text1"/>
          <w:spacing w:val="6"/>
          <w:position w:val="2"/>
        </w:rPr>
        <w:t>.</w:t>
      </w:r>
    </w:p>
    <w:p w14:paraId="4E9C488C" w14:textId="6AF61B8B" w:rsidR="00DF368E" w:rsidRPr="00851C9B" w:rsidRDefault="00DF368E" w:rsidP="006B097C">
      <w:pPr>
        <w:spacing w:line="276" w:lineRule="auto"/>
        <w:jc w:val="both"/>
        <w:rPr>
          <w:b/>
          <w:bCs/>
          <w:color w:val="000000" w:themeColor="text1"/>
          <w:position w:val="2"/>
        </w:rPr>
      </w:pPr>
      <w:r w:rsidRPr="00851C9B">
        <w:rPr>
          <w:b/>
          <w:bCs/>
          <w:color w:val="000000" w:themeColor="text1"/>
          <w:position w:val="2"/>
        </w:rPr>
        <w:t>b)</w:t>
      </w:r>
      <w:r w:rsidRPr="00851C9B">
        <w:rPr>
          <w:color w:val="000000" w:themeColor="text1"/>
          <w:position w:val="2"/>
          <w:lang w:val="vi-VN"/>
        </w:rPr>
        <w:t xml:space="preserve"> </w:t>
      </w:r>
      <w:r w:rsidRPr="00851C9B">
        <w:rPr>
          <w:color w:val="000000" w:themeColor="text1"/>
          <w:position w:val="2"/>
        </w:rPr>
        <w:t xml:space="preserve">Dùng bếp điện trên để đun sôi </w:t>
      </w:r>
      <w:r w:rsidR="00F01A78" w:rsidRPr="00851C9B">
        <w:rPr>
          <w:color w:val="000000" w:themeColor="text1"/>
          <w:position w:val="-10"/>
        </w:rPr>
        <w:object w:dxaOrig="340" w:dyaOrig="320" w14:anchorId="49808CF5">
          <v:shape id="_x0000_i1059" type="#_x0000_t75" style="width:17.25pt;height:16.5pt" o:ole="">
            <v:imagedata r:id="rId100" o:title=""/>
          </v:shape>
          <o:OLEObject Type="Embed" ProgID="Equation.DSMT4" ShapeID="_x0000_i1059" DrawAspect="Content" ObjectID="_1803404075" r:id="rId101"/>
        </w:object>
      </w:r>
      <w:r w:rsidRPr="00851C9B">
        <w:rPr>
          <w:color w:val="000000" w:themeColor="text1"/>
          <w:position w:val="2"/>
        </w:rPr>
        <w:t xml:space="preserve"> lít nước có nhiệt độ ban đầu là 25</w:t>
      </w:r>
      <w:r w:rsidRPr="00851C9B">
        <w:rPr>
          <w:color w:val="000000" w:themeColor="text1"/>
          <w:position w:val="2"/>
          <w:vertAlign w:val="superscript"/>
        </w:rPr>
        <w:t>0</w:t>
      </w:r>
      <w:r w:rsidRPr="00851C9B">
        <w:rPr>
          <w:color w:val="000000" w:themeColor="text1"/>
          <w:position w:val="2"/>
        </w:rPr>
        <w:t>C thì thời gian đun sôi nước là 20 phút. Biết nhiệt dung riêng của nước là 4200 J/kg.K, khối lượng riêng của nước là D = 1000 kg/m</w:t>
      </w:r>
      <w:r w:rsidRPr="00851C9B">
        <w:rPr>
          <w:color w:val="000000" w:themeColor="text1"/>
          <w:position w:val="2"/>
          <w:vertAlign w:val="superscript"/>
        </w:rPr>
        <w:t>3</w:t>
      </w:r>
      <w:r w:rsidRPr="00851C9B">
        <w:rPr>
          <w:color w:val="000000" w:themeColor="text1"/>
          <w:position w:val="2"/>
        </w:rPr>
        <w:t>. Hiệu suất của bếp là 57,87%.</w:t>
      </w:r>
    </w:p>
    <w:p w14:paraId="5C980B88" w14:textId="02A5F54A" w:rsidR="00DF368E" w:rsidRPr="00D4117E" w:rsidRDefault="00DF368E" w:rsidP="006B097C">
      <w:pPr>
        <w:pStyle w:val="ListParagraph"/>
        <w:spacing w:line="276" w:lineRule="auto"/>
        <w:ind w:left="0"/>
        <w:jc w:val="both"/>
        <w:rPr>
          <w:color w:val="000000" w:themeColor="text1"/>
          <w:spacing w:val="6"/>
          <w:position w:val="2"/>
        </w:rPr>
      </w:pPr>
      <w:r w:rsidRPr="00D4117E">
        <w:rPr>
          <w:b/>
          <w:bCs/>
          <w:color w:val="000000" w:themeColor="text1"/>
          <w:spacing w:val="6"/>
          <w:position w:val="2"/>
        </w:rPr>
        <w:t>c)</w:t>
      </w:r>
      <w:r w:rsidRPr="00D4117E">
        <w:rPr>
          <w:color w:val="000000" w:themeColor="text1"/>
          <w:spacing w:val="6"/>
          <w:position w:val="2"/>
          <w:lang w:val="vi-VN"/>
        </w:rPr>
        <w:t xml:space="preserve"> </w:t>
      </w:r>
      <w:r w:rsidRPr="00D4117E">
        <w:rPr>
          <w:color w:val="000000" w:themeColor="text1"/>
          <w:spacing w:val="6"/>
          <w:position w:val="2"/>
        </w:rPr>
        <w:t xml:space="preserve">Mỗi ngày sử dụng bếp điện này 3 giờ. Nếu giá </w:t>
      </w:r>
      <w:r w:rsidR="008A25C7" w:rsidRPr="00D4117E">
        <w:rPr>
          <w:color w:val="000000" w:themeColor="text1"/>
          <w:spacing w:val="6"/>
          <w:position w:val="2"/>
        </w:rPr>
        <w:t xml:space="preserve">tiêu thụ </w:t>
      </w:r>
      <w:r w:rsidRPr="00D4117E">
        <w:rPr>
          <w:color w:val="000000" w:themeColor="text1"/>
          <w:spacing w:val="6"/>
          <w:position w:val="2"/>
        </w:rPr>
        <w:t>1 kWh là 2000 đồng thì tiền điện phải trả cho việc sử dụng bếp điện đó trong 30 ngày là 90 000 đồng.</w:t>
      </w:r>
    </w:p>
    <w:p w14:paraId="4FFF5718" w14:textId="33BFDB2B" w:rsidR="00DF368E" w:rsidRPr="00D4117E" w:rsidRDefault="00DF368E" w:rsidP="006B097C">
      <w:pPr>
        <w:pStyle w:val="ListParagraph"/>
        <w:spacing w:line="276" w:lineRule="auto"/>
        <w:ind w:left="0"/>
        <w:jc w:val="both"/>
        <w:rPr>
          <w:color w:val="000000" w:themeColor="text1"/>
          <w:spacing w:val="6"/>
          <w:position w:val="2"/>
        </w:rPr>
      </w:pPr>
      <w:r w:rsidRPr="00D4117E">
        <w:rPr>
          <w:b/>
          <w:bCs/>
          <w:color w:val="000000" w:themeColor="text1"/>
          <w:spacing w:val="6"/>
          <w:position w:val="2"/>
        </w:rPr>
        <w:t>d)</w:t>
      </w:r>
      <w:r w:rsidRPr="00D4117E">
        <w:rPr>
          <w:color w:val="000000" w:themeColor="text1"/>
          <w:spacing w:val="6"/>
          <w:position w:val="2"/>
        </w:rPr>
        <w:t xml:space="preserve"> Khi bếp điện hoạt động thì có sự chuyển hóa từ nhiệt năng sang điện năng.</w:t>
      </w:r>
    </w:p>
    <w:p w14:paraId="6944EF49" w14:textId="77777777" w:rsidR="006B097C" w:rsidRPr="00D4117E" w:rsidRDefault="006B097C" w:rsidP="006B097C">
      <w:pPr>
        <w:spacing w:line="276" w:lineRule="auto"/>
        <w:jc w:val="both"/>
        <w:rPr>
          <w:b/>
          <w:color w:val="000000" w:themeColor="text1"/>
        </w:rPr>
      </w:pPr>
    </w:p>
    <w:p w14:paraId="4E22F2D6" w14:textId="5B12549D" w:rsidR="001D0657" w:rsidRPr="00D4117E" w:rsidRDefault="00614354" w:rsidP="006B097C">
      <w:pPr>
        <w:spacing w:line="276" w:lineRule="auto"/>
        <w:jc w:val="both"/>
        <w:rPr>
          <w:color w:val="000000" w:themeColor="text1"/>
        </w:rPr>
      </w:pPr>
      <w:r w:rsidRPr="00D4117E">
        <w:rPr>
          <w:b/>
          <w:noProof/>
          <w:color w:val="000000" w:themeColor="text1"/>
        </w:rPr>
        <mc:AlternateContent>
          <mc:Choice Requires="wpg">
            <w:drawing>
              <wp:anchor distT="0" distB="0" distL="114300" distR="114300" simplePos="0" relativeHeight="251701248" behindDoc="0" locked="0" layoutInCell="1" allowOverlap="1" wp14:anchorId="393C3549" wp14:editId="606FFCDE">
                <wp:simplePos x="0" y="0"/>
                <wp:positionH relativeFrom="column">
                  <wp:posOffset>5001895</wp:posOffset>
                </wp:positionH>
                <wp:positionV relativeFrom="paragraph">
                  <wp:posOffset>15240</wp:posOffset>
                </wp:positionV>
                <wp:extent cx="1475105" cy="2040890"/>
                <wp:effectExtent l="0" t="0" r="0" b="0"/>
                <wp:wrapSquare wrapText="bothSides"/>
                <wp:docPr id="275542848" name="Group 17"/>
                <wp:cNvGraphicFramePr/>
                <a:graphic xmlns:a="http://schemas.openxmlformats.org/drawingml/2006/main">
                  <a:graphicData uri="http://schemas.microsoft.com/office/word/2010/wordprocessingGroup">
                    <wpg:wgp>
                      <wpg:cNvGrpSpPr/>
                      <wpg:grpSpPr>
                        <a:xfrm>
                          <a:off x="0" y="0"/>
                          <a:ext cx="1475105" cy="2040890"/>
                          <a:chOff x="0" y="0"/>
                          <a:chExt cx="1628775" cy="2663916"/>
                        </a:xfrm>
                      </wpg:grpSpPr>
                      <pic:pic xmlns:pic="http://schemas.openxmlformats.org/drawingml/2006/picture">
                        <pic:nvPicPr>
                          <pic:cNvPr id="60" name="Picture 60"/>
                          <pic:cNvPicPr>
                            <a:picLocks noChangeAspect="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28775" cy="2324100"/>
                          </a:xfrm>
                          <a:prstGeom prst="rect">
                            <a:avLst/>
                          </a:prstGeom>
                          <a:noFill/>
                          <a:ln>
                            <a:noFill/>
                          </a:ln>
                        </pic:spPr>
                      </pic:pic>
                      <wps:wsp>
                        <wps:cNvPr id="1378155994" name="Text Box 16"/>
                        <wps:cNvSpPr txBox="1"/>
                        <wps:spPr>
                          <a:xfrm>
                            <a:off x="253707" y="2314021"/>
                            <a:ext cx="850973" cy="349895"/>
                          </a:xfrm>
                          <a:prstGeom prst="rect">
                            <a:avLst/>
                          </a:prstGeom>
                          <a:noFill/>
                          <a:ln w="6350">
                            <a:noFill/>
                          </a:ln>
                        </wps:spPr>
                        <wps:txbx>
                          <w:txbxContent>
                            <w:p w14:paraId="5FA395C6" w14:textId="70102F50" w:rsidR="00576783" w:rsidRPr="0027014A" w:rsidRDefault="00576783">
                              <w:pPr>
                                <w:rPr>
                                  <w:b/>
                                  <w:bCs/>
                                </w:rPr>
                              </w:pPr>
                              <w:r w:rsidRPr="0027014A">
                                <w:rPr>
                                  <w:b/>
                                  <w:bCs/>
                                </w:rPr>
                                <w:t>Hình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93C3549" id="Group 17" o:spid="_x0000_s1419" style="position:absolute;left:0;text-align:left;margin-left:393.85pt;margin-top:1.2pt;width:116.15pt;height:160.7pt;z-index:251701248;mso-width-relative:margin;mso-height-relative:margin" coordsize="16287,2663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m10ApjgMAADIIAAAOAAAAZHJzL2Uyb0RvYy54bWycVU1v2zgQvS+w/4Hg vdG3ZQtRCjdpggLZ1thk0TNNUZZQieSSdOTsr98ZSrLjpMB2c7A8HA7JN2/ekJcfD31HnoSxrZIl jS5CSoTkqmrlrqR/Pd5+WFJiHZMV65QUJX0Wln68+v23y0EXIlaN6iphCGwibTHokjbO6SIILG9E z+yF0kLCZK1MzxwMzS6oDBtg974L4jBcBIMylTaKC2vBezNO0iu/f10L7r7VtRWOdCUFbM5/jf9u 8RtcXbJiZ5huWj7BYO9A0bNWwqHHrW6YY2Rv2jdb9S03yqraXXDVB6quWy58DpBNFL7K5s6ovfa5 7Iphp480AbWveHr3tvzr08aQtippnGdZGi9TKJhkPZTKn06iHDka9K6A0DujH/TGTI7dOMK0D7Xp 8R8SIgfP7vORXXFwhIMzSvMsCjNKOMzFYRouVxP/vIEivVnHm8/zykW8zPN55WKRrKIFogrmgwPE d4SjW17Ab6ILrDd0/besYJXbG0GnTfpf2qNn5sdef4DKaubabdu17tmrFGqIoOTTpuUbMw5OzC9A mCPlMI2nEvBAergEo8Y1DHO6V/yHJVJdN0zuxNpqEDgw68k4Dw9weHbgtmv1bdt1WCe0p9SgGV6J 6SfsjEK9UXzfC+nGzjOigyyVtE2rLSWmEP1WgJDMl8oDYoU1/E8ACKmA7YxwvEGzBhCTHyp4nPCI TyARvwWxke3wh6pAj2zvlO+xXxLbmWSSOI1Cz+lRMkCnse5OqJ6gAbABqd+ePd1bxAyhcwiilgrJ 87l08swBgejx+BHxZEIC2Dhwr9mZaxi9Yft/te5Dw7QAlLjtSUBRki+jLFut0llIj9h0n9SBjI0y hWPvEncA/6QZ9I+I5046tnCcJXmYU4K9mkRpGE81nbt5mYWrPBmbOUlXy1V21pEn7t5DLxlKukiy 0NfjSPzM8wk1Wu6wPfgLLEkRAbq2qnqGTI2CskJvWc1vW6jxPbNuwwzc7+CEN8t9g0/dKThMTRYl jTL//MyP8VA7mKVkgPeipPbvPcMbovsioaqrKE3xgfGDNMtjGJiXM9uXM3LfXyt4kiKPzpsY77rZ rI3qv8PTtsZTYYpJDmeX1M3mtRtfMXgauVivfdB48dzLBw3XVeTJQwU/Hr4zo6c6OCjgVzXriBWv 1D7GjvJeQ8PVrW+FE6sgbhyApr3lHyawzl6+l2MfdXrqr/4FAAD//wMAUEsDBAoAAAAAAAAAIQBE 4SHzoBMAAKATAAAUAAAAZHJzL21lZGlhL2ltYWdlMS5wbmeJUE5HDQoaCgAAAA1JSERSAAABJAAA ATEIAgAAAFqASJMAAAABc1JHQgCuzhzpAAAACXBIWXMAABJ0AAASdAHeZh94AAATRUlEQVR4Xu2d e2wU1RfHKRBdIypGY6oh0kqNjyhWjUhjjdRH8BFF4luigqLSxEdr1Gp8tYFESNQWNISfCdIoQaNR UKMQX8UYFR8ECCoi0V0lSo2o+AgUFOqxEzf9tcuWmZ25c8+9n/mj6Xbn3nPO53u/e2fubGfKuru7 B7FBAALJExicfAgiQAAC/xIoS31ma29vz+VyqOEwgYaGhuHDhztc4B6WluDMtrpnK56H2KyxsXEP c2U3jQTefffdtrY2jZnHnnOCM9vEiRMl3cWLFxdJWsxWV1eXzWZjL4wOLSHQ3NwsmQQ/Pd+Smtlk TlvSsw04uXkuAOX7QyAps7W0tAQQ87/4w5RKIVCQQCJmC6a1IB6TGyMPAgGBRMzWZzZjcmO0QSAR s/We1pjcGGQQyBOIf2YrOI8xuTHmIBCz2fpPa0xuDDIIJHLOVmQGY3JjzHlOIOaZTS5hy/e/gq2i Z8u/LH5123MZKN8HAjGbzQdk1AiBaAQwWzRutIJAaAKYLTQyGkAgGgHMFo0brSAQmgBmC42MBhCI RgCzReNGKwiEJoDZQiOjAQSiEcBs0bjRCgKhCWC20MhoAIFoBDBbNG60gkBoApgtNDIaQCAaAcwW jRutIBCaAGYLjYwGEIhGALNF40YrCIQmgNlCI6MBBKIRwGzRuNEKAqEJYLbQyGgAgWgEMFs0brSC QGgCmC00MhpAIBoBzBaNG60gEJoAZguNjAYQiEYAs0XjRisIhCaA2UIjowEEohHAbNG40QoCoQlg ttDIaACBaAQwWzRutIJAaAKYLTQyGkAgGgHMFo0brSAQmgBmC42MBhCIRgCzReNGKwiEJoDZQiOj AQSiEcBs0bjRCgKhCWC20MhKbLBmzZqNGzeW2AnNNRLAbOZUE49NmDChurp6zpw55qISyRoCmM2Q FPPnzx89evS2bdsymczOnTsNRSWMTQQwmyE11q1b9+STT77xxhuDBw/GbIagWxYGsxkS5JFHHrns ssu6urrEaWVlZYaiEsYmApjNqBrd3d1G4xHMJgKYzSY1yMVpApjNaXkpziYCmM0mNcjFaQKYzai8 shQp8VggMQrdmmCYzagUQ4cOlXiB5dh8I4DqhhRvamoaNWpUVVXV9u3bZ8+efeSRR9bV1e3YscNQ eMJYQACzGRLh7LPPvvnmm+vr6+fOnfvoo49OnTp10qRJQ4YMMRSeMBYQKEvuyk9lZaUUmM1mi5SZ y+XkA774PhZQIoXoBJqbm6Vx8NPzjZnN8wFA+eYIYDZzrInkOQHM5vkAoHxzBDCbOdZE8pwAZvN8 AFC+OQKYzRxrInlOALN5PgAo3xwBzGaONZE8J4DZPB8AlG+OAGYzx5pInhPAbJ4PAMo3RwCzmWNN JM8JYDbPBwDlmyOA2cyxJpLnBDCb5wOA8s0RwGzmWBPJcwKYzfMBQPnmCGA2c6yJ5DkBzOb5AKB8 cwQwmznWRPKcAGbzfABQvjkCmM0cayJ5TgCzeT4AKN8cAcxmjjWRPCeA2TwfAJRvjgBmM8eaSJ4T wGyeDwDKN0cAs5ljTSTPCWA2zwcA5ZsjgNnMsSaS5wQwm+cDgPLNEcBs5lgTyXMCmM3zAUD55ghg NnOsieQ5Aczm+QCgfHMEMJs51kTynABm83wAUL45AmXd3d0JRausrJSes9lskf5zuVxtbe3ChQsT yoFuUyfQ3t4+YsSIGTNmpJ5J+gmI2RLaKnq24p2LFYcNG5Y+BTJIksDtt9+e0BjT1S0zW5KjjL4H DWJmy4+C9M1WV1dX/FCTEauaQHNzs+Qf/PR8S3+BZPPmzWVs7hJoaWnZsmWL5zYLyk/fbMgAgc7O Th8gYDYfVLa6RnFaTU1NV1eX1VnGkVz652ws/ceho719DLhA0tjY2NbW1tra2tDQYG8ZcWSWvtlY IIlDR3v7KL5AItOaXI+Vaa28vFzWyTKZjL2VlJ5ZclcquM5Wujpu9FDkOlvv2Uwmt+RGow09pz+z nXrqqfX19W6MKqroT2D58uVjx46dOXNm/7fy01rwlvuTW3KO38OZbcBvmSSXIT0bIPBQz1YwUP+T NLcnN1YjmY3SISDT2rx58/rEnjVrlsPLkpgtnaFG1IK+KuhAZ1hhNmek1FRIEVM5PLmlv0DC0r8m l4TPteDS/4oVK5YtWxZ0tmbNmiVLlkyePHnkyJHBX6688sqjjz46fCjbW2A22xXSnt+AX0SWq95T pkzp6OgYN26c9mKL589hpNv6Up1FBDCbRWKQitsEMJvb+lKdRQQwm0VikIrbBDCb2/pSnUUEMJtF YpCK2wQwm9v6Up1FBDCbRWKQitsEMJvb+lKdRQQwm0VikIrbBDCb2/pSnUUEMJtFYpCK2wQwm9v6 Up1FBDCbRWKQitsEMJvb+lKdRQQwm0VikIrbBDCb2/pSnUUEMJtFYpCK2wQwm9v6Up1FBDCbRWKQ itsEMJvb+lKdRQQwm0VikIrbBDCb2/pSnUUEMJtFYpCK2wQwm9v6Up1FBDCbRWKQitsEMJvb+lKd RQQwm0VikIrbBDCb2/pSnUUEMJtFYpCK2wQwm9v6Up1FBDCbRWKQitsEMFs6+v7666/Tp08fM2ZM RUXFpEmTVq1alU4eRDVIALMZhN0r1MSJE+fMmXPiiSeOHz9+0aJFtbW1a9euTScVopoigNlMke4V Z9euXffee+/GjRv/17MtXbp069atCxYsSCEVQhokgNkMwv4v1ODBg2VCy2QywR9qamrkpxxYppAK IQ0SwGwGYe8mVDablXeqqqrST4UMkiSA2ZKku2d9z549W3a8+uqr92x39tJKALOlrNzbb7/d3t4+ a9asysrKlFMhfMIEMFvCgIt2/+WXX5533nmXXHLJ3XffnWYexDZCALMZwVwoiJyqjR079vTTT3/+ +edTS4LABglgNoOwe4X68ccfzznnHFmHlMNIWZxMJwmimiWAzGZ590Tr6uoSp3399dfnnnvu008/ Pb9ne+qpp3777bcUsiGkKQKYzRTpXnH++uuvoUOHjho1aubMmY2NjXLCJts999zz888/p5ANIU0R wGymSPeKs99++61cuXL9+vXyJRI5ngy2zs7OI444IoVsCGmKAGYzRfr/45SVlQ0ZMkTmt/zGmVs6 ShiMitkMwiaU3wRKNZuc669evfrzzz/PY9ywYcPHH3/8+++/+w2W6iHQl0CpZtu8efMpp5xy3HHH ffrpp9L3K6+8cswxx1x44YV//vknsCEAgd4ESjXbiBEjxo0bJz2+9tprMptdf/31O3fuXLhw4WGH HQZoCEAgTrNJX9ddd538lK9ByNeOZPG6paVFLiJBGQIQ6EOg1JlNurv00ksPOeSQL7744q233rro oosefPBBKEMAAv0JxGC2devWbdu2Leh69OjRUIYABAoSKNVs8g0jmdn++OOPM888UwI888wzO3bs gDUEIBD/zDZ58uRvvvnmhhtuWLx48T777PPtt98uX74c0BCAQJxm6+7uvuuuu5YsWTJy5MjHHnts //33l/8WkQBy0yhAQwACMZtNbCZfpX399dfFadK1/LuxvLzqqqsADQEIxGk2+S7fLbfc0tTUdOyx xwb9VldXy0u55SigIQCBOM0GTQhAIBSBUlcjQwVjZwj4TACz+aw+tRslgNmM4iaYzwQwm8/qU7tR ApjNKG6C+UwAs/msPrUbJYDZjOImmM8EMJvP6lO7UQKYzShugvlMALP5rD61GyWA2YziJljpBOSf leVW7W1tbe+8886Avcl93+SJXI8//rjciuqnn34acP9Ed8BsieKl85gJ3HrrrfLFd/n/Sblt+1ln nXXFFVfIDaYKxpDHJsu7ct+3KVOm3HbbbRMmTGhubo45m5DdYbaQwNg9PQJye5snnnjioIMOkpnq /vvvl/87kdtMFZzf5D4d8uA7effkk0+eO3euPL3kvvvuu+CCC9LL/d/ImC1d/kTfUwJyE4CHH35Y 9n7xxRflf7umT58u/9IlLz/55JP+Xci7H330kdyqQ25nWl9ff80118yYMeP888+XPcWHS5cuXbZs mTzeJGj4wQcfvPTSS5s2bdrTVKLuh9mikqOdWQIyO/39999jxow544wzgshyGw752f+eN3I/RZn6 9t577wULFsgO0qp3ptu3b5d7Lsq8J//0HFj3tNNOk/ud5r2XXFmYLTm29BwngcAb8kS7oFPxxvff fy+/yO0C+oSRiUtuyC1Hmw888IDcRLiqqkoOIL/66qtgt+HDhwc3E3j11Vflft433nij/P7yyy8f fvjhcaZbqC/MljRh+o+BgCwkfvbZZ9KRzGxBd3LU98MPP8gv8pi7PgGCszh5V25CdfDBB3/33Xdi 1GuvvTa/lCJHlbKD3MNbDixlHUWOTvOzZQy57r4LzJYoXjqPh4CcsMlkJc/Zkmkq6HHt2rVyAHnA AQf0v1WpXBuQHaZNmyaGlKe+zJs3T17KNYAtW7YEbeWG+UcddZQ8EE/O92SVUh5DGU+WA/WC2QYi xPsWEAiOGGWaOvTQQ4N0gqNKmZHksLB3guLAYGd5usu+++4rv8jtuuWn7DZs2LBgT1k7yS+HHHjg gcbqw2zGUBMoOgGZ06SxLHXIsof8Iudazz77rPwydepU+bl161a59X1wVrZr165gRSRoItuiRYsC WwZtf/nll8svv1weAhPcmUoWSIxd7MZs0UcALY0ROP744yWWnF/JteznnntOFjzk97q6Opm+5O+y ECLPcgmWOjKZjCyKyC+tra1yVnbnnXe+8MIL8njX/LGinLDJWZxcFpe7d8uecjNvWR0xVIjcazWh raJnK955NpsdcJ+E0qNbMwQe6tmKxAoW6Ds6OornI3dJ7G0JuYYmDyIPmpx00kny1h133BG8FPPs tdde+Z3l6WXyl+At8Z78XU78ZGaTlzfddJO8lAvfMh8aoFEmMRKydWVlpfQsdirSfy6Xk8+n4vsk lB7dmiEQfEmqyFel5LuL8o0qMVvwoL8im9zZ/sMPP5QdZE1SvqsV7Pn+++/X1taKo1auXFleXh78 UZZD3nzzTZn9ZEqUPfMnZvINSTnmrKmpCS4YyIrle++9J6ss48ePzx92JoglOUMzsyXHVlHPcc1s BUuW57rI9TG5ui2rjvYz4ZwtwQ8yuk6aQHDEKD9POOGEpGOV3j9mK50hPaRGQNYVN2zYoOVJt5gt tYFC4NIJBKv5WjbMpkUp8lRPALOpl5ACtBDAbFqUIk/1BDCbegkpQAsBzKZFKfJUTwCzqZeQArQQ wGxalCJP9QQwm3oJKUALAcymRSnyVE8As6mXkAK0EMBsWpQiT/UEMJt6CSlACwHMpkUp8lRPALOp l5ACtBDAbFqUIk/1BDCbegkpQAsBzKZFKfJUTwCzqZeQArQQwGxalCJP9QQwm3oJKUALAcymRSny VE8As6mXkAK0EMBsWpQiT/UEMJt6CSlACwHMpkUp8lRPALOpl5ACtBDAbFqUIk/1BDCbegkpQAsB zKZFKfJUTwCzqZeQArQQwGxalCJP9QQwm3oJKUALAcymRSnyVE8As6mXkAK0EMBsWpQiT/UEMJt6 CSlACwHMpkUp8lRPALOpl5ACtBDAbFqUIk/1BDCbegkpQAsBzKZFKfJUTwCzqZeQArQQwGxalCJP 9QQwm3oJKUALAcymRSnyVE8As6mXkAK0EMBsWpQiT/UEMJt6CSlACwHMpkUp8lRPALOpl5ACtBDA bFqUIk/1BDCbegkpQAsBzKZFKfJUTwCzqZeQArQQwGxalCJP9QQwm3oJKUALAcymRSnyVE8As6mX kAK0EMBsWpQiT/UEMJt6CSlACwHMpkUp8lRPALOpl5ACtBDAbFqUIk/1BDCbegkpQAsBzKZFKfJU TwCzqZeQArQQwGxalCJP9QQwm3oJKUALAcymRSnyVE8As6mXkAK0EMBsWpQiT/UEMJt6CSlACwHM pkUp8lRPALOpl5ACtBDAbFqUIk/1BDCbegkpQAsBzKZFKfJUTwCzqZeQArQQwGxalCJP9QQwm3oJ KUALAcymRSnyVE8As6mXkAK0EMBsWpQiT/UEMJt6CSlACwHMpkUp8lRPALOpl5ACtBDAbFqUIk/1 BDCbegkpQAsBzKZFKfJUTwCzqZeQArQQwGxalCJP9QRiNtuKFSuW/7d19Wz5l/KWeloUEBOBXC6X Hxjr16+XXlevXp3/S2dnZ0xxLOumO9atoaFhd/XJW/1DZbPZioqKWFOgM7sIPNSz9clp1apVuxsn mUxm06ZNdtUQUzYxz2xNTU0Cqz9H+aO8ZdnnDOmkRqC6uvriiy8uGH7atGnl5eWpZZZk4JjNJpgE Vv+EHSaYpDou9y3TnW8fyjGbTfD1n9yY1lw2TdTaCk5ubn8ox2+2/pOb2wSjDjbaDeozuTn/oRy/ 2fpMbs4TxDSRCfSZ3Jz/UE7EbL0nN+cJRh5qNBQC+cnNhw/lRMyWn9x8IIhnSiGQn9x8+FBOymzB 5OYDwVKGGm2Dyc2XD+WYrtcV6EYuTQ54dVJ2KHhdjlHoEoHW1tbiw6yjoyO5cWhPz2WSiku6UgsE rCWQ1GGktQWTGATSIoDZ0iJPXO8I/APBNcqBlLDfEwAAAABJRU5ErkJgglBLAwQUAAYACAAAACEA 6FoEQ+AAAAAKAQAADwAAAGRycy9kb3ducmV2LnhtbEyPT0vDQBTE74LfYXmCN7v5oyakeSmlqKci 2ArS22vymoRmd0N2m6Tf3u1Jj8MMM7/JV7PqxMiDbY1GCBcBCNalqVpdI3zv359SENaRrqgzmhGu bGFV3N/llFVm0l887lwtfIm2GSE0zvWZlLZsWJFdmJ61905mUOS8HGpZDTT5ctXJKAhepaJW+4WG et40XJ53F4XwMdG0jsO3cXs+ba6H/cvnzzZkxMeHeb0E4Xh2f2G44Xt0KDzT0Vx0ZUWHkKRJ4qMI 0TOImx/4PRBHhDiKU5BFLv9fKH4BAAD//wMAUEsDBBQABgAIAAAAIQCqJg6+vAAAACEBAAAZAAAA ZHJzL19yZWxzL2Uyb0RvYy54bWwucmVsc4SPQWrDMBBF94XcQcw+lp1FKMWyN6HgbUgOMEhjWcQa CUkt9e0jyCaBQJfzP/89ph///Cp+KWUXWEHXtCCIdTCOrYLr5Xv/CSIXZINrYFKwUYZx2H30Z1qx 1FFeXMyiUjgrWEqJX1JmvZDH3IRIXJs5JI+lnsnKiPqGluShbY8yPTNgeGGKyShIk+lAXLZYzf+z wzw7TaegfzxxeaOQzld3BWKyVBR4Mg4fYddEtiCHXr48NtwBAAD//wMAUEsBAi0AFAAGAAgAAAAh ALGCZ7YKAQAAEwIAABMAAAAAAAAAAAAAAAAAAAAAAFtDb250ZW50X1R5cGVzXS54bWxQSwECLQAU AAYACAAAACEAOP0h/9YAAACUAQAACwAAAAAAAAAAAAAAAAA7AQAAX3JlbHMvLnJlbHNQSwECLQAU AAYACAAAACEAJtdAKY4DAAAyCAAADgAAAAAAAAAAAAAAAAA6AgAAZHJzL2Uyb0RvYy54bWxQSwEC LQAKAAAAAAAAACEAROEh86ATAACgEwAAFAAAAAAAAAAAAAAAAAD0BQAAZHJzL21lZGlhL2ltYWdl MS5wbmdQSwECLQAUAAYACAAAACEA6FoEQ+AAAAAKAQAADwAAAAAAAAAAAAAAAADGGQAAZHJzL2Rv d25yZXYueG1sUEsBAi0AFAAGAAgAAAAhAKomDr68AAAAIQEAABkAAAAAAAAAAAAAAAAA0xoAAGRy cy9fcmVscy9lMm9Eb2MueG1sLnJlbHNQSwUGAAAAAAYABgB8AQAAxhsAAAAA ">
                <v:shape id="Picture 60" o:spid="_x0000_s1420" type="#_x0000_t75" style="position:absolute;width:16287;height:2324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qkBbwQAAANsAAAAPAAAAZHJzL2Rvd25yZXYueG1sRE/LisIw FN0L8w/hDrgRTVWQoRrFB4qzUacKs700d9pqc1OaqHW+3iwEl4fznswaU4ob1a6wrKDfi0AQp1YX nCk4HdfdLxDOI2ssLZOCBzmYTT9aE4y1vfMP3RKfiRDCLkYFufdVLKVLczLoerYiDtyfrQ36AOtM 6hrvIdyUchBFI2mw4NCQY0XLnNJLcjUK7D9ueF/84qEzvH5fFuVqlw3OSrU/m/kYhKfGv8Uv91Yr GIX14Uv4AXL6BAAA//8DAFBLAQItABQABgAIAAAAIQDb4fbL7gAAAIUBAAATAAAAAAAAAAAAAAAA AAAAAABbQ29udGVudF9UeXBlc10ueG1sUEsBAi0AFAAGAAgAAAAhAFr0LFu/AAAAFQEAAAsAAAAA AAAAAAAAAAAAHwEAAF9yZWxzLy5yZWxzUEsBAi0AFAAGAAgAAAAhAEmqQFvBAAAA2wAAAA8AAAAA AAAAAAAAAAAABwIAAGRycy9kb3ducmV2LnhtbFBLBQYAAAAAAwADALcAAAD1AgAAAAA= ">
                  <v:imagedata r:id="rId103" o:title=""/>
                </v:shape>
                <v:shape id="Text Box 16" o:spid="_x0000_s1421" type="#_x0000_t202" style="position:absolute;left:2537;top:23140;width:8509;height:349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m6mNygAAAOMAAAAPAAAAZHJzL2Rvd25yZXYueG1sRE9La8JA EL4X+h+WKfRWN1pTY+oqEpAWsQcfF2/T7JiEZmfT7FZTf70rCB7ne89k1plaHKl1lWUF/V4Egji3 uuJCwW67eElAOI+ssbZMCv7JwWz6+DDBVNsTr+m48YUIIexSVFB636RSurwkg65nG+LAHWxr0Iez LaRu8RTCTS0HUfQmDVYcGkpsKCsp/9n8GQXLbPGF6++BSc519rE6zJvf3T5W6vmpm7+D8NT5u/jm /tRh/uso6cfxeDyE608BADm9AAAA//8DAFBLAQItABQABgAIAAAAIQDb4fbL7gAAAIUBAAATAAAA AAAAAAAAAAAAAAAAAABbQ29udGVudF9UeXBlc10ueG1sUEsBAi0AFAAGAAgAAAAhAFr0LFu/AAAA FQEAAAsAAAAAAAAAAAAAAAAAHwEAAF9yZWxzLy5yZWxzUEsBAi0AFAAGAAgAAAAhAAWbqY3KAAAA 4wAAAA8AAAAAAAAAAAAAAAAABwIAAGRycy9kb3ducmV2LnhtbFBLBQYAAAAAAwADALcAAAD+AgAA AAA= " filled="f" stroked="f" strokeweight=".5pt">
                  <v:textbox>
                    <w:txbxContent>
                      <w:p w14:paraId="5FA395C6" w14:textId="70102F50" w:rsidR="00576783" w:rsidRPr="0027014A" w:rsidRDefault="00576783">
                        <w:pPr>
                          <w:rPr>
                            <w:b/>
                            <w:bCs/>
                          </w:rPr>
                        </w:pPr>
                        <w:r w:rsidRPr="0027014A">
                          <w:rPr>
                            <w:b/>
                            <w:bCs/>
                          </w:rPr>
                          <w:t>Hình 11</w:t>
                        </w:r>
                      </w:p>
                    </w:txbxContent>
                  </v:textbox>
                </v:shape>
                <w10:wrap type="square"/>
              </v:group>
            </w:pict>
          </mc:Fallback>
        </mc:AlternateContent>
      </w:r>
      <w:r w:rsidR="001D0657" w:rsidRPr="00D4117E">
        <w:rPr>
          <w:b/>
          <w:color w:val="000000" w:themeColor="text1"/>
        </w:rPr>
        <w:t xml:space="preserve">Câu </w:t>
      </w:r>
      <w:r w:rsidR="00DF368E" w:rsidRPr="00D4117E">
        <w:rPr>
          <w:b/>
          <w:color w:val="000000" w:themeColor="text1"/>
        </w:rPr>
        <w:t>4</w:t>
      </w:r>
      <w:r w:rsidR="001D0657" w:rsidRPr="00D4117E">
        <w:rPr>
          <w:b/>
          <w:color w:val="000000" w:themeColor="text1"/>
        </w:rPr>
        <w:t xml:space="preserve">. </w:t>
      </w:r>
      <w:r w:rsidR="001D0657" w:rsidRPr="00D4117E">
        <w:rPr>
          <w:color w:val="000000" w:themeColor="text1"/>
        </w:rPr>
        <w:t>Một bình kín hình trụ</w:t>
      </w:r>
      <w:r w:rsidRPr="00D4117E">
        <w:rPr>
          <w:color w:val="000000" w:themeColor="text1"/>
        </w:rPr>
        <w:t xml:space="preserve"> </w:t>
      </w:r>
      <w:r w:rsidR="00650E3C" w:rsidRPr="00D4117E">
        <w:rPr>
          <w:color w:val="000000" w:themeColor="text1"/>
        </w:rPr>
        <w:t>(</w:t>
      </w:r>
      <w:r w:rsidR="00FA5913" w:rsidRPr="00D4117E">
        <w:rPr>
          <w:b/>
          <w:bCs/>
          <w:color w:val="000000" w:themeColor="text1"/>
        </w:rPr>
        <w:t>H</w:t>
      </w:r>
      <w:r w:rsidRPr="00D4117E">
        <w:rPr>
          <w:b/>
          <w:bCs/>
          <w:color w:val="000000" w:themeColor="text1"/>
        </w:rPr>
        <w:t>ình 1</w:t>
      </w:r>
      <w:r w:rsidR="00FA5913" w:rsidRPr="00D4117E">
        <w:rPr>
          <w:b/>
          <w:bCs/>
          <w:color w:val="000000" w:themeColor="text1"/>
        </w:rPr>
        <w:t>1</w:t>
      </w:r>
      <w:r w:rsidR="00650E3C" w:rsidRPr="00D4117E">
        <w:rPr>
          <w:color w:val="000000" w:themeColor="text1"/>
        </w:rPr>
        <w:t>) được</w:t>
      </w:r>
      <w:r w:rsidR="001D0657" w:rsidRPr="00D4117E">
        <w:rPr>
          <w:color w:val="000000" w:themeColor="text1"/>
        </w:rPr>
        <w:t xml:space="preserve"> đặt thẳng đứng</w:t>
      </w:r>
      <w:r w:rsidR="00650E3C" w:rsidRPr="00D4117E">
        <w:rPr>
          <w:color w:val="000000" w:themeColor="text1"/>
        </w:rPr>
        <w:t>,</w:t>
      </w:r>
      <w:r w:rsidR="001D0657" w:rsidRPr="00D4117E">
        <w:rPr>
          <w:color w:val="000000" w:themeColor="text1"/>
        </w:rPr>
        <w:t xml:space="preserve"> có chiều dài </w:t>
      </w:r>
      <w:r w:rsidR="001D0657" w:rsidRPr="00D4117E">
        <w:rPr>
          <w:color w:val="000000" w:themeColor="text1"/>
          <w:spacing w:val="-4"/>
        </w:rPr>
        <w:t>x được chia thành hai phần nhờ pít tông cách nhiệt có khối lượng m = 500</w:t>
      </w:r>
      <w:r w:rsidR="00446484" w:rsidRPr="00D4117E">
        <w:rPr>
          <w:color w:val="000000" w:themeColor="text1"/>
          <w:spacing w:val="-4"/>
        </w:rPr>
        <w:t xml:space="preserve"> </w:t>
      </w:r>
      <w:r w:rsidR="001D0657" w:rsidRPr="00D4117E">
        <w:rPr>
          <w:color w:val="000000" w:themeColor="text1"/>
          <w:spacing w:val="-4"/>
        </w:rPr>
        <w:t>g</w:t>
      </w:r>
      <w:r w:rsidR="001D0657" w:rsidRPr="00D4117E">
        <w:rPr>
          <w:color w:val="000000" w:themeColor="text1"/>
        </w:rPr>
        <w:t>; phần 1 chứa khí He, phần 2 chứa khí H</w:t>
      </w:r>
      <w:r w:rsidR="001D0657" w:rsidRPr="00D4117E">
        <w:rPr>
          <w:color w:val="000000" w:themeColor="text1"/>
          <w:vertAlign w:val="subscript"/>
        </w:rPr>
        <w:t>2</w:t>
      </w:r>
      <w:r w:rsidR="001D0657" w:rsidRPr="00D4117E">
        <w:rPr>
          <w:color w:val="000000" w:themeColor="text1"/>
        </w:rPr>
        <w:t xml:space="preserve"> có cùng khối luợng m</w:t>
      </w:r>
      <w:r w:rsidR="001D0657" w:rsidRPr="00D4117E">
        <w:rPr>
          <w:color w:val="000000" w:themeColor="text1"/>
          <w:vertAlign w:val="subscript"/>
        </w:rPr>
        <w:t>0</w:t>
      </w:r>
      <w:r w:rsidR="001D0657" w:rsidRPr="00D4117E">
        <w:rPr>
          <w:color w:val="000000" w:themeColor="text1"/>
        </w:rPr>
        <w:t xml:space="preserve"> và ở cùng nhiệt độ là 27</w:t>
      </w:r>
      <w:r w:rsidR="001D0657" w:rsidRPr="00D4117E">
        <w:rPr>
          <w:color w:val="000000" w:themeColor="text1"/>
          <w:vertAlign w:val="superscript"/>
        </w:rPr>
        <w:t>0</w:t>
      </w:r>
      <w:r w:rsidR="001D0657" w:rsidRPr="00D4117E">
        <w:rPr>
          <w:color w:val="000000" w:themeColor="text1"/>
        </w:rPr>
        <w:t>C. Pít tông cân bằng và cách đáy dưới một đoạn 0,6x. Tiết diện bình là S</w:t>
      </w:r>
      <w:r w:rsidRPr="00D4117E">
        <w:rPr>
          <w:color w:val="000000" w:themeColor="text1"/>
        </w:rPr>
        <w:t xml:space="preserve"> </w:t>
      </w:r>
      <w:r w:rsidR="001D0657" w:rsidRPr="00D4117E">
        <w:rPr>
          <w:color w:val="000000" w:themeColor="text1"/>
        </w:rPr>
        <w:t xml:space="preserve">= </w:t>
      </w:r>
      <w:r w:rsidR="001D0657" w:rsidRPr="00D4117E">
        <w:rPr>
          <w:color w:val="000000" w:themeColor="text1"/>
        </w:rPr>
        <w:lastRenderedPageBreak/>
        <w:t>1dm</w:t>
      </w:r>
      <w:r w:rsidR="001D0657" w:rsidRPr="00D4117E">
        <w:rPr>
          <w:color w:val="000000" w:themeColor="text1"/>
          <w:vertAlign w:val="superscript"/>
        </w:rPr>
        <w:t>2</w:t>
      </w:r>
      <w:r w:rsidR="001D0657" w:rsidRPr="00D4117E">
        <w:rPr>
          <w:color w:val="000000" w:themeColor="text1"/>
        </w:rPr>
        <w:t xml:space="preserve"> . </w:t>
      </w:r>
      <w:bookmarkStart w:id="0" w:name="_Hlk191747780"/>
      <w:r w:rsidR="001D0657" w:rsidRPr="00D4117E">
        <w:rPr>
          <w:color w:val="000000" w:themeColor="text1"/>
        </w:rPr>
        <w:t>Cho khối lượng mol của He là 4g/mol, H</w:t>
      </w:r>
      <w:r w:rsidR="001D0657" w:rsidRPr="00D4117E">
        <w:rPr>
          <w:color w:val="000000" w:themeColor="text1"/>
          <w:vertAlign w:val="subscript"/>
        </w:rPr>
        <w:t xml:space="preserve">2 </w:t>
      </w:r>
      <w:r w:rsidR="001D0657" w:rsidRPr="00D4117E">
        <w:rPr>
          <w:color w:val="000000" w:themeColor="text1"/>
        </w:rPr>
        <w:t>là</w:t>
      </w:r>
      <w:r w:rsidR="001D0657" w:rsidRPr="00D4117E">
        <w:rPr>
          <w:color w:val="000000" w:themeColor="text1"/>
          <w:vertAlign w:val="subscript"/>
        </w:rPr>
        <w:t xml:space="preserve"> </w:t>
      </w:r>
      <w:r w:rsidR="001D0657" w:rsidRPr="00D4117E">
        <w:rPr>
          <w:color w:val="000000" w:themeColor="text1"/>
        </w:rPr>
        <w:t>2g/mol, hằng số  R</w:t>
      </w:r>
      <w:r w:rsidRPr="00D4117E">
        <w:rPr>
          <w:color w:val="000000" w:themeColor="text1"/>
        </w:rPr>
        <w:t xml:space="preserve"> </w:t>
      </w:r>
      <w:r w:rsidR="001D0657" w:rsidRPr="00D4117E">
        <w:rPr>
          <w:color w:val="000000" w:themeColor="text1"/>
        </w:rPr>
        <w:t>=</w:t>
      </w:r>
      <w:r w:rsidRPr="00D4117E">
        <w:rPr>
          <w:color w:val="000000" w:themeColor="text1"/>
        </w:rPr>
        <w:t xml:space="preserve"> </w:t>
      </w:r>
      <w:r w:rsidR="001D0657" w:rsidRPr="00D4117E">
        <w:rPr>
          <w:color w:val="000000" w:themeColor="text1"/>
        </w:rPr>
        <w:t>8,31J/mol.K, lấy g = 10m/s</w:t>
      </w:r>
      <w:r w:rsidR="001D0657" w:rsidRPr="00D4117E">
        <w:rPr>
          <w:color w:val="000000" w:themeColor="text1"/>
          <w:vertAlign w:val="superscript"/>
        </w:rPr>
        <w:t>2</w:t>
      </w:r>
      <w:r w:rsidRPr="00D4117E">
        <w:rPr>
          <w:color w:val="000000" w:themeColor="text1"/>
        </w:rPr>
        <w:t>.</w:t>
      </w:r>
    </w:p>
    <w:bookmarkEnd w:id="0"/>
    <w:p w14:paraId="5CFFBDCE" w14:textId="2E01536D" w:rsidR="001D0657" w:rsidRPr="00D4117E" w:rsidRDefault="001D0657" w:rsidP="006B097C">
      <w:pPr>
        <w:spacing w:line="276" w:lineRule="auto"/>
        <w:jc w:val="both"/>
        <w:rPr>
          <w:color w:val="000000" w:themeColor="text1"/>
        </w:rPr>
      </w:pPr>
      <w:r w:rsidRPr="00D4117E">
        <w:rPr>
          <w:b/>
          <w:bCs/>
          <w:color w:val="000000" w:themeColor="text1"/>
        </w:rPr>
        <w:t>a)</w:t>
      </w:r>
      <w:r w:rsidRPr="00D4117E">
        <w:rPr>
          <w:color w:val="000000" w:themeColor="text1"/>
        </w:rPr>
        <w:t xml:space="preserve"> Áp suất </w:t>
      </w:r>
      <w:r w:rsidR="00882D29" w:rsidRPr="00D4117E">
        <w:rPr>
          <w:color w:val="000000" w:themeColor="text1"/>
        </w:rPr>
        <w:t>phần</w:t>
      </w:r>
      <w:r w:rsidRPr="00D4117E">
        <w:rPr>
          <w:color w:val="000000" w:themeColor="text1"/>
        </w:rPr>
        <w:t xml:space="preserve"> 2 gấp </w:t>
      </w:r>
      <w:r w:rsidR="00650E3C" w:rsidRPr="00D4117E">
        <w:rPr>
          <w:color w:val="000000" w:themeColor="text1"/>
        </w:rPr>
        <w:t>hai</w:t>
      </w:r>
      <w:r w:rsidRPr="00D4117E">
        <w:rPr>
          <w:color w:val="000000" w:themeColor="text1"/>
        </w:rPr>
        <w:t xml:space="preserve"> lần áp suất </w:t>
      </w:r>
      <w:r w:rsidR="00882D29" w:rsidRPr="00D4117E">
        <w:rPr>
          <w:color w:val="000000" w:themeColor="text1"/>
        </w:rPr>
        <w:t xml:space="preserve">phần </w:t>
      </w:r>
      <w:r w:rsidRPr="00D4117E">
        <w:rPr>
          <w:color w:val="000000" w:themeColor="text1"/>
        </w:rPr>
        <w:t xml:space="preserve">1. </w:t>
      </w:r>
    </w:p>
    <w:p w14:paraId="5A215F33" w14:textId="380B6320" w:rsidR="001D0657" w:rsidRPr="00D4117E" w:rsidRDefault="001D0657" w:rsidP="006B097C">
      <w:pPr>
        <w:spacing w:line="276" w:lineRule="auto"/>
        <w:jc w:val="both"/>
        <w:rPr>
          <w:color w:val="000000" w:themeColor="text1"/>
        </w:rPr>
      </w:pPr>
      <w:r w:rsidRPr="00D4117E">
        <w:rPr>
          <w:b/>
          <w:bCs/>
          <w:color w:val="000000" w:themeColor="text1"/>
        </w:rPr>
        <w:t>b)</w:t>
      </w:r>
      <w:r w:rsidR="00614354" w:rsidRPr="00D4117E">
        <w:rPr>
          <w:color w:val="000000" w:themeColor="text1"/>
        </w:rPr>
        <w:t xml:space="preserve"> </w:t>
      </w:r>
      <w:r w:rsidRPr="00D4117E">
        <w:rPr>
          <w:color w:val="000000" w:themeColor="text1"/>
        </w:rPr>
        <w:t xml:space="preserve">Áp suất khí trong </w:t>
      </w:r>
      <w:r w:rsidR="00882D29" w:rsidRPr="00D4117E">
        <w:rPr>
          <w:color w:val="000000" w:themeColor="text1"/>
        </w:rPr>
        <w:t>phần</w:t>
      </w:r>
      <w:r w:rsidRPr="00D4117E">
        <w:rPr>
          <w:color w:val="000000" w:themeColor="text1"/>
        </w:rPr>
        <w:t xml:space="preserve"> 1 là 1500 N/m</w:t>
      </w:r>
      <w:r w:rsidRPr="00D4117E">
        <w:rPr>
          <w:color w:val="000000" w:themeColor="text1"/>
          <w:vertAlign w:val="superscript"/>
        </w:rPr>
        <w:t>2</w:t>
      </w:r>
      <w:r w:rsidRPr="00D4117E">
        <w:rPr>
          <w:color w:val="000000" w:themeColor="text1"/>
        </w:rPr>
        <w:t>.</w:t>
      </w:r>
    </w:p>
    <w:p w14:paraId="4D4E1FC9" w14:textId="11885BCD" w:rsidR="001D0657" w:rsidRPr="00D4117E" w:rsidRDefault="001D0657" w:rsidP="006B097C">
      <w:pPr>
        <w:spacing w:line="276" w:lineRule="auto"/>
        <w:jc w:val="both"/>
        <w:rPr>
          <w:color w:val="000000" w:themeColor="text1"/>
        </w:rPr>
      </w:pPr>
      <w:r w:rsidRPr="00D4117E">
        <w:rPr>
          <w:b/>
          <w:bCs/>
          <w:color w:val="000000" w:themeColor="text1"/>
        </w:rPr>
        <w:t>c)</w:t>
      </w:r>
      <w:r w:rsidRPr="00D4117E">
        <w:rPr>
          <w:color w:val="000000" w:themeColor="text1"/>
        </w:rPr>
        <w:t xml:space="preserve"> Cho x</w:t>
      </w:r>
      <w:r w:rsidR="00614354" w:rsidRPr="00D4117E">
        <w:rPr>
          <w:color w:val="000000" w:themeColor="text1"/>
        </w:rPr>
        <w:t xml:space="preserve"> </w:t>
      </w:r>
      <w:r w:rsidRPr="00D4117E">
        <w:rPr>
          <w:color w:val="000000" w:themeColor="text1"/>
        </w:rPr>
        <w:t>=10 cm</w:t>
      </w:r>
      <w:r w:rsidR="00E71426">
        <w:rPr>
          <w:color w:val="000000" w:themeColor="text1"/>
        </w:rPr>
        <w:t>,</w:t>
      </w:r>
      <w:r w:rsidRPr="00D4117E">
        <w:rPr>
          <w:color w:val="000000" w:themeColor="text1"/>
        </w:rPr>
        <w:t xml:space="preserve"> </w:t>
      </w:r>
      <w:r w:rsidR="002B2F7A" w:rsidRPr="00D4117E">
        <w:rPr>
          <w:color w:val="000000" w:themeColor="text1"/>
        </w:rPr>
        <w:t>giá tr</w:t>
      </w:r>
      <w:r w:rsidR="00622C07" w:rsidRPr="00D4117E">
        <w:rPr>
          <w:color w:val="000000" w:themeColor="text1"/>
        </w:rPr>
        <w:t>ị</w:t>
      </w:r>
      <w:r w:rsidR="002B2F7A" w:rsidRPr="00D4117E">
        <w:rPr>
          <w:color w:val="000000" w:themeColor="text1"/>
        </w:rPr>
        <w:t xml:space="preserve"> của m</w:t>
      </w:r>
      <w:r w:rsidR="002B2F7A" w:rsidRPr="00D4117E">
        <w:rPr>
          <w:color w:val="000000" w:themeColor="text1"/>
          <w:vertAlign w:val="subscript"/>
        </w:rPr>
        <w:t>0</w:t>
      </w:r>
      <w:r w:rsidR="002B2F7A" w:rsidRPr="00D4117E">
        <w:rPr>
          <w:color w:val="000000" w:themeColor="text1"/>
        </w:rPr>
        <w:t xml:space="preserve"> </w:t>
      </w:r>
      <w:r w:rsidRPr="00D4117E">
        <w:rPr>
          <w:color w:val="000000" w:themeColor="text1"/>
        </w:rPr>
        <w:t xml:space="preserve"> xấp xỉ là </w:t>
      </w:r>
      <w:r w:rsidR="00D60550" w:rsidRPr="00D4117E">
        <w:rPr>
          <w:color w:val="000000" w:themeColor="text1"/>
        </w:rPr>
        <w:t>0,</w:t>
      </w:r>
      <w:r w:rsidRPr="00D4117E">
        <w:rPr>
          <w:color w:val="000000" w:themeColor="text1"/>
        </w:rPr>
        <w:t>963</w:t>
      </w:r>
      <w:r w:rsidR="00D60550" w:rsidRPr="00D4117E">
        <w:rPr>
          <w:color w:val="000000" w:themeColor="text1"/>
        </w:rPr>
        <w:t xml:space="preserve"> m</w:t>
      </w:r>
      <w:r w:rsidR="00614354" w:rsidRPr="00D4117E">
        <w:rPr>
          <w:color w:val="000000" w:themeColor="text1"/>
        </w:rPr>
        <w:t>g.</w:t>
      </w:r>
    </w:p>
    <w:p w14:paraId="49265050" w14:textId="4248D532" w:rsidR="001D0657" w:rsidRPr="00D4117E" w:rsidRDefault="001D0657" w:rsidP="006B097C">
      <w:pPr>
        <w:spacing w:line="276" w:lineRule="auto"/>
        <w:jc w:val="both"/>
        <w:rPr>
          <w:color w:val="000000" w:themeColor="text1"/>
        </w:rPr>
      </w:pPr>
      <w:r w:rsidRPr="00D4117E">
        <w:rPr>
          <w:b/>
          <w:bCs/>
          <w:color w:val="000000" w:themeColor="text1"/>
        </w:rPr>
        <w:t>d)</w:t>
      </w:r>
      <w:r w:rsidRPr="00D4117E">
        <w:rPr>
          <w:color w:val="000000" w:themeColor="text1"/>
        </w:rPr>
        <w:t xml:space="preserve"> Giữ nhiệt độ ở </w:t>
      </w:r>
      <w:r w:rsidR="00882D29" w:rsidRPr="00D4117E">
        <w:rPr>
          <w:color w:val="000000" w:themeColor="text1"/>
        </w:rPr>
        <w:t xml:space="preserve">phần </w:t>
      </w:r>
      <w:r w:rsidRPr="00D4117E">
        <w:rPr>
          <w:color w:val="000000" w:themeColor="text1"/>
        </w:rPr>
        <w:t xml:space="preserve">2 không đổi, nung nóng </w:t>
      </w:r>
      <w:r w:rsidR="00882D29" w:rsidRPr="00D4117E">
        <w:rPr>
          <w:color w:val="000000" w:themeColor="text1"/>
        </w:rPr>
        <w:t>phần</w:t>
      </w:r>
      <w:r w:rsidRPr="00D4117E">
        <w:rPr>
          <w:color w:val="000000" w:themeColor="text1"/>
        </w:rPr>
        <w:t xml:space="preserve"> 1 đến nhiệt độ 475K thì pít tông cách đáy dưới là 0,5x.</w:t>
      </w:r>
    </w:p>
    <w:p w14:paraId="4FBD4C4F" w14:textId="77777777" w:rsidR="00DF368E" w:rsidRPr="00D4117E" w:rsidRDefault="00DF368E" w:rsidP="006B097C">
      <w:pPr>
        <w:shd w:val="clear" w:color="auto" w:fill="FFFFFF"/>
        <w:spacing w:line="276" w:lineRule="auto"/>
        <w:jc w:val="both"/>
        <w:rPr>
          <w:rFonts w:eastAsia="MS Gothic"/>
          <w:b/>
          <w:color w:val="000000" w:themeColor="text1"/>
          <w:spacing w:val="3"/>
        </w:rPr>
      </w:pPr>
    </w:p>
    <w:p w14:paraId="4DF06596" w14:textId="4C422E80" w:rsidR="00E32D2A" w:rsidRPr="00D4117E" w:rsidRDefault="00E32D2A" w:rsidP="00622C07">
      <w:pPr>
        <w:shd w:val="clear" w:color="auto" w:fill="FFFFFF"/>
        <w:spacing w:line="276" w:lineRule="auto"/>
        <w:jc w:val="both"/>
        <w:rPr>
          <w:color w:val="000000" w:themeColor="text1"/>
          <w:spacing w:val="-6"/>
        </w:rPr>
      </w:pPr>
      <w:r w:rsidRPr="00D4117E">
        <w:rPr>
          <w:rFonts w:eastAsia="MS Gothic"/>
          <w:b/>
          <w:noProof/>
          <w:color w:val="000000" w:themeColor="text1"/>
          <w:spacing w:val="3"/>
        </w:rPr>
        <mc:AlternateContent>
          <mc:Choice Requires="wpg">
            <w:drawing>
              <wp:anchor distT="0" distB="0" distL="114300" distR="114300" simplePos="0" relativeHeight="251723776" behindDoc="0" locked="0" layoutInCell="1" allowOverlap="1" wp14:anchorId="5C58F3FC" wp14:editId="4344C982">
                <wp:simplePos x="0" y="0"/>
                <wp:positionH relativeFrom="column">
                  <wp:posOffset>4894580</wp:posOffset>
                </wp:positionH>
                <wp:positionV relativeFrom="paragraph">
                  <wp:posOffset>105410</wp:posOffset>
                </wp:positionV>
                <wp:extent cx="1197610" cy="1440815"/>
                <wp:effectExtent l="0" t="0" r="2540" b="6985"/>
                <wp:wrapSquare wrapText="bothSides"/>
                <wp:docPr id="1787517193" name="Group 4"/>
                <wp:cNvGraphicFramePr/>
                <a:graphic xmlns:a="http://schemas.openxmlformats.org/drawingml/2006/main">
                  <a:graphicData uri="http://schemas.microsoft.com/office/word/2010/wordprocessingGroup">
                    <wpg:wgp>
                      <wpg:cNvGrpSpPr/>
                      <wpg:grpSpPr>
                        <a:xfrm>
                          <a:off x="0" y="0"/>
                          <a:ext cx="1197610" cy="1440815"/>
                          <a:chOff x="0" y="0"/>
                          <a:chExt cx="1394460" cy="1724106"/>
                        </a:xfrm>
                      </wpg:grpSpPr>
                      <pic:pic xmlns:pic="http://schemas.openxmlformats.org/drawingml/2006/picture">
                        <pic:nvPicPr>
                          <pic:cNvPr id="1846051817" name="Hình ảnh 1"/>
                          <pic:cNvPicPr>
                            <a:picLocks noChangeAspect="1"/>
                          </pic:cNvPicPr>
                        </pic:nvPicPr>
                        <pic:blipFill rotWithShape="1">
                          <a:blip r:embed="rId104" cstate="print">
                            <a:extLst>
                              <a:ext uri="{28A0092B-C50C-407E-A947-70E740481C1C}">
                                <a14:useLocalDpi xmlns:a14="http://schemas.microsoft.com/office/drawing/2010/main" val="0"/>
                              </a:ext>
                            </a:extLst>
                          </a:blip>
                          <a:srcRect/>
                          <a:stretch/>
                        </pic:blipFill>
                        <pic:spPr bwMode="auto">
                          <a:xfrm>
                            <a:off x="0" y="0"/>
                            <a:ext cx="1394460" cy="1522730"/>
                          </a:xfrm>
                          <a:prstGeom prst="rect">
                            <a:avLst/>
                          </a:prstGeom>
                          <a:ln>
                            <a:noFill/>
                          </a:ln>
                          <a:extLst>
                            <a:ext uri="{53640926-AAD7-44D8-BBD7-CCE9431645EC}">
                              <a14:shadowObscured xmlns:a14="http://schemas.microsoft.com/office/drawing/2010/main"/>
                            </a:ext>
                          </a:extLst>
                        </pic:spPr>
                      </pic:pic>
                      <wps:wsp>
                        <wps:cNvPr id="1670612902" name="Text Box 3"/>
                        <wps:cNvSpPr txBox="1"/>
                        <wps:spPr>
                          <a:xfrm>
                            <a:off x="402251" y="1399707"/>
                            <a:ext cx="842203" cy="324399"/>
                          </a:xfrm>
                          <a:prstGeom prst="rect">
                            <a:avLst/>
                          </a:prstGeom>
                          <a:noFill/>
                          <a:ln w="6350">
                            <a:noFill/>
                          </a:ln>
                        </wps:spPr>
                        <wps:txbx>
                          <w:txbxContent>
                            <w:p w14:paraId="7424B298" w14:textId="77777777" w:rsidR="00576783" w:rsidRPr="0027014A" w:rsidRDefault="00576783" w:rsidP="00E32D2A">
                              <w:pPr>
                                <w:rPr>
                                  <w:b/>
                                  <w:bCs/>
                                </w:rPr>
                              </w:pPr>
                              <w:r w:rsidRPr="0027014A">
                                <w:rPr>
                                  <w:b/>
                                  <w:bCs/>
                                </w:rPr>
                                <w:t>Hình 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C58F3FC" id="Group 4" o:spid="_x0000_s1422" style="position:absolute;left:0;text-align:left;margin-left:385.4pt;margin-top:8.3pt;width:94.3pt;height:113.45pt;z-index:251723776;mso-width-relative:margin;mso-height-relative:margin" coordsize="13944,1724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z2y71vwMAAEwIAAAOAAAAZHJzL2Uyb0RvYy54bWycVs1u4zYQvhfoOxC6 b/Rj2bKNOIs0adIF0l2jSZEzTVOWsBLJknTs9HV67RP02ifZN9lvKMlxkgWa7iHKDIccznzzzdCn 7/dtwx6kdbVWiyg9SSImldDrWm0W0e93V++mEXOeqzVvtJKL6FG66P3Zjz+c7sxcZrrSzVpaBifK zXdmEVXem3kcO1HJlrsTbaSCsdS25R6q3cRry3fw3jZxliSTeKft2lgtpHNYveyM0VnwX5ZS+E9l 6aRnzSJCbD58bfiu6BufnfL5xnJT1aIPg39HFC2vFS49uLrknrOtrV+5amthtdOlPxG6jXVZ1kKG HJBNmrzI5trqrQm5bOa7jTnABGhf4PTdbsXHh6Vl9Rq1K6bFOC3S2ShiireoVbie5YTRzmzm2Hpt za1Z2n5h02mU9r60Lf1HQmwf0H08oCv3ngkspumsmKQogoAtzfNkmo47/EWFIr06J6qfh5OjWZ5P hpNFlqfJhE7Gw8UxxXcIx9Rijr8eLkiv4PpvWuGU31oZ9U7aN/louf28Ne9QWcN9vaqb2j8GlqKG FJR6WNZiaTvlCPkpkhun07QYkP/l379Vxb788xe+KWVKp+lAd5xTejdafHZM6YuKq408dwZcB64B l+fbY1Kf3b1qanNVNw2z2t/XvrqtuEHB00BhMvZpo1FeEO0byHUkvtRi20rlu660sgECWrmqNi5i di7blQTJ7Id1CgJgInjcZ2ytfEcBZ8VvSIDhxsk4ycYRQ3tOJnnPEOet9KKimlMyQ/wdMA6UZKvd r3oNn3zrdUjjTZR8RqxxlhWjMBIOxALS1vlrqVtGAhJAkME9f7hxvuPgsIUaoFH0VZrQ7ay0EoKm MHsROVBPYeS5AWpor8D+X10daojQyO0RtyZFMkmzWZIN3LqjfvxJ79mIkO93U1czv8dyTyFa7wIe euzQ3HmSZWNUkbp4NJsVSdGVcOjzaZ5lCYYItfkoy7ElcPLJz4DXGyE9gEnosh1oMRonoQYHC+oV YH6KmiS/X+3DaBsFFtHSSq8fkSloH4aUM+KqRl1vuPNLbjH5MWTwmvlP+JSNxmW6lyJWafvnt9Zp P0oHa8R2eEkWkftjy2l2NB8UijqjWYenJyj5uMig2GPL6tiitu2FxmMFgBFdEGm/bwaxtLq9x6N3 TrfCxJXA3YvID+KFhwYDHk0hz8+D3I2kG3VrMMi6Nqcq3O3vuTV9HTwK+FEPNOLzFwzv9nbsPkeT lXWg/xOq4DYpoHSQwpMF6dmbeKyHXU8/As6+AgAA//8DAFBLAwQKAAAAAAAAACEA8n4tzUdLBgBH SwYAFAAAAGRycy9tZWRpYS9pbWFnZTEucG5niVBORw0KGgoAAAANSUhEUgAAAzUAAAFICAYAAABp z9DaAAAAAXNSR0IArs4c6QAAAARnQU1BAACxjwv8YQUAAAAJcEhZcwAAIdUAACHVAQSctJ0AAP+l SURBVHhe7P0HfBxXdueL/z//Xa/93q43efft7lt7nO2ZtccztncdZjx5RhOVA0WKIikxiUnMOeec CeYAkiBBAgSRc250QAPdALqRc86dc8TvnXO7C2pCkEaBIjVS3Q9/rKpbt6puVd2uOl+ce0/9/0Bp YmICoVAIPp9PTCUFg0Ex/Twlqa6BQADhcHiyrjzP9eXpk0wTpBDVKUDy07H9fN1oXojrxHWkQrQ4 KbFRVLwcJnEZSXwGk/NT8mPXxeY9MVGF+XxDE3xerInoOp5KmrJNjKjKH1vT7eejKFLPiLhejyxP mY9sEykXW1Zcf/qPJcrRcmTKeXR/Q+GY/Eh95SQnOclJTnKSk5zk9GSTgBo5ffLERiwbvwwxDDQ+ Bi5hBIcJvIKkECZomSWs3lgiIV6kYrQtCIreU5D2OTkfK8qPXSeVfaLi8wyHJhUgsCGUnBSh5geI wO/XaNrjkQKfUD66uF6u5wTVk+rgmwgK+anOAcrzhmmZJNZTXuScaFmIYJnuF98yBhcJXujfJORw XiDIUC0BD6+nAnKSk5zkJCc5yUlOcnqiSYaax5AYYPwBP3wBn5iGySCeYGM/FEQoSGY5LZPlGxEZ wQgyyYQxQaTCBjFxD4FQVDw/RVz8kXWRzSP5MeU+W3E9yYgPBwje6DxZYb9YlvKCoQDViTQxVUES e7A+XO95f2IV9Xp9AjG4BOjYLK5DZJ7q+8hybH5U4pzo3pH4Xoai9zFM9y5M95DnA3SfQ0FCJVoO 8zoqQ1wmJznJSU5ykpOc5CSnp5BkqHkMiQEmxMZ8VGEypifIUA6zUczGLhm/8PsAX4y8PkyQwn42 jCeEx+bzLa5jmET1JZgRmnhPoTB3XfxwBUP+D1TgffKJqQAlIQIRAoiPo8h+vELBaRSaoHpR3SeX +RxoOVKe7g2d64QAm8h9nGCJZYI4nxsBn4fyqAzdX57SSmoNLDnJSU5ykpOc5CQnOT3JJEPNp05s 7JPRHSSjmIxhv88lNEFGPxELiYxdMq4RIDHYsMQ8ycfivOh6IV4fLcMwFORpzDq/N6qp5aJlJ/fB +ZJi9jNZ5sMk7Xs6eWgf79fEpLxk4H+ACBr4ukynMF2jR0VQQdOJT6HIPrxCE+GPKoaZ6DZ0Lgiw 6LyDJNof39P39k3ztMz3eIIk6k3lGXLlJCc5yUlOcpKTnOT05JIMNZ868TgK/ks+G8Iekpu4wAmX 3QTr+AAcllH4XHYE3Q4E7FYEbBYEHDYEnQ6E7DS107LTTDIJBWk+6JLyIvl+2pffwetpndMiFOA8 27hYJ5UV20a3eVRT8nhf7xOVYfH+7OPTiPOl9ZF5v43rEM13cL2sCH2YXDaE3HwtphFdo9AjorKT 4m0tUzRdXqx4/RS5+fgkvoZ0DkE6L75eIY8dYa8DYVon5LXD77FFZSemoXvnc8JH67x0HnbTCLx0 vmGCuBBvR6AnoI2nDEIy1MhJTnKSk5zkJCc5PdEkQ82nThGoCQZcZABbhMyjvVCX5uHW5bPITr6D 9roqjHe1YqC+Fr211Rgw1GC0qR7mlkaMN9ViuE6DAX0FBvVKjBg0GKvXYqhWhX6dAr3aMnRpitGj LRF55kad0HCdmvJK0VNZiv5qhdh2qEYppgO03aOqeGSZy/dXl09RJL+3qpyOWTqNyki0rrKCpESP pgLdaoVQf5Uaw3Re5oY6WJuMsDXXPyIrydTcgHE+39ZGjE3ReGsTxtuaYGprnlRkuQnmtgaSEZa2 WljbY0XHemR5qni9AdY2On5rg5C9owmOzmZYWusx1lCLUZK9vQnevk74+jvhonvE8vR2ore+Bu1G uld0/LG+dgx1taClrhJ6ZQmURTnoo/2GCH7clmEBRRMBJyZ4yp45uQuanOQkJznJSU5yktMTTR8B anj08weI/yL9ZVPM+XM3o8hAcr/ocuZ1WxHwk6FrG0ZNeR4Szh1Dzt1raCcgGGuuQbdOiXZ1GTo1 DBCVGKnVkSoxUF2GPk0RBghcTHUq2Bq0MNN0lGBjkICmT1mAAXUhxvXlsNdrhEw1BDKaQvSrCjBU WYyRqlKM0X5GSTw/qeqoqkoi0hZj+EM0yPVQF6CfpcqfIs4rxICqiOpUjN6KEqFBOp/xGi2sBG32 RgMcDDaNde+pqQ6WqMxNBpibjTC1EOgQXEREyyQzzZsp30JiEIpAkZGApIbgRE+Q8mvUUQPbI6Jj E9jYCIrsJFdHAxwdBEitdRgnMBwxVtH6eoIYBplWWkfQQ3J3t2GosQZ99TqYOhvhHOqApbcFHQSf 2pJs5D1MQJtBi7DXBq99LOLlofsfcNkwwd37JkKRtiJLlqwnLn4ux2pyXcyzW05ykpOc5PTFSx8R aviFMI2E8fYlU8z5T9ByOBRAIOgjeUS3M+GtsY1gwFgJTdodFN6+gIrkG6gvSkN9cRoaijLQUJCJ prwsNOZloyE/A8bCVNSTWksz0UvgwGBi1lfAKlQOCy2bCHhGNQUYUeVhRE2qLMBYZRHGCWjGGYYI WEwEMVNlJqAx8/a0nsvxNtOrOKoiOk4RHaMQwwQyUzWkzBUapPlBBhxlEYYI1Ew1lbDV6+EkaHG1 EEQQFFgIHCxNOgIUmvJ8o56Wa2FtMRBYEMQQaLBMrQYhzrPStgwyDhLvy8Eg1KqHqZ0Ao+ODZe6k fXcR/HTR/mMkwKatBo7OWji76gh8qB60L546aL29m2CroxZjLXqMNusxTnWzdTYRJDWQCKo6SJ0E Wh0GjBFcGStyUZByCw3VCgSdJtFVbcLPXc98BDQcFIKj3XEktGnajixZsj5zcTCPWE2uo2f2e5KT nOQkJzl90ZIMNR9XMecvQY0/4IXX70Iw4EbY70DINU7Geh2MOckovHEO+ddPQ/MwHtrMO6ihvPq8 NAIaApvcLBhyUqHLvo/qzLuoJgiqzUhEa0EaBpUFAmTM2mJYCUxYY2qCioosgopsATYmAhBez7IQ tEwnaVue53K8za/TuKaQjkVwReDynvKERujYw0J5AnK4nsNqAic9QY2RoaaOoMYAexNBRmM1LM3V BCokmmfZCGxszbXCW8LXyEQab6sVMlGepYUgpLlOwIyLAMhJ4n2YaB+m1ullbqPjSJ4aghchyVvT Rsdr1cHeRhBDMGNp0xKsVMHdW4fAcBOBTQ2GG9Tor63AgEGDEaqfmeDK0dUIb18r3D2NBDoEOwRW 5s46NFcWIi85HnWqInjNgwg5bQh7XAhzwAfRPOj3wiG8p7YbWbJkPRHJUCMnOclJTl/OJEPNx1XM +UtQE4x6akIhDyYYamwjGG/SoS7rPopvxhHYnIE27RaMhSnoUhVgRKeCuY6MfIMeY3WVGCKDuo+g o708G00FqWjOe4iOwnT0lxG8EDxIYGOpIijRFsJUxXoPaH6joIaui62lhqCmlmCEQIaBpr1GiOdZ vM7WUgsHwY+TZKdt7E3VU8R5pGYWHZf26aLt3ARJLJcQLbezauAk2ZorqT4aONqq4OszINBfj/EG FboIVLq1pRit5/oaYKJzsLYb4e5vhbOXoIa2ZaAZ7ahFQ2UBitLvoElXITxyIY8DflLIx1HSGGhk qJEl62lKhho5yUlOcvpyJhlqPq5izn8SanhMTcADv9+JsM8B73gfOtVFUNy9jLKEi6jLTkSvlmDG UAErGeCuVgNczUbYeWB9gx72NjLIOw1kfLOHgmFHjVEysgcr8jBQliXEcMNQ46wrh8OggK2mDJbq 6UEmVp8bqOHzmg5qCDomoYaggZcF2JCsDDckBhtPUw28j6hWyNMYkZeO6yMg8dOxWT5JbSS6rh7u gtasJQDSwtOuR6C7Dv6uOvQTpDQQSHapCmHn8l0tdI8MMLfQvelsgK27Aa6BZjhIbXTNtSVpUBQ8 RH+HAWFvJAKaz+NEyO8nsUFFbUOGGlmynppkqJGTnOQkpy9nkqHm4yrm/GPH1Hi8Dng8NgS8Nlj6 26HPeYCcyydRkXgFrWQID+pKMF6vEQa9k4xnBhpLHRn+9ToCGiMCAy0ID7Qi1NMIL5UZryrDQHkO eksy0Jmfgu7CVAKKXDjIsHZGoUaClVhN9d58fqCmiqCmiqCGwKZFR8CiJ6jhsTJ6AhqdkKkjsswy kyyi61gN3AQYPoJAf3P9++RtNAj5miLrAy0NQv6WengIhtws2oeLjudu1cFL+/V11pJq4OuoQY86 D4bcZLQr8kS3N39vK5ztTXR8IywdRli76+EeboN1oAm6iixUFCRBp8qFZbQL4YBNQI2HQ1IH2WNH bUKGGlmynqpkqJGTnOQkpy9nkqHm4yrm/CehJuCD1+eEl6CGo2H1NuhQeu8GCuPjUJ/7AGajCi4y pl2dZPB3GGBrrMFotQZ9FWXoVhZjQK+AqaESlgaOIFYJF8GAt0kHJ0dAI3DoKUoTYNNfmoHxygJY CJCEpnhqYoHm8wc1dG6NWoIaAhteJsAwtxHICKCpFhLBAKIys2g9w4+zheHEQJBifJ/cBDQsD0GN l6DGR0DD8jLUEAwxEDHUOOl4LpKHQMbeXIlRQzmG9CXoVOeirSIX/foKESHN09MCR2cT1ccACwGN uduIMbpvw3T/alQ5MFYVoJfq5XONRKHGLUONLFmfI8lQIyc5yUlOX84kQ82n0CNjakI++H0O2Mf6 0aAqQs6NOKiTb6BfUwA3GcEuMtK9PUYE+psRJMPZ29YIe30dTIYqjHMIZzL6h3QEORV5IoyzrVYF p0FNMFKKYTK6+0oySOkYUmRhTJMvxtQw1MR6a54k1ESioH0w1Nj4ezoNVXReVQQ2VRGoIdlIdlq2 tZBaWQQ4bRFZ2qgs5ZmjEsuUz94aO8GJg/b7PhHssFytBDht9aSGqAhqCFK87Ub4CCRd3MWP7oOT 7sOoUYF2VRbqSx6iuSIT/XUKEQHN3tMEW1cTTJ0NGKZjmglqxii/26hEp7ECLbVl6O/Uw27qxETQ Rm3ARUaTBz4C2gBBTYCgJkRQMyFDjSxZT00y1MhJTnKS05czyVDzMTT1ZckKBf0IBLxk0Hrhcdtg Ge5BXVkecm+chyE7CUMEE86WajjIePd0M9S0INTXBn97MxwMNXVVGDNqYG7UYqxWiS5FLnpIZp0C dlpmqGHI4DE1wxUEFKRRdR7GqwofgZpYmGEw+WygJpeUI6aDFTlizI8ENZYagpX6GgE1ToIMS0M1 TPUEa3RelmYGGoKeRg1sDeqIaN5Oec4WLQFJlZjymBcezD8pymPo4S57HDGNu4fZSTyNlYOAxtVO INPRQOBSDyd/k4aWPR31cDXrBdR4O+qEl8bRXo3hujI0lqXCUJKCRoKboSaCx556mLobMNRWh5EO I0bb66KqQQtd5wZtAXqpPmP99fA6ByNQE3JQG/AhHPYT2JJCEzRPvxcZamTJemqa+oyeXPfI+0tO cpKTnOT0RUsy1HwMTX1ZshhqfD433B477LYxDPe0orowExUPbhGkVMDK42jIgHe0VMFHhnOwrxn+ rmYRKICjn43XkcHfooO7ywgzle0oy0ZLfioBQz4cBDWuOiVsurIopBTTPMFJNUFLNc3ry2Dn79gQ sMRCiQQ0TxpqrEYd7A08IJ+9KrUEG6Q29rJUw0rXwEow42jSwM2D9el6uBrVcBqVcBroPOvV8FAZ H+UH2/UIEoB4eGB/fSUcBEiOJh1JT6L9k5ysZtp3o55Ex2XPkLES47Uauu5qmGorYTfQcYxV8NYT UDZUEUjWwN9Ri77KfFRlJaA69y5GmlRwDjVhrLMWA1TXQQKgfqr3OAGOo68F41S+ha57C113U38D gp4havoWghoryU7NwkvtIAI1IYKaCRlqZMl6qpr6jJ5c98j7S05ykpOc5PRFSzLUfAxNfVmyJE+N P+CG02GKQE1RJmryHsLf20TGPRvbBCbNlRFPDUGNt6MRNmMNxnVaDOtUsLXXIjTURsa/XnhqGnNT 0K/Ig5sMeo9RLWCEwcKsLSKI4Y9qFmJUky88NQw8nxeoEUDTyNHK6uBsNcDTVQ8vgZyjjcMvayhf QzBHUEMw4yHA8RpU8EXlJ4ALsIwqhJurEaZrEiQICdA1CRAgBWiffgIZX4NOgIqLoMVZQ/vUa2DX VcBcWY4hRQEGSnPRV5yN/uIcjJUVwFWlhKeajlWtRIjAKNxagyE6H0PWXdTm3IW9Uw/PUDNGCKRG OusIXFrQUa+FqasB/rFuWteKvgYN+rnr3HArQr5RTARMCPutQhNBNzUNAppggCRDjSxZT1tTn9GT 6x55f8lJTnKSk5y+aEmGmo+hqS9LFkNN5Ds1XgE1o71t0JNRXZ2dDCeHJm6ohMlQAQsZ9Q4y0n0c 3ayzUXhphitV6NcqyLA2IDzaCQcZ3AJqch5goCIfvqZq+Bq1AkaGFDkEGwWwEdSwp2ZEk4cxWmYI 4fWxkoDmSUONGE/TbIC9sQb8kU1nex3cdG7cjcxar4SzUQV3A0FGfQUBTQWCBgINApqwUYNwY1Vk qlfAq6W6074H8lLQmXYHHUmkewloTbiJ5vhrqL96CbUXz6H63GmhytPHoTpxFIqjB6I6CCUtq44d gfbUKdRfvoShh0nw6SsRaqH6VZagMTUB9QQ2lgaqU5cRVqqrle6Ntb8VvY06WLsb4RvuhLmjDk3q fKFO9iiZOuFzDmGCwzmTJgIuahoBhINBEkFNiH4XMtTIkvXUNPUZPbnukfeXnOQkJznJ6YuWZKj5 GJr6smS9BzUeATWmwS4YFPlQPkzAsK4cproKMvDVsBLU2Fur4SXD2dfVJKCmX6XAAEGNkwzn4EAL zPWVaC3OIGP7PvrKcoSnxkfGPkMJBwtgsLBWF8OqL8FYZQGGCCx4rA1DiAQwErxIcPPEoKZWK4CG wcZk0GK0Vo1xqj8HCTDV88dGI9/X8Ror4KOpm7vPKbIxmvsAXUnxqL5wAqWHdyNn+zokr1mCO8vn 49bSeUhYMg/3F81HyoL5SJ73Fu7PnYvE2W/izqw3kDBzFm6/zpqJ2zNnIvHN2UidvwA5y5ahYOVq FK1ei6wlK3Bn9jwkLVgE/ckTGE57ALe6HF3p99H44BZG6XzFd2y6GmFpN8BM4mAB4801GG+pwYBB DUNZFvRFqdDkJRPwaGAZasOE24ywy0xw4wQIaqgRkOg3IUONLFlPVVOf0ZPrHnl/yUlOcpKTnL5o SYaaj6GpL0tWbKAAv9cOx9gAGtUlUJDB3EUgMsLjXnigfHOl6IbFXdIYasy11ehXlmOoSgkbhy1u r8WwXoGmglQ0kaHPsMAhnV0GlQAShhf+Tg2HdGZPzbg2EjyAgYNBZCrASHpiUMOemsZa0QXNbKiK QI2RAKC5GmYCOivBjJOBpl4JHwGOU52P4ewktN+5jLq4Y1Ds346cDatwd/E8nJ/xAk6/9EvEzXge 8W++hsTXX0PKq6/h4aszkPrq60h7bSbSZsxCOgFNxutvkCLTnNlzUbJgMSqWLIdq+SrSauS/tQQP Z81DxtuLod+9F23nzsGpqsBIxkN0PbyL8bI8BJprEexqhqPVAEuLAe6eNjg7G+For8cQQU19WTa0 ucnIT7qGHoMS9uEOAppxhJzjCHscUaihNiJDjSxZT11Tn9GT6x55f8lJTnKSk5y+aEmGmo+hqS9L FkON3++Bz+9CwOeA2zyEZoKassTrqM97gF51HqxNalhbyejvrkNgsAWejgaMV1ViSKHAmC4S+WzU qEZfZbHw1PSW58Kmq4CbDGpHjSJm3EzhJNTweBoeY2MmCIn1zEyVgJoqUiUta6icmsBFQ+DC8BID Mo9AjbpQgMwIib9Fw+JxKEMENkMENCM8VeRhWEFAU05llaWwMdQ08HiayHd4TPU6WHhwfxvlEbQ5 jCrYqoowVPQQzUlXoT13GNmbV+POwjdxdcaLuEG6P3cm0t+Zh5wVC5G3eglKNq9C5fYNMGzZhKbN m9CyZTNat25F+/bt6Nq1Cz179mDw4AEMHTqEocOHMXTkKEaOHsMwTfsPHMQATTsPHYZh+04UvbMU D994E/dmzcJgYiJs2Rkw5WdjtDiPrnGlCLHt7WqFi6PS0by5qQ7WFiNcBDcWgp7OyjLkJVyCsSQL I20GhB0ENCyPDRMEtRzaOxziEN/Ttx1ZsmQ9GU19Rk+ue+T9JSc5yUlOcvqiJRlqPoUmP74Z9MEX 9CAQcCPgtqGvvhoV9+OhTrqGTkUmGchKWDvI6O8zwNPfCHtTDUaUFRguK4epWoMxgpdegpIedQFM tSr4W+vgb9TBVUPbaUtgqy6Dt74SLoMSZgID8Y0aXQnsBDs2BhaSmQDGRPsYj4rnOY9DQlsrS2HX lMChLoZNRRBEGiOwGWOAYZCheYYdSeOqAoxUELhU8LdoaKrJRz/BWZ8yFwP8fRpaN1ZBdVUUYaSI oE1VAU+dDh7+sn9nKwGcAePNetja6+DqMlKekaCHzrcwHcozh5G2aSUy1y1D5tIFyFn8NgoXz0ft hjXoPrAbA8cPwHTxBMYuHsfYlRMYunAEY+cPw3T+CMznj8JygUTr7VdOw3ntLFzxcfDcuoTgvXhM ZNxHOOUOHDcuYPDsEfRfOIZxWm+7cwUtB3fiwYxXkPTaazAeOABvcTH81ZXoKchBd0UJxutrEOjr gq+rA9bGBtia6D41NyDU340Q5dvovEruXEfx7avoUJUgaBkG3BZMEMz6XTb4fC5qAz6Eou1iuvYi S5asz14y1MhJTnKS05czyVDzKSRBjd/vhcdHQENQE3RbMdJUi+q0RKjvXUVLYQpGDWUwtWlg6awm uKnBWF0lBhXlGFUoRLet8UYt+vVlGCAAsTdWI9zZAH+TnqBGNelhcdcp4WFvB8HMuLZAiL0zDDQM LgJqpkiCGhtBjSMGaiyk8Q+AGgvJxJ4aZX4EaNgrU1mAAQYbmh/k5alQo66g+unFOCF7q1EAzWhT Newdhkh3O5qOqwrRlXoHFcf2InvjShSuX4mSlUuhfHcpqlatQNu2jRg5shfjJw/CRkBjvnQM5qvH YLpyBJarBDJXjmL88mEh0+VjlHcCtvjTcN25AE/iZfgfENRkJiKclgBHwkUMXjyK3ouH0R9/HKaE c+g8sRu5b7+BlBmvQrdzOxzZmXCVl2CIzqGtvAD9NRr4CWD8Pd1wNDfC0dIEZyvXvRWBng44Olqg vp+A7CvnUJefAe9oP+B3iEABfgJZH019HNo52i6may+yZMn67CVDjZzkJCc5fTmTDDWfQmy8hghq fAEv3EEvgmTUhnxO2Hvb0VSQAdXdq2jMTcJIDUFGkxqmFi3MzVUY1qvQX1GGMbUK9noCgbZa8eV9 K8GNr6se4d4W+Jtr4DVWCk/NQEkmRhS5sBP4OA0KWGtKRaCAUXU+xjSFEe8MAcx4danQWHWJ0Dh3 UWPo0RLYENTYY6DGxPAiwUw0zxoVg80Yj5VhqGHRcYY0BRGp8sVYmhFaP6YswlBpPkxaJWx0Hhb+ GGZXA8Y76jDaqoOji6CmrwmOxioxKL/sOAHNltXI3/AulFvWQbV2JdQrCGpILZvXYfjwHljOHoHr 6mnYr5+C9foJWK4TlBDUjF06hKG4fRgU2o/hSwQ4145j7NoJ0kmY48/Ck3QNwdRb8Dy4AevdizDd iYM1+SJ8qdcxevU4ylYsRNJrL6GUIKr32iX0JN/FaHk+6nNS0EpTZ0cTvF1tsDUaCGga4WqjujcZ EaA8/q5Q1cN7uHN0H/LiL2G8rT7iqQk44fPYEAx5QYgre2pkyXrKkqFGTnKSk5y+nEmGmk8hATXh APwhPzwENF4ybHlcjWd0AG1k7JfFX4Qx/S5GqggW6lWwEdDYW/UwGbUY0aoIOirhaK6NfM+lm9RJ BnRPI4LdTfCLb7PoYCaoaUq/g7rkG+gqSBGeGkedgiCmCMPqAowQ1IwS1IwSwIzqSqOieV4WYMNe HAKbqMeH4YUhZtIzEwMzDDwsq7IQJmU+RgloJsGG53lcjTqPgCwaIIDK9lcQXOmVBG06jNC5Dbfr MdShw1CrFrbOWjovI0GYAppLJ5G8bgnSVi5CycZVUG1ai6IlC5A242WkvPAr5L/xKoxrl2P42F54 b5yD53YcgcxhDJzfj54zu9F5cjtajmxC46GNaDi4kaab0Hx0K9qO70T7qT3oPX8Yo9dPw8Vgk3EH ocy7cBPM2FMuI5ARDzvtT7XmHaTPeQ2la5bBcGw/6i6dwCAHZshOEgEabHQOwZ4WuFvr4W5rhLu9 CXYCHH9nk4jsVpeZgiu7t+D+6aMYaKwFvHaCGjeCBLLBsA8BMqD8PLYm1pCSJUvWE5UMNXKSk5zk 9OVMMtR8CklQ4yOocU8E4Cao8RLU+C2j6NFWoPLeTTSm3yMwyIe9TkmGcTV8XUYymA2wGKsxXkuG P0GNm4GmpwGejjp42mrha6MpGdg+Encjq0u5ifJrp1GVeBkDZZkENeUwE7iMVRULj8yIJMpjMdRM zke9NwxH5spIoAAJZiSgkWDGzssEKSwLg42KvTH5AmyEBNTkEsjkoJ+WBwmoegmshuncxlp1GOuq w2CXHiM9NTB16+Hs4sABWgyXZyH/4FZcfvNlJC+cA/XWdajfvQ11m9ej8t2lUL+zAKpF86B55y1U Lp+PqjWLUb1pGZTrFqJyyzJoty1F1fZlqNm9koBmPYHMdvSc24ehK0cwFn8KpltnSecwdvMczHcu wJF0Fe6HNwTUeDKuw5d2He57l1CxdhEeUh1K1yyBcud6aI/vQTvBYm/RQ7QWPMAwXcMAAaavk8Ve m2Z42hvgbW+Eh0Cns6xAeGrunTqMLkMVJjxWATVhAhoJarwhnww1smQ9RclQIyc5yUlOX84kQ82n kAQ13rAfTpo6yaD1+l0Iumywd7ait7wIbTmp6CvMgq2KQxpr4Sejmb0x9tZajNZrYW+vg7e3Ee4u A+w8DqWxCu4WPVw07yEIchrV6CpKgzbxCtQJ59FRkAx7TRmsrDoFzKQxfSkZ5MUYYumKMawvERoh jdK6MR2BDY+z4QAC0S5nsUBjVxbBEZVNUQAbQQ0DDgcXsBAIifDOUUU8NdkiaMBgZRF6ScNGFUba dRgikOlqUWOwswqmzmqMGRRoy0+G5tJxpKxdgttzXkXx2mXoOHEQY+dPwXzuBEynjsBy8ghGj+xD 3/4d6Ny7Bd2Hd2Dg9F50HCN4ObsXfXG07sI+DF85jPH4EzDfOg3L7TMwJ5wlkDmD8dvnYKJrM0Zg YyKocafdRCA/Cd68RAzfPoWOuL20zRko1i1C6ryXodu1FrUEWVVHtkN/8TABXCY6C+6jvegBHI2V BJ06uk8N8HU30b1qJjCje9RuJEhUoSD+ApLOHkEjXSfPaK8YQzUhQc1EmBRCOKaNyJIl68lKhho5 yUlOcvpyJhlqPoUkqOHxNJaAB/agD04vj7GwI2QdhaO5Hq25GWjPfAirphwOvRr+doOAGltbLYbr K2HtrodvsAWuzjoR2tlGMOPlL/G36OBs0tKU4ICgpDkniaDmAhoyEsR4GjMBjN2oFN3axghwhqqL 0E8aIKgZikJNBGwiXdLGeMwNj72JQs0k0JAYZpxR2clYt1cUwlVZCne1Ao6qcgE2HFBgrLIQwwJq sghqcghqCtGrJaihOowy1HTq0dGgwChBjbuvFpa6MjSmXEfRoa1IXjYPiXNeg3rTagzFnYD9ahyc l87Bdu4kPJfOwnslDtazxzB68gBMF47CefMsRi8fhTme4OfWSdjunIE76QK8Dy7Dm3IVruTLsN6N I6A5C8vdC7AmXhJQM5YQBxdBTbgkFcGSh+i9egyanSvQT9Oy9Qtx741fonbPGrSc3IX6kzugObEd vpoS9BanoCXrFuz15QQ1EY8adwsMENiM1Srhaq2BtUELXeZ9ZF07h4bSPLgGuwhgLQJqAtz1MBwS kqFGlqynJxlq5CQnOcnpy5lkqPmUCk8E4Z8IwEWy+Nww2U3wuG2YILDxjQyQ8V+G2sTbaElNIpgo g8ughdVYCTvDzFgHGf+NcHUZ4GirER/g5LE1gZ4G+DoNBDc1sDWo0a/KRWv+AxjSbqG3LB2O2nLh qRmLdjEbJjHIDOiL0U/q0xPg0HSIjPVJqOHxNQw10WhnVjVBEYkjojlVxXBF5SCgsZTnw1yeBzN3 QyMAMmkKhcy0DzNDE9VnWJMv9jlEUDNSq4CZQMDaWwfHgBGWjmoCOjXasxOQe3AjklfPR9bKBShd 8w46ju7B0NnD6D++HzXrlqN+w0p07NxEgHMGgTtX4b11EdbLJ2G6cgKWG2dgv30O9jtnYb97VoCN UOJ5OJMuwf3gCtwEOJ6HN+An2PNl3RVeGlPiRQzEn0Zb3AFo96yFYssy9F0/CeW25chZOhPG/WvR c24vOkhqmh/PvImRvLtoSb+GhswbMBlKCWpq4eqoQ7CvGfbmKjibdXROOrSV56Ds/g3o89Mx0mZE wG1FkL1zBLYMNN6gPKZGlqynKRlq5CQnOcnpy5lkqPmUYm8Nh/H1kux+L6wENF6fC2G/BwHLOAar K6G4dhkVVy+KD1V6DFXwNOkR6G9GkKDG1VMPO8GMh2Gmr4nym+ClPGebHpYGDfrUeTBk3oHm3hWo 715AS04iRtUMFXkEOznoI8AYqCyg4xRhkMGGQEbSr4MamwQ2BDMMNkLsrYmOq7GqCmGr5I98Rj/u SfvhMTXdJakYqsiBRUv7rKR91KngJxCzU53tLVr0q3PQmHEL2QQ0t5fNxoNlc1B3cCsGzh+B8zZ/ Q+YgGndtQNrrLyDttedQ9PZMdO3ZAselUwgmXCG4uQzXzTiCmtMw3TgJy81Tk54aH0FMIO0Gguk3 EaRjhDIJZgj2HElXMH47Dj2XjqD2yFaodq6GcscqGI/sQM+FI7A/vIny7cuRtXQGWo9twcgVAqsL +6DesRx1p7ajL+UyOrPioYg/hh51Brxdevh6DAj21sPfbYSfINPRVIU+un7KlJtQpd9Du14FD0Fs OOhBKOQnqAnDHwrKnhpZsp6iZKiRk5zkJKcvZ5Kh5lMq0gWNB4gH4fT74PC4It+sIagJOm0Yba6H KjEBJRfj0JWbAWu1Em4OAkCGsrvbAGdXHTwEMcHBVgQGmglujHBRnrOjBtZmLRnRBTBkJ6I65QZq U2+io/ABRggsxtT5GCCw6FXmoJ+hhj0oDDK1pQJupC5o03U/Y6ixEMzEgo3ktWFJy3YCGntVGSy0 LYu/ezPKx1JkY0zJ36cpEuNvXFXlCDbqMMEf2SR4qr1zHkXHtiN57QKkrZyHkg1L0HJ8F4YvHYfj 9nkMnz+MrqM7UbjwDaTOeBY5c16Bft0ytO/djNGzh+G6EQfHjXMwXz8F8w1SPEHN7dNwJcYR2FyC K+ky7IkXYEk4J7qejcafIXA5jJaTu2E4tAXa3Wuh3PouNNvXovf8cXgf3oY/IxGF6xcg6a3n0X5y O0zXjmDs8kHU7V2NgnVvozn+OPpyb6P8+mF0lCfD1V4Jb3ctXG3VCA00IthH0NZYCTOBpj43GRWp d1FXXgCneZgMJz+C4YCAGp/w1EzfVmTJkvXZS4YaOclJTnL6ciYZaj6lBNSEQvAHQvD6A/AG/PAG fbTsRcjvgmOoFy2lBVDduoH6lPswaxXwtpKx3KrHeJ0CNgIXBprwaCc8vQ2wtupga9PD22OEv7+B 4EYHk6EC49zljKYOktuohKuO8qoIZAgyRqqLMVpThpHaMgzXlGKIu6NFu6Ux1IxVl0Y+xskeFx5T w1DD4Z1ZBC+PwI0qMt6Gu51xOROPpdFGNEriQAEjqlyYCWrs5fnwq0rgU5ZgLDsN3Q8TUXFiP+6v XID4BTNw6+1XkLHsTWi3r8QAQYc1IQ7mW2cxdvUEhmi5Yc86VLz7NsqWzUXe268jZ95rUK1ahJb9 W9BxZAea9m9G4/5NaDxAOrgeDfvXwbB3LfS7VtE+V0C9ZSnUm5eibP1ilKxdCOXm5ajZvxGNx3ei 7dQ+dJ49SuBzHYG0JNjv30De6vlInPsc2k9sg+XaUZgvHUT74Y1IX/Qq1Ac3YDDzOtpzbqIh7xZM xhK69tU0VSDUX49Ar5GgRgNPRy1aFblQpt2FtiAT9tF+TAT9CJB8QYJbGWpkyXqqkqFGTnKSk5y+ nEmGmk8rMmAnCGpC/iCCPlI4DG84AE908LjPYcJ4awPqs9JQlXATPXkZsOuV8LVUw01Aw5G2Ar2N ojuaq9MAS3MVLLTO2V0H/2AjQiR/jwEBWg5xXmsVvPVquAxKmKoJXCoLMUJww1HORgloRkgMMwJo SJGuZ1Go4ZDOUagR86SpYMOhnM2kcVWB+E6N+EaNpgDDWjqOgJsCOPQl8ND+POUFCJQVw5mZAcOx o8hfuxqJb72JtKVvI4fgJItg5d6sZ/FwzgviuzKOexdgun2G4OYcrAQ37IUZOLcf3QQh5SveQvqb LyF3/utQrVkE9bp3UETb5yx+HblCr00qf9kbKF41D+XrFkC1cQnUm5ZBt3MN2k7shunmOXgf3EA4 IxHB9PvwJt2DLfE2+q6cRgHBT/KCl9B1ZhdsN47DcfUouqheKW++gMx356In5TIBYwnUD86jR5MJ W6saloYKghoj3aM6OJorEeipR6e6ABWpCVDnpsJG0BpmiCUx0MhQI0vW05UMNXKSk5zk9OVMMtR8 WjHUBEMIuv0IOL0IEuC4Q37Ygm44gk543BZ4xgYwWqtDfdoD6O/eQGtGEiz6cgS7DfB1GURkLXuL PjImpb0GFgIdS7sOju5aeHoNMDWoMEhQMUpiqDDT1EIgw93B+Fs1o6zq4slv07B3RpoX4ZzFBzgj 4ZmF94XEY2FYJpEXAZuIIl6acQ7fXJGLfkUOBglq+Ns347Rfa20Z3FR3eznBTvJd9F+/jo5Tp6Fc ux4ly5cjdc5sgoTXkfzGy8h8eway5r2CgkWvQ71xMWoPrUPHhb2w3T8P78OrcN27CPvts7DGn8FQ 3GG0HdqG5n2b0HZwG9oPbUf74e3oOLodXce2E/hsRw+p9+QuDJ7dj5ELh0V0tNHLx0jHYbp+Bq67 l+FPvgFv8nV47l+HOf4yek6fJtg5Dt2+bcheuQApi2ag//wBOG+egu/maQwf24Gid95A+pJZaLp1 CsEmBapTL6G55D4G9PmwNSsJKvUEMzXwdnC3wTp0avKhyriLqqKIp4ahJsASIZ3D8pgaWbKeomSo kZOc5CSnL2eSoebTSoIaD0GNKwI1nnAAjpAXzgCPr7Ej5LEiaB5Bf7Ua5dcuouzSafTkpyHYWktg Uw97qw7jDWrYWqrg6qwlsNHB1lENZxdDThXaytOhSb4G/cOb6Mh7gOHyHFgJRlwGFRxGFSy15ZFI aAQ2/L0aVsRLQyDCXproxzfZK8NQw+Nqxmj7MR5jQxJgEyMeP8PftGEvTV9FDoarCHQMFbDVq2Dn 7+IoctFy9xpKd25FxqKFyJk/H4ULFiD/rXnImvsGst+eRXmvQ7VqIfQblkL97lsoXDITBe/ORvuZ HXAmxhF4XEZ/3AEMnNlHkHIAtuunCTTi4L59HvZbZ2C+fhLmaydhvXEKroRz8N89jwBBUPD+JfgT L1G5ONg5kMDVkwJqeLxO37lDaCYQqtzyLkpWLkTh0gUoWbEcmo0baHk51XUuMhfPxviVkwQ05+Cl 7ax07LqtK5BHddSe3ImxMv4Q5z3UZt+GIf8uzPUKgs5Kgk89/ASZ3o4a9NK1qStMQ7OmFC7rGDWD CNRQS0CIoIa7JL6vnciSJeuJSIYaOclJTnL6ciYZaj6tRPezMMIBkj+MUHBChPblMM9+/igjwQ1/ dZ6sX4w1GqG6exuFF86hJf0hPHU6+NpqYW2rgqlFDQdNXa2kNi3c7Vp4uqrh6qhES2kKim+ehibx soAhs6IQDk0ZPAYNXPVqWHl8TYx3RpIENeaqUoKgElglqKkswggZ5txtTZLw9kTFgDRaXYJ+dR56 lDkiuhqP6bHUVmCUoGegIANNNy4hb90q3J/5KtJmvoLC+W8gb8FMpM55AVmLXkPxyrkw7FiFxm2r ULN6MVTvzEH5ktkYOrkb3viz8Nw8j+5D29G6ewM6D2yD6fwx2K+dhl0EBziGsetHhEw3jsIefxKu m2cIZM7BkxAHZ/wZWK+dwvilY+g9vQ+dx3eh/dguNOzfAu3WlSjkrmxvv47UWS+j4O03UbNhDRRL F6N40XxoVi2H+exxhG4QJF06CfvZg+jcvxnFaxZAc2gbetIS0FecDmN2IirT4mGqr4CHv1tDMBPq bYC/s46uST4ai7PQV6uB1zKCCb+LmgFBzURQSIYaWbKenr5YUPMh719ZT1l8b55UktvBF1NPsg19 OZIMNZ9WUaiJzpImEAoT3LCBGw7Qsh/hIIGN1wlHfw86KspRdf8elFevQnsrHm1kHFsIZBxdejhb K+Fu0SDQWQVPqwrW+hKY60vRUvIAZXfOQZd8HSNlefBWqeCtVsKhU4hxNSNVRcKbwhIww+NrYqDG EoUaMWaGu5YR2DDISF6dWHE3N0m9qlx0V2SLqQgbraZ8Ov5AdhoaLp1H2jsLEf/cz5D88i+RM+dF pM3+JXKXvILqHUvQcnQjhuL2YfzMAfTs3gzdivlQvjMbA0d3ElQcQt/B7ShZOBupM55D5uyXUUng U7f5XRi3rUT9jndh2LkMdduXoHb7O9BvXYLqTUtRuWExNOsWQb12YVSLUb15BbQbl0GxagGKls0T Kn13PspWLkA5Scv73bQShs3rMHj8COwXLyBw7TICV+LguXAc5jP70XF4M/JXzcPD1bTNyQMYUeSj Ju0OShIuoEuRA3dzNYLtBDUddQi016GjNBvt5fmwdjQg6DQT1DjpXhPAkkIEszLUyJL19CRDjawn IxlqZH1ayVDzuJMMNZ9WvwZqQvxRRo8DQbcdYQKbsMsOc1sLFLdu4u7e3ShLuApzcxUCwy1wdejg bdMi3F0Df0cVrEaCkWYVTI1KdJano+ZBPOoS49GT9VB4ayyVBC+VhRhiEYQw1DDIjH1EqOHualPF +5H2xcvSVJSnbUfImDcV5qLjxjWkE9Rc/+UzePDSL5E581kkv/ITVKyai/6zO2GLPwHP7bPwXT+H 4UO7oHhnDlJnPYeKNQtRsXYRile8hfwlb0K/fTXaD+1A674taN65Ds1bV6Jt67vo2bkKQ/vW07ab MHBsO/pO7kDfqZ0YPLMbI3H7MX7hMCyXj8F65SRMF49j6MxB9J7YQ+X2Yez8MREWmj/gWbt7DUrX LYRuz0ZYk28jnJsOb+IN2u40HFePo/XQBig2LkD6qjlIeHcuEreuQl9ZNrrKc2DMSUJrcQb8XUYC zTrY6pQw6RWU/wC92nKETYMEqzZMBFwIhjxw80c4ZU+NLFlPVTLUyHoykqFG1qeVDDWPO8lQ8zgk aIauE18SUnhigmYjA8bD/A0TApugz4UQgU3IYYWlsw3liQmI37MTaXEn0FiSAVO9hiBGJSKi+Vq0 cBrLMVKZSzCRh1F9EQY0uahPv4PK+ItofnAXZmUJHHoysmODBbCiMCPghsTjaaaDmlHufhYDM5Ik qGHxMgPSeE0ZTDXlMFeXw6IqgbuiFEP37iJn+RLc+MUzyHj9ReS+8QKBza+gWTkXgwQgjmsn4I4/ i/HTh1C/YSVKFs1G0bI5qN6+EmqClrINS6DYvBwNHAzg1H70nGYo2Yu+wzswdHAbxknWQyRaP3J4 G4aPbsfYqT0wndkH87kDMMUdxOjZ/eg/tRv9p/eJENGDpJ64A+iNO4SRqycxcOUIDEc2QblzBWqO bIXp3lX4Mu7BducyrDfOwHHzFFoOr0PZunko2rQQqRsW4SZBV2NqAgYrCtBTmo36rPvwtteJj2/a 6lQw1yrRmP8Q/UYt4DYBPoKakBuhkBcuusf8IVYZamTJenqSoUbWk9GTNEjldvDF1JNsQ1+OJEPN 4xBDTYiuEy/SZYlADSuEIEGNP+CG3+uA321FwGWFzzqGPoMelekpyLl+HqlxR5B/5RT0D26Jwfvu ugrYqotgqSkmI5pgQ5uHcVruLHgI9fU4aK9fRH9+BmxVBBkELdwFbZzE42AkjUXzRJAAghoLj6kh qDH/Gqhhz8wgdzWLkQQ5oxwlraIYHkUpBhPvIP2dBbj84+8jf/ZrUBG0VCx4HdoVBDUEIM5rp2C9 fhYtOzeieN4sKJfPRycBS//pA2gneGk5vgft5w5j6NZ59Fw7jZazB9Fyai86TuxGz7GdGCSZju+G /eQeOFgn9sB6YhdMpNHjBD6kflL3ie3iY5ptp3ag7dxutF3Yh5YL+9FwdjcazuxAx4U96L16BAM3 TmH01gWYEi6JSGn2eBJBT+/RTajZvAh1e9dAuWMNklcshP7SGbpeZQQxajRmJ8FKIMNAM0rXsbMs G4a8FAy31mLCY0bYa0Eo7BZdzzwErzyWSo5+JkvW05MMNbKejJ6kQSq3gy+mnmQb+nIkGWoeh2I8 NeKy0CRy1TgaVhDBkA9BApsAgU3AbUOI5LeOw9rdhtqCDNw5uhuXt65G1sn9aGdPgqoAHl0Z/I1q OAzlsNdXwNeuw6AyF+WXT6Ho9BG0pNzFeEUBzJVFIlIZe2zGhdcmAjTvgxptTKCAKNRMendiRWDD 4u/SsPgbNf10XNawsgB2VSkCinKMJN5FxqIFuPCD76B47kzUvbsI1YvnoG7lAphP7Ufg9iVYrp5F 3aZVyJ9D69e8C/vZE7CeO4GRc8fQF3cM7eePofXKSWhP7UHJwU0o2rcWRbtXomTHcqj2rETD0S1U bi+GCVBGTu3EwHFaZp3Yhv4zuzBE8DJ27SgGrh5G14W96Ly4D93XDqPj6iGCml1opHIjtN597wK8 96/CevMCzASFYwSRjkvH4Dy7H93b34Vx1dvo378FnQd3onTlcmj374WtvAjeJj1aclPQXZolxhOZ airQkP8QjSWZsPa3YIKAJhywIxBwIUDw6qN7zZKhRpaspycZamQ9GfG9eVJJbgdfTD3JNvTlSDLU PC7FQg3NRq4aQ01IjK1hsPH7XXA5zHDaxuFjjw1NR9sbUJl2D5lnjyHn9GEozp+A8c5VDBWmwaUv g6WqELa6cgQ69BjXFqHy1gUUUjlD4g2MlOXAyqGaGVpIAmwIVtjbw13SPgxqpDJTNUrHGOaPbUY1 UlmIQVUe+jm0c0UeHMoSBJXlMCUnIXf5UsR9/1+QM/NlaBbMgWreTLSsXQbX+eMIJlzBMNWzav0K KJYtgnH9GvTv3InmDeth3LwBup2bUXVoB2ovHEXlhcPQXD0KfcIp1N49harrB6E6vwOqs9ugJVWf 3AD9sTWoIdUeX4u64+thOLEB9Sc2ouHkZrSd3Ymei/vRd/kgei8cROc5AhwSh4y2XTsOx/WTcN86 D/fNi3DfuIjxMwQ6caRTezG0fRX6Ni2Hef92tKxfjYLZs6FevxHW/ByCSj06CtJRT6DZUZwBi1ED bVoCmstz4RnvAwhoJoIueH0Eq/yxVbrjAbrf4WkMqmmNrCnibmux5WI1XflYxZb7ONvJkvVFU2z7 f+Q3ID2ghX5T0oe8f2U9ZfG9+ehpggyDWH28JLeDL6Y+bjuQ069LMtQ8LhHURAIGkMI8ooaAhv4P TARFl6Qgiw3foAcB7o5GgOP32BF0mOAdG8B4cx2q799G4rYNSNq2DmVnj0Bz7Qxq719Ff1kGwUkR RtV5aEm/i6r4i6i5fQUjJTlwVpVHupSpCzGmIVUWwcwgQ0Bk0kVAx0RAI74/w93HSMJTQ+UYYKYq FmZ4OsBeGgIang4pcmHj7mdlRTA9TELh2ndx9offxoOXfoWyOa+jjOCmZ/MauE8fge3MEdRtWoOH lJ/21myULF2E8sULUbNpHfrPnkTfjQuwlGbDVaeEy1AOd7MK3u5q+Lq1cDUWw1rN3evSYK/NgqMm DQ5dMmyauzCVxWMo5xK6759Ay7X9qD25CQ0nNqPxyBY07F2H1oOb0XFgC7oPbsMIQUv/qV3oPrET vaf3Y/zqaViux6HryG6M0rL1zF44Tu2G4+gOmAiwqt5ZiPQXX4J+6w64tGqEuloxqCyELvkWWgrS YDKooUy5hfbqcoTd45jw2xAOOOELuOALeeGjduAnIyoUYtH9DvrFNBSdBvxehGn6SLuJio0vhiEu 5/O6RTmGHM7j7T5snI5Ujo8nzUvHna68LFlfZP0mQM1UA/eDRW+SmHOT9fkQ35PIvZnunkUUZjsg RqFQ6BFNVy52+0clt4Mvon5dG4qVnD5akqHmcYkfSEEyKEkCbKgR0qNLAI035COj1y8iY3HXpCDN ezxO2K3j8FjHEHaY4e7tQG3KfdzZuh53N61G7uHdKDixD5rrZ9CRc1+AzWBZFjqzk2G4ex21t69i tCQb/hoVXAQ2Nm0prFWl4hs0DDbsofmkUMNAI80zzEyqPBtWRaGAGktGCoq2rMPZn34fya/8CqVz Z0L79mwMbd8I25H9GDm8DzWb1yHpzRm4O28m0pbOR+qSt6HcuRE9ty5hNOMe/HUVmGitQqhDj+Bg A4IDRgS7qhBsrkCwsZRUhlBLKUKtBQg15yDQkAlPTQqB1R0BNp33TsBwfhcMp7bDeGwLDIc3oeXI drSS2lhHt6P+yEY0nNqBxrP70HbpGPpvnUfz2f1oO7MHvdytLY4A5+we9BzejvIVi5A+bw4MRw7D Wa1BsLuF4FCJhtwUtBRlYICur5qgstdQCXg4lLNdQE0g6IYvSFATpntL91eCCoaMYIDuPUEKz/86 qPH7PAJEeHsuJ0TzHxVqeHuPxxUpT8vyS1DWl1GxQMOaXPfI++vppqkGywdLNmY/j+J78nGgZirQ sCSIiS03dR/vSW4HX0TJUPP4kww1j0NkzE7wgypAxiyJwUZ6SAVCZGwGA0JBNnqpnJeMTpvDBrN5 HC67GWGPHe7hPtTnZiD10F5kHd4LzeWz0MWfR1PKTfQXp2GwPBNjqjyMKfLQkXYf+vhLMNy5hgHx Mc58WFRFsOuigQMIZIS3Jjo/CTVRSeDzYRrVFGJYTYDDYrhR5KCPo7QpCuBUFMOan4HyfVtx8cWf IZGgJn/2qyid9QpqF78N44p3ULt2BSoJzu4tnI07y+eh/PRequ959OcnwWWsgK9VB1djJQYVWejI vg/drQtQXjwGzYWjqL96Eh03z6H12gk0xO1HY9xeNF/Yg46rB9B/+zjGkuMIqq7Ckh0Pc95tmPMT YCtNhludAY8yDW5FCqzF9zCYcQVtiafQlnQWjffPovrWSdTePQf11UMoObkJ6lMbUXFkFdRH1kJ7 dDMqDpEO74Hh+iU0pyehszQXPRWF6FZG1EnXuKYoHcNtdYDPCgSdIpxzKMAw4ouE8iagDQaiYMKK ekwkSHnEyIoR53M5hiCGEwYTAUGUz3kf5nXhbaXj8DYMVGJ/0WNOt40sWV9UcduP1eS6R95fTzdN NVg+WLIx+3nUJ4WaYDCIQCAgxPlTy8Zu/6jkdvBFlAw1jz/JUPMYNEGwEqKHVZAfVn6CFwYbMm5D BDc8H2DRep/PD7fHA7vTAavNBpvNCo/bgbDfBa95GK0ECwUXzkBx6SzaU+9hsCCdICaHgKQQo8pc WAk22CszmJeGSoKegmP7UXf7MkYKMwTY2KvKYKsuE2DzCNQw5BDMSPooUCNghsRww2Ko6S1Ox0g5 1aOiCNbSHGhO7sONOS/i1qu/QOqMZ5H98rNQvvk6KufPhWr5Imi2rkPq2qXIPrgV3cUpcLWo4e2o gretCjaDAi2Z91B4+hDyjuxGzu4tyNu+Cap9O9F89jj6r5xD99ljaNq/DS0716Np80ro1yyGZtVC qNYugmrzUlTseBfK/eugObUN7QQ6dk0qnDU58LeVIdRXiVCPCqEuFYKsnkq4O+j4PVVwdyoxXJ2K vrLbqE89hfqU0+jNvwVbVTY8tRUY15ahNu0eDNkp6KsspfJG2NsN6NUr0E2yDbQBfhvJgQmfi+TG hN+HiSC9nOieB+g+R15673ltGDYYTh4xsmLE+ezRYUkwEwtEH/ZC421531NBSgDOh8CQLFlfREkw I2ly3SPvr6ebphosHyzZmP08KvJ8/3CDNBZoJJDx+/1kB/iEpvPWTN3He5LbwRdRMtQ8/iRDzWMQ vzgj3Y0iDy4GHO6CxgZukCDH7/VF5AvA6/bB6XTD4XDB5XIJqAl67fBZR9BZpUTBlfMovnAaXVkp sGmKydBm7wqBRUWOmLqqyzFEsKO9cgaZ+7ah8tJpjBVnw0HGt11LIENAYiKZo96aSajRfnSoEV4a Vb6AGg48wMv95dnoLcnAUHkOxivyYVHkofrScdxd9iauv/ZzJDz/DB48+wxKZr0K9YJ5KFnyNgrW LUPG9tWouHoCg5V5cLVrEewzwtNKUKMrR3PybRQd2ovi3Tuh3rcPtQcOovXYMQzEncXoxTgMnzuN oeOHMLp3F0a3bkH/hnXo3LAGLZvWwLh5DXTb10C1ey2Uhzaj7vpRdGRdR3veTQxUEty0lMHfpUSw Qwlfcwn83Rp4+/Vw9ulg69Gg35iNwbo0dKnuoLM8Af3qBzAZ6NoZlWhX5qO5LBcdymIM6BS0XQss bbVoomvSa9TAMkhQ4yOo8TkAL0GNh6CG7i8C9LMI0QNIvKwYZn1C3DakLmix7SZWog1FAYankjxu J70APfRQm347Fm8rbcdwwzDDx+U8CXSm206WrC+iJJiRNLnukffX003TGS3TSzZmP4/6JFAjAY3H 44HX6xVemw8HmVjJ7eCLKBlqHn+SoeYxiB82bDgGo2DDDzEpaECIoCbgIUPTS0ZqgEEnHIEbDz3g KM8v/ppOBq/HiuFmA8rvxCM/7iRa0pMIUsphr+IPZ5KxrWZPTAncBDWm0hwYb19B+u4tKDiyBz2Z yXBqSiJQw5HNGEZom8cBNbzM08GKXKGhijwRBc2sKoDh9nmkbVmKqzN/hcs//x5u/vg7yHnleZS/ /SbyF81D9tplUMYdRmvhA1galHA3quEyqNGWdhe6i2ehPnyYoGQfjAePYejCVViu3YL9xi1Yrl+D 6fplWOIvw3XrKrw3LsF/5QICl8/DdzkOrktnYT5/EgNnjqDrzGE0ndiP6oM7ULJjLfK3r0LZoS2o vUSQ8+AqxkuS6fplw9VQDn9vHZw9Oti7KzHcUAhraxGCAyqEelXwdVTA01EJZ5sOzvZ6ODsaYG83 YrSxGr7hDpg7atHK13+kkwB0EPAQ1BCQTrhITifgIqjx0m8iSA8gfplRW+B7y+K24aZyPP+IkRUj zmfwGRzsR0FBHh6mJKOzo00AEUMKd0mbbjsWb8vlpGMx0HhjxvEw7Ey3nSxZX0RJMCNpct0j76+n m6YzWqaXbMx+HvVxoIbhRQIahhm32y3AhvO5nNQepPKx+3hPcjv4IkqGmsefZKh5DBJQQwrRC5Qj X/GDKRLimRojj68JkAhmBOQE6AHnJUPVR2Upn43R8AR3XXLBOtAJbeZD5F8+h8b0+wQxCjgIYqwE JFZtEZy6MjgZXEpz0Zp0C1n7tuHhzo1ovBcPu7oYjqoyEQhgRJGLUQKRWKgR37IhoGFNhZipiu16 xssMOEPKPJE3TDDD86bKAtQTNOTsX49rs1/A+We+g+s/+BbSXvgl8t+ciYz5s5G5cQVaU2/CbKyA q4mAgerjKs9H9eljyFu/AVU796H/7CWYLlOZK/Fw3rwD951E2G/fgunWdVgTb8KTmghPSgKc927A lnAF1luX3xNBjzX+ChzxBC8XzqH36GF0HNgH3YZ1KFy4AMUrl6Ll4jGY8wj6qO6Blip426vhaNdg pDYf48YC0U0t2KWEv41VDWeTDoG+Ttjb6mFursVAnQaegTaMNOvRSNc+YB9GwDEqoIaBJuyIaMLp pTxqDwSu3B2RoYbhgkGDAaO1pQntbS3CkzK1/bDY+GKPTE93J06eOIa35s1BetpDgl9XZD8fBWqo DB9voL8XTY31sJjHJz0+020nS9YXUbFAw5pc98j76+mm6YyW6SUbs59HfVKoYZgRPTQ+BGpYsfuJ SG4HX0TJUPP4kww1j0niIccBA6IS+TyNKvLXew4mEBBd0ni8zQRBD4NQgAeZB7ywjw7AUF6EksR4 1GbcxygDTDV/q6ZEBAFw6RWwV5bArCxAT84DVFw4gdwju2G8ew2m8jx4qhWwqgoxTvMWddHkN2xM VQQ60Y9pjlRFopwxrLDHZqrYy8OhoRmKxmnKGq7IFfncrW2UoGaEYae6CMbU68g/ugW333oVt5/7 KZJ+/hOkPv9LpM1+FUkLZ6H02A4MlaXBWa+Ar1mDQKMWA2n3oDmwG4WrVsG4Zz8sNxPgTrwPS8Id DN2MR8el82g6ewpNp0+gZt9eKLdshGL7epTuWIfS7WuFyneuh3rPJlQT1DUc2YfavTvQuHcXxuLO whIXh979B9CwYSM0776L6h1b0XTmJHrv3YKD6h3sqoG7vZKkgbNFCWt9KbpKH9L1KUKoqxHB9kb4 2hoxXqOFqa4KQzoNrAQ4/YYqNFQqEHIRzHhdCPlcCPPU44TPZsNo/wAO7dqDres2YM3Kd7Fl80YU FebDZjXDbrdi7ZpV2LF9Kxw0L7qFkQSMRKGDu5ndv3cX69etwe1b8di9a4cAE45mZjTU4srli6g3 1omyDEZiDA3tQ7S96H7Y02Ol4yUm3sGSdxahUqMS+Qw7DD28TUd7K86dPY0affXkvngaawAKIIt6 faT2LUvWb4qkthzbpoUeeX89yfT+d2jEKP7oij0/WR9P72sHj+TzHxwjEt2GRZdxfi5yl97IWFme 8vub14uAQJTH42dZPHZWiPfBvTPonc7vd14nup35/EI+j1fI6XDC7XLSM5m7n3F340gdxH0WdkJU vDyNpLrL+mJounv8QZr6DKEdkOQ0NclQ84QkGiY/RPkhJh5kJKJ09uwEAhHj0mEaRVOVCorU+6jO TEIff3uGwIajl9nZS8NQQ5Bio+XBkkzUJFxB8ZnD0N+8iIG8VDgrS4VsHAmNx+NUkgiK2GPDRvsg Qc0QQQ3PM9QwpEwVQ0zslLutjSjzxDKP1xlT52O0sgDDVfkwpt9A8clduLfgDSS//ByyXngO2a+8 iAezXsadhTOhuXiQjp8PbwPXuwC28ixoTx2Aeu821O3Zha4TJ9B0+BBqDhK87NuJnG0bcG/lEtxf sQT5G9ehcsdOVJNxr9ixCUXb1iJn40qkrV2KBysX4v7y+bi/5C2kLJ2PBwvn4sFbb+LB7FlIe3M2 NARMPfsPovvAYRh27IZmx3YYz5yAuSAdDj1dI4Ks0IARLgKc4uuncGwJbX94F0FdBcKdraQ2BEj+ 7jbYGuowYtChq1qDjlo9wvQymqB75ScICfoJLLi7oc+N3s52zHz+ecyd8Rp2b9+G12e8il/+4mco yM8VIPPySy9g9hszBeRI3cm4SxoDBU8ZMhhouNyOHdtQVUXgRcdwOmzIy83G88/9Cg+S74vtpDEz DCoMQ+zNkbqfjQwP4ty5M/jhD76H/Lwc0c44XyqnUirw8589I/YlwRXDC4s9Si6qC9dHjMmhvNg2 LEvWb4Iixup7mlz3yPvrSaZp3qEx9ZX12ep97eCR/CiQCKiJzDOESFFMeZ7HwwogsTvEvFRe2oZB RpryrZaioPIfLr1uj9iWpx6XG3arTUCN1C1Y+uOWVCdZsj5QU58hMtRMm2SoeYKSHq7SQ4xBh8fh +Pkv5kEf3DYTehoN0BVkoTorGV3luRghOBkjOBHeGgIUlkMX+eBmF5VRXT4N5cWTaEq6ifHSHHiq yuHm79aoi2FlsGFPDwHRWFWxABrWMMMJKRZmJH041FBdNAUYVOViQJODhuybUF04hAeL5yD91ZdQ 9MorKH1jFh7MfAl35s9A1ZVjcBkJIJo1sKtyMJJ9D6V7N0N/aA/6L56DOf46dLt3oGzrRqSsXob7 65bj3vrleLhxNXI3b0TVoYMwHj+OmhOHoT2+HxUHd6Fo1xZkb1mLtPUraJulSFwyH2nvLkHa0sWI f/VlJLz2KgqXLYNx+060EdTotu5A3oqVKNqyER13bmAoJwWuOoKX8Q64e+uRdWo/dr/xEu7Sfkcq ShBsaUSorQWhwR4Cn264WxrQUlaERkUJxro6EOYoZ6Sg14MwwegEh2/2e9DeUI8Xf/oMtqxdjf6e btTXG7B40UK8s3ghamt0eJGAb86bb4juZaMjQzCZxgS08MuNvTGNDUbR3SwtNQUpD5IwQmXEi4/a x/j4KAyGWrGd8NJQe+EXIq/nLmZDQwMYJpjhfY6ODuPUyRP4wfe/h4z0VAE5nMfeIgYbi8WEGqoP d1FzOe0CuHgcT29Pl5gyRLHHRwAXHXtqG5Yl6/Ou2Oes9KwVeuT99SSTDDVPU+9rB4/k05SBJAol DCpST4renl7U1dRioK8fXgIT9t5wPkc4ZUhh4OGyAm4ksIlKgh4Xe2acLiGet5jMkT8ayVAj6+Nq 6jNEhpppkww1T1H8l3AGGh8ZqtwFzee2w0KGdHulAoa8dIKaPIKPUli0JAYbEncpY6hhmSryUZtw BWXnjqLqehx6sx/ArS0TYGNVFcFK4GPnMTn6coxXl2BIWyi8NcOVkbEysTAjieGFJXU3Y5gaVeVP 5o+q8jCgzMZAZS5a8+9Cd/0EUpe+hZw3Xody9mzolyxG2qxXcPvNV6CNOwSXrhiBmjLUXD2BlA1L CEQWoWL3ZhgO7YN+7y5kLluMrDXLoTp+AK2J12EqyoBfq0BAVYZQVSXClSpMKMsQVpYgTNARrihG SKhEiPMCJQUYf3Af7ZfOw3D8GArXrsH9N+fi/uw5SJ2/EKUbNqJ0yxakr1mJu6uWwHAjjsBGBVtl CRI2v4utz/8MCds30DWpEN3PrDXVcNXXwNVQCydDZnY66ugY3vERhMjgD/kIaNhDQ0DjdToQJChp azTihZ89gz1bN9PLywa7zYLDhw4Q2CxAc3MjfvXLX+DHP/oBZrz2Cp791S8wb+6byM7KEKAxPjaC a1cvi/wffP+7ePWVl1BeViK8Ouw9ycvLEUDE5dmDwlDDMNJC+92zeyf+6R//j9hu2dJ3UE3X7OyZ U/j2t/4Js2bOEN4iBiruvsagxJ4a9gYxOJkIlhh8eN/s2eHjx9+4JkCJQUuGGlm/iZKMWEmT6x55 fz3JJEPN09T72kFU3PUrzN3LGEBiQETy0rS3tqG8lN5dOj1sFqsAGoYbhhqpHHtuGGwYaiQPzWSX NBJ7d1gMNCzzuIkAR4YaWZ9AU58hMtRMm2SoeYqSoMZLQBMIkXwu+K1jGGmqQ0tZHnoU+TARoAgw IZgxCW9JEWzVpREPjKYITQ9uoyzuGMpJrTygXlPy2KFGRFOL5o0oczGoysFwVR46i5PQmHgRWSsX In/OLBiXLkHrmtV4+PILiH/1ORjOHYFXkQdLbgpK9m1G/KI3ULhjPbLXLUPC3Ndxa87rUBDgGC+c xEhmMixlOXCoCuGtKoNLWYyguhxBVTlCGgXBTQUmtEqSCuEqFUI0HyT5xZSW1QqCIA28qgr0JNyG av9+FG3ajLR3liFp/gKkL1+G1OVLkbNuFTSH9qDr1hV0JVxD3p5tuL95LQpOHKJzKyGoaUKorxOe lno4GWqajKjNzYShtBBhAokJHp/CYENAI7qOOewI0nJPZxte+uXPsWrZO2hqqBdel5dfehHbtm1B V2c7fvHzn+Hrf/1X2E7LDB2/+PlPBWz09/fixvWrYp4h6O6d21hKYPjcs79EcVGB8Obwvr7zL9/C nYRbogsZq7e3Gxs3rBPQwvvj7mSFBXkCkE4Q2P3RH/4h3n5rLo4fPyqmLzz/HFR0bUqKCwXwXDh/ DjYCLzXlJdy+KfbN3d/mvz1PjN1heBL9eGXJ+g2TZMS+z5h95P31JJMMNU9T72sHUTHUSN3EYqFG UlFBIfbv3YcTx46jqbFJeGcYYngqvDmxUEPbx0KN8PrQ1GGzC0lgI0ONrE+sqc8QGWqmTTLUfMaS HqhTH6w8z38J9wmo8RPUcD9eDyY8dpg7W9ChKESfogCWagVcNUrR7YyhhuGCQYPF4Zs7c5KhvHIa eSf2Q3/rEjhggJe24WhoVhJvZyUIGtdyt7NosACClV8HNZJ3hreV1o2pCjDKUdA0JF0Bussfoivj FvI3rEDem7NQt3gxWletwsMXnkXiay+g6/JpeAszMJBwFYVb1yBx6TzkbVmN1JWLED93BhIXz0Pj 5TMYTE2EneDHRvu3a4vhpDr79Er4dCr4aysR0lciLKSleS2COg38BDZebQUcylJ4CXqC1WoENBVw lhVjNDsD7UmJqL96FRV79iJjxbsoWLMW+dwNbeVKaLZuQSMZ+8YTR5GyejkSVi7Fw91b0ZieDBMd x91sEHDjb2+ExViDhuJ8NFaUYsLBQQIinhqGGn4h8cspSMtd7S34+Q+/j1888yOsXbVSQAl3PdPr q0XXrxcIWthLw13ExkaHhWfmH/7P34ugAOzNWbr0HXR3dYjuXxwpjYHo6NHDcDrtSElJFiByh4CH 2wzDSFZmugChSxfPw0HbMPywd8U0PoYzp08Kz0tuTpYIHMBjcn7+s5/iKh2TvT3f/MbXBdSwx4e9 NTyeh6GIgwvweBveN++T18e2ZVmyfhP0Qc/cR99fTzLJUPM09b52EJV4fvvoOU4A8wiURJfTHqbi 3eUr8NbceSjMp3ff8Ijw0rC3xheFGWmb2G3F9uy5oanNahNeHglsxkfHCG7sMtTI+via+gyRoWba JEPNZyx+YPGDa/LhFb1uPP8I1JBCfg/gccDc1YK28nz0lObCrC2Du0YFp04hIMZEYqCx6cpERLTh 8lxU3bqIjMM7UX7+OPpyUoS3xkHij3eK79ywt4UAhaOWxUY+i4UZSVOhho/D42p43ZiyAOOUz4EC hqpy0UtQM1L0AGU71iJz1mtQzJyJpuXLUDBzBtJmz0Dzsf3oijuBql1bULBuBQoJaO4uehM5m1ei 8vg+dCReg5tgJkjn4atRwF2rgL+xEh6jGr4GLWzaUrh1SgQNVZgw6gECDNTXivmwoRrBuiohP4GI v4ZEUycBjr9Gi0BDLdyVKow+fIi2C5eg270XBUtWIH/BO6jdvB2Ne7n7227krl+DkgN7kH9kL9TX zqMhPQmWWg2CBJae1nr0qsrRQequrcaE24Gwj700kRDLIqoY3beg14XO1iY899Of4LUXn8f5s2eQ nHQPba3NwqvCXdGef+5ZzJ0zW0AGgwqDBsPF0SOH8Mtf/BwHD+6f3B97Wxh0Nm/aILqgpaen4p/+ 8R+QkHBLhH3mMTYnThwT3h5DXY0YAyOCBdC2ZoKmU6dO4Hvf/Y4IUsBBAnh8z2uvvoyrVy4hi6Dm b7/5DVy8ECeOk/rwgfAMLV+2BAsXvI1nfvIjXL92RYATe2umtmdZsj7v4mdrrCbXPfL+epJJhpqn qfe1g6j4nSwN/GeIYUiRvC4S1KxeuQq/+NnPceXSZWg1lWJsDA/4Z2+NBDG8jeSxkaCGvTS8nsfQ WM0WATYcJGB0ZET84UqGGlkfW1OfITLUTJtkqPmMJT1QYx+sPBXGMMkfJLChZX/UUxNmqCGDuq0s D91FWQQRxQQ0FeJ7NRaCCwEYJB78z8DB3htDUjzSD+1A/on96My4H/lmDX+Ms7JUfLtGdF2jbcZJ o5UEN+qCyZDNDCviw5y832mgRniEeFuaH1Pmw8IhowlqBrW56KtIw1hpKrQHtyPl1ReR/eyvBNSU vvkGMghydFs3QrtpPQqXLEL2kgUo3rQaV998BZXH9mAo/S4CBDMTBiUCBDMujkpWUw6vUQVfcxUC HbVw1qvhrq+Er05LEKMnmKlBmKAmXF9DoKODh+DFpdPAWc3QpyGQqaHtdQRHWjj1GjgIRhxFhfDk FaD/0jUULV6BtNfeRP/+ozDHXUZfXBwaz5zGcHoyujOT0ZqRhPq0exivroC/rRHOZgNaSgvQp9ei v9Eg4IXHzzB8MEhIEBIOeNHV0YpfPvMjbNu4Dk67Vdxb6cXFUMOemzdnvyE8IwwaHO75b77+VyK8 8isvvyhCQDPAcCAAHsTP42G2btkEq8WEtLSHAmq4axp7ZMYIRniMDI+B4QhnPC5HinDG42FORz01 3B2N69HU1CCOcYFAJiuToeab4rg8vmbN6pUi1HRdrR6lpcWi+xl7kXjMztS2LEvWb4Kme+YKPfL+ epJJhpqnqfe1AxLDRDDAA/3f76kRsELLmRmZ2LBuPb7+V3+NV19+BRvXb8DQwGAkSAABDHtreFte ZtiJjZrG2/MydzczjY0LuGFvDXt7PghqpHpOrassWUJTnyEy1EybZKh5CuKHlnioEsj4aeqdIKgJ B4RxHPaSYdrVio6y/AjUKAlq+COcBCfsdTGz16WKoEZfDqdBJcCm/uFtpBHUpBNctKQkCKBxacsi YKMthY22EZ4WAhPxYU32ttCUx8hIkgAnFmxYEvBwmdGKPPGNHBPND2vzMKTJgqk8HfoTe5H44rOI /+d/gmHxYmjfWYz8t95E7vy5yJw7GzlvzcXDuW/g/vzZAmpq4wgqitIITCoQbtLA36AW8pE8RiX8 TVoEWnRwNGhgr9fAZdDCb9QjSDATaqhFiKGGlt0MNeydIYCx69RUrhrexlr4murga6yBjyDIo1LB W1SKoWu3UExQk/rCTHRt34++A0fReuQYWi+cg6usQFyrcVJvaTZM1Qp4WwxwkhoKczDeZMQoj7Wh e+N32unFFfm2CwOGiGBGMNrFY2qe/QX27NwmPDHCexIVQw1DBQcHYEjhdTnZmaL7GQ/U57E0Lzz/ rIh81t/XI7qP8TIDC0coY28KQw2PveFt2VvD0dJ4rAx3cWNvDUc56+vtFp4ahpof/fD7ApwYkhqo LHuKuMsZd0n7P//778Qx2JPD3qO4c2dE9DOuB3c/u3btioiSJod0lvWbqFjj8BED8ZH315NMMtQ8 TT3SDqLXn5f5GS7GRkYhZmoEsyyCmk0bNuJ/ffVr+M63/wVvzJyFtpZWATPslWGw4S5mHLKZvTec NwlFlC9BDXc5Y7CZ7H5Gz3R+Lk/10kj1jM2TJWtSsc8PIRlqpksy1HzGmu5BxfO/FmpKCWoKCWoq iuDUlsPBcEKSoIYH/gtvDcFNLwFC1e1LKDxzCLV3rmK4OAuOylIRLMCsKiSoKRUeHQaZYQIahhoO 08wf1RxS5AjxfGyUM0kS5PA6hppxBYnH1VTlYUyXT8fJQ+3p/bj9/C9w/u++iaoFb6Nx/Vooly1G wvO/xN0Xn0PajNeRPOM13HnjVeRtXoXBtDsIEKwECWi8xgp46pUItesQbCUoqScIaagkONHCRvM2 Kuc0VsJXr0OggcCGVU9ij0xNJUENA41SyFGnga+ZoKejHsF2Uks9AZAB4RoDzMnpKFr4LpJ+8TLq 125B177DqD90EM2XzsJL1ypQX4lQWw0CrTVwN1TD01QDB+2rJicd7t4OuIf7CGpc8LsIWPiDmwQX 7B1hT0go5ENzowGzXnsZK5YuFmDBMMNQwF0MubvYm7NnYcaMVzE8NCDWFRTkiW5gFYoy8XFN/jgn L3/tq38pxs+cOXNKbMcQxOAjAgVEx9Qw1LBHhru4cXexP/vTP8Zf/9XXxDE4+tnJE8fw/e9Fup9x FzIe+M9Qc+niBYKabPzN178uwj63tDRhy+ZN+OY3/gbfIiDlbnA//tEPhUeIPUr84o1ty7Jk/SYo 9pkb+9x99P31JJMMNU9Tkx8vZEWvPy+L53MUQlgMMmCw4UH+BCXpqWlYueJd/PEf/hH+6+/9F/z5 n/4Zzp+Lw8jwiAAZDvHMIBMrhhwJaniZYYa9Mwwz7KkZHx2VoUbWJ1Ps80NIhprpkgw1n7E+6EHF yyGSn4CGHo/wEdSEpkBNL0GNmaGmshx2TYn46KaIRlZFoKGj5VoFbDUK9JdloSktAaUXjqP65kUM FWYIqBkty0V/QTqBUb4Y5C+BzDBDyQdI8tqwYj05HCBgjIDGVJ6LMdrHmDYfppoCuHWFMMQdRsJL zyL+O9+C5u15aFi3Bpp3lyHp1RdRQJBTOG8eUmfNwJ3Zr0GxdwuGMu/CTzDja1LBUV8OX0slwp0E I216+Lj7WQzUWElOWvY16hEg0GCwCTDgkLwENU5tBewkT50WXkMVbUfrWmrhoamL8jy6KkwYGuDO LoBi+Xo8fH4mqlduQMPOPVDv3gbj1TMEjHSN6xTwEdRM9LUgSFDkouNZ6Bi6rIfwjhDQWMcQdtsR 8DgIZjyTcMEKh/3wUn5fd4eAFoYdqYsal2Ow4CAAfX09k9swsHR3dYouZ9zVq6enSwBObm42GgjE OJgAb8fdFBhgOjvaYKap9B0ZHkPD417a21pENzL2ynS0t4p9cTn2vIgPfdI+uFsaR1ljQOLt+bjS t2sGBvpERDSOtMZR2np7ukU5funK0c9k/SYq9pn7yHP3kffXk0wy1Dx1Tb3mYjnikWH4EN+cYRhh L000ctm9u4mY/9bb+LM/+VP82//r/8a//3e/K4IGdLS1T46rYVDxx3Q7k4BIQA3lDQ8OiS5rDDc8 tibiqXHIUCPr4yv2+SEkQ810SYaaz1jTPqii1y5MoschPLFQ43HC2tmKLoKafoIai4IMbk1Z5GOa BDVmXSlGqopJRTDRvLm6VEDKQEmGCBigIiO9+cFtjJZkY6QkC715DzFKIGJSR0BFeFyiHhnuViZF UhPd0xheousnYYbmBfBUENSQLAw27NWpzCWwyodLX4T6S8dw7/UXcf1730bZm2+gYeM6qFcvR8rM V1GxfCnUy5ejnKaFa5aj9vRBjOYlwVVTShBB4NJQDneLGsHWKoSbtAga1Qg1VSHQrIOjUQM7ydFI kEPLviYd/A3VQoF6mtZWErSo4KquEMuuGoIkvRLehiq462kfTXUINhgR1NVi7F4KypauRfLzryN9 5lwkzpqJ5HcXoe7WeXi4Cxx7iroMCPc2wt+sp3NTYrBaCV12Knxjgwi7rAQ1NoR8rkh/aLqfrDB7 2KJQw4Eewhyem15YomuD8OJEIqRJfagZRDiP59nLwy83Fm8jYIXE8/zC43IMJKI8if+yKLYhMTRJ ++SpACiaF2Wi+xLTmHK8zDAkrZO6x/Eyl+N9ctSzyePTNpNtVpas3xDFPnPf99yd1JNMMtR8fhUZ S8MD/SeDBkTB5M7tBMybMxdf+8uv4j/87r8XUPPTnzwDVYVSfJCTu5NxAIDYIAG8rfDY0D65e1pf bx96u3vEmBouOzbCnhoZamR9Ak19hshQM22SoeYz1rQPquj1o0cn6FH4oVBjVhTCoS4RXcn445sM NcMENIOaguj3ZiJwwpHQ2rPuo+LSKSgunEBXZpLw7lg1BC4a/l5NGRn85WIMjiRHjQKuOiWctRVi mUGHAYa9OTyVACcWaqzleVQnghpNLsaq8+DQFaDh6gkkz52BGz/6LpQL3kLjlg0CajLmvgHlyuXQ rlqJum1b0HTsAHoIvJwV2QQeFfB362CqL4PVWAZPgyoCNHUqhBurMdGqh5tghsHGyVDTVA1fYxV8 9Vr4SUEjqa6SRMs1agQadHSeBHkEf14jwU6dBh5DNawVCpgyclF3+CQyZi/Cw1feQP7CpXiw4G3E L30Lzek34e/Sw9dTCy+Bja+ZYImO1VOej+biHBiLcuAfH8SE146w10FyCZDhENx+AhhWiKAmyOG4 GXAon6GAvTUSSDCQSFOpSxoDBAOLAKDoy41fclxOfPiStyVxVwXJ68PrGD4YRKR9StvwegE6NM/b SXDDQMP7E8eieV7Py7yOy4n90FTaVlrmed5nbFuWJes3QbHP3OmeuxE9ySRDzedJ/Mx8T+99RFMM 9GcvS9R7cz/xHua+OQd/+AdfwW//1r/Bv/5X/wp/8Pu/j/Vr1+HGtevC+8Lemslto94aaZ7H3vAY nM72jsmwztwVTYYaWZ9IU58hMtRMm2So+YwV+6ASD6uY6/froSZbeGrsKgITZWEEavTsqSnCSDXl 1ZQLT42pqgR2Apah0mxUEzRwaOfGB7cJOCrIwNfCQoY+e2o4JDSHd+Zvz0iK9dIIj09ZFvpKMjBY ni3G3nC+gBoSdz+zcJhp7s6mLYiMqdEXounqKaS9/QZu/+zHqFu9As3bN0O5Zjkezp2JnPlzUbhg PvRbNqH19BH03bkCB0NNYwVcrWqYCWoshlJ4jAQ5BDQBvRIhqnOY4MLdUCmAxiWghoCmUQsfgY+f FDRqEDQQBBHgePUVCNA2/LFRW2UJAY1ajP0ZIChsSrqH5us3ody5D8XL16J46bsoXbsedxbOQ8KG ZegpS4WnVw9nVzVszRrRnS/YVoemvDRUpyehvaIYAYYaH3tiXPB56IUUppdYFGp8HLGOoCYcopcU d0sjcGBAYPGLSwIbyRPCyzyVXqpSG5FgQgIRlgAP3get4+1iy4j8mH3xvAAYghf2xgh44XkJgGi9 BD4MPFyWl3kdLwvYojLCe0PbT33hfukV/oSabl+yPlPFPm8facMxz94nm2SoeZqa2g6k5yY/5zj6 mQQj0pgaBhruXnYr/iZef20Gfv///Z/4d//3v8Xv/JvfFt6a7/7Ld0SoZ+5Wxtvx+BqWtA9JDDz1 BqMAG46OxpKhRtYn1tRniAw10yYZah6HpjNmopqYIvpvUhOk96CGH65kcJLRLEHNQEE2rOVFcKoJ WlQRg91CIDKi5Y9oEohwqGX20pAh7qvnQfMVaEq5jZKzR1BGYNOZkyI8FyZVoYCakWgwABE0QJmP YUVuRFHPzLAqKg2BTCWViY6rEVBD5UbKcjFGUMNjdEarCjGuK4STpo0XjiN9zizc/fGP0LB6FVq3 b4F202o8eGsW0hbMQf6yBWg5fQjm1NtwlaQTuJQg1KiGp0kFm6Gc4KwUrloFvDUq+PQqhAwENY3V kbE1rHoN/CQOLuA3qoSC9QRABoIZA517TRl8teVwUZ19dH3s6nwYEi6i8Nge3F23AikbViN/1zZ0 JiZgnECx7NRBXF+3BNd3rsKIoQzuvjq4u2vh6SA1aBFsrUP1vdsounYJQ7W0bBkmYHEQKDjh8Trg J6jxcDc0gtBA0EtgQIDhd1MZ7gLGQBLxekgQIzwgNBVwQpJgQgAKSQIKBh/2ovDLVsAIr+NteB0t i30SjIiXcXSfDC5SGc5jWOHjivWU/wi8RMvF1kcMmI2uE+t5SvUR4vXRlyxLypOOJfYRlSgb3ZeU F7tN7H5Y0/6OPs/i3+6HKcSi85oqPtdPqgkW7XeKpGvM11Ya98R5fE/E9aVl6f5Ly7xeUuz1F/eK 87lcVNK6z1p8LKmdTIryuS4if0r56cTbSOclLXObZ4n9UD5fC9EOxXJE4XBYKET3LRiMLE9MRIwE nk4Vr+dyPP/xkww1T1OxbUv6LfAzUPyRx0u/kxioYbGnhQHk2pWrmPHqa/gf/+2/izE1DDUMN9wd jWGnVs/fCPNNfruGvTy8Pe+PxXnGOsMk1PAyj7Fx2m2RNkn14Hq9r54xebJkTWrqM0SGmmmTDDWP Q8KwoesRpmv1UUT/WPx+pMeaCBTg57/285gMdwRquksLMEhQY1cUwaMhg53AxsFQU1UivjXDEdDY SyO6ktHUrC4SXc06M5OgvHgSecf2ojbhCoaKs8R3bth7Ib5XQ6DCgMPfnBkuz8FgWTYGFTki1PMY gZIYp1NTLqKr8XE4YhpHPRuhsiz21nBo6CGCmdFqDoWch/ozR5Ax63WkPPMzNLz7Lho3b0DVlnXI WbUIxVtXomLXenTGn4Ol4D58lXmYIJCZaFCLcM4e7v5GMMbij4x6a9UIGiqFtybE01oNQnUahKn+ 3DUtSOUFzBgVBDkK+OtKCHAIavRF8NK+A5UFGM9LQvmxnUhetxiXF7yO+BVvoejYLjqvMoRHmpF0 eieOrH0LF/evxRDtw9aug7uzBsGeBoR7mzHR3oCK65eRduIYrE1GhO3j9NKjlxKBjcNnhyvggtvr JCOHgIZANMgwE+CXGntCeIwKrXc5hGHGLy8GFAlgGFok0JD+Wih5RkR+FEhEhJyowTe5jrYRcMMG G+VJ++cXtPSCZCOO9yuVlY7L+ZKBx3WLXScgJ7qe98nrpDrxMu+Pt2Fx/ujIEIYG+8Uy7y9WIkgC SRyTFd2HVL/fuJf2I9DyAeLfPk/J6H1UZGjTeSP8CfUhUCNdb3Fdo3kSzLLxPnnfSdzmeB23G14v 7kuseFtax/NP8t7wsaQ2Jtoj1Y3rKLWhjwo1UrsWon1JkqBG/D5ironfz39AYO8pl+f8CNQw4PA6 Fs9PlVTu4yd+4EffmfK786lIeu5I7ZvbHbc1Bo1YsGHxAH/OY6hhePkf//2/izE1v/tv/52Amv/r t38Hf/SVP8SeXbsF2DCoMLTwdjymRup+5nI4YaitQ3trm5jnMjwWx26zirYqfrvR+kxXR1myHtHU Z4h4rshpapKh5nHos4KaQoKaimKCmjI4VMUCWswEM7FQw93Oxgk8egtSYVIWiO/ItKclCm9N9tE9 KIk7hoYHtwhIcgl+ymCtKhVd0PjbNRaCmHENQYsmH2MMA9UcKpr2z8BSmR/JVxHEKPMwTmDD4hDR Y5VFGNQWYKSqAC7aromOkTt3NjKefRb1q95F3aa10Gxfg8ojW9Fy7QTpODrunkNf5nU4q/IQIpAI N6nhq6sgiFHBHZWHgMbLYZlr1PAT4ARqlAQ1JJ0Swepy+KjuHjpvd1UR3DqCPX0xvDUlBDsl8Gnz 4VbmIED1teU9QP2lE9Cc3IOiQ5tRcnIXdLfPwNagwMRoM9Tp15F8+QDyEuMw1qKBvbMWvm4jAt0N mOhthb22EiUX45B55hRc7c10Tyx0iwkSgk64SJ4wGURBhhUCEg7x7LbT7ee/DLPXhsetRLqBcWSy So1KRCMTBicZVPwiFUZkFDz4mzbC6Izms4HHBpgwQGmey0hGG+cx7HB0NA4DzZHOhLHK69igIzEU CQMuuszb8j7EfqL75v3yMTs62qAoLxWR1vgFKxmBop7RfQmvENeD5l0EMRzogLc5sH+vmPJ66UUs jFM+L5JUX1EHypemH8VQ/SwUazB8VIlteRrreXmfuAz/9knTreftP6mmgRqulwQAkmHG30rieyTd W25LUjsT94GvvXR/eT3dH2lZWs+aamR91uJjSe1LtE2uE4nrxvXhek63HUuAXLT+4lxI4ty57UX3 JcCcyvBxpHMP07NagpRAIEC/Ay7/HtRIioUchh+e/+SJH/jRd6b87nzq4vYg/Q5sVqvoJvZI1zF6 RzOgXL96TXx087//t/8mgEbSv/nXv4Xf+0//GW/Pewv5uXkiGAAHBeBua1LXNQYbHkPD0BPb/Yyh xma1TP5+Y39vPC9JypMla1JTnyHiuSKnqUmGmsehzwhqBghqrAQ1rspyESxAdD8jGGGPymi0+5lV VybCNfcVptO6MgSa9MIzU38/Hnkn9iP90A5kHN2FnJP7oL1zCb0lGRhRcje0XJgIWsYZTjR5GFTl PKJh0pg6F+NUlqOdmaNisBkhcBisJNjRFcBDcNF+5RSK3nkbOa+8COOaFdBtXgX1nvXouhsHpyIV 4/l30Z50AQ2J52DRZCPQUIFQixYOPUFKnQpeQ3Rgf60mAjnVCgIXBphS+AnEfGqa54+QKgrgUOTB QXVwqfPhJbjxEYQFSG4CL3dZFkLKfPhKs2DLSoI1/wFG8+5jIPceOnISMKKl7dorYWpWYoQ0THIP 1MPdY4S70wB3Sw1CHY3oouteEHcGeZfOw9fXJcbTCKghuYNueIIELX43GTzsNWEDnqcujI31w2od I0MpMiifv8zP346p0VcLGIk1NPljmffv3cXGjevFd2Q4X6yjl634oCeV5XKSV4UNVQalsbER7N+3 B6tWrkBrS1PUUIsabbS9+At39MUolunFLYzYqKHHxiAfg0NP8/dolryzCMoKAkYqIxl+PF9XV4Nz Z09DraoQ23NeV1eH+Gjn0iWLcfDAPmRmpGFkZEhsJ4zQaJ2lFzZPeX8sKY/rxeWn/R09JUnXS9L7 ykjemg8SdyedNv/xi+snriVNhQFP89xW2IAX95musdR2pDyp3UnlGWgFSFCeUPQeTTWyPmvxscSx 6bhS++W6Sm2HNd12LAlqpPN7BHKi5zMJNVyeprzfyLEiQMPyer0wm80wmUwCXhhi3G76rdM8g40E N5JHR+5+9sUQtwVuNwJACESEhyYKJexl4chmJ4+fEB/d/Mrv/wF+99/9O/zOb/82/v3v/i7+5I/+ GP/0D/8oPsyZm50jQjxzed4Xw5AQ7YeDA+irdQJqeB2LI6HZLGbRTqf+3nheUmxdZckSmvoMEc8V OU1NMtQ8Dgkjhq7HdAAznegf68Ogpougpo+Ma3M0pLNdXTw5pkaMpakugbWGYKdOGYlcpiwQ6701 SgKNCvTnpUJx8SQe7N2COzvW4d7eTSi5chJNWffQnp+MzqIHGFJlwawrFGKDf1iTgwFlBvrK0zCo yCDwyab95sCkyIKpnMqWZ9M8ARGDTWU+zPpCeAls2q+cQNny+Sia/RoaN61C1bZ3UbF3DQbSrxJ0 ZGGs8C5qb5+A+tph2jYN/gaFCOHs0FN9jfxdGi3cBDVuqrtLp4BLW0YgR6CiKYJHTSKg8SpK4Cov jEhRKPIDBHEhOtewjoxyAh5PYSZ8xVnw5WcgVJaDCW0JHEo6B0U6+sseYlhLgNZQDk+fHr5hgpmh ejh76+DorIOn0whfmxHhnlbUPryHfIKa4vir8A/3IeyxIcDdzrj7GcnN42ZCDBN093hKUDM00IUL 509i757tcDptAkCOHD6Ef/yH/y08GmxkCQ8GTRlweH1jY72Ak0sXzwsokAwzNry4nDReRjLyONxy Z2e7+FDnq6+8JGCJoUcyDMVf22O2l+YlCeOP8jjfYjGJj3F+77vfEd/Gkcrwsbi7XHlZCRYvWoDE uwniGPytnNycLGxYvxbLly3B9WtX0N/XI0BG7JuOPbn/6H4kYzJWnM/15fn3/Y4+J5qsb8w8Vfz9 ivHITATpfKOim/Wel2bKvj+tuC78rSHpuksG/KQ3jq89leF7wYrNE4YUTfm8+B7zfeX9cLsU5Z7C feHjMXzwsUWkP6431ZPnua4ftM2kaFmcL23D++Fz5Cn/dvi8xT2MSmqnDDUMKHa7HfX19di0aRMW L16Mqqqq98EMg48ENLwsQ81vlriNSM8j8UyiZWldJI/L0L0mqJG6jTGQcAhmDhQwZ/abWLxwEZ75 8U/wzb/5Bv7um38rPsgZd/Yc+np66TfE3Yj5jzaR7aR98JT3UVWpRWtzi/AGsaeGI6GZTeOR3+KU +ky26Zg8WbImNfUZIp4rcpqaZKh5HBJGDl2P6QBmOtE/Fr8f6REG3zRQ01n2fqixkqHPUMPBAUxR qLFxmGbKs3AEMwXBRmkOxspyYakogKkiH0OlWTA+uIncMweRcXIviglA1HcvQJ9yDQ2Zt9CWfw+d JQ/QXZ6KHkUaukpS0FX8AAPl6RgjqDGpIlBjJqixEtQ4FPmwqWjfVQWw6PLhJAhqPrcfpUvmonze DLRtX4OqrStQvmclelMvUd1TMVyYgJpbx1F+aR/6i+/DZyxFsE0Lb30FAY0G/kaCGgNDTQVBTTnc 1WXw0Pl5KgvhVuXDU0EQU14EVykBTQmrAG6CPi/l+Ql2/JTvKciBOy8T7pw02FKTEC7NA2g/JmUW OnLvoKcsBa5mFUIDBDAkS2cVTKz2agE1gZ5GhHtbMdHXhrIbl1Fy7TKq0h4gYBlD2MteFifcPJYm SAYgvYx89FLyOB2Uz91kXPTyqsC8ubPwwvO/QFNTvfDEHDt6WHzZ/2FKsviwZV9vN73QxoRhxd3O +MOXWq1GfHTTRPlsWLJBxgYne1K4Wxh/RJM/qsn747+ws2fk3XeX03GeRWlpsdjnQH+v+NCm9Jd4 NvL4hckG4hDth8e/cDneF++Xu5BxPS5fYqj5FyQn3Yt8HJTK8Ic3uVsbfxyUoYv3zcYgG9KGuhrk EQAVFuSJD35ytzou19zcKICLPUy8PY+5YQljlbaVjGXWdMbF501SPSVgmKxvLNCwYmEmQOcoSUAN j4t5/OfI9eA6cdvgD7a2U9vgD7PyveVlvo88Pz42Iu4xtxlub9J5iLYRI/7oKnvsuI1I92m6435W 4uNx/Risrly+iDJq0xKQcX0+aBs+F27vErDwuXDb53aanvYQGemp4jfGeSypjGiPdN8YXgYHB1Fd XY3bt29j+fLlyMjIwNjYGHp7e2G1Wun3E/Ha8FSCmk+W+IEvvzufhqS2ImmyfdM94HkGmlgvjTSu hiEkJfkBVixbjkMHDgq4+cH3vo+//PO/wJZNm5Fw6zbsVpsAGK+H2itBjLQti5fN4yZUqjXCU8PR 0RhqeHyNeXxMhhpZH19TnyHiuSKnqUmGmsehxww1lq5WdJQT1JTkwKIqEd+bGSeY4O/EmAhoRBhn XcRjM0aGv0lbBAsHAeAPbCoJOEg8/sauLRXBAcYJQoYVOaLrWVNWInTJ16C8E4eSG8dRcOUwCq8e QcnNk6i4ew5VDy6jMfs2uglsRioyaV85MFdwN7hsOOn4PmURPByJTZVH+RmwFNxDw/GdUC2di8r5 M9Gzcy2qNy9B2a5l6Lx/Bo6KZFIKmpLiUH55PzpzbxHAFCPcWolgSyUCTSytiHTmqo14avx1CgQ5 GIC+BG41QY2iEN6yIriLC+AszIc9Lwc2Mq5t2VmwZWbAlpEOJxkkvpwseDPTYE66g2BRDsKaIgyX PIQ+6SKa8u7C3qxGcMAIW3sVzKyOagLIGlquhbOtFv7ORgQ7mpB19gQ09++giWAp4LLRfSHjnLuY 0T0KTNDLj9o+GzhhMnTCgQDGyYA/ffII/u5v/xp/9dd/gVWrVqCsrATHjx/FN7/xdcx8/TW8/dZc zHjtFdF9i43NJgKGlQQns9+YKfI3bVyP2lq9MEIHCXaWLX1HrJ8390289OLzopsYwwRDCnt3vv2t f8bcObMxe/YsvPbqy7iTcEuMeYkYbRFPDRuqx48dwbsrlmPOm2+Ierw1bw7ukBHLxzgfdxb/62t/ KfJ5X6yrVy6RsdePkuJC2m4ZHiTfF/tlwDly+CBmzZwhyq9ZvVLAGBuQ7NHRVqphJxjSqJXYvm0L 4s6dESDGBivDlTA6qU5srE77G/pI4pc9D6D/+AoFI8btdJo0+Pm60TLXkQ1myfshdXGaut2HKbLP iNEkRdD66OJtpjv/iOHDXog9u3cKsP3VL38uwPRnP/2JmGe98vKL2LxpAw4fOiC8eQw4fB58/ble DM18rnxvdu7YJtqXXlcllj/ouJ+V+Hy4Xtx2/v7vvomNG9ZNwjDX8YO2ke6VaOt8zWkfPGWY5t8O d5Hk9sdtT2p/vA1HoAwQeLa3t2P16tV4+eWXcerUKSQlJRGgj9PvtgwrVqxAYWGhgBn+nbN4nr02 fH8+fuJt5Hfn05IECpKkfG4P/BudBJpQmNoQvYu99AwgKOHv0HR1dolAAEn37mPblq34sz/5U7z0 wovYt2evyOdyXJ6hheFG+s6NtL1GpRZQw2U4WEBLUzP9HkdFW420RxlqZH1ETX2GiOeKnKYmGWoe hz4EaiYHH8ZIrON/JHqUwU/GGhvMEaixw97Thh6CmYHyfFgqy2CtJIDhMMoMNZUEMAQ1/BFODhYw SsvjJDPBCwOMjUGGgEYEDVAVwsLBBci4Z+jhbUYIgAbUeeguT0dDzh1oky5Dceccyu+cFSpLOCOm msQLqH1wFY1pt9CecQfdWfcwlPMA9oIsuEt4XEsuHIoMOAruo/X4DtSuXADjO3MwtGs9dOsXoWzz QjRfP0zQcweu8hR0PrwK9bUj6My5DVdNMULNGgRIHvbW1PPHMyvhM6hEaGYe/O8j+asJZqiuPiUZ GIpieEsK4S4sgCuPjp+dA3tGJuyp6XCQfJnZCFKeNz0V1nsJ8GWnwlWQhr7sRIKaS8IT5WxRw9dd CwsBlb2HYIbmnd0GjDdoYarXwt6oh9VQhYyzJ1GT8RADtVUIeRwI+7hbCxm4PJaGP7hJLyM2cML0 Igz5+AXohaK8GDNnvYoXXvgVGfulwsNx6NBB/Mkf/5EAFoYO7rbFkFNdVQn+q3rS/USUlhSJv1Cz McqeE/a49NO2//Ltb+EH3/+u6JrG+dzdbP26NWhrbSbAWYy/+l9fFfBw6+YNLFzwtoAW/os9G6WS ocd/sZ83d47oAsfjcC5eiBMAxCBVW6MTY2b+4s//VEAS14GNQV7HsMLjZX7x85/iwvlz6O7uRBwB EIMVd0e7cf2qAKAd27dOeqNysjMFrDEMMcCxUc1jcCSjko1p8Rd4qhf9CD6SYl/yEbERwH+9f08T YQ5jzAZCRLx+OgU5/DYffxoJ4zhq8POyBDTCa0aSwEaCm1hJ+bHrpf2xwcTdmN4PLR8u0f1JGFzv ic9fghKecldAvg8MN9wW5r89T0Aq3499dK+P0pTvVVtbi/CgsSeE68bG/aTXgvazZfNGus8/Q5VW I+ovjkfreMrtSBIff7I+NM/XhPOlslPF5fkeRq5DZFlSbBkWH5eh5n997auiPlK3OFFHKicdh6+r dG2n3jOuD08Z1t+Y9boAb4Z63k46X+n82fui0+lw5swZulb7EB8fLzw07J3h/EOHDkGtVk+CjCS5 +9kXR++1Q/4dcDvlP1JFPDQ8wF+Mj+Hne3Sdoqwcly9ewp//6Z/hh9//ATZv3ITB/gFqU5EyDruD nn9mATa8HUMMQ4+qQonmxiaxXwlqTAQ1sb+L2DpJiq2rLFlCU58hMtRMm2SoeRx6XFAjPr5JD9Sh HozWajCsIRDREtQQqJj5w5ss9tRUlYguaBwsgKGGo5GZouu5ixqPrWFZeQwOibfh8mZ9GVzsFWmv QaCzBt62ajLk1TDVlWNYV4QuZSYaCpJQlXoD5QlxKLp2AkWXjiHv7EFkHNuF3MO7oD5xGDXnT6Ph 1kV0pdzAKIFP/Z51qF0+D61L52F051roVr4NxYaF6CCIcRYmwVuahsG0m6iJP4kWKm8iGPLWlsHX oIS7TgEff3emqRLhlmoEG9TwVBfBXZkr5FETqCjz4SnNh7MgF848EsGLM5OUSlDzIB1OkjctE77U NLgf3CclwpN6D8PJ8TAmXEBd8hWM0fmZ68rEuY4bK+AioHH1GEj1GDVqYG7WY7imEk35mUg9cxwd FaXwDfQIz1mQ7kkgQIYuQY2bu5vxX/e4n72PjCpSOBhADxn+b7wxA3PnvgGbzSwMySNHDgs4KSZD n41jHpD/h1/5fQEzPEaFo5jduhUvxqn83d9+Q/yVmo0y9pT85Mc/xDKCIDbo2Dg7eeIYXnn5JTHW hSHk+ed+Bb2+WnSx4S47/Nf2osL8yIuaXoq8HcPIO4sXimAFHFTASsCUnHwfP33mJ8jKyhCQw0CS TfNsSLJ36a15c3Gb6pTyIEn89Z89S1zvxYsWYsH8t4Xnho1pBin20Ozbuxs//MH3kJ+XI7pEsTeJ vUFsnHJXKGGIRo1PrtPH8QS8Z3iw2AiIgMtUqAmHGJo4GMIHi6GG68KGbawk41g6Ds9L5abCCiu2 rDi3KZo0Vrj+0W9RTYWWX6fIeI5IXUQdacrLDISiOxnl8bXhfI5gx21FAmLOl7oJ8pgnu80iAIjh +V7iHVwmeE1NTRGR+RgEdmzfhp//7Kc4S4CbcPumUBVBtwhWwefEdaApQwa3gxLaD2/PHj3utsj7 4fbHQTG4zfDvgK8De4iuUBmuFx+3j+rCvwHeL3e75HbE2/B+6mr1om3+zdf/KuJJTLiF+BvXRBcy bvvSdef98vam8VERZINBjMsykDOEi+6Vw4MCzF984TnxBwHeT1raQ7FOgB3tw+Gwo7S0lM75rACY CxcuoLOzk35LToLANjq/VNTV1dG15vJ8L6OgGQXUj594m5j3pvzu/FyIvXbcfYw9KxzxTHQlI/hg oOHpJNRQPodmzkhLx1/82Z/jb/766yLyWVdHp4AXLuNyuoR4mb09vH1PVzfKS8vEBzgZaFgMONx+ ZXCR9bE19RkiQ820SYaax6FPCzX0f3CCXp78l2afC76xAZgbdBitIgOcoMbCYZh53AzBDHtq+KOY QiIKWrHohia6pYkwzRGPjSReZk8Of4eGP6hp4Y9UEth4W2sIburg7aiDr8uAYH+jkLOdjHsq06HI Rn1uEjT3ryHnwlHc3bcZ8RtWInHNSjzcsBY5+7ai4tReGM8fgGb9YugWz0bn8rdh2r0BhjULUbnh HfRfPwlf/gN48lJgyriLnpTrqLt5BgPZibCpchFsrUaI6hIwKOHn7mYNKoQIdCY45LOxFAF9Adzq LPiorE+RD1cxQ00OHFlZsKWmw5L0EKaEZFjuJMN5/wFcSUlwJ92B6/5tuB4koJvAq/LiMRjvX4WZ 9m8iqBslYBrVlcHbaYC/ux7uTiPGjJVwtBnQrSpB6e3rSI07hcE6HQJjg8JzFuR7QlDjJsPYHfDD 4+MXVwhhf5DsajJw/X4xHmXBorcwi8CGx5qwAXfi+FEBDWxQsjHFnouv/uWf4/SpEyJvwfy3BHRw JDGpixmPkWDD7Oc/ewbr1q4WgMJjXG7djCdD7XkxBoK7pb380gswGGqFkdvS3Cg8OWzYsRHKxh9v x94g3j8bimz88uDrkuIigpVnhEF69sypSSBhA5e9N1yeDVE2FtlTxKGbHz58ILw2bDxzdzgWgxJ7 jg4e3I/vfudfUEAww+OCGKx4vYAaMnCFcc5GPtVHgoaP+kKXtono10MNR6D7IDHUSMePlbR/qU6x 9ZRAhSWVnSwXLSs0zTL9yGlKhjAbxO89Dj6i2ICOeBYEUHEd+PiUx3DB83ycD4Ia9q6xt4IDVLDH kLs3vj7jVeHNY3G3Ne4eyGC9besW/O+//1vRfrjL1nPP/lK0Q+7myMeV6sHtme83t0veN3sdf/rM j0UXRd6Opz/64fcFNLHHjmFiPcH66lXvCu8gtys+XgvB9QaC91/+4mdiHywGdYYa7gr5z//0D+L4 DM3P/uoXArKEVyh6znz+3BXy7/72m1i0cL4Aa6mLJrfV+nqD8NKwR5TPlT1YDOfsqeTxNiy1WomV K1di3rx5WLp0KWbNmoUDBw4QePURAKXhV7/6Fe7evSvG3bB3RgoUIEPNF0uTUENQwlDD72ZeFjAT zWdAYWjhQf+N9Q34xtf/Bv/x3/8H/OgHP0SNTi+6nTEUiWABtJ30fuf87s4ulBaXCKjh8TTvQc2Y aMuxdZEl69dq6jNEhpppkww1j0OfAmro0UlQQw9SCWp47IZlGLY2I8ZrlAQ1pTAR1HCXM4aacYKZ EVU+hkniq/9VBDUkE3+3Jgo1lspiIe52FvHu0Ha8rb4UNqOaoKYa7mY9XC01cDTpYG/WwUlw4+o2 ikHzljY9zM1VMDdqMWZQo4f201SQhrrkO1BfOIeCw/vxcNcm3Fi9APGLZ+D2yz9B8cznUDt3Btrf XQjl/BkoXDwLbSf3wZOeiGAhgUlRJmx5yTBePonOxCsYyrwHn64U4XoNAjUVIjCAv6YUIWM5JpoU mGguJ8ApRrAmH8GqAvg1BQQ2efAW5REk5cGVmQ1nSjrs91PhILnvp5Duw3nvNukmQc1N9Ny8AO35 YwRSF+g6kuGkV8BJx7JyhLgWPdwEdu62OpgIauwttajLfoiHZ49D9eAebP3dCFpGEQ5w/34y6kIe eOj+eENkWJGBE/AF4LGTsez1I0AvsPa2Vrw1fy4WLp4vjEs2xI4eOYRvf+ufoFQqxLgU7gr0Z3/6 xyKfwYQNSB5k30tAxN21VixfOvnX5p/8+EcENWuEUcn7Y+8JG3mFBflijAwbqhwKmj0s3CWNDTkO SMAAwcYuG3/8V3Q2JhmeOFABQw0HF2Aj+P69RJw/H0eG6A+Ed4XrW0NQs4CMSe7GxH9d/+EPvo8j VFcGFu5SxlHXKivVMNJx+djs/eHxOTymg703PHajID8Pc+e8SeezUfx1nl/eAgbod8L1krwM1Nh/ raRtI/r1UMNdBD9Y7LGJwEmspP1LdeLpo8eNivN4HdeNfrMSyEj5UyXWfSqoIYOLjstAxfeGxYDD y1Jdp4MaPifuVsiGfH5+rujKyPfxmZ/8SECvrlorYJlBgD067CVkeOX7zUDAoPuNv/lr0Sa4vfD+ +J6xVixfRvv5sfB88L1nsOX2nZWZLvbFbZjbIXteGPL52BzkgsdiMcwrFGWiGyOPB+Nuk+zV4bbP QSa4+9mf/emfCjjh7bme7yxeJKCEPZfiukavB7e/r/zB/xSwzl05GXJ47Bj/ntiDM/P1Gfj+974r /gDA+9m6ZZM4R26z/JvYtWunAJry8nLhmbl+/Tp++MMf4uLFi0hISMB3v/tdatd3BNAwyLC3hqFG 8qR9/MTbxLw3WdyOZD1VvQ9qWLHvalr2eX2T42E4HDPDzH/+j/8J3//u91BRrhDrGWp4H7HibTjS WXFhkYAa9v4w2MhQI+sTa+ozRIaaaZMMNY9DnwZqyIDh7mfBMBlOZHRxeOCAfQyO7kaYCCjGCGqE QU5Qw2JPzbAyT2iEvTYEA2MkE0FLrKfGxt4dmgqg4W3UBRhU52NIbKOAqUYNi6EK1vpq2JrJuO9q gK+/VRx3tEWHkeZqWLoMcPU3w93XDFdXEzyt9bBXazCmKEFfSTZ0iZdQeHQTkhe+irw3nkPV3Feh mvUC7v7kWzj/g39E8lszULVnK9rOnIA58Tbc2Q/Qd+cyOm6eR/uti+hNuQV7eQ7c6kIRGCDcqMJE YwUmjCUI1hLM1OYJhWpofXUhAnQOgYoCBEtoPo8gJyMb3tRMeB+kE9Akw0YGtvXOddgTrxPU3MBA wgVUnTmI0mN70Z12Fz69EqHOengbqjCmKRbXwUvw6CKZjXqU3LmB24f3oUVRDL95RIylmSCD2Wob h8vvEp4am5vuD93DgDcAv9sLv4uMZX+QDPhezJ7zBp752Y9F2GUejM3wwgY//yWajVL21PzJH/+h +IsywwaPo+HBzDz24Z/+8f+IMS1sdDGAsGdk187twphjTw3/xZq7nLEnhP8qzoDDg/N50DhDzUsv viCMVvFXdToWG6NsNPJfsrk7Do+34TqUlZYIg4+7wPFf9L/7nW+L8TBsLPK3ad56i8dmnBPGIXdT 4y5qXJ9TJ48LI5bLskeG681dg9JSU4TByJ4Z9vSwd4rH8HBXOj4Xrg/vWzJIGbYEGHwEPQoXEtRw oIH3NBHmcSB8vhwW+IPl9znp/N8bH8P1kqBm0sCIeaZxnqRYUImFGYYOPh8REjmqWK/KJ4eaCQTI iHa5Il3A+DhcX77X0r3len0Q1PC9YqiJdEHrFeDKXotWaidc30yCEL6XPP6JvS/sNeG2xPXnbmNf ++pfkHF/S8AGl2cvDddh4YL5Yr8cVICvI7dvXuYublxPbqPsvWGYam5qwBaCiTeo7f3pn/wR/p// +nuiXgzYbxOoMORzVzIGJz43PtZf/PmfY9Wqd8U69vZcvXpZBD1gGOF7xufG58ygwn8c2Lp1syjH 551N7ZJ/E9yNjsd78fkyDEnr2BvFbZfPedbM13Hy5Em6lvT79ftFVzP21mzYsAFXrlzBP//zP+Pm zZtindTtTAoYIEPNF0cMNRKETPeeZsV2QeNoZgveno//+nv/RYR2TnmQImBHKiN1Y2Nx97Omhkbk ZGULjw5/x4a9PXU1taKb7uQzR5asj6qpzxAZaqZNMtQ8Dn0KqAnRfww2QTZS+K/JfjJkHKOwdzdg nKBmlOBkjMfK6Mpg15eL8TEjBDSjZOCPsfdFR9BDYqhhxXY/s0S7pXH3NPbqDKjy0E8a1pbBXFsJ e0MtHM0GOFqNcHY2wtnTjPF2I/oaq9DboMVQaw3GCQLMBDpWWufsboGNthnSVgjvTV1WAhRXDiJj zdvIfesVVC98A7nPP4Mb3/8HXPzJt3Hz9eeQt2oZqnbuQFfcGQzdvIKRu9fQfuUsGi+eQuOVMxjL 5uhouQg0aETwgHCTEmGCGr8+Fz5dJk2zEajJQ0CXj4CGJKCmAP68XHjTCWgeZsKTnArH3XuwkFFl uX2NoOYaQc01jCVeRu3ZIyg+sBMNNy7CVVWBEMFZoNWAIUUBhlQl8NK5e9rqMVitQuHt60g+ewLd NC+8NB67gEx/0AM/Qacn4Ifd48HwyBhWr1iDf/jG36NapUWAwMZqNiM1/SH+5bvfxrx5c0RUMDY0 uauOjoxANtq4OxZ30WGg4O5dPM+GGBt6/BduHvQtxtSQuPsNd5lh45H/is3jFbibD4dSPnRwvwCb JjIceT2PzVlByxUV5ZPGNht/3P2MB/NzQAH2AAlPTUkR5tPxeJqUdE94YHisBBuuDCVbt2wWoFJA hin/lZzD/bJhyGXYAOb6MozxX8nZiOW/0LOxynncrYkhij1J3MWOz4PrIcTGflT0I/hIEkBB5zIt 1CCiiQmCmjAPWneRYe2YXn7+gOl7UMOaCjUfZGSIOkwjARp0LgwCDBqSGAIkEBHGMP2+Q+J3/jFE zwfu9uIjo5sjJbW2NCPu3FkByP/7f/8dUlKSxb2cDmr4fNhrwaDCngrhqaF2NocMfYZfvs/cNhl0 uQ1wFDsGaPZ4MDiwZ4W7dnH75PDcvD++Tizu7sVjVYyGWnH8y5cu4uc/+5no0sXAxd4ebh88Voa7 kDFYsIeRPTm/95//owhi8Nqrr2D27DfEdeNrJMliNokxNVwfHifGio+/Lo7HnhsJjPnecTvlsWns GeLxCQw2PC6Mu8YxaPFxGdq46x17Mvn43B2Np6znnvuVGE8jBQJoaGigOs3GunXrcPnyZXz7298W Hhtex/dQCucsQ80XUNF3N7+XYz0tDDGSBKyQOIDA7p278D//x/8roqBduXxFwApHOhPd1KTytD13 P2Oo4XE4uqpqse346BiqtVUiQh+35UfqIUvWr9PUZ4gMNdMmGWoeg/gvPiJ0K0NMVB8fashI8rkQ 4m+i2IZh7TBitE6FEYIaDgZgIahx1ChEF7QxTSHEt2oYZvRlMLEHh8SeGvbMSGBjpu1EYIHoeh6D M0LLo1qCIz0Z2g1GuFqa4Ghrhr2zGRYy+C09BC4D7bBEZepvwygBzUhXI8Y6m2BqaSAZYCPo6tUV oiblEor2rUXF2oVoXL8M5XNeRcmCWchbMgeXXvoFTv3iGVwnQyZ10XxkLlsI5Y5NKNq8BgVb16H8 4E40Xj+HzuQbGMhKxFDefVjKUuGtJshhT01drpC/Jgd+XQ4CWgIagrNQRTFCxYUI5uYhmEVlMzLh e5gCT8pduFNuk+LhSb0BW8oNdF2/AP2po6g9fwbjOemwKYoIoGpgr+aufRVwNOoxpteguTgXFQ8S UZX1EBa6FmEO5exxwO2wkFFDxivdHx8Zs31Dw1i7bgP+0+/+Z/zNV78Og96AgIcjoPmEUdve2QaV qkIYZexh4XEE/Jdn6S/6bGixQch/peaB9DzImr0oXI6NUsnYFt+LIWORl6XyvJ6NNJ7yGAQ2UFm8 b/72jGTo8jbSX/V5H1wPzmOxUcj7ZkOU9yX2Q3lsiPOUAYrL8/Z8HJ7yC5gNXt6Oux3xX/W57nxM zudtuAsQG8bSebD4WAwAXCc+d57yuX3Uv1J+KNRM46kJfpACLDfNR7xGUxULN7HgwsuT4vpEJc6J yvM18we8j4jzxHlyVCV6JgTo903myyOis/9g0TMhSM8Hp8tJsGrE9etX8Lff/Ab+43/49/jKH/w+ /vEf/o+Azlio+TFBzSWCGr6XfD4MNQwqRQQ1DLYMzwzN7D3h+nHXMjb82XMhdYOUoIa7SH7tq38p Bt9zd0IBHeJ8AsKTyJ4Y9pTwWK6rVy7TcX4u2hiXYdji7mMMJuyt4wAZvA+Gq9/7z/9JeP02blgv urDxIH9ufyxuv/y9o29+42/EttwOub0zNDEs89gxqR1wHXn5j/7wD0RZ7ubG7TCRgIrHBTHcMXAz gHH3R64nAzqP1eGxY1z3JUsWY+3atejq6qK6O0T45hdeeAFHjhzBjRs38I//+I+iSxp7chhsYsM5 y1DzxZN4dzOwTupRwOEIZyz2ypw7cxZ/9JU/pN/iVwigj1Lb4w8zR6BGCu/MYMNR0BoJltNSU6mt V4lv2ozQu4NDPA8PDdJ+6UnAdgMffxpxvSR9UL6sL5mmPkNkqJk2faZQw8YAv+z4RSt+lFEDgV9O wpCIzov1vI7K8DIbVWxA8QtMepnFisvyNmykxeZLL2Cel44fu54l1WNqPotfsNythiUMsph1vE3s ecXmi+NynuhuEumuEIEcmucHZAzQTEINAw8p0r2BH550HeiYITKm/eODsLTUYkxXQQDCnppIGGc7 gY2IZEbLwjPDUBP10gigiUpADY/D4WWGGppyGd7PsLoIvWTY9yoVMJFx4CCjyDvQC9/IAHxjQwhY xhF2WkHWPOB1khXmwkTQOakQG/njI1S+B62KXBRfPIqsnWug278FPcf3w7BtHUYuncRI/HmkLl+A U8/+HPFvzEIKGRIJ82cjeflC3Fo0FzcWzsa9VYuRtmUVMravRurmFcjavgqa07vQk3QB5oIEOMqS 4KxIhk+bhqA+C2F9Hib0hYC+BKgsBZQkBc2XFGCCv0uTn45Q/kP4chLhyrwNV3oCzPfi0XPlPGpP HkPLlYtoun4ZboKZoKEa7rpqWOq0aC/Nh+rhPejyMzDYWAOvbQwhDhDgJWhwceQzHzxksLKn5szZ c/itf/M7+K3//28h8fZdhAPcRSEo+kyL+8htmKZsqHF7YsOT2xy3V55nMShw22bDjdsO718YwyRe 5rbHZRgE+DciytD+Jn9LlMeSykv5vB3n8754/8K4JklGuvTbkI4pQYfYB0m06eiy+Et6dHtelo4l ziE6L35LfL7RfM6T8vl3Io5F+Vx36bcs1Z3X/zpxOVEnIa47Q42Pfjv+90T5dAMwQXViUeWondIy gagYo8bb8Lgb1gTVkaYhymNQlSSdoziPGInftBCfJ/12xW+brg+JoxXyt6V8tE+6e0JeXqb6BEmR a0HtgH7fPvqdC5FBzMuxEtBDYpjx07PBQ0ZRVbUO8fE38Pd//w389u/8K/yP//lf8c/f+gdcvHgO Y/TbC/H+6VgBgrT2jhb85Cc/wqXLF2ChZyYf9/ixowJqCvPz0N/bg1/87KdY8PZbEajxeQXMzHp9 BooLC7Bx/Tr8lCCDPwLL7YG7DP71X31NjHnh5zDfN27LfH/ZC8eeGAYDXubui9wlkj0lfI/v308U 67nrIYMUexTT01IFbPzxH31FeHIqNSoBRjxeJuVBsvDkcPcyBrKvffWrIrIf/xGAoZiDDTBwsaeG 2yMfg9see4q4OxuP5+E68D44EAJ3j2NP5ty5bwoPKY9NY+jnbnhf/+u/El03OYjHnTsJeOWVV3Dw 4EGCoUQqP1eoo6MDDx48wPe+9z3R/YyjnzHERJ7REY8NTz9+kqHmMxX9Pj+xJuh5RL+ZST2ynu4T /0Y5MAxBjZue8TeuXccffuUr+C/U/tasWYPevj7Kd9FjiJ4fBDMTrGCYnu0e6GtrkURtXKVRY9xs Fh91LS8rw2B/P5UlG4WeD5PvDFKIxcskqR7iGciKlpGeudJzdFKx6z5Ak9dL1m+mpj5DZKiZNn3m UCMMQnqx8I9KGAT0MuS/7HE4Wh6YLPpWk/hL59zFhT9AyGMDeLArv2CFEUXiFy5vy3+h5A8Xcj9p 7uvP+fyi4xcez7N4no/F+fxCFkZLVNJDgOe5bsL4oHmuA3cT4r9y8rgAftFK+2WJ7anspKEW3Te/ bMULl8P8ktETYkVfgrGa6sGZFENOkK4VPxTdZGRaLSKUsMWow5i2DCYO5xzrfWFIIUndzSQJmJlG UnmGIi43rCpAj6IQPRolxpsbYO/vhocMJTsZALahIfjMVoRdHsBDBqLHiwkvnzudKxmD3A0rwCGO LQQ2IyPoKitBWdxp5OzYDN3xA+i6fBaqfVvQffcahtPuomj3JlyfNwtZG9ei8sRRlB89gPSdG3Fn /QrcWL0YN9cuxp117+A+Te+vnI+0NYuh2r8JbZePovv2KXTdOY3e5DgMpJ/HeMEN2EruwEWQE6gi wKnKxURVAVBdDGgLEVLlIlCWCV9JOpwFD2DNvAvbwzsicIDtdjzaz5yAgcBGe+wwHMoyhAx6+BsI HKtVMBZkoSTpNurVdL172wlQLASZdI/JABTycxvmMTFdePutt/Hb/+a38S/f+rYYKMovOxHGk/vf 00sqxAOKqX0JA5n2wZLaDrcTNhKl9sMGF8/Htl9ez22cJbVj3pbLSG1X+m19VMWWn7rtr1v+MHHZ 6cp/UH7suo8v2jbMhgDDDP+Vk5cpX/x+6Hf0iCK/Kbq4tClDHYmBhtBDaILEcMP54jfN94ufCQR7 fG9Y/Dun/Yvfs/SbpmOJcnRshhoGGrpjIEQl+eCcIPANUXsh2AjR/WKocVG7cJAB46btvWQge6he nkBEXpr3kYIk3r9SqUbcufP46le/ht/67X+N/+d//Be88PKzOHf+JPoHuuD1OeD109E4vHiAnnWk weE+HKE2XVxaBAe3GQLv3Owc/H/svQWAXdW5/t3/lV7qLbV721KhpS1uxR1CCIQQJa4Qd3d3d3fP ZKKTzGQy7u7u7meO+1ie733WmZ0OIW2BXno/2pnwsF3O3kve317vetem9RuQkZqGxvoGbFy7Dvt3 70FtdY36ipydkYmDe/chLysb58+cxWbZt6SwSNKeS/WT4rhKhAOmQaY9plWmv6NHDqtAAmyl43q2 +DDkN8t3LjMU9LZtW1Q5TtBgtD6GAafbGYNMsDWIUME+PXRl5Hb2f2F5zxY+9stiiwuBnudkUAu6 MTI0Ne9Buw+Wzb/4+f+oViH2TfuwX1/lZqmdn61MFF3TmJ/oIkkXTEYJZKsi3UDZEjNq1CgMGDAA K1euFKhLUCGdExMTsWbNGsTFxUndZP9EGa65o33+P0mTn7Pu7NTnkAIAeaZ3q1//qni8lCMsU6SO 48eR22WLpGePJL9LvuBHR5bXDJLxwO8fwHd/8D30G9Qf0fGxaGhslH0EiJrkfJKvNaiJS0rGmYve iBCQbzDoUVJeqqJPVlcSamTfVva3u6UioMrRaJJ5fuhgWcAPorw/lpkKamSvjlCj1QuatPV/TXd9 dp366ujOMqQTau7696VDjcqQ7RlQAYJUSqxUGHWHlRh9/VlJsvKiHzZ9njn2BX3C6cajDDs5lpUZ KyhWaCuWL1X+1IQezUikQcjKkEakAg8RoUNt57KsVwakSFWQsk3dX/t+rOwIWuzETZcMVtgdj9Wu T2kGKAs5BVFiSBBomkW3wUYzhNp1N6hRzdxiZLS5pTB1u9FmtaK5oR6OkgLo0+LRGB/ePvimAI02 7kw74NwNYP6WGDmtJvImKqNDUJeeDFtVOZrYImYxw1xfh8aKKtgaDGi1uCDWmFIbO8PL73W0icEm Rhu/bN+SZwCzGSXh4QgSAPRfvgSFR/dDd+UsEneuR/nVMzBH+aPa9zyKL5yC7uY1OGLCYRdoqA/x RcG1c0g6cwDhBzYjcOty3Fg9F9cWTsH1ORPgP38iAhZMgt+CcQhcMRVx28VY2b8UGcdWIfvkOuSe 3oiCc9tR5L1bzr0PlX6nUOt/FrW+Z1B7/QzqBGYa/b1hvHkRluvesF44C8PpYyjauwOhSxbi/JSJ 0EWGoS0vC+78bOQG+iFS9onwuYC60nyBNhNaXDb1zulyQN9ouhZwzIFhQ4fiG/91D956803Ex8bB YhYjUt6dJtWhVPnfe9Krlu61dMO0xjT3iXTVQYQe5Somx2ppjufges7fmb/+5STPQjM0JHMpo0D5 bMkq6tYdahPjQrmQyDEEm1uMMMgvs2IsEEBpWLQ65T24ZLvMK2hpz68EjSYxUqjmZsnLNEBk+612 AGoRsaXGpcCmGXYBG+YRlwBNc7OUWVImEJKsLidsAjZ2WXbKMW65rlOWXQLKbro1MY25mqTc81WD +n3v29/FPV//On7y0x9j8ZIFqKgqgcNpVkDjFqBxN0mZ0yTpQQwxurvRVatJ0oZb8miLXI9ub0yz TI+8X23cDcIM0zHFZW4nkKtOziyDCFdyj8zr/NDE9Keem0ilX1mvpUlVjlNMp7JdW+Y2VSbK/jSi crIzVYsPXRM1gOf5mNZZVhNWCDPacXTZ1M6pyu7287KMvZ1XZDujn9H9jPUHIYwuaFprEcV9KXXP ci7OqzyknUNta4Jer0dNTY2CFwILW2a08M1sodH60VC3y3FZ//n/eMznqzs79Tn090CNKlNEkneU JL1QtyRvscVXXr7MSz6QbW7Jy2GhIXjp5Zfx81/8At17fQBf/xuqtaaVHwHdcp4mSSdSXtgdDsQm JeGU93mERUehXqdDcUkJQgMCUV1e0V7eSJ6T+5fcJ6UHW3JbRVJniFRrjWznvSk7RbZRcsMqb2l2 laaO8PKX9Knn1qmvljqWH0qShjv/PvX35UNNe6WiQKJdDOM5btwY5WrA1hG2jNBdgRUgAWfVqpUe qImOVC0orKiYKVkxEWq4Hzu0qvVyDVZcrBRZ4bHC0q6nQY6qKGWq7kWkKjU5l1ZZcjsrQPp/0++a PuuMnMN9eA0ex+trFaRW6apKtP1YttR8EaihUcHm7Tbeu8CFo7oSZjG2dcmx0BFqOPjm/wLUsLVG hYOODUJtQiQM+Zlo0tfhltOKFnnGFoEaPaFGJ1BjYyuNFNBOeWaMENTshL1NjLNb8szYh6HZIVBj REFgAK6uEChZuhCVZ4+jOcwPuUd2oOj0PjQEXEBTaiRu5SSiNScJLTnJMk1FkyxbM+hWF4TSsMvI vX4KaWf2InLbSvgvm4mL0z/GqQmDcXbaMPivnIbEfSuRcVxg5uxm5J/biuRDqxC2dT4CN8zBjbVz kHRoE3Ll+Lyz+5F/9iBKL51Ard95GAOvwuR/BXVeJ1GwfzfiN66D3+L5uLxwHhqTE9BaXgJLTgbi fS4i5MI5pIQFwWasl3ciBqJDDEgnB2ATg9HlRkF+Afr06o1v3vMNvP0W+xQk3zYWNUORonHYLMYS 05eCXUkXTDesdBTIMA3KPNOqyhvtaVdLV0xHNFJvr2M6a0+D3N4xb/1LSp6XMjrU11QuSz6SCcFG NeS0izaKsgcERFRri4hGO7+gSgb1gBDVLHnQ3S6Z18CIp29pYjjXNqVPQs2fRcODRom8KRXBsElA g++eQHNLxFY+AkeznNDZxJYVtuhKucSABW6+5yaEBAVh5rRpeOTBB/Gte+7BT+/9AZbMn4sL58+K 0S9AYzfJPVjlPAxCwP5T7Cck5YU8B0855lJwzXEyNLi+nSbFOFfrCS9cZlkjconxTjVJuaPG15Bt qnyS38IWEorl2u0ytV0si1kGcxuXmS4JIlpavf2hR/Zhazxb3xmmnB+qeAylleMqncv98zjmA62s Vn2FZD+u73htdX45jnkkKSkB9/3i56r1hW5q3MbzKY8AORfPw2tp59DyFe+Xhqly+WkHFA1YOCXY aFOtVYb7dASdL/bH4z5f3dmpzyFVFsgz7VC3fj7JsZ4CwyO+dylE6FKmAT/Fj1Z0URwzbiyee+F5 vNHlLRw+fAS52blocUidKUDDMoVlks3uRExiIk6cO4eQ8Ag01DagrECgxs8fVaXlcj5PXdAi5Qb/ sQyR1CqHe+oEliEUfxvvhemaeUerTzRp6z6LPvHMOvXV051lSCfU3PXvS4MaDWhuV0yswFjZSMXC DpyM7sQINXRfYIQbRn5iXxaGO1yzepUKNUvf7GVLFyuXsKjIcOVaQOjgOAux7a04lPYlkS1AO3du V8cxHO7RI4dw5vQp1Rmbo1PTzUGLlsPOo7x2Zka66jTNMKVspeF9sQPqDb/raj9CFDuf0p1h8aIF aswDjs3BDrhaRa30RaFGKk9+IaU/b5PVBHNFKXTZ6ahLjlGDb+rvgJo/RzZr110ApqNuu6u1Bw2w pEbBnJ0EZ2URWi16tNotcIlhYKqtgaGqCg5CjdZSQ6gRo8ktBpm12QpzixXONocUyHa0GXXIvXEd l5YsQPDKxag7fwItbIU5uhNRW5cj8fAWmJOCBWLi4M5JgDtfQCA3Ca6CFDiKU2AtSoQxJwqNqSFo iPFFTcB5VF87hcrLx1By/gAyj29D6LbFuLRsEq6smAj/DdMRu385Mk9tRemVg6gL8kLljTMo9zmJ 0qsnUXjpOLLPHUHm6SNIP3VYKfuUVDiigjMnUHD2JEoue6NU0kB9XAwM8l6NWZnIi4pAblw0ahh+ 2GmT9yDptNnjPsT3wvfDUaEZxpOtNDOmTRfDyy4GHo0yqWDkHXKsAorLhBpWSpqYNmiMMQ/Q6NNA +nZlI/mEeYPSoJtpmsYaw+vyK7Qy+OR4LW/9y0qe1SegRoxMyWZKXNRsErKLcIiyL7Q+K4QSBSxu yY/OdrlknQANJKkTaNpkSi8UPmqx9QVCZF4uKa9V8nCH/MsWog7SOhq30fAVyctUouHC4ARWm1EM bhrrjJBmRaOuBmEhNzFx/Bg88+QTuO9/foL//uH3MW3iOFy7eB6NNZVoErBuEvhx2M0C2Iyw5IHi liYpa1x0h2H5yo8iTQISTK8CWE2MmCbbZRuNc4dAuWoNkmW2PDW30Pingc+PMWy9aIca2aY6w1Py 49lqrYEBxXTJKYGFU61M5/0oyJH0qqVbdYxMuZ6QwdZvtsioNM5zSPrvCO40zDjt+IGJx3Mf7Rjt /BrIMdjGhvVrlQsyr8F12kcqBWSyv3Yt7Z7U/crx/N0Unw9BpeMAmx1bajSgoTToob4Y2PAYSZCf se7s1OfUF4Ua5l8WFk3yXjVJwXGrRd45xdaU9jK+WQoCvv+GBh2WLluO93t8gLfe7ootW7YhOTFF 8is/ZNySPCv1uMhosSIiLg7HTp9BcHAodFX1qMwRqLnsi8qSEsmLkm/o0t0m9ouI8y2tkm5bPfmq ReCbbm/qd7EAEqkW5g71BdNzR2j5W7rrs+vUV0d3liGdUHPXvy+3pUakKi1mwvaKhZUMoYahZDmA IFtk2GLDioqVDzt3Ehw4DgE7ezJ0LfdhRBu6m7Gz6Ssvv6hCjqqKUFVUbtVyw+N4Trol8JwM8cnr 0Id706YNWLVyhWol4rXWrlmt3IiuX/NRHWwJSezYyoHi6AbH67LPDyMIde3aRXVY5VdHhkJlx1eO LUJjk64abil8WqTA+SJQQ3clurLwdzjNBujLilCblYKa5OjbUEN4+bxQwzFtONWghq00XHblJKKp NAetjdW4ZTOg2dwIS30N9PJM9ISaBgEdk1220bKTQlMMoWYpbAk1pmYL7K10zRIjS47PvOKNi/Nn I3rNcujOHoPTxwtZu9bhwswxAjtTUS6gYkkNhU3AxlmUCltBMmwlAjQVaQJvqTCWJMJSFAdbXjTs GeFwpYSiRdSaHQV3bgyMcX7Iu3QQcUfWwXfDLFxdMx1hO5eh6MphmAWEKv3Po+z6WVT5X0R14BVU Bl5DRcB1kWwLvImakADUhQWiMTIMlQE3UBEShGqB48LQIOizM2EsKIChtAQ2Aelmq1UMXjHgxLBT LoE0AsXgKy8rV25BHEV6yKDBks6K1XqG8uRgavzyzcg2/ArOyq9VfeX1fJHW0j/TPIMCEMg5yrv2 BZzrCTV890qSTwgzDXI/jDCmhXimwcbz3Jm//uXEZyDPSUHNLc9XSm0cGHn0f4YZpVsqTyrJfio/ 0jhxtaDJJkaw1aMWu7xrARzCTYvILaDjFDnEQJHVkFygGnVkD7meXEipvQiUW7qt9r48bA1iOvD0 06FhbVFqarLBbNYhS/L2mI+G448P3I///sm9+OXPfiqgPAlBN31RW10mxpEFrXR/ZEuOEFZrkxg3 NNIFZiimEbqtsOxgOmREJg4Eq1zt5IdzypYpfmRpYt6V8oVqkuM4dUkat9oEkmU7XeAoFU6ehn17 OmS6vF22yjzLOU47fqRSZbqIU61854cltrQQaDRYufN83Mb0r9YzD/BcPK+cQ1vPee7Pc9w+T/s1 VNQ+uR+6rWnRATXo5z7aOSm2LKn7a7+W5/weaKE0mNGinHGeU4KOVm6rslveOffVxq35/H9agumg jum6U3+fJL3LixHJc/4cUq2tbkljdnn3dpYFIqfMs4wQMGmWba0COp5gMFKGyNTQaMTWzVsxaNAQ vPzK65gzdwHCQsLhsAqEy/5mswUGUbVBj+DoaBw+eRLBgVIHV+qkXi9D8HkflOfnw+G2wNnkkUvU 5LaiiR8vmE/YwmuXNK2gRu5Vgxq5X5U3CPAipmmtnmEa1+b/kj7xzDr11dOdZUgn1Nz17x8CNVol xcqHFV+1GGoMKcoINoy0w3E6uJ0VFl3AVq1crtzROAI1w3UyFOgLzz8H/xu+OHL4EB5+6EE1MJsW rpaRc65cuaRafBgNh2BUW1utWnhGjRyhxmVYumSxCifKzqIclJCdVxmFh+N/sPWG1+f5+GX88KED KiQoByCkKxoHmCPw8FrxcbGYPGmi6vhKQGLB0sSvp1JZfm6okfU0Jpp4rBgwNmMjGkryUZ2RhMrE SDWezG2ouUN/C2ooDWgoXWygaq1xZiegtSIPbcZ6tIqR5dTVwFhVDgPd3urq4GxoRLPeiDazDbfY UtMsxl+rE5YmM/QuA6xNJil0zXBXlyDp5FF4TZmI+JVLoT92EM2XzqBg5zp4TxmJc7PHIOv8AYGV CDSXCNAUpUCfFw99URIM5WlorEwViEqFtToNrqp0Aa1ktBTEozmTkcki0ZobDVtqMMoCzyHl3G74 cpDPlVNxY8siZHsfgCnGD+X+55B96Rjyrp5B0Y1LKA3yQ5lATFV0hABhPBqSElCTEIP65ARUyrQw Khy5EaHIjZTtAjSWqko0C5C0udhPSAwnMRJbpWKikUiDsVHXiB/+4F588xvfUCNJcx1lNprEQKJL WKvqv0AXBYpgQ5c1tvAo40zShmakMY0xQhNbAZnGmRdoZNFQVJJ8wpZI9jV7+aUXVL+xC95eah+m O8LP3fLYv5KUC4YAze2+MbJOdbSV7HQbaGShReT5su55tp7IRvKOaOSLwdos76iZA1uKWtkZ3CEG O8Nyu9jXheMRtcApJ3RKHmXnfuZr5dMu9EKpSGjMv3JbingocpaoVeCGg7M2KZiSNNVGA9uBouJc 9O3XE9/81n/hP//j3/Dd73xDysCByExPlrKHHwrEkG6ha6dTzksDni0gHnculjH8LSxn2JqgWgPb jXL1FZnGl0xbBcRUi4wc724Ww0jOSfc3hounnAJKRikrGQiBfvsU96WsdsIIXdw8/b3UdaWsZtpl OlaA0f48CdkaSGiw0xHOtfSsBbvgOTqG+OZ7I2xo+2nrOOU+bCmi1Plkv47gwn24jnWFclWTeW5T /XFkPwUuss6TVjz3TAOQeUhdT8S+R6oVq72VhvN8roQWBgvQymwNeDTI0VpuPv8fj+lQb1JMPJ36 39EXhBpVcDTJe3XIu7ZL+U05JA0K3BBSmqT+axXAIdSw9UYyCiwGE44dOIzxo8fj8Sf+hMHDRont 4QujkWH33ahr1KHGoENxXRX8IkJw4MRxBAYGS/3aiNrscgSevYIysUEcLj2cIrdDL9c0CFhJepc0 3UoQd9jRZJG0LWlS3aeURbfYV0emLAMI9RRtKS3/aGUE89Ff0l2fXae+OrqzDOmEmrv+/ePcz5jp pLKh2G+GIMPwnxwsjSOSs4WEFQ8NPi1QQFxstFrHEdlfe/UVnDh+VA3s9tSTj6twn/wSx/PW19di y5ZN6hiG/2TlxpDQp0+dVC089OmmuwJd2QgiDE5Ao7HLW28otzS6mdHVZ93a1Wq067e7vKXChTLS z5XLF1WUHUZjY2XOL+e8Z47ZwBCp/GKYlZWB2Pg45BUVwu6UwlAqTfWFWCpM7YugclW6Q54vL56v qE1iUFga61FflIeq9EQFNbUJYWj8O6FGm2dLTUNMAKwZMWhmS42uCm6RtY5AUwarrg4ugwH2ugYY y2V9VS2aBG6aCI42A+pMtajWV8JiFRhyGuEsL0D8ob3wGjcaaSuWwnxoHxzHDyJ/4wr4ThstsDMS vitno/T6WbnfYJgzo2EuFKApSxWgSUNtWSJqShNQK9IVxsKQGwtHbhycWdFwCAi5c6LhzImBScDG khIkQOYn5/FHY/R11IQKwPh7IfzgZtzcvQ6hh3Yg8tRBxJw/hbjLF5Didx1ZIcEokPRTlpKIstRE VGdnoCIrHWV0O5N36NA3ws0oboQSwooYtBS/tjXJ1G61IzoyCj/43vcV2IwdPUbSmqTp9nfHFhrV h4YgJMvcxn42ytiU98m0r7lF0qhiuiYcE2wIONyuGW0UjTF/fz/lWkmwOXb0sHLHpNGmjL52aftz /s781lGaAacqNFlWBmH7OnXt9vNox3Ke67Xljvt1nGrqeO1/hNQ9iWH+iQ7/st7TUiMQI5V/C/OT GB7KD17AUnX2lXx1y2VV4w61mPVoNjSI6lV/Mg6w2iLLjtoKmMuLVCRAt74eLVaTAI9VuSNy7CgC BsfHab0l6UP5vRNYxMiQ63mMHblFAQq6rvD6LkkDTrnfkqpyREZHCsz0xc9/8TP86Ec/xGOPPYLh I4YhStbzYwzTBw0VTvmu1VSBBltRxLhpEYNe4MYpsOHmfvK7WsSA4/hWbsKXpL8mSX+e3+95Bqo8 ERFWCDOM1qYApsM61SpzxzrudxtYZL2W9vjutfTD96AZSbcNKa5r30/bl3CiziHzPKeCHdlHpWU5 tuO+HdOVti/X8/xqffu5uY7T2+va91Prua7Dvtp+t+fb9/es95TLWquMVkZr09sfotohhvOqDBd1 Qs3/D/U3oIb1LPWpdfwSwvzbJO/Y3SZ5vhk2ox3GBhMM9XqY9SZYDWZZL+WIwA37mVrrjfA+fAKz J07DE089i14fDsL5i5dhMJthczlRJ/ZAlZQhxfUeqNl77BBuBgbBUCNQk1OOm2cvC9RkSzoXmHFx +IRG3LLyQ2IDXHW1cDc2wqmXa9fVwSJT9uu5RVvBLelSyhf2g+uEmn9R3VmGdELNXf++VKhhBcKM x8xG0NBEqGAoToIB+8qwrwpbTTggGw05ttRw0DVCDX2kuQ/72BwTkGELDUeeptFHY5EVJyPgbFi/ TrmJMbgAK2V+9WbfF0IN+9IQamgwsqWmVKBqpVzjzTdeU1/DGU2H/WkIWmzVuSb7T5s2Bfv27lFQ 0/ODDwRqdqqKmgEE2MpD9zQORMhR3N999x18/94f4O1u7+DIsaO4es0HGVmZcEohp/mw2202T8dy KaRoCKuoWpxXFasLDptFCr5KVNH4To5DTVIU6hPDPwU1nwVmqI6tNNq62sgbMCSHw1GQDldFIayV RTDI1FhTDrcYcq12G8xVNajMykVdfiHM1dWwCWiZzA2o1JWhsq4YFkMlWjk4aG4qorZvxsUxHyFn 5TIYd2+Dcc9WlG9ahfjFM+E7czxOjhuKpH2bURN4GZa0KNiLUqHLT0B9iUBbUTyqSz1gU1+SAH1B PKz58XDKdld+IpwCOFaBGkt2JGwie1Y4dPE3UBp0Adk+x5F55RhiTu1CebgPHPnJaKooQHNDJVoE GFqkMmgxyO+xWNDqsAqEyVRJIFgM1VZJN21iINLdrIXvgkDjpkFFo45fixkW1x+PPfIovvWNb2Lq 5ClqNGiCjGqtkSkhhjCjQEbmbVYbYqKiUVRYpFwZOSaGNhglKxy9gHO3d7oql8qAAH/Vz4vbdQI7 TMNMszyG/cA4ij9bEAnbXK8ZZkx/JSVFakR19gGLiAhT6Z15hpUcBzCMj49FaEiQSpccQV4b84Pj g7B/A93fQkODVZhbFXlKzsv740cARqti62i0nJNjgTB0Os/J7ZrRzfyrDMj2yvRuef/vkWYgUx2X 7zRQKVbUyuAUo4b3xP4lTXaBEHkWDIABARm6WLbpa9FSWQxXbjosiVEwRwfDGBkIZ3I03JLPyq+c Q9KBHUg5ug+1wTfgSEuEOzcTLWXFaKmVNCXpv9llEoiwwt5sh1Ugx0H3LTGC3U2SDprkHsToaHbK O5I0ZZfnlVWcj3FTJ+EXv/olvv5f/4XvfPe7+KBnT8TFx8NitUrZIGmPhrLAEQGJoKKpWX5PkwBU 0y157kqcFwl4uBlKWqZN8vvZGnR7vBsx1NiHqEWMboajZisNwYUtTKpVRvbX4KZjq9Pt7Wr9n5+9 kmy72zu58111XNdx/Z36S9v/2nF326at67j+buvu3NbRwNMgpaMINdQXA5e/9neXOrT9njr1vyTJ A7dhpQPEsEVV+4DIZW0f1bouoKJaYgRo6H5qNVqRlpiGqNAoRIVEIjooFBF+N1GckglTaSXctQIc ZbVIvnoT21esxQN/eBB/eOJJbN29FzW6BlikrrG5bTBKWVFr0SEgOgSbpF68LPaErrYe1fll8D19 AYWZyXCaKuCoLYKtJAfmvCyUhYQg0VvqNv8AZIaGIjogADFhYTDqGpULXItNyj96ETR7ymv1waC9 LOyYruUH3lbH9Wpbp77a6vBuPfrfLqf+Of6+/Jaa9szHTMUMSMOMnezZb4WhkzkiNiOgsa8KXbpo sLGlhq04hBzuT0OMrTlsndFaahgBjV+3eW4abX6+19RAcGxdYZ8dGmXsWzN82FDltkYQIeCw1Yfb Jk4YhxdfeE6Ni8CWHPa9YVhptvp4nTsr9+MJYkAXNLq1cZ7Xo+vc5k0b5d6nKKMxTyBp3bq1eOvt Lrj3xz/CN771Tdz7ox+id58+AlVnBJgylaFDo5edy7UIRMo4Zqdefml1CvxYzDBWVagWhUqBmlqO eJ8Y6XE/69CfhkDziYE2/4IIM2yd0QIEcFoX5S9gIJCTEQ9TYSYs5QUwVgq81AvUWAzqC7W5qgrV ObmoLxTYqayUbTUCiLWoaChFVZ0UwrpytOkqoBPjMGbzOvhPGo98gZqGretRu3k16ravR/qyuQia OQEXJoxAiMwXnTsOR0oM3IViSAu0NBYloaogDlXF8SgviJHCPkZgR+4pLwG23ATYcxJgzY6FKStG FAWryJYdjTqBmpKQC8jzP6MUe3YvKmNuoKksC20N5bglFQmsFjFk7WizS8FPcHTzmXcUIcQtknQp 74FwyffC1pnWFn5pb8F1H188+cRT+N53vodxY8cqoGElyH0JMXx/jIrGTtZaBLSS4hLV92bh/Plq 7I1+fXurVhmmU8IJA2BwJHWCdP8P+6q0yhZA9g2jGw3D3hLueQxHf6dUSHO5V8I78xLTOV0xOS4H 3Td5Dn4MYMshO2MzH9FtkgE4CE8cb4TjPhFOuI7n7tunlzqO6Z15hp2p6erDvmPMk9zOfTlPVzk1 0nw70HT8Uq6+qMv83fL+36M7jVFt/jbUyNRTlrRLjFGGW2X0wDbek93iGTzWJGlBIBd1ZUB5Ltqy EtEUHgjzhdOoP7IH1fu2ouHYXuiO7hEoX4CwiaMQOvFjpC1fiJJd21B9/CiMUi7Y4yLRLPB/y66X /GoUw0WPRocRJgEbp1zfJQZHM40OVzNcdieKiopw7pI3Bn00FD/9xX/jnm/cg9dfewNTJk9tH/uE Ll6yL/O/1sLyKcn5BGKaBWg84rwIlPwT+PBIri1A1FGeAfzkWbXyWcm7aoeVOyVXEcmzk6la7qA7 38lXTR3TEHV7m/xabRDVO1tg6HrGj0+c/9//64SaL11/AWo6rtPmWZarD4sOkV3yiUvygbNNigwT wgJC4HPuIq6dvQCv/Udwattu+B48jsKAcJiTc+DOLUOpXzhOrNuK39z/O3zvpz/FomVLUFNXrSIU tjTb4W62QGeqhV/wNaxcvwJnvE5DV1MHXUkN/OXcuVKmWEqkno8NQvnNayi64I2QTVtwds4CeK9a B79Dh3Hx8BFcPHMa1WWVCrzoFqemrLfay0Ht41JHcNEkP/bT6zr11dadZUgn1Nz170uHGhplFDMf jRJ+6WWUMraK0NWL83Tp4mBtNKjWrF6pBlIjSKiWGodNfTmmqxj7ujAK2VNPPoHjYnSoJlgxZCie h8f16tlDGWSEFo6qzeuwpef0qRPKmKOxR5jq8X53vPLyS6ovDkOEMmIaj2VrzsAB/QWiXlMuZ+e9 zonx2Qt79+xSgMU+N3RTYysTv2wTdOg+kpWdhW3bt6G/HPuTn/4E3/7Od1Qs+549e2L37t3IyMhQ RrDWUqO5MjXTUDZbYKmtQ31BAeoyM1CfkigGfOSnx6kh0Ij+1oCblAY1WmsNoYb9ahqkIK1LCkdD dhKsAjQ2MfrsjdVwGOph19XBVFWJxpJSmCsqYa+vg13fAItVhzpTFXSGcjgbStBWVYDakBuIXr8S obOmIHflYlSsW4HCFQtQs30t8tYtQeKyOfCfPgFnRw5B5PIlMAfeQHNGEux5SQJUydAVJUJXloI6 mTYUJsJYlAwrAwnkyn1lJ8KSHQezyKQUC2tuLOqTA1ARfRUVUVdQFXMNKVeOojY1BC31YnRa6wCn GbfkHbXQD14gRbWSCdS4BGY4UCHH9dDSI/slqO3y/NW+7FPRxMquBX169cU9/3UP/uen/wNdfcNt GGVkKe6vgLTDOyTY5Gbn4Oc/+xkGDxyoXBrDQoNVax7hhiOws8WDaZhATlD2Pn9OwQMBiCCvjY+k WlkkvTIKH93QeK9MY8w/DGjBqH5PPP4otm3drK7DfZ579hmVRwjcPD5W8g37lhGe2PJD2GF65r1w 1Hdem/mAraVseczNycasmTMU9F+6dAE+cl6OHs/8yPGaVP5lXibctM+rFth/ONSIxHjRDFIP1NDN rH3sJJsZkHSM+ko0F2bAGhsMfcBl1HodRf3BHWjYsg7li+Yhf+p45I4bgaIJI1Eweihie76Day8/ Da8/PYpzzzyB86+8iEsCoMHyLhPnzUXNtctoripCqxgqLlsjzC6B/xYnLPL7XTSKBYZpfBzcvReD +3+IX99/H77x/W/gjS6vY8miRchISYfNaIbLYpMkakUzwVjSW5OkJYqw/EnZJW1a4XSb2mVWrUQt ck320VEDiSrJ8xAI6SgPtBA8+Z4+rVt03xPooYQEPWJnIDnuz7r7u/mqqGMaom5vkzqLxh2DBRBe mI7YUu5JSwKFMt8JNV9R/RWo6Siu1+pgt+RBigEA2ppvwaw3Izo0EoFXryP8mh8uHzyK42s2YteU OTi/aDUC1+5E4r4zSNp2BEfmLMNDD/wR3/zed1Q5X5KXo4LutBjp1loHfXURbvp6Y8uGlbh84Rws egP0FbU4t+8wfI/tR+LF47i6ahEuzJiK8+Mm4NjQUTg7fhpurN6AhHMXEHL+Aq6c9UJdVQ2aBbrY ksQWpY5QwzpBgxptXpP8WLW+o9Rz6tRXV3eWIZ1Qc9e/L939jO5jlOb/SaOIX5w56jRbTfgFm508 CTY05rieRiBdcbiOBh3dy9jfoKAgD/n5ucro4jwhg1+xmcH5xbmwMF8ZbezUv2f3TgUfI4YPUy45 NPjoWrZOthGIGImKbkCEIbrhsE/Nvn17VEsPDTt+xWafGQYVoGHHeRYm/Kqdnp6q3HnYN4LQxXtg 6FSn24X8wgKcOXcWAwYNVF9pv/nNb+IXAjddu3bF+rXrkJ+bpwxjAs4t+v87xLgxmGGvqkVjbj5q k1NQnxAnQBMlEBMJs0CNuR1q2Eqj7wA1fw1sGP2MMGNOFjCS5dtgwxabREJNIhz1pWgSQ81pqIWx thy68hIYKsphra6Gu6FB7ksPl6kRdocBjbY6mK3VaG4oRltpFsr9LiFszRKEzp+G9FXzUbB+CQpF JVtWInvdYqSuWoig6RNxqn9fBM2YAd3lS2hOikVLfjpcRRmwl4qqcmCpyIRNZClKhTUvBfacZNiz BHCyEmEWmbISoM+OgSk3BnUpgaiKv47K+GtKiT6HUZ0ZLsZmOeDWiz3GjvcuOMU4sQqcWOl/3OQU qJH3095xWvUhkIrB03pmVaCijdXhtrtw4shx/P7+B1Q/mq1btkKva/xE6wz3Y6WowjfLcVzHwAFp Kal46I8PYtqUqbCYGUjAruCBbpNMd4QaQjbBgS5nbL0h3Lz+2isqrRJARo4YJgC8UwELYaenQDbz DNM30x6PIfTzPGxBYb5iC8tLL76Ay5cuqnFB6NbGSH9s6Xn6qSeUKyfXsUWHLTdM68xXbJUk5DC/ 0dVtyOBBKvw53dCYJxndj/fAPMp8rO6Dz475WO7ny6oo7zRGtXkP1LAylwpcQQ0NFDlG3iUEXOG0 4pZF0oCuCrdKc+CMEYD3OoyyvRuQs2oOcuZORumsSaiUNFk9ZQyqxw9H7ZjBqB3VH4W930HCa88i +OlHcPXh3+PSIw/C+9FHcOW5FxDQuw8KdmyFKz1RtQY2WaS8cuphabbBKpDRKGXZzm1b0fe993H/ T36K7/7Hv+HNV57DhvUrkBAbAVOdGCVWG1pMJrSYzaoDsKNR5+nPZTaiSckk6ymZF7nld7gsUrZY 6pXc9Ll3msT4sglEOyWdUy6RQAqhrl1Q0zuARfQJiBGwgRz3CXH9vwzUeGC4Yz8aBgnQWmk63c++ ovorUHPnOm2eH6QYWKOFHfDdzaocT41PREpkNArikxB0/DQOzl2M2V16YMpTr2DBU29g62sf4PSH Y7C+9zA89uvf4p6v/yc+eLsLTkkZEHD0CPz37xHths++7dg2fwaWTB6L80cOwFLHlppy7F6xGtN6 d8fK/t2x+PXnsfaVl7HuqRex8dnX4TVkDCLXbEWJXyCSbvjjwolTKJdjrGY7WpxiK7hFBG+2TDNt y+/mVKsjOkqVze1p7csqqzv1D1bH8kOpE2ru9velt9QoQ0QZI57MprWsKHcWEWGE6znPzEmjids5 VeMMCAQRhAgw3I/LBAkNktQ5ZV47noBhEUOB/QzYOsMv3uw/wHuhoUmg4nnV9eVc6ouzbOP5afDR qFP3IOI67V65rN2rMu7aj1XrZR81QrgUNpzaHHaUV1QgPCICp06dQvfu3fH1//w6fvyjH+OpJ5/E ksWLUVFWLvZDm0BNE+y1OpiLymHKKYAhLUNAJBn6mAjoowRKYsJgjhNQEahhK00jJZCi6a9BjTbV 5gk1PN6QHgtzcaZASxVarPWw6ipRU5KHqsJcGKsqVWfFNjG+2mwcmJOjmZthcukEburRrCtBa1Ea Sq6fRdCahQhZPAPpGxajYPsKpdS18xC/YjaSVi5AyMzJ8B48ENc/Ho3CvfvhCAlGa65cNy8ddgEY U34y6nPiYMgTeMlJhEUgxpaVBFtmEqyZsi4zAcbMeBhz41ToZ0NOGOrTbqIy4RqKoi4i5vI+VKfL OY3FgKtB0pwYfbcELiX92aWSs4uB4uD74XsS402L9KRBDcPhqq92IpfDhQN7DuD+X/4G//VvX8eu HbtgaNSrL+d0V9AG2+Qy51X4ZqkQrWaLpEcnUpKS8Ztf/xqrV65SEfuYLgg1Tz7xmIIXujXSpZIh xxtknumUfVsY1Y+hm+mWxlDlH3808rarGEOUM+0xzXJKiF61aoUCFMIG0yPdy55+6ik1ltINv+uq NZJfDtmqydYWumCGCPi83eVNzJk9U3VOZ4vP4UMH0btXT9Un5+DB/apl9Kb/DXUdwlJgwE3luknX z9tuZ8xvMlWtNTJ/t3z/9+pOY1SbZ/5l1CrVD0UME08nfdmHYU/tFkDgu7WmDI70BJgCr6Lu1D6U bVuJ8rXzUbJkGioWTkbdwmloEAivnzkOtROHofqjfqgZ3gtFPd9E0itPIeKZhxHwxEMIfuYp+D/9 NC4/8STOP/c8wiZPhj4sCM3FOXDXFqNJoEZnrsXm3VvQpetb+P2vf4Wf3PMNvPzQwziweRPiQ/xR mZcGW1UJTAU5cJQWqakuOwNVKQkoT4xFTUYy6rJSUUNl/1nVOamokmml5AFN1dkpqM3LQENRDhpL 8mGuKIFdwNQp6ahJ0kSr0YBbAkx0vWyzW9Em6eKWpD+hbo8IPAQXeXcQuBcSV7olsK/207bzmbc/ 96+yOqYh6va29nrLAzYe1zNCDF3PNMhha00n1HwF9RegRutTo/Wr0dbf3ibvmpEDCbVGvR6pcfHI iIpBWWIKwk+cwbHZC7H8nd6Y9egLWPKQwMfDr+L4a32x7s1eePH+P+DH3/gW3nj0cSwZPBS7x0/A 3tFjsFtsji2jhmFu7/excMhAeO3cDktVFYwlpdi1dBk+fvk5zH3lGSx79mlsefY5rP/DE9j7pzcR OGoq0jbtQYVvENIFbM4dOYaSwmKYDFY00f1MhZWm/fFJqNHsJ01c7oSaf0J1LD+UOqHmbn//kD41 WqYjLGjzGixwnRqpWipiBS5cR2CQ7YSX28fIOm7nMo9TrSPt+3M/AosWDY0ZnWDjfd5LhV/OzspQ BiCP4TaeXxvDgPeo3ad2DzRIuUzxvFYzR/X2hFdlKFFOeX9cx+hsNALdYig72sGG4Z3pJsMK0mq1 oqSkBCdPnMA7b3fFT374I/zy57/A448+hpfFYFqzYBFifW4gNygCdQmpaIhLhDlBFBcNY3QYLLF3 QI3AyWeBGs3tjNKWa6P8FdQ48lPRXFOENlMNmk21aKwsRFl+BqqL8mDT1aNVYOaW06EMxlvsh9Ii v7vZCGezGPkGMRzzE5B/5TgC1s1HuEBM7oH1KDu2FWVHNyFzx1KkblqMjM0rkLNxFWJmz4LvR2MQ PnsesnfthlkMbEdiNBwCLTaBGlN+CmxF6TCxZSYjQcGMLTNZJNAjBh2hxpQfD3tpAuxl8bAURqE6 2ReFEV6I9zmA6oxgMewK0Oaok3crhT+hRtKmXdKtXYwUB9OSiBGl+O5VJUDjWN4X00GzvDNWFGaD EYvnL8D3v/0d/PgH9yKYEWsEatgyQ5ixWpi2eOyfK0ga1oQcglF2VjZ+8bOfY/bMWQqMmSYJNXRp ZJ8uRj9jCwtdvgg1TH9sjXz1lZdVPzG6g9G1jMEn2OeMYzIxoIaWXzjVwp3znHSZZLojsD/zp6dU qyTdLgcPGqD6qTEiH/vEzJ83V7U0MvIaAYfnINQcEujp/t67ClouX7qgWna4jmPkMBw6Wy25juCl QY2qRNvzIpfvzPP/G7rTGNXm/ww1YoxK0aOg0i3PRQz5VqbZylK4MhJRd90b5Ud2onr3OjRsWQrT hvnQr5qBqiWTUTh/AgrnjkPpnDGonTcWjXM/hnn2KFSM/AAJXZ9F4HMPwueJ3+P6M4/hyp+ewMmH H8SBB/+AU6+9Br+xY5C4ZwdKIm5i25olePW15/A/v/wJfviD7+KR3/wGW+cvQuJlH1TExaIxOw06 gZpGAXRjejxs2ckwpsWhMSkahpQYmCWN69PjPJL0rc9KkH2peDk2QbWiNkjab5B8oJRFpUAnAKTL SkNdeopSvbx7XVYmDLk5MOXlCTgVQF8iACXA4xDYcQvANluMaOOgslJWCY23yw5J1JLHGVBB5qW8 U8Ajz/ifHWqYhlkua25nBBkatDqdTtI9PzZw7I9OqPnK6XNAjSa29hJqGJyDYMtyOzk2BsmhoSgS sAk/fBwnZ87H2q69sPCRF7Ds/qex7fcvYNcfX8Hyp95A94efwG++/T289pvfYXqXd7CmR2+s6/ou 1kg9v+bdd7Go2zvYNHIkru7ZDUdtHVoaDTi/Yxemv/U6FrzwFLa++DyOvvQ6Dj3+Es69+B5ufDgG cYvWoeqqP/KDwuBz1gtVFZVSl0h6dcpvaJb0SqiRfKqBigY1qi5jPSf5mOJ6BTLtaV7Nd+qrrTvL kE6ouevflwY1FCsUZjQaX1rGo0HE9cpYa1/meoKCWicZkuCigQbXa5mUhpQyrtrnlXEl+6n5DuIy r8m+AlGREWLINSjjtUmMdM92uRdZVsAk89p1KYIPgYVgo2CJMeNd9IEX4LELvHAcEp5Llp1i/Dso MVAdTro4yXlbxAiWStIh+7LfRotUkjzWKgZGZVkxTh07jK5vvor/+fG9+O437sH9P/kxXn/kMaye OBUx5y+iOCQU9VKw6uNjYIiLgCkuHMZYAZU4gRMBEn1iiMCMKEnm213KPODCeQYGYD+aYNkWJAAT JJAUCJ0s6wRsKiMFalKj4K7KQ6uxCm3WeriNNagryUVZbjoa5P7cJhpBDIPr+Yrb2iy/u9UOs9sI h1uMdX0pjBmRyDl/ACHr5yFuyyKUntqOKq/dKDm5Ddl71wrULEPa2qUo3bEFBevWI2LadAROnY64 Vauh8/OFKzEObjHUVGtNThKsAlkmMQCtYsjR9cwphpszOx3W7FSYxcBrzJXnURQDm0CNvSQWNcnX kR96Bsl+h1GfFSJQkyv3XCNpxCxQI+/tVgvsUlkRalzyTtW4HPKOtYJeM8xVy5ts4xe6Tes34L6f /Qy/vu8+nD19Rg2oSbc0j2sa9/e4nfGdyknkHDxPqxzv6VOTk52N+37+c7z2yiu4dMEbgQH+4BhJ w4YOUeBB1zHN/YxgwXTN/i9vvvG6coXkmEp0QTt79jRSU1NUkAwOKMv9eN8UI/qtWLFMwQhdNJl+ GcKcbmYMrjF50gTlUnbT3w87d25XYz3R5UyDGgYiYMXNFh+21HzQo4c6nhC0fPlSBTHbt21RQTHY n4YDzvIetXzbMe/xGd4tz3820dDU9MltHDWbbmWcykXU9SgNapplmwppLPmszeFEq96AlvIyNIvx bwkWqDixHWW7V6BBZNqxDMYNC1C/fCZKlk5H1tKpyF42DcWrZqJh03yYNi2Aee1sVEwbjtS+XRD0 8hO4/OjvRH8UsHkSl/70JE488TgOvfQSDsvzWNCtK7o8/Ef86iffw7e+8W/43W9/iQ3y3IK9vFEY HA5dXAIMyYkwSDpuzEmAMSsOtgymdQH11BjY22XlVIDGJkBjFZgxC8xQxmxRTjwMPFbyBSMMmnLS 5DwCSBmEmGTUpSaiXt6ZPiMdjemyPk3ARtKLplpJa/V52TCUFcFWUwFXQw2aDDq0WAyS3024xX5H mhgdjnIJ3Eg+pyua5srm6YPD9+1xXdPeu/butTTJ9Z735pm/m9T+7VL5T9777YAFd2y3Wcyq3FXp QOQZxFT2o5gm2tOIZ73nvrRjO16T6ZUftniu29t5bR7bDjMEG7qepaenY8GCBZgwYYKaZ6sN/wg3 d9Pn/+uEmi9dfwFqNHGZZbVHTMtim0h5whDprLM5GK1F6uiEqCjEBQYhLzwScae9cG3FOuzqMwTr X3gLGx56FseeeRN7H3oOq595FX2efAa//c538cp9v8aMN97G+u49sfmVt7H5xdex9tU3sfytLtg+ fDiubt8GW2kJ3BVVOLdhE+ZImb/o6Uex/dk/4cSLr+Lss6/B561euNZrOPwnz0PmiXPIuBGg+tRU VVaJLdKCJruUv25PGci6zJOP2GrNe/fYVqqclvxJaXWd/Pi7P69OffV0ZxnSCTV3/ftSoeb/QszI WnSbvyatcygrtz8XdFL5iaRGhJQQt3VLDFk12rzACtUqFSHVIsDD8SzcMmU0I44bwQpRfd232uEw msTwcqgvpRwno8nUAGNNCXJTo7Fq8Uw89odf42ff+y5+8G//Dz/+f/8PL/z2N9g8awYSrgjchAWh OjYcDfERaBCoaYgJgSkpAsakMAUzqs+MgEpdbADq4wNgTg1DY9xN6GJvyLYgGJOD0ZgcgrrEYNQm haA2OUwMokhYK3IEXCrhstagxSUGoV0Pe301LJWVsNfWKr//VoIkW2haXSqkrL3FBpNLD5ujHqaq LBQEnUfcvjWI2TAfadsWoezkZpSc3o6co5tR630UrquX4DznBfvx0zAeOoo8AYYro8fgyICByNi9 C7bwYNhTxLhjlLOCFFgLU+AsToe7MAOObJnPSoFLgIZuaDYBH2NRAuoLo2CvTISrNBYNSddQFnYW mdcPQZcVDFdthtyzQJpATUuLVQp6KfylEmN0Kcb1JxhoroKsENS03TijkU8A+L68h1/e9wvVuqIA W7bTOLprGpP1BF9WIjwH4YLg8ptf/1KBBKPqcVBZupuxPwvPR9dGttLMmTNLwQlBOEHAhf1W2D+G x7MlhS5of/j9A+jy1psqKIY2gCHPQRhhwAq6l7H1kS2FjL5HAGFocg4UyyiBDCTAa9ONjeM/sa8a o6Jt3bJJ9V9j6yL3nzB+nOorxg8AWZnpahwn9vFhS9CC+XNVqw+PVS2Rci2tpVN7fnd7Np9JfK7K 3YnispQlHAjvTqlihlPJszRCxch2irHtbHaCnenbrGL8Nkoalt9gu3kFdQI09QdWwLB/Meq3z0H5 2hkoWDID5WuWoXb3JjSe2gO3z0m0+Z1F240zaLvphdbrZ2HetQHVU8Yh84PuCH/uTwh49BHkvNcN lUMGI6pnT+x88zWMePIxPPS97+GH//n/8D8/+g4e+O2vsG7ZEuTHxMKcmQN9rABNdDTMKbECINFo yImCPjMS9kyBl+Ro2JKi4E6NhSNR0rEsO9JiYROwcQq0mzPkHAIz+uw4gSGZqnlCjpxT4KZWzpkX FoD0m9eR7HtV5INCeS81SYloSE1GQ0oiTBmpsGZnoDohBhmBvsgJD0BNeoLkDwGhNPZLS4WrvBBN NQKAdeVoZodmyfutpjq02huljDII2MgzbZF875b84rSoKaMFNsvzbpXnbrMaVRpgHiIMsFXDM8o+ 3bg8re9MG8wXKn/Je+Z6FdBF1tllqg0EyrDT/NjAspLun6o11GzBmVOnERURCbp8qm3t/dYorlNf 2EXcxjTJvKFazZkfee32tMkQ6ieOH1MtkWxdV3Aj96NBEst9/oaysjLEx8crN+HRo0cjPDwcRqNR tdpwIE5VnrdLa935/H+Shr8CdedXVV+ozldiOuCQCpKm5f2apL6Oi4hCQlAoCiJjEc8oaGs3Ylf/ wVj9wsvY9PQzOPTCi9j9xONY/vwzeP/px/DL730Tz9/3c0yS8npDj544/Np7OPZiF+x4pQs2vdsd mwYMwOVtUu5Wl8FZUoor6zdh0euvY+UzT2HjE4/huJzvwmtv4uJb3XCx70BcnjIdiafPIFnA6vSJ EyguKfGUt1IfK0kaZoRD+bUylXwgeY9QxrTJNMrfxY9tqtxkslPi/KefW6e+YrqzDFEvt/Pvzr9O qOlYwLVDzS2KMNMONZ+WGGVSgHjmm9BKw1kqXY49wY7nHDCrVSrpFoMBzY06mYr0tSgXQz7o3FFc 2L8VV47uRKD3MWxZOge93ngFr0oB9/uf/Bg/+c9/x+uPPYStC+ciwecCymNDxGiJFqMlDvUJYaiN CRQFKDWyv0xqFHRqYM2bsKWGw5wYBF3MDTQmcLusTwpGnUBNnexL9xZnTQHclmoxICrhtIlhY9Wh WV+Ppvo6NOl0aJWKnL+Hg/652+Q33XLB2myFySnwY6+HrjQFMWf34ObaOYhcNQMpG+ei5vwuFJ7e hqR9a1HldQyuaz5ouXwdzhNesAnYlO/eCe+PRmK1GPyBYgjqAnzhzIhX7mfGvCQlV2kmmouz4MoV 4yvHIw1q9AI1NQUCZGXxcBTJ7024hsrw88j1Owp9lkBDTYYAZjvUyL1ykEZ+zVWtKBw5XIwfGj6q 5Y3z7YYXp2zV+MmPf4RvffMbKsAE96FhxC+9fwlqKFUZthtV3DdXDOvf/PpXCgw4uCzdvxgQQF1L xIpTEw09ggK3UTyPBlvsxE/QoFHG82qGGuGJxhrXUcpAo9HYvqwZj3RtY3ALgot2fzyOUz4D7kfx 93M7RWBShp9MuR+DamzcuF61/DDaH+9NO47PRBmssu6vPZ+/Kh73maBG8rFs177Ms1+Uo9kBu8sG N93OGo1oLS6DPTICOkl3tYfWwXR0OVynVsByaAnqdy5G9Y6Vsm4fXJfOoOnGebQGXULrDS+4vI/A dnQXrNvXQbdgFso/GoGUrm/j5qMP49rvf4fcHu/CPn0SyieNw76XXkDfe+/F8/f8F17/2U+xdNRw pN70Q2N2FsxZ2QLguXCkpMIUHw1jQoRqyTTmRsOSEwt7uoCMwIwrPV6gJg7ujEQ4BTasAjYWydeW 9BhYJF9aJQ8YBGYacuJgzBfQyU+CLjNWgETKjFNHMH1QX3z42osY1q0LRnbvhqHvdMF2geD0G37Q C9CYMlNRK0Bzev1KDH7jJdk2C/kRgahPTVBQVCX3Vp0QjbqUeNSl0s1NjikWoK0tkTwvac1MyOFg tBZ5LZJm5Dm3tkh64ccNBttwWiV9tvdxlPdvtpgFUuwwmUyyjmnjz30bNTF9Mr8RXmx2gSSBUsIN BxIl1NglvblchCS+3zaUl5bhxRdewMrlK1S/Nbp2akE8tGAddCNii6lnmaDFDxke12Gmb34s4NhM 2fJunnziCcyYPlUF6eC9MN2qtCvzBJacnBzMmDEDvXv3xr59+1QI/urqavj6+mLkyJEICQmRfT31 BOGN9/nF/iQtfwXqzq+q/j6o8XygapP6nIECkqLjkBoZg7KkNMSdv4TLq9dhU58PseiZZ7DqiUex 74Wnsfe5J7DuzZfQ5/mn8OsffAdPS5kw5o1XseaDHjj06rs4+uyb2Pbym1jT7V1sGjIIl3dugbmm DJbiIlzdsBlr3nsPW996HTtfeh5H6IL2zLM4InBzpndfXJg2A7GnziApNAxnzp5BSUW55BUp7xn5 sFnyo6TdFvm9nVDzL6g7yxD1cjv/7vzrhJrbBZxIKkzN//a2H65ISgtP6w0lhaDsLD9fxCkLRilQ mkQsWJrdYhA4xSCg0WUyKljQ5+eiLC4GqVcvIuTIXgQf2on0y2dQFuGP4ugglCRFISnED7vWLEO/ t1/DI/f9GP99z3+g65+exOrpE3Dj2B6URAegMp4tLuFimESgLlEgJVEMqMRIGOLDYIgLgUXWGWID lcwJIbI+GIbEEIGAEAGiUFgEEFrqStBsqoapsQwmXRlchlq0NIrxTX/yunq5b5sYNWJItInhe0uM kFtihLTY4eDgg65G1JYkw2//WlxbMQ3R6+YgWaCm6spBpB3bgIB1c5F9cAcM573gvngV1uNnYTp2 EsW7d+DiuNFYJ4aY//IlaAi+AXduMmwM7ZwbL0qAszQDTaViIDI6Wl6awE2a6otgzSfUJKEmPxrm UjH+CgRqEm+gNvoqCgLOCNSEwVmtQY1JjA+rvBZPAU8jSHMzpGj80/CnaMAzmMTcubPxw3u/jxee f1a1dLBlRAObv9ZSo1poaOCJOJ8jRtQDv/utCivOPiu8BtdrIjhoYKUZYbzWbSgRaUaXtszz0yjU 3ORoNCojUaZcVmAm5+Tv5bwGJZrUepmqc3VYz+trx/KcDB4QFBSggg0wuAZd4RjQgGPiEMK038tr avPUF4aajtKgRrXIcNpBzMdyDe2a2td+unw2W+T56kywZ+Wh+uoVlBzZhZojG2A7txEur3UwHl2K mr2LUXdwPWwXjqP15mU03/CG4/IJWM8cgPnAdhi3rIV59VIYZk9H7ehRyHz/XQQ98wR8nngQSX26 oWHeBNTNnYiYHu/j0EOPY9X9D+Doe+8jYN58lHifhytN4FveuzU1BQ62lKTFw5gSBUsmQSVGjbdk IrSkCdSwr1haHEyS1y0pdD9LgE3A3pwepwJ3WPKSBTQEaApTUC/H6zJiYcpJhqUgAzeO7sfHPbph zYzJuH7sMC4f3I+VU6dgUJc3sWryRBRFhsGYnY7c4Js4s3kdDspv2rF4HqIvn0dlYqzAUQrK46NQ S9e1dMlzWakwF+bAWpYPfWEWDBUFsDVUwGmog9tmQptAh2qtETm5zCAbbgINodwDNgQVu9OmgqQ4 mT7l/TBdaWmUU+7H9KPSLI9hmpNzeQYGlTSo9icA8f22KVebV156GQvk+TKIB1tntDDqDMZBuCHQ UJ7WdU9e4fkJMuoeeA25JiNhPvvMnzB3zmwF+qwXeH+eexMYEqiJiYnB9u3bsWXLFpw+fVq13HA9 W2727t2rwvCre5O0qE2/2N9d6tA780GnvrA+a51PafV+RzHNEAQU1MTEIT06HhWpGYjzvoyr6zZi 66DBWPnaq1j3/DPY9+rzOPja89j8zhsYKFDywI9+gMd/dC9GvPIiVvTogb1vvIs9z76Bja+/jblv vI45UqYcXrsSproqOCoqcWb5Gsx+7XUsf/lFrHvuGex/6UUcf/kVnHzrbXgNGAzv6bMQf+Y8MgSu vC9cRGlVpfoAwEiHzId3Qg0HHqbrHNMn1Qk1/8S6swxRL7fz786/TqiRAqAj1NxNGtww2pLy7ZZC hi06agBHqUCpVn7dlAq/yWaG22yAQ2CmITtbDI1AgZj98N2yETEyLbp6AfWhN2FPihaJgZ4Uhlox Yqpz4lEphlCcvzcOrF+Moe+/hfvF2GbLTZenHsGUIR9ixdRxCD53BJXJEahJjhJQiUR9tMBNdDgM MQI4sTKNDoFRQMkUK0AjMiWEQS/QoxPZBBRaqorhri9DY3U+GmsKYa+vFCiohLm4BMbiUrgadGjh qOxi2NDlRI2H0cbfx5H59ajKjoXXhvm4sHA8otfORsK6majwOYjUk5vgv34uEvdsRN2ZU3BduAKX 9xXYz19A8f49uD5rGvYO7o/IbRvl3sLQUpKp3M7q5Xy18rvNRSlwlmTAUZAOtxhyTYWZat5RmglD eRpqi8VgLE0UIy8WhrQQ6JMDURx+CY108anMlHuulcLcIkaLFW4xqNzqC68U+AROeT8UjSp+pSVQ sEWEHfN//av7lMvWDb/r6iuv1nqhGfAd05YmbqMBpSTzPCcHv+SYMex0z/MocCBAyDU1kOGxNM4Z zUw7/vZ9aeeSKaXBB8+tjEGmM5lqhiONRbWOy+1TZeAJ2Kj9OkgzMLkPp5pLm3Z+9vdhvxtGYWOE NIIZBwXlb+J2tV/7fXXUF4YaBTIdJWWJEuflnO1iXw7262hlZc6Q3G6X3LsYsGaBN4vcf6MV+pRM 5Jw6hcy9m9Fwdgearu+F48ImGE+ugu7YahhPbYPj0lG4Lp+E8fgeVGxZhZI1i1G5chHql86HadFc WAVqTBPHIq93d/g98zBOPnQfrnZ5EskT+6J0wWiUjB2CqDdfg/fjj+H0s8/geJe3EDV/Lgw3rqNJ QEEXH4FGwokAeENeEurzElCXHYO6jGiBEwGVrEToBWis7C8mwG7OSBTYSRSgSVDzttxU6NLjUScA xHPocmS7QL8pm601SfA/egCT+vXC6W2bUZ6SLNfIRY0Y3PtWr0KvV16G/8ljqM1IQYrcz4FVy7Fx rrzDiWPgd+IIqmW9rbQIpzdtwM0TR3Fq03rsWDgP53ZtQ66UG7qiHFTnZcD/whkc2LoBR/ftxNlj h3Dj8gUUZWfAbtKrlhstfHRgwA0EBvrjxKnj2LZjK85f8EJpeQl85dp79+6Gt7eXaukjZISHh+LI kUPYtm0LTp48rsb1YvprlnNxzCgOCnvs6FHs3LETu0RJCYl45uk/YerkKcoNbffOXfC5chXVAjt0 PdPc0Ag6hsZGnDp5QrlHMtAGQ6FfuXxRBddgfmPLKV05Gf2ScE63TQ4FwHsj1LCF6fr169iwYQM2 bdok93kEdXV1ct92OTYXFy5cQH5+vuRRye8ifrDyuNqx7vu8f3epQ++WLzr1hfR5oKajNBvAU561 wqQ3IDEqFhmxCSgXqEn28UPIvoM4OG4CNn/wPra9/Qb2d3kVh0Rbu3fFhG7v4MX7f4vnf/FzjHnn LWwYNgRH+g7G/q49sbH7B1jU8wPM6v0B9q1ZDnNjHVx6I85u2IaF3XtgzbvvYL2A0m7RIYGco2+/ g5MfDoDXtNlIu3QdBSkZuHzlGgrLKuGQuqxNlcEEGg/UKKBRUPNJG4a/5xbTqEpy8r/bH4vu/uw6 9RXSnWVIJ9Tc9a8TajoUCB6IuXUXyX4i1QFRCgcaejRIVcAAMYBddjGmLWKoOtgfRQxGqwGGojzk SEUfcmAfTokR4bVoHrJOHYMjKhStCVFoiYtEU0IETCkRqE4NQ012FGpzYmQajfL0cMT4nsWpnevx Ue/38Kvvfhv3/tvX8LNv/RdeefRBzBg1FIGnj6EuMU4Mqljo42Khi46ELjIEloRIWHleFVyAA3YK 6MSHozEuHFYxoFyF2bCU56GuLFsNEGavq4C1rBS63Dw05hXAXlOLJosZzS4GaBBQuyUGt+hWiwO3 nAZUZkThzKqZODNrlHI/S1g/C5WX9qLgwi4kHFqP9CM7UHn6OMznL6L5uj+a/fxQcfIIfOfPxP6R gxG7dzvMyZForciBvSxDDMB4VGdGo7EgCdaiNNjz0+AuykJTSTacxZlwVuTCVJWJhrJkmMtSBYQS YJFnZMmMQnnkdTRkRMJcnokmR728F7sYSwKWYoC43PSV9hgijHSmgQg76dOoZx+WZ595Gg/+8fdq 4FUVhpmAIcY+p58FalgZqnkRwYEGE1s9lOEmy9o+3KaJMELo4T4KdggbIg0UNHnScXtaa7/GbVBp v56CFE5lnXYtivNcx9/B61HqegI86l7bfx/XEYIIcfyCTZe3SgEZjgulvq7LuXk+dX9yH9q9qPuT +b8PaqT8uF3h8jzNnxIHimSH9VZJhy1sJXDJs7O54DTLskWeic4Kg0BN1pnTSN23FXVee2C7vBuG M2th9d4kILMLzov7YD27F+Zju6DbvREV65ahavUSNK4TQ0Om9mXzYZ0zDboJHyG9Zxdcevq32P/Q T3Ds1QcQNLorshYMRfG0AYjo9hy8n/wdjj3yW+x48DfwHfoh6s4dR5OkZV1yOKoEzKuKk1AuKiuI RznTdW4C9AWpqM9MRFVyNBoEXBpSJa8K4BgJNgI5lpxU6GXemJsmEBSPw+tXIiPYV7XSWAWATNmp CJL8M6V/X5wUOCgVqNEV5KNWDO+koED0ev01LJ48ARFXL2K9wMyoD97D9GGDMKRbF4z/sDeuHD6A ipRE9H/jVfR68XmM7dUDo3p0R+/XXsL+9atQlZsO76P70evt1zCkZ3dMGDIQA97tir7vdMEVAVsb XbeanGhzO+Q1uTBWIOGtN1/FyJHDMWLUcLwm550+cxqGjRiK0WM/xhtvvY6Tp06o1srVq1diiQAy +5H169dHBa1QQC3piaHEGTSjd69emDl9hhrfiVDz6COP4OUXX8LI4SMwfOgwdH/3PZw7y35uknfa Iw2y/0N5WRmee/ZPqt8XQ5cTXtiPjP3GqqsqFNQwnDoHu+V12KeMgS84GK3ZbMK1a9cwduxYpZkz Z2LgwIFYuXIlCgoKcP78ebnffrh586bkM8l3cj1OO6Hm/5/6olBDSSEjdRtbQloFPBjSOQF5yWlS F+ehPC4RRQFBuLR0GfYOHYzdvd7DoR5dcaZvdxwa1A+L+3yIXk89g7ce+D0m9+yBLePG4vjIsTjQ ZxDW9fsQy4cPwexBH2Ln2hVSttajxdGES3sOY3aPXlgp+XCbAM/BD3rgYJeuONz1PZwZMhKX5i5B jm8QyrMLcVWgKq+4DGa7U6V7pr1mud9mKT/pdqapI9jchprbQCMSu0U2fuq5deorpjvLkE6ouetf J9RoQCNi53Ip2+6QQE27PF9AZCUNulZ+PRGDSyp7juXSYmmEq6FSjPMs5Au4BB8/iCtb1sF/xybE H9knRv9p6IP90Cxw0SbQ0Robgpb4UDjSo1CdGIDiWF9UJgehPitKACMW1ekRqBGASLp5CSe3r8Og bm/hgR/fi9/e+z389gffxasP/R4LRo1AxOnTqIyMRF1sNHRxUaiXaxvkGia6pcl19JTM6xJlW6LA Q3oSdPnpqCvJgqWuBE0N1XBVVcJaUgZLWTmc9Q1oMlsEEhgm2yqGhFUKVLvYmGIYW3XIj76B44sn 4+SUoYhfPxcF+1ai/tI+1Fw/jNKrR1HodQR5h/ej+MBBNJw8o1zRsg/sxNUFs3B80hiknT6soj41 VwrUVGZBV5SE6hwx9NiPoDANloI0gZksuEqzYZd7tCuoyYGuTLaVZ8BWlAK7GIt07SmL8kd5Qgjq 8pLE0K0TA1iAhsEN5F26mtnCwVYGT0dQGuj8ekxxwNUZM6Ypg2fokEGqoz4NLc0lTDPm/5LRrsCB xr1spzSAIWRwvXJxkWsSPJTbWft2TdxPAxruryTrFSjw/DLlPWutLlzmNl5XOy/35z0ryTL3o3iM +i2yn3Ytdd32+2IfBLrGcZnblLRzyDynqqWKx4i0e1LqcB9/7fn8LX0yj3LKa8j5ICApAjzzhOnW NheaxZjml30ObutwsT+FPHO73IdVnlF5BXRR4aj2PY/6K0dQcngV8nfMReOJtXBf3AX7uR3Q7V+H mi2STjeuQuOm1TBsXgPjppUwrFsM48r50M2fiqrJI5Hc/x34vPooTr3wW3i98whCxwrULByEqpWj UD53AJKHdYHXi7/Dzod/hmPvPI/E9QtQdv0UKhMkHeZEobggTiRAI+mzOjcRtdlJYhwlo0xApiFX 4CUvHbUCMLqcNJTFRaA0Jgznt2/GqPe6odcrL6Lvay/i6V/+AoPfehVxF8+iITkOST6XMeaD99X6 t556EqP69MbhLVuQHBaG1PAwAZBumCzG05ZlizGoezcc2rQe6eEhCL9yEQPeeRuLJoxHgt91dJVj h8hy4NnTiJZzThAYmDRsCPy8z2DyqKGYOGIIAi6eQ4yfD/asWoHXHn8UJ3fvlHxXosK8m+tq4LKZ BTQG4u23XkOUPPPIqDD0+7APnn/hOQQGByAlNVmBzQiBCA6SzCAW7FvG8OOzZk5Hty5dUFJUAH2j DksWLkQfMeiuXfVBcWGRrC9GZUWl6gczeOAgZKRnICQoGMOGDFXQU1Ndo4IGsMWGrmilxcV4+KE/ YtLE8cjJyUJmRhqWLF6o3CYJTLz+o48+ovK3Nqgzx32aPWsGIiLCFMAsW7YMiYmJqkXm6NGj6NOn Dy5duoRz586hl8BWcHCw5AGpFwRqGBSB0y/2d5c69I480akvrs9a52u6/acMfil7pPwj2FgMBmQk JqMoIxt1+UWoS89CTWw8Lq5Yie2DB2Jrj3ewp3sXnO7/AY5K/lndbxCGvfAquv3hIYzv9QHWjh+D vaM+xta+A7Dsww+xbMxIzB41DHu3bUJNXRVcFgf8T3hh4ZDhWDF4ADYO6INdkgd2d3kH+995HycG j4T37MUCNSGozivD9esBAjXlMEo554EaKfekrGxWgTakrBYx6IaKIijPQNUT7c9DPRv18Ugkv1FJ W9+pr6buLENUudL5d+ff34QaT0GgFRx3Ubuh80WkGYdUx/V8gR2XPyHZ9te2M2NrYTs/i24DjRAM 1dxy6xNqIdCwpUYqU/aducV7ZSEoRn5bkwNtLk9kM3ddJbJu+uDchhU4unQ+Tq9ciJgT+1EeeA3G mGAYogJgiw+BKykMzSlhcMQHoCHkMqpCL6ExLRiOojhYcgVwxEAqjbyG2sQQ1CaFoipRlBSJnDB/ xPlcwOX9uzDgzdfw8//6On71rW/hwR/9GNMHDkCU1xlUxUZCnxKPhoRI1MeHoSGJY9+Eoz45GrXJ MWJEhaJcwKY6Oxk1xQII9WVo0wsMNNSjtUGHVl0jmvUGOA1GWA16GBpq0SiFsbWxHi0mPWzVxQg9 ewAbP+6HfSN7IX3rEpgvHYDF7yhMwWdgiroqxqUXUnZtRfzatUjZsAFZu7YjZO1SXFs+H74yrQy+ jia5tqsyG9aqLDSWpqK2IAGNhUkwF3mgxlaUIUCTCbPsZy7Pgl72rS9Ng6ksU7alqVDQtuxElITf RF64P4pTomDWVcj7sgvMOOFsblJN9oxIR7cRpjMa6xRbK/jllmGQ+eW2sCBPgYICDNlPmzItfaJA uUMaRHBfrSWEIWRVGmw/j4KP9vTN/bR7UFDQnlYVpIhUXmg/jtK2a+s0gFHHim6nebkX7R60a2jn 0KTdg3asdk5eV9t2+3ztUtfWjuN8+3G8Xsd7uNuz+VvylB0sV2iIcJ6/Q86ptQrekvtRbo9y/y2e 360GSxWgsThbYRaosTvkN8j7ZYjitppStOQlwhJxBbkHViFl/QzUHlwN97mdcJ3cBtOetQIzK2De vBb2nZth2rkOVRsWoXjlbJStnCnQIkbz0klI/bgnrr71OM68cD8uvPlHxHz0NrJm90XhkgEwbh2H xtUfIWnk27j45iM48PwfcGHI+whZPRsF/mdQnRmO0pxoAZp41OQmoS4rERUCM1W5KagSsKnNF5CR 5TLJh8HnTmCQ5OGnfv4/+MP3vouf/8e/41f3/Kfk53vwyH//BF47NqEhNR6mzBQ0pifjwo6tGPZO F+xcvhRR168jMzoKZZkZSJNpr7ffwuhB/THyw14Y2a8nYm9el+tLvirMx7KpkzG+X1+Eep/HGwIL U4cOQXF8HOoEAg6sX4uP+vXG2oXz0O3VF3Fq/27U5KTDXlGKvKhIvPf8czi3dzfKMwTEJI9U5Gaj uqQQA/v2wpAB/VBSnI+6+iosXjwPr7/xqmqZIRRv3bZZgOADxMZGq+h+K1cuVwO7/uLnP8czTz6B AD9fpCQmoFf37ti8bh1cdrsqW9nxn+Dy6suvYN6cuZK+2gTAbdi8cZNqtSkqKFT7aBHRSktK8cjD D2GD/A6mS7p0njp5XEUfvHLlEooKC1Q/ObYOsU+NVWD+woXzGDliGA4fPoTJkyfj6tWrAvpsQW1C ZmamCg6wc+dO5XrGlhq6p7H8uKtB/Ln+OqHmy5SnDPkCUMPjb0NNE8yNjZ6WmtQMVGTnoVbgpiEl FVfXb8DukSOwSwD+YN8e8BraH6eGDcWOYR9jetce6Pvk05gysB9WT5uAXePGYtOgwVg35mNc2LcD oZe9kZ4YB6PdImWWC3UCK7mRUUiU9ecXzcNOyZ+7unXHwe59cHzQKJydOh9ZVwMFqipw0y8EhcWV MBNqJM2zHCbQNLUDTUeo0eoL6na5zKkGNJ1Q89XXnWVIJ9Tc9e8zQQ192bXMQmOIhhMrEho2mnHE Ck19CbdZlDHHeZXJZB/NxYXH81jNkKMRyC9oHHNDO1dHI4rn1Awo7bo8h6ZPGF2cl/14Xg54aTab b4fk1OClI8jwd30SasTAZIUpAONualVqkXk1QJdUsE1OMZalYmS441b+Nqec22qCu7EOztoKWPIz keZ9CqcWz8ahOVNwaf0y5PicUVHJrGnhMKUEK5nTQmBJD4UxJRD1cddRH3MN1tQgNOVFwZkVAV2s H6rCrqA+9iYMAkC6RIESgZq6pCjUJQr0xEcI9ITg6t5d6P/6q/j1d76Fn93zdfz2u9/GotHDEXv5 LLKCrqMkOggVAjaVcmxluzFVmBCJqqxk6EpzoCvPhUNXCZdAi7O6Ci0CNBzzw92oh0Ovh0XfiLqq ctSWl8BSV40mfT0sZQUIOLoLG0b0xoERvZCxdSmcvidhuH4EpvDzsMX5QRd0BWn7dyJ23VrEi9ES u3EdfFfMh8/qBQjbsxnVEf5wF6fBVS1QUyOVRokYbiWpMBSneqCmMF1Bja1YoEbAxliaiUYBm8Zy zmfAWZYDZ346LBkCNaH+KAwPRGF8JCy6anlfTrgFahwuSW/0gW9hGvIY30x/DGfML7ePP/aIGreF gQKYtjqmqdu6W6HSQXc9hvpr2zrqb+3H7X9ln890L3fR39r/855T2//zyOPCqbWWMn9KHm8jxAiQ tUpZIuIygYYGJ/tHOZ0CNe4WWFpuwdTcBqvMu1SHdgvajFVoLc+AJd4fOYc3IW3jQlTvXg3roY1o kmXX3nVwblsL6+Y1MG1bh/oda1C6bSnyNosBsX4mcgWCCtdOQfzEPrjyzpM49/xvcV3AJeuj7iif NxgFSwdAv2cyTFsnI/uj93Dz5Ufg9cjv4P/Om4iZNBa1pw/BwXGiMmNQm82+cfGozklCQUo0UqIC kSaKC/DBsA/ew+9+dC8e+MF3cP+3v4E//OAHeOTHP8Kjoh3zZyM72B/VKfFoFJgxiqw5aTDnZMD3 4F6M690DRzetR5EAQWVWJvQVZQIie/HOyy9i/eIFGNGnh+h9JATdgK4oHzXZGVg0YRzG9e2DyCuX 8cZTT2HWqJEokeMbBFAObFiHEb0/wILJE/DSk4/jwvEjaCzKg6OyFEUJMej63DM4u2engE6GQE0u yuR8NUUFGNG/Lwb06YmGqgqY9A3YtG413n7rddgsJvUuD8o9fdivjwoZzjw2Qoy/yxcvIC8nG2+8 8goiQ0MQHhyEV198ATu2bUGLvF9CDcPp1tbUqkABixYslPK8FQ67Q/W3YWtNfl6+WkcxAEhJcYn6 MLFu7RpJJ02qLjnvdRZvd3lT9WsrLSlC9/e6Ye2aVdA11KnWSV/fa8oNbdPGDRg1ahRu3Lghx3pc ywg1gwcPVlDj7e2Nvn37KvczptGOBjH1+f86oebLlKes/IJQI2WR6i8m9YTZYECKQE1mQhJSI6KR FhiK3MBg+G7egp0Cwzv69MKhD3vBe9hAeH/8EQ6OHIcNg0fho9ffxJRB/bB86ljsmzYVh6dNw7GV S1GcHKv62DaJrWBi/SNQ02qXsk5A3lFfhYtrV2H9+z2wU6Bm/7u9cHzAKJybugDZVwLRkF+JIL9Q BTUmsxXNLs+HLoKMm+UiP/a0Q40awkDyAKXZZZ7fJuVzJ9T88+jOMqQTau7695mgRsX1lwzDioEu BXQnoMtOamoyqqRyI8TQreX48aPwuXrZU4mI4a8ARsSvyMqdRjI23W7YYTQhPlaN4cFKh8alBig8 pqM0AKIBxczaEWI8BpEHgLgvMzXPdfXqFWzevBkBAQEqoo2KSibS4IX6BMxIpcapu6kFToGZJoEY zxgnTWhyyXlZoHB8GkZdMupFjXAZGmCsKEFORAiCjuzH9U1r4Lt2OUK2b0D6uaOojxSYSY0Q4zsS hrRQ6NKCUZt6E1Wp/qhK80dtZiAas0NgSg+EKc4X+ogrMMVchys1BE2ZkbAlC/gwelk8B9kMR2NC hCgSjQI2usRoVMSEI12MoMMb12DIu13w+H0/wx9//H08+NMf4k+/+SWWTR4L/9OHkRbiK4VrFCpz UgQgcmBrrESTXQenuRbW2lI4asrRXF+L5oYGuARsrA06NFZVo7qsFGViHFWXFsEgcGOtKEVtWiK8 Ny7HhmE9cWh4L8StmYfay0dQ5r0XxRd2ocTniECNvP/rl1B19gxy9u1F5IbVuLZiHqL2b0XJjYuw ZsbCIVBjKk6BoSwN+tJUWCqzYBZgsRQL0BRnwC5AYxWgsZRlwVSeLUDjkakkAy4BMkZIY/+g8tAg ZN30RbrAjaG6RNIE3abccArU2B1WWCxGjwuXpAtOMzPT8W63rmoE/unTpqg0etfCo1NfqjxGCA0M GiICR3Q9uyX5ud3djO+QoOPJm3Q3aoHZ3ASdyY16MQoaJY+aJT/bmxl9y4AWS5Wk4Xy4JS3pgi6i /OgOlAm4lK9fhMZNS+DauQZNu9YLlKxG3bZVqN67BlXHNqD63FbUeG+B/tIOOK/vR9WOBbjR6yWc efJXiHn/ZegXT4F752Lot09H5aZxMGybgfJZw5HWrxv8X3gaXpKOjr/2MsLmzZDr+giIxCInJgD+ V07h/NmDGDtyIB7+zX341b3fV7r/h9/FG48+iO4CDLNHDEUMO9lHhaIgLBB1yfEwZadDnyX5QmTK ToYhgwN4JsP/6H5MGdAHJ7ZuFKiJQ1FyIvwvnFNuZxOHDkTIlQvYunwhBko5cOHQPpSmJCI/Ngrj PuyDmWKMRQvUdH1a0vzQwciPiYJR4OTAJjHsP+yLY7u2ob8Y/0tnTkVCgB9yo8Jw6eAevPPMUzi/ b5fAUToaCnKgKy5QLTYj5Zj+3d9DmYARwWbDyuXo9tYbsBqNYng5sW/XTvTp0UPAZD6eeOwRBN70 R2NDPS55n8erL72Im77XUVFWgonjx6l+MHm5ubDbOI6TUbXUPPvMM1jYDjWMgLZ96zYBo+GqpUaL esYWm1KBmocfelC5lHH8pjop9zlwLMd94ocyDlzLFqIVy5eqvmIKaq77YMrkibh06SIWL16Mbdu2 oaamRsoJC/z8/FTrDF3P2Kemf//+8Pf3l3To+fDFOoLi8uf/64SaL19fxMDjexAJHEjCEqgxIiEq BslRcYgJCEaMjy9Sr/nCZ/0m7Bg+HNt798bBfr1wXkHNxzgsULNDNO6tLhjdpzvmjB2KXVMnCtRM xcnVy5AVFYIWqYcYEVUvIGM0S11klTJO0rudULN+DTb26ok97/fE4ff74kT/UfCeshCFPiFSF9Yh PCACBfklaGw0CBhxDClJg1I2uumOK2Ko51YpO1vbPwBRrfJbGFxFKE1+Xrs6oeafQ3eWIZ1Qc9e/ zwY17eDA8TdGfzwKXaQSY+VB/2U27zOKDWGCg/Z9NGoESmU/QgdbbfiFnK0s/JLGyoW+zhw7QOvU yahLBB0FMO1SQCPHaBDDdYQazvN83EbQobGqXH/aj+F+HB19584dmDZtGpYvX65abZQLkvoqLLAi 8wQduh1owOP5GizGsECMi0aUQIxTdUx1olUKpFv0Z6WbhKERrY31cArMNKQmIsP3Ks5vWIPDc2fg 2solyDp+AEYxsO0CEa6cRNizYmDJYQfhENRmBKEqIwBl6f4oTb+ByuxA1OcJ1GQGw5YkxwjYOOJu wJUYCFdyCGzxQTDHBgnwyD7xYQI44e2KgD4+ErqkGNSlJ6A8ORp50UE4tH45hr33Np4SI+pn3/h3 /Og/voZHBXRmjx0O3/PHUVuaC4dJ7t3WiCaHgJlTjzoBhJrcDNgqytHSKL9NnlWrQ94XXTKcDtWv pkUAwSnvjRGX8sOCcH37WlxdOgtXpo7ChZF9cWPiINyYMxIJu5ci5fgWFF08hoZrF2H0uYoGMWQy xUCK2LkOWd7H5L6D4C5IgbNMAKY8HcZ2WSoEYgRqbAItdDtzlGTBVpoNq4CMuSIHhsps2S9bCvpM NBXnwJ2bDntaCqrDQ5Hpdw0pN69BX16INjFy29oEoJsYttks0GK+DbsMDMBWmt8/8FtMGD9WjeVy +4tWp/5h0lqg2liuiEHRhhaR5C/2oVH9aNhiI3m9ja6gbZIXW6TccKCoSI+svFoU15pRa3PDIGnU 3izlS7Mebc5qtBqL0VKdAwfDml85h/K9W5G7Yj7KV86DddtKuA9shEWkP7IJRu/dsAeeREv8RdxK uYKW2PNoCTiGqu0LEdS/Cy698DDC3nwG1R8PhGvlbNSumoLYib2ROW8UKldMR/HMcbjZsxuOvPYc tr3xPNb2eBsnFs/E5QObsWTORDzwh1/i69/8f/iW6Mk//grvvfwc+nd5FRMH9Eai70VY8gTKRcbM JBjSpZzIzxSAkXkBdZustxdInsjmtjjoMxNw7eBODOv2JmaPGorj2zZh48J5GPxeV4zo1R0XDu9T eTj2xhVMGNALY/v1xKENqzFv9Ej0e/1leO3ajpyIMPR44TlMHzwApQJFtsoy7F2zEsN6vo/gK97Y t3kter71CmaOHIK1s7fX5CwAAP/0SURBVKdiWPe38ewffgfv/bsl32fBWlEMa2UpGgVshn7QAx92 7Yq8xAQUpaZg87Kl6PLyS7DqpUyRsuPI/gPo1+MDbF6/Di8/9xxWyfZTx49huADV4489ims+V1TZ femSN95++y3MmjkDJ44dx45t2xEbHYPnn30OSxcvkbK+Vcp6N/bs3qMCBuTl5HrGrWHZLFBTXFSs 8jJbZg7s34sDB/YpSFqzeqWqpwoEwDgoLT+aEXoINTdu+GLmjGmIj49VIZwnTJggxx1Q49NMmTIF 8+fPV2PXXLlyRQFOR6jR6g2C9uf/64SaL1Oft6Xmz2o/h9gT8oJhEniIDYtEXHA4gi75IPjsBSRc uIqrazdi5/CR2NmnLw4L1F8Q2+fiR6NxZMQY7BszARPf6Yqh77+J8UM+wI7JY3FoykQcmD8LN08d RZNRgMRug17qVr3RCrfZBWtdPaqzU3F0wVws7/o2drzdHSd7DsTlYRPhN1vS7/UwuMp0iA6KQk5m PmoF9t12i7CX1G0tDriaHVLuSf3MsWs0N91WtnK71HybCAI7nnHARKznOuu6r77uLEM6oeauf58J aji4GkGivLxURZuZNnUyAgP8sXPHNvT84H1VkRQV5qN3r57KZ7moqMDjSiYZSTWZEjikIiPY8Dh+ Udu2dTPOnT2tfLFZuBBYeA3uS1DRAKcj5LBiooHKc2tTfoGnNMhha1BSUhKWLl2qRodmiE5WRoQW SvviRqjhNgUzst1BwGltkUJDoIb7smWmyY1bdL1j53Ex7JsF3FoY4SorDQXXriDywF5cX78aN8WI SD6wGzXXLsAeHQx7QihsKeGwZUSJoRKO2tQg1KQFoS4nFLV5oajKDkJFZiCqBXL0qQFwJAegKUVg JilIYOYmzDE3RP6wxAUK0AjYxHvARoMbRjPTJYSjStaXxASiIiEENXK9utQIXN67CbOH98fI97vh yV/fh3sFbl545PdYNGMSwm/6wqyrQVuTGIMOHXQVBagrzIajvhatZjNapPBtdcmzF9ltZgEgWee0 wW3Qw1xagrKEWPhuX4+AlfMRtmAawqePRuy8cQiYPQrBq6cicudypB3bidKzx1HtdRaVZ04hdd9O RO7ZiAI/L9iz49DC1pYygRgBGXNlhkALASdTICYTTgEalwCNq0TuqSwH9vJcAa5cmARq2LfGWpSO pqIsuLPT4BJIaYiORLZATfKNq9CX5su9m6Ts5jgzBnl/JkkTNpm3qhYZhm+mu8qjjzwk6SNBrfui 7lOd+uLSoEZMCvknhgg43yJqVqJ/uGcwOfbduSWGbAuqKy1IiCtHWFg2UjNKUNtggs0hebfJBJej CjZ9nhjqabDmxsOaFAFHRCDMV86j7tBu6PZsgvmA6OgmGE5tlfUH4Ag5jaZYb7hjzsEZfgpmv0Mw eO1A7spp8Hn/FZx7/mEEvf0iij4ahMbZk1EmoJI0aTjS5k5A3pp5yNy4CAeG98W45x5Dn0d+h4e/ /2387L++hp/e8zX84D+/hsd++wsM6tkF4wf3xlm5fllyBOrTY1V4Z4ZpNmclwyxAw3DO1sxkUZIK 92zMSIA1h65nCdCrcWoSYM5LQqr/RWyZP0OgZoiAx1DMFWDZsmgu4vyuoFqOrRYwKkuMRuDpI1g3 cwo+ao+A5r1nB4rjotGYm4VN8+fgzI6tqEpOgKkgF+GXzuPEjk3IjpbySK55/vBeLJggUDBnKk5s 34i3n30S108fQ31BNowlBTCVFMJcUoTjWzZh/5rVKE9JQWV6BnyOncCWJUthqqmHtV6HyOAQHBIQ KcjIxNH9+/HxiOGYNmki9u3djQ0b1qmoZDbJk2UVZTgnZcT06dMwdPAQTJowEQH+N7Fpw0Zc97mm +s0Qahgs4OCBg2pgTsKMBjZlssz8zMhnDKXOKcdZKsjPVR/JamursXPndvj5XlN1DOsUttTSLa6q qlJUpdzM5syZo3To0CEFNHRZTktLw8GDB5VLGiGGQEMRblgffv6/Tqj5MvX3QY2UPWJf3BKbwKRr RHRIGCJvBuHaqfPwPXoasWcvwWf1Ruwd8TH29RuAk/0H4OqIkbg06iMcHjYKB8ZPwNTu3dC/64sY 1edN7JoyBsenTsT+6ZNwbv0auGuq0WIywiZ2hNEitorFheqiIqSH3sTuKZOw6LXXsfX1LjjfZyhu jp6O8AXrUX0tHM3FdYi7GYHslAxUlZe1Qw37jIo9w6moE2r+xXRnGaLKlc6/O/8+E9RwpH3CBaNG EWoIMaw4OFLzqpXLVcdrRpzp17e38qfes3unqsQILSVSEWotPRaLSQ1wyGM4ejvHDqiTyocVDgsY 7seO3Oxjw3EHDh86oColft1LTk5UI7SzUrx06YIKn0uXN94T92GnVI5+fuXyJSwToOFXuMuXLwuI laO+vh6hoaGqEuMXul27dik3g6ysLBgMYgALxChDSn4nxVGG2whlYtC3WoxoNTaiuaEG5txM5Ptf Q9jeHbi2ZjmCNq9HzunjaJB1puAbAjQhcCZGwClGjDM9GrbMKDWif01iAGrZhyYjGA2ZoTINESNH 5tODYEwNhCVJQCbBH+bEm2KUBcKWHCTLAQIvlOyTECwKEYUqGUSNIg6q2ZgUClNapJxHDCfZt56A I8oJ9sFpAZCJgz7EY7/6hRhb/46Xn3oSMyYKhPhdRlVZNsrz01BDqNHVoVmgptlmlbKP/afo+iOF pAqG4FQtNfqiQhRFCTStXQ6/RbMQv3QOclbMQ8Ha+UhcOR0pO5ci89hWFHgdRvWlc2i4ehk1F7yR c/QAUo7vRmXoVbgLU9BUkq4G2rQJyJjZSsO+EKXpsAvsuFVLjEBLcbaAz5+hxlrJr8WZsBenoZlj 2GTKedJTYIiLQea1q0jwuQRDcW471NCHWY8WtwktLosArxVhocGqVZEhXpnumE40l8a7Fh6d+tKk 8jml/nGqtdS0S7a1CMw0N7Mv3y3odS5EhuVi17YrWLPsCHZvPo5wfwH40lJY9RWor0hFRX4k6gvj 0JgdK3kuEc3pyWiOi0JT4HXYL5+A6exuGLx3wXrzqGqdaUu9BlukQLf3NhQeWIGcjXOQtWQyYsYM wJVuL8Pr1T/B973XkPjRQKRPGoMkyTPXhw/F2rdew7w3XsS8D95Glz/ej1/e8x/4H4GYn3393/Cn n92Lvs8+hiUCHr4HBCbC/SXfh6E6KQymvGQYswRUUqOhS46ETcDGRoBJi4M9S4BG5h0M4SzrLVmJ cBSkwF4g4COQ1pAWoX6XQeCmQfZpzE+HviBTyVqaB2O+5KUiySsC+wY5V/pNH5zYtAYxV71Rz345 xbKPlFsmkV3gxFGUB0NOuhp801KWL8CSi1K5j2qGlJa8VZWdgq3L5qPnGy8jMdgPermGpbwI5tJC WKWsdVSUy7EFMBcUwlZcitrUDBUKXl9UCp0s2+oYPdEqZYkdLXYHslNTceKIlAlVFaps5xhSTsl7 TWJ0OaWssdltypWM/WfoXkbR7ZctNQwKoMamIeAIzLAvjTZOTVVFpQr0wXqGQQI47hQ9A/ihi3mb LfoqCqFcj+JHM0p9ZGuHFH7camhogF6vV/NaS0xH12RtX34E45T14ef/64SaL1OewECUxxvjs8vT L7BV0gtlkLQQHRqOmKAwAXpv+B4+jZiTF3B52VrsHjIK+/sMxJn+g+AzbCQuDh8lUDMS+8aOxYye 3TCg6/MY/sFr2D91HM5Nn4wjUyfhxKIFMKdlwCEAzQE0GbnR7WxGclQU/E4cxvZxY7H2nXext8t7 uNJvOG4On4xogZpG30i4csqR4B+K3BSpoyXfNdulPmuS+kxgxsGPdSJCTYsATCfU/IvozjKkE2ru +vcZ+9R43MBoDBJqCCWEGn4VY6sNO1/Svee9d7vhj3/4PQYO+FC5p7337jvq6xwLDu7vf8NXrecx U6dMUm5sHDCNQQUIPWyJYfhNtvbwHHQTopsaXQxOnz6pxhi5eOG8cnNLFIgxGfW4efMGhg8bqr7K ZWSkqU6gCxcswNSpU1XHz2PHjglYlSgf6pdeekn5SnP9e++9hwWyH32q2WLDwAIq7rvchxo522GB 26RHs74erY11cJQVoSwsCBEH9uAsm5bXrkDusUNovH4FrbGRaEuOQasYB01pMbAmsj9MEPSJAiNp YWLMhKIhVSAmRZQcDL3IlBICS1qoKBgWgk1aIMwpQTAI2DQm3FAyEGwSA0VcHywK+bMSBHbiAwWC QmBrF1t16qP8UR8TgJroQFTEhKjOxzfPnMT88ePw0C/vw7f+49/xyB8fwHtd38TQ/j1x5exxmOuq 0GIVg0Cev5stM1LAc4A8dtbmwHvW+lqUJCUi4eJ5nF00B5dmTED47EliCM5CxcYlqD64Hha/E7CG XYEt3A92uWarAFBTWCjqfC6g6PIp1IT5wJ4ZCzvDLwvUuKpzFNSYy9LVKOrsZ6NBTROhhiGdBWxs 5aJKma/IgrMoHS1i1DVlJCuoMUsayBTgjb1wDnU5qWi1Nkjet6CtxST3LZAm7zAk0F/SUj889ujD yhWloaFOpUUtcMWnCo5OfanSoIY4w/9LjhNJ+dIuDizXLOW12K9iZAL1dXZcv5qIRfMOY+b4zVg5 fT2uHDiD8uQUWCryUJMfg5LMYFTlRqJBIMAs6cCZKWkkJQHNkv6t/l5ouLQPOt8DsMadQ2v2NbRm +EB/8zDy9i5D5pqZyFsyFYVzJyNh5EBceOslHH3pKZz/4E2cH9Adi55/GoMe+C263fczPP6te/C7 f/safve1r+EP/+9r+OCnP8Gk+3+H5Y8/gxWive/1QNGxI2hJk/tIjxGoCZU8GABTdgIMAjT6xAgB mHg4MhPgFvhqEohxyrwtTfJFlqzPZQuOlGuST/SZ0TBmi3LjBFwSYS5KhT4/RQAiFYbCDBVdzSAg YpV5g8zbcgWE8tMQe+k0lowZjkv7tqNBwMdQQNhJgUvgxpKbAbvAjKM4V2AnB8aibKULh3Zimvz2 eRM/xvDePfD+q89jx6rFKOPvKM0XFUgezYO1ROBGgMZdWgZXicBNbj6s+UVoyMxBfXY+GgtK5J1U w1ZdhyaTWYWGz8vIwJAB/REaEqTKebeUJ/YmB9xidLnF4FKt4wIpToEa5VomU7bScMDj22Ajyxrw aGJLDesFfhhj3cFWesILP3QRnjSwUS367UDD/K76h/KjlRi1mluZBjQazGjrCDUa2HCZ4nGf/68T ar5M/b1Q0+KW9Chps766GnHhkciITUKMbxBCz1xC7KmLuLhoNXYNGIH9vQfibP/BuDpkBLyHjsTR kSOxZ+zHmNW7G4a8+yJGfvAqDk8bB+9pk3F43GgcmjYFeZevoDwhQdI23cWYtlpx+dQp7Fw0D+uH DMa2Hj1x+J2euPbhSNwYPA6JizbBFZQId0YRkgRqSrKyUVtRKnWZUfKFpG26VrutAjVWOZ+kb/ZB 7BBghfNtItxqkmTWLtVnqBNqvvK6swzphJq7/n3GlhqpFCRT0P2MfsrDhg5WI44TOjgaO0eL5oB9 7JjJjthRYtAyoMDCBfPwvkBJugAPQ+dyHAECEV3V2A9n8qQJysfZYGiUzE6XgmL1JZ1f1RlEoFD2 O3r0sGoBOn3qhApAcO7cGeWLzUADPI7hO/v27YX1G9agtrZK3UdddRUS42Ixd/ZszJo5EylJSZg3 bw66CWRx/8TEBMyV5Xfe7YrwyDCYLSa4pGBrlgLDLYWHy6JDs82ANrsBjpoylMdHIvT4IZxYMg/n ls5DyNb1KL98DraIQDQlRKJVgKYlNQa25AgxtAVUUiKUjCnh0AmAGFPDYUqNgCk5DKakUAGRcNgS 5LpxAitxAi5JAi4CNEYBH071mpIDoZdtHslykgARRcARoDHSRS02AJaYm2gIuQpj1A11zoZIf1SL GsSIsuSkwV6Sj6rUJCQF3sT0j0fh1z+9F9/++tfw/W/8O34vxtrgnu8jUZ5DsxTsLhHHBHGzhcbF To7yXMxGMVgKkBfgD7/1K+E7ZzICp41B+JSPETXtY0TOH4eYNbOQvHs1Ck7tQ+mZY6g+fxaZ+/ci dNNqROzdhPJQHzGG6F6WAWdJGiwlqXLORFgEaqyybC9Oh5OhnkVuEV3R7AzhXJ4lUJOlxrRRUJOX juaMRLQI2NiS4pB9xRthxw8gL/wm9EUCRYYq3HLoccttRFSwH3q91w2PPfhHbNu8CXU11eqrLg0e pmdVqUlh0VEdC5E7t2nquM+/qu76TMSw+Itq34f7qtaYW21olinHXWgSmPFI5tV6gRrhTbcb0Dfa BGpisHjuQcybtAULRi/D5tnr4X/8IvKiYlCVmQSdQDEHca3LjkV9WpwAhICCpHdHosBB0HXU+J5G 9Y3jqAs9JXnGC8bw06i8sAvZOxkBTaB8+2rUbFyBxKnjcerdtzHj1/ehz/e/g+4/+Dae+vp/4BcC Mf8tEHPfv38Nb/36F5j2+svwHj8eQaPGIqhbPwS/1B0XH3kFV1/rjvzV6+CMjYAtP1lFQzPQjUxA xZ6dCKcAjSEuDPaUGNjlPq3psbAJzBD0LTkCPhkxsOYkihIEQBgFLQpmySP6nDjUC+hYJP1zLCdT QTpsAiMEGh0hqVjyR0EqLFkJaBB4Ko0OQmViVHsrTjZMAnoOgRtHoUdmgSGTyFwk88XZKE2OxJnd G7F1ySzsX7cMoZdOyfOUPFpRiEY5h1WgxlVR0t7iky35uFTycbHk12KZlsKUlw9dTr48/1wYi0th lHX60nI02ezQ19QgL1PAi/0R+cFI0oJboMIuAOJga7i8bzWopsALo0yq0PkdW0oIMTL1BG2R/WU7 IchkNMJL6oIsAVi6H/NDjApE0z5PkOHHOM5zqkkDmya6VLNVXoxbDV5o6LYo6OHHLUrWc1nWc0Bf 7tPZUvP/P/1vQI3dbEJNRQUSImNQkpGP/Lg0JPsEI+WsDy4vXIPd/UfgUO9B8Bo4DFeGjFRQc/Lj 0dgzeiTm9HsPI3q+glE9X8VRgZpLUyfj7JTJOD1jBuIPHEG6n7+c3wBXk6RfdzNOHdiH9VMnYePA gTjQsw+Od+2Ba32G4NrAUUhauQWtsWlwpucjNTAMVYUF0FVXSN1sQLPTpGBGgxp3s70Tav6VdGcZ 0gk1d/37bFCjCvoWlJWVokePHnj++ecwbtxYTJ8+HefPe6nme51OpwYsGzJksMBPuWr5uH7tGt59 pxuiwsIRHBCA/n37on+fvlg0fz4Wzp2HIZKphwwYCF1dnYpoExcdg5FDh2HposVw2O1SSTmRkZ6O kSNG4MTxY+oru5cYy127voX4+GjoGmtx8ZIXevTsjrVibBcU5uLG9atYuWA+RnzYH68+8wxGyv0E 3ryBBYvmYdCQAUhKE0PaYcI57zN4/a3XcPX6Jdgd7FBuRYurUUCmFu7GYhiLUpEloOCzdyPOrFmA Myvn4saOtUj3PgpdtBRSaRGwC6xwahWZRHpCTHK4GFWRAjFiVAjIGGSdOSUSVlm2cpok+wts2EU2 kTkxHEaBHKOCIJGAkUGW9YmhIrbKaK007UrwyCQycxoncBMtBn3kDYEaAZz4UNkWCl1skABVmOpw 7BBj3yQGUYMYPoVyD1EBlzHpo0F48g+/xu9/9lP87qc/xpO/fwATRo1CiIBPfUMNHE6rwJ4BBl0d rPJ+6nJyURAUgMCNKxG0dBYS1yxE1oYlSFszDxnrFyJn+yoUHtyCgsM7UHLqgBiNp1B+6SySj+1D xoWTqI8NVkaXPT9VgYuzTGClXMClIgtWgk1pGhyy7CgVI6qYbjMpsAnsWEtlm+xrFugxy7E0+tw5 SWgrTIc7PR7ZYoAlnzuC0MM7Ee11FInXvFCREg29GHynd2/H608+hWcfegQXz3nBZRNgo8EjhbwK i0kDWgoGSsxtj8FCSYVHeTqys9/HHZICRhnyMv+51LGA+kv6osf9A6X9fiW5P0qsA7nVdolBKBbj bd2iMSjlB40Ij/iVnIZiixok1S4Gplnei1UMUbtss7fdgpMuaHK409aMouwaXDsXgU3LDmHhtC1Y NG0HVs4+gIMbLyLuRhp0+RVoyE1HY3aMgITkPTH0zamSflIljSVmoCE0ErV+AjdXzqHU6whyT+xG 9vEdyDy+HWlHt+LSwklY9M4L+OjR+zHw/l/g3R/+AG9+93t4/fvfR69f3If1774Hr/FjcG7meJxe MAEnF4yF3/JpKNi+FvVbtyDk3Z7wefxF+L7YBVEjRqP68AFYIwJgzZb7KEpBneR9S2YCWgQQ3ALj loQoKR8EeLIFQvITUVeYhDqBF12uwIwAjU3SuFmkl3l9LqeJMEiaNxM05ByUlcAiYssUp/Y8mebI b5apvUDyVbsIMR2XNdlEVkq2E3was+Q+pGzQp0XL+diy4+nfZpd85hD4cQr8qP0LsmX/XNiK82Bv hx13VZmoApbSEsl3+agV8KnJzYVe6gFDdQ3sBoMYc2wpoVuhQEwzB8cVuGFrjCwTVAg0Cmrk/RN4 W2TaLOmILTkEDA10bsk+tzgvkGG1mFRrTEdoUdLSmcxrLTRK7emV+Zrn53VaWb9RktM88+3X19Zr kv0Z3EL+k7R+F3Egx78o5otP5qGOun1/nfqC4jOUdCHPmumDrXx3k0o7HfZR6Y7ALHZGbU01crNy ERMWA11pveS7KuT6RSP5yEVcmrUSBweOxgFCjcDM5VEf4aLIa/QY1SKzdGhfjBnUFWMHvY2Dk0fD e+IEnJswAT5zF+LQuMnw3bMPpvoaKcssaLJasWfzJswZPAi7+g3E1X7DcK1HP5x7tzu8R45A3Nat cCSxv10GUkJCEB8ZhvSUBDgserQ6OBi2B9wpepS0MVJkq4AMJTBzS43zpbmfSQGqJOnsr6S/r5L4 vrU+1fxI8ucWWJkXqXr5n1WaPXBbUrZ0/n3q7zNBDZvd2QRfVlam3LfYsbK6uhqNjY0wmUxqG32T CTWM/0+ooQ8y+7G8LwaBv68f/K77orsATp8PemLuzFlYMGcu5sh0785dsBpNsJrMAj6B6N3jA6xa sVK5ILTIeRn1ZpiAzqmTJ1FVWa6+znXp8ibCwkLQoKvBpcvn0a9/byxeOh9nzp7A4IH9sGbJIgRd 88G+Hdvw0bDB8LlyAfMXzMaHg/siMS0OFqcBl656oWu313HVxwtmUy2c9nq0uRvQYioW4zpFuYsl XjyIc+vm4viSKfDZvAQJZ/ei4MZZNMTdEFgJhl72MWYKkIghpc+Igi5dlBYFfXo0jOkxMMmUcGNK EaMm2SNrkigxSqDGI4ssmygxxCmj7GNMioQxQc4rcKLJlBCiQMYU/2cZ40NgFFgwxATJNAjmuBAF TDYaJ7KtgcdkxoohkgKjGE0NBfEwVWTAUV+Mxop85CfFwP/cKQzr+QEe/tWv8Jv//il+c9/PMXny eAQFB6BcDJbGumqYpMCvyc5BrsCh3+rF8F8wBYkCMpnbViBt02JkbVmGwt3rUbRvE0qP7kLdxROo u3YO1X4XkHb2CLLFmGRIakd2MpwFAiPtfWYcbIVh3xoBGspWLsaaAhwxzMoEcmSeYGMqSRfIlG0C Zra8ZLhEbXRXy4pBse9ZxB/bhRhR3JmDCDyyE4lXz8Hn4E70e+0lvPrQQ9i/aQt05ZVotdtUy1MT W6FaXHDdaoFbzBmpFgRspKKTf6rDKSs9qQToCiU4r/6J+XNbKjpXR+NJpApT2fqpgqiDPlkR311f 9Lh/pG7/bnl+qn8M75OVphibYoF+Amg0qFFuP3JMqxxDA5FQw8Fu6ZLhlO1WdqQVA9UiFZZdzuOB Gil77M2oKaxFuE8Udq49gvmzdmDW9AOYM+UkNiy+Dv+z2ajKaBSoEWM6PVIAQvIDW0by8mDLKoYt owSG+AxUBYQi9cQxBG5eh8Bta+G1bDZmv/86+j/xG/T4w0/R6w8/w4cP/xq9fvtz9P3Nr7D47Xfg NWUWQuYtQerCxShYsxx5e9Yj7sBK+G6fjRtbZiDvyDqYJN1FDOgH7yf/hIt/egFhYqiUblgP/eVz khfDBcSTUCv53yQA3pKXgRaGbI4JQ32CKCcOlUWJKCtORIVM6wRwTNmJct8CNVlJ0Et+0QuoGBg8 IDdVta50BBolOSdl7yiBD61VpqM0oLlzvVOgxiV5sqkwDS2FKe1KRXOR5DHJc5RD4IaAYy/JFuV4 WnnkOEdFIZrrytFSVwGnwA0DCujyc1CfJyoqkHxXpsa9anGIwUVDUt4rpdn6t2Re5TeRShOS/9ia 09RBXFZpRhmucpCSJ2/cTXem19vbmL9F/MelvyU5WqmZ99QOO54PH7KRug0tf0t/43479fdJnq2C GqYjSWOfgJgO6zivvRMuK6gRERSKCgsRFxOH4BvBaCyug7NEj1yfCIRtPYYz4xfg0ICPcajvEFwY NQZXxorGjMbFj0fj1IRxWD1qICYO744pI3vg8LTxOD9uPM6KvKfOwPqeH8JrzVqYa6thM+oE8quw bc0qzOr/IQ70GYigvsMR3Ks/vN57D95jRiJy6wapx8UOyBSoCQ/F5UteuHLVG/qaSrSxz5fTrVo2 GZmVxn1HqLml+tI0eaT603z2NPhVEd83615+nGTLLD18lIspW33bAedux/1TiPbFJyTvtfPvU3+f CWpU87+ATX5+PoYOHYpVq1YpaOGXM83fmFDzwQcfqFGZCT/0UQ4MDER3yaxREZFITkzC+LFSAKxc hZqqauVWQDcCs8AMXQ9cklGzs7IxW0Bn4rgJKC8qhdVgge+VaxjQ50OcPXkaBl0jLp33xqsvv4hD Bw9Ap6vDBe9zapC1KZPGY9qUCfho1DDk5GQhvyAXm7dswLARg+F98RwWLpmHISMGCtSIkW/Xw0cK iq5vvYobYnAb60rhNFTCUJKKkuhrCD+9A5e2LsaxZVNxauUMhBzciJoYP7QUJaGlIAFNBXFw5EbD miNQkhcNs8ybcmLFIImDKStODJI4WLMTYBPRxcTUDikmuoPJPKHGlhCpZEmM/PugRm0LlfOGK5hx CEjZM2LQyE7KAjs1SWFoEONflx8PnRhOhnKBhroCmOvE2CsvUOFgG0uLkCAF6OhhQ/GH396P7373 2/ive74u8DoTMRwcNTYGPidO4PLWTTg7ZxIuTf8IAfMnwmfqCHiP7Y8bMz5Cwuq5yBewaTh/DGb/ S9D5XUSl7wWknjqMfB9v2GjUiSHUUpyDJjGKnOwzU8pWmgzlgsYQzxYBGbO8A0KNo1wgpzgZhrx4 1OcmoFEMLntZtlQ2GXCJsaWgJjtWzn0GyecOIu3CcQQLUMULUK2eNAqvP3w/3njk99i3ejV0BYVw 6nSqz1CrFP42u0mFxGyWwr9FcKZFDG2KBrcCFFaQUgEog13Mm9viMiX7dJRWud61IPon1W2DQp4M JQ9Mytl2EW7apQwO2Y/Pjf9UnxkxLthK43Y1wSGVtNVhh4nR9qSisktFxcFTW5rcaLa70GRloAqr GPxV8PMKxMKZ2zBi8Fp8PHgnZo09gY2LrsDfKx5FKbloFCPbQgDOTYE5OwPG9EzUxsUhw+8KAk4f xIIJw/HaE7/Dn371Q7z06x+hx4P3YfBj92Pisw9j14APcG3GBFybMhZnhomxMX0qSnbvRN2xw7BL WdEachWtcdclz15FVdhJlPjtR53PftjP70fxIoGcd7ri+JNP4cRLL+HG8KHI3LwGxptXYRegMSRL PpcywS3ptrlQICRdyomMWOhy4lEl5UmZ5MtyKVtqBYA4Lo01I1lFSNNnp/xjoUbgpVnymUeMNOgB GpfIKcvOkiy4y/PhKMuFQc7TyLDUBJvKIriqiuGuknJUZC0vgr44Hw1F+QI2hTBWi0EnZbfLYkOT o0kZkx6YEYnBRanWOxFbZZoEgOmiRn0CatqNVE86+2R67Ki/BTUeyaq/IbbMqJYbuZYm3qts8Ejb kbP8He3392nJcfJb7rwvTZ9oZerU5xY/fip16HOlJOmMaU1TR7DhlEDT1twEl5Q/ebl5iAqNQpBf EBoKq+EuMyDrYggC1uzFqdGzcUSg5lj/Ybgw8mNc/Ogjpcsfj4HXxPHYMmYIZn3cG3PG9sPxGZPg PWECzo0dj5Oite/3xtGFi1AvsG83NqJW6trta1dh4ZDBONpvMEL6DENo7wG41PMDXJ40GqGb1kAf zQ+lmciRsuvM6eM4euIwKuT4VhWRVWosd7PIExWWY9IQZj4BNP/MUCP5hfCiQQyl+s4R8Nrz0t2O +6cQ69lPiIVP59+df58JalR0MCk0CCuEmrlz597uWEng4TbN/Yzb2VLDAc0iwsPRt3cfREdGwWw0 4ejhI+jXp69qiTl7+gxOiqEcHxunXM/oM62Xiu+C9wX0ZmvOjNk4tPsAJo+egLdeeh1ex87ArGc/ iXAM6ddfac/WbZg4ejReee4ZLJo7G+tWLpfrfYAtO7Zix/7dePPdLhg4fBCuiFEzZ/4sDB42AGli XLscely7eAY93nwFwZfPwlxViKLYENw4vB1n18/H1mnDcXjRJCR67YclNRTOnBjYswU6koOhSwiA LjEQDcmB0KUJUAjQmPNiRQIzYqSYs+OVT7w9Nwn2nETY2PFXIMXAkMwCKoQam0AMgcb6d0KNWpcY CnNyOKypkbDTdUSAxiJgo5P1ZVE3UCyqpmtcUTKMFenQCTjUiuFXK1BRIUZSUaoYVFkZqC7IQ2NV Bfz9rmHS5Il4/MlHce+938F37vlP3HfvDzC6T29snzkVN9ctQcTaeQhYOAkXJw2Bz7QRCJNnFb54 MgLnT0LU6gVI2r4WKXu3IuXQHkTu2YY8MQqdYqC1leSipTQXTaWfhBql8gzVWsNBOa0lKWI4iQFH t5yMKJSnRaImLwm2coEahn6mcShQ4xCQLLh5HhlXTqIw4DKsuYlIuHIaA19/Fm8++jsMeuMlXN23 E/mhQWJAijFXV4Umm0EqBLMY02YxlKRSkArAM4CZp/maLQqqwpMKQBWSqjWiXVy+i24b+BSX/4Y+ VVj9Hcf9X+qvQY0y4kR8Pmyh8fSdEXEq2zm4LV1aVXQqNysldhS3wGml77gFDrMeppoqGKTMqc7K QU1WPrKi0rB/yxnMGL8dM8YdxdyJXpgx+gg2Lj0Lv/MhSIuKRW58FEIvnMPV/Xvgs3cHNs8Ygw9f ehCvPPgTvPzIL9D/jWcxZ1BPLOn/AXaOGISoVUtQtHMzKiWdpq2Yj+vjhuDSx/2QtH4OzMFn0ZoV glslCbiVH4VbuSFozg2AI/0arHHnob9xCBav3TDv3YD40cPg9ear2P/s0zjwqqS7kUNQsn8XbAEC QnEhMKSEoSE9HI1ZMWKwxAi0xCv3spq8BJQXeqCmRqBGLzBjyRAoyxKg+b+AmnZx/jbUqL5umXCV 58BVkQeb5F9CjU6ghn1uDHIORmJzVZbAXV0qgCNgU0awKRCwKYCutBiN5WUw1dbCYTSixelptVEG Pw1M0WeBGrbmeIxS6u5pkvqL+abdGPjMUCP/pwg2SnLdvwQ1Sh23fUJ/43479fdJnm1H97PbkuXb /bTuAjVc1yx2jNNuQ0FeHmKjohEdEon6gkqYc6uQdPo6bqzYLlAzE8cHj8XpQaNwYdRoXPh4lADN x7g2ZqwAzDgcmPgRlo0fiAUCNUenjoPfrFm4NnMWTo+dgJ39h2DvlGlIDgtUZVtRdgZ2r12BtaNG 4PSHBJqhCBeouda3L27MmIiwjavREEYPi2xUSrnn43MFJ8+dRl6O5FGbTUENYa1FYMzTUkOo8YDN vwrUEFwIM2oIEMIN621Zzyl1t+P+KdRefv1Z8l47/z7195mghhUOW2ZqpVI6ISDi6+urljuCDfvQ HDlyBMePH1eA43A4UFBQgH179qKkqFi5k1VXVuHcmbOYMX0Ghg0Zinlz5iI0OAQOG6PV8IuJExVl 5Th/9hymTpiC2ZNnYu+W3RjY80NcOHkOFp0JDRW1uHnlGqaOm4gpY8Zh/46dOCzXCLzui/zMLGze tBGjxn+EmYvnYMOuzTh27jjSs1Nxxccbx4/tR4VU3s32RmSJobF5/lQEnTyAzBsXEXHqAHy2r8bl zUvhu2s1Io/vQEngRTjEqKYMSQQaARmZGtIj0JguRkpGGAwCNcbcGBjEWNFnRCvXM3b45ZdYM8W+ NYnhMCT8GWo8LmgeoDHL8heBGgYKaKQSGGVN9kmSexG4aRQ1JEegLjkMpbEBKIz2R222QFldPlyG Ehiqc1AlQFBfmY9qAYyqQjEYi/JRWZCvRgg36BtQp6uD9yUvTJ8xCX96/CH897e/gZ/8+7/hke9+ B1Nefx77R/QSqJmIyGXTEL5kChLWzkXG1qXI3rkG+Qe3ovjkPpR6HUfumWNIPLQPxdevwJWVhtai PBXZjO5nTrqxCNTYy8QgUi5o6aqVhrLJvFPWWYtSUCvPviw1HFViAFrFqHII2DgEytwMCy0GYXHo VSRfPYkUnzOokudwaM1CvPP0g+jxwhPYNGsiru3ejLATB5EVeB16gSp7bSnclga0NZmlkrNKAemU 9M2C0fPVh+HLWeF1hJb/bd1pdKmC+jPobsf9n0sKW0pVmLcl6wk0ohaZbxa5RU6BGsolFS47zdIv nCG33XaTCszRbNGhvjgH5ekJcMp7coqBbCzMRYOknQYxBooTU5Ub2snd/lg97zymfXwUYwbvxvTx +7Bi8T6sWroJyxcsQb9u7+GZ3/0WLz7wC7z6+x9iVLdHsWZiX2yb/jHC9m2H7qYvjNeuQidlVePe fTDs2gnT7m1IXzgVVz/uCa/x3RG3b6bkxZNoKfFDc54/mlKuwR1/CbaoczCGnIA56BhMPvthOb8b Nq99yF42EzcH98Gx11/AnueexJn3uiJ3xTI4zwsYSVljTA1FRUoAqrIlXxfEw14o4JKThPrcJFQU JAvUpKA6P1WgRsAlQ/JBlsz/g6HGVZQhEPNJuYr4EcGzj032sRRmwkTJsrk9gppB7oNBCRwCNu7K IrirSuAQ2RgKmnBTWgRdiai8FOa6GjgNBrTY7ZIHxQBRAOwBFuV+Jumno+vZbahp38djlFKSzjpW +B10Zxq9va3dGPhrUKNtpT61XepCXt9zD7LmM0pr+b3zvjR1bHXo1BeRPMf296K5lX2q1Ub0qZYa WW5xix1jsyJbbIfYiCikxiWhsbgKxsxSxBz2xvVFG3Fi5DScHjYeXsPodjYOV8eNge94gZfxE3BR 5k9MHYP1U4Zi8ce9cWTCRwhdtAghS5bi3PiJODRkJLaPHgu/M8fhdpiRHBeBXSsXY9uYj+D14VCE 9hyIyD4DcXPQQITMm47QDStRG3gT7sJimMoq1Ifh81cvIzY+HhazRQDMJb9PfqPYXKyvOPzCLX6Y a2H/mvYAAf/kUEOYU+5nqv6wtz8HD9SouuifVVIqfVLyXjv/PvX3maGGrTUawHAdW2cINYQbiusp 7qdNCTZNMmXIZIbnVOMNyDL74dRUV6ttKqoN17tkP5sNZtlmaDSgoaYB+lo9CjIL8PHQj3Dq8EmY Goxosrth1Ztlex2qS8rgNFmlgnQCbim05BwWowFlFSXQGevRJJmcbkYcXd7tNMFtroehPB9FAhEJ fhdwcfs6nFg+D6dFPptXIensIRT6eSlgsAoUWFPCPVCTKVCTHAK9yJAWDlN2FBozONhlMOrSQ1Gf Hg5dWiR0qSL2ZyHIpAmkpBJSBFBEJoEVAgyhhv1oCDacmgk01OeFmjgBrLgANMSLCFuyjZHWGgRu 6gVsOBhnRVIoKuW+TAIIzdYqtDrrYGssha46H/r6Upj01bDoa+Ew6eW56WEWmSxGNJoa1fOrqytH gN8lbFq6AB+93w0v/vRePP31r+GdH3wLK99+Af5zxyJq5XSkbVmMkkObUHF8F6rlGTb6eEHnexFF XqeRc/YkagJuwC2GWqsYqE1FOWJAMawsjaRMWEoEaARSTKrvDPvWpCuocZRlwJSfiKq0CJQK1FTm JsBUkS1gI8fJ73FX5cjxaSgWaMsLv47w84exefZ4dPvTg+j58pM4uHYRckOvIVpg1Xf3Blzftxm+ h7bjptxfZW4KHPpKNFl1aHEJ3EgaaW12otllRzM7YDIaEyPVNEtloUkBTwdJAaqFi9W+GN3+ctRx v7tJjv2U7rbfnbrbcf/HolFxi1NGkuooWaeApr2FRp7oHVDDssMmz1kkebPZqketGMtxknbygnxg yooXwyIONYkCtJKmqyU/1WYmQ1dQKtBTC//z6di68gZmTjiOPu8vwp+e6ovfP/ASHvrDs3j0gafQ +633sHHBbJzcvAAhZ9ehNMYLNfG+KL5xHvlnD0taPQTD0cOwHTgIy/btMG1ai/Tpo+Ez+G1cGvUW svfOgD1qP8yRB1B+YSOKT6xD0ZHVyNm9CGkbZyJj/QxkrpuBrLUz0XB8Cyxn96Jy1zr4j/gQ+59/ EvuefgyRgwehctkyWC+dQW3YZRTG+aAsNxS6wjiY8xJVEA99TjJqBGYqC9JQnZcuIJMhUJMhUJP2 D4YayZecCsB4lK3WO0R2lVdzBGayBDIzlcwlubCW5asWGsKNWc5r4/lK8uAsK4CzvBBOARynwI21 oljApgANJfloYKtNRSksAjdNZpMa3PiW5K9bkmaYljz9rsRoE6n0I+soFYZZGa8CKVIP/TUD7U5o uL2t3Rj4a1BDlKHbmZLUe54oaH9Wx5YaGsas1zpK29ZRt6GG93Y33XG/nfqcUumiVUHK3URXd4rz GtSo9yLzlMNqRWpiIqJCQlCQynHTaqQOL0D4rhO4NHslToyYBK/hE3Bp5DhcGT0Olz4ehaujP4Lv mLGqf82ZyWOwZeIQrBn3IU5M/hgBc2fj5vx58BKoOfvROOwc9TG892xHQ3Upgv0uY8/yBdg3cQyu Dh6ByN6DENVvAPwHfogbM8bj5spFqPC9BhtbatKyERMZA9+gYPgHh6BRb4TJaEazm3mB6e3PUMOW 7n8VqOHvZlTDT4w/xfpGpgSeux33T6HbMKNJ3mvn36f+PhPUaGBDkNGkLRNSNBF6OCIz59nPhtBD cZmgowUc4Lx2Hm2e+/BYm80Oq9Wuvki0NLWhqKAEY0aNw4mjJ8XwtsAl6102F8x6E0wCP2aRyyZG qYBRi8BVs9MBt9WiwhC3iYF6y2FDmxjqzcYG2KWCLYuPRPCJA7goELN39kTsnj4G55bPRZIYv1XB PjALMDjTBGTSo2BLjYBNjGqbgI05PQKWrGgxNtiHJkYMjig0ZEVAlx2JxqxIGDKiBXg8ItBYMmJh SY+BWcCGslACLB6oiRRo8gQOIOwYvwjUtLfUqNajxCA0ErrE+FcBC+ReKgXKyuX+GwqS4WwoQZuj QaBGJwBTKc+uHCZDFWxi1PPrUYsY861ixDMSDL+U2hni0mUV0JQC1NKAOjG8ruzciPXD+2HGS0+g +73fxagHfomjw3vCd9YohC6ZjJQtS5C2Y7WKflZ78RTKvE4i5dA+FF30hjkmCi05We1QkysGVK4y lCztUdmUBGwspZ6BOBkxypCXgGr5PYXRN5AXexOFyRz5PF6569SJDMWpaBDQyY26gZSAi/DeuxHd n3sYz/zmJxjV400k+V9AUYQfsq6dQdiR7Ti/aRl2LZyMTXMnIPraOVTkJIqBlav6U9n0dQLKArz1 UpnVVotqYNLp5DkJ7BkMSmaBZSWTRxwjiSOVM1QtpecApe3iNm2/u8kiafNO3W2/O3W34/6vZRPD lOFQOeXgurdlNcNit8LssMLktMIoMrRPbQIzDie/OpoU0LTaDagpzEDsdS8UhPvBlhMHa4bkgbRw 6FJCUZMUKGATiLpMyRticOsKypAamg+vw9FYOvc03u0yDU8+2Rdd3x2DiZPWYOXSffA+dh3FKVkw FKWiKt1X8v0FOc9VFAacRNqJrSg+thO64/tgOrQHFjE4TJtWI1fKgvDhPXBz2NvIWz0W5pPL0Xhi GQp2zEb2xlnIXj0Necsno2jpZOQsGI/kmSORKOm/attSuM8fgPn0XsRO/Qhn3noRx595AiHvdkPO x6Oh37cDdf5nUZrog+riCNTmRaJeyhOGejZK3qoTqKkpSJd0nQlDdhYsmZIv/i+gRsQoZx6YyVGy S361qnFtcmGhCDMEGZmaCDoEGpFF3otNZFcQJMfJvoQad00pmuorYBeDzlBehPqiPNTKeXVlAjyN 9VIuSfmsgQ0lxsmt9v5rBBxGKqQ8AO0xYDWo0YxardK/beS2S/uSr23/pEHwl/+0+k7rM8q6SdVl Do84UCi9C+xWG6xmCywms3KvNhmMMN5FBr0B+kYpIxob7iqOv9apv0MN9dDVNyg1NkgZrGuEUZ45 3wffjxq4VeyDO6FGEhjEAIHVaERsZARCbtxAQUo6GnOLUBwUjUvLNuLY6Ok42P//Y+89oOPI7jPf t+9terbXQSutLUuWZFmysiXLWkUrh5E0M9LkRA5zBkASAEmQCIxgzjnnCJAEiJxz7G5kdKPRuRvd jZxz4nzv+99GcTAURxp5be+ep+lzvlNdsaur6t77/ep/w0LceXMZHixeieRlq1QnAYlLFyFl6WKk Sq+IKxfiyNLXcCzkTcSHr0BCyArcX70KSWvWIHvtBpyevxAnN25Axr2bOHN4D07ErMeN0NXIWrgE 5a/MIdS8gsQXfoXbC1/DvXWrYbp5E6aEFGRfvYPstCzklZbj7oMUONwt6Ojo4v+RamdMI5JWHgrY 0F/9K0DN4+lH9KTtZuvd9nl8/knbq5cYM0Aye7kG+7P30yQRGnOTEefOncHZM6fU8CDStkikvWjT ttWON3v/97JOpK2frXfbbjZYPb6Ppift+3vrHfmXiPf1/c9vfH4n1GgfLaOfLQGS2dIKAZlqknmt gNC2eZJknUBP4FjS3edDjFH+zm4kJKeiurYBncyo+vsHkZaWgWefeQbnz50nAA2yoBlWjcXGOZ0a ZiFJKJru7sVUWwfGnQ50GCpRm3gfeRfPIvnIftzdvRXJB2KRe/oQauIuw52diN4KGcCyEMNVRRit IdQQTIYJNsN1pRhsKKPRoBqlM4AyNSheN9UlEZvGksBAeQ3lauC8gRkNiuoDY1EM1HJfgZpZvaBp UlAj098TauR7r36mShyhppNQ007j7zfkwcPlnuoCGv9ajHe5MNXvx9RgO4a6POhttdOwu2lIWzEm I/BPjzK9SCZJwOS9kmpBw+OEyvFBQuUgJrmftTwHSYd3Ii5qDdKjQ5ASvgTJYYuQFbFUKT86GJV7 NqLu+E5YLx9HS/wV2OKuou7aRfiz0jBcXYWpZjOmrGZMShU0RzNGaHwG7dJVs4gmzlGvJFGYXosB 7Y1lsJVIFCYVjUWpMPP/ughrdoKas7YYPgKOi/emvjAdRUk3sOqNX+Ofv/AJPP2tL+Ha4VjU5dLA FiTDmHIdlbdOI/v8QSQcj0XcsVjcPr4biZdPIPv+dRgrC2mymtDhsas2Rb2tXnR7W9DVwgKE0w6f F50+Hzr9fnS2tqKzrRXtBB+/3/sO+WYk39va/Gh/F3W08xgdbb8hWf74do/rSfv971QX1UNDIeoW Y0GD8UjdHejo7VSSyJ9M23po4gYIZ8P9hKAuDPe2Y7SvDT4a+srUeDTnp6BfpblCDFbnoL86G/31 fNaNBUxnuWhvyEa7MZ+QrYOjyoiyjHrcuFiAzdGXsWz5bsxftJ3T/dgafR13r5WjurAJ7tpG1U5r yFWG7toUNMQdQtmJaDRf2APvxQPoOHcQA+cOY+DEXpgjVqHgzV8hb+7TMG9aivaD69FxJAIdhyPR tncDOneux+DuSIzt24rB2Ci0RITAFL4c9RuWw76L257aCcfujSia9yIe/PA7SPr6N5D2z99H1eqV 6Ei6ij5TPnxmpmOXQXVZ3ltfrgbO7G6uI6gR1lhY9xoJCFSvcRbUEGh6CTQCNf3mun8zqBkVeLEQ aOzNGHVY+Lv16LeaMORsJsxIRCYAMkMuC7p4HJHAjYCOQI2k6RF+l6hNL89jUJZLlTS/CxNtbgy2 MO/xWDHgdaBbBvX0OjHA53piiPnMqERLJWovXdMKzExikkZhkkAjHUeorpslmsNtZCqRHdk+0Fg6 AC9iLFSX7ZPScDpgmmRelj9apkRDOFOGaeWalDtSVmmS2gcyFaCR71LrYKC/XxllMc0yFZDRTLRM W33+J0o6xvExP5HeO58kGdT6fb0tj9v5SE9a/7i8LR51fVvcnkeSa97eyvypq1tVa1e9qU7IM8P7 PwM3qqMA3l+BmpL8XOSlpcFiqIJbX43q+Ae4FhqJs3OW4spri3H3zeVIWrQCyUuo5cuRsmIZMlcu R1bwCjwIXoJLwfNxfu0CxK1digdrCTZrCD/BQSgKjcCdZcHYt2wJQhfOQdCC13A8eh2yd+5APgGp 9KU3kP/ii0h97UXcWToHCevXIGf3HuQePo24AycQf/kmbt25h3uEGqvNCZ9XemqVMjtgqKVNzeSE DDLLZY/a1Yixp5melmiUFpGiKf4tUCPH0tKPSkP8LoPlykDVmmlXbXhm0pWW3qT6l3StrkHF7Kkc R2ouaNvK/iLl1bhO7p0Mti5TWa7241Qk24zImHkz56LWcyov96oMOpw5fVKNeajTVQT20aCG26jf 0qZcp75znZyHOhal7aPlCWpfSoucyr6yXgaEl9+UqtLaMbTja8eRQehLS4pUWn50/jxvOX+RHEe7 Ztr/0CS/9aT78US9DzXv6fOeoebxz2zIke9Pkrb+vUrBzbRUOZBGog8xzmOMsLDpFnDhdIzru/v7 cP7yJfzpn/8ZvvDFL+D4iWMY4oMzMNirRu19ONiPhw4nRpkxme8mIGPffiRu2474mBjc3RKD3KMH UHPzEpxp9wkHBZhskjFPajDdbMBkYyXGCSFjdWWBXsQEaCgBmn6abJFATc+MuhsJNwSaHkq6Tn4E M/9OUCNj2HRWZimw6TDkwq/LgbMsA5bSDHho/IdbrXhrqEONtD/R40Ofz4YerxX9nR4MDbQxsQ0y rTAjZOJSURppOMmCXA06N0FAHOrCOCGoKvE6rmwMxvllryM1fDFKN4egevd6mI5shvPcXnTeOYOR jDsYybmP0bwkDOQmw5scj6Y7Nwg1megrIwjqKtGlryQYSpfOzZhwW1QvSgOEmj6BGrsGNY00edJB QKkCGlNBCho5FaixSvSJ19lSXYSG8my4GitgI4AuevHn+Nqn/xqf//Cf4cqhHWigOa7LIdQUJqOl KBmOvATY8u6jKfsuajLikH75GOJPH8D14/uRdP0cSjMeoL6coGTh+RBYpIF6l4dAw8Kx3eVGq8jt RpvHQ9AhtEgX1zMA8zjUiH4b1Lyb2vi7j+tJ2/2fpA6qi5AnUrBHg9pG+QiGLT4aizYfPF63UkdX O7z+FjicNnicNLZdrRjwu2GuKETq1dMojb8Ef1kmevg8d5WnoasiFT1VGYSaHAya8jDQlIceUyb8 dQ/gr89Ce1MdPI121FfakZlWgwsXM7Fuw2nMeSMW8984iIiQKzizPxXFaXr4TSZ01BTAn38TrsQT cMUfQWv8cfivH0TX7ePov3UcXSd3whixEpXL3kB90CL4Y9ahm+DSuzsa40djMX14B6ble9R6jKxb i7GN6zAUE4HWqDA0bViJppjVcO3agIGTuzB+ah8coSuR/r3v4uKnP40L3/waCqPXoDH+NJoL4wkv RRhyGAguFQpqeqXaWXMDAaaRy4zop/69oWZURVdk7Bkbp1b0yng0Ln4n7I8QPvqcFqZRAgvhptdm wmSnD5PtHnQL2AgQEVbGCCs9vC+DXD/V3YrUa+fRUJDJNG1REZuHvW0Y5z793FY01OpCf7sffe1t fB66HhX0GtRMTNEAzJiOgIETs0HQGBqiIaVJEMDhdmIihpjvawZMMymaAZHlYkq05ZMTgWrQIsnv pFMbVVWay6WqtEjaj/r9ftU5jonPj7QP9TA/cDtdqo2oi2WMTC3mZtitNlibLY+W/6YcSm7XkyWD Tr+vgLTr4XTYlBx8FkV2m0VJvsty+S4DeovsNpsCGQFIAcyhAZphGaiV8CLtsGa3q3kH1Mh6lntD hNWygnwUs6yyVVfDVamH4fZdXFu7gVCzGDeoe/OXEWqWE2ooQk3qquXIDlmJnNUrkSY9JoYsxuW1 ixC3ZglSwoKQHB6M5KAglIRswP2lQdg3fx4WPftzLHjpGZwg1OTvI7gsXYn8F15F1vPP48HrL+L6 wlcJRauQvnkrcvYdx909x3HjxHlcOHcZySkZqKmph7lJIhOSHsR8yzMuaUBMc0CBntACkZr3CjWB tBUw9ZJGpKtkAY0Tx4/i6JFD6oWapDFZLkZeDWjL7aSGwulTJ7CKcNdsNikQkfQmICLpUY4nVcRk uQKAGfCQ71KbIe7OLfz4Rz/AjRvXFECpwXOZVgWUpAfbXQQ/2UbKQvl9KV8unD+L1159GZs2bsD5 c2fU72rHlXNSvzdzfrJMkwIU/ob8jnwXKeCR/8Xfk320/EckvyfneOvmdTXY/LmzpxW8qWPN7CdT WXb40AG88PyvcfvWDXVNZJ08p/t5j2UweQufUTm++g3uL/9ffkOu+ftQ86//+TeDGq07zN8l7q0k 36Xq0zgLqhGJFvDBGGEhNqimkxjhzZcRqHuZWNw+N/Yf3I+P/s1H8OV/+CKOHzsIk7GOmVM3xmm0 hk1Gmn099KdOI2/PHqRv34bE6CjkH9gL/flTsCXcQXdxDsbrKzHVXI1xmuhRUyXGjJUEGz0mGnQY I5CM1JcTTARWJApDSaRmlqQXo976gPoFYKihx6RBjVRBk/FqnqR/EdRUZqOnIhMd5Rlo57SNYNNS zky5JBXNpelo5X8Z73LjrZEuTPa2YqTNjS5nM3ppPMb62zE53sdEJW98JvAWC/O3JgMFgHpLyUQ+ NtSroGai2436lFuIj1qNW0FvIotQU7huEUo3LkX1zjAFNu4LB9CbeBlDBJuB7Pvwp8ShOf46ofI2 uoqKMFJTQ6CjQavS0aDWY8JhwZTHhjGanUEZ88LROKMGDDob0WnSw0tYMeUnw5ifhGaCmt2Qh2Z9 HkwVObDWlsLRqINJX4j1QQvxrX/4NL71xb9DwqUTqCPQGDLuoSLhOkw8l6asuzBmxqlpc/4DGPMS URB3AckXTxBsjiD+zBFk3r6KqtxMtBC4uuwWtNma0elyopMFpQY2oo6WFhW1mR2peQQzNPKangQ1 kjG3crt3k9/X8g7JMg1uHt/2/xS1+bzokOtBCei1ynWhNKjxyFtoL80G17V43PBRfZ3t6OYyPwsj S2Upsm5eRnnibXgNhbAVPIAt9y5c+ffgKU5AW2Uq2g3p8OtT0VadRpOfjq6mFEIBwadZB19jAyxV TSjLr0LcrSxsjj6H+XP3YMHrx7B26XXsiUnBg5tVsFY70W1tQld1DmzJ52C8fRC2O4fhiz+K/vsn 0HF5D5pjQ1G+ag4MK+bDvSEM/du3Y3j7Lozs2ImpA7vwcP82PIyNJsyEYWBNMEY2rMP41mgMxvL5 jwlH06YQ1KxbDveeaIxePwX3tghkPP1TXPnHL+HMP30FeUGLYTx7AF1lqehtLECPmWm9uRJ95ioC G0FA2tLw/wwYmQ6Yf/WYCDUEmn8/qGlCd1Mj3FV6WEpK0FiYB3NZCZoF9uur0WUxITf+Fh5cPgub vgSdPE4Hf7+b+wrk9Fp5zpZGeKoqYC7Og7EwG+sXzUVZ8j1CkZ15UBtGCTajBJmJLh8GuayXeUB3 iwsdhN6x4QE1srsyaVKdZorGg5qelre2QxgekrfB0jh4CKbaKlyioSnMJfCyPBBzoRkNZcqYf4mx 0oyNmAglrhfTM8kyRqokifkVjQ6PqCpkMlZJQx2No6kJXg/ToZdQ7nbTRAuUOBW8aODitDseSUBH 1kknN++Embehxul426g/Ls24v68AsMy+LhrMSDWj2VAjU4EfeTvuZz4kQCPVz+Q+yv3UIjOzQebx 6mea2e/t7EBpfi7KsrNgqzKgmYBTcuEirgaH4uLcJbjz5mIkLliGFAJN6rIVSFtJBa9AFoEmd80q ZIUsx93VS3A9lPATthRp4YSadcFIJdSUB61D+tIQnFu2ElEL5yAyiNvtj0XZsSPIW7ka+a/OQfZr ryFp3qu4PP9lXFuxCFkxW1G87wRS9pzE9QOncPbIKWQkpyPx/gNkpmcyHfA/EcZGRySSMsjvAaCR KmjSYYDMC/A8/j+50TtNMqUBjaQXFQ3lvKQRKXcimMdtjFiPvr4etY2WniStCRzUVBuwOSYK9+7G qWiGlIc93Z3KsKsIDtOmHEv2kX1FkgZFsi4u7ja+993vKDgZHhoIgAb3FfOv11ciPGwtLl+6oH5L 4CEnOxPrwkMRHLQSp04eh4PPgRxfjie/oQGJzMs5yn9SkZ6Z9fL72nItP9BeeLxjf0rOwdhYj4MH 9mHtmhDs27sbBp6TnKP8pnZcAaV9e/fgqZ/9VI2hOMT/If8tIz1VQU1WZrq6JrK9XJMy5qnbtm5G Wmqymn8fav71P//boEb1cjMlb+PelgDNI6lozRSG+DCM8uEZZIIbY2KVke7Hx4eZmTlxcP9ufPpv P44P/cV/w3e+/o+4ePIISu7fQc7xg8jctR13I8KRsGk9cvbGounWVfhSE9FbmIMxQykm63WYNBFm jHoVYemrKyOAlGGUoDNCGBmegRJZJ92vSlfNIhmHRurCKxF4RAMEF4GXd9O/BdT0V+agV73VJtRQ rRVZCmpc5VlwG7iPvQ6T3S2Y7CPQtHsw4KWxI0xIlY+JAWY8EwN4a4qZmHSnO8KMcJRmYkIyft5T Xv+HvMZTQ50YbbOhPvEKMnasQ150CCqig1G4dgGyg+Ygd+18ZIcvRGF0EBqO74Dl8hE009Dpzx5C 8cmDqL19nSauFKONRkw2mzHJgmnKYcWUk0DjtGCEkDXsMmPI1YR+p1GBzQDVzmvrocltzH1AJcFY kAwb/6+rpghu3iMH74uZ16ow4z7mPP9z/ONnPobnfvIdFCfdRk32A1iKM9CYeQ+WvCQ4itLgKE5X 18XH6+KvLoKL19NWlocmgm3Jgzhk3rxCw3YDFemEqLICeBpr1fgaHTQrnTQqnTQ4XS1edFLtBBuR FKTvBjVi7jUgmQ0mj4PLk/QOaPg99/33VivVzusgcPPOaFULfLJe/oMYDhpDAcIemsQOGry25mZe +2JkXr2EsoQ4gniO6tShISueuo2m3HhYi+7xniXBWZoISz63KYwn3CShoyEFbY183uuL4KszwN9k hqvJipqKBty5KuPYXMTSuWex5I3LWPzGeWxYcxV3rxbwuOWwJz2A6+41eG6fg+vqEXgv70fPtQNw H90E3Yb5SF/wLHIWv4LqdSHwshDrO3kSg8ePY/TQLozuicLYrk0Yj+V0RzRhJwY9WyPRumUT7JGh aI5ci6aoNWg5uAUDV46h78w+1IctR8pzv8Tl73wT13/6IyQufAOWS8fgL0iEvyaXoMD8xFKNIWMN 85xaSuCmgQAjUZt/f6hpJ1jtWb8er/74J1jy4vNY9tIL2Lh8CapyMgkxJqye+xre+MWPYchOwVCL TYHNIKeDbivBpgmtxlrcOnYIa998Dce3RSP16nm4a/XoYzof8jpUm8bJbj/GqdE2t6qC1u1xoJXm tK+T0EOwkd7wZKR00RSN2jQBR75PSH40OYbernZkJCVi/65YRNJwiZkSwyXVRMRgaMZLM1NiHGSd TMWsyDZSVammqlpFVwRcBExkaIG9u/dgTchqXDh3Hs18rgRgZkOMzWJVEniRCI0GNLJelst3Wfeb csHtcr4jOjNbsyMVf6iaDTMy/6Tro62XZQIz0p5GTOT42Ez1MsKLFp0RgNGg5nGYUV7wkeGfRhuP VZqbDR3Bxk7jWpeaguyjx3BlVQiuzpMozRIkL1qGtKXLkb5iOTKCVyKDMJO5dhXyRISbxNVLcSd0 KR6EL0fmhhCkUVkhwdAtX4v8xSGIX70WJ8LX4viOKKSeZxl58Tzy17BMfYNl6Jtv4gGB5/y8l3Bp 0TzkRG1Fxb7TyN9/BgmHz+Da0VMoSM3E2WOEnMvXMDbCZ5tQM8L0IpKx11SX+ONDNN2STqQnNGmf Nus/06dx4dsGeZbEWGumXoy6pBUpd8TMr18Xhq6uDhVFkfViziUKI9c/PS0FV69cQlFhPsrLS7GB ECTGXmDHTug0GHSorCyHSfK03u4ASFDyW9Ie8+aN6/jG1/8n9u7ZhbLSYlRWlKG5mV6A6+Q3ZX85 jvymbF9dpceVyxcV6AgUyDnIcQVupDq0pHnZV6I3TaZGBRcapMhUIi8Cx7K+tqZKVWMTOJayq2Zm Xp4tBVi8Dk1NRsQTvO7fv4t79+Kh439RkR6uk98SGJJrIeDzs5/+RF0LaSMn8P0g8b6KMsl/kHOU 35fqlEcOH8QzT/9CVZ2rq61W5/ike/JEvQ817+nzvxVqpP3GCDOk4dERJfkuQKN6vJmSt3Xy5o2J jQl0QtUblZF0B1V/7+NDfWjjQ7KH1PuJv/of+OP/8H/h4x/4Myx7/hc4tnoxzlHFJw/Aeu86vJmJ mGw04CFNwTQL/SmaiEljFaGGaq7BODVirsZwgw5DNYQbSoGINPQXqDHq0GeiAZmBGonKiARmBmQw T24v+z3ad2b/2dKgpleT9JAm+hdCzQC/D+hz0CM9oBFm2iqy4afxbzUUoJPnOdJixkS7C8M+Ggaa jkGvC/28XkNeD8Z7O1QD7YfMAKelsB/ktR0a53dmbuPUGDPN4X4Mt1jRQ5AoO7sPaYQZw64N6Di7 H50nd8N7ZCuch7egcU8E6g9Gw3OVZu3eRfiTbqDh+hnorpyBKysNY8xAHnrcmHa7MM2CSTRuJ9DY CTM0UlJff8jVjAGXCQNOQg3VSlAU8GjISaLZTYWjPBt2/j8n/5u5IhfGynxUcnnQ4jn48t9/HM8/ 9X1c5b02lmShsSAdjQQbc84DmLITYSIUCeTIMVwVeXBzXz/vRWstwam6HOaSXFRnpqAiJQG5cdeR HXcNxckJsDAD9ZjMaLXaVcRGqqMJ3LTRoLd6PDT17wI1/C7LZ8PJ7yMNZETvNcrzv0ttVLuf5zoT pdEk/19Bj5five/0eNHtbqGJ9aDf1QJnhQ6ZF1kY3rpJaClEfVYy6rIS0JCfQCi9g/r8eELPfVjK HqC5JAHG3DsEnTi4yhLhq0qB10BIrciBo7IIbaZ69Lrt8JptyLibj20bLmD14otYOf8W5rx0Dq+9 dBCbIy4h+XgijGcT0HE1AT1XbqH9xAm0H9mNLnmOY1dDv24u0pf9CinBryA3Jhimi0fQmX4PfSlx 6COs9xzejO4DUejcH422fTHw74mBc9tGahP8e7dy2Xa4YiPhiI2ANXYdfEe3wbo3Crp1q5Dxygu4 +q1v4dqPfoS62C3oIaT3NJUQ8PToslZhqLEK4zXVGK+twVBDHbqb6tBFmBH9e0HNCNOiv64WYQsX IfiNOYg/ew67NmzAM9/9DjatWgFLZRlWvfYSXv3pD1Ge+gADbgtaTTVo5zlI1bTBFicMmWk4tWMb DkRuwPm9Owk5dZjo9GOQ4NIvPaA5mjHsZz7ktavI8Uh7C3p9HvTweeli2mmXaooE4ikBGMnrJX+a idRMjsvbd2l3M4bONh+OHdqPG1cuK1MrpkV7Y6u9lRVpb1LFkMl20oGFPLc52VmIjqS5TE5RYCJR lqyMTKxcvgLHjhxV46jJYNECNAIrMhSBVG/S5gWE5LtAjAY1mrRls+Vycp3zt8PLbBP/hyi5BrPB 5kmS7SRfkepQvT1dynwqeKXBDzScpx+ZJa2nukCkQkz9O+fVPtzXzfKooiAPdTTWNn0FKuLjkLJ3 L66sXIWbC5cgcSGBZjGBZtkKZKxcgczVBJrQIGSGrUK+jC2zegWS1yzF3fClSFm3HNkb1yBr01oU rF0LA4GmcEEQUtaux61tm3H72AEU3r6Oupu3kL8ukkCzCJkL5iNh8Vycn/8yLi2ch8z10ajceRy6 Q5dQcvE2cm7GobGkDOcFtC5cRHengPyUMvsTE6P0WwIjTB9ML0+CmsD/pSl+t0iNphmwkbQj11ig RqIl8uJAS0/ym2LOjx09jOef+5Uy6FIdbMniRXjj9VdVFOKnP/mR2u/FF57DL3/xFJYtXYzMjDQF FQICkl7lmFK16ytf/pI6xksvPq8k+wkgCQwtWbxQVW+TbeU3pTqcbPPcr5/FyhXLkJyUiNycLERF bsSDB8zX+UwIrMRER6rqadKhgPZyQ/6fREnCQteo85HjSJUx2U4iKlLFTM5XqrzZCCUCSTeuX8WC +W/i1796Bq+8/KKCF1XdjddBi/gMDw0SynbzP/8YV69eRjWBbveuWHV82W/pkkW4TyCS61lcVIDF ixbgi1/4HH70w++r7aT65OP35F31PtS8p8+/OdRMvotk/IFRqWZGkJERxUXyfUxBjYQppZAKVI96 yO/TLNgecn56ZBATNOWjXa3osJlhyM3EuqWL8Kk//1P81X/6v/G5D/0ZQl78GVJPbUfZzeOwpN9A e3GK6slslGZ5lIAxSkM7WlfJeR1GCDfDRgMGJWJDUBnUIESAhtv3C8SY3gk1aru6CgwRaIYpDWg0 qNE0G27+1aGGGtTloJ/mrpsw08F1bfo8tNcUo6e5CmN+K0b9dvTQrPTQTIyxMB/1ejFCTfR04OFo P0DjwFSPt0Yn8dYYE804E8kEE4vUV+f17rMb4StIRe6+KNxb/SYy18xH7aZVaIwMRmPMaph2hKNm exiqd0fAfGYP7DdOwPPgKmoJNZVXz8CTn4mxZhOmHHaMmgkxxgZOTRiz8nwcEqmxYNhlwZC7ORCp oQYo/wzUmPJSYCnKoPHNQltdKVz6AtgNRXDWV2L/1o34+pf+Hp/7xF/j3OG9KEq9D13mAzQVEGCK MmFKv4/GjAQ0cX+HvogAU0KVwllZCD/vv5dA46+tREtVOY0zC7ScNBQn3EZ+/A2UPLiL2oICGCv0 sNc1wE/T0yWmnOZcIjbtvIats6DGS7XQlInk+++CmtngokmWvyMK8i7b/Z8kqYbX3krwoqTK3SNx Xl0fl0tFt/r9beiyu9Ft96Axv4Rp8zxq7ifBW1IKe2Ee4TWFIJOM2sIHqC68j9riBDSWJaNJVEIo LUlW1Sodj5TJ5yIb5vwsuPWlaKfx99RWISc+HbsiziB43iksm3MVi9+8gUWLLiE46AxiQ08iftsV NJwnFF15gLazl9F78igGjsXCsyUI+lUvIHvhL1AYPheGfRGwx51FV2EqOnPuw3/zGNynt8B2IhrG I5FoOBIFy8lYOE/tJdjHouP0IfSeOawgqeXAFjQzPbhO74LjPAvBI7EoYcF245++gcv/8DXkL1oE z92rKlLjtVWgw6LDIPOhKRaG07XyYqUGnfw/HU3//lDT2tiA0AULsHbBIjSWlqHLZsP5Awfw6i9+ juKUJCxjwf7897+LM7u24/qx/Ui8fAam8gL0uOwY8DhRm5+Hy4cO4tqxo7h+/DB8RgIP17U1N2K8 px2tnPZ4aFAbq5F+5xruXTqDEoJQfloKivOy4HXZ4GG+kJ2RAg9BSMCmv68LFeVFqNKVoZ0AVEPT eZdmKGp9GHKyMlW1RjFK8ga2lKa0nMYliQYnlefbSECUqh+SlmS9tBMoyM/Fxg3r8YufPYXN0TFI T0mFrrxCjY22c/sOHDl0GJdpHCvLymExNSE3KxsP7icg/vYdFcGJ47Sc10YiMAJEAjIa4PxmhCag t8HmyUAjetzk/6FJroEGL/L2XJMsF0MreaIWmREzqb19D4CsTGnIJVIzIxWdeQxiNMm6wHY8xvg4 TPU1KM/PQUN5McwlBcg6fwa3oyJxeekyxC2meV5CoFm6AlnLVyI7aBWy1wYja10I4SMY+eFBhJcV SAtdhoT1hJ+IlciJItRErkVxWCiq569C+fwglEZuQfHpEyi9f4v5XSZsyako3bwTuYt5vKVLkBK8 BDeCFuDGiiVIDg5HQcRO6Pefgy0hk+VZGfODZqTcuoN7t+JgbDBidCTQ/mRa2p1NSxsRgRmpvilV 0aRdzXtrU6NVP1MvA2aARqaSZiRKI1XQBCAleiOAIC/Zrl+7gpdfekE11hdY2bolBv/01X/Els0x uHXrBv76w3+pgCQ9PVVFKxYtnK+qjEnERr2A4P0TUBEI+PSnPonF3FYARaIwAhcb1oer9inPPvNL xO7Ypu6/RExCggmZTPspTNsCXKFrV+M0z2HFcl77+3fVeUqUSJYvXrQQDfW1gedj5n/Juf78qZ+p c7vG3xYY+s63v6nARQBGgGb+vDf5/67i4oVz6lwEPGQ/gavXX3tFzUuESI4pL0skf5F2MwJyUkUt clME5rzxmqpSJ9EkuX7yeynJD1QER9oE/eLnP1PwJ9dDwPzxe/Kueh9q3tPnXxFqZPq2HlIy1sDk u2iCiWmUD8YIgWW2xrhMojQCMm/RWL8ldUap8a52jHb40Wk1w12lg7k4H3m3riHp7AkknjqG2FXL 8Y8f/iv81f/zH/APH/kgolbOhbU8CS2GDLhKU5gxJMNTnIZuQ4HqalmgpLeKhqiCJrcsH600uz00 vdIuRqBFIjSqipkGNQI0syI1A9x/UIBmBmpmw8xsqOkXoKH6pKtnQkzPY3o3qOkh1PTQ2IsEanoJ Nb3vqH4mYEOooQR2ZADOdkJNW3UhzZAOoy3NGPXZ0Uuz0kujMEYDOuYLaLyzDZMD3QQbXt8xXmtC zcPRaUyNEibH+J0Z/XR/D9y8Jsb715C7exNyo4JQtnElylbPR+GSV1Cw7FUUE3JKI5ahfOsaGA7E wHA8FsbrJ1Fx/ghKL5+Cj7AwwUJqipnAOAuocVszJuwWTDr43UnoUuNZEG4INQMOqX5GqKH8dQGo kSiNvTSb55HH+1gEe0UeHFXFSL19EXOf+wX+8TOfwPI3X0U2YaQ09R70mYmoI8i4S3PgyE9DU24q bOXcR18Mp6FEycr73UKYcepLCEklhBoalBk5dcUEnFw00GCVJCejODkNhrxCNOmr4KbBaaWJaaNR F6iRSI0WpfkNqJEqV08S1z0uiXaIpCqXX9qazEjmpeqWWvd/qNS5z4Kcd8COtwXtbjd6PS2EVQ96 rU405hYh4/wV1CakoCW/GPacHDTnZXJ5KuoEaphGa0spwkxjRSoaCDTGoiTeQ4JtWSakdzRjThKa C7NgK86DpSAHbt5PX00pLOWFSLkaj+iQfVgx9xA2hNzD7h0liI5JxbwFB/Dy8xsQtngXzmy5gKQ9 l1F77DI6aVKHT+yHe9MKFL/xM2S/+mOYNwej5+pRjGbGY1zyi4zbsF7Zj4ZTMWi6uAPO+KNoz7yM /pIEjBC2xvMeYCrzPh4m38F08m0M37uM9gsH4Tq1E20PLmKQEGbevQPZTz+H21/9Nq5/74dIpAnK u3wQ1uostJsDeclktZ5QU0WoIcwYqwg2VaqjgB6q1/ROqBloFrCZEeeHmggys/Ub4CLzAjSyjpLv SgQdEaFGumD20QSsmb8A65ctR3OlDp76BuzeuBFznnkGFZkZWPrKy/jap/4Wc3/5M6ye+ype/sl3 sTM8BD3MX5oJG0e3bUNUcDB2rl+PhS88jztnTxFoTOgj8EgXzoN+F2w1ldjKfVYx3caEBiNsxWIs eO0lHDuwB7amBujKCjH3tReRn5uB8bFBWAhCmyLCcGDvTriYf1y/fB57tm9B7OYorKHJEZMgxuBu /B31dnR1SBDWrA7Gq6+8pAyGvLkVUyRGRN6ypqemYOWyZXjqxz9B0PIVuHbpMnIyMrFjy1ZEhK/D mqBgrKSZPXfqNKp4DbYSfJ575lksXbgIi3ltXn35FVVNTSI2Un1NwEagRmtT8yS5mWe8DzW/W7Ov x2yQEQMs91iMtbwhF9Ot2ng8UqDhPM2IUmBcIGrGzAvEBKqgSTSHQDMVqJY2JdE9HrOhSo+KAqkB UApjYS6SCeTXaEYvL1mKeAJNCoEmY9kKZK8gsPCZy+Fzm7WeULMhCHnrg1AYtgKZYYSfdcuQvnEV cqNDWV6GoTQ8DIZ5K1FBqNHHxKLmyiUVlbaXFsGTnYPy2H08Jo+zgtDEPOGuKGQlEpYFI3VVBEp3 HIUvjWV/bQOG+JzpuE9Bdi4KC4p4TfoV4AnQaPrNjgK0axC4DrPHSuKCR9Kqn2mN52Uq5VXYmtVY Hx6qqn5pPZYZacSlYwABHgEceaEgaUzSnqQ3afT/yb/9OI4fO6KqaknkXqI6AgSFBXnq2CKpdiXb ClQIAMh/kZcOAg0LF8xTbWaefeZpBRpS7SwsdC3mznkdly6eVyCzkufwxuuvqe0laiPwJB0JSFsc Sf8CEnV1NY/+jzwz2VkZKhpzjOcmUR2J7kiU6dDB/arNjvRgJvmHSEBHoipSJU3gRYBEIEj+u5yP XAv571K1TM5BOjyQdU//8uc851hVDU2gU9rWyPlJ99NelutSLU2AUKBJqq7J8zv7XvxWvQ817+nz e0NNAGakG2YaYMkcKAntvSVdCD6SLJO6jIH60PL9IZdPM6FNTI9jjIlv9CEhZnoUQxNDGJocJtAE JINlqrcOIwMEGmqUUDPYh3G3A8MsIL3MEBqTE6G/cxPZZ04g/cRhlN++DFNGIrIvncbusCB8+q/+ Oz71kf+BnZuCaJRSUJWXCEP2PVRnJ8BKc9ROyGinEWqTN/g0zY6CNKX+Rj1NQi0GmmrQR1PRa9TT VOjR3ahT6hE1VFIEIgEegR+pgkZIUpLxaSjplraP6p1RT10xumuL0FVTiE6qQ1MV5/WFCmIGCDT9 hKAefu8k0HTqCtBFY99FeAkoEJHp1RFi9AQaQz4GCDLd5bKcwFNdRKgpgK8yHx08p2GnSfU4NEhw 6HdZMdZGmJFMiJnMGKeTTHQP+3l9h3l/RsZ5vXm/RiYJkMwch4Yw3ddNOMhHw60LMByJRcO+GDgO RKMxahXKg+egcPkrKF07H+WRK1G6ZTVKd25A0d4oGM4dQt6x3Sg4xwy5lJmY00KocWKSmva6MOG2 Y4xQM+qQbmObCTcEHVczxlxmjLnNGHY0oJXX0E2IM0lbmvIswkgh7LxXdgJfVtwVvPLz7+Nrf/8x rJr3Mgoe3IaREFOWEg99+j1UpcfBUZZBs5sNe4kAUZGKxiiIMfC4AjB1lWip1xF2SpRkWUt1OXzV FWjRE27Ki3m8ZOQnJqI4LQ1VBYUwG6rQ0mxGq8tJw+5BZ7sPHYRsr5/GxUfT4qNpofxSFctDU++T rp87aPLbCQCt8Pm4LWFI5JuJ9LRx2ilq8aJDqra5CDOa3C1KbR5ux/UCOO2ECFGbXyI5j+s3oeN3 6VH1OcKYyC+aWf6k7WfLx2vg9XnQ3iG9RHEfzrfJdeGybqlSxAKqn9dqiOZkhKbOXlSMjLPnYE7P QF9NLZwFBbDkZMKck4GmvHSYizJhYVpslsFUS9PRVJwKY0ESmgrFBGTwXqbDlJ+E+rxkFX2zFmfC yjRrKyC4FmWhoSAfd6/cRVjIbsx5fRs2rL+Bc2fKcexwKoKX78LcVzZi5aK9iA4/i8PR55B96Dq8 F26i//hRWMJXIvmFH+H6s99Hzdb1GIq/iknmFSMZN9B57yTM53ej5tgOWK6wMMyOx2RVDt4yloAP HlBbAJSmAbkJQM4DPEy7h7Hr59B2bA960m5jrL4I/ntXkLN8Ca59/4c4+41v4uIzP0c6jY8v7z7z nBKqFCNNOgwybxH18FnsJ+QM1lYzH6lifsO8SPIkSw26LQalHguXNdcoyBky1WPEWI/RRsKLqRFD BIEhC0VwGbJyvbWWqsGgpVppyFFPaDJwf+7nDvRq1mM1oZWGJXjOHCx+4QXcOX0a20ND8ctvfQOx NDZWXQVW0pj84B++iBs0BQYahFM7t2H5Ky+gPD0Zt8+dxvrlS1GZnQk74WwfoSNk/lwYK5iv+dzo Y9rvYj5058JpvPn8s0i6dQ1Nhgokx93AvFeex9mjB+A0N6AwKx3P/uzHKMrOwASNTiMNU/CyxQpk Whw2+FgOtNAAS+Tl0IH96q2umGB56ytvQMUsiDk5sH+vqtYidfzljahsI2/+62l0zp4+hYXz5+Hi +XNoMjaqiI6uohxVep2K8qwJCcaq5ctVI99NERvwy58/hfNnzyiDIlVbli1dguKiQsKMRBMC1aLs /K6qSDlp0N9Fnj8AuWaiLbMBRZMWiZHvGsRoywLXx6nkJQi2+Xzo6ezE8MAAJqU6tNQemKK3kKpm s6TMuoIa6UlKJNWu6DfUi1FNEzS1gepCk5M07vwuZrenm/lzmxfVujI0EMotlIHeIpHPzjWa9svL liJu6VIkEfIzVxBqVq5AbvAKFIQFIy+CMBIVhGxCTGHYSuSHLUcep3mEnaLIcJRFb0Rl2HroloSg dPFqVMRsR8OVK7DmpLOMLoM/rwAl+48gfkUQHqwMQmrIamSEhSEtZC3uLliOu4uCkLAmAlXnL8OW kQE/jbTdoIe+QofklHTU15uY93bOtEHm/5H/Lr7rLf5Xgo3oIec1LzYt4jptmXT5HOj6OXDdVJSG 10au21v83tnux/qwtUqq8T+v8fDwEIoKC/HrX/0KsTt2KB8oPQk6HHamiaUIDw9nOryCT37yb2ni pfH/kOq84fKlS3j+ueeQlpqKCd5LAUvpoOP2zVv43ne/i0sXLmJUehzkPT988KCClcOHD+LZZ5/G 9m1bVBUzgY+f/PiHmPfmHAUcUtVNqpIdJTBJpEZeakgVrypeJ4EaqWKm4GOmLZDc70ymZ6lyJtXY BEYkaruCeZZUK5PtJMojkRUBMIGUoFUr1LMpESoPyzOJyAi4SERYlokE3KT62g++/131IkWqlZ09 c1qBlPymtBWSCNOJE8fQ0uJWVdHk+BLtkrZ+7zYezxP1CGbeh5rf9vlfhBoBFyYUBTWBxPIWRJJ4 mKgkYc1IEtkUNUmYGXs4qjSupkMYnR7EyHg/hkd6mfEM4OEEQWa0D1O97Rjv8KGtvhpVCfEov34F +adOIJ8PZem5U6i/cx2O9AforCjAqL0ek202tLMAP7pvOz70p3+Ej37wz/Gz730TJw+SnP129Pms 6GsxY6TVhnGRl6babcIoNUgNWerU+ArSLalU+ehpqlYD3wUGv6OJECNA9VMDTZxKWxvCTTdNeFdV EboJKb01RQGgqQ/ATJfAzIw6ZTBBqquey0W1hB0tUlM1E6mhejjfbeA+hBQBG4nC9FC9eonW5KBH wU0uxXUEmh5u11tdjLaKfEJaDnz6YtVOZarbT4Bxq16Hxjv9GKCx8EkPRzU1aKmtR1uTFR12GlMn TaqrBV6ni9epFeNdnTSiNlTevIgHMeuQuo7gsikEzQQX994ItOzbgJb9G+E7thWtZ/fCd/kI2uMv wBV3Ac6Ea9BdPomKa2dV9EveCEsXr8OEm3EvDa7bpr6PaFDjMGNSRiHndgO8rkPN1eisL4OX0GYv zySM5MHBa2Qm6CVePUug+QG++qmPYPX8VwgdN2HjNbDyGugz76Ii9ZaCGievj4f7u7hcoMZfXQmP vpTHKoWDYGMlONp4je281g6CpECOr06ntvMZyrkPl0sDx5JSGHJyUZ6ZhYpsaUiaD0NxIZpotLyE Mz+vp6fFQVPvJhQE4EZ6+mr3+AkoPl5PD9wOeVPLdYQTL8FE5GPmLRl4u9enqrN1U11c38F70Ea1 igRoZqCmvSWwbQePLdLApq11trhsJlLyXqTavlBeEYFXk29muUi2edJ+mgSEXDSZXq8bvTQIXYSZ TkJMN2FmUEaNt1uUTISXVKZbe14OOirK4GJhYsvPgTU/m8oinFASfSGc2AkrtqJ0WAgr5rwkNBNs 7SWEF0KOiZDTUJiiBly1lKSo3tKsedJ1dzaMRWVIisvChg1H8NqbMdgYfRH371YiI7EcJ3afR8SK nQgm1AStOIINa47hbORplO85j9ZDJ2CLjkDGvBdxf95LMB3YjYGbVzF08zw6Lu6C++xmuK8eRkfC TQxnp2CK5zhdnIHJ/GQMZ8ZTcehNuoqOW2fQc/MMxm9dwNSVsxg6fQRDD25gVJ+J0Zo8mC8dRfG6 ENx8+uc4+c3/iZsvPEtY4jbVuegzl6HXWsk8phKjzHPGa/UYMRgwUluHURryQZNEaZgfEUi6rAal bhvzI84PmGswTKiR7cYbGzk1Mg1RGtTY6qgapX4FQgZCDPdpaVJt5jwEJh/3l17/XHyuV7HA/e4X Po85v3gKS154Hse2bkZzeSkGaEJX0Gy88pMfK6DpFUAoyMWCXz+D22dOYnNoCOa/9Bz2bYnCsV07 sG7lUvz0219nmslWQDPS2YoWiwlb1q3FRhrDVitBisv9zANCli3AxVNH4CVcVRNIXvrlz8mHiej1 tsDaWI91QUHYtWUzWmiCHTaLaii8jqZT6uuLkRDjINVD5G2xVPMQI5KXm60gRyI5EqGRt/5ipKVK iizT6roL6Ei9dunBSXp6kqoyYlDEPMlbVVkmb46l5yU5rlQpESOUmHBP7Stvl2W5QJZm1n9DNOyi lj8AuXkNHr8OEnXRvsv1kqiZTGcv87V40CoveFrb0N8tA2oPY2pcjDbhhXpriqZumkbuMb0dhZjx HzMmXYObtxTcBKpkSfsskXQ2JHIQshsaq1Femg+bsRYuprvi27dwLToKF2lEBWruUEkE3Ewa3Nyg lSgMYVlIqClieZgVQ6iJItSsW4WSsFUo4/Ky9WtRvokwE7kJutANqFgehqLloSiL2oba8xdgy0pT Qxt0FZei/ORp3FkdiuQ1YchcE46CNeuRuyoMDxauwJ15i3F1/hIkRkUhY/8+1PF5a6muYnowIj0t k895GqpratHd0xtohzw1iQmaaFXLRbsOVABoAv5rWuaVP5tZL9do5joJzExL74MTo6rzIIGaSKax jQSVLsLl4KC0SRtADb3DypUrERoaqsox6Qq9vr4eTz/9NDZu3Ihr167h85//PI3+fsggtTJW0Ilj xzH3jTkoLSmh2Z8kwIyo8YNu37qN73zr2zh54iQBaBg+lnH79+7DogULcfTwYabvX6hOBARUJFKz ds1q1bheXlJIz2QSPZF0OXfOGwSOXapzGomsBDO/kDY+DQ11KrKnAYa8pJC2MZJXCKgJ1CxftkR1 ySzb1fLY8pJElkkVMql+JnmLtMuTPEIiUVqkRgBZYEkiiAI7AlwSkfnlL36OnbE7Ap0rjA6rzhQk v5DIkzzrkm/IOUjESXURzWMoYHkvUiAzW+9DzZM+/7pQoyWYWVCj6nuOSdeD/RgjsExOD2Pi4TDG pwkzE/1MkH1MiAPMvCiCzcOxXjwc6cJwuwsuGv2GnDSknD6KU+vX4MSaVbgQvgYPdm5DwYkjcBNo RmhIJ5trMcHCe4TqsdSgmab1xP5YfOqv/xIf/KP/gq985tPYvy0KzVXFaOX6TkrGRBkj4Ez7rZgm 3Mh0iuAz2ebCZGcLgcAXUBe/d7gxyXXjTppza50y3xKp6XnUnXOgFzTpQa2XgNNdQyh5JMIL1UmA 6SDwdFS/rXZCUIehkNBCuNERgmi4+2vKVXW1HkJNt64APVSvRHNo3ntp0rvLctBJ49dO4yfqKM1C J5d3VBagrTIfrdy+lYa9y1iNPpuR/5PmpZX/aYgFRX83elqcNEUW9NocNJ5+DLZ2oae1E363Dy6r HR6LhQaH8EejoyfUZMVGIXfTWmbcK1C4egGKQ+ZCv34RaqJXomZrCAw7wlB7IBq2S0dgu3UWxpvn UHbxGPS3L6GntgJjDiMhxqw6BBh2Wx9pjAXKuMsSGMmc5yiRGhnNfMxphIf/1UhDayvNIISwwOF9 s/G63Dl/HD/6n1/Ct7/4d9jLc2oqJ7zUlsDFa1lLc1uUeA0llLU8C57qQtUGx6MvQXu9Ad6aCngo Z3UZmvVFSjZCjZ1Q46ot53EqWGhIWxtOCTb+2hr46+q4Tw3sOj0BpwRlqalIvnEdKbdvQl+YB6ep keBh5/VjYexnoexxEGjcqhvoDjdhxEu48QXamMj4La0sKAIREYECLhNAYUEuY9+0SzSGACMw4xd5 5HiU9LYm61WkhmAhUgDzrwM1AjE+gZlZQDMbXH6bJEIjVRC6OlrVG/SOFpdq+N3ttNF0m2EqykPi 6eNIPnUcTRmpsOcSXrLSCTfZaM7NVFBjL8yBoygHNkKNJZ+wkk+AKcxQUZjmvGTCTQpBJwA1ErVp LCLclHI7ztsJOTbCha2AxyvRoTC9Evv2XsPCpTuweu1hnDx2H1kJpSi4X4iUSyk4GXsFwSv2Yumi ndgWdAAJm46jbush6IODcP+5p/Dg9V+hmflE74mj6Dl2AL7Dm+E4HgN/3DmMlmbjIdPpRE4qhuOv o/PCcTTv3YLabetRGrES2SELULB2MWoi18C6fSPsTDe+C0fQlU6wMTMfKH4A763TyFi5AJd//H1c feonqNiyCQMEtEFCTTvVZmT6r6/AsKESA3zmRhsaME3YGLeaMNBUi15zFUGGslYroOmXyIuCmkCE RoBmxMT0ZqYINqoNja2eQFOLwRkNOeu5PwGJeaWlshBRwcuYpr6KjDu3mDYMCJf67yzQy2neG4uY fljQd7FA76ZpD3rjdbxBUGjgcoEcEwFkyQvPKagJnjcHbxJw9kRFYEdEOHZGrMOujethrdIx//Gi l5Br1pWr7SKDV6r5LqadrhYHgpbMw9WzNBp+N9NVPp790Q+QTshoZT4lLxKCFy3GjuhoVOsqVdUQ qfoi8CJVTgQ+xCgIqMhbWHljK4PhSVUXMRoyvoSAjICHmGdpPCzVXQReBFoERiQ6I29/xdCI2ZB6 /GI8pCGzQI2YG6lXL8ZGpmJ65HckwiNGRUy8aLZRf4eU2X+n+f//qzSoeZLkHjwuWS6QI/lIT1cX hvoHMDEqEQMBlUCbGDVIpsCLzIuPe0za6PqzJVWqNMm8dDYkPkU0xe/jBB0zIbuiohj6skL4Cdlt jXUounYFlzasxxUa6Js07/HLlyF5xQpk8ZktWB2EktBgVGxYg9KotcjdHKJ6BC3dEILK8BDoCOy6 jeEEmg2cboQufCPKVxJWlrP8jIhBxYkTMKc+YLlegd6yChjOnMf90PVIXbMOWSvXIm/5GuQvXY2c xcFIWbQc96nE0HDcXb8e5WfPwlfK8spQjeLsPKTeT0JRbj66CRzjNO1j1DjBZPIt/j9CnQxaK5Lx nqSWTEC8TppmrosmFc3gMWRQ20mCipQ3oSHBeOWF52nIT+LUqVO4desWCgsLcenSJbzyyiu4cOGC mo+IiFDzGRkZuHv3Lj760Y9i3rx5SE9PR1LiAyxfugzBq4JUV+nSQ93oyCh6Ca7Xrl7F5z77WQRx XWZGJtNzHJYwrW/bupXpK061qdm2bYsqa26zzJXqZ1KNS6BCqrxJOhfokPQo6VfyAYnCSPuW+ZwX AFLVFfn/xKcKYGhtgaSXNGm4LyBy8MB+VZVMGvkLuAikCIRI3iJQJb27yXg9EmGRSLC03RFQErCR anMSFX7qZz9R1dhiCMRvzp1DuLuigEvyKmn/I9FjAR1p+yMdHcj/kvFrBHyeCDBP0juA5n2oebfP vynUTE1LV5yEFwLN6EgfRscEYIa4/Qj3H8LYWA+mxnsIMz14a4IwM96Lqf5WNeBjZ5MB1WnxyKB5 uLQ1AsfWrMSxoKW4wUIz8+BulJ0/CW9WCkZoVMcIGcPcfshcjQFCR5elHlZ9KY7QoHzqf3wAH/jP /wFf/ruP4cSuGDjraGBFhA8vgaTP2YAeo07tN+I2Y8RhwoTXjimCzXSvD9M9PjzsdONhmwNv+SyY dosJr8dgs0RqKiHdPQ9w/0Gql1AjkNJKyBApYOHvqJHD+VtdhJzOasJNFaFGRHARdRkINFLlpLYS Q3U8Fv9TH5f10UQNEuwG+X1AV4QBgkt/eR76CDZdJZnoKMlAZ3k22mnufSVZaK0g9PC/qagSr0G3 tRHdhIYBGRtisIeZFe9DbyeBsQ0jbe0Y6+rGcE8fert6IP38u+x2OJqYuTOz6Kg1oOLyGWRsi0B+ VChKN4agYM1CFK55ExURi1ERuQylkctRFL0KZTvXo/70bpiuHYeORq6Eqkm4gb6maoJmIwZ4Lv0W Tu1mDBJuJFoz4RFItGCUhk3aBQw312GC13+IJsxWlo2G/CRYpQqZnoDD//vg+jn89JtfwXe+9Gms Xz4P1fmpNGEEmppS+HkfjMXpNK9XkRt3EWYZfJQA6dAVwklQ9NfrFdC4BGoILwIydoKMQI0midq4 eA9ku5YaHVyV0q6nEq2Emw5jI6GoGlUZ6Xhw4TzuMMPLZwZqp2HrsDSh09ZMWG4KvH2mselkQd3J Ar6bgCPRizafGx7CpIv/2et3wd9GsCFEaGAg8kkEhwDjfSQZJZvytaiqao+ARmkmUjNbvyfUiGYD ym+TFrl5h3gOavBNfnfz/7dLuwm3E700KN0OK4wlhci4dhkN2RnobqxFPyG5w1ABm4ANJdXOLHkS pclWQGMtyCDEpCoJ2Fh4fxXU5KfAViRQkwazAA2nTXzuFdQQcpxc7yjIhbWUz2tOFQ7uvY5582Ow ctVuHNx9FZlx+ah4wHM5F4cTkQcQvHATFi3YgtCFsTi/mkCz+TgMq9ch5cVnkPPG8zBvWIvOnTvQ KQ1C92yF7ch2dD64hklDAaaZvkYTbmGAeU/rnu1oDA1C1apFKF/xJgqXv4Hi4Pmo2hiMpu0bYNsb g64rxzGYeh0T9XlMx+noyrqJwpgQxL3wNO4+/XOUrw9FX+Z9DBNm+hwSQWH+1aDHGAvXoeoqjNKA T9qbMWY1YtBUgwFTFQZkXJtmmQrQVDPPI9Q0EV6aGjGkFICakWYTRiz8zjxgyMr8iuqz1qKL+3dK T48+K87s3oa/++8fwIf/6L8i+fpVtNTXYA0LcoEa6Xihw2xCPwF1gs+qRGYili5W3TzX5uWgnb9j qZAe0V7BPQLFiZ3bsGnVcjTX6NHP51EiwpIuBgi6Q0wDvRLRM9bj2I6tWDXnVTSUM0/jds1MQ4vn voJTh/aig/lCEw3LSz9/Ckdit6PF3ARDQQEWv/YatkVsxOE9e/Dm66+hoqxEwYgAixgNaWAsVUB+ /tRPVYNiMcl6GkcxN2JC5M2uZqIFamR7idQItIhBkrE2BHJkHArZT4yMRGe06I0YJon8SJVLqQoj VVsEiARyxJRrjdrl+H/oUCNV0OQ/z4YY7fqINIiRKqzSXkbaa0jbA3mTPjVBI/6E8WXe2TbkNxVo M0NzrqqjicQE0vSp9r10JDL22ph0LiC9qgY0ynnpxjc3Kw0NulIVrXQTulOPH8MVQsTN0FDEBwfj HsEmmcoKXoXCtSEomwGX8qgw5EevRmEkgWbDalQz36ghxBsINBX0KLpNm7gsGmWrwpC7JAS5oZtQ cOAATEkJLNsJ+joD6i5cwoPQdUgLCUXOch5raQiKFhGcFgWjlCBUFBSKvPAIpIVtQEHsbtRfu4Xm 7AIYC0qQeecusu8lwFJXj64OlufSbblEoURTYxilxiT6Qm82LdXE+J9lMFvVs6yYfF4n6TVOOliQ KmRy3SfHx9W1k6hYd0cnNq3fgK9++Sv47N9/Bl/60pfwzW9+E7t27YLRaMRWgsd3vvMdfJZQ8rOf /QxxcXEsK1qRkpKCD3zgA/j2t7+Nb3z9G/jcZz5Lkz+XabZcRWnkno4RWqU3wYR79/HLn/8C8+a+ ia999Z/w+c9+DvPfnIeK8nKmw0qVBgVSJKIhURmBh3/+zrcIQn+Pb37j66qDAkmz8kLj+9/7Z3z1 H7+s2sxI+pTxbKT9j9b2ReCmsCBfVR0V4JDqZyXFhSrty4sMAZTGxnps375V/WYtnw057i+YF33x C59XUWFpyyPtYjRQkqm0DZLtJEp86dIFVTVNQOYfv/JldZ4SSRbYkvJWojpOPv+Sp3ztn76KkJAg FXHiRX9veh9q3tPn3xxqJmUwqIcSEuX8lPSgMcCEJJGZfopAM9GNqcFWTHS6MEBgsNOkl967jIQT e3Bx2zqcigjC7dhI1fC85tYltNMA9ZUVoLs4Fz3lBTT1+fCX5sBVnAFrYRpMuakw5mbwOIWoz03D wahwfOEjf4k//w//F7740b/EjrAVqEy/Bxuho5lg0JhH00QgsBTSKFH2okw4irPgLsuFj6a4nRDS TViRqmbDNAWjLiPGfNKbmBnj3iZMttB4uBpoIGhIZjoU6GkIQExPXSBq0yUgQ8Bp1+Wjg+om0EjH ARLh6a2rQA9hpruqAp26EtVxQSfVTzM+wuUjNeUYJtgM6YoxVFmE4cpijBLYxqrLMMbzGq4rQbc+ D14aPQEpaQc07GjEuN+BYarHY0F3iw29bR4M93ViYoTXf2wYD5mpqw4BJnhfJqVL1HFMjI0QfAbx cLhfjSheePYY4sODkLU+CPU7NsG8axMaJDITuxb67ath2BWOhmNbYL64H464s/Cl3oQx7gJqCRbN mQk0X7UYsYupouxNGHI0Y0iqnkmUhgZGdRZAEJBenKQHJmlb02+uhbeqBM2lNL68PzZdAUrT7uGH X/sivvjxv8Sil55BZXYSjIQ7a1UxXLyOLfUVaCzKQN7dK8i+w9/mMyTA6ib0uHmdPLyOVl7bZukI gKDYTEi01VfCXjcjXmNbVRkc0lkA5aoqh7daBx8Nj0+vg5dq0VfAykywPisDtRk03MUFcFYShmjO 7OXFsNDEm2iupfcca2UJrAYeq04Pb3MD2twWtLXY4Zeqal6prkawafVQLQGgobyEF2mjIpmmVOcS CdCIZBuBi0dAQrARyHm7Otqsdb+PZL/HxeVPhBoa20eSeZ6XakNDtbsIMzzHofZWFaWp5XVIv3EV jZz2NRvRWV8Nv6GcIJOO+rREWPMlSiORmUyK6U4pEKXRJJEaARoFNUzXNkJrswAN07lAjZVQ4yDU uApS4SrMYxrWoyJLj8P7bmDZku1YE7wPe7acQco1mpbMUljT85B//hr2bNyNNat2Emp2YR918bVQ 3H7uDWS8/jLqVq+Af2s0unfEonXLdvj37Yb37BF0J9/ESGEKBpPvwHt0L5ojQtGwZAHq5r2Gujdf 4fe5aA5bDitNjmV7OCy7N8K6Pwatp/eh+/oJDOTcxIQxC6MNGag/vxt333gOt37yQ+S9ORem/Tvh TLrOdFuGIVcd+hp0GKmTsWvqMEgwGGyqR38D85ZGggjBZoRgI5JqaiPUcFON2mbQ3EDQaaRmQY1E awSImP5EA7ZGDLvN6OG0qTQPYQvn4G/+9E/wDx//OOHvNtw1BmxYslCNR+MggPYxffY5LNzejEE3 C+Nli7D85eeZ1vIwTjBv5vO/8LlnkHX7OvLu3caKV17AARq6ggf3UJmVCkN2GtrlvKSTAD77wwT7 oqR7qh3OTprDrLgbOLQtBi/+8qe4dPIIvFbm/3U1WL1gPoJ4bSQqujc6Gs/95KeIWbceZ44exasv PI/zhBmpBiZvbiU6I6ZBqpBIF7MSwRHgkbewUr9dYEeqn0l9e1kugCP12cVsSCNkgRTZV+rsS/ub QAPlX6pjSSRIunwV4JFGxnIcidQISEnvSVpkRgyXmHXRO2BGkxj9Wcb//9fi/5XqZtr1mC0NcOS6 SWRGjKU0llYdAEwE2lqIT1NdMitQCUjARczwb5OMr6b19vVQJL2eybHo/SYmpggxY/QiUxinsR6j iff6/MjLzkEi77lEEB2E2Yb0NFyJjMTZoGBcWr4S8Zw+oNKp3NUhKA5fQ6gJRUVEOMoiw1AYtRrF G1dDT6Cp27AO9Zs2Emo2EXg2Qh8VjdqorShZEYqshauQtTYC2bt3o/HBXYw21mHK2AjzrdtIWbcB WWvWoSQkHNUh66BfHAzdglUwEITKlgSjgLCTR7hJXLIK15asxPGlQWh4kEbP0ABTfiHS7txG0r04 uFimDk+MYHh6DCMPCTAEOl4S+jSBumkaey4fIeiMTdDoiyGfZrkvY/lMs9yX8Zvo02R+fAoTowSc MV6nIfo3rpsYo0/gfRgdlcgEAZTXcYzXs6WlBWazGf39/WqZVEVLTU3FZz7zGZw4cUK9nJPxnGRA VLlHMuCtwJO6r7ynAjnjPPbYyKga7FY635C2NgK34kkkgiSwq0GENNiXrpblZYKUP9KmRZZJexh5 4SBj06ge4bittk6mEoWSbQLPmETtZsTlAjza2DPyW7JMtlODclLyexIRkuPLsyqRGdlHQfgsyfHE C8vvSHU1KTcl7UsnF7JcjinLFcBzXjo16OCxZd9H0PK79D7UvKfPvwvUBKqiSa8XQxgb7sb4YDsm BqQHLj+mB/0Y9ZnRXl8CY/Y93D24FQdC5uPE+uWIo4lO3LcZhptn0UmD21tRgEkW7A9ZkE+Z6zDB wn1MZK6hKa7HsK0BQ1LlgoV7v6kBfSxQHYSbG4f3Ys7Pf4yvfvKj+KdPfgzHtkXCpi+Av6ESbYQA b00pfGKAK/PhoVm20yA35SSpcU5kvBNrfjLshalwFtFIFaUEzBTlK81Ab20RjXkVptxGPPRb8Fab HQ9brZjyNGHMWkOTUg4/YcPNY7oL05W8hKi2ijx08BzaDEU0z/LbhXCU5PB3MtFSnIMufQkGaioI NyXo47reMgIL1UeIG9QRbmjoh2uLuU0ht5Vj5UO6nx7neUy1OzDRIT1PWdBqN8LvNNOAOjDQ38lE JN0+SsYSuHdSB3dSmzJTnB4dwMOhHvj528n7tuHC4jcQRxXRtOk3BaNqOzPw/RvQcDgS1nO70XH/ PIZy4zFWkY7higw40+/AnHIb9twk9NKgDfJeSW9NMsjmqMeqojQCNYHqZ5zSMI3aTBhzNqve0AZp uDy8Hg00sg6CoERjLhyMJdR8Ad/9ymexa+Ma1BI8Jboi7WzMFfmwcKrLfoCsO5eQeesCGml8nQRJ 2ddTRyhpMBCAShXMiMw8voIanp+dUyuhxiLrec1FFl0xbBXFcMzISUhx66SdTznvVQVaCTx+Tl1l RbDS4Lk5NeVmIvvKBdw+tBe3Du1GwukjKLx7HcaiLPiMVejgPWjn//crSXsc6VQg8MZSGuh7/S1o 8Xsot5LXJ1BD8OHyVq4XPYrGED7+taBGO446xsxx3gvUyLbd3hZ0Sw9nXq9q/+Cn6WssLaLBvQNT cT56aKhbee0dhHRzQRZMeQQTBTC8f4XZBJfZUCNVzkQBuHkcauyEGgsloCuyFqXBWZACN7fzFOXD TqjR51Th0qlERIQdwbqQfdi+/iASztyFKa0Q1sRklJ07j/gjZ3B89zlsXrkbW15eh2O/WoabL76J zEWL0LSZQHP0GDr2HYEtegfse3bBd/EEepJuYijjLgHlLBoi1qLwleeQ97MfwfDrp2Gc8yIcq+aj I2YtuvZEonV/NLwHY+A7uh2dp/ei+9IhtN0/jeHGDIw7CuFKPofEZa/gxi9+iIyXX0Rh8Eo0njqI PqbfMVsdevk89tcb0E9Q6THXo4sw0004HuR0rKkW46ZqjBtFzPNMtYQa6QGN4NNcT4AkuAjIKKAJ aFgioRItpXoJNj1UP9Pa9aMH8Jm//BC+9w9fQsLFC2htrFcdBVw7ckBJxpgZ8jjQbTEpsJHviRfP 4sqhfQR/niOBx0KYv3xgD0wE+U7+bs6dGzgcs0lBUcyqZXjA7WV5P4FogPuP8pmW+dTrlxETtBzr F8/HRf7W/Jd+jXOc9tM49NAQ5yUmqF7U1ixciFN79uJo7C6uP4oSmtA927djCaEneOVyVU1EGhJL 9RCJqkg3qfJdIEOLuKSn8fkhzGiGWtbJIHpSVUSqrUgjYWlbI29Ppcckecu6M3b7I+CRqI5sIwMD ilmXfQV8BJrEqIvhkWOLUZf5d8CMJpr9PxSo0ToK0CTXRK6bmEJVxay7U72xljfjUv5oBjNQDYpw onouI5AoEW4IOhJReBxifkM059MTAj80yzTnSnT1AU1jZHScZnSchl5e4E3C6XShrKAYJRksbwnS xpxslN++hSsbN+LqmrW4sSoYiavXImNtGLLXrkVB6FqUrifQbAhHZcQ6lG4KR1Gk1GAIRVVEGBo3 RcAYHYWqmCiURUWiglBTHbUFhcvWEGpWImct4WXHDtTeu4URpu0puxkWPncpERv4Gzze6nWoXb0e 1UtWwyBQQxAqn78CRYtWojw4DJmEmQfLCFnrIqE7fRGudOaD6RnQpSQzvdyDgWmxu6cDY5MSoSEA CHjwf08RaqYJEOMCKfL/OZ14B9RMETQ4TwncjI/Qq8m1lPHqOJXeUKe4TqBFIl4CNppkfnx8nFAg L6sFEEbx4MED1abm9KnThIAhBUQT0jaK56JF4WQqMGO32VFaXMLzIHQOj6C/t4+mn88FjytQI4Ah z4kAh8CJBiUKHAgHMq/BhGwjcKxFZlTkSkBGgEPWc1sNQOSY6riybGadtl6mcnz5PfG1al9ZPrOf HF/bRwHTzO9r5yDrH23P9erYMs+pHF/OUY6jPfdSPfKJAPMkvQ817+nzbww1Inlw5EEl3U6Qwsf7 MDXchUmCzXi3G4PeJtVbVcnNU0g9HotLkUE4E7YE8Ts3oPzqMZiTrqGNBma4phijNSUYI4BMGQ0Y b2IhP/PWclA14q9CD81jX2MNhlkgj1vN6DfWK0MgPQfJCPIHo9bjSx/7CL78CQGbKNgNxSzM9ejg /gI3fukVjeqqC6iTvyftXlppOPy6PLRRrRXZhBmBkyQlH8+9oyofXfWl/H0W9hb+vqOBht2ISbcJ 404jhqx16JNe1Hju7Xoej0DjL8uFtywHzopcAhYLYi730Ii38vc766TzgXLVxXSPvgg9lQXooXnX JHDXp8tHnyGX63PQw98fMlUSpIx4q8OOqS4X+lua4aYBsvGaeOwmmlYnBge6mcB4L3hfJBQtdXDH +X1c6uA+lHtJ4BmXHtEEasqRc3Qv7oWtRNqapSgNX4XisGUo3Lgc5TtDoT8Qgepjm9F4YQ/M14/C GncO9gdXUXfnPBoTr8NFM9pHaJSqLwPWBozRzE/4HGo6IlXQHnUUYMGoVEuzGJWGHU1wSTSlPJfm qQRn9mzBU9/8Mn5EqNkZsRpVNLyOx6qOiXQ5yci5ew3Z8VdRT4C08JqZCYNWrnM06GGpKQuI+4oE aARsHsEN5ZAe0SinTKvLVHU0L6HIV68PdCRAtTdUoZMGs7VWBw+Bx16cp6bWwhyUxd1E9oXTyDpz FCnH9+EBlXnhOCru30KjmHYCUxuhu8PeTMixocPjRIfXrcbfkB7MVE9qrS6lFr9LVVWTDgj8bVzf JnATAJx/FaiRfXzc3+tDp3RCQLVzXpZLZwe/ATMz8wp0uL6T2/a0tKDX7cFIWxvam5vRUFSIzNs3 UZ2TgT7+R6lq2Mprby7OQn12iuq6WWTmtbAT9mwEeA1kNJjRqqDNXiZTm9zTEone5aCpOBuWwnRC TSpauL+HBtNRrOfvViHuUga2RZ5C2IpYbFm9G4mn76AuIR2mm7dQc/Ecyq/fRNa1BJyPPoLdL67C wadew8Vfv45bby5CYdRW2E5fhe/sLdgPnYbr1HG03zqPAULN8P0baDtxENVBS1H84q9Q+vTP0PDy r2Bb8DJaVi9AZ0wIumLD0b57A9oPRKPr2HYMnTuAgatH4L99FIP6BEzZctGedxWZm5bi3uvPIO2V F5D95lyYab5H+fw8lJ4XpYdFySuapapYHZ+1KuZFAaiZNDVgmnnaFAFkkhqjpJOAAUKN9GTWw2er n2ATgJompWFrE/ptBBNNTGs1BPBVb7yKj/7Jn2D3+vXM/7iN3YZBGvBOMyHEZUMX4WOA4DIoURZq iGDSz7QqGvUyf+F0nM9jr82MYQLLSItTTTvNjfDUVaGdU4GYMYL6GLeTfeQ4I1w2LB0ENNSo7brt Fmwi2AncyHg3I61+DBGS3XV1aK6sVN1KO2pqYdTp0VxbD4/VCn1JCawmowIFARYBBwEWMdFinjW4 kDe32neJsmgN1gVsRNImRpbLflItTXo3EziSaI5sK8dUUELJNvJbskzeFGvRCJmf/V3b/h3ief7B QA2fIyelwYy8tJHubaUKkRoIdcbUaQZTmb4ZwyddLU8LxFACN9p3MdQibf4dolmWCEMAasSkS49c 0zSUEpWRCA3NthhrGuVhGmdfix9NDU0oLy6Dtd6ILhprr06H5KNHEbdtG25HbELixkjcXx2K9NB1 KIyIRPH6DSihKjdugG7TBlRErkdJZDhKqYqNhBEub4qOhnnrFlQTsksJN8UbN0G3MQq5i4ORtSgI eeEbkU7o1t26gkGWh1M+J2xpyUjZEoOM9REoCd+A2rAI1C4LQfXCFQEtDkLFkiCUr1yDouUhqFgf SZDaioQ165AcvQ35x0+gMTUFVZlpSL97GyUFzBuZR7R1tKvBzOX/TxLyJHI1TbgTSURLwE9dJ4nK CORQAbCZiXgJCI4QKri/XNMJgovAi0iiMQIzcj8EZOS7BjSisrIyLFwoY9SkBwBFqpwJXMmU8CIR Gunm/NCBg6r9zKqVqwLruU4iNwJAAQiSbWXfGWCQZ4RT6S1MYEADBlkm37X5R9Ag+8nzNSMVqeFU O5ZI9lEQwqlsr8GPSHs2ZXsFIJwKgCiIkeNQ2vnJMTTYUefBdaot14zU8pnf0fbV5uUYTwSYJ+l9 qHlPn/cMNQIzb4uJQ4ENbyqlbh6hRroTnA010w/loRjlgzZAmCFZj/RgYrATI71+OGncSxNuIPX8 IdzZG42rW9YSZCJQeGYvTPcvorXgAUbriljQ6/BWswHTJgMLch2XlWOMBnSEMDJKuBkx16jxGvpF lrpAVaamekxIKJIF/hgLeRmsrttUAzuNrkRpvvKJj6oqaStefx5n9m6Hl8eTwe76LDQV0k0qAWmA oDMk9ddNOtV2prO6CG2Ej85qadyfT8DJRltlFhUYyb+lkia8PBvOsiy0EH78VUUEpFJ0SdfPPI50 MDBmq6fRIPRInXaqv8mADrMeHmMF3I3l8HPqrS2GX6qrSfsbQ5Hq2lk6Augk/Ii65Lt08azL4TQT bWWp6K7OxYS9Gm+1WTDZKoNZGtHCa9VMKLDTFLW32DHU38WELaFPJlYmMhkPSMYJGptmghOgkWja 9AjeGuvHW7xHjtJs5B3djayYdajYwsw8Yg3K169Cxba1qDu+BXUnt6HySDRKDkUib38kCmjiCk7t RtGFQzAl3VJtfKS+/6iDUGdrRF9zA3ooaVszaJXB/swKasacFsrKbZq43EQAMvEa6FQE5kD0Ovzo nz6P733lMzgWG6WqnAnASJsYAZuAKuCoq0RDaS4qs5NRkZUEU7l0LlAKi0RmCCc2Gmt7owEOXguX sZqwVwMvDaAmn7UREtFqcxD+nE3ocDWhy2VGr8esesvrJph28t51ENA6qXY+Kz7CkJfg59YVw1VZ BHsZf7MwG/b8dLgIWNbUe6i6fRkF508Q1g/iwbGDuH/iMNIvnUORNDIuzIerthotxkZ00Qx004y1 qSgNjYHHAi8B0EsQ9XhtaPHSMHidhJG3286osWAIF+3+QIcDWlfL76b3AjUdnJdjCrRIlbcWwpao TToC4LzWvqeDv9nNbXs9HvRTPU4nGgk0OXG3CZOlygD38n528DrbCOA12UmoyXoAkzT+L85Ek8AL pQHLbICZDTUyb86VaE2aqhZqIdCYinNhKsoh1GTCKVFPwpG3pIhQo0N1tgH3rmRhV8xZhC7dio1L IxF36AIaE1Jhi49H87UrMMXFoeHeA+TsP45Lby7D2adfwPkXXsXxNxbi5MoNSNh9DsWn4mC/m4a+ 7FT0p91C752LaDt1GJaYCJTNfx3FLz2D6td/Dduy1+BbuwBtG5ehbfMqtG9fg86dG9C7JwpDR3Zg /DJh5tZxtFzbj+6MixjW3cWg7h5Ml3ahYONyJM99AUnP/xpVwavRd+0qxgg2vdLOrkmHVuYN7cyH ugk6fcYaDFGTTY14aDJhqqEBkw3M52jKpZpaX1Mdepn39cgLBGm7ZqxlvmiEVF8btvIZtph4TKY9 prUBgkPilUv43F9/GM9+9zvIvn2LMMQ8g89gr7wIYpoc5vPWzXQ45LYSRhwYowEb5fM3KFVcPASP FgfX2R4tk21kmaaxVg+GVXWzwLayTWD7wHp1DO4rcNPvdmBT0ApcOLQPrVJ1js/XEGG5g5Dsa2iE 3VCFxpJy1JWUob6iEg6jSckjxnmWeZapSIsQCExo8wIbGnyIZJ0sl/UCN7JO5qWdjFQ3k16RNFjS 9Pixte/aMWX97O3fIV7bfynUeF3SxTHPmf9V5HHw/1La+se/i1zSvbTV8mgfn9ul1ssybRtt3ext ZSrbyfbavEy142vHmf2bIu1Y6rc51a615DsCNBKZ0UygmD3t7bT2XdOToOXtcfDeliyfDTpqGzHq El0g4IiJn6J5lujMGA3yMM31JA368OAIGqvrkXo3CZkJKfCbbZhs64ArPx9XNkXhLNPh7fAIJG8g 2ASvQWpIKAo3RKKMYFNO2KmUHs2iNhFqmA8QbMqi1kMfFYGGqEiYYzajeccO1MRuR+mWaBRs2oSC sPUoWL4G2QSV7ND1SNuyGRU3LmNAqlq3ueEuzMX97ZuRym2LeHzDugjUBIfCsHgFDIuoJSuhXx6M slUhKF4ZjBLpIS1sI3LCNyGFAJS2eRsqzl+AOSMDjXm5SLh8EWn376GN6WdkcDjQY7Pmh2U6xetC gBFYEZCRKM3YiFT/Cmh8lF5gBnLkWkokR66bwIyAiwY2cr1nX38NagRw+vr6VJubrq4uNS+wItUH pc2u9HIWHBSsxnr6b3/8J/jAX/wFVq1YqWBHRXAoidgIRAngyvMyWxpYiJTn1JZT6vmSdTPPlbZO PVfc79G+XD8bTJ60n7bP48+stv6RZs3L9jKVbbSLrq3Tls2eV7Ak5zSz7XvS+1Dznj6/V6RmdsYy ++Iym1FQE2g7M8FlvHHSX/pMhGZspI8JaQgTQ90YbHXSGDagMikOV3bF4EREMC7HhOE+jUDuqT3w ZMZhgjAzZSzHdFMlpaeqMMUCfpIQMyYgIyLkjAgcEGakepMU6n0zUDNGmJkwNWCcBfmImQW9rFdv PmvQXJGHw1s34ksf/wg+9F/+H3zts3+HIzti0NZEmBHzzW0EajponNsIJp0Ek3ZOuwRQakvQXVcS GG+mqgDdBBDp/Uza3LRznZuwYS/NpMHNgoMSwJFlXn2BApx+swHDtloVxZn2mjHpb8aI34wOZw08 TWVw1xfBUp4Ja0kanKUZ8HL/du7fUSFd4QrEUISZDl0WOvRZ6NRnwF+WQvjJwohFhymvCaOeRnRb quFU5r8CrTSX/Z2tmBgZxKS8rRiXkCkTldS5ZUIRMeviXRznPRsBxnrxVl8rrHkpyNq/DdmEGsO2 TaiOCkfNZmrvJjScikXj+T2oOR0L3ckdKCHQlJ7ejTICjf7maXjyk1XboUHeo0GBRaqT96yT17hX upq1NymgmS0Bmi4atE7eOw+hpjo/A/Nf+CW++flP4vkffxuZ8VdVdTMXYcJNCBVZCW1SnUyqjpn1 xagvzVOSZdJWRkVeCDOuplp4+Fz4CVNt/O0OZzO6aNi6PbaA+F3muzxUi42yoMPThHaPUanN1Ujg qUervZbXsxZeQmqLSQ+vUY+WBp5PjXQXXQQnAdRL9alOHfiMFGXDlnIflVfPI+PYIdzduxM3dmxD /IH9KLxxHY25OdxHh64mM8HAzt+igWhphtNFsCPMtLa5lNrbWmYkvY0RPNr8AbWK2ggprQpUHgeZ 2Xo3qBGg6ZqBGonUPIrQUNJTm0CNy0ODwvmujnbVG1ub283r5kGfi6aUQGMsLkba9WtMWwQaj0ON edIp15xA2VSchWoCTW02oYYQ0lyUDjOfD3NukoIXAZYnSXpAk2kAcDJgl+hMSS6MJXn8vVweh2mM 23gIN57iAlX9rC6vGvcvZ2Bn5AmsX7EVMSuiEbf/NIz3kuGIF5i4gKpzp1B3+SyqaaKzVi7FbULF +Rdfwt43lyJySQT2bj6Lq0fiUZtWrLqKb0+/gY4bp+E7tAdNEWGoWECoefUZ1Cx8Ec7QefBHLkPr 5hXwxiyHf0sQumPDMbArEmMHd2Dq2gkM3T+L1puH0Bl/DL1p5zBcdgfupJMo3RuOe/OeR/Lzv0Lt ouXoP34a4ylJ6K/MRxfTcqetmmDB/MxhDAyeaZLqto2YbHxbsyM1fXy+JQ+Ut8CjzY0YnWlb099E IBegaXGpkf0rMlLx4lM/xcf+/E+xYdkStBCsBWj6aOL7rE2QMWv6HWYMMI0I1AzzmRwhnAiQvJtk /ePS1gkQacsCcDRrP84PEmzuXjwHXXaG6pWxi4DVLgPd8v/ZKvWwU6ayCjSUlqOxQofmmlqmaSNc 3E4MucDEbOAQ/TbAkHViuqXamACNNFqXeVkuvSVJWx3pPEDWiTHXjin7/q5jv6vE+M+CgH+JNBiZ vUwDCW0qywQ8Wls8j+ZnA5FI21cDFG0b0ePHFzkszI9mYEemMq9tpx1TOwe1Ha+ZtEN4x4CZE4E3 4Y+bvtmSgSE1kNH0JKCRj0xnbxeorkRTTDMujdAFYgRm+gcGVdWovt4+/j83TDUNMBSWwZBfgsai Snh0dXAVliLn2EmcITScWrQUN1atwf2QMKSsDkf2mnUoCCXAEHIqCT366GjoY6JQEb1JjUNTTlVz 3hgTA9OWrWjatQuGXTtQtmsbSrZtRcF67rs2AkXB65AbtgFpMdEovnQWvQI1nS3wVpfj7p4dSNm6 Gfk8dvn6jagi/BiWB8GwjEBD6QhX5SFrULgqCNnLVyJj6SoU8pyyCTWpVG7sHlRfuY6mlDRUPUhG XtxdpN25i6aqOribHSz3CSQjvPYqmkWzTnB4KNdKoiJj9GiqClpAKuKl6VFUJ9CWRovQaJI2NTIV yJH1Mq+Bjrb9KOV2unD29BnVIcAnPvZx/Nl/+1P89w98AN/8xjdw5tRpFBYUvg0zYxIdEeMfeB6e 9Jz8QWuW5w7ofah50ud/qfqZEK9IEetDZizTzLxm+kSX9jRjo/0YG+rF1HAfJvu70UZDmxt/HdcO 7MK5rZtwauNa3N61Gfo7l+ArTEV3RTbGJSrjMWGiuRoTjTpM0AyrtjPGKhWZGaZJHaD6+V3Msown 000JsPQQXAbMdaqu+QQ13lSHYRb0/c1cTzBqp1opW3UJTuzehr/5iz/FB//L/40vfOzDiApZqRqV +wgzPprifpqyAXlLSgPbVV+BHprobqkWRojprClWXTLLVGBHoiqtUlVNejlr4rlZa3lOBvi5TroV tlXkwlKapRq/Nwvw6PPhayhHt60GAy2NGPA1YpAa9RNK/DT8hJMxmpoxUwVG6glDAlC6bIJCJtoq 0hXI+KjWylT4Kjgl3HTX0Uxz+/YGwpGqykbYsvF4nX5e/0G8NUFoYabx1gQzOMl8eP/e7vZR3laM AlNDwEg3HrY6YEy6hZvrV+H6kjlIWbkQxaHMZCNDoYuNQOV+ZvBHt8JwMhY15/ai/spR1F47jtpb Z1F395IaX2eYQCNtBGT8oBEHQYbmbMBhwjANk6p+Zud0RsM2s6o2M+gkaNBYOasrsS8mAj/51lfx pb/9CE7u2go7/4+oqbIAdWKUaXRraXQby/MVxFgJcFbpEIBA5GyoIiTWokUiMdZGNRUJ0HQJ0Lgs 6OR5dArgUK2EHYnWyDYCPy4+LxajjqpUshGsHQRSp4j31UGgcRFo3I2c8rlwSnU2go1d2mURblry 0+HLTVPy5qTDk50GR3oKmh7cR/HFC0g7doSAsxf3Dx5CzuUrqE3PQFsDgc5JQ+flubXa4Pc0w+s2 w+uhUeD5tris6Ggl2BA0BGbaCDUBvQ01v5eeEKmR+QDMvN3Ns7T3ke2lmpvf4UR3i1Q786GbhVUv 56sJZrdPnoCDhlCNHG9uZFpsUD3OWQiYJt6nhtwUGAnJzQI1TOcKavKSVHfN1gIBm0DbGenx7O3I zdvtbOyEQ4eATHE+GkQEGzPvvYCPg+sdBXmwFpajOluHB9eycHDbeWwN3YMDG/Yg+fgl1MXdh+kq IfLMGdSfPQHLJZ7v0R0oX/kGEp77CS68+Ctsm7sY819fgzlLdmJt+HHEX0mi4a/EQHUu3FdOoT5q IyoJQQVzXkDuK7+AYckLcEYsgm8LgWbrCriil8ITtQJd28MwtDMKEwd3YYIwNJRyCQNJF9AXdwq9 d09jOOcaOrIvMt1sR/KqN5D+0q9Q8eLLcK4OQ+vhg2hLi0OfpYJgUYNe5oHykmWIz/IwoUbGohlT MEMZKULOCIFFXuT0WySvqkEf88UhaXPT3IAJSV9MWxKp6aR02el4+rvfxgf/83/CSz/9CQEnTVUD 67c3o19eflCqh0JHoEOPYT5z0gZu1EMgkQjMu0iARaIyQyIvv1MjPoEWwoufICNgw+/DM1LLZiTt bXqc/A0+y92ElE6zGeYSyTcNfH7KCTacCthUUDLVV8FSWwe70aRMtAYaAiaaNAh5N2mRFZE827JM q1ImkCPLtW3kWLM7BPhdx36iBABmIOH3lcCCwJt8F3jQgEIBHaVBjBZxkfX2ZrP63uZtUdvKvEz9 HvejfWW9BiLaem1djV6Hgpxs1FWxDOM+GrzI+tnnIJL9ZR/ZTroB7ukMRGZU1Rr6Au1NtMCMpt8w a2q9eAqaa5F8f4uG+rdItpmYoqlmeTYiECORghmDPTg0hJGxUXR1d/HeeVBVqUNxTi4qcwuYX5sx 5OuEs6waWWeuIHnPIRxdsARH5szH6bmLcGtpEOKXBCMndCNKI2JQsHYDStZtgj5qMwxbtsCwdQvK N0ehlKogjFQTXoxbt8G4bQeMe/ehdOd2lB/ci4r9+1C2ZRt0m7agcn00SjbFIGPzZmSfOEx4b6Qf 6kAHy5ukY4eQvnc3cjZvQUnEJujCN0C/muVs0GpUUhVrw1C6NhR5ISHIXrkK2YSa3OVrkBMUjqzV 65GzYQuKdh5A+YlzaLqbDFduMRwlFajKyEVBYhqy7zNfrTOho6UVE0METF6rcYKeioQo0JTqZWO8 BRJJCEQQRJrHkyiM3BcNZKRTgEcwOQMxIlkvAKmBjkRqZNDNL3zu8/jIh/8af/Rf/1/8yR/9Mb79 zW8hLSWVacmuqqcFIEYAisfUqqGp6me/R7WsPxS9DzXv6fMvghrtgdbqK6pQ2swgT9qItuPSKQCB ZqSvExZDORIvn8ftYwdxfsdmnNm8CfcP74O3NB9DDYQWFyHG3oB+msJA9ap8Nbq+NIodpUYINEMC Mg169NTplPpYcEtbGQU0GtSwYB9kRjFGTROgJmlWpfrTII8t6zpFNNpeGlN7XTkuHNmHz3zkr/Dn //E/4At/82HsWr8G9spitNbp1ejy3qoytNVVoptQ1VmvQ6+JBsAsXalWKUkX0sPym/ztLppgH8HG yfOXLomtlEOXD29dKVql+pqV27ZZMSEdI/S40e2i4SaEeBqK0GYqppHQY9LbgLfamlXEZcxYgVFD PgYrstBVlAR/7j348u6hrTgRneUp6DZk8DrkoL0qA66SRDTn3aUBfMDMOkN1eNAhDYl9Lkz3dOIt ZvJvjRA4B0fwkJqeeSMi925iUsLGXD41Akz042G/H9MtZprwe8jbuwW5MeEo2xQG3YY1KAsPQmbo UiSuXYgH65YiaeMqpG8NQ9nxnag4dwCVl4+jOu6iGsNn2mdRHSZMes0Y5/GGnEb0WnmPmaFL+F0i M0PUCA3VqPSyZDHSCFfBS5N1cEskfvC1L+MLf/tRXDp+CEap2qUa8QfGlwlUP+P9kTZD0sifsOPi //XzeBKZaiO4SPewnTRjrYQXgRU3IddLyPWZ69HSWANXrUHV6ffUV8NZZ4CNMNRMMGqqLoeJqjcU ob6qCA0EVxPvYTMh9JHqypQstdJORzogkB7VimGpKoGLgNWmJ/RWFKKjvBDt5UVoL6NK+L2Y97qI wJmXi6q4ONV96LUdO3B+cwwSThxHUdJd1Mu9I8y0E2o6WqwY7PKir72FoONBu18kXTgHIioBtVKE G37/vTQLalSUhpIBQQVoZg/IKVXPpOtVn8uFDk8LejxeGtdW9Ls8MGRlI5GQ1mGmGaY5lXYYEmnz 1ujQVJQDI6HEmJcGUx5BRhr+E2oCg2r+dqiRqmbS3iYANZmcz1Ftl5oINLVUHfONppJcbpMFO7ex 5efy+CXQZZYjNS4fJ/ddw/Z1+3Bm+zEU37iP+tvxqD57BtYrF9CZdBvDabfQeXYXShf/CgnPfAvX X/8VDq4IwcolUXj+ze14fs5WxMScQFFGhhpfqj8rAa3nTsC8dRPKVsxDzmu/RPmCZ2ENfxPezcvg 27YCbkKNW0HNOgzv3oKJI3sxevss+jOuY7TgLoYSL6I//gwGUzjNvQbz9b1ICXkdqS89jcKnn4aO YFOxbAlqju5EV1Um00VVoHoqn/UuPpcDjbWElXrIeDQyFk1gOgM1fKYHpdostx+kJix1mGBa62be 1dNYzfTG+0NAyYi/iU99+K/wAUJN8JtvwFmtU9XCxphOBgg9UvXzXwo1AjSDIgKNApsZgBkhuIjk uywXybwGNQM89mi7T41708b/02e1K5hxE15cOgMcEq3hd6uuCmYCjpHzTZw319YGoggzUCPT9wI1 sq1sI4CiSZYLuGjLZRuRfJdlAjiyjbZu9vHek2j+/1ehRkBCptq8Bi42pj0LnweRqb5Ozct6uTYl BflISUxArUH/aF+JyAiAyPFkf5nKMm19U0M9Uh8k4jBN+b07t9Vx5be0aI5so0GNtp/8pvyeAJZ0 LyzdNEsbBnnh+V6hRky0AhrRu0CNLNc0ScMtg06O0pCPS8+dE6MYGOhDb18Xuns70UPf0eIloNot KMrOQgnzqroC5r80+OPeDniKDSg6cxX3orbi0KtzcfbNxbi2aAUSCAxJVNG6SILMNpSEbUTFBn6P JtQQaAyEmPItMQSWGFTEbkM1IaYxdgfqd8Sintcsi2VX+TGWhYcPoGTbNlRs5LbhkSiL3IJsgkv2 8cP0AvQmA13oc9mQcuo4sg4cQHbMZlUFrYJQU7kmDJUha1AhWrcOpevXIT88DPlhXL4hGvlSpW1x MIpWR6A4fAuKN25HyZZ9aIlLxWCRHn0VNaiIe4C0S9eRdv0O6ksr0GJzYGJ0BBMjw/Rl/egn8Klx aeSeSHvohwIXAjQBPxd4UR2AHPF7AiwavAjoCODIVJZp1c+6u7vh9XqRk5OjekD70Ac/iP/xwQ/h q1/5R5w7e1ZVQZOaBVq7mUBPZ/Qh/C5QI9PAd6nW9eTn5A9a70PNe/r8i6EmQOSBBlIiGblWtaeZ qYY2OjqAoe52FnQsLPTlSCfUJJ46hvtHDyPl5DHo7tykMS/HCE3suFQZM9dhsF6P/vpKwouM+yLd ldZjiIX2II1SPwv1XprRLkJQV2MVerl9n0UGkpuRjYbZ0YhhJwGJmqamXE0Yd5tYOMt4C0Z0OxrQ TsDpkDYSXOZuqsb5Y/vxw298DZ/72F/jSx//G8SGrWahWoC2hip00BD004D3NNfxe5Ua0LJbYEoB FUVTLeoR6GmoRAuNsMCMdBVtJ9AIzHTb69DrMWKg1YLxfg+mxzswNuxDV2sTvDYDWpvK+L+KeR2K MVpfguH6UgzWFGGgNBP9NH7dGfFoTboO9/1LcCZcQkvqNbTn30VPZRqvVS56GnLRoqMZLEqAjfDT os8l0NCsOJsw6XNjguZ1srMLDwdG8NbguNLDYWYcE5JxsLBhpvUWweatyWFgvBcTnU6aJD2M966g 6AAz9dhIVG2LRF30elRFEmCiw1C0dR1Kdm5C8e5IFO2Nhv7UXujOH0IZ1RB/GQP15ar3t0kP4czV yHMRkOH9UePVNNA8cZ4QM2SVamgWBTWDNjM6mxphKi1G2JKF+KfP/B1+8u1vIO3uLQUMVl2BiohI OxqpeibtaKwSveFUojJ+GjeBGFE7zVibw6pGK/c0N8LeUA1rDc0RQcZBkHEYdITXCrirDHBVc77a QDiSzgT0apyN5ppKNPF3RGbCr4X31tbIfWZkratQshGs5BykZzXpkEAAy8XlfgJ4u4gQ7jcQuEoK 4CrKQ0tRPtrKSuEvKUZ9UiLyLl3Ag2NHcGc/De65U8i5fRWVWUlo5fPWyme6zU7wE6CR/0TD2OGb BTV+P/yEGT+hxi/fpetnafMyq6qZVFF7B8g8Lh5H6/VMtaPhMg1mWtq88EhvbHyGWuXYNDB9LT6M eNvQZbajOjsXuXfjYa9iIep2MG1ZVAPzVqZnl74M5uIcNOSkKKAJgArhozANVgUvMv5MMqyF0rMZ oYZwMxtqAoNvBoDGVpBF5fB7DkEpD7W8lrVMn6ayPFhLZPBO6Ro6B6b8YuhzynH3aipiI48gavV2 XNh9Erq7SbDSpFlvXEZb/BUMZsZhOOMmvCe2Iu/Np5D49DeRNP8lXA1bh+jgrXhtzmY891IM1q49 gvhbyTBKL1cZCXBeOwvT/q0oCVmInNefhn7Br+EJn4+OqKXo3LIcPsq7JQhduzdi8NAOjJw+hL47 Z9GedgUjRfcxlHIV/XfPojfhDPrSLsB+ZTey1sxB+muEml/9EsXPPoPsV55HSfQa9JYkY6JJxzyR +QvzQ4GafuZ9fdJ+hsZfqpRJ183ShbMAzTDzwmGzjFdTxbRXgdHmaoxLGz4+Q6PMB3osjZAuxn/9 4+/jU3/137Ho5ef4nKUocyXVzbqYfoZkkF5nc0AuARoLgcZKoCHUtBB8CCPvphGvjTBjw4AvoEGR nwAjaiXcUDJVyyn5rtb5CEE+J3qZVrtojFtqa9Ba1wBnhQ7OcqZxTh0VejgNNbBTzQSbxopKNIj0 BlibTO8ADQ1G3gEUj0mDFQ18JEKj9Y6mLROQke1mL9Pmf9fxnyiBk1mg8vtIAEIkMCEQIss0sBGV FhbgyIH9WL54Eea8+grmvvYqdu/YjrKiQhw9eADz3ngd9+PuqH0EZjQwyUhJRixN+vXLlxS4yG9U lpZg785Ydayt0VG4c+O6AiLZR4vIyHc5Bw2CJBrU09GuTPLo0CBNqTSGDpji2e0UZrcneJJhU5EB pd+EGQ1oBGQkOiN6G3wEhGiSJ0cwPNpPmOlgnuVEo6kGD5Lu4V7cDZTn5zJfroODz1TNgzRUXIvD 7eidOL4oGBeXBuP0Gwtwcc4i3F64EqnB65AXSrjYsBlVhBr9pi3UZugjN0NHsNFt2QLd9q2o3LkN lXt3oWrvbtTu3g39jh2o2L0Tt0KDkX9wD8qOHkAhoaZo3UbkB4crSMqJjkHO0UPq5c/DwX5CvQ8Z NPu5R44iK2oLSvgbekKLPnQDdGvXoZKq2BCBko0RyCPY5IaHK8gqWBmKghWhKA3eiMJVARWHbUPB xp3IidoN0+U4eHNK4cgvQVlCMm6eOoP4q5dRkJWOWn0lWunJ+rrozQa6ec+ku2WpIig9mA1hbGIQ Y5NDvL5S6ybwsloG8BS/J+Ai0sBGIjIDAwMwmUxITEzE9773PXz84x/Hxz72MXziE5/AD37wA+zh tWnxtKC/r1913SwvUzWQkanWQYAGNqozAU7fr372BL0PNe/p8zuhRiBGkzY/G2pUP+GcTk8Hqp1p kZqx8UGM9nVihMbIUVmKgptXUZOUAF9ZCfqlHnd9LQ18Hc18LQZphAZoPKXg7jfKG8daDEhdcRbg gyy4BsyEEhbiveYG1c1pNyFIevqREfMHWWgPEl4G3QGNEmImKOl5TKajNNbDLVzXYlY9gvV4Lejy mJU63Wa0EX5czADPHd2PL//tx/BVat/G9XBWSRUQbm81EZoINjQA0tBdfr+HJqLXXEvAIegQsrpp YKX3tS6jnmaWIENTMeI1Y6rHjcl+LyaH/ZgebePUh7GhFoxQY6OEjfFWjHdY0WPIhZvgYrx6AtUE BMORWOgPMOPcE4OKXVHQ72cGe2Q7qk/Eou78XjTdOApn2lW06ZLRWZ8NX3UGr3Eq7KUp8FXl8drI 21kTemh+2urr0WlqxkhLBybbBzDZMYTxzgFMEHKkfu1bLIQejgwQdHrxVn+bAhBvWSZKzx1C2pZ1 yNy4WkVqGrZsRPPOzfCeOYzuuMsYTLmNgZQ7aE8kcBGAzLfPo/IizyvjHu9pBSZsNFUOGi6CpBxT qp+JpHezYbtZRWlEUvVs2M7rbDGhnuY0cuVy/PhrX8XzP/sx7l2/An1RLpoqi+CsKUMLr6+CBomM 8b71uC3o9ljR7jCriEwr75ePx3YShG2NdVQNLHUGNFURUnSEE32FAhoXjbhLz6mIhbaDsnGZtToA NhbCj1Rjs9USZmZkp5x13J7g7eb99vDey9QlvaVxufSY5iH4uikLz9FhNMDL56qFz0cLf99LtVXp 4KssQ6uO/6GyHN4KwhD/c8mdG7h79CCu7ovFzaP7kHPnKoqT4tBUXkgD6EJPi3Qk4IL0lNYmPaX5 vAQYH3yEGR/BxsvCUarNiKT3pycBzrtJi/ho1c5a2t8pnwwUKsaltQ29bn5vMKM+twi5t+MImpUY 4Dn1EGaky942pll3Na+TrgSNuWlozE6BOZfPJYHGSdkLUmEjvNg4tRJkbEWcp96GGoncSJsa6SRA 4EaiNYGBOs150vNZAQ1tKWrLi1BPaGqSzgOKZIypXJgKSlCaVoRjey9g9dIoxEbsQ+LZ26hK4PET 7sF1+yI8147BcuUATBd2o3JLCB68+EPc+/nXURI8H7pDB3Fn3zlsWLUPc1/ejIVzt2F96D4c33cM Bpqj3qI09CRchTF2IyqXvo76RS/As+p1tIfOQ0/kMnRvCUb79rXo3B+F7uM70XPhCDrunoOPUDNI qBnNuYOx9OsYTr6IweTzcF/cibw1byB77rPIe/GXyH72KST/+imkLX4NlnMHYGOa6ijNwQCfrV4V mZb8po55D/MiC0GFQNPbVI9+k0RwagNVbptqMMY0Mt6kJxAZ0Md0OGKXXsyaEH/uBL7xhb/Hd77y BVTmpTMvtKKXy/u4fsxDgJG2O0ybIy4ZHDcANCNMWwpqqDFC9btphNAzQKjpJ7BoGiC0iAYFZpTs j5bLfF8L82H+fgfzVr/0UimRBz3TYGk5PIZqOMsq4RAJ1OiqYdfX8HmrhonGtJ7b1JSVq8iEhWWD QMgTYeJ3SAMULUojgKPBi0RntAiNLNM0e//3LAGRGUj5fTUbakRaWxiJjGSlpWJtcJAa9T1m00ac P30KF8+ewd3bt1DNtHlgz268/PxzuH39mtpe9hcYkWPkZmbg4N49SIhnOmYZK+skqiOgs2PLZty4 cllVP5Pfln3kN2U/gRqBI/nu5jp/iwe9XZ0KaKakLJkBFwU0Ivk+M/9EozYjGeVeQQqNWqC95wzI zGhCIjNS3YyapP+YFh9CBSI2YwSaPjjdzcjOS8HtuKtISo5HYsIdJN27hfyUJNTm5aEsLh5XJDKz aAX2vboQ5xeH4Bqh5vqilbgxbxnuLg5CVsgGlK6PRvm6aBgiNqNawCaS5fAmLhPFbEZl7Dbo9u6E 7uBe6A/uI9jsRenWrcjduhlHFryBpNgYFBzai0LCZfGGSAU10sA/c1MkMvfvRXtDHR720+R3diPv 4hWUHD+DnEhCUnQsajdtR+36GFSFb4I+fCMqIjahOCIC2evCkb5mDVKXBCF9URDKgiNQH7YddaEE p0XhSHl1BXTrYllW70HjsUvI2HkIiXuPIPHkWWTduoXynExkJMbj0tnjuHH5LIryMwmsZejq8ELG DxwbGyC8EG74XQZIn3w4wmvO5QSeaammTlAVz6fV0pFIjYxRc+3aNTUI5x/90R/hj//4j/HhD38Y v/jFL7CbMCOdBkgbJw1eBGrku1Q3E3iRNjQydo0GOVq3zzIY6PuRmifofah5T5/3BDUykJVIm5e3 KTJC7fjEKIldurKTRmMCN4OK+B9K25ppgs5IH94i2Iy3uDDAgmu0mZBBUBGNMyMdbyKEGBvRSbPX UlECn6EcHfVV6BfDa7Ng0CKyYsBqgTRkFePb1dxINUBGy+8XgyxdBHutBJdmfjezIG7CBCFmgtNx apTfBTBGWq00iDb0+VmY+1nwtjkIOPzOwr2/zQWfrQnnD+3HVz/9KXzxbz6qeuTJvR+PNpoHGXhO qnKpnnukugYL8nF5Q8nCf5hmeoyZ6SRhacBap7pkbqWZGPY1ExTa8VAGFxWgGfUzAbdihGAzMkKg mWjH9FgrBporUXflKDI3r2WmF4LCmDDUEGYsR3bCfXI/2i8dx0DcRQzcuwzf9ROoP7EDpfs2ofBI NCpvHoS7LAFj3mo87LPToFSpTgbqsxNpCArgpoE25eWrqjl+AyHQ6MSApQV9Tj+GO6StE0FU+pjv 68JkD8Grg4VWZR4KLxzFPZ7HrZBFiF85H/GLXkc6pzmrl8CwfRNspw/BffkkXFdPw8Lzq+S55uyJ RhZBzE9jOmrUYdxWi0l1L8wKNIccjTRNvP8yXg2NkwIbXvMhQs0gocZcnI+d4Wvxi299Hb/+8Q9w 98pF1BOGLfUEjOpy3oca9NhN6OO1lrfA3TKIIK9/v9+JTmlzwmfCRZhxmhoIFdUw1xBmaLCbCKdN +nJCTRnMvB5WwoRTXwk3IUaTk7ITaBTUKLAh0FAOgogMQmjn/hJtdBN4pMqal7DUQgj38Fl11xKQ uNzFqVRlE0C2NFWjmbKbqgk3VQQfbsf9fJSfwOSv1qFNxrrh+fn5O/6aSt6zVOTevIxbh/fg0p7t uLx3Bwru3kSnpRE+mtcOuwUd0tibEKEiJwQbH2FGQQ2/e8Ts0JyJBG78hBvZrk3ARokQI5oFMhrM aFJQMxOlEfk7/Ghv96tBNnsJUa0mM2qyC5B57TbsNJdDHs8M1FhVI3SrrhQmwoaxIIP/JxlNMx0B OAkf0lOZTQa6pRTcFHJaLMAjPaC9XQVN6/1Mqp5J9bLm3Ew0ZqbCmE3QKS1S96ZBX4SaQj7nucl8 tqVjjUI0lVSgMKUAsVEHsXx+OI7uPIWiuxkwpnL/O9dhvHAYNYejUbA7FPl7aBDCF+LGr76H2z/7 OnIWvohSQnv2gRM4sfEYwhfsweJXtuPNV6OwemUUbp4+iease+hIj4P54DbUrV6EpiWvwLP4ZbQt fxV965ZgcOsa9Oxcj46DMWg/sRNtFw+hI+Ei2jKuo7/wHiZLk/CwLBnT+fEYT78Kz9lYZC17AVlz n0bu688g6+VfIuO1Z3D/5Z8jadlruL9+Fcz3bmDEWIMRaTPTVIuOhip08Vno4bWWFzvdXNdLiB6k xvncPWyuw1RTFUYbKlUa7K2vQH9zLWyVhfjBV7+Aj/3FnyNo4ZsE72r0Mh0OEyxGPCbmYwQlk55p sQGjzmaMMT2NEWrGBGZmNC553iPJ/NsakTyUeWmfj2L+qiR5rYAM81mRfJd8d0DmCTXyUslvqYOr bib9VBvg0AWiMx59lZJbZ4Cz0gA7ZdMxb+O0iesFaqqKilFn0MNIg2htboJLwEaiKgIeNOCP9ATI EDgRgJHOAmRe0ovWhubd9Pgxfi/NnMtsWHmv0mBm9jIBDYmgSBWxFUsWK2jRqpLJVLaXKmH7d+/C C796Vm0n8CLVyiQaI5GZqsoK5GVlqnljXa3aJz87S4HRhTOn1TF1ZaVqO2lfI5DUzLK6oaYa5cVF ap+Bvl6aU3nDTpChCRUjKh0CzO4U4B16klGbkQY13AqTnIomBGZmNM5jB8ZfoQHm/BQ9yCh/u3eg H37mVQI09Y065BekISU1HtlZiUi4ew1xV8/h5sljuHv8GOL37MWZkFAcmrsIR15dgNNvLMbFuUtw fT6BhrCQtCIUuYSakvAoVAjUbNgMw8YtqNgQjdINUSjdFIUyQo0uNhb6vbsJNPupA/y+D7mbY5Ac uRHRv/4lrkUyf2Eenkeoqdy8DeUCSRs3E1yikbFnF/x8zqc6ugg1PSi6eB2VJy8ghzCji4xFTcRW 1Ibzt0M3QRe2CeURUYSaTchZtw5Za0KRtSoMBSvDoVsThdrVm1EfvBn6JRHIf2M1SpZGQL9hF8o3 70de7AHc27YbqcdPIe3ieZSlPYCeeWXG/VtIuXsdBVlJ0JXkwGw0wOUw8vk3E0L8hJU+TEwSUAk0 UwSbqYeBMVWGBFoJMxKpqa+vx5kzZ/DUU0/hP/7H/4gPfehDePbZZzF37lzsIUgHAEieAUIKgUWN VUNQGVE9m/H5INBoEqCZ/V1BD+FG9n3Sc/IHrfeh5j193gPU8PLxeirxOqq3I/wyQXofI8CMTgzy gZWGgf2YGu/H9GgfjfyQ0jSBZrK9BdI7T3t1BXpo7nobmBkK4FiaMEYzO06zJtWQepulmpdEQwJV IoacNsqOQU4HHCwk5W0+TXC31aikDK6TxphQM8xCVZMUsOMsXMe8Ep2geRaxwB1lQTra7gq8JSSA DLU5lfq4fa+nWU3beB6Xjh3BN774Bfz5f/qP+NInP4H9W2JocKtoprktC02p+z3sdqh66KNOmgKe 65iADU3CIAvp3kYD+mgwBHgmenwEuy48nOwlBPZgdKwdw4NejEr0pteLCYJPe1EyKg5FM1Nbgcod YTDti4T94Fa4D21HCw1Ux4m9GL52CuPxFzAcdw6dN07AfekgGs7tRtWlPWhKOoeu6kyakGoMumrR btbDbzKoRoitpnqacZr00go4y2nGdYSuKmm70kxDIW0kfOhu8fC/EYikvQvNkCXxJrJiI5G8YRXS 1i1Davhi3Fs9D4nrFyF54wrkb98I/aFdMBzm7x/dg+rje1FxOBbpW9fjZvhymAhgw9VFmGyuUu2k JpxGAiaNkpuQyXsx4iKIEm6ka+c+atBhQS/vbcq1y3j6n7+Fr3/20zi+axsaZQyYWh1MuhJCSSnc xjreH4mw2XjODjVKf6eXYOp3oZ3fPYQaR0MNHHzG7DRJEnmxEGgsVeWqTZdFT6Ah2Igc+gqaKIIN wULkUiLAUHZRTQUclIuw4X4kmi2CS0udtMUhDHHezfOTZZrcXO6UBvINejRTVulKmnJLtIaG1EtA 88ox+BstTA8ewprIz+X28iI05qQj/+ZVXN0Ti2t7dyLh9HHUZKbAXJqHDv6/LsJDB+9VG+FGgEWA xkmwaPH50cL76J2Rv6UF7dItrreF1yigDm4vDXklyvMIhjhtkYhPWztaKZ+KAEmkJ9B+p4Mg3+Fx oMPF37Q0w5CdjZw78QS9GvS7PYRJrpOG3rwPHUyPEk1rIJiYCSzWwmRY8xNhz38AJ5fZ8wkyCmo4 lSpmUiWtkODCqURnNFk435wfGKTTWpjNaTYas9JhypWONnLRWJmBmtJE1BYmwFiYSnDKRHNRKZpK a5B+NwfREXuwbOFaHNt9HOVJmTCmpaHm5hVUnz8Gw8k9MJymcTizFYXRK3D7pZ/ixs+/hYyFv0bl 9jUoPbwXCXvP4MSmiwSbI1jw8jYELd2Ok/tPoZKGsCUjGY5zx+DYsRE1BBrj3F/Bs+JVtIUuQHd0 ELq3h6F7byR6Dm9D76l9GLh9Fr0PrmAgKw5jxcmYLEvDRGkyxoruwX/rMPJXv47Ul3+E3NeeQuHS F1AS9ibSlr6I268/jWvzXkLZwZ2wJtxCO8FwpKYUA/VlGCR8DFtrme/UoZ/pvIvXvL+mHON8xqZN tXjYWIdxAn2/oRJ9BG9vbQWO7dqCf/jkR/DtL32e1y0L/RLdtjVilOlz0FJFmKnGiLMeY1w+zjxN BsUdl7Y01AjTm0RiJA99W0zHM/nrqMpjzej30RT5qVbmpe1M0xKBbhfZKAJNuwO9rdLRhBXtrma0 EMDsTC/NTNsWpkmRvaqSzxDTroHpT1400LhbxExXUhVUeQXMZeVoKC5BPQ13XXkpzHU1cAnUUK3M l13SFbPNghbm1Q5OBXhkIE7p0czF51UkECOwIREZeQkg1c+kSpq2bLZknQY1WuRGlj8OOjKvdQMt UR/ZRraXqcxLr2CzweS9SoMaiZDMjtLkZKQjNCQYUREboC9nnsZlsk6Lpsj8gb178L3vfBuvv/Iy li5aiLmvv4bN0VEoKS5E/J1bCFq5HOfOnIKpoR55BJptNObLlyzC0sULERK0CjevX8V5Ak70po1I 4fPv4X8rys9DTNQmnCIkePg7j7rFpfF9VMVMDKmYBUqqEcm80sx3Mayq6jMl28h31SMnp5PTBBou m6TPkFHxNT2CHBprMdeDg4OwEuCq9DoU5eWgJDcD+pI81FcwH60sRjnzzbtnTuD6/j04GhaKXQsX IvbV17H7hVdx+OU5ODtnEc6/sRAX3piHK3PnI37pCiQFrUb+ukiURhBcorbDEL0DBk71kVtRHrkZ 5dEEiG3bUUNYrOO1rTuwF9X7pVOA/bi3MQKnQ4Kw8Pvfwcmw1bi3fSuytnPfnbsD+27ajOKYrcjc ug2u3DwM2Ji+/H7UJqWg7vptZEXHwhC5C9WhW1EVQqgiXBWFrENeeDgVptrUFIetQwVBxxAWharV kdAvW0egWYe65ZtgDN4C3YqNKFmxnnnIamSu24R74esRv2kD4SYGeedPwEGo8VYWokUGmq4oQF1p NsqYH6cn3UFOdhJyc5NRWUlgbWS+0WJHdychZ3QA4+MjkFH36/mcbNm6Bc+/8AL+63/9f/EXH/gg XnzxJRw8dAQeljcT0sZ6StrpjmGM+0xLrR2acXkBLsNISBXDAPjKcxKYTkv0h5L5R+L9lSkfkPc1 W+9DzXv6/H5QQymoURnMOMamBjE63kP67sLkSDsmB9tUtYJOGmoHM5b69AcwZSejuSADrvIC+Gng OliQdTfWEGIaaHIDb/6GWWgOvUN2wgrFQlXGOBhwSX19FpaEmMcly0VDLCyHvSyApZ63nwDjY0HM cxlioSvrRmUZC9VhTlVdbqkDzuUi+T7IZQN+N1xNRpw8dABf/fxn8d8INp/75N9i79at8LKQ6Kfp G/B6CVp2TNBYCtTIyPiTBKsxp1SlasCotREjEmmyUE5CVpcP46M9GJ/sw9hkDybHuzHeRcNoYGF+ 7wYazx1A3eFImA5FwHNyK7rO70H36V3oPLYD3Ud2oO84vx+NhffgFrSf2o3Bmycxcv8COm+fgOXy ftRe2ANj3Em48+8TFPSY6nJioteHsb42DHe1YbCjDT1uNzrNNnTUN6GroRmdzU602TxodRAICIzS S1qrrhiutHs0Ujtwd/lcpAUvQMXmUFTsXo/igxHIPMLM8shGZB7YjPwDsSg6yAz47GE0XzsNC6Er b3ck7qxfgbqrxzFYnoWxhnLVYHmc12OQ97q/qQY9TVVor69AWx1F+GtvqkMHr1VtUR4iglYQJj9H I/m8atBspemXtip2GYemvhoecxPNkAOdNCTtYuoJNu0+JzoINW1uKzwEJAEaB02Rg5AiURY7YeaR qsQ0sfAn5EjVQoEYF39jthyaHkFNBcGlkhCjQwthRaYyL8udfJbluyz3CrTI+hkJxIg8syTV0B5t x/0UKHHqk+VyDMJOK+HZSxNXJW9U78XhzsG9OL81CrcP7aFBj1eDd3pMdWiXql4ED4EQi4Mmy9MC r5dwQvmpthYvr1MLDWSLGiBTpl0KbN6GGm9bK1ooT2s7nC2tPIYXHe3tCnz8NIetfK67mQ57aWo7 +XxUZLLwu3WT16eaEOzmcQk+vBcCWG1Mq16JCBjy0VQkUJMIW+F92PLvwcHn0km4ceQnc55Ao0Sg kQ4AmC/YNAngSDRHBtksIqhw3iLtZYpyqTyqAKYiAkrBTdQVX6e5vQdrSToaCVr1OWUw5Bhw/sRN hNMURG3cgTuXbqKxoADG1ARCzSU03roGe0IcugkYfannYDq8AYnznsGVX/4zkhY9i4qdK1F1ZieM 9xPRkFqPK/syEDxvPxa8EoVNa3Yj/vQN1N1LhuvmDXRdOE7j8SaqFz8HW8gbcKyeg5Z1i+GPDELP zggMH9iCseO7MXmZaTXuEoZTb2OMcDdSnIoRQtlobSY6Mi+hLHoJMl77MaqXvQDv4fVov7UPdfvX I27us7j8q5/iynO/xKWXn8X9VQtQe3ovPMnX0FWagpHGEkw5qjBhq8Go2YAxws2ksQrjzFvHeX8m apjeDLUYaGrCoS0x+OwnPoqPfPDPsX1DKFxMAzJu1zjz6El7IyacDRh21TGvqmN+ZibU2JinBYBG otKDvP+SR/Z7mQcTZPp9oibmg03MV6VqL/M5qt9nJNBQbSYCTRO6O8zoaqcIN90dBN8OB7qZx7Y6 mtQLCgvTqERQzXoCDc9JejA06opgZbqwUI0VJWiSlxEENFUllObVotPBptcj7949FCQmwkRYMVKy jZv5to9Q4TQb4SeEeylrU6My4ccOH0J5WUkAPign82+BEIENDUC0tjUCObLucc0GGG172VfWaeCi tdWRqUiLnCow4vLZsPL7SCIwIoEVkURapC3Monlv4tihg6p6mKwXkJFIjUylcf+h/fvw4x/9AFv5 DMgYPHt278SK5Utx/doVXLl8EQvmv4nDLOsKC/LUNmvXhOD+vXiliA3rsDkmSi1fszpYDUoqMCjX ccP6cBygmZf/rvWWJW/zA4ATeEMPqdnxBMmYJbPf0Ku38pSq0sRlo9TEI6h5W5PcfYpT6e1Mqj55 3R6CTD7S7yUiP4V5TgXzeOadjXl5MCQnIfnkCZwgzBxethw7CTOxL7yEPc/TgD//Mo6+8DLOvPI6 LhNors2bj5sLF+DusmWEmmAURsagNGYbdFt2Qb9lNwxbd6N6225+36FUt2s3jPv2oon/30xgqjuw B7qjR3AhLAzR8+fjuf/5DewNDsHNmM3I3rkLhv0HUCLtZSJioNu8C7mEJHd6pqpKKrU/7OXFMD54 gDQCVFXUXtSs2Y6qoCiUBa1HdtBapBKUUkNWIn9tMCpDQ1FJ0NGHRKA6ZBPqgiPRsCoK9SsjUbty I6pXRUAXvA5FwaHICg5G6upVSAql1gcjZ2c0Gq+eh+3eLbQXZas2y1KzpNdhQnVJNrJT7uLm1XO4 cuEMku7HoYbpytVsgamuFmGhIVi4aAGe+vnP8Kd/9qf47x/8EJ5//kVcv3EL5mYrJiZ4v3gvx8ZH 6QeHCDAj1DDv1xh4ZyneY5pyTY+qJs7okWmfbTRFs9e9L7rx96HmvXzeE9SQYZSkCppUPZMugGX0 +cmxHkyNdmF6tBPTY9RwO3qYUNxl+ci/ehYJR/fh3rG9KL9/C87yfJpZHbqMNehjgdpvN6mxCsZb XWpkapGMPj1MkzpMs6p6zyGgiAR0BgkOA1LdaBbc9LKAlIiNKAA28vbDiTHCywgLUIEcARoNamS5 TB9fNyRQI5DDTKaHZtFSX4vjB/bjC5/+FP7kP/1nfP5vP4nYyEh0ulwY9Pt5DEKDQI0U/M5A9GFE 2vCw4H/I854UM2AxotvcQFNIsBlo47XqxuRoBx6OdGDY0QhrYhyqThxE06k96Lh2EL3XD6L1DEHm 3C4MXtiPwXN7MXyO07P70XZ4Gyyx6+CQ+vqXDmE0/hxGEy5h6MEVtNw4gcaLB2C8fRqd+lxCjUtF h6aHewNtZZjRTA0PYby7h9e2lde1jf+zjSY3MIDigL9FQWNrZRFsCTdRtCuKGfwbSA+aT6gJQfmu MBQejkDWyU3IOL0ZuSd3o/DEAVSeOwrH/as0Z/Hw8DxKjm9H0va1aLh1Ej1l6RisL8G4nVBD2FP1 +gk43Uaa96pidNKAdTbXwdtYjarCXKyYNwdf/ezfY8mc15CTlICGyhKY9MUw0Px6VScAzWhn4d7l 9aBLqlQpqHGi1Sv1u23w2pvgNNXDTnMjkRYBGqeB4EFT5DSUEWKoGQjRJGDyu6RtOxtcFJTMwI0G O7Ml2z1Js/eTeV+j9PQmUR9d4PcIW6211eg1muCjeZPoRMKxwzgUvhrHI9fh7snD0Gcmw6wrRaud 94vmqo3XoqerGz29vQQcgRpeG4EXQk0X1U31zEy7COPtVKDaWqB6WQBqCDf+NhWp8XJfH81gl8+N DgJ7p4MAbGsiSGQj9dZ1OOqYdrlNF9NBF0EpAEA0WtxGIlTN5bloKkiGpSCRwHIfdkKNUylhFtQQ XPIFaLIp6QQgEK1RnQhIpwEiwoulKB1NeWmqepmjXAY3LURD3gMYsq+hsegm1ydAOhJwFJajOb8K 5SllqspZZPg2nD9+EWXp2fDxGXBlJcF8+xIcLMy7slMwUZ6GicLbcJ3agtQFz+LS099E4uKnUbJj GQxnd8Ca/gDWokbcPZ+L0BUHMO/1TVi9fAdO7D6PguuJaI67i/+PvfeOb+tKz/z3t0n2s5uezaYn k0zKTGYyzZ7i6dW9y7Z6742kSErsvYtFIkWKKiQlUSyi2HvvvRMkQYAECPbee1V5fs97KWhkjz3j ZLP/7Fr+PL7AxQVwAZx7zvPl+573DLFva7Q5hcqj76DlxLvQme5An8V+DBBsZjzOY4Xgv3LFA2sR gVi+F4bl9FgFalarcrDaVIgNTQmmi2NQ43QS+XtfRsWB19AfYovlglsYi7+CnJN7kPzaK4j6zvdx 76c/Q9J7b6PKzhxdYZcwkH4HS6pCrHXJ9VWH9Z5GzLZXYrqlDDNSYl4WP23twEonf0dtF3a//Rb+ 6Pf+B/7pc3+DrIQYQnQLZnmtLHd1YJXXzUq/FvODHZgZ6iC0dLIf1FFbEDNLgJkeIZiMajBFWPml 2LcRYGZH2Y+PtLMPaaNaeXtLs7w/O6rGrAAOwWZuvIv9qg7jkuaiaUZvSz30kloq4FJTBn1jlfJH BAOvBYGayvwMOFiehZXJcZgdPwRHSzOkRt1Gd3Mj6vPzYbZ/P3xtbdFQXIBuVSM6eb0P6bSYZFsc o9Huam1GoK83nO2sEUrDeZXqejL3podwIWlnYsjFpAucGFM2jTAiYGKMuoiMsCP7jTJCkDF6I5L5 bMbHZb8xpU22EjX6OGD5tJJojRFuJA1M0sSkCMC14CtPoUaiNMb5Lgae3+UAP3zw/jbExkQpn13W 4LG0OIdL3B98JRB7du+Ev99FxN2LUQBn397d8PH2VEBm/749CuS4ODsqC5IW5Ocqa89I1EvuXwm6 jAF+J5JqJuWbjaulb6WiiVn4Jcg8K3lMgEbmUoiUuRQCNwQhidRsiOgxlgkvi+vrWOP9dQKPRGjm 5ueh7ehAXWUVCjIyUZiahvKMLDQTbjrLK9CQJjBzHXEXfXHt/AW47tkDl/e3w33bewSa93CZt0M+ 2IHrO3fh9p59iDlwADEHDxBqDnLMO06oOfsUauoINfUEmga3i1B5+lGyvYh2n4vQEGoEaDr9vaHy 90FNyBUEnjmDMzT6rz73LVjt2Y+g0ybI9/ZF7UU/lFhLCpkzau09UWTrhq6EZAzUVmGZ3meY/WZ3 UQFy3X1Qa+cDlYUHVKY8ltBSZGahQE2O6SmUmZ1Fndk5NJhdQKOZDVrMCDWm9mg7a4/WM7x9xpaQ Y4tGQk2liTkKz57hGH4SGbyG0syOI8XiNPKc7FDg6YqKkMto4PXUlpaAEY6R/TL+tMp1VIOG8lJU FuQhPf4+ju3bjx999wX8rz/5Q/z2b/9X/NEf/QF+/rNfoIjfd7euW1mkc2NNwJS+UNa04W+kzK1W lojg9jF9IgivAjVG0Zx/BjX/QX0IaES8pj779yv/PtWcmk1ZrfchOyR2Skro+AEJXKplLE9jeZKD QWM5DVcy8qJv4P4lT0R5OSLGxxmFkTdQnRiDvtpSpVrZbGebUtJXJqAaF2hbI0gIzIhWaaaWeX+J WiHcGMt+KmscPAM4z8KNgI1I7ovkMQEggRUBFyVC8wRojHoWbBS4EaDh8bP9esz0GzA90IvuNike EIjvPfcN/OWf/DH+6W/+BjYmZ6Gl4ZzhIDPDgWSJx0k0aZafadbAzzWow6a8n5ybto3mvYXH0WCM 9eCBpJtN8nN0qzBcnIGGq/4od7aGJsAFC/dDsRwfgokbnhgOdkH/JQfovC6g08MSA5edMXnjIsZC vTB23QeTEQGYiQzCQkwoVuPDsRQfgZHoUGhvB6EzMRLj9aVQKp/NjuHx2iJIUgQbAqgshDY/i7WZ GawtLGJ9ZVUp77g+P81z16C/PB9dfH7lRUdkmh1GmfUptPnaoj3EGaoID9RHsfOO8UdVZCCqwoNQ dzsYHfE3+Z5hUMVeQU0EH6e6syMxUJaE0fpcLOobsU6jtETjtDTQSXCV37ub3303v0NZL0aP0uwM vPnSz/Gdr38FHg626OtUY4SGeoDgK2kqyqKZNPGTHKgFaiYJnQrU8Lsfo4b4Ov2ERwPNWndTPVWr zIPpbRBJVKbmKaAYwUNuPwsvnyQjuHwcvHySngWZZyWPPftaIx3NGNW0KFvZ10P4kr/aDTU0YLJV hfGWJhjKi1F09xaSrwYi0scdsUF+yLsXhb62ZsXATdDAjA0OKKZnmJAhE/oFagReJqnpoWFFW4tr SpSG0EINiUaHlNLNwwSbickJjBJ4xQxJCo+AvaT4jeo1qMnPQkbMXfSrWwn1vZiSKA1fb7xffge+ jpg4mmT5a7u2sgAaqWpWkk6ISUVPcQp6i1OpNN7OJMxkU4QYBWryn0RqCDTKHBup4Cdr2RBCyjLQ RbDRlmZShJzKfKoA2vIsdFakobuar1+Zi/7KcvSW1qEsKhO3PG/A+7wXrrgHIjM6Ec25eRiWinPZ iehNuIWhpLuYzLiHhawYLCbfhOGSLXIOv4WYbT9E6vE3UeJ6Ek23/dBXlovBVg3Kcmvh7XETJ066 4fBhZ4KNO0LcQlAUHoWu2EhoAt1Qb3kAdcfeRNeZ9zFsuQ/DVocINWZY8LfFbJATFnmtLsbexGJq DJYLU5RIzVpjATa1pVisSkSrryUKDryOvF0vQRdki6XSGKxWJGP4Tgj6fbxQdvAQ4l99Fbd+9mNE vPJTRG57BUnHd6Pe1wHt4f4YK4jHalctVrrrsELAWeltwnynCjPqDkxpuuByzhxf+vw/4Iv/+HkE 04QZCM2TXZ2Y1hJKNO2YpCa61fwdOzE2piPA6DBHzY50UZ2YGSXQjBEWxjVUByYntjQ1rsb0eDuh hVAzSqAZbcUitTSiwsKwCvPUAmFncVzLx6hhvl9vO0a1Um2wCr11FQTVCoJqOTori5Vy7QZp/821 6OL1WpSeiHf5ec2OH4S3sx1OHdyD43t2Ii78JmrycrHztdfgbGEGNcGonWDU1VxPSapnK/sCDZLY Xs1OHceR/XsVqKmrrlKAQ8DDmH4moCFwY4y4CMwY4cUIKQIk8pgSaeFtgRW5L7fl9eS5xmOMkmOM APRsNEf0UVD5NBJYka1EaARsBGBEMqn/DI24VCmTCf2y79kKZRKt8ff1UaAmMeG+8v75eTlKlEVA 5vq1qwq4SMTlbuRt7NzxgXKsGU20SIBGojjyuKMDDXZhvrL+TFNjPS6ct4AfX1u+S0k3M0ZqttLP HtB//RqooQRilHkW1C/nUNBj8DEBmlV6jCVCzfLmJpYINiPjY4TRHjRy7M0hzGQnp6Iqh+NVXSO6 aupRlZSKpMBgXLO2g/vho3ClGXfdtRuOBBm3996Dz/vv49L27bi6exduEgRv8XPfPbAXsYcO4B6B Ju7oYSSfOolMU1NUOLqgxoXj3ROgafLwI8gEQH3xErf+aL/oT6jxRyfBUE2oaQy4iPKgQDgQkrZ9 /0f4/he+jF0/fREX3nkfmW6eKHPzQp65NcouOKLCygV5F5xQez0cLZlpvEZ6MU+/Mt7UgEL/y6iw 9UKTpQdazF3RYO6IsnMXkGdqggLT06g0MyHUmKHR3ApN5rZoNufvfs4R7aYOaDOxh+qsLVpMbdAg UHPWHMWErLwzJ5F19gQ/1wmkmZ5EmrkZEvk6CZbncO+CBeLsbFAUGoKq2Gi0EHiHOOZ01dbAnt/D 81/4Av7mf/5P/MWf/An++s//HC9885vwdHFFdlo2RvpHsTS7jNUFguwqoWaDv9vKJjZXNvBAlouQ ct7iEUXGSM1nUPO/rw8BzWdQ80n/fi3UyFf2SKCGnY3kuUp1iocb6zTHM1gkhPTRQKpyUnHHwx5B 5icRbHkK97wdkRbIizMpGjNttZgjzGyM9WFjtO9JqVA9NkcHaHCpkX6sDBFkaFKXREMSpRnACh9b GxvAxjiPGetXtMbnPws4xlQ1ARiBGQEbWdRKUt9EElYVsBGI2RiX52/BzLN6NmKzOCB/oSTcUNM8 zynCik7VhLzUZHhx4PjqP/8TvvC3fwv7c+fQXiULLcoaJ63KitzDahVGumQNHMINIUZKpE7QuE62 NygLhC7pVVjWNWGQpqwm/DIq/V1oirwwci0AQ4Hu6A+wxwhN0MQ1N0xc98AQwUbnZ41G5zPo8LHC WJgvJm8JzARi5k4gJmhopsICMM/XWom6hunIUOj4WnVXfNAaG4H+sjxCRDfY6+DxhlQ5e6JN+Yua rNy7jAcEnUcbq1ifnUR/UxVa+Hs1RgShzNMaOeaH2cESai7aovWyI+qvOqP8uhOKb7hRPii54Yuy MD/U3rmMhrsBKL/phgqCT9UdL/SXxCpV2YYasqGj+exrLcHssAabCyN4ODeKR0tTeLQ8g42lGeg7 VDh77DB+8t1v47zpGWgJkisLM5ibGsPEcC9NVh+mCbjThN0ZiUqMDGFqZHCrtDHbjaShSZTGQHjU qxqgb6qjCDWURGr6RDRKRpAwwsW/B2o+ev9ZGV/X+Nq/SXKcPEck98fYTqStCtzI6w2rGjGpbmPb acUwzcMUv48+Gr+u0gLk3LqBUBq8a5IfnRgHDY3aoJrtvZdwQ5MmhQFEMqlfIiiiiWHCDLU1l+YZ oOG1OyjidTYkkEhJxEXSdmb5Hc/yuuzXtKI0KxWpMZEw8DwmaGAEpGaHRzDRP8TfYlxZ36afJllH U6XleWrY7qQ4gJ4A00u46S1Op2SbSagh0BRvAU13iQCNMf2M+xWoIQyVpxFqUgkyqQQb3i7PQAeh SJWfjPaidMJMPvrqimAg4PRXVWC0thmarAqE2QXA9N1j8DV3R9n9bPRWNqCvuAT61AS03QpG2zUf qK95QxXsiiYfDv5u51FpfhAJ2wkK776ALNPtaL7ihM6kcHQWpUJdU4zqilLExKXAyy8CR4554t13 zNlWnRATfBvtKQS2exGodzqL8sOvoYNQNG65BzO2hzDvcRZzAecxFeKIxduXsXQvDEupsVjNT8Vq WTbW6wvxQFOG+cpE1LqZIPaN7yPuje+hztMMPanXMVWaiDVVGdbUlehJj0KBhzUyTY4g6rUXEfSl L+LGl/4VKT/5MdJefxlVJsegu+qL7sQbGKpOwVxPNeb6CJ86rZKqtfPNN/H5v/pLhIdcgYGgLIul LvX1Y7GbvzNN7wRNt6QZjrJvHZskyI4ZMDf8ZH4MNTui5e+sIdyIOp6IfSs1R2iZHya4DLdhabiV fWkr+9RW9t/s74aa2YersTqmweIgj+1hf6hl22+uZHsu4W8nKkVfVRn6CDf9vF51teWKuuqrUJWb znN/GcF+nqgsykFS7B0c2bMdXjTXxRlpePfFX8D82FGUZaejJDMV5TlsO+yrBwkpPR1tKMhIRcr9 WKTE30NuBiG5Q61AjJ5wIpEaMfhtrS1ob1MpWxXNXEtzI1rZlwuEyD6RRCVEWo1aARR5jQ5en2Ls ZY5OY0OdcpxAj0COMdojxxjn8chz5fiBj8DKp5UxQiOgYozUiGTC/mU/XyUFLfYur9Ena8kI2HSq 25VCAcGBl7Bz+/u4HxerfK7cnKynUBN6NfhpZEbSzU4cPwoLml5JResk9MrxI+wLMvh9W1icU6I9 k5PjqJKS+7x/+ZK/EqlR0s825a/zNLUSsSGECKQ8CzIflTxuTD0TAFJS0pQozSMlMqPAjEws53Z+ eRk6vZ7XYwUyEpPYH91D9r141BNquivZboorURQRhTv2rrh04gycd+yG/Tvvwf7Nt+HA9u/+9lvw ++A9BO/ejuv7dyH8wG7cPrgbd6mYQ7sJNOwHThxF6pnTyObYXuXshlpXLwVoGt190ezpD7VfILT+ QYSZy1D7+nHrhy4CX8dlfzQFXUbBpUsw2/YBfvb1b+Jb//wlvPyNb+PwT15ECuGoxMUbBZb2qLR2 QZWVKwovuKDyyjVU34/D3KCB0M/+m/4hL+gKCuzc0WDlidbzBJsLrqi0JHTwnMoImAI09aaEGksr NJ5nH3aeUGPpSLCRggH2aDGxQ6OJNerOWqKaUFN69iwKTU4TiE4h3+wUsng7jZ8x6dRppJiYItn0 HBLPWSDPzQNlwVdRczsSXTm56CopgdXRo/hXep0fPP88bl4JQnTELdwNi0BuSgYaq+qhqmnBiGEY KzP0EksbeLT+CJvLhNvVTTxc28Dm6hoey7wZgd0n/30GNf8J+hDQfAY1n/TvU0HNquS7srORCV9K Y6UhXhodQk9ZEepj7uC6xSm47n4Xvkf3ICvIG5VRN9BfnoMVfSvWCQzrNKdrQwSSAYMSmVmnoVoh wKyPDRE2Bnl7gHBB0Vytjg1jfWIUmxMj1NAngo1xtWrZCtxI1EagRozimLaFtzno9nUq4KIAjRz/ RGt83rNQsyiRHyXqo8EUwWSO92f69ehtb4GWA1dLVSUCfbzxub/4C/zhb/8O/v7P/gwO7GT0NHPj NAfj3RzU+LxhfRtGO/n+appTAZqORiyq67HUXoMVFU1YTjyaAz3YUdpi4JI7poO9MeLrgD6P8xjw s8XEDS+Mh3nDEGiPZg8zVDufYsdph16Cjo6ma/jmRczHXMVCVDCW7wRj6eZlLN4IxNT1QAxcY4cb wg74znXoM5MwQ6P/aG4Sj5fm8GBpHuvL1OoiVrhdXpxjx7OEx/wd12bGYKgqRFPMTbTc8Ectoab4 /DHU2p+F+qINWv3t0RDoiIorDigNcSHA+KCKgFVLwGq9fxUdSVdRFU4zedMFjXEc6Mpi2C7ioCuP R0dFIrqb8zHZ14yN2QE8WpnGYwLN5twE9DTN777+Cr76xX/GKYJNPw21LP4lWl9ZxBTbQY9eg+F+ SYfaApppbuW2AjQ0GKO9NCjadhqaRv4W9QrUKJONqT6jnsxdMcKE3H4WVH6dJGWtp6kahsYq5a/J z0r2yzHPAs2vA5xngUYk9yUFbZzQL1Aj9w1SEIHnPNFBY6puxYymHQM0eQYawKLoO4jwdEWYhyuy b0dAVZiHwZYWttkeTBFsxmgwxnhNKVJAZavimZR1lvLOCtCI8RIREod4TQ4TXkap8cFeTPE7nec1 J2Wx+7VtaK4sQWrsXXTT+M3ytaYGB/gbjGC4R44fxeTwOEZ6aeLa1YSAarSVlUBNWNEq6WUEC8JN b5FR2YQaAkxxPoGnAHoeJ2lnBiVKQ6iR9WrK0wk1qYSaFEJNMqEmBbqKNGhKktGcG4fWAplDI0am jJBXxjZWh57SJpRHZcLvrDPOvn0IgefdUXM/k2BdgaHCfPSn3IPuTgg017zQFuyEOj8rlDvSuNic Q7EJzcyuXyB210+Qd+EgVNf9YchMIDDlQqcqRktTMTKy0hAcEoMzZwPx9tu2OLjfBWHB99CQXYiu 1HiUu/J1Dr+J1gOvYNzkAyzZHsSi+wlCjTlmrjthKToIq/cjsCpQk5eClZJMrNXlY7OjFPO8Nmrd zRDz5g+Ruv1lqHiNdaVFoDsnDosdtZjvrkdvfTbK7gSg2NsOKft2IOr7L+A+jUbSN55H8re/jbKd 70PjbAVDuD8GcyIx2pCOcU0V+tjGTQ/ux1/+wR/gK3//OaRF3sGiAI2uG2vUup59oqGH/V6/Ev0c IdyOjMkfDwyEEEnj3Zr8v6ikoxmlpTQElg72mR1YGdzS2oAa6wMyP7IdG8Nq9uWtfL4ATgelwayh GROdAuzV6K0tQ29VMQYrSzHE37Gf4NhdXozeukp+Vrb95lroeQ0UJMfh9Z9+HwGeBM3WBjTVlOHM 0QNwPG+OzPg4vP/aKzi1fy+O7voAh3e8B9MjB5X9egGR8hJ4Odnjnddexs733oGlmSlq2X8LdAiU dHZq0MY2LaZcIhKnT53Am2+8hmPy13qae4GQ4qICHDl8UNm/g1Ag0QoBFIlWHD92BE6O9jh86ABe 53k42Nsq+wUEBG7k9jkzE+Wx7TTTcmxIcBDKSoo+Flp+kwRgjBEa2co+ARi5L9XKzp48gT07titr 0pQVFSrrz6QkxKOxtgb+F30I42/hXmy0Ej2SSI2tjZWSenbzxjXlM0saWTmvXYm8HD1yCDeuhyqF BATy5PuSOTQyv8bL0115vnwXEtERMFKghkAjC20K0Chr0yiGlIbrY2DGKCPISNRGuU8J1KwQiCTl TEk9W13F5MwsNNpOZGVmIjEmFgWpaYT1RralduhKK1FAmLnr4gXfQ6fg/O5OuLz9AVze2gZX6uIH OxC8bz9CD+zDNcLbzf27cevQHtw9shdRRwk0VNyxvUg4eQjJZ04gk+0kz/I8gcYDDe4+SoRGgMYI NV2XrihQ0ybpZwQb7eVLaAnwQ01gIFK8vXHk9Tfx/X/7Br75pa/hx199Dttf+CHiCFqFPL8yWzfU 2XmgztoTJVZuyJWqZIRKmau4NjeKBV53ReFhyLZ3Q7WtB1ptvNBu54k6K3uUW1ii1tICzdw2mVug ydoaTTa2aLa2h8qKQGPpgBZzezSZ2qHhrDVqTc6jxsQSVYSWcsJQmQV13hQVFyy5vYBCM0uCjgWy T5sh6dhpAt1ZJJpdQIq1I5Jc3JBzJQRtublYJCAvjo8pc1nrCDrVhaUozS5AbHgk8lJy0FTOsVTb h/G+MazL+nebhNWNR9hY3sDq0uoWuPI3/Qxq/hP1IaD5DGo+6d+ngpp1ETuqjc0NPGbnJavU97Kz C2dnd8vcBDkXPVARcgk6mojl5ko86GrCgwENNqU6zoCeg+eWpCSypJitiGi+1kaHsUo4UkQTuzY2 ijVeSBsK1Aw/hRoj2BihxqhnozaSdvZ0jg3hRiRRkzneXyCwSOnnVR67xues87kK2PC2FBZY4nPl mFlDBwfgFvS31tGM18AgVa06O2j0DBzwh5GekIgXvvEN/MHv/A6++s//DD83N/RpNFiZnsDK/DgW pgcxP8rXGybIDemw0dOOhcYyDGTHQX0rEI1+DmhytUCX+wUMedlgwtsWY4SIYW9rjF9ywuRVN4wR YDoDbNHgaYYGH3PobvA9bvmgI9ABBj4+dScQc5FXsBIdSrAJwcyNS5gKD8KUgOStq1CFXkJ5MDvj +9EYbazBMmFBIHGN57i+MMdOZ1FJRXvI249kAa6udjTGhCPH3QYFdibIPrUXybvfQNbBbSg5ux/F 5w6jyPY0CsXA+dqh5oYvWglW7bGiIGjigtB42xMd8ZfQm30Tcw0pWGzPw1gTjWpNKlqK70NdnYnR rkbMDdNUTdMQE25Njx/C81/6AvZ8sA2adhXWlhewIWlybF/z87OYnprAGIFXDLpMSN+CGANGJL2D 5qFXTATNSXdrk7Kw5hbUSIGArWpmxspmSoWyJzBj1Efh5ZMkUCNA00Uz1llT+iEJ2MgxAiySQiaA 8mmgRp5jBBrZynsYX2eUIDrZ2Y4xbkf4uUbbmjDMzzCjaUNfbSVUORkojrmL214eiopjojGmUhHg dZjo73kCNE+ghjCjlG3+FajpI9QI0PRhhJoclSiYRGD6MMXfZbBTjZrCXMQTnHraW7EwNoIFXpMT kt7WP4BRKShAoOnv7kV/lx5dBCtVeTlaS4vQIWvKSGpZSS6hJkeBmS3lEGrynkBN4UegRqI0W1DT TajprkyFvopwU5EMbZkoBV2VaeisyEBneQFBp4ZwQ/OaXoa00FhctffDJUt3RPtcQ2VsGvpKKjFA c6dPiUNLWCCq/RxR6maGco+zqL5ogXofJxoVdw7sx3HjzR/gyuvfQqHdWYylpWCyXEx3IQzNBWhv ykVDNWEypxY+HonYvdMHO3e4wN01HKkxaVDRYLVdv4x2+9NQH3kLIyfewdKFvZh3OIhZnzOYumqD udsXsRB9DfPxkVjIuI9Fgs1yZTY22oswR+iv97RE6q7XUXB0BwwxIRivl+8kAz2FWRgsz8O8qgqb vG7WW8owmxWHkahQtHpYIXnn67j10vcQ8pPncenHX0fQKy/g1p7XEXd2L2IdzuHYmy/jn/7kD/G/ /uv/h1Aa/PF69gNtbXzfdmyq1YqkpP4Sr6MZ9g8TQ1Jwoxfzg+wf2U+vUxvsEz+kvl9qs68LD/o6 8YB95kNqs1cW2SXgEHyWBzpoiNrZr2qxwDFgRCORUSmjXqnMi+qtKsMQx46hygr00Tz3VpYrbVuq /8kcOD3hJi8xFrveegUXXe1QnJ2KkMsXsWPbGwj290FFQS7eevHnyoLJ3g628LK3xvuvvggbk9Oo ZdsKIPRL9Dcq4iYirl9V5p34eXspkRa5DsSIt7Q0KVGJn/z4h4rJ973ojQOEJIEYMfQyf0TMvUyo lzkl8lj8/XuKqX/t1ZfxxuuvKiZfJGlbbq7OCtTIc89bmitpXddCQxR4kMfl+bnZ/E0/AiyfVgI2 AjGSUiaS+xKRkWhMQU62koImYPP+O29j5/vvwdvdTSnHHMPzFyDJyc5U0uEqyktxNeSK8rkEdAS4 YqLvKo9JlCo87IaSdibAZkUTnJqSpMxFkq3J2dM4e+aUAjUCNAmESOlbjOWbjQUDlKpVvwFqfiVS I/v4nHXen1tZRTf7mqKycsTExiE2OhbZqekozcqBupJgXNcEbUEpkv2uwGP/Mdi/sxN2r74Hh1fe hcur1MtvweXFN+D1+tu4tO19BG7bhmu7dyDi4C7cFZg5tgf3TvD3PLUPyWcPIcXkGNJMTyPb/BwK Llih3t0LjZ6+aPEKeKqOZ6BGCgVofH0VqGkOCEBVUBDuOrlg94uv4tuEmucINd/78jfwzje/h9sW tsh39EC1kxfq7AkpAjWWrkiy5Pfu5sprowUPliexOD2MkntRSHV0IwB5QGXnDbWjNwHGEdUSmbGy Qvt5K6gINo021mi0s0WTrT3BhkBz3oHAQ6g5Z4fGc/QN5/gZzl1ArbklaizM+XxzVJ2XaI8ZSk6b ovS0OUpOUSfNUXb2PEpNbVBk4YAMU2skWtgg3MQcd+wcUMp2URAThZLkJKRFxSI9Np5jQjRKMvNQ nJGH7MR0JMckoiS3BKOD49hcf4jV5XVMjE5hfHSSY/km1ginW8lnn0HNf4o+BDSfQc0n/fuNUCPV ztaeQI2sLCsr0D9aXkJfXQ3CecHEWFmiI+o2xnPSsdpQgQft9XjQ2YhHvRxAhzuxMUb4EAAREUpk rsyKpJ2NDGCJWh6VdDMj1IxwKxpWojgb44MfitJ8NFIjQCPpZ6IPpaMJoBBopiUVrbNV2Qq0SGlS ARoFavh8gRxl4Tg+JvAz39OBqS5Z5I0mtq6cRlyNRZ7L6sw01uZotEdHcS8yEt997nn87m/9Fr78 j5+HPwc2qcT18OEyNtZmsDo/ggcLI3g8O4iHHNTn6wrQGRmCapqRBiczGLysMUqg6bE5Ca3ZAQy5 nMNymC9WIi9h+oYnhkJd0epjgTLHY6jxNkV/lB9mUm5gMNIfI5EBmL8XiqV717Ecex2ztwMxftMP s7HXsJIWjbnkaHSFB6PU1x1ZPhzYou5gsLIM8xyYlvv7sD45hYeLS3i8QKiZnsIDGuH5uio0Xg9C mTM7S6fz7AyPopQmq+zYTlSy4y/gAJB9cj8yTQ4j9dxxpNuaoMDHFoU+1sh2M0Wuuwl1Bu13vDGS FYaZijgsNKTRkOVhVl1Cs5IONY1pZ20hOgkI0zTOZXmZ2PnO6/jJC9+Ep7MDRmm0Hz1c5+C2FalZ IHBJqoOkPwwOSCnTHgwZdArM9Hdp0U2zrZE1Kupq+Zp10AnQNMhfeWsJG4SRJsILYWCAsDNAqHkW ZAQijJL7EnERGe8/K9mvkxKXlTTslLa6RJFAjsCOPEdgRKDmWYD5OBmhRl5TtrJPzkvgSF5LHpfX GdOoMKJuZrttw5QAjroF44S+MVUTpghxnTRud328EEIzlhwUCENZKUZoSMScjvd2Y5hS1rIhwIjp GB4ewsAgb/MaGxwkiPD7H+U1OEqQGaGJnWD7n6JpnZGCCwRcSedJvxeNYZpAmcc0OTCACWpc5uUM j2BqbJyvP4yRvn4MdHVB21APVWkJ2nheGiUKU0CAyUdfUR5FuOG2tygfBqpbgOYJ1OgJPgapdla2 BTX6snToJDpTnozuqjToCDcdJYmEmlT01vO5NXloyc9GQ3YJVIVNyLidDh9LT9ges0C4dxCac4qh LSyFPj8P+qwktMXcQFmAM8q9raEKcYb2lgd0Uf4YjY/CeEwczYsLbhEOQt//OUo97DGZU4ipijoM VpVjsKkY3Y157AOqoCprR9S1MpidCsfu3d4wtwhByKUoAmUy2m5FQOftiPYT29Fz+E3MmH6AWeu9 mHI9ivGAc5i54cFr9ApmYsMxmxJNMCHYEN7WVQWYL41Hs/cFZO3fhsKT+zCUEUUwUGGitQ6a7Ayo M1IwUlfGfkoKkTRjpbuGtxswqcpAU5QXCrzP4v6p93H9je/j+o++hZvf/gZCn/8G7L/5Dfz07/4a f/3bv4Uf/v3fIvy8OXpTEjCSloy12ho8Zht6TFP/sKMN650dWO4i3PTJ/EP2q7zO1qnNfvaRvQZF m309BJheAgy31EPZ0lRvGrrxQJFEffj8ni72MVsR7ymdGhPUKNuyVCPUS4UzwoquRuClGv01vL6q qSq5XY1BQlc/v2upACiVCrPvR+HdF3+Mfe+/Bcszx7Bv5zZYW5xFaX4W+45svPPKizAluDRXlKCh tBBXvN1x8INtCCacHNm9Ey62VoiPjkRqwn1YmJyFyamTSqSmW4oA8DMJ1Mi8EJkoX8L2qGZ/IulV LxGWJFojgFJdVaEYfjH+b735umLkxdwL1AjEaDraUc8xUMDm5IljKC0pUkBBoh+3IsKU15T0NInS nDl9UimZ/HHA8u+RAI1EaaQYgHEOjeyXrSxEKiAj69fIcfK4gVuJHhnn9cg8IeO8IIncCORJHzE7 M4WlxXksst+VPybJcVPsfyUCs7Eua9GtYZzjshwrpX3XVjnWcb8CM1IcQJlLs6WPi9Q8TTETmHkC NMqaJNzKfbkta5iMT82gy9CHBlUb8gtLkJyYisyUNFQXlaC1vAp6SX2iqa6OjkekrQvcP9gL57d2 wPnVbXD+xRtwf/FNeL/6DnxffxeB736Aq9t34uoHH+DGru24JZHOQ7uUCM19Xm9JZ/Yj1fQw0sxO IMvcBHmWlii2sSXQXESLjz9UPpeg8t6Sxv8KtP6BUF8MQPtFX3RICtplWfcqCJVXgnHV8gK2/fjn eI4w882vfgvf+tev443nvoPgk6bId/JAvZsfmhx90GTjjXJCTdp5R8S6uEBfV4G15QnMzw6hkCAf 7+KKAgd3tDhdRIczwcrWGY3Wdmi3s0OntS3UVtZotifQONmhmSDbTPiQiE2jlHm2EPExSxvet0YD IahOIk+WFoQbC1SbUZKadtoSFSfOoeKYGbcWKD95HuVnrVFoZov446a4e4KyuID0AH/k3ryBvMg7 yIm9h/iwW7gddBXhhLt7vF2QmoGijBwU5xSgtbmV7aoP4+MTmJmdx8zcAtZk3pRk9zzmb009pARo Hj6SktxbAKxAjXENo2fEhrSlZw39Z6Ib/wxqPs2/3ww1FO2mEq15LJ0V6VugZkzVgmx/P1RfC8FY djqWaPQeqhvxUNuEDVmjpLsF60NaAgvBYYJQMjGIlXECzBihhpCyTC2NUgScZUlHo+naghvR4Nac GuqToMYYoXkWamSfsp+Dq4CKRGsEakQCLUaoEaAxQo1EcOal2AAhaEbfjnFNM41wLYZpMOdoAh+w o5cIx8zoiDIBe7ivD7F3buP73/omfu93fhtf+IfPwd3JHl18j8WFcawubpW2fjgzgAdDHOCrcqAK 8kCF9Wm02JxGj/M5DDmZoufCUXSd249eu1OYDXbDUoQf5iIuYj46EINhnmj2tSTUmEEd6ozeOxeh v+GOkbsBWE4Kx1rKbaX62XzCTUzHXsXUvWuYvh+Gibhw9Ny+iuZgP5QH+KD5dhj6c7Ix39CIOVU7 ptVaLHDQWB8cwjqNyjQNRV/ifTT6eqLFxQadjpZoPnsI9cd3cXsAbedPotXaBK0O56F2d0azBztZ Xzeogr3REuyB1hA3tF91QZ2/Fbrv+mIm5xaWKxOwWJOCxcZMgk0BTVgRTXkFO/BitBMI0mIjseed N/DT7zyPi64OHJT12FxdxMP1JTxY52C5uoTpyTHFhIyMDMPAAbiHA3O3Vg0DjUSPuh2dTU1oq66G hiZN1qORhTMNhBsDgcYgC2U21m5BDU3SRyM0RoiR27LPCDjGY4z3RQIbmqpitBTnoLU0T4EZgRB5 TJ4vWyOgyNZ4++P0bKTGKON7iozPlQiOEW5G1SoMtzVjtL0Fk/zskzRK+rISZIdfx33/i0i85IuK 6DtoIoiMdNAQ9+owToM6paSf0bCwzY5QsqjmCE2JTOyVlLMxAs0o2/2owL9APeFmWNuKkvQkFKYm YpBGd2qwH9NS6Uzm0AwPY3JkFOO8LZL7wzRTfRo11NWV/H4K0U6g6RR4KSlEL28LzPTzfl8Rb/Px Hqqbxq+bjz+FmlJZq0aqnmVCV5qGrtJUaEtS0EXjr6ugsS9KpgjEUkCgMg/tJfwtCupQmlKJ6z7h sD1jB09rN2RExSnlm/WlRegryUFvTiI67t1A9RU31AY6EWguoj/hKgZSIzCWlojR+8mo8fTCzV3b cHXHmyjx9sRIZjHGS+t5rvyNeV49VfnoraxCe34LEq6XwubsbezbdRHHj1+Ck90NpISloCUqAd00 rR0WJ9C+7w30HHodE+a7MO14GJM+ppgLdeU1fRnT0dcxnXAb02nRWCxNwaYqHwslcWh0M0cq3z/n yG4MZN5TIh1L/XoM1dfzeyE8l/EcWsoxoK1g/9OI+ZlG/m7F6KqPQVveNSVCWuFkgtpTR5D38mtI /d5PYP35f8Fz/+138Pf/33/B0e9/G7f5WLGzLap4rXXdvIqZzGSsFuXgEdvcY/ZZD7RthJQurHd3 YtWgwyrN7hp/+2X+viu9vdgYGMQm+4uN/gGs9bIfpjb6Bgg+g0/3rVJLPHaBxnlKUqM4NnTR0Gvr a9FJ6O3k55ECK521teiqqYO+ph7d1bxeq3i9VlUqiwQPyOK2zTy+tgL5Sffw/mu/wMkDuxDi74XI sKsoK8xGB69pidS8++pLsDh1HC2VZUqhgJibodj28i/gfMES2/jYjrffwKkjB3Hq6CHsJ7hY09iJ mTdO/pfUKplbcvDAPgVGxPinp6Uo5Y/v3I5ASnKiEskRWJHIhaRbeXq4KcAjURoPd1clgiFzcqSS mIBMZkaaEsXYu2eXclveS46R+SwS4cjNzvwQoHxUMh/m4/Rxx35UErn5qCRVrVf6Tkrm+YjkO5DP L3N/ZqYnlYn/xrQxmROjTPZ/1lx+nLH6jaJHoFdQzIPoCdQYozNGSdUzWYhRtLSwCClJ39CkQlZO PpJT0vkd5qCqlH1LdT00dU3oqm5AQ3oOEvwu47aNI/z2HYXja+/C+eV34EKgcfv56/Al0AS/uxM3 duxD2K59CN+9BxF7diNy/25EH9qDuGP7kHjqAFJNDiP93BFkmB9DxrmTyDkvUZoLKHdwRJO3L1QX L6H14mW0+mxJF3gVGr9AtPv4QXc5iJDjj1Y/f9QScAoJOC77DuKlb30XX/niv+Fb3/gOnv/Xr+Kn X/wK7N55HzkO7INcvNHsxPHY1gu11u7IsnRAjK0DGnLSsLE2hWl6haLMBMS4uyHTwRWNrn5odyXU 2Llw7HVGl5Mz9ASYLgd7qJwpXsutLk5QOToqYNN4wQ4NFjaopxosCDSWVqiXNW0kdc3CHLXm5qgz tVSKCDSZWClqNrFG0xmCz6nzqKSKT59H2jFT3Dt6BjFnzuGelS3uO7ngHvvJaN8ARPoF4E7AJQTY O+AmP3Ntfj77JS1a6+qQlpyE2HuxqK2vw9LqijJVYZW/t/whfJ3wsi5r11CbDwkzbGOyZs1nUPMf 0GdQ86n+/eb0M2pDZIQadkKP2XCXh4cwUlaKRQ5cD2mooFPjcbcamzpZAbsRi7pGLPS3Y2G4C4vj HCCnCDNTHPzG+xQtEm4UEVSktKESsSHMiFYJMwI1RqD5dZGaj0r2KxEYAZ2+LqV0tFKdjBJ4EeAR kJHHV2no5FjZJ9Az1dWGCQ7089y/MUMwWZ7H4/VVbC4vEmgGoG1tRZe6DR2qZmSnJcP2vAWe+7cv 4e//+i85CJ5FQ30ZBgztGNQ2YLC5FF15CWgMC0CtuxXanC3R63oe417WGHE2g9Z8P5pOfYAO66OY DHbGAo3XbKQ/VpNvYCExFPprAhAWqL9oCVWgHbqkiEBsMJZTIrCSegsbOTFYk9XKM2iWUsIxnRxB 3cIkzdNQbARUVy+j5KInaq+GYLSgEAsNhLTmNix16LDeSRhsbEI74aySA3SdvTU7TmvoLpxF9b5t KHr/ZVTsfweNBJyW82egdrBCl4c7NF4e6Lp8EbrQAOiu+aE//BLlh9YAO/Te8sFCRgQ2a1KxXp+B hep0LDblY6WjCoud9RhRVUPfVAPL44fw7S/9C9786Q/QVlOGlelRrPC7XpoYwaKIQCPpZrJCeF+P lFPVobtLqxQR6CDAdLDjVFVWoEXWIKmqIhw0Y6hVhQFu+/i4RGmezqmRtWiegYiPSmDCuBUJtAi8 NBdlozYnFQ35Gcr99vICJVIjMGRMNfsoHBkl8PJRoBHJ/o/qQ8eoZT0bQlhbvaIhZbFOfjaBGsLN WEcbRlubMUKAkwnW2vxs5IWF4p63K6J9+BtmpWCG5lTWWpJUNCW6NTiAfhrP/sFB9A30K9GakUGa IIMWE4N6TPZ1Ym5ApyzUWpmVioLk+xyo1ArQyHpAyqKdNBtjhHml+ABfRzRK4ytV6jqbaqEqK0AL TXJ7US6hJg89hJY+Akx/IQc9Ao0RagwK1FClEq3JR1dhFjoLCDNFWYQRgZoMdBNeZNFOqX6mLUmH RiqmVfI5EiUrLUBVSgYSrsUhyCUUfo6BiLhyC7k0QK2V5dDwGFnnZqQyGyMFiegi6GsiAzGYeBMz vE5mi+5jKj8Rk1lpGE9OR7WPL27u3YW7Jw+j6cYNjOSWYqioGt35hIYCwhbBq7eYMF6oQlWyCtcu ZsLkeDB273TH4f0eCHaPRF1MHsaTsjAU6I+m4zvQuPslGE6+i2m7w5jzMsNCsAvmwgMweTcYo7Gh GLl/AxNZd7FQwfPIjEC981mk734L+cf3YzA9jlCjw8O5KTycnMYq4XGspYnfB9teCU1yQy5mu0qx ZCgjfHDbWYA1bTHmKlOxXEHDHHcLaRYmeO8f/h7/+lu/hXe+/EV4bHsdl7e9isBXfwL/n7yA8Ldf RtKRnSixO4emQC+0hYdgKD0eq43V2Gxtwlq3FsuDvexH2S8PyJybXiyxDS1Ti/19mOa1ON0t5fFH sD4xzrZD8CXMLBJ6VgaGsKAnLLd1wNDQRDghyIjqG6FpaISaUNMhC2iy3+lpbkV3A8GHgCPRm76e 1NpDAAD/9ElEQVT6GgxIaVlCjba6DEWp8dj99qu44uuuzKkRaSkNoaaqME+ZU3OeUKMhCAnU3CPk f/Day/C0t8X2N19TIjVKoYCEOKQmJqBIone6TuUPJP38TK2tLcpcmGehRqIwMg9GIjISxZEUrMKC POTlZsPU5Azc3VyUKmIStZH1XgRYpEiAgIzMy5EUL6koJqlmErERiJCULkn3ksdLeB18HJAY9XFA I/q4Y5/VJwFNHyWLZUpERs7FWKlNIi5zs9NKeebVlaWn5tJolARqjNGXjzVWv0FPF9okyBgjNUaw UcTbssr8wvwCJscnMMp23t/XT0BUIy0tC/H3k5FJeKkuq0GnSvqYVqirZP2ZclTExiOSpj/4xFl4 EF5sf/Ya7H78Mtx+8TouvbEN17btRNiOvbi95yBB5hCiDh5CzKHDSsnmOEJu4onDSDlzFBlmx5Fl fhLZFqeRaX4GuR+BmlZCTRuhpt03CGq/K0+hRut/GT3BV7n1R4u3D6qpoot+sN+xB7/4xrfxlX/+ N3z9K8/hW//2Nfzon7+IEz/6CaHGBZVO7mhwcEeTrTua7b1RZO2KeIJZZVIcwXIUIzO9yMuOxy0P F6Q5u6PGhQBEEGq0dUIbn9/t6opuByd02dsTZig3Qo0rocaZUOPggCYbezQQbOosbVB77gJqzCxR bWaO6nPmqCHQCNg0WVih9ZztL2X2pFraaStUnrRAwRETZBw6jeQj1GkzpJpfQMoFW9y7YIObFucR 5eKGjJCrSAwKQtr1a2hlXz/GMUDPMTY9/h7ux0ahorIUcwtzmF9dItRsYmWDMMN2JAu1C9Ssy6Kc G6tbaYpsZ0Z9LNB8BjW/qqcwY9RnUPNx/z7VnJoN6YgEauQvMJtsfKs0+jNThBctHnAgfKBrw6a+ FWv6FmW162WDiqDQTjgQg6TGzBjBZpoQwot3abKHBpYDJkFHtDTOQVRRvxLBEa1Sa9SzUPOsngWc j0rmyEgahFI2mpLbi5Je1t2hgI1sRQsEHHlMwEaOk2Om+fiURHRotB+vLuLx2jIhblWpErYwO4Ve Dn4dNJbtklIhpo6G83rQJXzra1/B3/3Vn+PEkf0ozk5Ge1UeWnPjUUnTX3bRHo1uF9DrZYtJ3p7z dcCoqwU0lodQf3Yn2h1OYDzUFdOEgrEILyzEh2Al+Tr6JVpz8TwqnE+j2e8C+iN8MJt4A4tpt7CQ GoHVvBgs5UdjMS8Kq4VxWC+IJ+TEYSk9GtOJkeiOCEW+oy2yHB3Rk5KGdQ4QD7p6CJ193HZjvakF 6rAwlNvZoMnKAjrrc9CePYxSAk3Ki99G6hs/QN6eN1F8ZA87ybNotXeAih1rg6MdP48D2nxcCDge 7Ow5EHicx9Ddy1jLicKjqjQ8pgF7IOtxNJdgrbUSq50NmO1UISooAO/+9Ef4+fNfhx9BaqijBesz o1idGsZMnw6Thk5M0XSM93Fw1ncqg7OkWoiJ7ud9fXubknamqqhAc3Ex2svKCC+NGJFqYQrYNCkp ZxKlkXk1vTRJz0ZejBEWgQ+5bQQLY/qYRGXqctNQkZ6AvLhIlKbEQV1BQ95YpTzHOLFfjpV9z0KN RFp+BVQ+QfI6Rsl7K9LwHDp4/grcEILUzdw2o59wM6Jt5/uqMdLeQjhsxFRbE8YaqlERcxuRbra4 4XQBhdG3lDTLRUkvk8IVNDCDA1tQo++m0enn9zg8iKnRAQyzjS/wOpFqf8P8DUpTElBKSB+mURun KRqjGZKS0JJiJpEZgRpZuFMp0CDpgAYddK2NaKsuRnNJFlTFWTTeudAV56G3REAmH300hL+EmgJC TQGBRpQPHY/V5meiIzedcCPVz3LQxdfRlWajp5LPqSlBJ49rzk5HR2EBBurqYaisRf7dRFyy8Yf9 CWcEugYj634GGsoJNA3l0FbloLciHWMVqRjKjibQXEZ3dDCms2IwX5iE2fwkzOenYjE3C5PJKShy dkbw9vcRa3YGmpgojJWWYbCskuBVyvMjwLJt9Zex/ZSq0JSjwv3wIrjZ38GBPV7Y8Z4LHM5dR3ZE PvQpxei/cxf11mdQcehttBx5UynvPOt8BguXHDErlQvvBmI0+goGY4IxnHQd4zm3MRR/BfUOp5C5 6y0UPIGa1SE9Hi7N4/EKB/2FFSz39mGothq6vAwM8Nznq3KxXJvDazcP65pybHbXYElfhdm+ev4m NQgNcsU//eWf4bXnvoZg0+NIJLxEHd2jQI3HC1+F+3f+DRd/8hxu730TKeeO0HCZoy30EmazkrHE 326d1+g628QG+9hNmcs43IeV/m7M8dqbN7AP7+vGEmFnQ4q4TI8p87CmBX54ja72DmCuQ4eRRhV6 auqhqybAEFo6+du11wp80KQ2NqKnrQ0DHRr0tathaG7mNcRrkW25p75SuTb6VA2oZLuQSE1ogBe6 2T61KsIRzZOmsR4lWRl479WXYX32NFqrK6hyhLMP3vvuW7h9NRjnThyF6fEjyE1PgbZNpaRjSaUw mfSuVCcj2AjUCLhIVEXmwcj+jPRU/OiH31fm0AiEyJwSmUAvc2skUiPRGYnmCNRISpoUFJAqZwIt UjlMCgTIXByJykiER8BG5q7I+i8H9v3H59R8HLQ8K+kjRXLbeLyknilzcAgzAl9SuloiR/I5BWpk zuLq6vIvU8doJsVoKvNjeNtoND/WWP0GPYUagZktA8H7W5EaKeEsUZnlRZre5RUsEmy6dXqU8ZpL S05DekoGKoqr0FDViPL8MmTEJSEvPgVV6dmoS8lE6uUQeB88CquX34DFD38O+5+8DF/CTNA723H1 3e24+cEu3Nq1b2tRTULNvUNHEHf4KO4fOYr4o0eRfPIE0vj7ZJqeQbb5WeRYmBBsTJB/wRyFVlYK 1DR7+6HNdwtoOvyDoQkIgT4oVEk/E6jpDQmF7hIf9/NHtYcX0jgmWrz5Ln785a/ja1/4Mp772nN4 /kv/hp996cvY+fVvIN3GDqW2BA8HN7TYu1MeqLBxR4qNEwruRGBhYRTji0MoKk3HNfetyfqVrhfR 7OqDRntnqAk5Bk8PdDs5Q0sQb3exRRvVKhEbJ3tCkr0yv6bB2g41ltaEmAuEGUINgUYk0Zp6S0s0 cn/j2fNoOGOpqP60BWpOnkP5EVMUHjyN7H3HkbbvGFL2U4dOIvX4GSSfMEHCaVMkWtngvq0d0j09 kXPJHyU3Q6FmnzFUX6EURVKzv64uyUF2RiJqasrQ0dmGVSlCJNEZtiORpJ9J6tn6xhrW6amkvSlt ju3vaVsTkJE5Wcq8rP9Y+/u/Wp9Bzaf696mgRinpzK0svqlAzcoKNuSvPbJqPgFhxaAmyLRhkTCz 2NOGhb42zBNqpgdk9fNWTI4RIqb0WJqhkZrqxuIkNcEBknCzpICNqA/LSmraln4d1Bj1K2Aj0RtC ymJflxKlMcKNAIsAzRQN6aSU0aXkvuw3go+SrtZDsOkjDE2N49HKIrVEsFlR5hGtLM5DWaVa066k Qo1ysB/hc/p1rYi9fQ3f/Mq/4n/+/n/H17/wOZzd+y7uX3ZDipcNsuzOotjyGJosjhMcTmPQ0Qz9 zmbocjqDDtczGLjqhJWMMKwXRhNIbmIhIQTjkX5o9DBF7rm9yLPYj3Z/G0xGB2IxOQwLKeGY53Y1 N4pQE4WFvLtYzo3GKo3cakY01jJisJ4Rh5mEKLQE+aGanVB/Whrmaxuw3K7FikaPda0Omy0qqG/c 5LmdQ+3ZE2g/fRjq43ugObUbnecOoN3iEOrOHULJqQMoPnMcVeYWqGIHWcbjy60t0OBsg0ZnK1Tb maCSn3EwzB8bObF4XJaCB1UZ2JQqT02l2GyvwVxLFW57OuKNF76JH37pi3A/Z4LMO+Goz0nDBH8L +Q2UVMGudkx2d2KcpnmAg3G/VosxMeNiSHq6MajrRK9a/jrUDL2k6FADzU0YkmiNGBep2NP8DNQ0 yfyaLZgxRlaMERXjXBmJxDQVZikwU54Wj6LEGBQnxSrRGTnGWOlMJCBjhBl5TWPKmVEfhZdPo2fh ZpRgowAWJVAjQGNoI+BIlKarAyNsv8N8zqi8V1MFVFkJyLjmh/jL7sgKC0ZnWYHy2ccJ3xM0MEOE mtHRMYyNTXA7iiF+j6P9BswN9WKB3/kwX7siLRFlqUkEpw6M6XWYJcBMDkqaZT9mJiaeQs0koWaS UDNBaBrib6VprERrZR5UZVnQVOTwvQVqcgk1+eiVuTQFuYQaST+TiEc+oUaKA2xpC2r4vLwsQgQf 43l3FedAU0BAykpFc2Ya9ISK3ip+5xU1UBeUI/9OAsLdriDA/CLueN9GWZLk2dehga9XV5gIdUk8 +ssTMFIQg+7YK2gNJXDf9IU+8gr0d0PRGx2GkdhIDEWGQxcaiDwbc0QfP4RMJxt0xN0m0GShpyIP Wr5eR0khoaoC3bKwJ8GmsaAK2Xy/68GpMDsbgl07vHD84CVcco1BfFAsKm7eRqU/zYgtr5NT70Fz egdGzh/BhLuFUqp9KMIHozGBGIsLwWTaTcwU3MZoQhAaeHzaey8j7/AeDGYkKKXnHy0v4/ESB/rl dWX+2+bMDGZ7dOjktdISG4HBrPtYbSzGXE0OVjXV7HcbMaarR3zsNXz7hS/jj3/vt2BNkOnITMR0 fTmm8lLRef0yP7MfWgKckM7zijPdi2sH34bftpcQuP0NxBw7iEwrS1RdDUTz/Tv87dKxqKrBI4MW j4Z68HC4Fw965A9YGjzslUIBW3ow2otN6YMJCvMtbXw/tuFqtk1RLSGfENPH67OL0CLS8XrsauR3 Sul4XRoIK9LW+1u2oqSdEimtKEJWQjS2vfozXPJ0QUt1GTR8Xp+mDYO8BsoJNfvefgsWx44Qqiug a2nA3WvB2LvtbaTFxSCORvHU4QN46Sc/xA9f+Bbef+ctZa0aMfcyn0bKOgvUyAKSEqmpqixXUrRk /ozMl5GV9iWl7Hvf/Y4yx0aKB8h+by8PBWoEcCRSY4zESJEBqRompZAlGiIRH6mQ9sMffE+pPCYR IYn0ZGem/wqwfBo9CzAflRKReQIwcl+Of3afpJ8JyMhcmJmZKSXVTObCyFyZleXFrUiNgA0NpGz/ dyI0RhmjNEaokdvPpputLC1jenKKfdMg9F06lBQVIyUpGdnpWSgvLEdOcjbuRcTgqk8gPK0ccedS CO5fuY5wZw94HjoOq9ffhu3Lb8LttXfh9crb8HrxDfjyfsi77yFsx25E7tuPmIOHEXfkGEGGYH/8 JFJOnUHq6bPINDFDtpk5x9TzKDhvhYIL55HD8SyfAPthqAlUIjQCNaLuoGtP59QYrgTDEBTEfcHK Qp03CFlnfv4KfkCgef7fvoLvv/BdPP/lL+G7//A5/PSv/pyP7+f7nyLUuELr4o02B0+0OPigwMED 2deuYnmBkLk+hdqWUlxysUGMowMqvaTyGkWg6XD1QI+XJ/ROTtDYWaPN2RqtTtZQOVrzdWzQZGeH RkJNvUDNeZstXbBBnZU1dQG1/GwCNQ3mBBqT86gn2NSetUTNGQtUnDRD8dEzyD9yGnlUNmEm88Dx JzqBDCr14HHcP3QUt/cfQMyJk8iws0WuhzNy/NyRE+SNlpQYjDVXYKa7DfVFmUiMDkdWahwG2E/M zk1hcXUBS6tLSpTmwaNNPJAUNPqpTbY1kRK1MbY5AZnPoOaT9RnUfKp/vxZq5J8CNpQUDNjcYGf1 gJ2WRGqW5gku3Uq1sdkeNeZ62zFLTfe1Y4qaJNiMDagwNkiIGFNjZrIT89NdmJ+iJruwMKnDEuFm edKAZcKNaEUkqWpjPVh9Eo0RfRzQPCs5RklJk7SzJ5GXZ7UoVdHEMGtUmOhowYSmRbk93dX2NGoz zwF8uluLSQ58y1OThJlVpdLb4w1u12kweH99eYFGbwR9eg26aES71TQUfRqlnPMtGqVvE2z+5L/9 Fv7xT38Ph17+LmIcTFDt74hWTxu0Wp1Gp9UpdNueRrfTWWjcTNHufQ69N12xnBOBR1UJ2CyKxkZm BBbjQ9AXygHd/RyPuYDxu5exmhqBZQLNCOGm95YvxuJDMZcegYWMW1jKuI2VtEisp93FZno0HhBq FtnZ6MJCoLpxFYPZmTRAGjwan8SjuXk8mpzEukx0DQxA+lGCy+G9aDq2B6ojH6D5yDaoTHehy/kM hoKcMR52CbORYVi+F4v5qGhMRIRj+GYohsOuYiD0Ejt3b3RecsEYzeNM4k1+lhhslKdjs74AD9U1 WFZVITP4Io688lN89/N/h8ggf7TR9HYU5qCVINFGdREsZD2jFQLlgqxir+/EgEYNQ3sbv1uZ/G5Q VrqXVfRHOVgP8bMMttLkqFoxKOsFNRFmqP4mAk3Tk6pnNDtGqJFoihFMJJoi92XCv4BLdVayAjIi gRpJOZOIjZRZFhmhQ0BIIKg+L12J3gh8SPlwARMjKP0muDGmnRn17GNbYLP1XgPyfpSBx+ha6pUK b7JuzAjb67iO15i+DbO6Zoy3EWxy4lARF474AE9khF5BeUIcBttbMU2gGTTQGPVL5bMRbgeUhTrn x0cw2qkmHDWhMS8D+ffuYkCO7+3FNGFGgGZAb8DE8KhSFGBiROaSDWB6dBAzw/28rnU8lyaoawuh qsiCulLWI8qDvjwXeinlTGDpLfwYqCnhMaUEH4EfbvXFvC/7SwvRU17C5xZCk58DdR7hprCIkFNO +KlBS2YxUq/exRVrb1yzu4yUy3Goi5eyzs3oaWiGobmSgMv35fXTXxAJfRyNeZAjGnztKEdUejqg 1N0B5c6OqKFhqLGzIMgfRyphPcfaDM1sw71ZMeivSoSuVqKsmWgpJ+yWV6GDUKWtqUInYbmtSY2s 9Fq4OEZj924/vPOuBw4f8oONhR8i/K+g8MZl1AU6KaCiPXcAw3yPUZdzGAiwxWC4J8ZjAzGdeBUL WeFYLLqDyeQrUDnQRGx7BXn7d2EgJQ6rA914INfnAvub1U2sLtJ8zsxiY2YCK+yfFggas/zeJ/m9 jxanYag8C8ONZajJTsaPv/NN/P5//2/Y8c7rqCvIxpyuA5vyR5vmaqzzeZuaBqzX5mGxIhVTRfHo Zl/SxGs719UGcSePIebQQdzheUQe2oUk02Moc7VDa5AfgSgY+vBr6L59E0P3aWBSEzCYGk8IS8I0 YXSG18pQfjbBMB6a+ERoU1Kgy8yEviCfv2sxemvKMcjrbZDXhaGlCuqqQn6/vPYr8wk6/I0bCCb1 VAN/R55rdyuvT/bRhRl8rWbCT2sj9FRHbRX0vL6H1GpUZWXx9ymDtr4anU11imqK8tBeV4OmqnJU FOYhPfE+YiJvoby4EDpNhxKpkcpnUnxEwEZSxwRKjHNNBmn+ZWK/zJOR/bL6vsyNkUhOXW21crwU B5DbMidHoh8y70+eL+vcGOeuSCqbPF+KCEhpaCkkcM7MBM2NhLyPAItRH4WVZ2WMxHySnoUa4/Gy lYV0R3i9S1l3mfQvKWcyh2ZsdFgBL6l0Jp9J9slfyxU9MZhPU4E+zlj9RtEtSFYHocYYnZHIzBzb 8czUNM9nVAEag74b2g4Ninmtp6emoTA3H7Ul1ciOz0BixD1EXLqOQGcvxFy+iiifSwizd4XPoRNw ePsD2PziNThRXq+8Bb/X30HgW9sQ+sF2ROzei6gDBxF75AjuH9sCmuSTp5F+1hQZBJocMwvknruA fHNrFFrYotDSGnnnCTTWF1BkLVDjpBQJUMuaNAEhT6HGEHwdnQFByuKb+sAr6A4MhCEwCGU29ri+ dz9s396G157/Nn7w3PN4/qtfxbf+7Ut46atfwvavfQlhh/cj7fQpNDu5QO/hgw5nb4JKAGrcA5AZ FIi56X7MbU6jRd8AP16LtxxsUeIlxQoCoHLzQoe7Jzrd3aBxcIDazgrtThcINRcINFZotrcm1Nig kWqwtUMdwaae51QvkRvCTr2tDWr52WoJbw0WsminNRrMrFFvZoVaswuoMLFE8WlTFFJFp8+h8Lgp Cg6fRsGBkyjYdxJF+06gcP9xZO8/iqzDR5FLOCzh6+VbmyPT1gzpUlgoPIj9fSrG2Q9pynKQGRWG 7PuRMGhbsbQ0gyV6JplTI1BjBBtpa1J8QiRg8xnUfEp9BjWf6t9vhBrle5O/uLCT2lh7qHRUj2TV WDZWST8Y1bdjrKcdE71qGh41t3K7DRP9vD3YjvHhVkyO04hNEn4mtIrmFHViaVqP5WmCzRRBgnCz MkEgEY13E2p6CCu9Hws1z8KObJW0sydRmhUag3XCjZQmXaMBW6VWeruw2M33l4pSAjU0dEZNE27m CDyzOokU8Jw5MC1NTgCyiBj1gACniFAjC1YuL8xghK/dTQNq6OBApWvBwqhBMXsxN0LwnS/9E/7y v/9XfOmP/weO/ejbSLM9ixYPG3ZIZtASbLqsT0LreAZt7iZo8jGF9qYT5nLC8LA6Hg/L7mE96xbm 44IxcM0dau/z0Ac4YPrOZSzHX8cC1XPTG5oQF4zEXsFi5m2sZt/FRtZdPMy4i0ephJqkO1hNjCQA xaLvbhhawkJhyEzDSqcGj2dmgMVFPOIAt9quQk2ALzJOHEb5iQNQndqP5qMfoPrg66g88TYabQ+z I5c1ci5i5PY1TEffxcSdSAyHh2Hw5jX00+xoA7zQ7usMzWVXjEdfxXzqbSzm3sNqWRpW6wqw0VGL NU0dkgLc8cF3n8Pb3/oGCqJuYaylDpOEgNasRDTyPLX56ZjXNGOTv90Cf6cxbbtitA0qFQal2o/A zGAfJmhKJnp6MNbVhTGNFqPtagw1NSt/ER4QCdzInBMCTQ/BpkdJP9tKD3sWamQrQCMRmrLU+wrQ yLaxIFMBGmO5ZnmeHC/wIrAhMFOVmaQUDhAQEeiRrfHYZyHl4/TrgEakHENJ+lk/oamH7VMMnb6N UMO2O6pXY5RgM6mT4hd8f0JNax7POzUaacF+iPJ0Rdr1q+ihgZqTyMrwMEaHhjBEoOmjiRij0RmT KnIdKpQR4LLu3CDId2KBx84QgiYJQKO9AxgfIMiMjGN4YEiJ0sh3PzXSj5mhHn7/GvS21UJVno3m klR0VGSgu5qQIhXMitKVifoDxbnoL8xGP7+nPonecGvgfj0HPZ2IECsFBXoINFLmWcCmt7wUXTQ4 7Tn50BSUEYBq0V3WiOqEfNxwCoT3GRfcdgpFWVg2OjMIjxWt0FdWQUOY6qpIQX/5ffRnh6P1phvq fa3RdskZ6steaPLzRP1FL7R4+tAIOKHS7Bgyj7yL5MPvocTBHGoZlHMi0VsbA21jHFT1aWioLkRz NdtIXTVa64rR0lCMdv4Ohfl1NKlx2HsgEG+9fxHv7fHFgROecHDwQtQVPxRccUWN2zl0XDiBAYvj GHEwRb+fFa8XXh8xfphOuEKoIfgX38ZsajDUrmeQs/1VZO15D113rmOc18UKAfShQM3yQwVsHq3Q CMzOYLmffVs3+1FVBT+rQEMyvzN+vzUliAryx9c//w/4/J/9GazNzirRi1lDF5YIr+vdWgJNEx4Q gh/qGrCmLsNsE0Gz8D46ku+g/uYVFLi5oNjOFjnHDyN193tI3bkNBYf2os70NNS2VujxcEGvlzv6 fL3RH+iPgSuX0E+AHiTs9N26Ae2Nq2gIDkTjzVCo7vA3iLkDNa+prqwkdBdkoKsok78RwbNe5qUV E0Lz0UnAEunqCLQCNRI5ldQVQlBXUy066gkxT9q+bGX+lk6KgvAa19VJ1UBe5+zDtI21irp43Ut6 WkcjwaSB+1qb0UlAGZBqXzT9uk6tUihD5tQIfMj8EuNWgESiLBLVkDkokqoljxnnoShARMl+ASCB GXlMnicyHiPQI3NrZB6OVFWTFDSJ0si8m0E+/nFAIzICycfpoxDzSTK+jvG2zIGbnhhT5s5Iuo8A i5hIiVjdjbyNpCTCKT/rmqz+TlOppKE9kRFuPtZYfRo92ko3k+jMEoFmSiIz8seSvn709fQqam5s QnFBITLT0lDC6762shq5yVm44ReCIBc/XPcKxB3/ENz2voSLZy1gv+sAzvz8VVgQZuxeeh1eb2zD pXc+QPB7O3F9+26lKMDt/fsQeXA/og4dItgcRbwSpTFB+plzyOBrZJucR56pNQrMCDTmdiiwsEGB JYHGxgrFNtaocDRCzRUFarSXrnKMC0FPyA2lpHOHn/wRLxjK4psBlwg4wajyvIhUgofn6bM4vf8A fv6DH+Doru2wPrAb186dRtlFd9S6OqHNzRVaN3doXTwpycS4jDRfPwz3dWBsaQjavjaEXPJAlLsr 8tw80cjzaPHwRrsrgcbZCRp7O4KNNdTOAjZWaHW0hsrBhmBjiyaRgz0aHRwVNdg7oM7WFrX8TLXW lJWVUjxAUtDqKCVFjSo7dx6FZ81QcGYLbIpPmqD02BmUHTqN8v2nUEmwqdx7HMW7D6H04FHCzkEU HD+CzKOHkHrqEBLNjiDNwQz5AS6ovhsKdXYC1MWZUFEtEn2XJQlGBrBGmJHUsw2JzEi0hu1rZWVJ aXtKoQpjWxOYfrIW4mMBm4+2q//X9RnUfKp/vzn9jP+XFLSH7KgebArUPMDD9TWsLU4TXHQY7m7F 1IAGM4OEhsEOTPPinOrlPgLOjMynIdjMDqlpsjpo/rWKFmWODaWAzKREaARoCDbjIkKOEqn5zVBj lECNFAlYGpBUMsIMzfFqL4Gmp4vbLgVwBG6WDFrMaGkI1c0Y50ApmmpvUdYBmaYmNK2YkJS68REl 9ezh6go2lqUi1yovPoIcwWZtZRHz0yMY4uceMagw2aPCTFcTRmvLUBF5E+7H9uNbf/dX+PP/8l/w 5T/4PZi9+GOUutui75InRj0cMe5qjUEPS2i9TVDjdRxVPqfQFU6wybqOtaJoLNNgzSQSXsJ80Opr D/0Vd4zfuozpyCBMRPijw/sCmpzOYJDQs5IWjgfZkdhIj8B6yk1sJN/EWmI4VhJuYTU1hiYqGj00 GH3pKZhracIGB+OH87I+zQQWG6vRcMkLReanUMvOqeXsPtQf34aKY2+i+Mw7yDV9D2lmO5Bith/5 1iaoc3dDo5cPajw8UO/NTpcmp9zOGuU259Hs4YSJ6DCssVNbLUjBWkUW1huKsEbTvdRagdLbQXDc /x4yQwMw21qLDZrytc5mjFTmoS0pCs3xhKXKQiwRbGZpuKW0aw9NilRN6u1QY4SmZEwGapoKmfMx zvuTlKzPMqJuU4oEKIUC+BlFvc2NMBBqDE+gRqDDmDom8CFbARRRW1m+shVjJQt1bpWA3pI8T9LM 5DmyFRAS8BGoEfAxAoocZ4QTBUyegZePyggyxuOfAg2lwIxI5tZoW9BPaOrhdyIa6CJAyRpK7Q0Y oUmd0BLItXyNxjKMNZSjjIByx9Ued335++SlY5DtWUo8T9G4KFEYQw/mqX6awqqMVBSnJGB5YpjX Zz9Bx4DRHgJPn8y5mSAIjWFkcET5q+rok8IAspbJ1CB/B307upsr+B2koaUgEZ2lKeipzIK+JAP6 wjRCTDahhkBDYNyCGprZ4ixCjJRuloU2qZJc9JQUoLcsjyDE59H0SiEBHWFGky2T85t4TBNqE3MR 63cVPiY2iHANRE1cAQZL1egtakJXQSW6ikvQW1OMgZocxaT3ZtxGa7gfmkM80XPnKkbj72Ik4R6G E+Ixfi8BXZeDkXPsEKK3vYjkYzvQFOgGQ1IEzzEGhppYaOrj0Uyoqa3JR0NtOdpqS6Hma3c0EcI6 m9BU14rroZk4czYM2/cF4719V7DzsB+OHHOB63ln3LazQx6vhwazM9CePIYey5MwuJry2rfC6E0X TEb7YC4jBEvl4VgoCkX3NRqqU+8g+/A7UAd5ojc1HhMV1YQRmcsyjgdj03g8t4DHywt4MD+BBwsy /6wHI101GNfXQV2VidQ7QfjRl/4en//D34XJrm3oKMvFtE6FeX0rFtlO1tmGHhnUeMC280jfgsf9 ajwa6cQDbh/QUD0gKC831WG5qhwjcXdp6DxQbkUjeGQP4ne+g7htryL2nZeplxD19i9w772XkbTz LaTseRcpu95B/Ptv4t6et3Hv7G7EWuzHvfOHEHfhCJLsziDZ0RRpbpbIvGiP4lBvNN+/ie7CePRX pfG3uw91TgzU6fegSU+CLiuDv2shRmpqCXetGGtrRw+vZR37go6maujZ7rWt9UiOvYOEyFtIuRuJ uPAwFKQkK1Hd3vZWqg3apnq08LO01FRsVUvs7FDMvszNkyiKwMogbwucCIgYwUZuK3NungEegZhn oUeeL5L9RpgxHiPPlwiNLGYp69S8t+0dRZLmJuvDDAh0fEh8zhP1C4x8kj4CL8bIjJRtbm1sRGVJ CSqootxc1JSzzTY3KfOI6qoq0cY+cZJgI8ZR5tDIOcq5yNwfiUjNEXgEdCZ4jICapKRJeppS1pnn ODU5oYx7Uqb5o3rWbG3toyGlEX24SXhaoz+QOTNz83z/CQyyD+nmuXd1daFLp0NPTw9qKquQlpSM tPgEVBUXQ1Vdi+K0PMTfiEZMUDju+l/DbYKNzxkLWLyzHWavvIkzP/opbF96DW5vvIOAbQSaD3bi 2gd7cGsPQeZJUQBJPTOmnyWeOIU0GvYsU0tkmxFozlmhwNwWRRZsj5YOKDpvj8ILNii2pqxsUGnv BJW3Hzpk/gwhRvqLrkvB6Am+Dh1vdwYGQR8SAtVFbzS6u6Ptoi8aAy6jiKBz3dEZtmfO4qcvfAeO pmdx09kBNeHXMRBzF7orl6Hm+NlBQOly9YbawQeNbgFIIbwMsm8fHuuGYbATt8OuIC7AF2kubqj1 9IXK3YsA4wItIaVLyjoTXrROttA42qHdwQ6tUjiAUhFomh2c0MxzaORWoKbG2hbVBJpqgk0NP1/d eWvUW1ihlqqhqsytUH7uAopNzqHojBmKTpuh9JQZqk6eQ9VxM1QfPovag2dQc+AUyvceQcWhoygk tBUeOYy8IweQcXw/7h/dhahju3Dr9D7csjiO7CuEsMwEaEuyUZESh6y4GPantVhaYB/GNvKAsKJE aQg3i0sLbJNbvkqgxlgJzQjW//FI4f/F+gxqPtW/TwU1D/iFbjxmg3y8QbhZY4NbxfrSBKb7CTN9 7ZgjxCxQiz2tWOpp+6Vkro2+46lWezuxTvDYGO7Bxgg1TmAZ78UqIUZSzgRmtiT7fn3amXFBTtFT wBmhhqUMaTfWCTVrAjXUmuSBDxiw0W/gfR0WCS7TahXGZdJ1uwqzmnZlO8ZBc5yGcp6wtjbFwUBy jmUBqU2ZSPkQm5v8DjbXsLk6iw0ajAcLAzyWhrQiDd33bqDqohOSbM/Bbc8HePubX8c3/vrP8a9/ /Acw+flPUGpHY+PjhSU/TywHumIsxIZGxhR1F0+gJcAMg3e9MZUUiuH4UPTGsgO9E4iWq97Q3wrC XOJtLN4P43O8oLE/gzaLgxjwNMfcLb7e/UAsxAdintvlpBBspN7EZuotPMiKw3pWIsZoVPTRkRjM ycasqoXf1ygeTY9jmUZYc9UXNfamqDi7F8WH3kLO/hfZyb2NOrcjqPI6iQJXysUEFZ62qPNkR+vh iXpfX7QGB0N3/Tp6r93EwNXr0AcEYioqChtZ6XhISFgrz8YSje4DVQkeqsux0VqM1dYSzDUVYk1D 09ZUgoXqPGyoKjFPsBnOTUFnciwGi3OxQKiRhSd19dVokXx3GhOBGkk7G6XREEkhgckBDrr8Pce6 JVWNRru1BXqaIJGBtw00GN00a91NMidGyjCLZD6MwI2kLG3NlxHQkMn/wwRdqZrWzfeVktBG2DAC jYCQgI8svCnV0URy23iMQIrAjTEFTfQszDy7T56zNYemRdnKfQVoeA59bH89HYQ6qp+wPNzTgr4u wp22BkNdjRgj3Izy+FEC+QQ/5yyN3HRTE9Spibjn5YxwD1vkxNE8tpRjqKOOINOBFb0WGzQS47V1 qIlPQn7cfQzQlI2MDWNklOAyTA2NYkQ0TKBRtLV/cnQEk8OyVo0BE31aDHQ0oqOmEM35yWjPuY+e omQMlqXTkKaih0DbW5RGiKFBpfpKsxT1yoKSVG9ZJiX389BXko++Mu4vJ2wUxkGVHg9NVilBV4/B cgOqYnJxy9UHQRyYI729UBWfjI6Cchgq66ErrUJncRmfW4a+8mLoctPRmZ4AgwyoCTTmMbcwnJWK xYoStsMyrNZUYY2mqZ9gk3j0JC7/5Ce4vfs9VAe5Q5cZyXNKJJilQFebidb6XNTV5UDVQNBlG+2t JHTVZEBdV0CjXI+4qAI4Od7DwaM3sWv/Dew9dB3vveuM/W+Zw3GnOe4es0LeUXPUHzOF9pwZuu3N 0ONqjuFL9hgLc8NIvA8migIxWuyPhvDTiDv9UyQf+QX0lx0xHRuB0Xv30B3D7zU5HcvNzXg81I8H E0PYnB3Go40pbD6YwOraMI3BMPoMVQjyscC3/+Uv8MrzX0ZeuC+08keRuixsaCrwsLsej7qb8ZBA 9rBHi4fsgx+yP9zslcU12UcObi1EvM5+eGOCINXbhqkmtumSNDTcDkKupxUSLA7jyq4X4fvGd3Hx tecR+u4PELXzF8g4+Daq2G9UH9+JGst9qPI5ilLfYyi/eBzFrkdQ522KIvtjyGFfdWP7S7hGXd/9 OtLtTqEyyBllV5xRGeIB1fUAqK+HQHsjAj2R8RhIYtvIKEFfYTX66ptQlJGEoEseuHrdDx4+dnjh ha/i83//F/jC5/4WX/6Hz+PEzr0wtKjQqxKxD2ioJ+zR3PN31zXzuuvUKOtbDRLcBwn3EiXo5bUg MPKfLYEbiYTIKvy5OVlKoQFJUxOYMILPs8f+RhFqRP3yxwg9z9/A53Pb26VHZ5sa4aHXcWDXHpyi gd+3YxfOHDsBb1d3uNPcmp46AzOTs0hLTcbC/CwmxkeV6IyUspZiBrJIqMwRknQ0qeomBRGkiILM vZFIk7ubG1KSUzAzPaOsIyPzYmRrvK2IY6Jx3RlFHCvXlhYxPzWllH2X6msCM7puit+/nt+9np+l u5tQU16JLEJNbkIi6gsK0FVbj4bcEuRFpyI97B4i3C/h8jlbOO85DItX34L5L16C1S9ehOPLr8D7 jbdwedt7CNm+A6E7dyF8915E7zuI2P2Ht3TgCO4fOoakY6eQevIsskzMkWNmiXya+QJLa8KMLSHG HiXWhBsrO27tUHzBFpW2Tmj19FMW2ZQ5NLpLhJjLV6AntOivhEB/lboWgrbL/mi66AV14CU0XbmC kuAQXLVzwAV+/y9997tw5PcbTtAov8LXuHkdnf6+0PD77PbwhoGwona6iGZCTaKtIwbYN0kxjMGh biTF30VC6BVlvZpSV0+0u12E1tYZ3TzPXsKLga/Zyd9W6+iCDnsXqKk2e2eCjTOaebuJ+xupBgdn 1BNu6uwdOb5TPLcafs5aCxvUmksxAStUE/CqzS48VZXpeV7PFqg6bY5Kgk3FMROUHzuLMoncHDuN UvabRWxnuYcO8trfh/Qj+5B28gDun9iHO8d2I/zkPmR6O6E0PBhVsbdQl3QPudF30UTQnp9kv7Uq c7Y2CTGb7L8INStSSOCBMlebOEOoodN8TDCmz4Siz6DmV/QZ1Hyqf58OatjsNvBhqNkg1MwQamYJ NfMCNNQyoWaFMPNUhJo1GqoVQsRKVwfWaEA3+vTYHOrBJgfTBwSTzXEBkz5CTK8CM0b9Jqgx6tmI jRFq1p9CjW4rYkMJ6AjUrHFAX+7WYr5TTZhpw7xWjXmNGtOEmvHWOprFGprMRozzmJW5KQVqNjZ4 8bHT3tjghbmxStiZwebCCDbn+jBF86DPuE0AcUUxB+xiexOUetggw8Ua7rvew0/+5q/x/O//Pi78 9Ccod7bD8PXLWIgMxnSED4ZuOEMfaI1W73PQXWEHd8sP3bc4yIf5oS3MH83XfKC/E4QJAs1M7HWM XiPkuFugy+EMxgNssRodgNWEYCw90XJiCNaSr+FBSgQepBEy0uIwfe8uum+HoysuFuPsQDdokh7y exuj2az1d0ap1SmUmexDqURpzryHFucj6Ay+AFWoFcoCzJFP01R80Q6V/u6o8fdGw2U/dIQGoyfs OnpCryqTJvWXL2PmXiweFObiYWUhVitysFSVhfXmQoJLkaK11iIsNhdguaUYi3X5WKrJw2ZjMdZr izBfloOeNBq53DSM11VijLDZT7ARQBFTIkAjYDNCoBEJ1EwQaiZptMfYngZ0Hehub0FXS6MivaoJ 3QI1zbUUoUYBGkkpk0iNFAuQqmW/rIQmEuDYmocj691sRWdkn7HIgDHSI5LojkRspMiA8fnPQo3x uUaI+ajk2I9CzaCADQc3ic70ahopQk1nI4YMTejtrCXUVGNE34RxnQqj8lx+P+OEmuk2Qk1LM/S5 WcgM9kN8kAcy7gSjpSSVn70UM3oVNqS98/uoiIxETVIKpgcHMDzYjwEC7sjkJIYJMaNPYeaXUDPy pJzzhBQIoAkeM2jQ01ZL05iPloIkdOTGw8Btb2GKAjRGqOkpTlfUV5pJEWYUqCH4UD0lGdAVZkOT mwlNfgr0pUnoLktFZ0EWdPn8fUq0UKXUI8YrDP5m1rju4IDSe1HKoqPa4mJoS2gUOVB2E2hkLRep ttadl4nu7FRCTTI0CTHQxEejj7dH8rMwmp+DWR63VFGBgfuJyDI1x43XX6cJ2k4D7gBtUjgBKxm9 FZkKxKhr+dvWZqOdcNNTLSv7p8NQngFNRR7aK2uRnVSGwEtpOGkSjnf3B+GNvQHYdsAfO/e64Nhu K9jsMof/blNEH7FE3jmaCRtXXlNe6KY56r91A/1JNzFScgfDpTcIDpaIM3kRiYd/BkOII5bT7mIu OwE9qbEwpN7DKL/LKcLVdEcV5tgOlscIp+xzVhYGsLY8DF1HDd5/5Qd4/nN/DY+zp1CfGEXAS8Bg SRKm6rKx0FqONW0jHuja8dDQhYc0mbJw5jq12tuDJV5H87yG5oepEYNSfn9a38z343VBUNUkRqAx IgBZ7udwz2IvIk++izuHXyMYvomsY+9CdeEY2swOQ2t1BC1We1BvuZ3aidpzO9Fw/jAqzQ5Rh5F9 dA8yj+xCwdmjaJRFfl1prpytUEmVeNsjy9MWpUEBqA+/jWz/EASctoCPqSVcCIXvvP5zfP7zf4Z/ /uJf4q//9g/xL//0V/jW176EcyeO4/kvfgnHCDX65haCDa8bgo1BFuWtqkAroaariddgZwcGu7sw QGM9QJjZSn/6MIz8Z8gIIkZwMUZyJPoj+4yRoY8e/2kkUNNHmBkg1IgEbDpaWuHvfRHv0uD7enjh RkgoThw+gkN79yOMsJOTkQk3F2elmpuAlqxLI4Al84EkNc7VxQk+3jTO7a2IuxejFDyQam4SpcnM SIf1hQuIiryLiTFZLX7jKdCIxJiKnu57AjWSxbFBs7pIMJocGcZgXy9BSYBG1AN9bx96+gagUWtQ mJWDlOhoVGXnoquqBoaaejRlFSIzPBZ3PQPhftQElhKheek1mP30FwrQOL3yCrzeeAMB77yDoPfe V6DmGqEmYs+HoeYeoSb+8HEkHz+NtFMmvwo1BBgBml9CDW9zX5WUUCbUaAk1nYQa/eUgdMscmiuE GoKLPoTb61fRJRB+NQidHAfbrl9DVXgYrtk7wOLgEfzi29+Gw8mTCLfle/hzrAy+Aq2vL/S+FzEU cBn9vgQmV18Fau5b2qAm7h7qinIxTu9SXVmEnJi7iCaQFDp7oM11C2r0PMdevn4PgUbn6E6wcYfG wQ0dlNrelWDjChXV7Oj6IbCp4+vUUgrYENxq+X51RrAh1NQQZmRujVE1BJvqM1tgI0UEyk+Ybumk KSpOm6GMgJjPNpa+fw9SDu5G6rEDSCLYxBzbi4gje3Dj+H7csTyLWGdbFN68Ck1BLmqyslCZk4/W 6lqMDwxhnUCzIvOs2KZkLRtZKoQog0cCNRLte0SgUfQZ1PyKPoOaT/XvU0LNI0INOy6J1nwUamQt GoLNErXS287B8hn1dGDdQDgg0Eh+9zLNp0RONjiQbhI+Hk4M4sHEgFL1Z02pevbvg5pngWar+hlF YJIJt6v9eqxI9bMn82oEdJS/TtIEr/VKBKdT0Yakp/EcF7Xs0Akzwy3V0FYVob26FMM9BKDFBV6E MsltUwmrP5RqaMtz1ATWJvU0a0moDnVBiesJlNsfRpuXOdq9CAVuVqhyuIDru7fj7c/9LZ7/g9/H O1/9IvwOb4fq5mXlr7ILt69h4pof1F7WaHKzgOqiLRp97VDnZw/VVQ90hF1ET1QQem4HQHPFBc2e luywzkDtdg6jIa5YiQnE6v1grCeFYjP1JtaSrmM5LgTLMaFYjr6O1bhbmI6KQBc73/rgIBjycrBG sNsc7YU26x4ynMyQReNRbXEEDef2o8F8L9TOx9EdbAP9LVd0RHlBfe8SdMk3MZhFKMqMx1RyDOZS 4rCQch/jd8PQE3IJXUF+BK9IbNL4PagtwEp1Dpbr87DSUoil5nzCTD5WWouxrCrGQkM+lhsKsN5I 2KkrxGZ9MdZqijBRQLObnkBTloFJQs2cQYdJAswQB+JRGoRRDoxGjff3KOlQEzLHgxrm79ijaSXQ NCjSU90qmZhMIGmWlf9lPZstoBkgtA60bsGMRGqUqks1pdDXE3wINFI1TaDG0FCtPC7RGZFxPo4A iOyXggJSMU3mAhjTyT4OaoxgYzzGqA9Fa6hhakijwoBWpUzEF7DpI9T06xr52Wph6OD76wlDOjmu CUNtUsqaYNMmq9A3Y6KR7TYvBbVJkYjxcyHceKIx6z5mOnjONWXIJ4S2ZKZjRqfDKI2SlHceHR9H /8Dgk6jME5gZeSKBmsEhpbiAQM14rw7DXa3QN1WirTyHUJOMjvxEdNFEi3R5STAUpqK3WKBmS70l BJmnSuW+FBi4X1+Sh86SInTI+jYF6egqzYWhspznnoXYizcRdN4HgRe8EH3xCvLv3IWurAh9/Axd pQWEGkJMhZRdLkQXB80eGoLhsgKMluZDmxyLqptBKLsagPKrl1FBVV+n8Yi6g/7EePRF3kahhTlu b3sTd3e+jZwLp9HI668nM44mPhv6ynx0VOejje23syYH/VWZGCbsDFTkE75Kab5aUFegwv2YClxw jMQbB7zw072u2G17A/vtQrHztDve3W6K7W8dw9kPzsJjny1CD7kh5pQf8lzCUR0Si+ZogmB+GkbL k9AZy/3WNPzH34LhpifWy5Kx3lbMfqgEU61FGChJhDr9FrTZUdAXEnYIhUO1hRhVVWFW24o7F73w s3/9Mt7/3g+gyi3GnEaP+Y529PN8OyS/PTOR33keZgn5c22tWNHr8aCvH5sEmhWa7AVDJ+Z47cz1 y3pFnVgY7MR8dxse8vYjbh/oW7Cha8BCXR4mSpMxnB+H7rsB6L7qiga7U9C5WKDt3FFoTu9Hzbsv oe6dF9Gy622oDuxA4+E9qDq8D7WnT6DV1grNlNbLA8XnTJBvehrF5lJO9zQirY7hzNvfx/4XX8DO n34P737vO3juc5/DV//u7/Avf/0X+MoXP4cjhz5AYIALbgb7IvzKJdyhUSzPyMb3vvYcjuzcDW1D I7qkXLRADU27prZKgRopINCnad8qD0+okbVbBGoktcoIF/9Z+iiICMQY09WenXfzScf/Og30EmZ4 3qJBgoFATnuLCr5e3ji8/wByM7OgamyCl5s7HGztlAn4Ui45JipKWTxUKrwtLswpUCMLi0rxgj27 dyrzfQRwYmOilPV5Oth2pgk/ssjoOVNTRN6JVObDPHqyxowyn/ZJZMYIM7JdX11T3m9malKJ7I6z zxgiOBr42fWyzpjBAIMATW8/P08/2pqkEEQmMmJi0VpUgr66BvQQbMpjExHl6Y/LphdgvW0HzF58 FedffhWOr78Btzdeh/dbb+Lye9sIM9txdcd2XNuxA2G79+Lu/kOIPXgUcYeOKREaARqJyEqUJv20 KbJNpUDAeQVoCs/bPIWaUhuHLaB5AjUSqRGo6fQLRFcAx8ugEGVdmt6Qq9AFB6OLY6gATU/EDfTe usntTbTfvIHqsDCEWNvCjGD16ne/B28zM0Q7O6P8EsdtttVOP1/0+PlhJDAIfQSmDmcftHpcRpaD K3KvXkVhcjymJ4agbWtG4f04hFvZINue472LN9S2Lui6YI9ewkm/sxsMzl7QU11Onuh08oCG6iDk tDu6QeXkhhYngRuCjURr7CVaQ9k5oo6fse687VOoUUSwqXuiet6Xba3JedSctdyK2Jw6tyXeruK+ itPnUHDkGNL37kXK3l1IPcStgM3xg4g/fRi3juzF7VPcnuUxXi4YZNtS5+UjNewW4m6Eobmqmu1k XvFSS+sEG0LwKmFmgx7z4ROo2QKaJ1DzkTTH/+f1IaD5DGo+6d+/E2qoD0GNllCj/mSo6SXUyHow hJpFQs1ilxorHEjXCRcbgwY8HB9QojWyLoJAjURrBGxE/x6o+WVJ5y2o2aqAJhKw2YKb1QFK0sr6 ZY6NnEMnHgzp8GhYj0eDBC2e6zIH8mmtlAsuR0tlEbrUNIwTI5hbnFMqeDzclEpoC3i8xI5+qh/L 2loa/gjUBlijwesk1N7H0eV1Gmr7Y+i4wNu2ZmiyOYfQ7W/hp3/7F/jT3/ov+Pyf/gEsP3gL6vAI LEbFY/DyJTQ5XkA5DVaVwznUuBFcfG2gu+mNXhqI/uhLUBOayt1MkGd1BIVWR1Hneg69hJ6FmBCC yzVsJIXhUcYdbCSHYyn2KhbvhmAu4goWI29g9m44O+NLqLzogc70JKzye98Y7UHT/Qgknj+JLJPD qLc8gRbTg2g8vQvNlvug8TRB93VH9N3zx0hmGGaL47FWlYUHFdl4WJyBRyVZeFSUjqXkuxiOCOSx vphKj8JmTTYBJVtZS2O1pQjLBJm5xnzMNuRioYmwoyrFShNhprUMD1srCDUFfF3CDzVXlgu9pCAR bCaaa7FE+F0g/I736DBBEzDeJ3M+ejFGYzA+1IcJWWRSNNqvFG7o7WpDF0Gmq4WwQrgwSISlWSIy xsjMFtgY1cvHBEhEAjYiXS0hpq5KSUEzNP6yDLRIgEVAZCtVrQmqklzUZKcoURu5L3oWZD6qj4Ma 0S8jNgQbmU9EqJE8ayVaoxWwaYCBUKNT8zw0hCUBHYJKn7wuX2dEFuck3Ey28T7hsJ1mNuWSBzKC fNCRmYCh6kKUxt5GXVYyxnVqPl+NqZFBjA0PKVWIZPG7EUVPUs+MQDM0jFGBmqEBTA0PKFAjxQu0 dSX8zDloK05HB8FGnZOA9qx4AlUiuosJNWUSmdmKyvSWCNhw35OtpKoJ1GiLcwlFBVDR0LQXE1Cq atHX2Izi+0nwtXSA/REzhDr5oeBuEurTstFZWgwdQUpXnoXu8jwYSvPRlZ+lrN8yyN9hojwfo0WZ aI0NR3GQN/L93ZF30U1Rvp8nSi75oOGKPzqCfJFvfgJRH7yOmO1vIPPUIbT4e2E4LQEjMq+K0lQW oLMqHz3V2RisTlcW8xwqL+V5E3LLVVCXd6A4uxmeF6Px9kEH/GCnJfa53IBJYDyOe9zC28dc8eK7 ZnjnbXMcfscO57e5wX2XH8LMbyHJJxGF4RkEjhIMFfJ9bl9HhY0ZCk4eRE/oJSyWZmPR0KSUv5/r UaGP11trShTakqOgTYlFV8o99GYkYYJgd/OcGfY8901s+7dvoODOPSzphvFweA6r8pd8AmBTeiKq 4qLRnJqE4epKTNL0rnX3sL8bweOhQTwYYF/Zp8eylL5n/ydr5MgaNSt6NR4RdB7zelLUq+a2karD Y10d1gk3y0nhaGMf1GpzGtXHdqFp33Y00XS2vP461O+9D+2efWjavQ/lu/ai5MBhVJiZs89yQrmn K0IO7sT+57+ID77+j3jr63+L177+1/j23/8uvvMPf4Rvf+5P8d3P/y1+8fWvwt/BDjcDfBAZGoCS rAQY2usgBS4662p5jTaiODUT3/3qczhEqFE31KOD6la1KBFarSzKWVMJTUMtugn9fZ0a9BHoersp gRr2J/8n9CyIGAsOCNwYozT/u1DT101Y0vP1qI7WNgT6B+DEkaPKhPsBQsOtm2EK6PTw8Q2CRnZm Js5bWiAvL0cpZx16NViZ4yPlq4MCLynlpvP5mJSxlqiNur1VSVNLS03BBUtLRN2NUtLPnoUZSTcT yDHuE6iRNWekutnE2CiG2U/3E2R6CFB6TQf0XV38DDz3Pimu0I12VRvKC4tRlJaBspQ0tPPc61NS UXTrDiJovh137Ib5q6/B7Be/gPUrr8DlzTfg8tor8Hj1ZfgTaq5+8D5u7tpJmNmJiL27lbk094+e oLE+jeQTZ5DyRBKhEaDJOGOmAI1EaYxAY4zOCNQYVXLB7legpueKAE0oep5AjfZKoBKh6Q6TAhk3 obsRisaQK6i4fh2XzC1xeucevPbCFtTEubqhOigQnVdDoL14kb7AC70X/aD38uX2CnqDwlDu4Y/b traI4etOj/RhZmwQNVmZCLW8gBQrB9QRftR27tBaO6HX0RUDrl7ocfWGgbCjgA3V6ewJLdVBuFE7 uaONYNNqBBsCTQNVL1BjI1Bjx7H+w2AjMGNUnURrCC8SrRGYqZA0NFnL5qQFSk+ao/iEKQqPnUbB 0ePIP3oUeUePIFOqux2WVLTDSKYSzxAuZWthwn7XH1W3I1GfkILq5DQ0FhXD0NmJiekpLGyuY+Eh 4YZmfYP+UoGaB4QZ0dMKaB9j7P9f1lOY+Qxqft2/fwfUsFP7OKjpU2OeALPY24blZ1PPegg5BjVW u7VYItQs0EwtEGok9UuqksnkfVnjYEPAhEAiWh0l0IgINQI5vw5kfgVoKKUCmohgo4gG3ljieXmA g/dAJ9YGtIQbNc+hHZuDGg7yWjwc7MBmfzvWOIDPSzU3GkspLaqlWeyhmevj60xNj2KDQPNgZUbJ QZ+opdGKC4f6mg+0l2wJJ+fR530CWod96HY6Cr3NEQw4noXO0Qxl1qfhvfstfOef/gb/63f/K774 Z3+MC29uQ63nFagvBqHGyR7l9paocLRAmaMpajwt0Bpoj9YrdgQaR25tUXvRAnW+F9Aa5AJ9mB8m 713HRmokHqTcxmZKBNZTb2Gd2w1C1mbiLazE3MRqTDgWoiOgDfRBnr0FGm5cxlx9Cda7mtFxLwwl ThdQdcEEVScOoHT32yjd8Tpqj32AZusjqHE4hkLbw8i1OcrjTFHvaccO3x4a1wvodLFAu+yzO4UK u5ModT6DgYRQrFSkYFFUm0moKcRSUyHmGwswW5+PhcYirLSUEmjK8bCtAo9U5Ur62TKN20xRqrL+ Rkf8HbQlyF+laV5pMIcIKNOE4GkasIkBWYRzS2MSORgZwNgozfbYAM03B3+ZwE5j362qQ4+qFr2E mQ9DjMytkYiLUbJ/K2Ij0NHTVKNAjUigRgoFGNPF5BhJQzNGYgRGnp1bIylp8rgRYOQ5spXnGSX3 BWYEYowpZx+WLAAqa9QQbAg4fR0EGgEbQoxBW69ATXcHzT/v98qcm3aeF58naWuDUlpc3YDpNr5P aS5yAy8iytYSmf6eyLsRiNrUOAwT1kcJ8uP8zsZGB9FHozVGgzsxKhDzBGxGCDMi5f5W5TRZn2Z6 mBDE69bAz99OqGgrzYKmLBOdAjZ5SWgn2GgLUqAjsHQTZgxUX3mGksLUV5qmbEU9RSnoIRTryglf 5dVoLW9CQ0EdCuJzcP96JELcPeFzwQpBDq5IuxmDxswKaAr5u5SVQluSDn05Aamc37d852wjQ/ys o6U56MkkDBPS1THXoYml2Yi/DUNSFPpS76E7IRqtEaFoCeZ1esWdpuYoone/hqj3X0bi7m2osrfC wP1YjFaUQF9ZDG1FEYGGba8qByM1WRiuySXcVKG/shk9FW3QVXagpbQDYaHJOHTcFW/sscIJxxvw vVuC4Lhq2PvexzHTSzh6xAtH33PE8ZetcPola1h94ArHQ55wO+WOaw7+uOd6EfGmF5C47wiSPtiP 8vNOqA6+iZy4BOQVFaGxnCBbVo++MrafwnIMFRRjJCcPA6mpGM5IgxON3p5//QLO/exn6EpLx2qb Gg8ILZv8XZcJI7NsgyO15egrKYQsfjpYXIKZxgasaDuwpuvEukH+kMN+mFCz0qth361WCnVMVpUq pZpH0hMweD8SYwmRGE+IwERCGGZTIzAeFYixsIs0TadRf+4gao/vRsOhXWim0WzZuRNNe/ei7sBB lBw8iJwjR5BI42P13W/h6HNfwvtf+ge88cW/wXf+8nfxwt/9AX72L3+KV//5j7Djy3+Oi3vfQigN Udh5c9x1dCD8haEu6T5UOelQlxAs+Xn6WuqVOTNdDc0ozcrFC18j1Ozag/aGBqpOKb2tl/l4Kvbd jbXoaKyBppnP6WhDn479uERraLCNYPGfrY+LzohkvwIn/xGo6aEM1BOg6dHxdXlbp+3EteAQmJ4+ g8rSMgz3DyCCUOPj6QUDj5GJ+mnJycoio1KeWiSpaBKFEeCSymwCNTJ/RqBGjpM5QAI18ffjlEiN pJ9NTUw+SS3bAhiRpJ6traxifnZOKSYiVc16Dfz8kiZneFLUgADZo+P3wG0/gauXbbO9uRUV+UXI iU9CcVIqmnJyCTQpiKHh96ZJNn/tVZz7+U9h//orcHj1RVj/5Adw+NkP4fXaiwSaV3Dl3ddx44Nt uLVrByL37EE021nCsePKOjRGgMk8e06RpJwZZQSaj8JMma3jUz0LNV3+klIdjL4QwsvVawrUdFMy p6brWghh5ioMBJuu61fRcu0q6u/cwRUrG5z8YCde/tZ34HH6LKIdnVAREAA1wabdk9Dh4Y5ubx90 efhg6PJ1DF29xTE9EH6HjiDY3h4TvXo8WF1Ec1kZgi2sEWfJ8yHUtDl5Q2vvDoOTJ/rdfNDrdpFg cxEGVx/oCTc6F8INpaU0LgRTZw+Oze5QsQ9ttndGE9VoR7ixdkCDlT0aL9ij4Qnc1BNuGqinURrT rSiNQM1W+pkZSo+fQ8mxcyg8aqaojJBTY2KBGjNzVLGNFJ86juwjB5G8dydSD+5F5tGDyDxxGBmn j+HeiePIcuW5Z2RjvL4RjXl5KMxMR2l5KSaW5jH3cAML9JXr9JcPxbQL0GwK2BBoRJ9BzYf1FGY+ g5pf9+8/ADUbhJp1Qs3UFtQQBGYNbZiXxTe727D0rGg0F3UEGsKMSG4v06RKiWXRGs3o6tAzGjYQ VHoJLwI0vxlqnoUZI9AsUYvDvZTcNmB5qBtLgzosEWiWCTFrhJjlPjnXZoJXC9b7VFjracKqoQmL +hbMEGim9RqM6DugpcnUdrWjnSazjcbUQOM4wYF/tKoQtdf8UO5mhQ4fB8KMLUbcTDHgcBSddvvQ ZLkDbTb7MOhthh53M7S7E1bczyPg2G784J/+AX/zO7+DL/x3qYz2BmpkYa/wm9BcD0JDgCtK3SxQ 5U0A8edzXI+j0v0U2oKs2ZG6YVTKOKfdxVLmPaxnx+NR9n08yIzBWuodLCUTZLiV+4+y4/CIkPA4 OwEbNHz94VdQ5MTX83PEcHYs4SMHbcH+KLE0Y8d0CkV7t6N05zY0HqVBMD+KVuuT7AhPos7+JDtG E4LaeXTbWaHL7AzaeIzWZD8MfKzv4nlo/CyRb7MfHTddMJsXifmS+1iuSsNyfQ7ma7KxVF+ERWqh gVtCzEZ7JdabSrBam48HLWVYrc7DTGEyNPduoo7nWXv7KmrvRaCGZqqjMBNT2ja2M4NS+Wykz7Al Qs7IUB+Gh2XdCW4HOIjq1eilue9tpxFsrUG/zKF5og/DjEjm2Egq2hZoCFQMEGKlQICknkkamtw3 PiZQIuAiaWciuS/RGwEbKQstc2skciP7jM8RsBEIelbyfgLMEpmRY+RYo7ZASCCqGYOEnn5+lj75 PJ0Ea20jugk2hk6Ckr4JfV08Vw1fn/v7CT79aoJUey1muW9W1v1IikOasz3u07C3JvH37tNialiH IWpgvBeGPh2BZhDjg8PKX4AFYEZGBGqe6AnUjA0N8nmDmCZEDne2obOuDM2FGWgtSoeObaib6iKk dBalQVeytdXmJ6GrMAW9FRnoo3oJNwOV2egvzyKMEHhK+LyaKrRXN6Eipxax15PhaOoOk32n4Emg ybgbzsEvGx2lNWjJrkYLwaaVZr49PwG9lckYrEhHb2EahkuzMVtbhHHCTlvMNVSF+qAp/DIh5hbG eF3M87zWqgqwwPcz3L+Dzpv+GAj3Qbnzcdw9+Aoi3v4xIl76EdL370PHtWsYlpLS1eXQEmwGa0sx ynY5wjbc35iPXoHc+lYYqluhr1Cju0qHjMgCOJpfxvH9rrA0Dcb92AbUV47RbGuQFJGP+KBUXL8Q As+99nB63wJOuy/AcpcZTm47AvPdx+Gy5ziu7DiGqG3HEfPqUUS9ew6Xdlnj5M7zCiydJAB5m91A tHcS8m/moa+gDWutPZjk9zKQwc8ceQOa6GtovRWIjqir6OX1P1Fwn0DCa6+lFA/ZTh4Z2rGhacJC fQXmCDgThMmhwjxMVJVhqb0FmwTVjZ5OLAoEybVQkAV93F30x9xGZ4g/Wrwcofayh8bbHnp/BwyH uqHviiN6L9mglf1D5YntqDjwLgp3vomSI7tQZX4CqSf2wOln38Kbn/tDfPNP/gee+7P/jq/86e/g p1/4M/zgr38fP/vLP8IHf//nsPvBN5FpcgJZR/ei4swRqF0coPMLQLvfZdTR7HXdIdSGRaAomJ8v KwmjLYTb+kp01NfQHDcj4V4CvvGVr+IgzW17UxNa6wncVJdKCm2olFLQ6gYpyV0NTWszeiViIHAg kZr/A+lnImM0RiBGqqcJ2Mh9Y6no/2ikRgobyHlLNEaiq5PjE0qZ9hvXrsPkzFnU1dQqc18iwsLh 6e6BLgKPpIRlZ2XC1sYamTSSknZmY31BgRpZe0cgRtLPCgvylEIBRw4fxFWJOvA6cCJU7tm1C3fv RCrvJSAjYCNzawRmREsLiwrwyPpXPYQsWXdGtr0ER6naJmWltyq1bc0F0qk7UV9WhXzCTFFCCurT s9FOMC0giAWeNYH1m2/C5Ec/gPkPX4DDiz+G+2s/h9tLP4b3yz/B5TdfQsi7r+L6tjcQ/v47uLNz O6L37kP84aNIPn6Sbe6Mkmom0RkBGmO6WZ75hU+M0DwLNOU0/aUfgZruwBD0X72O3qtbkZr+Gzcx dCtcST3T3wzd0o1QtIfdQOu9e7hscR77XnsTP/v6c/Dk57nn7IJyf3+0EWzavTyh8/ZGv/8lbv3Q w/bdHRCKOr8geOzcA38LC4zptXi8vgZVRSWCLK1x14Ln63IRLe7+hJWLBBhfAo0veigDoab7CdQI 0Ig6jWDzJGrTJulo9i5osXNGMz9Xk40jmgg2RqhRRLBppBSwkTS0j4nUlB03R4kiS5SesETlaQGf 86gjANWaSHraaRQdOYL0nTuQtWcnCg8fQNHRQ8g/cgBJBw4g28YePSkZHJea0UaIzU2IR35+HsYX 5jDzYB3z9JRrjwk1AjACNJ9BzSfrQ0DzGdR80r9/B9Rs0fSHoaaTUNPx8VCjF22BzFOokSpoHESN krkvSiSFMoLNL6HmV4FG9O+FmiVCzTKhZnmQMDWk5XtoMGdoplmuxmxXDeb1tZjTVfPc6rAgk2QF agxajBO6ujUqdtRq6DtlkKzDcIfMYaijwUhDrb8bmt1taOwlNGyOITsTjLuZQX1+H2rMP0CN9S4a gpPQ+55DJyGl088euuv+SLK1wM5vfBVf+oM/wOd/9/dw5o3XUcXOURMTgfLL7shwPItiTzPU+Fmg wPEwSp2Ooj2I7xPhhdn4G1hLu4fl5BgsJUUTYqKxRohZySDoZERiNTsam3lxeJB9Dw8zCDdZ9/Ag Jx4jMaGo8bdHRZADBrPuYqUqB53XLqPc0hTlp48he/f7KDqwAzWmR1BvcwrVdqdQbkOgunAMzedP oee8OabPW2PyjAn0B3eh+/QeAtxJjF62QXeQFXKsdqH+sgWGEq9gNj8Kq5WpWKnMxHxZBlbqirFS TxNVX4Ilgs1GayUWaRjnK7KwoSrHel0hliStKIEgczMAlWGXUB99E81Jd9GZn4YZAsBMrxQH6H4K NcP9PTQKvRgc6lXAZniAgycBWoluEDyVeTPNFQSbCkLNh4FmqwraVjrZs9GXQQKFFAp4qmciLB+F mmdBRSI1MrdGUtFk7o3AihFY5HnPHiuvJUDza6GmlfufQI0CNp00ZAI2nbzN9jnYo1LApreT56il CDUDHXWY0DWzDaswU1eO9ug7uH3qBBIERMUQqnn+XQSk4U50DmgxMj2CiXFKqp31D21BzMdBDYFG Us+mCZBDmlZoKgvRkJuM1sJU6CtzYSA0bC2mmQ19aSa0RalQ5yVBU5DM+wQYqW5Wlom+8hz08Jju okx0l+Sho6wMtQVVKMmoQWRIMi6ccMSpPcfgY3seObFhaC7IgKa4HKrMSnQVNBCMKvl6KeivSMBg aTL685Mxxvebr8nHaF4immnsK664o/G6LzqjQtGfcBsTmXFYKs6kcjDMa6XnTiCGo/xQ5X0a0cdf R9i7P8L1n38XCTu2QxUUhIHSYnTK6vVVJRjkdzhaU4ChRgHVPHTVlUJfV4euCqpEzkeLyhiajws3 cWGvNyz2+iAxpISfvQ+tGSqUhqci/7Kkd7rg1v4zuEaICTl0Bl4HT+D8rr2wOXgQbvsPInDHAUS/ dwJxr5/Bndct4Pe2HU6+bYvD+/1x+sB1OJ26B78LKbhzMRetxd2Y1k+jp6IRbSnJ6M6KR186YS2W RunuRYwnBWEpNwwLebexVpOKh6oCPNJU4HFXrRIVXastxAif05N6D+NFWVhm29/s1uBBjw4r2nbM NFaj+34k+4UA9FN6PxdonCygdTSjiTKjgeK172YCnfsZ6Cmd4yk0nd2JppPbUXzkHWSd2Qn3F5/D W3/53/CDP/5tvE6Ieff5v8PrX/8rbP/W5xHrbIIE69PItzZF3gn2MzTU7WfPopcaPWeOXppQAw2X wcUP3ReDoQ+8Bt3NCNSHBKMz+T7bUL4y7625rhLJ6an48te/jn/6x38k1Owl1DQ+hZpOFds526pB 3aJATYukobU0KmkvUiigXyI1/4fm1AjEGFPNtmBkK0Ij+wVyfhPUyPHG1zBK9ss5SzREUkVnp2cU qJBtwv14eLi5Q9XcgvHRMSTGJ+B2xC0FfGTl/pzsLHh7eSgQI9GjoKDLePedt7Bv724FaKRYgEBM p7ZDWUvn7bfewO5dO5QKac6OjspK/7L6vzFCI2lm8r7Dg0NPIzMigZmn0uuUND8poy1Q0ytpf106 aBpVKEnLRkrEXeRHxaHg9l2kXgrC5ZOncf61N5SIo8WPvwfrH30Hjj//Htxe/AHcfvoCfF76IYLf ehE333sNEe+/iduEmruEmnv79iHpyDGkHDulFAQQCdgI1EhRACPQGAsDfBLQiMqpXwc1ouEIiVJG YvDuLRjCr0Mfdg2d169CdeMa6iLvwPHgYbzxwvfxoy9/BZfPWyHFywfVly6h/VIAOnx80H/5EkYl 4uMbgB7fIHT6XkGd72U4vPUuPI6fgIFg/nhtDe21dbjCc7xBqMkhzDR6BkLjcYnXnj963AlERqhx IdS4bkGNAI0i3jeCjTLH5mOgpsnqGbB5FmqepJ89O6dmK/1MtlaoOGVDoLHm9jzKJGJz9CzKjpxE 8f4jKNp3EEW796KMv0nt0cOoOLAPeTs+QObePUg9ehw5BJvqYH72vAL0NjVD1ViP2maOe/OzmNlc V6DmgQI1BJnPoOaT9RRmPoOaX/fvU0AN2xdvbVJSoeLR4y2oWV+cxnRvJ2Z6BGrafwk1NJcCMwrQ UAsEmXmdWlngUiT3lwg0S31dWBWYeQI1HwIbAsk6oeXjoEb0LNQYgeZZqFmi0V0iHC2OEHCoZUrK Rq+N6jFjaEF3fT66qjIxpCrCjL6GqsZyXzPBR6ukrC0M9mCWhnluUkydAdODesJbJxYINwOFaagL 8UGTjyP0Pg7od7fFiIsNJly5dbREu8VhVJvuQpnlTlQ5H4Au+Dxm7vpg8U4A5sMCMXIjGC1XL+Oq pQl+/JV/xZf/7H/i9BsvI9rNDpkBrsgPsEftNVe0XHdGocsx5NsdhMr/AgbDfDAfcw1r8Xexdj8a qwnRWE4hoGQSbAgy60UJWCuMx0rePSxlRimVlDazYvEoPx6zqbehiwxAQ7gH+nJuEzSy0XM7BJV2 5sg3O4oC86No8LJGe6g7Ki/bIdXpBNIdCDWu59gpmqPb1BTTZy2waEJZmmOKxmTI0QRdzqeh8jyD KvcTyHU4gDSrfeiLvoT14kSslaTSUGYQWPKxVFWMxZoirDeXY5OQsVpfrMCMwNVMQZKi8dx4dN0P g4bSp0ejOycBqqRIDNA4j9LcTxFspqWs8EAPxiVyMEiYodkeHRnAYJ8OBsKoTtLOVDUEgxr0N5Wj t7GMnagRZH6pPmWezYcrn8n6NAMqggVNkSIChhFojBXQRMY0M4EUAR1tdYkSrZG1YToqi54+9qHX pgRiJO3MCFICMs+moglUDbYK3DRjQKQm2PCxPi2fo92CGklFE5jp1RLCdFIZjlu5ra3FCLez2kYM l+aiMiQQmS6OKPS/iOb4KBhoyg18bv+oDv2Tfegf6yO0DCiRmtEBgRpqZEujoyOKZCXyCe6f5Hc9 1U+gZNvXVhejMScF7bwGdOWEmbJ8aEsIyAIsMuelNEMBG5lro8q+j5as++gsTIdGvpscUaaSbpJx KwpX3C7BwdQN1iecYHfaAVfdfVGcGI12wlAnX6u7rByDFS3oLybMFZdioDwNHRlhaIq9gpboq1Df uwFt3E203bmC+lAf1AV7KNUCm6/6oPayO5pCLqIr8joGeJ0M8jsYiL2GobhLaL1hj1znw7i75yXc eOn7iPngHZS6u0CVkgB1eRE0/D0H6gk1bKPdtZnoasyGpr4A7RWF6K4hmNao0FPciq4cDWLdk+B8 4DLOb/dCyIU7yAnNQkd6KfryCHHJd9ER6KksktdoTZPgYIM8V3skuNshmeeXHeSNUpqdBidflB13 QvJ2G9za5Ypo+xjEXCnD3aA6BDqXwO7sfZw/HQZ3h9u4GhCNogyeR3MDJtqrMVKVjrGCu5hKD8VI pAfGIpwxHO6M0WgvzCRexnL2DWyWRONxbRoe12fjQXUmVsvSsVKehcnCDIwWZmO8ogiDJQXoy06F iv1au7cVNC7m0NichNbyMHSWh9Bz4RD0VvvRKbI9gC72STpb7rtwEBqzPag5sx3Zpjtw5b0fwfRr f4tzz38edw6/g0qvC6j2kIIp55B1fC8Kj+xB7YmDqD+yD5qTR9F75hRGTp3CvMUFzNu5YMLRE+M+ QRgNvMF+8hZ6bt5EDduwNjYSo1VF0NeWorWlDqn52fjcl7+Ir3zta3Cyt0dHSzP+f/b+AjquLM3z Re8dvO8N3XvXW+u94bl9p2m6q5qhuCozq5IqOc0k2bKYbFkWy0KLmZllWczMzEwhCinEZFuW2Zn1 e98OW1mu7Krq6mp482Yy1vrrnDhx4kScE3vv8//p2/vbs6PDAjRD+nlqVIKAKdX9TI2t6e1menhQ nkt9EQOuT4/895j9TA8hv8L2V3X0moIYNZhfLRUEHXVjU5EaBSpqRn4FFmqWfn205P6hXioq81Rl k5LX1HYVUVHbDu8f6BMEPH70QC81H406pooc3b2zx4MH9/UTc6q5ag7v39O/pj5XrT988EB/DAUz 6vMeyOcowFFgdTSJpupWpqTWj+BmXiUG0MxKm6zVX2/N+CSjPf10VNdTnydtR30bA0UVpLl54XPO EMvvv87FP/kzjP/4jwVoFMx8F783v0/QWz8g9J3XiHrvhyR+9DYpAjTpxz4g9+Qx8s8J0BgY6g1z qYIZYws90KjuZ69mOVMRmp/X7exIavsXSQPsnel29mDKP5SFsGi0UXGsxiWylpDEemKSHmp0KYlo RQvJ8SykxLOUmcK4PO9JTeHKp8f50R/+Kd/67d8lwe0GNSFh9IWHMx0WxkxgIEvBQSzLNo1/EAsB YcwFRjAWGo3nBx9LG2JAswDk53K9NxeXyRCoCjCx5razD11+aq6cBBaC4lgLiUMXEIlGwYyAy7yX v8COnz5ZwISrFwu+QcwLlCmweZERTdo10ajLi/VhgZuh6wI3AjZHGpHnwwp0BG4U2CioUZGan0o9 dxbIEegzuU6HitYY2+rnsukQsGm/YEzH+Ut0njOg48xZus6coefcadrkd6oWsCmVbaWmZpQ7OjGY mc1a/yDzo6P09PYyMj3D0uYmjz/7jKfPn/H506dIQX4BNrJNzXv06pw1R3PZHD3/n05fQc2v9PgV oUbK2RHUfC5rn0mj+WWoEaC5r4/O/FWouStQc0eARumu2rYwxYFKIKCyk6nB/CI94BwBjcDKrwM1 R2CjojQvIjVqOc+d5Rl2BLo2xPhpx9qZ669nYbCR3fl+eY98Z90wD9cn+ezOKp/d3ebZnS2eqeX9 XZ7sr/PZ3jrP5bsdihleLMyg3cuBYY9rLHhdY97JgnkHSxacr7Lsdp0FRxuGbAxosTxOu/M55hMc eVgSweNb4Ryo2fnDvJmLDkBXlUNJXACv/cHv8u//6T/mv/0f/xLTH79Gob8DAxlBjKT50exvQ53r ZcYFNO7lxvC0IJXHOSk8zkzmqYKb0kw91DysyeGw7hb363I5qM7mQKDmsDyTJ9W5PJPtd8vTWJTP 7028wVxJNAcdBYzG+VJkc4FbZiep87JhPCeUmapEWnIDyYu+TnHUdVqiXekR2Om3Mmb45GlmTpxh 1cwEjdkl+kxO0257ls4bxgyF2VElZifb+H00Cb48kM8/KJPvVFvMHTG0d5prBaQEaOT6PRfIeDrQ rE8SsN9YzEpxOuvl2ew3FbFWmY1OzkdXdYvl6jyGcuIYK8liqrFcDH8vewLDdwQ498WQb64ssabG 2myuynKBOYGAyf4OZvsEYgbaWRGoUWCjIjW/CGpW5JhH0PFXoUbpp1BzJAUkR2Nmjrqgqe5nakJO BTVqn1cjMEc6iuCo9x8d42i7fp8xJVlX3c8U1IyLoZ94keJZSTs1xMJEL5rRTlZnZT+BGwUzKxOd rE13sz7Vy6zAQGNSJE2RwUyIEWyUZWNiBIM1RXJ9etGta1jZXEK3IVC4ptNnN1tfleX6kRTUCOgI 1GwL1Oi7ngk8KqBU8DUjgDkkx5oUqJlvVRBTy0xTDbPNNQI1AjnNlQI1ZXrNCNDOyvNFMaNLnVLn mltozb5Nooc/AXZuXDOwwfKEBV4CNlkhSbTmF6DpqGWpR47XJNBUX4OuRa5To/xW9XXMV+XSK/Wi Jkjg3/s6pe62FDlbUu1xla6QG4xJXZpNCWcuNZLx2CAxw560+LjRE3yTmZRYtLliCAqjmcn2oyNY 3mv6MekfvU7qR+9QfNWS9tR4huvl+yuoEVjV9bWg6RZgExiY7KlitLUSTafAVXcfS60jzDfOUhha jb9lCpaf+GB/4SYxHnH0lJWz2l/Nels6y6lerPs5sebuyJKHK1MBngJbvgymhzKUFc5MRhTb6cnM ijlpumxPiZEzg3HlbPVusjH6kJbSJRLDm/G/WYjd9UguW7jh7R9OZ2cn6wuT3J8f4X5/Aw8b8nmo koRkhrMe7cZi5FWWYuzYTHXj/u0gnpXH8lldGp83SXvQnM+TlhIOGorZqytmtbKQyVsZjKbG0Ot9 RYzPRaYEVjRXzrEk9XtFtHbtPPM2J5iy/IRJ60+ZunpC2rwLrDhfYvn6JaYtzzJscooRSwEW87P0 Whsw5mYjRsyN6ZuODDiak3/sLSqPv8uA8Vkmjc+xaGbIioW83+Iym87X2RPA2wwOYSMmjvWkZNbS M/TZpXrl95vOTGS9RUC3q5GJoS5K6yr4ja/9Dq+/8Qbd7R1MDIpRGh/Vz2k1I8A32dclICowI1Az 0dPF9EA/E31S1+YWWNWnRRaY+Hvqgvbr6Ahq1PIIZNRkn0oqurO9tcm9uwpOHn0xUP/F8sW6ykKm T7MsZvCpmoLgyZMvXleztytwUbO3q4k11UScz589+WKpXlfrn8lSrattnyuDqcbQyHEfi9E+Gjuj wEUzMyvQMvcLoWZZq7rfCcTJ8yWNwNnEND31zVTnFNCQXcBAcRUNCWlEWVzB7cNPsfzmdzD54z/F 4k/+BNcffAe/t14n8O3XCXn3DSLf/xGxH7xF0kfvkvbJe2Qd/5i80yf13ZqKDS9SamRCuQBNmYkl ZS9TN6sIzatA84sSA7wKNS3yWut1F3pcPJkW4FgMj2E5Op61eAGahGSBGimPAjWq+5k29QXULKYm sJSRLFCTRJdIQc0P/+BP+O7v/D5JAjX1YZEMREQxExGBRoBmUaQNFagJCGZepXWWzxkLjSL64mXC rW2oysjicwHJu5vb5CWk4CHnle7sRZuAzJhAzXRALPN+UWj9I76IyMx5B6CRtkN1N1ORGdWOzHj5 6V9Tz1UXtCMpsNFHbV6BGrX+10GN6mrWY+FIl4rUGNuL7OgUsOm8LGBzyYpOAzM6L1zWQ02nAEy3 QE3f2dP0nDpBy6nj1Jw9Q6mhASXW1vTHx7PRqf7pOM740AijArwLKs2zKmsq+cSzp3wuZVQPNgI0 Cl6+gppX9BXU/EqPvyOomRCoeQExPwUauenOCbzMC9SI7si2I6nnSgpsVMRGwY2CmscCDk8ERPRQ sy5QI+br14GaQwUgogdqubbAvnYK3WQ/moFWFofb2RRDuLswzONtDU935zlYE9haneDp3TWe3tvh uZzb8/v7fHYokuef3dnkgWZcTHchM0nhDPk4suDvworPdeYcTJiyu8ykk5pkz5FVdwfGrS7RbPgx rVdOo4lzZr8ogr2cYDZiPaVBc9BnLlstiGO1NZ+CSB9+9Ae/z7/9R/+LgM2/4tJb36UsXBqfnAha wl2ocjdnOMyV/ZxYHmQn8DQ7iefZKTzLS+VRYQqHxcn6rmeH1VkCEQISNbkcCjAdlmXyWCDhiawf VGSwURxHf6I7E3mB7LVk0RXlTJLJh8SLGiKdmW1IF1OeQ1NNPGXlEVSVizkuDKcjxZ82DzvqDM7Q cvIEA0aG9JtfpsfOlNEQV+azglnMC5HveYlMo/cYDXXlfkkGjyryeNJQwUFjJffaG3gkoPFEgOZx bzPPBlp41tfIVk0eszkxLBUmcreliL2G2+zU5QnYZLJUls5wZhSD2bGMlmSj7W5ib3aUfdU1UOBm ZXaK5bkZdEvzLMn6zOigmBk1QaaAy0AHy/0CNEq/JFLzS6FGrf8CqFEQoqBEPVfd0ZQRHm+r12dC U2CjIjhqn6NuZuoY6n1qqQeYn6eXUKOP0ryEmpWJUZYnlVSa52GBmVE258dZmRRjPdImINPN1kyP wHo3Yy1lVKdF0y5lZKuzgbnKIlqToymNDhQzkaRPxby5omFVN8e6ghqBmBU1X40slX4Wata+gJrd FS1b83Kd5Xxn2uoYE1CdEWiZE2DRNArINNahaVIpjxXcCBQIzEzpJesCs5r2VmZbOxioqKcgKpUI Rz+C7LzxlJvkjcvXSPMNo+t2EVNiVFVXtWXVZa2xlBWBpR0xrLqaeibzchhIjaYzVkA/2I2Gm05U ul2l1NGKOimbvcE3GInwYTjcm9mEEFZzEplNjKTzpicdN73RpCWyWZbLZmUG01JeW2/aUGx2jPzz H5B1+n1uWRjSEOHPSHkBc/JbLsvvtyjlbUaNGepSqmKqRUBLQG6pU8pU1yALHRqqM9qJ8CzA9FwA Rue88HQLo666hNnJKqa7EwVaPNgQY7/l6sSygz1z7k7MhHoJZAUwke7PfGYA2wI3s3I+dRfPkXfq FN3+wRz0jUvbuSu/mY72hjEqKrqJSszHwSsUW2dv0gQOG2rqpNyM82ByQupUL08E/A4Lpf6kRbKW 4CFQcx1dgjNbaZ7sZHhL+xHAYWk0T+syed6YJ1KR3QI2izIZT45gLMafXqfLDFodY8rqU7S2p9i0 O8uu/Xn2HAzQXZW2zPoY00q2J1kQ+FmVtmnNxYJV60usnjvN2oUzLF06y6LVZeacLNHJuS+FudPj bEryB98m79Pv0291Fo2NgexzgQXRmM1FJr2uifnzYyY+lAUBmKW8dJZupTGbGiu/rTeT8v10lbdZ aKpguqeZSinbvyNQ86MfvsFIbx8jPT1MDfQJvPQxr+apGuxjbqAXTX8Pk10CNXJ9JgVG12el7AvU rP53BDUKZFRkRoGMAhoFMkdLFTVRUdT7B/cETAREBFqeP1dzpr2AF/1k0Oq/3LKuZmdX+yjpZ2rX v/b8C3BRhlCByzN5riIzCnIU7By9/rkYxc/EQCqpbQqg1LgZFZ1RmRAVvChoORo784ugZlGWc3Nz L9bleg939lCZk095ag41Kdlkevrjb2DClTfexeqb38PmL7/F9W9/F/cfvIbvWz/C/503CRCF/vht Yj78MYkfv0/KJx+Q/ulH5Jw8TsG5s5QI0JRfMqbisjmVJtZUmNpQYf5iLM3Pg5pXgeaoy5laV9sV 2Kj1NgdXesX8/yzUCEyrSI2C7JQUVlOTWBYtqnTOAjUL6UmMyfO2pERsBWpe/9of84Pf+wNS3D1p joxhJDoWTVQU86EhLIqWQkOZCxSoCQpnRjQRHk2RsxuZrjcokH2f3rvH08OHVBeV4WRqRaitA/nu /lQ7S930lP29w5jzC2VKwGXK8yYzPgEifyY8fBiR7z7p6cu09wuwUa9Pevgy+TJ5wBfRGocX0Rq9 BGYU0Axdc2ZQdUeTzzvqfvZTSftqIdtNr9GlBxrR5at0GNnScdGKDkNzOgyMfxZqRAPnztBz/gyN 509TKHBz+6IBrX5+LFXWsto7xOLQhNTdIaYmNdy7/1Df/Uxf/p4/FqD5KdS8CjFffv4/nb6Cml/p 8etDzcG+QI1GTOYUdwRQfgo1k3opoLk///Oh5lW4UWCj5pJ5vKJmuF7g6dqSXr8u1DwUkFFd2R7o M57N6Z/fW55lfVoq0kg324vjPNpf4dnBGp8/3Oa5LO9tzLKjm+LRvU2ePbrHTx7f57O7u3y2u8nn Oxs8l++1JSZrMFyMT4AYBjEm6yE3WPG8gtbVTG7gxvqZ/iccLJmwNWHQ+CztBp/QaX1GTIw9Syli ZGJdpIFzZTzAnsXEm9yrzuReSz4r9bfJ83fn/T/+Ov/hH/2v/O6/+ZfYfPgjigOdKQ90pNDVkqFo Xz0oPMhL4r4Y10OVrjk5nL2kIDaTA9nJjuRuQSIHJamyXzr3iwRyRE/LsnhanqUfa3NQnc54mg+j mT4sFoVR6WlE1IU3SDD5gM54D5abc5nrLmBiQEyrRsz5TC1DfYWMNGUzkBuln6iww/Uavc4ODHq5 Mxziw2RmBHNliQxm+lPpbUa+zWk6PGzZL0h9kfq5vY7HYg4P+1u519vC3Y4GDjrqedLbpJ+fZqMq V3+M2ZxINsrTxHSms12TheZWNMMpwbRFetEiao4PYLgkC21nHWvyG6p5XXTT4/qZwpdmp5kV8z8z NMiMGBk12H95oJvlvna0fX83UHMEJUdS2xWIHL2uIjYKbNSEnGpsjYraqG3bs2P6FNBqHwU6apt6 rpIFqMjHl6FG9wrU6CbkHOW8dJNjL+BGIGdtWt47MyL79bA13cfejJostpW5jirqM2MZrLjN3ngP O6NdYrzrab+dQoa/G7mhN5kW6NqXura5OMfWmsDMho6lVR06Weo21PMX2thQYLPKtmhXQGd3eZHN 2Qm0AnBTAi6T9WLuxVxqGkUN1cwL1CjNNatIjZh5gZmpJlk21zErQDPZ0kbL7QqyQlKIuRFFXsQt 0n0SCLZ0JfqqE0XBgXRkxNOVGU1ftvzutxKYuC2mVk2eWV3GeGYKtX6eVPu40x0pMJASyZSU/8nE MP0/GGYSQhmN8KXTx5E6gZxOL0cWk6NYTkuQ7aF0B/gxGiPG4lY6Grke3eGeVNkZUWL8KXXW56iw OMct03OUusnNXN4zK+e02NnCXFsj83LNljsb0XU3sNhWxXyLgFd7Lcs9XQLOE3TXDlF8qxcnp1RO nXPH2OKGAEcOg6MNzIwVoymPYTUhkFX57nP2V5m9fo3Fm+4sx91kPtkbrcDGdpYvq1FOtFmdIvf4 mxSbG7BccoudwW72pHxv6M3hIoMDkzQ295GYlIerSyB2Fs5UZJSyO6bl2eIWz4ZmeNTWI6BSy/3K LLbyIljPCWI9w5/F+BssxLiiS/JiI91P2osQdnPC2JN6p5X2YyzUjekQV/rtz9Fn9j4TZh+yeu0M d5wMuSvwoqBm2eYU05bHGbM8wZitgImAis77Gus+TuhcrjBreUned4EJq0ssuduh9b7OWogHKwI2 ffaXSX37L8n/6LsMWZ9l1s6QOZHG/iIjbmbSlrgxmhjEaEYkC6VZrFYXsFqSzaz8zl3ejvK6tJ+p UUxJuRipLKQsO4Wv/c5v8uHbb9NRL7+TwN3M4CCTvVL3R4fRjgxKPR+QOiegI1Az293LVKfUlek5 Nue0rP13BDVKf7W72YuxNGurK9zZ3xP4eKyHl5+o2ddleQQ1CnCOoObx48f67Z9//jk7OztMT0+z vb2lBxY9wIgU1Cipbmez0m72dHeilc9/KM9VFEftq5ZPHiugOdAnCVDjZ46A5ghmjvRXoGZhQWBM g0a0OC/wM6uhvbaB0vQc6jJvUx6dTKCxlR5ojP/0m5j90Z9z9c+/gev3vo/XG2/g89bb+L79Djfl dw1+/z1iPvmY5OPHSDv+KZknjpMnZrn4gqEeaCoFaKpMrKg2s6Xa/ArVlgI0L1M3vzofzatRGv34 GSc3vY7ARg808rzdUcqpm9cvhJp1gZq11GRW0pLRpiWxlJbInGg0NVHuT7ECNcd4/ff/iLf/+C/I 9PKlIzaB8bgE5mNi5HhhAvehes0Gh+gn9ZwOjWA0LJLamwFk3/Ai3T+Ie5tbPLz/gEYp0+7XnPC7 4kisjTNpFo40Oks9vRnNlG+gyJ9p0czNQKbl/ePyecMCUqNynAlZnxRNeQnUCOQo4Bm/IVDj6sGo s8jpBiOOcv8WuBl+Gak5itYMSnvcZ21Pr9WLsTVKvZbX6Le4Lu2CbDO5qo/SdBhfof2yLe0CNW0C NW0CqW3nDGk7c46OM6fpOnOKvnOn6TE4Q8OZYxR8+gG35XmDqxtzeYVsdvazO73ERPcQYwPjbK5v 6+euef4TJQFsvQRefp6x/59ZX0HNr/T4NaBGCpsQ9ZODO78EagRo9FGaKdn+U6jZ14yzJ0bvSOr5 PXn/g6XZF5NjCjyoSTn/tlDz6jgd9fz+iprIUSqPZpT7m0t89mgPnuzxk6f7PDvc4t6WGqcxy/27 GzzVQ80Bn90R4BGg+Xx7nWezk6zkZdHhZs+opwMb4d6s+Tmw5GbOhpc1a15WLMrNefLqJQZMpEJf PkHnpWN0mp1mzMOaiWAHRsIcGIsW4xBiz1ScBwcVqTxrL+V+ewV7nbW0pkZz5lt/xn/8R/8Lv/e/ /0suvfFNEh3MueVmS3OwO7rcBO7mJbCfGsZu7E32Y33ZifZmS5b7aWHcz4vnQWEK9wUo7uel8OB2 Kk8K03kicPOkLINHAgvqP8MjiW5MJLtR5niSpPOvk2v2McORcvyiJAGUVJa6S9leFihY7mB8vJqR vmL66tJpzQqjLTaQrrBA+mMiGEiJYei2GMfyZOoTPCj1taLe25pmdyu28pP4vKOGn/Q28vlYFw8n u9nva2G/vZ6DtjoedjXwSEz3emUOUwI1UxmhaPNjBWxSuNd4i7ncSLoiPaTBv0aljx2VQS50pUcy XS0QKEC0NTEoYDOBTm7MOpWqdWaGudFRNGquiv4elvoV1MgNWw3q12c6+3Wg5sX2nwc16rkCkaOu Y2o/lSRAja1pL8vXg42CHBWpURCjXj8aj7MjZV7BjnrtbwQ1apuacFP23dWMsD3Ry+ZIK2t99eSH ejBYLEZ2qJO96X52ZtX3FpgoSiXBx4FkbxdGBRDuSTm+I4ZpWw38V1AjWt76RVAjQLO+wp5AzbpA 2GJ/G5Mq+tJQxnxzBXMN5WjqVGrll1Cjj9pUMdNYyYRch7H6GiZaWhmqa6M0uYAYr1hivZOpyWgm LyCLcHNnUuwdyPOypzTQnooge5qjvBhMjRT4yGC1vICVkhz6Y4Mocb5Chasj/QIpi1nJLGUnsnor mT055+28VGbjgukRc11/3ZJWAe+ZqBCWkuKZjIpkICiIkagoJtJTGEiKocnDhUrzi2KKTtJ2zYga AZtsw48psDKiI0IMR2UZi61NaFqaWG5pYbOtje3ONtYFyLWtlSy1V7IsZXBxsJfR7hGa6sfw9M7i 2GlXDIw8SEkrYUxNAjnWIdcqV27iUcyGqdm/r6FxtBMQcGEzykcMkwIML3YyPNhKkPJ9VaDm2Guk n3yTmbQItA357E52cndxTD/r/87CCiuTq7RW9uJhF8ylYzbE+6Wx0LvIo+W7HGpWuTsqbenwIA+k fu3WFrAp9V53Kw5Nkh/TUW7MRrqiiXBiKcoZrWhZtBjuyGzANbShDvTLd+gyfpthk/dZuXaWfWcj dq4bsnrlHBrLU4xbnGLE6hxDVwRgnKxZ8HZmRYBz3seVQVcBSkcTukTDalJOj6usBN5gI9RLjmtE 9tvfovij1+gzl2PYnmPa3gCNuykjPraMRHoynBzCcIbAZ3k2q/LdtQKgMzGB9LlfY1Q+ZzJEzFl8 BEM5qZTL7/gXv/vbfPTm2wy0dcq1Fqjp72e6p1tApp8F1QbIclGlfxao0XT1MtPRy9bUHNtzS6zN C0z8dwY1CmiUFMyoLmfrazp9euV7d/cFSh7p4UU9FLQoeFFAo9aVXo3ePHz4kNbWVjw8PCgrK+VA jal5CTWqK4+KwihwUimdVUKA1JQkdrY39TDz6OEh+3s7+udbm5v6cTwKWFR05kgKXn4p1MzNsSDr 87Lv7OQUTeXVtJZU0llQRrKLFy6fnOHKa+9g/ZffxeZPv8H1v/gmHgI13q+9gfeP3sH77ffwfec9 gZqPiPn0OCknT5Nx6gzZp8+KMTagxPAyFUZmVF0WoDGxpcb8KjVivmutfprt7B8CahZfQs2IQE1D TBQ2n7yAmk++9X1uB4TQl5TKlLx3QaBGGyn1WYBmMfQF1MyGhIknCKPd5ybFrjdIuO5EWkAw22rc 1P4dhkbHuZWVx62EdFLc/UmzcaP4ijd9XuGM+gQwISAz5SdwIzqCmkE3uQeo+WlEagJOBTlfSD13 UUkDbvyNoaZPoGbQwp4B06v0Csx0ijouX6HNyIZWgZoWgZoWgZqW8xcFbC7QfvqM6CRd507SbXCK pnOfUnbiQ0oEaqptr9AfHstsYTV3x6W8DEwyPTCBdl7Lvfv3efhUyunnj3kqeq5PSPUCbP6nj9Ac 6Suo+ZUefwOokfWfCNh8LoXss+e/MtTcldeV1D4KYnbF5O2ISVJS6wp4VOKAn4Gav0X3MzX55hMB mad6qecCNcsa9hYmxRjITX9rmc8Od/j80T6fPdzjmejgzipbG9JYa1U/5gl91rP1qTHuiqE86Bfz WFnOSHAgvS7XmZUb7Jq/Kwti3pfczVj1MGPXx4p9lRnI5gwdhu8yKkZgwfeqNCCm9F0zptlGKry7 JQORbnSLsZjMCOJBSz5PGwt4UK0mtqzlnpj8uYoCsjyceef3/xu/+f/8Z1z4wTfIcLejNyWc1eJU 7pap1M3x3M0M5k6CL3cFau7GyDIxkP2UUHaSw9iID2EtJpidhAgOUmM4SI/lblYMd/PF3CR60+5n Sa3jafIN36D0wlu0mJ+Uxs2MKYG1hWh5X0Uemx2VrAw1oJvrYH25h/WlLjYXOtmZ6mR/sJt7Q/2s CzAM1ORRJ6atKS+M/lvhAighdPs7sCkA9qShmM/6G3k+08ODuX4Oxrt5ONjOo54WDjtqOWyvZrs2 n+WiZBbzYpnLjmAhN0I+X24GaUG0Bl2n3teOev/r1AQ60iLn2Zsdy1RtEVtjfdyTsndPTQyp07Eh N1XdzKwY/zEx8wIDQwIbgwIl8l3/tlCj9GWoUXCiumMpqDkCG7WPApn+unK9VFa0iY5Gffe0o2Mo vZoc4GegZlylgX4FasZHRGOsTrzQxqRAuZTJTdlvd2qQjaE25juqSL5hy7xc6/vjfXKdx9iaFuia 7BDY62WgtZTU4BskezoxUJDHoRzn8dISu2KaFNQsbq+x9NdAza52QeBqSD9Ie0JAZraxnMWWSubq ypirqWKxvp7FBim7AjFzDdXyejUzzXVoe3uY7x6gPL2QQOdg/BzDifLOINItjcirYcQL1OQ7q+4V ZhR7iVHxNafC+yqlYmJLXe2p8lS//zXag5wEZvyYSU5iNfc267dzRelsF2SyX5zDnizX0uOYiw1h LNiHDndHauysqb12lXpHR2odnKkQU1Pp6U3NTT/Kba9Sdv4c5ec+oePaJdqdLlN8+Rj5F0+JyfBg qaSIldYWOUcBmaZOtus72G7uYKernXWpp7rOMnS9cv49dUyLaR7umSExugITA38un/ImyiOXvtJh ljsnmGmrYqgqlt4kMRR+9mjc7FiWc1vzc0YX6sxqrAs7qZ7czwxAF+EmhsSWQqMzNPs60yugv9pT zv5EF/ekHXo4q+Pp0iH3pw+pTW4hwTObUOd40iNuUV1Ux+zEFFtrWu6vSPsn5viJlJ1HA1L3pAze qS0UAExlMyeCxVg3MWwuLATZorlpxryvKfNy/Re8jOm2/JBGaRd6Lr7DgkDNtrMxqyqiYnGaSdGE wMz4dQsxRQIi0haquTc0fuq/xl70OdnS72LLuKc9M/7uzAd5yTn5sRkdwKSH1OGLJ2gwOkar6Qn5 jA/oMTvOpKMRUzeuCmT5o8uIZyEzAV1+JuuiJWm/Jn2c6bK4JMbKmJ6rlnS4OtAc4Mutm178+W/8 Zz7+0ZtM9g4yPzLKkqr7o6PoBChV/V8WqFmS30cjUDMvUDMrULM9OSfAv8janMDEf0dQo3QUnVEg s7uzpdfmhkq1vsre3q4eVhTYHAHMz+uGdqS6ujpMTU25dSuXw8MD2abmlnmsBxvV/UxtGxzsJzQk SD8R5+7utj45wL4stzbX0a2oeWdedDU7korSvAo0vwhqZmZmmJicpLGhgeLb+ZRk50kbkEP6zWAc j53D9NtvYPXN17H7xmsCNN/B/dvfw/+NHxH41jsCMx/g/d4n+H94nNBPThJz/DTJp86RedaA3HOG 5F8wovSSKZWXLakxsaHW7Cq1FtcEaOypEzP+yxIEKIj5MtQcqd3ZXZ/5rO+vhZoUdGkpaNPlnpWe xJxoJCWRmvAwrD/6lDe+9secfeMtyiJiGE7NZCZJ9o2NYyUqkmXZR0GNJiQEjSyHAwIpuWpHnLEJ 4RbWVKdncndri/07dzh49IQ7d+6zvbROb3GN3PsyKHf0p9srjAEvf8b9pE75B72QgM2YwFGvq7v4 Ezd6HF3oEkjqsnfUq1tNuunkqp+rZlA08hJs9BK4GRW4+QJqVBc0m+t6qDlSn1zbYQU2AjV9xjZ0 iTovC9AYWdMsUNMoUNN4wYSmC5cEbAxpPnOWhhNSz08fp1Ogps3gOPXnj1N98TwFhpcoueJIQ2AU G60DbI9K2RqZYXpsivXNDfbu3+HB5494qOZB/PzJz0CNAnKlnzH5/7PpK6j5lR6/MtQovYCao0jN K93PBBjuCtQc6DWpTw5wIFBzT0Vq5PV7i9N6sNkX6FEgsz01rJcCGxXBuS9Qo7qfKQh5LjDzTA80 vzrUqLEzR3ooYPRI9ERu8E/lOGqczsHSjP5zdwWqHm2tCNTs8pOn9/lc9Pz5IY8f3+PO3W2WBH7G xKwOdrSw1CsmvrOVlaLbTESE0n7dhiGVCUxu2gtuVsw4GDHvcpkpufnP259Hd92AGauTdJt+xLyf LXdSAlgNdWPS/QqtthdpdpSK72VNw00bRhO8xZAl86Qqm+dNJXwmBv9xWw13lGEsySXb9Rof/sHv 8vX/419w8ht/SKanHVPKlFRnc7dKpXHO5GlBIs+yo3meFcWTjAgO0yLYSwhhPcKflRBfVsP82YgM Yj06CF1sIKsCPSNhYu4czlNme4wK0/dpMv1Uvu9pegxP0XH+tDRoFiyEB7KYm8xSfaH8RnINlsVA L/WxtTzAztIQe2KclbGe6WykqSCVkpRARmvEhNTlsCzn1B92g8W0SDYL03nQWc3hSCv3Jjp4NNXL 84l+nglkHIo5vN9eyUFLqZxzATvVOejkfOaz5H0lKcyKoRuM9mIiMYB5OcfpzEgGU8P06Z57shOY a6phbbifjalx1jWzrM/PsyE31S3R9tycbJ9idXREAKSXxaFO0S+AGoGMFzDzV6HmCEJ+HtgoqFHb fhZKBvTbVfasoeYaOquK6agoZKipmnk1xkf/foEs2Uet6+T9ejCS972AI4EZlRhAYEY7NiJgI+ZM zkGdx/r4MBvjQ2yODbApILYz2sNMQwnVSaGyLGR3pJ09Ab1N0fpkH2v6dM+9jAj05McFkeLtSkdu FnfGpfwvr7AjpmVVwGVlZ5MlWX4Zaja/gJpldrRz8l0GmJXfe6z+xVgarUrhXFeKpkbNGVMnZaWB eQU19S8iNZMCNpNNbbSJ2Q6Um7HlaSsCHIJJ9M3g6klHIsx9aQ9LZTwlmQEB8tGMQDS3oxlLj6A9 xIeaG44U2wvsXLtIm58dsykhYiLimU2OYzIxEk1atBiK6Bfdz+KCmZQyPxrsTb+vGw3XbLhtdIFi M6lvTk4MBgQxHZcgZSmJgbBwMT9XuP3pp6S/J+bD5DQNjmL+DD8l4b0fUmZpynRGqpxPDYutray3 CcwL2Kw3t7HVozKi1bPWW85KX6lcD1FvOzP905TndOB5NRmbs0F4W8RRFFnNcHkPkx0NDLdm0nc7 gIm4GywEOKN1t2PNx5G1QDd04V5innxYiQtkLSmMlcQIqu0sybW+KJB3jfXWEp4sDOsnMH68sMKT +R0eTOxyd3SXnbE9cuMKcbrmzQ0Pfzp6+tne2ebuxgaH2lV53zJPxWA+Hh3kYU8zD1rL2ZP2ZqMg np28KHRJ3syHCmQFWKLzucyq9yV6zd6j6dzrdBu+w+K1C2w7maETkJkxPcuYkpUxkw5XmHJzZMpT wCUwEF1kFKuREczddGfSzZ5xNaeVlLd1aX+2Y0LYiQ9FF+PPsIedGC4zmizOUHziLWrPvEuf2Rn6 bEyYEphciY9mPk6OEyu/qbx31ENFjkzoNj6jTy7QZ3KBDhszGqVsZAuk/8Vv/ieO/fB1esTAzw0O sDgypM8KtzDYx+KA1FeBGq2K3Hb1sCDXZq6rXx+p2RSoWf3/MdRo5bNflepmpmBGRUkeP1ID+h/r s5XtCNgsL6v5uHTcvXvniy5nz58rqBGgefZUzO8+Onn/4vICK+sr3Htwj8raKozNjcnMztBHZVbk M/d3t3jy8JBHh/fZEQPZIeBeINAzqLrsCVBNjA4zIqAzNzONblEARaNhfHiECQFGNeHn8oKAzJyA jYrWfKkbmpICGn2kZn6OWWmT62pryUhMplDMfX5MEvFOnjh8cBLzb73B1W//EKfv/gjnb36fG9/6 Hr7ff42br/+Im+9+RMBHpwk5dpaI4+cEas6RdMqAzHNG5F4wFlNsRqkATaWJLdVmdtSaC8hYOFBv JbK9/jNAcwQ1Pw9ovgw2HS436HRyp8/d+wuo0QrUrEq7ocBmTT+mJpW19FSB71S0GSn6JAELAjgj yUlUh4Vi+eFHvPH1P+Dyjz+gJiaB8Ywc5pPSWJX19chodAIyi6FBzIUGMxceoW+XbllYEX7hArEC N2NNjS9+m3t3ufP4MQ8/+5zDg4f01jbTlpbHbQcvKft+9ArAjPlLe+IfqNekWvqqLIo39GDT5eRC 23UHWq7a0ybqlmvQJ9dgUM5TaUTOUwGNyo42rqTWBW4U2KixNQO2DvpozZEGrK8zqsDG7Ar9xtYC NdZ0XLYSqLGk+ZIFDQamNFy4LGAjHsfAkMazZ6kTqGl8CTbNpz8R4DlFo/FFCs8bcMvEkvIb4k8a 2rk7Pif3uGl9um8Fxduq/H/2hMefSzlXwxy+gpqf1VdQ8ys9finUqIcebOSPApqffP65XNujMTUq UcDsT6FGJQs4ksDNUbczJQU2annU/UwPGC+ltqlxNarLmEoS8FRgRekXQc0R0LwKNvqEAPL++0oC R/dX1PMlHgnYKKhRkaC9qRG2xDgeCvB8/uAOPHvA589VOstHPHr8iIMHh6xurjEp+411tbLW085O fTXalHg0AZ4M25sz6yymXz+GRm70AgfT188xduU4g+YfM2JxgnGbcwyogbCeNjxIDxGwCWY20Ilu F3M63Cxo87SiQfUhD3NhPz+OR+XpPKvL47PmYp43l/C4roiD6nyW8lNItTPhvd//v/itf/3P+IN/ 97/jevkE/fnJbNQWclBTxKOyXJ6WpPGsMJGnt2J5mpfA/bQoNqMCWAsXoIkWwIkNZUWAZlmMo05A oTf4OjVuxtR7mlLjZECN9SlaBWq6L56m1+AMg6aXmfVyZT4hDG1JFvvDzRwsDLI3P8jW3ADb8wKj C2Msj/Uw1lpFV3GmmOUEFmpvo6vMZTYzhv4IX/14h5X8VA47BGr6mzgcauHxSAfPxjp5JM/vC+zc a6vgXnMph7K821TIWmkaGgG0dYG3xZxYMaFyA0iPZDUvCV1eMqOJoXRE+tGZEI62voKtgS492KiI 2oYae7C4wObSkh5udLMaFscnmB8eZG5YoGakU76zAhHRSBcrAjU6gZNVgQslnegF4AjICGxoX0qB iwIPpVfBRsGLWr4KNmof9frCUBeT3c30NVbQUVVId00xY+31zPWrsT1qLIZ8F3n/qrx3TUGNSM2W rhNoUUCzMjnJ0vjYC7BRcDXYzZb6jAEpj6NdbA21MVaTT1VSMCNVueyMd7AjALM2KceZFDAaVxEk gZ+pATTyPYriwkn0dqNObsI70xPsi8HZEZOkjNDq9ibLG2vo1ldZE6lkAZsCM0rbquvZ6pL83jNy rn1Mt9YLvJYKUFazJJpTY2vqSlhsqJXfv5mlxibZVs5UQzGTzdWMNnRRl9OA/7Ug7C7YEnDVnQTX UNxP2pFg6kFfaCLTSSkMJ0QzmZXIUlEWMznJDMn37QrwokrqW4nNedo9rZmK80aTEsBwtAfdEW70 xXrREylGJNiF3hA3egNc6fN3ocvLgdprlty+dJ4ik0s0OzkwGhTIUkKcAEMsmrAAai9fJPmtt0j4 4MfkmhlSZG9JmsEpIt58g9sG5wSg4tHWlaFpq2Oho5WlNlF7Eys9DawN1KAbKEXbU8C8QM1cZwua jlFaC/rwu5aM5RlfnCwiSAjOo6G0mUGVPKIln6GCSMaSfJgOdmLmhi3L3k6sBnijEzM0HxnJbKyY KDFLK7dSqbphQ5LJMYoFttar83iyOMjhyhgHK9PSTmq4Nz3H4bxOnm9RVlyJg4cPVmJKqmvauLd+ n0cb9zlY3uLh8qrAkIZHU0Psy3d/ONzKXns1a/XFrFXmsZAdw3SMJ/PBduj8TNkPNGXU8kPaz/6Q PsP30NoZsG5vwqKFAbPG0taZGDBtbsKsnS1zLk4seHmyHBggQBPGWlQoC/43mHG3Z9r5KloPZ3RS 5rZCbrIWdlOuuxcTIe70eFyh9bqJPmrTKtd80MyIwas2jNxwYykuhvnoMObDAhlzd2DE3oIui9N0 mnzCgNHHjBpJ+ye/V5f7dVLdr/CXv/+f+PQH36K/plw/KadG6tailP05gf7ZQZV+XcFNP/O9IoEa 7dAo67Pz0k5o9RND/l1DjYqy/HLJfsvLaLValqSdWlTgoFJLy7YNAdG7d+9+Mdj/RQRG/bd+H+3y EnOLc2h1Wnb2d7h7/y4PHz+Ue9ZDfR3Oysnkiv0VTGxM8Q7xoVvO/3ZlAaeMTmNubcw1Wyts5XeL VV03NdOsLM2TkZwg20wxOn8WN8frlOTfIjkuWgD5CnlZmcxPTdHf3kmw902iQ8IZlmuoU132NPMs C9CotNhq0l59hjM5B3U+8/PzLAjUaLVLjI+PUpx/m7ToWAriUwiyuY7tu8ew+O5bWP7FD7gicvjG a7h9+3W8vv86fm+8SeCbPybkwxMCMxeIPnmR6OMGAjUGJJ68JFBjxi1DSwqMbCgxvkqFqT015o7U WjiJ1PK6PlLTcPWn0ZkjvQo1R2CjIKbLzVOvo/VuFw8GPHyZCY5gISKGxchYllWUJS4eXbLKxieA kpXGSnaaAI1ATXoKCylpjCQkUxMRgcn77/La13+fq6dPUyvvmUjLZjEujfWIBDZDo1kJDGYh0F+O HcJspFzTsAiqnd0ocHKkMiSY+9p5nosXufvkIVtPHrEnXmvv8VPqKqooiokn08mVOm8fehXQBAcz dtOPcR8/NP7B+rE1Y16+DLh70OXsSotATbOdPe121+m95qifl2bIwU2fLGDMxZPxIwnUTLwEGxWx 0Udrrsj+AjYqYtMvQPMF1Jhfpc9EgMbInDYjM9oum9FqbEbzZROajARqDAxoPH+B5nPnaTpzhqYT J2gWdZwTfyFtbpuZKWWXLpEm+9yytWMgI5t9qZPbE1PMDQ0zJQCtxm+9KP+qq5nedL6QMqFHenX7 X5EY/f+R57b5Cmp+pcffGGr4VaBGrxcwc6Qvj6s5ghp9pGZpRp/W+VeBmiOwURGag2W5yWtn9UCj hxu1TaDlcG1ZbvpLHC4v8EgBjhiz7TFlDLs50M7x+aFAzZNDPpcG5OnThzx+9pRHz59zX24UB/d2 ORAzd29UDHF2Ov1eLmL0HVj2usqyuwU6dxO0rkYCNheYtj/DkNUntF98h5YL79J1+RjtRsfotzVA F+LC/awIHpWkcCc/lkUxYl0CNRUqDbKXFetZYewXxHFQlqYf2Hu3OI07hancKclkrSCFmVtxJDqa 86M/+K/8l3/zT/l3/49/gvlH7zCQm8qWmMs71YU8qLnFo4p0HgscPS7LEMjJFGXxsDCdR6Kn5bkc lmZKAxzGUJQHnWGOjKf7s16ZzHJhLMPhbgx6X2PQwZJes4u0GJ7Wz+7ddt2K4Qg/1qvyxRA1sTnQ wkRjKUNiZKe66pnubtDPJaLrrOOBQMJ+ew0dAjNVLja033SmUa5XX8RNdmoKuSPwsy+6q6I2PXUc dFRy2FnFw65qfbTmaV89T7pr2a66hfZ2ErsVuWwUpbEggKTNiWdd4GglJ5Hx+FA6Q71pDPFmIDOB mepiMZptAiQCHxMj6OSGvSE31M3lFda0y+gW5lkS4JkVgJl/CTb6CI2SGCAFNUdaES2/lFbAZEnB y0vAUeByJAUtR2BzBDUKZr6AGrWPApSpQWYFQgaaq/Rg01lZyEBDhf4/97PdLXqwUSCzKRCyMTnI uuqKJlqZHGOyV807M8XG9CTbqruZ7Lc/OcCufP874z1omssoiw9goDJHYKeT/Vn12Z3y3gHWpF6t iolVx15X10XMXktuJrcjQylPTdCP0dkSg7WpEgUIxKxubbC6sS7ra38FanZeQs3W/JQe4hTUjNWU Md9U8xJqSgRqimVZzUxFI3O1UiYEBsbrChhvrKK7vImC2GLCnCOIvRFCmncA0VfcuHn2CqlmrjR7 h9IXHktvjABsThaLpYUslxewLb/rVkkuY1H+1DqYUnHVgFpnuWl6mVPuclFMwAVKbpiQ73iRLKuT FNkZUudiQbObNVVXLlNofJb8S6epEZM3dNNdjHIICzGhzIX60OdoRd7H7xH92veJ/vB9sixNKXSy I8XwLIE/+C6pn37IaFQI2uoi5jtq9ZnQNG2N+rTVMy0COu3Fsr1AYKeAufZSZlvlteY+RmpGyYko x8suFisjHzGS/qQm3aanpYXJVjV3TTqjAmUzAmJLgc7M3bjOgrcHK6FioKLi9f/RXbmdK2CfTUeY K6mmn5Bldoq5vEQeaXq5tzzEjlY0P6Lv0vtQjO6dlWX6BgYITUrCPSCc2JhsJjpm2ZvZFYO0L+2q 7DM1zpP5CZ7PDPB8Qd471sXdsT7uDHayXlvMdnE6a0m+7Ebbcz/MmiWX8wyYvE/3hXeYsT6D7pox 85YGTFw8w5jhOabN5Ln9VRZcndD6erIaFoQuQsxaiK9+zq5JlyuM25kzddWSQdOL9Emb0ml1if4b Vxn0d2REAHQh0ocFP3cW3RyYs7/GlJi6cQ93ZsPFqPl5M+LiIKbpPG2XxBBdFqCxPMakxXGWLC+g sTWTY10nx8eB3/1P/5qPvv0nNN9KZ1BgemFU6sZYNzPSHs2LsV8cVlGbAT3UzIkWR6RuiClfVV2m fg6U/G31ZYg52q6fcFOkzL4y/8r4K6n1tbU1dnfl97p/Xw8yKhHA0UONlXnw4AFrUj9nBGYn5iaZ WphFK/Vy/+AuW7tbZGVnYnjJgIBgfypry+nob0e3tUy51MOPTn2AsUCgghU/ub7mly6SL/svSLvS Ul9DdWkRidERnD91nBvODuSISbcyNcbPy4ORvj6qCktwsrEjVqBGzTOzIkCo0mHrRPq5fkRfRGrk mipAU+c1N6ehq72NisIiynNukRMejcvZi5h+700sv/kGtn/5GvYCNC7feh3P7/+Qm6+/ScCP3ibo 7R8T9uExIo+dI+aEIbGi+BMXST1jTI4ATf4lGwqNbF9CzXWqX0JNnR5srlNrfY36Kz+daPNIXx5P o+9q9tdAzXz4S6iJS2AlIZFV1fUsU+qK+AFdTjraLBWtSZN6m8FATCJVIWGYf/wBP/hDgZozJ2lM TGAqPRutQM1WeBLbITGsCtQsCtQsSvsyFxPNeGQ09a43yLKxJsvRns2RfvEjh9x/9pANgZtN8SM7 T59RX1dPcVIy6a6u1Pr60hMoUBMawsRNfyYFahb8Q9DcDGJSAHTY05s+AZtOF1c6nVz03c6G5JxV JEYvOccvgOZXhRoBmhHLa1+CGlOBGlOBGlOBmss0Caw0GgrUCNg0vwSb5lNnBGpO0iaA0yllr0X2 q7hoSNb582SbWdASEclGe4d+3pqZ7h6mpI6uL63w7InKgKZMvFSCVyUmVIHOTz5T/1gXH/oFyLwq tf1LIPA/kr6Cml/p8fcONSoKo/SL4OZVqFFRFTWe5q+DGiUFMQpo7qr3Csw829bptx2oaM2qlrva ee4tqflvFvXd0fYEoNR/5Q/kcz5TkZqnh3wmQPPo8SEPBW6efP6Ux88f8fzJfZ7vb3F3YlgarDAq TKSiGp1m9ropax5WrLiZsOh0kXnHC19o7voFZu0vMqDmfDn9Ni1GHzPhZs5mjCeHOZE8L03m7q1I aYycaHU1YVSWd4oTOCxP5bA6k92yVFZzpeHLimImPpDBSG8GEwIYyoki3sWS137/N/kP/9s/5r/9 n/+CKx+8SXdSBJu1hWzV5bFdl8Oe6EFzIc87y7lbkcVmXhx7hYn6iTgfNuWzeDuG9ggX2qJcmcwL Z6Uqlf3m2/qZ/w/q8+jxdyL91Lvkn/2QKjGE2Z+8S721CToxwvuVxWI486gUyEm6YU+eLIfF9G30 tXJfDMSDvhZ6ogNp8nFiUIzjbEIYxVfEdNpeloY9ht36YnYbyrjbVsXj/iYeddfp56hRUpGaRx0C OKKN8myWxMRty3JL4GxJgGZB3q/NjGMpLYapuBC6gj1pDLxBW0www7fTWe6oR6fPKtaNVsBmTUVs tFq2VHcOFY0QmNWMdjEnQKDAZmGgg8X+DpbUOBcx6kdSkRPVLUxpSWBlUaSWCmB+EdS8+lzpVbhZ EeO4MqaiNp2MtdXSI0a9s6KA7qoiBgVuJtrr9d9FJ/spHR1/Vc5BzSy9NjEhZXWItaE+duSYW3Kd t4faGRPIrEwIpr8sm52pXtZHO9ma6GVr9kW65w2pWxtSztV30A33sjHcx1htBfVyEy6KjxZYG2Rj cY51Af71zTV0mwI0fx3UiJlSmdumWuoYF+O00FzLooKaulLm5HdV88mMllQzWVXLpEDPaE0+Yw2V tOVXkKKynNn5UhqdQn1SCtk3fIm3dOW2w00GEzNYKi5jLCdHynkmE0W5zAvUbDWU62F4KiWCWldr Cq8IxDhcpN7Hmno/G1rD5Gab4CEw5E6b/zU6A+zpVGOvHEy4fekYmad/LMbnFH0edqwmhrCVFslS tB9jvo40W1+kSsC9TAz6bZOLlDhepVx1ZxIDHvXOD0n44C1avJwYu53MtJTNhd5mtH3tLLQ3CEyW M9dSylJHGcvdVWi76wVwWphukTLTp2GgXsAmvhxTA1fee9tIwMaP+nJ5X5eUucZyxjKkbsf5sRgi ptHRhgkXe5ZDglgRqNOlpbGRn8N2WQ4z6aFkmh0nTc5lLDmcBxOdPNSNcrA6yYF2igdajYCNmgx1 Vn6nLboGx6iobcPfO5KM0Gx6K3rYmV1jY3yGtcF+DqdHeDI9wNOpAQ5GuvlsbZ7Pl2d5LvXh8+5a dAJb2kBrMV6WImumnc7TY/w+o1YnmL92kRkbQ0aNz4jOMyNQMet4RUDkKrPeLuiigtBGBdDvbkep tB2lJ96l8ewnDJpcoO+yilpfZNDBXAyWyNOGoSAnfea31XAfVjydmbS2YMTaUoyVA2sRAp7+PnSI sc5/+3UaT77PkOUp/feYNj3Bguk55q3NGPd2I8/XiT/97X/Lx9/4Y9rzMhgTiFaZLUe7G5noa9Nr dqBb6lI/830DzIkWR8fRCdSsCEz8Q3Q908PMq+uiI6hRAKCAZn9/Xw8uqluZGgujQOZoXIzqZvbw 0UO293eZW9MyqJmgb3qMSVV/d3cYGB7G09uHkJBQ+Qy5J8q+z/VzzzwUIyzlUO5bt3IyuH/vDpNj I/j5eBEaFMDc7DTTk1JmBGpCg/w5dexjzI0vUVKQh6+nO9ZmJhTn3SIhIgqXK9cou5Wvn2tGddnb XNaxuqjVd0PTqi5oCmwEaFaWV/QRJxWt0cxM097cSHNVJZ2VVWQFhWH/6SlMvvMG1t9+g6vf+AEO f/l9bnz7dXx/8CMC3niL4DffJuStdwl55wNC3jtG+IeniP74NPECOGmnL5FrYE7BRSuKjawpM75C pek1as2vU2/hQIOlwI3lrwc13e5e+vVuWe9x9fyZSM1SVBwr8YnoEpNeQI1AjC4zlWVpS9Wkm0vp 6SwkZzIYk0RpQCBmH77P6wI19udP05SQwESKtG8xKWyExrEZFMlakPxOwcFSX0LRREUwHRVNz00/ SgTsM+2kbpTk8+xgX+9F7n32nLtiuu6JuW9uaKIwPokUZxfqZP8voMbPnykffz3UzAnUqIxo4wI6 wz6+DHiJfxDAGb3hrU/nPOXqJRCjojR/FWqOup/9dVAzJFDTb2pDt7ElHcZmtAnQtF42ofHiJRoM Dam/cJ7GCwI0FwxoEbBpOXNOwOYUzadP0yqw0yCqkv2KDC9xW95f7yntQHU9m11yH+0bZLpHllI/ Hz54pK8Hav4lpSOIUVJzJyl9BTVHknP+6vFXHv8gUKOg5VW4eRVs1Lp6Xc1V8zeBGhWtORpHo54/ 3VrRw81dOc4d7Rz7aiC5LB+KMVPJA+6IOVP/Gb8jn/XsYBue3eez5w/lxnHA4eODl1k3HvHZ43s8 21zh3mAPE/GRtF4xo9/qkoCMJTpXCxbEYM1cPcOk7SmmZamAZsnJiAUnY333s27jT6UxOMukq5mY Fid2k/15XBjHwe0opsOlcXU1ZjDAjj15/qQ2gwf12dypzWKnLI0tAZHtgiRWcuMYjg+gI8qblng/ Yh1M+cHv/Ab/4R//L/zR//kvufrej+hIjmCluZh1MVnrAjSrAjDbdbfYr83hblUG9yrSBGpkvTqL oThvil2MaZLvoy1PY7+9lLtdFdwT3e0UY5ofR62XLTX2JrRcMaVFDF+3hRljzk4Me9+gw/cGDUHe VAvQdGYnsthcyWpLFcM5SbSG36TYwYpWH2dG5fUZgY82TwdaRLPpsdxvreRhZx13msvYbxLAqcvn QXsFz3rqOGwpl2U9j2RdV5TGfLbcAARodsS0rxemsZydoNdKZiyTUf60ejtQ7+0on+lDn8COpraE lR4xnoOdLyIsAgXLmilWl+bZ1C2ztjjL/EQf86M9LAx36UFiQYBGgY0CmZ8PNd0CNS+W2pGfBZtX IebnPT+CGjVeRiUhUMeb7WlhvLWWsZZaxtvq9EAz29uqP75uQvZVGlcgpMbz9LM2MvyiW52s704M sC+v7ch3n64vEaAJYbAsly0BtQ0BnU05t83JfjbEuK7OjrEudWpdwfuYfA8FNaP9+tTKbWKYC+Ii 9f+93hTQX18RUyXQsqJP7fyLoWZX6s6m1BuV7GCyRaBGzJKCmgUxkZovoKaW0dJqplWkpqGaifoy hqrLKJabfdg1b2KdfKmOjacuJpJ8Ty/y3Xyp8ApiMDULXW0dI/l5tKUn0ZmVzFB+BouV+axW3mZU DH2VmmDT/jIVUpeaBV5aQ52kTrjRFe2uh5qBmBuMx/swFOZK6w1LSixOCZy/Se5ZMdd2Bgx624qh NqHG8jQVpscpMzpGi5URbVctKTQ3otDehmLXa2SJCY8ToIl//0fUOdtIuY5lRurWQk+Dfr6aJYHn BSnv82o8UbuAQFeTgE0L852iri4pT6P01nVSkF7OdWs/Tn18BTvrEMrzmpluG2SpqZmJnDRmE8OZ FTCfuGHPrKcTujB/VmMjxDTFsyZ1abMgFd2tWHLMT5JmeIyB6EAOh9t4oh3j0Yq0pdKu3p+b4VAM 5crYJGvLq0zNLtLbN05kQCKhjqGUp5TI77/I3ryWu7MzPF6Y5uncGM9ET2dH+Im0y5/NDHNf6uR2 WSaTEW6Mel5mzteIxZsmDDuepd38AzrM3qff/FMxMycYszjHlACh5roFc65XpG27woxKdhAXxGKM H71uNpScfo+y4+/Qcu4TRs0MGbx8liFpN0el3RzzsWM8VCAmwp25KE8xYc5onG2ZML/MuLkJ47aW aG96sejryaiNJZUfvE3zCfl842MMmh4TqDmF1tyQBRsrxjzccDv5AX/yX//fHBOoaUyNZ7CykLn+ NsZ75LeaHGBe6tLsQA/zAyor4QAa0YJAzYrqPvX3DDWvwoyK2BzNQaOXwIySTqfTR2iOgEYBzBHQ vBgz89NUzQePHqC7s03f/BRNw320Dg8wOjdHflk55tZXyc0VM/xE3v9UDN9jOdbhA+qKi7AxukhR bg4P7h+wIfU7TIywl6cn5WWl+Hh7Yi7w6OLkwIVzp7l44awectJTErA0MybE/yZeYqJ9XW/Q39bJ 6ryc18uJS5dlqbqgHUGNGl+zINLMahgc6KetqYHKogLKc7KpzMggytEZsx++xcU//yZXv/MajiI3 0c3Xfkjwj94m/O13ifzxe6IPCP/xR4S//wmRHx0n7tPTpJy4QPa5y+RfMhegsaJUoKbc2JYq0xfj aRosBGIs1Zgae+psfnn3MwU0R1DT6erxBdSoZY+Y/143L4a8/NCERumBRo2pUVEaBTWq+5kuLZWV jBS0AjSLGckspqWxKFAzmZxFvkCE4ds/4o0/+houlw2pjYlhNCGVhahEVoNjWA+MYC0wjJWQEJYi BWrCBeAjIxkLCpR75Q2Knewp9PPk3ryGzVUde48ecefZ59x9/Jzaylqyw6NIdnKhKTCY3oAAJgVk J/wCmPYNYDEglAU/1QVNtsu2UQGfYd+bjPjcZMLrJtMCatNuAjcCMfquZwI4E3rI+VWgxl6g5hrD lnZfQE2PiRWdxuYvIjVGAjWGFwVoLlB//hyN58//NFJz9py+G1rzubOy7Tw1sl5z3oDqSyYCphZU q7lxYpOZK61kvWeAsdZ2JvoH2d7c5rmUff1ksqLnos+eSfl+CTRfQc2rknP+6vFXHv8g3c9eBZuj bQpmlNT6EdS8Oq7mrxtTo9ZVdOaz3bUvojQKcA5W5rknOlhT3dFkf5FKHnBvcYYdZfymh7m7Os/T +ztyKg94/OQ+D0TPBGiePzng2Z0NHs9PcLelhvn4CIZd7Jh1tGHFxYol+0vMXT3PlM0pRsw+pffi e3Sef4euCz9mwPgTxmwEZq5fZOSaAd3WZ+iWfYfczcTI2DMX4cyQrw3NThdpdzdhNtqN7bwIgY40 nnQU87i1SN+d7HHNbQ5Ks5hNCKYrUGVL86Ex3INg41NYvv0dfvRf/yNf/1f/AtM3f0BFTCDjqn98 fSGbLaUCDLfleNkcVgoslaXwsCyV/YJ4+gOdyLc8R7mTOf3RfoxnxbJUncd+Xx33Rho5nG7jXn8N ywXJ0tBfo/Wygf4/LM2npSE6e4aC86epvG5Dmcd1igReim66UizLHAdLbtmZUeZoTaefOyNhN/WR mrWCdHT5aYzGB6MrzuKgtYoHHTU8UONoGuVc2yt51l3Lg5YyHsm62jYv32kmLZJVMXb7ck53q/PZ LsliV43tKUpnWr53vas11W62tITcoCs+iKHbKSzLcdeG2lkUsNEoiaFZnB1nVTvPmlalex5BK0Zn QSBjbqBTzI+CmhfjWn4Z1CipiMwRsOgjMHpY+am+DDVqwL/qSqbSLqsxM2qsjl76/dU+KhW0gIvq IjY1iE6+1/K4HOdlxGZnfJjV/m42B3vZHOphXSBspbOR2cYKigXqRqvldx7uFKjpYWtS3i/HXh8f ZGNmDJ1GpbgeRzctZXxSwEigSIHRTEs9nYV5FCVEM9vXKeAzzcbyIqtSL/RQo6I1vwRqNuS4sz2t TAjMTNRXsNhS9wJqakoFKl9EaiarG5lrluva2S5Gv5m+0kJixTwEmttRFRkvAJpBZ2IUTWGBjKZn 0h2bRL3cqDvT0+nISqctO5WWzES6cpKZLMlm6nYabWG+lDhZC9DY0BbsxkhyMLN5sWikPI9mhDKe GcpifixrRYnMJAfQF3idFjdzbl/+mNQTanzMjyk3+4T8i++Sb/iOfvxYl5Mpox72dDteJd/8IoVS bis9pUzbmnDr3DGSP3qTfDHw9eHuDFaksySwvTrQgk6Z5dY6gfk6WTax0tEuoNOOpq2J2c4mKVNd jHd1093YTUxIJpfP3+DCyRtEB+TTWdYt10bMdUkF8xmpTIT6MhPgxry/KysC5xuqjiSGspwUympG JOvZ0RRaniXT8ATdUp/uj3TwfH6Uw5kh9gRWD2akDVXdqMamWZ5d4t7+ffY271GTX4+XpQeRLqGM yOcdaDd4qlvn0fwcD6ZHeSz14MnsKLsC2ZutNYxkxNDka8+IgOJCpCMzgRYshtky7WfOkPMFemyP 02X2MT2mHzN+5RzTdgI1DqYselxlwec6S2GerCUEoInwoNPZnJqLH9Nw/mM6DY4J1BgwanqBiSvG YpwsmA50kLbUi1kFoUGqn78RAxbSNgr4jJkYMmJykVknOxbdnZh3uEb76U9pPfU+XYYfMWJ1mjkb A3TWZgI1Ngy6ufHB7/0W3/yd/0jsdTFY6Ql0F2RKnW6V+t2m/wfGzGA3M1KP5sRkzw0I1AwOsjA+ gVYNcheoWfp7jtS8CjP6+Wde6gho1Dwyh4eHenhRXc6UXo3SqHW17bOffM4T0f7TR0xu6mgaG6K6 t5u2kVHKGpuxd75BTFwyezt3eXT/sQDNEz6794D6/CKsxVzmC1Tcu3uHJe0SgWKgLSwscHZ2xtTU hMTEeDqlvgYG+mNicpnSkkJamutxcrDj/OmTmBgYEi91VDM6wZpKEiBl7kjLAjlfQI1oXjPH7PQM XW3tlOblUZaTQ2FyEhnymZ4XL3L2T/+c81//I+y/8wNufP8NfEXBb/yIyLffIUaAJv6DD0n48GPi PvyE2A+PEf/JSZKPnyHztAF5BsYUGZnrEwSUqyQBxtbUiLmuF5PdaHGNJkt7GtV4miv2NF1z/Llj aF4FGhWZUVCjgEbBjFK/mH8VpRn1DWQhIpblGIGZOIGZBJGCmqQkllOSWVKpnNOTmFdKSWE+OQNN Vh7pTs6c+O43+eEf/x4+lqbUCrCMxCbKPV/AKDCKVX+5JwaJwsMFasKZCwtmPkLAJNCPkcCbdIvy XB1Z7eliZXKaOwfiSZ5/LkD7nPLCClL8w0m47ipQE0J/QCDTAjVTAjAzAjXLAktLAjYavyCm/YMY 9w9gzM+fMV8/fZe0L6BGgcwrQKMSBYy9BJpfCjUq85mFQI3FVQbMr9BnZkO3qQXtRgI1l4xpNBCo kbJWf+6vQk2jbGsyOC/twlmqT56k7ux5gSBj6uV3rJfjNrp4M5yQwU7XANPN7S/Ss0tZeyrg8viJ mgD2MU8fPxFoF1gXuDkCmq+g5khyzl89/srj7xVqXgWXVyM1r+oIeA61sz8dVyOAogeaXxKpUZGZ 5zureqBRzxXUKD0U4Hko73sorz/Sb9fqx9yo8Td78l3UAPBlMZV76ws8Vimdnx/y5NmhfqnSOz/b XeVQ/Xe8ogBtXBhzPi4suV5h6bopGpvzeqiZs7vApNxs+ww/oPXkm7Sc+BEd53+s/6/mtMMlfarS 4euG9F2/QJ+zEWM3rZkKvkaftzltrka0ioYD7VhJ82enOIH7jQIzbcU8aSwQEMniUVkOW9kJDPq6 0unpQKWTFanmZylwtSLbxYZTf/ZH/MG/+VdcfOMH5EuDOF1ym63aUu7XyzFq8nhcIqBUnMLTklTu 5cYz7utMtZkhNVYm9Hi70xshDWJhBltdtez0N/BwvpefrIyw11pGt3xe1dnjlH3wLpUfvEflJx9R fOpTqi2NyLe+RLKlAZGXTxNx6ST58r2a/FwFlqxpkvcNhvuiSYniflMZd9qqGIgLYkQM22J+Cvea Snkmn/ekrZxnnVV83lsvy2qedlSzL4A1kx7JZGoEy7LvngDN/YYS+Q1usVeew4FcE02cP10+Ynj8 HOiN8qIzypvuVDGDctyN/ia0fS3M9LUyM9TF3NQIK4uzrC/PsbE0jW5unKWJAebF7MyLAV0aUONq egRoetC9XB6NqXkxrubFmJkvQ82RXgWbI6ntKkKyNirQIsdbGxYwEcDZnh7Ra01FYxTUTCioGdRD jR5o5Pj6z5DPXJf37Y8OsDcsgCOANllTTKYCyEi5QdWXsD/Rx568T+23KvtsTqjMaC8m5tTOjOul E22IiV0d6dOPq5lrb6JXIKNSzanQ0sCCGKMtnZZ1gRo1AefahgKaXww165pxZrpamBSomWqoYkkg aUGWeqipKWO2Ts1PI4ayrQtNeyezra00ipkKtrYl1MKatvh4gZQsAZFYemND0QpgDYshqAwMpjQ4 mMbkBLryMmnPTaEzO4mR/HSGsxJoCvKi0t2eZjn/gagAxlOjWCrOYF6AfzQ3gYm8RJZKMtioyEWT EUVXoDNNN6wptDhF6pk3yTj3FgXGH1Bs9hHVV0/S5naZAZ8rDHsKtNtbCuRfokCgvPyGHSVivsuM z5J76j0KzE9TFSA39RIxLp0VLHXVoOtqQKeSBci5rch56jrldxOIUQA32V4l5a5e38VxtLeHtLhc LI1uYnjSF1+nLHJjKpmoG2K5QUA5v5jJmAgmgzyZvOnIYogrm/F+rMXeZCVOlikhrKdFUHXFiDz5 Pu3+HtztbOD5ZD8PBWLvjA5yKObxYG6JXY2WjbkVDncOONw6pLemGz9bL27aeNJe1sT91V0+373D AzEJh9OTHAro3pdyulxfjqY0l9YIH+pUBCXWE126H4vxLmykeoihc2TK25SB62fptfyEXrl+g2bH GLM6w/S1S2gEYOY8bVkMchYIchMDZa+fm6bF/AztJgKOAmNDqrua+QVmrpuJcTJnIdxVgM2f+QQP adOsabGUttPszIvJOo3PMyZacBaoUWONBDi7DU7TJXDUb3aaaUdj5q8as2BhypSVNf3uN3j/936b H/3p79GZGktPikhgWNvdiE7q14LUpTmpe5pBWQ4qoBlCMzTM/IS0/WqcnQKOV8a8/H3p1fE1Ssta qXPr6+zt7ekjNGoMjb6bzUspwFHblI7A5jPRE1m/8+wJC3d26RUwqpdzquzqobytG8+gSMyvOlJc LrC9oJP2bpU7G9s0lJRhe8mI3LRUfQa1Gc0MN/39MBGYuWp3FTMLM27dziU/P4+LFw0wMTairLSI np4OgoP8+PDHb2MqMFItx1ERmrUlNUbxxXga3aJWDzUqI5qCmhXV/UyNU1pcoq+ri8r8fGoFbG6J sY9ydMRZzKzxt7+N2V/8BQ7f+g43vvs9fL/7fYJ+8BrhP/whMW+/TcKPf0zS+x+S9OGnJH18nKRP TpB6/DTZpwXMLhhRrP67f9lcgMaCahNLak2saDC1pVnMdouVwIyK0vwSqFEwc6Sjrmf66IyHj14D 3n4Met6U+3SQHmpWYpNYjU9mLTGF1aRkVpOTfwZqFl5CjSYxg6m0XGJtrvLJN/6C1//wv0kdNKcx LpbRuEQWIhNYDYpmTaBkIySCjehoqV9RaKPCWRYthocwGxrISEgg+deukirAWZN9i4PduzwX4/7o 4TMq8ivJDI4mUcCj9mYgA4FB8p4wZgRi1FgaXZDcMwVs5gPkWAHBTAjUqGjNqD5S48vkDR+mXkLN hNuvBzUDAjTDCmws7fRg02tmRedlM9oEalovGtFieFHf7UypVWC4VXVBE7BpEKipNzhL7bkz1Jw6 Rf2pszQIqDaek/eZXqH1mhuDYXHst8v9s3uQYWlbZ6ZmOXjwiIcCM09eARoVrfnFMHMk9frPgYH/ UfQV1PxKj38QqDkCmyO9uu3LUKO6oD0ROHms0jErvYzK/Dy92gVNdT1T2xTQ3F2e13+3PTmumkX9 jmh/YZptMWhqIPei+s+4Zoz7e2tyOgdSDw55/uQOT++u82h5muXaYkaUkfJ1Y0VM1YbndXSOFsxa nWP+ynlWHIxZdjRl9oohk5bnBHDOM2NnyIqHFXuhzuxFurEX48FevBc7id6sxXugjXVnLsaVhfgb TIY7MeBnS79oJEKMTZGa1+U2h6Xp3BdT/1RMx67csKc8nGmzNiXzxAeEvfcaqZeO0xzkRp7bFY79 0df4+r/+13z73/17rr//Hm1hgWzezuAgP43HBSk8yk9GF+YlDZUFw9esWPb3ZTkokB4HB0qvWFHm 40qFmKuGiJtoitJ5MNzKk5EOlsQ8NltcpPL0x9SdPUar0Tm6rYwF0Cxpvm5Bs58zvQmB9CUGM5QU ylBCEGMCLhuVeS9SNbeUc7ehGK0Y0ApPO726Y/3YrMrlaZdATHsFTxXYCMw8aa0QeClmTczpXE4c mpx4VuS77NXkc6+xhE0Bmo2STNZviTGO9GY0TBrhaB8mkwLpDL9Be7Q3cxXZ6Dqq0PY0MCdgoxnu ZmF6GJ12ho1VNdHkgh5stAIW88rwqL72Iq2YnuUhgQm9XiQL+JmEAa/oCFp+EdQcAc2rULM6KOD0 Uuq4R9Ga+aFOvY6iM2q7yoC2qSTvuysgstPbznRVEZWxwczUlTDfWsX2aBebo91syDG2xaCujw3K +0ZZES2NjbA4Nc7izIRAzSRrk7JdzktFarQ97QxVlVGTmUKPLCf7OthZ1Qq4rLCxqWNVQEYBzS+E mpkxpjqbmGiuYapRQU3dS6gRoHkJNXNNbUw1tTNc10J3aTWFUXFkeHlRGxmGpiCXtfJ8BuOCqfNy pCcyiObgQG45uZByzZ5CMVsdWakMl+QykJdKV3IkzWG+VHk4UOsu+wf5MhwZwkB0GHMCR0tVJUwW 5zGYm0Z/egLj2ckMJ0XSHixmPtCNZq9rVEr9LLtmQK2TEfUul6l1NqTe+RJNTpepFPN92+A4eeYG lLjYUulpT43AeYcATpXxaQrNTlHkYUlnXiTz7WoMTRXLqstZayPLzW0st0h5aBtgubOXxe5WND01 AjUVzA7XMy1lr7q4lsAb6VhfjOCqcRTutpHU57Qw1zDEQpmU0awsJiMDGfN3QhPowGacNxuxXqzF +bCZGixgEUazkwUllobUOF9hWer03fZGHo8PcTgxyp3xCe4vaDlc2WB/aY2duTUOVvbk956j5VYN maHJlGUWsT6t5eH6DvfmBWrm5jmYmmCrt4PBW+oaR9AR7ctEWijjSVL/k33ZzAvhTn4YqwlSx3wt GHW7xIzrJX2mR83V80xbn2VKdau1URkfDRh1MmbE1ZxBNwsGXWV/V0smpI0csjBkWIBm0voi867W Yp7MWIpxZy3Tn8koJ5odDagwfE9M0TFmrAxYtDFi2tKAGbn+M65XWPF2ZtremkGbS/RIezviYMSk QJ7G1kKWAjwCNR//ydf45u/8J9pjw+iMCmYgK5GZ2hIWewWu+zuY7e8W9QjUDArUDH8BNUuqC9jS vF5fhpC/jY7ARUVnjnT0mm5Fy6puWZ+yWUVnVHano4jMq13N9BDzcvsR6CioeSZ6IEZtT8Bm5eCA fgGLwuYOkosqCErKwtjejfdPGXLs3CUcXNxpEfCuKCvBztqCgrwcdPLZvX09ePt44uLiSHx8DMYC Me+99y4nTx7nww/fx8zMhJraSqamx8nLy+aiwXluuLgw1CttloCLToBFLVWSBZ0CGFlXkZovEgbI +vzMLK31jRSkZZATGYW/jQ32J05gLdBy/a23cPzBD7j+jb/E4zvfwv/73yXktR8Q+cYPiXv7HZLe e5/UDz8h49gpMk+elfvdGbJPnSP//EWKL0pdNjKlQqCm6lWoMbOh2fIqLdbXBGquUW97jcYvzU3z atezL0PNq5GaPk9f+j18GfEJ0EONNjpBH6l5ATQCNgIwy6kvoGZJQU1GMvOpaUzHpzMUn0GomQUf f+PPeP3rv4O/QE1bUgITCQLaUQlsqO5nARFsh0ezHR+PTq6/LiaClUi5Z8ZGsirrC1ERtPn64vze B6R43GRjdplHB0852H9E1a1yCqKSyXD3+QJq5kKkXZX1BYGa1cBwVgLCWFBQExjMZEDgC6jxvsm4 nNfkDV+m5L0TCmyOIjZ/Y6i5oo/UKKgZlGW/uTVdAjXtApsdRsZ0XLpM+8VLX6hNIKdFwKbhwjlq zgvQnDtN7anTNBw/Rd1HJ2j49KzAjzkNJldpdfFlpbiGzZ5hRlq6GBsaZ3Nnn4ePpJ58qcvZq/pZ mDmSvCZ1RaWAlp3+x9NXUPMrPf7BEgUc6VWoOQKbo+5nX0DNmkrH/FIqavMSYJS+iMgIxKjoy+6c fJYAkdr2dFvHnnyGygClHe9nXkzGsuoOND3GgW6Rx1urPN5e465OjK58x+3lGZ7c3+LZ4z2eHG7x UDfD3WExZ6mRNDhbM+Biw7K3I5ue11hzVlBzllnrc2y4W7F/8zqrzqpLmhlaB3N0sm3V25ZVXzt2 wt14kB7EUzFGj0S7mUGsp/mxlxfOo6oUNm+F0eVjRfW181RfN2Q8yoOdvDju3U7iefktPi/M5lFC FPvBfkzY2VD86fskvvU9Qt/6NtEn3yHf3phM+dyTf/R1fusf/a987Z/+E258+B5jceFiHuLYSY9i KdSDFvPzFH36Lo2GZxh3sGfJx4clafTGQoMocXUg3vgCMWc/JfviaUZuurOdEsVCmDdNthepMjlJ vQBbg9kZKs59RMnxdym98Cldfk5sCaA87q7hoLWU7Zo8DppLedbXwOeDzSwKTOU5mJJqc4HWSC+2 GwrYrs8XqMlhq0wMWs0tHjQW6MFGaV2ARntbAKwwja3KW3LsPLRFGSwXZ7FSks10RgxTCQJQwa6M CdRMCMgMRXmJiXWmPfIGvWkh9N2KY723ge2pPn1CgFUpUxtSPtYEajalDG2L1hdn0clNWzetQGBQ DzXaQQEYAYkX+tluaPo5ZQRGfl6k5ii68kWURb0uMKMTiFARlDWBppU+AZf+TjGb3QI7L4BGjevR DLQz0dWoBxrVVW2xr52tySH2p0bY7O9iX0WRWsScejmJma5he6iNvYlutsd72BxX3c3kfeMDomHW xkfRjY9LWRegmRbTNjvFyrSAjUCNiuJsj6lkA736zGXlqXE05GfR21jNhlajvy5rAjcqYcC6muRP 9GKOmhU2BWi215bZkTqzKtdrQkz1lBxD01zLnLx/UaSpLmVGAGO2QaCmXcCpvoW6W2WkBccR5eRJ odxgBzNS6JMyqSKDTV4uZJkbEnPuBElGlygWo9ESFklXYjwjt7OZKr1Fb0YsVf5ulLldo8pFjIrL dTq9b9Dp402dmyvdUVEM5N6iP7+IruxcGsQkNMfF0pkQR2dcJB1RgVRLfS0SKOgIcWO1MJHN0hQm U/zpD3Omy/cqJVKek469S9yZj8m0NuL2dbm5ulxhwseFNlsjKqXclntb01cYzWKHAGVzOYtNVfoJ RhfkHJea5LftGGClp4+lvjY0vVVM9hYzNVDJjLQdg2291BZ0E+VbguWFQIxOuuF9TUzL7RaWm/pZ KC5jLj2RyQhPMSD2rIQ7s5vow1aCj4CNL+vJIQz5u9LidoVbpueplWsxkpnEPYHdZ3PTAigaaS/V 5MTbPFjZZGdqka3xeQ7nN3kicNNX1UZSUBwDzb3SFq5zoF3nmcDN8+0d+e3qKPS7QUWAK4sladxr LmCtIoWdmgwOG3K4X5bAQrSavO8CXbanGLlyWuDkFP0G71L99p/R9slrDBh8SJ/hR7Qafkz9xQ9p s5C2Q9o+jbSH8z4OjF8zZdBMJU6xQHfTgeUgJ4G1m2xlBwrUOFBo/GMKTr1O0wVpr0xPM256iiHR uKMpk55X2YsO5F58CAsCfY2Wp8XIyufIZ05dsWDphgcDAsEf/dnXeO3rv0m1jxuNHk76qN5AdhKj FQWMqfI5IPVydBTtyKjUuTHmhkcFaiZYnNewpJ0T/e2gRo2bORo782WYeXW7Wqo5aNSElqob2KvQ ctTtTEl/n5Xlq2BztJ/qgvZI7rl7Dx6wfnCfydUNcmuaiM0vo6ijj+7FNXpFA4srrNw7YP/JI7bv 77O+u8am3O/WdEvMSZugtDQ/I99Rw5C0faqrWV9vJzOyfWF+Vt89bmxshJiYKCzNzcjLzdXPSaOg RaVvVjCjluq52r7yMnKjojibK6vMT83QWFlNdlwCGcEh+JiaY/7W25h+77vYCcC4vPZ9XL/9TbxE Ad/7NmGvf5+oH75BvOyT9sFHpH90jIxPT5IlQJN7+jz5Zw0pvmBEicFlSg2NqbhkRvVlC2qMLakz tabB3JYmgZpmKzu5X6lIzXX9mBo1P41KFqDA5lWgOYIZJbWudDS2pkcAR3U/G/b2ZzEy7ovuZ6uJ ySwnvsh+tiSgspAcr898pklJYC4ljZnELPpiUggyNuXdP/oD3vj67xJ/w5GWxGhmUpKlPiezFRrL VnAUu1FxbCckoo2LZlW0EhHCVlyUbIuV/WJoEYj0P3aCWDtnuf9M8eTeMw63HlAtbWqmfwQ5nn40 CLiMBErdCAlnRn3Xm8Es+4Wi9Qth3i9IH72ZkPu76oI2LmDzIlLzi6HmaPJNpaMJOIeuOunBRkFN n5p808KOPrnW/eZX9EAzpJZm0j4KYHYbmdF1yZhugZquS0Z0vAQaFa1pUuNsLpwXqDlL7ZnT1B0X P/HxcRo/PE7Tx6dpOmlIs5ENbQ6ezOUUsTc4wYS0nSP9o3Iv2uHRI5X04mfH1Kjl0frPAxu17fPP 5HXlUY/A5ggAvgwI//+onwEapRdtx1ePn3389wk1vyBScwQ2R7ov+6sojFrqIzZiZHfkmDqBmhUl MYtbAj1qktAHYtYU0DzYXOXOygLbst/u4hQPdlekAdkQyWtLY2x3VjMY60+H+1UmPezZ9Hdh10dF akwYNzvOlNUZ1tys2Pa6xrKjNTpnW7Y8r7PnL+Yk2IVNMdvbke7cSwngMCeM+3kR7OeGsXMrnH0x SneKY1hO96fnpg31TtIIeFgwJeZ8JTmYvcxoHt1K4klmAofRodwN8GXCyozy99/h1rtvkPLeayQc f5Mcudm3hHuS7nKVH3/tv/Ff/8k/4ff++T/D8b03aQ32ZDTalz5/R6psDMi/8IncFE7RamvGqLuz NIiBTEeE0ujpRrGNOQWG5yi/cJb+qwJo/gINcl4VZie4ffkDKq1P0nT1HG3yea2XPqXZ+CS93leZ Tg1Cmy8NfEECuuIUlovSWK/MZavmNoNyHqWeVyjysKUnJUSuZwXLtbn68RCrhUk8bCnmeXcVn/XX 86i9gvWyLBYE5hYEbJZlfVOOsVFbwEZdIeuynMtPYSoljIEwd4bD3RmJlMY4xpvBGC+GE/3oTQ6g Ky2Mlc4a7i+MsTErZn5Fw5aUoXUx7htrWrbXl9lYnkenmRTTP8bKuEDvUJ9IRWv+/qFGn+FMZUMT qJkb7EDT36YHHTXuZndymA0xGRuD3ewN9zJVUUShmLS5xnK2BtvYFaDZEe3N9LMx0SdSy0E2JkcE isbQiVlbVoZtRqBGzUMhS93UOJuTY/oxOhvD/Wjam6hMjacmO5XOmlKBmlm5Pi+6oP1qUNOgTxQw 2yQAI6ZxSZYLdRXMi9RzTXsLg/Wt3E7KJ8g5mBi3YKqjEhhKT6E3KpjOQF+aPG+Qb2tFvOF54g0M yLOxo1Zuui2hwXQnRAsAxdOTEEaNjzPF16yocrhCt48nQwEBDMqNuvtmAN3hMXSm5tB1q4T2rALq E9NpTUqjJy2D7uQk2mMiqfBxJ9fBihoBg+nceBaKUhhIkvoc6kyzly2FJgI1J94n+tRHxBqdJd3q EnUONox7OtF5xYSaKxdfQE2BGA8ppyudtSy31rHU3MhCUxtLLVJOOqXs9PQIkLYwP1DDdH8pU33l smxipK2TltJO0sPLuXo5kHOfXsPOxIuqzDo0TUNMlVQzkZbERJQ/MyEuaMNd2Ih2F4OjojW+6BKC GA8Vo+XnTL7FeSpVpDUpkoOBTp7OTHBfjOn+wjx3tStS3pe5OzXPnYk5gR0dj1a2GG/rIy4whrqi OoHdRQGbTR6v7fFEzPB8k8BtkDdNkT6sVGRxr62YtepMdNUZ7DTcYv12DBNB12m9co4eW2kTzI8x YvwJo4bv0/bBd+j65AcMnvsxQwIZg8bH6TI5QafFGQYdzQQK7ZnxdWTazZZJ+c6zjlYsqrE3wU6s Jd9kPdOf8fDrlBi/R+mZH9Fx6WOmrS+guXqRyWsiL/kNfK6xFuXHtkpAEHKDFtleY3OaniuGrHo5 s+bnR99Nb97/w9/m+7/976lyvkq7mMiOAE9GMhIZK7nNSGUpCz3yGw2ryXdHWXwFapb+HqHmi2QA IrVNRWf2drfFnD3g+fOnL8yW3D+/DDSv6udBzecCNc/lvU/E4D2SbVsHD2gdniRRylF8aQ2lYgL7 BHAndvfRPrjPwp6UgeVZRjQjTM0MC2wMo5U6rB9vJ/fC1YVptJop2T7G/PS4AMoMi3OzTIyPkpWV gamJMTd9fOjt6pbt8/ouZqprmb6b2StQo6Iz+iiOfv6aBYa6eynJzSM9IppogYWrn57g7De+heGf /Tm23/kWTt9TXc++ja8oUKAmXKAmWkHN2++Q/uHHZIjhzT52mtyT57h9xoCi85f0MFN20YTyS6ZU ioH+20KNghilvwuo0QjUTMSm0xYaj8fZC7zxe7/D61//LZKkHelLT2QhI42N+BS2w2LZCY1mLyaB 7SR1vHjWEuPYTIxhKz6axeAAliPCmY+Ooyc0irKb4VQlZLM4qOHu+h0a8ivJFSjKFCBpEIgZfQVq luT5ikDN8i+AmvFXocb97wBqzH8KNf0mlvReNqfnkolAjTFdRpfpFLBpfwk1zdLG66Hm3Fl917Pa T49T/+GnNH7wKQ0CNnUfnab8hAFlRlaMRMt1ah9grKmTzqYOJidnOBBAP4rS/Dx9BTVKyp1/9fjy 4x8sUcCrQKMynx3pVbB5FWqeiOn661I6K5hR0Rp91jN9V7MpduSz767K9s1F7m8t8WhvnWd3t/nJ g7uie/zk8C6f37/Dk90Nffa1tdFedjTDPN1Z5EDTx1xZGu2B0jB52UnDIVDj5yRQc40leyNGTD5l wuIUy07mrAn0aJ1s2PBw5J6Y0EcxfjxKCOCeGJPdWG/2kvzYSw9iX8BmT8BmLz+KTQGbuWRpZOLk JhzuypDc8MfD3OgWCGh2MKXP3ZYh9yvS8FxlxtGWKVsLmo59RMnbb1B/6mNqLp4k3/ATskyOUeBi xm35Xl4XT/DW7/wGv/3P/wm/+c//MR/LDT/U+ASpV8U4OhhT721HvRzzlvFpikzPM3jTnaXEKObi I6Xx82HE2ZEec2PqTsrxz3xEi9VZWhwMqbl+hir7UzTbn6Pf3pBJu0uM2RlRY36KbKMPyTY7pp8j pNbDhlJnC0pcrKjwvkZ9sCuD2dHMiWna7ihnZ7iBgdux9MT5oJXlYWsxhy1F3GssYLUsnYX8RObz 5QZSmSPmKo/1+iLWG0vQ1uQzU5LJkBxrKiuKSTWRaVoImrRglrLDWc6LRleUQE+sL3WRnkwKVN2f G2JPfv9dKRebupeRCAGabTHrG/J8eXaapYlRlkaHWBKoUfop2LyAGjWHzfJQp2zv+ptDjUg/lkXg ZHWwh1U5roKXo8QA+rlkpof0WdgUmGyrQf4DPezK97gzIo16WSHlkUFo6stlWyfbwx1oextZH5Xl UCvrkz2sTw/ok12si1FRE4+uTymImWJpZgqtmBOdnKNuaoINAZudyVF9tGapp41qudEWJ8XQVJLH htSVbak/GwpsNnQ/H2rkuu2uCtTMjDHWWq9PFDAtADNbX6mfp2ZJja+R9Vn5rhNNtbRX1hPll4Ct gTOBV/3J8w2hUgxojYB0vasr9W5eFInpSL5sTPw5A5LOGpJ60YhsSwsKHK9K2XGizNOevKsm5JgZ UGprTpeAUK+XN/2+AYzIDX8wJpnejAL6C2vpza+mM7OIgZxixvPLGM3NpyM+gRJvDzLsrSn0uE5v itz8i1IZzYmmUyC43MmE9POfkHrmGFlmRqRZGpNiZkiZtQl9Dra0WBhSbnZGvo/cpLPCWO2pYqOv idWuZpb1E3EK1HTIb9HdxWJvG/N9jQKoAjU95UzJvhqBnLm+PmY6Ruiq6CHUMxGzi85cOncNX+dQ ssPSaUy+xUh6FjPJMSxIm7EkoL4ibcFO0k22k4NYSQxmPiGEmYRAim0NSDf4hFppD7ZqSgRqRqV9 nGd7blp+f2lL56S9XJB2cn5ZoGZR2tFFNmYWyE+7TeTNaFIj0xluG+He2h12BX76CwtoT4piIC0c bWkyd9oK2G0vZrkhj+XaWwzH+dHgqLITHaNd2oGGs+/QdvJNBmU5fPotxs+/x+zlY2jMzzB/zZhp exNGZTl+4wozoR4sRfmyFnmTFf8baG7YM+0hbWjgddYyAtnMDWYiwpFy848oO/smnRc/0nfdnbA+ z4idARM3rzAe4MCanPfdrFjuZscyJu1jq4sxQ85mLEs7u3jDXYzqdT782m/x5u/8R2quWTLi5cJg oJg1gfbx29n05N1ipqWFpb4BtGqm8qExFoZG9YkCluc0AhwKOv5uup8peDnSl6M1G+ur3Lu7z9On j/nsuRon89OkAD8PYJReHVfzxdgaMXBPHz/m0eEDHj58wv79h0wur1PY0kNsUTXRRVWUyXmObW2z /vgRy3d3mFyZZUzuaTOTvSyOdrE6IW3QZD/rAjkbGmkz5L63Pq/GGk6zOD3B5MgQZcWFODk44uF+ g6aGJhYEXBYFXJRUMgAlNSeNHmpUsgCVDU1NZLqwhHZmjr7WDkpzblOalkOKd4A+jfPFb38fo7/8 Jlbf+CbXvvEXeAjM+IlUpCb89deIefNNEt59X4DmBFmyf+6Js9w+fYHCcxf1ERoFMxUCM5Uvu57p JWa6Rkx1vYUtDVZXabS2o9HGnnrb69RfFbARqFFS3dC+3P1MgYxaqudfjuAcdT9bior/mUQBWmlT fhZqUvQT9M4mpzIWk0pDQCSOn5zgtd/9bX74B78r5+7McE4qKwKI2wkp7EUksB8Rz524ZKnfqSyn CCSlJrKdnsxWYizTvt7MBQayHCsglJpDW2QKmR7BFMZmCZDPUZNdTG5gGMmOLrSHRjAmULMYHI5G oEZ7M4QVkdY3mDnfQKZvCsz4BTB280WigDFvXybkvNS4ml8Xavot7ei3uPoCaMyuMGRqw6CJFYMC lwMCmf1G4luMTOg1ehGx6RSoaVdQc0Gg5vx5qs+eofrESWo+OUbdBx9T9/7H1L7/CVUfiH/45DR5 Z43oCY5hU8rzZFMXrdXN9Hb3s7+3L37zJah8CWiUvoIaJeXOv3p8+fEPAjWv6leBGpUo4JmAy1PR l6MzR1Igo6DmaOJNlQRgU2762/K5Tw82+PzRLp/d3+bZvS2e39/j84f3QICGOzv8ZH+bz3Y2OJTG fVMM5u5IFw81Q2x1VojhCKHd7xqTAjbzvvasi3Z87PSZzxTUjFucYVGgRidQs+wsZsPLlYOQmzyK D+ZpejgPU0O5kxzITkogW2LAt7MV0MSyJwZ8OTOUgTBn+kKdGInyYCLGmyUxMgpqCsQsFBofJ/PU O2R+8iPyPvwRt9/+AWnf/FMK3/wBvaYGjDpb03vDhkYPS8o9xAzKMueGBR5iNj7589/lj/8//4bf /lf/lHf/4DcJsDhLYYAjZf7SyAc50x7kQoObFR0eV5kI9mQ1NoylQGnwnO0ZsLhMx6XTdIlZmfG2 ZT3BE03EdTpdDWi0/IQ2448YND3BqBidNsszFBl9RIGAVau7FUPhYjzD3OkO86QvNkDMUiaPZvv4 iXaUez3V+utZ7mFFvd9VpjOC2a3KZEe0XZXFckkK69U57DYXs99ezkptHtq622KyiliozWeqIoeR /GQm8uLQqEhPcTJrxQlsliSxXZbCTmUGg0kBNEV6MVyQwr3pfn1Z3F2e10PMxrpOb9S3NlfRaReY nxxnfkyNrRmUG8bAz4GaF0Cjh5rhXxNqRCqV8rrS+IDAxZA+erQuWhWgUXCzqaBEjrMu4LM71M9u fw/jxUVUx0QyXVsuMNPNhnz+2kgniwNN8pkdLI+1szIh22ZemhMp6xvTY6IJOe4UizPTaOc1rGhm BJ4mBIAU1IyzNyGf299FbWYyuVHBVN1KY3Npmp31RQGYJYGZlb8WakZb6hhvejGmZrquQg81K6Jl eT7fVMl4czX1xZV4O4dz9gNbXI29SXMNoNjDnQYvKR8BoXT7x1By3ZsMiyvkWNhwy8SCdLkBJl28 QJLJedJtDEm3vkD8xU+JPSPQfPkclVdtqL1+nXZPH8bEbEym3hJ4qWCooI6+W5V0puYzmFXEpIIa MVTNkVHkuTiSLEBU4OHAkJjjldrbLEpZm5TyU+djT/K5T0k+c4I8a0syrc1JumxAkZmUfxsL6i+e 1Uc2s20v0JYaLFBTre/+t9Yr176rg6VOgZquFgEaMX19Dcz31zMn0si6Gs+12NcpZlrKjEoh3DXE rcRsbrgEYmbijInhNZwt3cgNSaIv/bZAegrzcaEshHmwHObK3bQg7mRFsiIgtizfezk3hkZPKzIv fkKBwNZsbgr3J/o50E7r5yRanhzhjmaW57pVPtfpeCDrO7MT7GmX6axtx8fJHxuja5RkVQr4yu87 qmGwuITR2xmM58QwWxDDbks+9wdr0bWXMSvXqTXcmyJbQ4pNTtJ1zYg6aVcaT7zJ0IUPmDX6mAWT 4yxbn0N7xRCtozlzThbMuFgz6++MJvom2qQQ9lIi2Y0PY/6mqxg2RzShbqykBbKeG8pElDM1tieo UBkjL37MpNlZJmwMGHO8LPs5MxXuxlpyCHdy4jnIT2QxwY+pUBdmPK4wb2/DpLU11SbGfPTb/4V3 /u9/R5OdJfN+HswE++mN5nh2Fh1p6YxX1rLQ1o22d4jlQYEapbEJVqR+LKvZ+UVfBpS/iV6FGaWj bQpo1Pr6mk5M2Q6PHh7y/NmTl3r64n76JaB5dVzNz4UaJTWPzSMBmweP2b/3AO32Ph2T89xu6iEs u4jk0mraJ6bRqIk6BdqGpW3p72liqLWCYWlHR6pvMVh5i/HGUjRddSwOdugzJq7PTqKVNkIrbcfY wABNdQ309w4wMz2rT9GsUjUrLaq5dUT6qI0eauZYmp17EaWZnddnSOtuaqWmoISWwnIy/cJwOnEB izfexvy73xeo+QZ2f/nneL/2Pfx/8F091ES88Tqxb71D0o8/IlOAJvv4GXJOnCfvlAEFZy9RfOEy ZRdNBWzMKDcyp0IMdIUATaWpJdUCNXXSjtQL0DTYXBP99VBzJPX8aLzNEdioiM2rULMigKGgRs1T sxQXrx9X8wXUZKYwkxzHTFIKw1GpVPuEcu2jT3n7D7/Gh9/8EzJvCijkpqHLkntcfDK7EXECNSI5 3mZSMtrkRL1WU1Qyghh0kRGsRsawEB7LRHgCrcHxZLkFkuoVxkTbIPVZhZRGxZHmJOcSHMKEQM2S miBUwHHFNwSdaNkniDn57mquGgU0owI0KlHAqNffAdRY2TFgKVAjQDNoaitAY60HmsHLlgyJBgQ6 BwRq+gVqel5CTZvqfnb+Ag3nXqZyPoKajwRqBGxqROUffMLtj46TfdqQNgVmlY1M1rXTUlZHe2M7 u1u74jNfjJ95tdvZV1DzqpQ7/+rx5cc/KNR8GWhehRqVKOAopfMzgRY1V4yCmqPxM0dSz4+2KaA5 2qaHmukRNufGeXq4JTeBXR7u6tjRzrAr3/NgVYGQTj5rjt0p+dyZCR7MjHNfDObBRB/rnTVigiLo VuM0Ah3QiNFYvHmNZU9r1m5YMnf1AkNi5EetzjDvbM6Khx1aVztWPZzZ9L3BbqgPh3JTf5gRyWFW FAe50eyLdm7FsH07jo3bscyLwe+XG3dvmAt94a50BzkxHefLgMBH9bVLVF67SKbhB8R9/APi3/02 iT/8CzJ++E3aLp6UBsyZjRg/tIl+AkTutAVepSPkOm0hDtQHOVAX4U647SXe+tpv8dv/+n/jtf/2 f2H18ZskO1uK2ZNGTECrO0AafYGzHgcLdIE+aNyd6LM2psX4NO0CNIPXLzHrYyWNph2am5YMO1yg 2+IYvSYfMyznPmR2QsDnFA0COE3W55kOcWctI5oNNTO53DRXyvO421rFYXedfk6a2dw4faSo2t2S zmBnBuJUlzEfpgRuFvPjWC5NYa+jhPujLRwON7HSUMBsZTbTlTmMl2cxVJxGjxxjICeasewoFosS WS5OFLCRm0Kh3GwKE+UzYsSkxTJWkMqegMDO9Cg7cmNXaYs31lZZFanBsvNi9mcFaGZHhwVqhlgQ mPgp1BxFaV4AzfLwrw81erCRffQal+eTA6yoKM3LSI0+WjM5qB/sv9HXpQeasfzb1EVFMldbzc5I H1tyTJ18j7UxgayRdn12Le1UlwBZGyszPWJGhgRsBJTkXBXYrM1MsSDGZGlOTNvsrL472tr4GNtT Y+yraM5gLw3ZqaQF+1KSLmVxcYLttTm29FCz/POh5mX3M53UqRE1x46CmoZKpmvKWBSYWW2uEVWj ba1morWGyvxS3OzDOPHuFezO3iDJ0Z8Kbx86AoME3tOlTqWTZeFJtKEVBVcd6fTyo9XDQ9YtiL10 gqhLn5BieZpCR2Oq3FU2PSnb3m60eLrT5OFJo7cfHeFSFlJuM5BRTGdirpTrZLrjMwSccxhISpV6 EEj2NVsSLYwo9XZm8nYKCxXZ9KaGUOl3nVSLc8SfkZupmQl17u4UOTuSZWlGibkJzaYmVJw5SfbJ D0kzP0tNtA9zTSWsC6zoeqU89Ahg9rQw31snAFMlMKNUx8JAs5QjlRDiRZe0hfZW5tsaWehsprm0 hNSkDFzc/Llw3hKTC7ZE3ggT4y3lPLcATYLARYgni6Hu7KQEsStQs5QajjYnDl1BHJ1BdmRd/Ijc yyf12ePuTbyIKm8uTbAh7eu+Zoon0p59Jmb6wdwkO/MCsStLYuA1JIen42zrRVFWlZQ9+W3HFxgp K6dFgKMvOZiFkgSpe0XcGZDfsKuK2ZZyaUN8BTrPC3CeEmAwolo+u/bUm3SdfYfxSx+jkXo/Z3Ga acuzTAnYjNuZiEESqAl0RxMfyGJqBGtpUawLrE3I9Z/wdmQm9AarmWHsFseLKfShzfkSFXK8plPv 0nfuI/ouH6fX9hwT/vZMhLiynhLGvbxEDm4nMxkm7ZyUhz4rQ8YEPseNLlN19hwnf+M/8N5//H/R bmPKkpcbC4E3WRSjOZubRV9GprQd1cw2tqHtlPo2OM7S4Kh+8s1VgRqdApq/A6h5NTLz6msKaO7s 7/L48UOBErlXihlRBksNYD56KLD5VaHmMzWPjYKjB4c8ffiIB4+esv/wGWv3HtI3qyU05RbXPAKI knJWWFRKSV4euXGxJPt5EetmS8SVC4TIb+ZvepJgawOSPa9RJeA5VFvKXG8Hq9PSVqh2Qw8qcl6a RRbntSwIvKjJNI+kIjY/hRo5b4GaFc0Cc2OTDHX20FJdp4eahrxi4lx9ufrhScxeewuz7wjU/OU3 sP/mX+L7xmv4v/Z9Ar//PSLffJP4d94j5f1PyTx2lqzj50TnyTlpQN6ZSxScN6bIwJRiQ6mfF80p UymdTayoMLWmysyWGgs76tSEm2K+G64IyLzseqZ01P3sVahRS7VNwY56Xeno9U6XGwI1PvqUzipJ gMp+pqBmOT6BxVipi8nJLAmIvAo1UwlJ9ITGUyJ12+79TzghoHb5g7cojvSXdidTDzWbcQlsh0ax J8CyGyP3LDnmoor+pCazLFCjxtccZGbwIOsWy5HxjAXH0RORQr53GCE2rlQk5VIUnURBSBgZLk60 BwcxKVCzoiYI9QrQA43OJ5hlb4EagZwpH4EZBTR/h1DTJ1DTL1DTb2YjddWKvksWInMGRUNGFrIU qLlkItsu033RiI4LhvrJN/WZz6Su1p05S51ATd2x4zR8eoyGTz6lRuCm+MOPyHr/Q9JPnqXS1ZPB zDwGi2toyK+gobyeTd3mC5B5BWr00PIV1Lwi5c6/enz58fcKNQpYjqDlVahR3b6U1LrafhSlOQKa 51sreqhR3c+O4OVIR5nOlF6N3OiTBsjxVaTm2YNtPnu8x71taZzHB5gbVrO1j3JHjO3+xDjrPd1s 9XRxODrAU4GaB4Md0hAlU+JhTcNNW/oC5Qbrb8eMpxUzjkZMXznPkPEn9Fz8gBHrsyy4WaP1uMac 4xUWnOxZdHFA6+PCToy/NFDRPM1P5okY8rv5CaxnR7KQFsJUoj+jAjAjojFZH4zxpivYhcFQaVDk 5j0Q6kJ3sCMFdueJO/smSad+SPaptyg7/wFdVnJDd7Fi8IY1Pb62tAfY0hNix2y0K0uxnkwI0AzG yLEFMJLsrfjhb/0G//mf/CO++5//PVEWhrSHezEU7oEmypOu60ZUnvwxfSYGDIj5a7e4oB+Q22B9 ivZrZxl2vYjGw5gl98tonS6xeM2AOduzTJifYMD4Y4aszjJ05SI9NoayrzUzgTeYjwtBkxLNfGYC 2twUBsJ8xZA60HXTkUn5XmsCHjMCVe0hcrMJuo6mKJ69rjIO+6s5HKiV36GJg+EGVpqLWGzIZ6W9 gs2+Bjb6xRw2FzNVlkF/RjhDGaFM50aiFaBZzo8VxbNSnIK2IkvAJ55FMdnL/V1sqi5Yc3P6ft8a uWHPzswwJSZ/ZnyUhYkxFsdGmRcTuqSMqECNGkPzZahZEqhZEqhRk3ouC7SoyTF/KdTIdv0EmmNq XaTSNYu0Y73yeaLxXpZkuTQqUDIxIKDRzUZPh0CcmMnwcFbr67k7NMCGlFWVinld9l8cbqO3oYhe uS796r/pAn/aaXm/ZkhARjQ9pJ94c21mkvmpSRY1al6eGbRyrjoBuO1JgZppKe8Cb4056ST5CUQk ielcnGRLpxGAERP2S6FmgWWBr2EBmAmBmummaqZqSlkQuFFQo1MD6JvLmWiroiyvBKer4Rx/1x6L E24EW7iRLQai0vkG7d7R1DjHEWvggv8JU7ItrzEYHMpkbCSNvq76xBJFAr4dsV4sliSiyYliVEzy bGq03kAMRkbSGhhMY0Ao1b5hAkuhFLv7c9vRk0pPPxr9g6nx8qHguj25V630E2rWi9FuFOgu8rQl 0+EymfaXSTY7S/qlcxTbiDFydeG2ms3bwoxCY2OqLxhQcuwTck99RLKY+jxfe7rzkpipr2Cho1WA pk2ApgFNXwUz/SXMDJSgESBQEZqFvh6WegcEDqQ8dLWj66pnta+WBfn9+vu6ybpViO0VNwzPWmFr YEesgx/1wdGMx0QzHerLQqgHKwJRuqQgNMmhzAnAr5ULwN8Oo9fvGgWmp7l91YTWlAhm5TvsbWjY 31jgrrSfD+X3fT4ncKOV9lU3xc7KPHdWd+hvHaUkt47UmNs0l7Uz1TaEpqGJYikDrVHe6KrS2Beo 0XWUoO2rEyhrpSMzloyrxuRKe1N99RKNFmdovvQRnYYfiHn5iAmTY0yYHmfE9BQT1y4x6WzJlJjk +aibrAqIrMr1WkwKF+PlKW2JBe3XzelwtaI/yJHF9CDmk3wZ9LGm2fi4tCUnmbO6yJy9MRNOpkwH OTMe7CZGMoi1pDCWYwLFjJpRbXaKzksnGT51nNHTZ6n6+DhG//d/5sx/+bf0WptK23udxZteLCfE spiTzVjuLSaKK5mqamCxQ9r9/jG0A6NoBWrW5+dYU0AjIPjrTsD5ZaA5ghqV5WxT6pC+y9mTR18Y K7U86n6mv5+q++jLaM2rEZsvP/9im3r/k4c8f3TIs0cPefLkGfcfP2fr3iP6JxcJi8vE3MoJx2vu hHj4Ey3mNeyKHf6XDPA8/QHXfvwNLH/4h5i98UdYvvWXeBh8TLa/G235GUy2NUg7NSLQO8WqgIpO YGZ9eR3t4gpz8vwLqJmb13dHUxNtqgQBKypCo7qfzS/poUZFaRorqqnJL6E6q4AoBy+s3j3GpW+/ jsk3v4fNN7+D43e+g/frP8BfFPz660S//Q4JP/6QlA+PC9ScI1OARukIavIFagoNpV24aEaxGGg1 T02ZiTXlpjZUmF+hytKOGmt7asV81wvQKEhRwHKU/ewIZo66m6nn6jUFPSqio3QUzemQfdSYGpXS +YuuZz8HahZT5P6Wkcx0UiwTcYl0BsVy28mbK+99jNG7b+Fw8RS1yZHMFuawlp3Jemw8WwpqIuL0 UKOLTWBBJQvISBfQz2ApLo47AuEHmTkshccJ1McxEJlKRUAsiS43yQ2J5ra8P9fPj+wbznSEBDIl 7aAuOJJFgZpV32BWfYJY8Q4UqPHTz0szqibefDn55t8J1Mh17rO4Qq+pFd0CNN0Cmj0GJvTLbzMk v82gLPsNjek1NKLL4CJt5w1oOndeYOYMdadFJ0/rx9PUiZoEbhpPnKD62KcUfvwxmR99SMaZcxTJ 79Us8NZfUElzfqWUI7m/LOj0c9QogDlK6/wCWkRfQc1LKXf+1ePLj787qJkXQBEdvNS9l0Dzi6Bm 7xdAzfPNZT7b0n0BNQpiVDezIx2BjYrOPN9d089Xo6BGbb+rndVHZp493OXzZ/e4t7fKvIDLbK8Y 1uFB7szOciCmb3twgL3+Xh4M9/NUDOkjNb9JbiJFTiY0elowHGAnDYIAjYfctB0u6eefaT33Ds1n 3mLI+gwLAj9qEroJewu5ucs+jrZovK6zGevHw9w4npdm8Lg8i+28eD3QTKcEMRLrS1+kB2NJYtYy IphMDmZIjEyvgM2YmmU7LYjB6BvctjtHxOk3SDP8McWmJ6i1OCfQcY4m6wvSkJ+mxPo0FU4CFX62 YoTcWA13ZUIMWLOLpQBTEAMpUcTZmHL8j7+O1RvfI9/JRmDpBiNBbqyImRmwM6Lox69Td1xgyfQ8 bXLcJgGpWtsTtNmfYdrHFN1NS1bdTVi5bsiKQM2yLGeuCsxYHGdYzn/E1oAOMSUNhp/SdeUyQ252 DHo50qf6Ewd50ehkS60Ymk4xPHdLs/i8rZxFgZKWAHuq5brqajJ5PtPBZzOd3O+t4m5XObsdZSw3 3BawKWZvsJHHc/K7zA+w1V/PclMR3emhNMd40Zfiz4IAjbYwjmWBG93/l72/YJLsyhZ8z+8xZm1j Y2M29sbauvv1e6/h3luoErNSycwZzBwZzMzMzMzMzAzuHkzJFImS6j9rn4hIpVRwq25335melpuW 3MMZztln/XLvvXZlOhu1ufSlRDFTWYSuu427C/PsCGoM83NMj40yJViYlVhW1cIEAGtyrhsRYIwq 0LyLGjX8rE/+7sOgQlCzImhRaxu9Rc2koGZcktejOESNul2VC1exoXpoZuTyu6g5BM2KoEkNPbsz MSxJZiOFvt5st7bysL+fuyMKNMPy/idZHuxkbaafnoYi2uTz9baWsjDewcpcP1uLoxpo1Ho3O4Ly rYVpbWjdimzfR6hZn5xgTwB31FPTlp9Osr87xcnRbOun2VlfYGdbULP9M9QIaI5Qc2ddz+qMoEZA o1CzoKGmAr0k+lsdjWxK6NrrmOttpaG0Dle7KM595YTFWS/8broTb+ZIlrkTpTb+FFtFEH/FjZAz pgIJG0bDwpiJi6RFzaXxtKJDYL5QksD+YC3rNZkMxvqxlJuAvjCDqfQkBuNjaQ8LpcRZEGTrLPuJ hLUD9a4ess/6UOfiQom1JfkWkgQ5WVIvqK6UfTTD5iopsr3mO5uRa2NGjokxJRZWVLvcptTRUfs7 /7KARg7CFadPUnblLNkml8hyMadeEuxR2aaWOtsENZ3ohtRQs2oWhso12ByhRjfQi05NrO7tZXOw m20BzeZwNcujzUxP9NPc2obzbT8uXzTn+jkLvE3cKXQLYyIuhcXocAxRPixHuKGXNmI5JZyl7Fi2 BTW7NfEsJMtnc7hJxq2zlHo7Mt9UxvPVeV5s6niqUCPt6Pdri9JeLvNkc449aUvvr2+jnzawMLZM QlgaFdnVDNfJe2wboFK+w+boAHS1klh1FqLvLGJbtqu7sr2OleSQI+1ZttkVik0uUm95kWajE7Rf +YKhq18ydes44zckbp1mycUUg58Ty0HurCSFcq8yl53STBbiQxjwcKDB9CotVjdotb1Jj6elYCeI DWnjFkKc6TO/yIT5JQz2xux42mLwskUv7dN88G3WBTMbcSEshnhIm3eZ1ptn5LVPM3H6OEuXLgmq BMUnvtEWS521s0TvKI/185QENA59bg6zBYVMFJczVdWAoXtQfodJVtTcmgnZD/47ouaoKMARalRh gHt397TCAFoPjdY7826opESOp38narTHvnnJ6+dP2H/2kOeCm5eCm0d37jM3PEN+Ui5e9p44mNrj aeOEv6U1/levE3j2tMRXOH/zayw+/o84fv1PBFz+guzbZnRmSFtZX8qsGj462MfOwiI7ApTVBR3L 84IX/ap8rhUNNMvSjqo4Qo3qqVGLmBoWVO+OjkXBYndTK61V9dQXVVCdlke4zW1u/OELTv/v/8D1 //SP2P/m93i9/wH+H/xBQ03Y++8T++lnJH3xjaDm1AFqDuN/BGrUZYUXdZvCTJO1vRZHPTo9zn8B NQmCmrh4NlIENSmCGjV0TKEmOZ7ZxGT6wpMoFNTYfP4NFl9/ha/xVdpT41gszhXU5LItj9+NiONe VOIhahJZESitCJLU7YbEBDYFOXeS01kT1Ogjk5mLyaAvSvbZwCjiBRuRAtRQU2OyHQUYsu+qtWi2 QqJZUajxDdZi3ScQnbc/c4KYKV9fAY2Ej5+Gmmn5XDP/PVBzy5S+a0b0Xr6hxdCVW4zKbzMi50NX bjBw5Zpcf5XOi5doPX+BxrOCGQFN08kz2tCzRgmFmpbTgpqTgppvvyXnmMSFy1rPfVNYHGNl9fSU NlJXUMnqkoFXL15qPTRHC3D+gprDz/I2VHb+y+nnp78PNX9UjewBal4Lah4cokbB5InA5pkKgYuK p8ty3bICjYRBcGOYEfxM80A3xf3lSe5JaL07K3K/tXmBypJARcfrOyu8viug2TuYT/PznpqjXpqj YgFHhQLUZa2nRp5P66l5fpf9e5KkLc1qQ3G2p+S155d4vLjMi5UVXq4s83x2gjezIzzoqmcyNYIe P9mRva2Y8LJgxtNcoGLJsrs5UzaX6b72NU2Cms4b3zDleINluW1RcDMv95v1MpMGxJQxH3PG1dyR GA/mk/wELZ4MSLLWE+HOYJwvi7kxrJWksKMWEcyKE9B40OJmSZ3dDTo9LBmSA/64JDeTcn9DUhC7 mVE8kATnSV4C97Nj0Mf50edrQ73qbbGQhsNIGozrkoipf327+DX1zqa0yGeo9rah3MNa+xfwXEFL jf0tpkPlOSO8GHOxoNf8OgvujmxF+LIe5c1ymIt8ZhNGbl/VULMWbCYNpzlbAaasehvJd3CdMdsz DFoKauwuyOe/wqhagNTVhE1JRnQBrgzJ87baGTHo78J0tL82jOZecSrPa/K5I8npdLQ3HYEO1Mn3 1SmvN54axESqICwxgOHkICazo5iU72dQ8NMjEOzJicTQWcb2QC17/TXc6alku6WQJcFMT4w7bcH2 DMd7Mpbkz3h6GH2JofQK6IYKc1jp6uTezAzrAtnlsQGWBR5q8U29IEQ/qqqbKVwMaOdH1c/UZS0E MgozyyomBgTF8reAZFVVMFM9Mirk+Y5iXULBZnXyoCdmVUFGQl3WemsES2odnG15nCqvvDHYw9ZQ L+NVZaR7ubErScW9UbXY5iC7E0Pszo5p83BW1AKg02pdm27Ge+oZaKlgtLOWpbGuw+Fn46wfwmlz bly28wW5fpH12Vm5XmJ6hh2Bzp25SW2xzq6iTNIC3SlJjmJzcUJbw2dTrUOzo9ar2ZTY1v6leW97 Q0AjqNmUJE0lawKjidZGppvrWWiVJL6lFl2zILW5Fn1bC8udncx2dNNR0UKIWxw3Ttpjd8ULH9MA Qs18iTb1IsM6SOCSRFtQBrUeYdQKRBpcJaHwvk2Ltwt9sh1OpUWyLvvFk44qVisyGYgPYCRF4CPb jq4si+ncZNrD/Sl3tqfQwoKsmzfJvHadvBs3yLt+leyrlykyMaLcypwyGwuBjewDbvZU+7jSnxTN QlExXdEpFDl6U+TgQY0c6OvcPKi2taH4+mWyTnxN1rdfUmN+g0YPR/Jd5fogSayzk5hplc862I5+ oEnO6zEM1bMyrM4b0PU3sNwnuBtolmhiub+Opf4KFvvLBDxy20gvEwN95Gbn4e8fjY2FH2YXXAR9 njT6SwIkyfhytAdr8W6syPasE0jp0mMx5EWzWRHPdk0yY8l+lMo+nHn9AoPBQTzt7uX7pWVe6hZ4 tbnMY1WKflNVgZzn0eoyj9bWebq1xR3dIk1FJaQExZDoFc9IzSgDVR10lhTTlBtBe1EoM81ZLMt3 vtvbxZQkWoX28v1amwsSren0sqLL6Sqtt76k89LHDF/6lEXTMywJSOZtTVgL8MAQHsBWuiRuhemS rEUx7OtCu8Co3daMfvkNBl1t0YX7sRkfysPMWNbCvZh1t2DJ3ZI1Qee6mx2LDpZMO1sx5W7DQoAL mzH+LAe6yOueoenMF/Sc+YrJs8fRX73Ayq2rTN+6zITxFRZtTJl3tJb214X56FDmMpOYyM1iorSU qVr5fXrUelFT2vCzFdVTc1iCeM1wMA/mz4VCi4p3q5sd/a1iVY4da2trrK6qIVqS6AuOdnd3f7Kg pkKL/O8gtCPoUfx4OsKNincRczQcTQOO+lfq128kuXvBq9f7PH15X/bXOeb66hnKTqFZEtlCO1eS HN3xcHDEWr5HG2sjPOS7Cb96nuDLJ3A89QHmX/4DtoKa29/+hgSzM/QkBrFYXciQJN8T9XVyfJzD MLPA0twierWwpkGFgtthHA4/e1swYFlCks5N3RqLE7MCmgYaS2uozSslX5Jz31tmXP31e5z79/8n lv/4GwHNh/gLZAL/8AdCP/qAqM8+If7LL0n6+htSvzku+91pgeo58s9covDCVW3BzVJJlsslia64 bkLVTTNqjMypNbaQsKTWxJJ6UysazW1osrClWc2rsRKkWDvQJsDpsHOm096FLgdXLboFNT1Obj+G YKfXxYN+V0/6BD0Dtz0ZdPNi3CeA5YgYDLGCj/gk1pNS2UhOYycjm71sQUp2trYIp16Qs5ieTWtI LLHGNli8/xk+5y+T4eLCQGo6ywVFrGTlsp6SLkBPYjM6nq3IOLajZH9WfycJmNScuqQkFqJjtNdc F/zshiWyHZbMcmQKsylZlHn7cO4//V989H//N+RZWdLr7iXHbTlme8g+5x3IlpccZ93k+H3bnUWJ BU8P5ny9mfX1YdrXnyn5PJPeEmphUQ+5Tu6rxe1D1Dh7HMDmEDcabOxcNNiotWpGBDYjFnaMyfc8 amzG8C0Thm+qMGb4hjFDN4wYOCwQ8GM558taOWetp+bMWZpPHVQ+U6hpEsQ0fPMtNd8co0yi4Pgp 8uT3zjexoco7hL7sUtpzKyhNzmVubJrnz55rC3AeQUbDjMLLEWSOdqsj0MjtWq+oVm3wHdhIHP3j wtHf/1PGL6j5m05/FTXa9iKhvk7ZJKQB/ilqHgpqHh2i5qmAYl/ihQrBzHNBzVM5V9g5Qs0RbO4r 2Eg8WpHbVuXxclB+urXEs20Bx66eF3uCDgGNgsoRYo5CXXd0m+q5UahS56r35r5cvivP+fLhJt/t 7/HD/gNe39+T2zZ5tKzngYDm/vIyr+7t8f3dbd6szPNmaYLtpjIGI3wYD3Jlzs+eKTczpiRhX/Cw YEWAsCx/j6hqQBc/o+PG19IIXMUQaMVKqNwWZMmsvykTvsYMeNygzfkyDY6XqXW+RoNgZzjBl63a HO42l7AmydpGWTp6SdQm4oLpC3Kj0uY6qRe+kMTsW/p8bFlJCdFAo6og3c2K4XFBEi/KM3ldncuL 6mwel6VxvyiJ+7nxPMiIZi3Sl067WxRelcbC9hq9wU6MxHuzmBfJYk4Eg+Gu1Npdo87yCq1W1+iz N2HKy4ndpEheFKaxn5/AXQHGUpAto65XmXC7woLvTVZCTNkIt2Q91IJlPyOG7E7TZfY1fVbHGXMU 2LhcYz3Q/qAwgiSfs35O9N4WBCaF8KSugJftlTyUz7uaFMpsmDtTal2OtBCBXZQkH+EsZqsKZok8 UOvWdFXxpKeGR50V3G0rZVTuUycYrI50Y7QkkcW6bHQS+so0lgU1c7mRjCb60B4sBzNBZJv619/4 QDolcepLS5KEu4n7Y2PcU0MrBBurk/1szKhqZ70sDUhyOtTFiiSbqwKcn6JGYDI2hF4uLwkqlqYE NtMCIMHFEWhUGeZNwZGKd1GjDS07jDXBxsbsqFblbFcwpQoHKMzsDPezO9THTF01FVFhrPd2sjcy wO7wAHsTw5JcSBxWSlM9PAot6/K+F4c7GWmvZbClijl5/2qezu7SpHauen/W5TXuLs6xtzAnCJmV zzonMc+2AEfNq9mR99pTkkVmkDulKZFsLAhqZF/a2Fplc3dDW4Rzd1dAs7PNnW1Jhrc2uav+5Xl1 hU2B0WRbMzMtjSy1NWCQBN/QVH1YzrlREuJOlroGGa7rItEnAeuLTgTaRZIfXkpNQh2VYYVUBWXR EZXLWEoRg1EpNMkBttDMlCp7G1oEdoORagHXOAySZO02VGAoz2MiSyCcl8xiaab87pJ85cTTEOim YaXY0oys61cENNcouHmNohtXqTIzodfTnZGQQIbDZTvLSmOzshR9aSEzBXmSsJfQGpFGlp0PaRZO FNg6U+PiSr29LcVXL5J27HMyT35Nk70lPcE+lLg5kCkoKhJIDdcWa8UBDAMtrAheVgebWR9qYU0Q Y5AEUy+QMQzWoRuuZXFQ/UblzPaVC3IaWR/pY31qjF7BX2FRDd4+ydw4exu7087yGoKt5BT0sV5s JLiwkejOmqp+lhyDLiOKrcpkHnQVsVadRoMAIPXkMZolsbubXch37T08nxrnoWGO7ZUZ7m3Msy/t 4PN1g7Sp0k7urvLm7ipT7U0E27vjfM2N5nxJ8mceCO7nqMqPJzfOhY7CUMalfRnMSGMyLYdm3yDa AvzJs7hJjbMxjY5XaDKThOTih3Se+ZDxa8eZM7vMvJ05Oh93lkL82UqJZVvak+VQb0kSrWiRxLrH xYZpNYk/xEcSO9nWY4LYlTZv0tmSQcurjFtfZ8b6JrOWRsyYGTFtbcqUkwUzXtIGRgjugp3pt7pC 341TDF09yYTE/PUz6IwuoDO5yIKJwMrKmCkHwZDAdT4hnNmcZEYLMpiQ332msYGVftlPxwQ1KqZk 3zCssbG6zqok7T/HzFEcIebP3yZJvaDmKNbX1zXQPHnyRAONhpm/4aTu9/NemXeBo57r9Ws5xqr5 NIKa71695umzh+w+kNfV9zMq20WnnyNt5ibUSbKZZ2OHn701Vo6mWNjfxM3iKuE3LhJ66RTOJz/F 9qvf4fjlr3H7+lfEXPua9kgvdFUFTJQXMlZXi25kHMPsIrqFJfTLS/LZBDAqDofXrSi86RVqDmCj ULO2JG2DoGZhbIbmsnoaiqqpyS4hLywGX0l2r//qN1z8D/8R23/8NX7vf0TQex8Q/N77hH/0EdGf f0rcV1+Q+M3XpEqim/XtSfJOnKXw7CWKLl6j5PINyq4eoKbyhgnVqkCAbPd1gpmj+HtQoyDT6+z+ NvoENAOS2A9Kgj/g6sGQqn7m7i3H8EB0kbGsCDxWE5I10GwKTLbSM9nNymEnM1ugoooGpLEgqGkI iibsujmWH3xB2FVjSt19GE3OYCm7AENmHquq2pnq8YlJYCNKoSaOHQHOZmwCK4kJLCUmshATy3KU 7D9RCTwMS+JReAp3Y9NYS82k1seLc//Hv+eTf/N/I8/MnFFPP5bcfFlz82NToLLh6cuKhxcGD0/0 Xp4seXuy6CP7nI8PM76+TPkGyGeSENxMqDlD8nkn5XNPCuYmj1BzGGoBzgPUuDJm68KoleQRgppR +W7HLawYM5UcyNhEi2EjAc0tIwZv3kKVcu5RpZwVaq5epePKQTnnlvOSLynUnD6jzadp+hlqyuW8 +MQZCs4Lam5ZUXE7gK6UfFozSilJyGZ6aJz9p8+0Xpp3q6Ad/gv7QajdTcUvqPnl9M7pXwE1B5h5 i5p3QoHmyfoCTzYX36JGix0d+9sHQ8zexcwRaI56cFQvzVEcDVO7I6/3YFOe6+4a3798xA+vnvHq 4X2erK4JpHTckwb6pUDnh3ubfL8yx/PxXnRFaXR4OzAVeJtFXwdmXAU1TkbMu5mz6mPHqrc1k3ZX ab36JR03v9ES+q0oJ+4kubMliYEh0p5FAc6otxGtjpcENRKuN2j1kcYgyZ/tulz2WkrRlaSiL5BE LTNWQ81AqAfVDkbkG5+hWp5/IsKDjawoDAo2iUHsCWqeFKWwX5rOcwGCQs2Lmhzt/FVlNj/UFPBU YNIvmMg697kkecfp8LNlPNEXfWEM9+okIRQ81Ahqss9/ScX109K42bGdGMbz4kzelOewX5jE3fQQ dGGOjLpdY9j5AhPulzXY6AJNWAmW5MXfWCBzjl7zY/RZCmrszzNhfwm9tyVPkoPZz4zGEO7JsI98 D4mB3K3M5ElrKXcEYAtx/kyG3GYu3l+bA3OnNpuVogQM+bHsVWXyvL2c1901vO6v53lvDfu9khiW ptCdFEBtmCvdqjpcehjThfGS3GWxUp7MckEMEyn+dATb0+xvQ2ugI8NJYfQlRNCXIs8tCc2j0VH2 l+bZnB5iabSLVYWTyT4WBtpYHpa/D9eheRuHqFHr1xjk8rs9NSsCo5+gRhDzk16aP4OapaFObe7M 1oQ8briPuxMj3BsfZqS8mNwAH9Z6Orgrr7Urr7kn6NkSeCjUKNAorKgeGHWuemQUXKZ7WxhoqmS8 U5I1+fuOblq7r2FCYCb33ZufZleNjZ9VoHkHNXL9jry/vtIcsoI9KEmOYH1+jN1tA5vba2z9FdTc lURuY2ZKEuNW5tqaWG5v1CqfGZqr0DdWom8W4LS3sNrdy1RDO2l+MThctCHIOojCsCKaUxuojyuj JjST5vA0+mLS6QuPp+62O5k3rlNoYU6jp4f8jsF0R0YykZnBfFEB04KQ8ZwMJnMzWS4vYKW6iLnC dDojAiTp9qDKwZYcAY2a8J8vuMkXlNRYyAE3QA7aESH0BfoynRTHVkUJ6xIzudkMJKdT5RNBuoUL aWZ2FNk50HDbhRYne8qvXyL9m8/IPX2MJltzegK8KHF1IM3ZRn4rTwYqC7UiAYb+NkmUW1mVbWh9 sJV1Ac5Kv0Bv4KD35kfUVDDbX8lCVy3LXXL/0SGmhodobuohLCSbKyccuPW5GZm2gcwlJcu+LvtG vCsbSZ5sqjk1STEspsrvVC5JTk8Zj7rLGYzxJffyWcouyH4nCdezhiZe6xZ4tqXnrrShd1bnebg8 z5MVHQ/XlqX9XObNg1VtPliMRwCepn7kRdWgH70j+8IKbdUFlKT4CGoiGStJozMuht6IGOolMWvw 8iDT7Dol9reoVUNynW7QbnGejuvHJYk5xZj5NeYEl/PeboIWQU18BNvy2+h8Xei1M6HZ4jqdzhaM hXgwEy23C0j1cUGCFR+6jS8KVM4yeesis0ZXmL55lWnjm0zZmDLpaM6kuxXLYbcFSC4MuxjRZXya zqvH6L70Nb0SwzdOMGFyhinLy0xaGTFqZ8aYtxPzgirVmzeSn8F0XSWLHW1aFbrNiWnZR6bRT89r 80HWVlclYf9TsLwbCjVHCf3RdW/XodF6MeS6Ndk/7t7l+fPnWs/K3wuad4sCvO2ZEdAcXa9A80bi hzff8eLxU5bnpuhoq6AsO4w42/OkX/6KLoFnj40VRaamhFua4mJtgoONMZ7mNwm7dY2oyxcJOX0c v68+wevT3+H5ya8IOPYHCpxNmChKZ66xmv7qCjqra5iR72pNULMyvyBgWWJVg8whan6OGzUMbVnP xvIKs8OT1BdVUZtfQU1mEbkhUfgJSIx+9Tuu/of/C/t/+C3+731E8O/fJ1Qi/MOPBTWfC2q+EtQc I+XYCTJVT83JcxT8N6DmXdi02zr9BDbdjj/tqXkXNYOq8plap8bDh0m/IPQCj9X4ZNYSUzTQKNhs CGIUbDbTMlhLTpXjcyrzGdnUhQpqjK1w+OokKWoYXJBsg2k56DLzWUnPYVUeuxavUCPHLsHSRmSM FvqIKJYjo1iIjWU+Ng59bDx3YlN4GpnK3cA4VgKj0Mk+PpKURIK5MYHnTlPt6MygwGTBM4AVT38J Pwye3ug8PVmWNnRJYlH22wWBzby3NzMCmykff8ZVeEt4eDOueqPk844L5MYFd+PyXYw7HoQ2DM3+ NhMCmnFrZ8GM5AMWDozJ9ztmbsmoiamGmaNQoBm4cbA+jUKN6qU5Wniz45Kg5tx5mv8Sar4S1Kjq Z8dOkXf6krThllQJavrTihgubqA5t4LpgTGeyXZ/NK/m3WIBKn5BjYq/rc35X+30r4Oan8FG652R eLYhmBGAKNBoIQfiozhCzc8xo+JorZrncr02r+bOhna9Gp6myjpvLY5rw9BePdjlhxdPefPkIc8k aXu8vcHjnXV5fgPP1LC32UEWJbEfiPKj/ba1NAKOzMpBdf62GfMuJm9jwdWEacfrDFmeY8DqHLMe t9iLd+NBhg+bCa7oIuxYEtQshdmxEO7EQowb8wnezCb6SeMXxlxWNAv54LzDQgAA//RJREFUiSwU JTORHsFEcigjMf70Bt9mXE2kL0tmv6OEl+2lPK3L4ek7eFGY2S/PYP8QNS9rc3kpt70sz+JVRQ6v q/OYE1CU3DhFsRzsO/1t5fO40RniwHxWGLrcKBpdjEk5+ZEcKE5Io+0nIMrlu/pi7uclsJYQwKaC V7KPvH9pwDyuM+J6kTFXwc3ti0y7XWHR+ybTt68w4XRBkogzDFqdotfkOOO2V1gLcOSRJGIPs2PZ kVhODaM/1JU2X1u6AhwYj/ZCnxrKVkECO5VpWi/NmCRxCxnh7LeX8f1AA686q3nRUcV+ZxV7DQXo S1MliU1gvjiZxlA3qvwdaQh2ZUAeNy2PXxHgqOE58+nBWsGFkVhfRhMEifHh9MbHMF9SzKPBQZ7O z2jzW2YG27RhW4bpfvQTPRoE1PAuNcxMmzfzM9Soywo2BrmPAsSaoOYtaP4cag6Hnin8qFCFAtT6 NBuj/awP93JvcpTtoT56C3LeguaOAEfNq9mS11Hln7fU8/4Z1KgeGQWbpZFuRtpqGeuQ5Hmsl73l g4VGtR4dedzOrFq3ZoYtQc26oGbtHdSoYW2D5XnkhHpRnBTOmjzv3paaT7PO9j+Dms2ZaWYkQZxv bxbUNLGqemsEV8v1gvSGclZb6lhvb5MEqZmq+AxCbX3wN/Mi3DaILO9kCv1SKPCIotgthEqPQKrd fSl3dKXQ0ppiWzvqvf2o8Q6kyi+UzoQMhnNKmS6pYTy/lKGMHOaKSlirqWZDkq+5nHRmM5LpCwmk 0s6a5ttONDrZUi8Qaba3otvdWRJpf8YigxmLDZcEI5GZzBRGUxLplcSi1MWLVElC8iQBqr3tSrOb Ey0OllTcuCCo+YSck19RfvMKlTbmZFuZke/pSk18FOMNldqcGkNfhyCmQ1DTKaBpZ12As6JK5PYL 9gab0A83sjxSJ79VHcuj8j0NtmgloFdHBMiTE4wMTpCbUYujSTB2p11JswpgLDoOXbwkKvG3WUlw YzUxmLVUgXlmAptlGdxtLeHZUAMbVdmMhPhIImdCp4M9vX6+7HQ080i2j/trCzxcN0g7q+PJqo7H W8sSczxYVUN95+gqa6A8uZ5Ev0IG6xfk/S3LNjLBREsJo1VptCaF0BjiR5GtLWnXr5N49RL1fm7U +DhR7WFNlaPgws2KHgczus1v0Ssx7mTHvJ+XoMaPRT93pq2NBRmS5FhIcmNzneEAJ5bSQmU/jZGI YjjImRF3a2rPCE7On2D28gV0AtKlWzdYtDJnztGKaRcr5mRfX42VfSTOm8VQZyY8TBlzusmI7SVG bC4xai/tkMt1plyNJQGT5EqS+D5Xa/kegxhJj2WwIEMbJmkY6GF9fIz1ySl0k2rxzVlJ1PWsKrQc QuWvxbuo+Qly1lbZ3Nzk3r172pAzBZG/5/Rz1Gh4OYSN1jPzM+y8fvGKnZV1agvzCfO0J8LlFvFW Zyg0O0WL2SVaTa5TId9hipERwabGeMv24W1hSpCJMTFXb5B46hKxkkCGfvIhfh/9Fo+P/4noGydp Sw5jtqWarqpSClNT6GpoZFNQs7u0LG2QtCGLghs198hwUAJ7VT77qkG+PxWCGhXrSwYm+kaoyC6m SkBTnZZPbmAEAZduYfZPf8DoP/wXXP7r7wj87UeE/vYDwn//IZEffkLM518Q/9XXgppv/4ej5l3Y HOFG9daooWdqyJnqpVGgGRUwTPkHY4gWgByiRoFGDUFbS5LLqelvUaOGn80KcipDIgiV9+Fx7jKF AqP+2GTm0nLlGJgtoMliPSGVDUHNqrQ9BsGMITISXXg480GqilkIU6FhTISFy3E3mr3oJJ7HZPIo TF47OIbpiBjGUpNpi4mgKTSINm9fhgQn017+LAm+dFoEsOzrI5jxZMbNlTkPNxbkskLNrLcP03J/ NfRsQhA0Ju9vzM2TsdsejLm4yz7lxtghaDTUOLgxZefKpI0LE4KaMQUac3sJW0bNLBkW1AwqzKi4 ZUS/6qUR1LztpXkHNO0XL9F89pyGmiZBTaOg5mj4WaP85nWCmkrZJou/EdScuEjBNQuqnf0ZSilm vrqL/ooWJnqGefzgkTb8UmFGzan5BTXvgkbFL6j5c6d/BdRMa0POjuLxily3Nq+FmkfzTA7ARz00 b1GzI6jZ0f8EMireRY4GG8HM94/2eCOwUT03j1cXtXK5+rE+tubHebazxg/PH/HDSxH/84e8fHaf Jw+3WF8eZ29BksrRTm0uRoevMwNywFgMcGFNDqrrvg4YPK2ZdzZixuGGwMaYGTmwDgpo+q3PacO0 DOF2rMU4MxtkwWygORty+X6aH3tp/lpFsqlwV0bDbjOXEiLJ/MFcgbtt5SwVpzCREkp/lA9DsX4Y JHl/1lnGd2ONvOyvZr+lkOfNBbyU5P5VXZ4AJpcXktCoUMUH1PnTsnQeCZAe5SXyrDCFySAXMi98 QerFzymxvkSFACzL+CRltpeplfddYXGRStNzjMvnelqWyQ9dtbxuLmVDgLUg6NhKD+FpcRx76dIA +pjQI3Dptz/DiCBm0vWKNJS3mHO/wazrNUksztB96ys6b3zNmCQZqjfrnkDmTYMaElOBISeGakFg lSQdSzlRgpVyHtRkY8gVhGRF0BEsiaS/HX3ht7lTJVBrLeNlWwXPmkrYl/P7DUVsVWazVZXDVnUu g/FBNIfcpjHQiZ4oTybU2hWpIczI+ULawflcShi9YV4MRAfTGx3OSEoKe62t7AkotudHWRjvYlEw o5/pP4DNZL8gp1dwIJePYHOImrVD1GihsCOwUXg5Qo2Gj0PQ/FnUyP03xvsPKpjJc+yNC04kweot zKUmIUYr93t3UlU5G2RnShAjz6c998wIm7LtKsgcDDs7AI6CiwqFnJm+Via7m1gc7jqofCbXq/uo x23NjLM1p3pvJCER2KxOz2mouXuImqEKSTjkOypJDGNVXuvvQc1sZzvzkkAvtzWy2lbPSnMVy3XF 6OuLWG+pZFP14LS3M1nTTG1yAZGOQThdtMXfyJ0Ul3AKvKOpDYqjLz6dyfRs+Z3iqfPypcrdhxr/ MIo8ggUQ4TTE5tKeWk5XehXtycU0RWcwkJLHbG4Js9m5jCUJUuRA3yuoqXawodvXg8EgbwZ83QU0 TvR5u7IQF44uNY6JmFDG4iI02IynJNAfHU2VHNSzzCzINTel0t6SRlXQwsaI0isnyfjmI0msviLv /CkyLp0n2egGpf4+dGZnMKuS5H5BcV+nIKWTVbm8PiAhwFnpa5HbmgU1zRhGmtGPCm7G5O+JdlaH 2lnpaUfX1yXIGWZ6ZJra8i6CXFJwv+JLsmUAfWExLAnIVxI8WIp2YTlGsJIlyVCeGqqay2ZtAff7 Gngmz/+wtohebyeKjS6TK8nsXGkuTxeneL65wtONdR7qDNzXL3BvfZoHGxM8XJtif2sN/dAMI/VT RLlnkRNVQ0t5D/fW1JDcSZ4vDrAobcxQSiSl8p2U2VlR7mLHYqFazyaNroRwqrxcaPaRZNDPmx43 NbHaQRJAb4FHhCSBIYw4WjB49RTjxucZsbzMkIsRkxG30edEsFIUK+1ABO2eFnTbG9F0/lsmr1xg 7dpVtgRQSzdvsGAtqHG2Zs7TgXVpE+9khbOXFcZuejA7ib5sx3mxHnVb2lxHlsLttVgOdRTYWEob ZUWvmy2DEX4MCmpGSnPQ9bSyJpBcnRiX32GS5YmJQ9RIYq6Qchg/h8y7oQBzNJfmCDTr66vs7Ozw 8OFDXrx4oaFDAeVo6NjfcvrnUHM0/Ozly5c8ffKE7bV1pnoGKU1KItTenFDz88SZfEuR5WnqLc7R ZHyR+psCgZs3Sb1lQripOb4WlnjKdh5yzYSUU9dJ/focsZ9/ReinH+D18a8JPPc5GW6WtOQk0lNb Sk1BDh3V1RjGJqS9WGJndl6As8C6oGb9XdTI96FQs6KTy6q3ZlHPaGc/xak5lEkyX5WaS55/OIEX b2L1T+9j9h/+gdv/5fcE/VpQ85sPiBDURH34KTGffSmo+UZQc1xQc1JQc4ack+cFNZf/Rag5CgWb fw41Ko5Qo/XW/JWemiPUrKrLh6hRw8/0EhOpaRQFBxNkYYXftZtUBYZKO5PFvHwXusRMeXyGgCaV zUPU6KKiWYyIYC4shOmAQCb9Axnx82dAsDItr7sdFs+L6EweR6SgD4hkMjyagfhYOuOi6YyJpN3H jxH/IMb9AiXfEBQFBjMbIMfAAH8W/VQhADdBjTvzgpo5Ly9mvbwFQH5Mefox6eHHuJs3owKaUVd3 Rl3cGBXIjDnc1mJcYtJeUGPrypSAZtLKiXFzQY2ZoEatUSOoGTI2YUAwcxQKNb3vDD1ToPk5atSc mr+GmhKFmuPnKbxmSY2gZji5iJWGASZquxjp6OPB3Xsaar4TzKgeG3V+NL/mF9T8gpq/dPr/Cmqe ri9ovTSqMMBzwcvz3YPYfyde7B7C5TCOUKOGmalQvTJquNkTiUcrC9xdkuRtfkISuTEtGd2VhO/h 2iIv72/xev++KP+pHCwe8ezpDlurk+wtSdLYW09PtDQsAbelgXBD5+eMwcOaRSdjpmyuMmRylj6j UwyZn2NEsDBoc4FhhytMuN9iJUIdgF1ZDFO9NKp6j0SwLYvB8neECyuJ/qxnRbJbmsojSdQft5Sx Lcn6XHYsQ/GB9MvBezYnmo2qDO4253GvJY/HbQKa9hJetJXwvCGfF3WqV0biEDNaVGezX5nJflkG T0vkuQuTGA92ocjoNAXGqpv6OvVuJpQIOPJMz5BndJJaW8GIYG0zJZyXdQX80FnF87p8beHPWUHN muDgWXkyD/IjmQgwp0Pg0udwgQm369JIGrHsY8qC203mBDWj1qfpFdT03jzGuNVFJuyusyOJ2CtB yPctpWwVJdGjho1F3kZXFM/d+hztX2v7JcnpCpODTKizBps+Ad+agO5pczGvu2p4LqDZb6uSqOZu ZZ5WScmQm8hCZpwkppH0RnrREeTEkLzfxfRQDNmR6AVJCylBLKVFMBIpDXtyDONyIBhJiGOlopyV tibZDsZYXxpldWmEZUHN0nQvS5N9zI1Ioimo0cm2omDzFjWjQxIDByHXrcttqlfmCDQqjnpp1Hwd 1YujoeYw1gQ1m6P9bA71sSuJ1dZgL+3Z6dSlxGtDkdRQs9WhbnanRrgnCemG1tNyUP5ZgebnodCi AKPOVQ/NbH+bhpvl0R7tdtWLo+bhqHkbm7NTcr951iQpOULNvfkZec0hRioLyA/3oSRBUDMtoJdE WFuc9K+gRs2p2ZqdYa6rQ+upWWxt0IafKdTo60vkAFTMRmslax2S9He0y+09dBfXk+ARieNlOwIs fMj2T6I6KovW+GzG88pYLKliWA7+DYKZGp8wKnyjyHQJ0fBTGJxJSVg+JaF51EQV0hxbyFB6paCm mvHUPIbikhmX5K5bUFPv6kh/kA/TMSGSQPvTIwlxx21rhgPV/K1ARsMDGI8NYyJRDasKodnPR7At +4mNJcVWxlQIZlqczWiTRLviygmyBTV5J78k5+wJks+dJsvSnOaYaG0V/oUOBZduQY1afLNLUNMt qOnRYLPaL3BRw9LUgpzDBwty6kbk/mMCngGBTXcHOomloQHmR6fobholMbAQX6NQ4s0DZV+RhCc1 CkOSN8vRrixH+bCblcJmXjb6/GyWirLYbi7nlTzfD8OtTCWGkGdykbiLJ+gWcDyeHuWFJOHPJPl9 pFvhrk5+d8MID7bGeXF3mVd3t+Q31DHfoyPONw9/+wTSwwtlO9Wxrx4n6B/Iiibb9iYFlrfoCfJi RLAyV5jDfFkhA7LtNsVEURMUSIMkY5WOzlTaWNPr5c5sWIAkaO603TpH57kvGL1xkjFV/v62MXOR rhiyQlnNi2ImwY9qq0uSgJ+n68oZ5m9cZf3KVdauXGHm6iXmbC3QC9YMIR7spISwlaaQ5yOJoBvT vlYs+FkzHyDoCbBiJtCS2WAr5oPtmfd2YN7fnYlQb8YF61MFaczWl7E62MXa+JCARvYZgc2SxPLM DCv6JVbX/nbUqPMj1KjLd/YUaB5oQ86O5sEooBzB5m85HT3maKjZz0Ndr0Cj5ulsbW7S19FFfWEZ zXn5NKUlUBLkQqzJcZJvfUGh8TfUmZ6jxfgq9TduUnzDlERjK3wsbHCwssHDyJqYC+YknrxOjCSQ QZ99jMeHv8b1s1/j9M37xDqa0yUwHm6qo1tQM9bSJhgcZ2d6Vis6simfe2NFPvthrK4KagQ2WtU3 gc3K4hKDbV3kJaRTkpRFZVI2ebJPB5+/he0/fYTlf/gn3P7zewT96kPCfv0hkb//iGhBTaygJuHL b0j6s6i5Kqi5Lqi5Kai5JagxFtSYCmrMBTMKNgdRb2opqLEWzCjYHESzpa3WW6Pm1RzBRkWXg4tg RsHmIHqd3QQ1agiawOavzKnRemkENEeo2c7I0mBjENCMp6ZSEBJEiK014ZYCRMHQfGY+ywK7VUHN Rnw6W3EpAvIU1mITWBLUTIeHMxUSrK32r6qTDXr60CPIGPPwZTM4hv0oOaZHpWuoGQuJoC00RFAT xUJRAZtlFdxrbGUrJ5f1jAzZv6IYFcxMSLs24y/HPk8PZiUUauYFNXOe3lop52mJKXdf2Sdlv5bX 0kJDzW1G7V21UFXP1NAzDTVWghpLQY2ZoMZUUKMqVZpaMCio6VeYOQSN6qX5E9QIaNQaNe0XLr5F TeNfRM0xir88Qc6xc5TekN/RXbCXVcmDPjl2dU8y1N7L3Z29gzllgpmXz19ol39BzS+o+edO/wNR oyqgqdLOf4oaBZrnW8sCFYUXAy/23ok7K1q8urPGmzsbWhyVbVa9MQoyqkdGLbapAGMY7UM/0quF wsy9JVVRbVGDzz15X6rE86N7G3KweMJ3Pzzm1eu7PH1k4J4c+Gdr8yRZlh0/zIf1CF92gt3Z9LHT Ftect78hsLnCiIVAxuI8fWZn6DSRRMLqDN225xn1uMWopxG9TpelQbzBvJ85a+GO7MR7cT8jlGel ybwSmHzXWcmb7jqeNJexlBsvr+fNYFwAhtI0HrWXs99Xzf32Qu405/CgJZ+nrYW86ijlVWsxb5qK eF2frw05e4saCYWcV4fYeVSSwnysL33+9vT429ETYE+nny3dgfbUuxhRJu9/QG67J9h4rj0ujzeC rKdVWaxkhDET681ikh/3S+J5XJ7EfJQrXY5XGHC5zrS3YMbHXFBjLqgxYvH2Tabs5PswPc6g0XFG zc4xanWF7Wgf9lXPUVk6u2WpGIolUSs5mNCv5hSNJfiymBfNdoPgra2YcYFIX4S7NgTtaXMJrzur ed1dy4uOGgFdNY9q5PsozeJuaTZbhemsFiQzly6wCZL35i+NbZQna9lR7BQmYhDQLCWHS0SykZcu 4BHkxcUwmZrCTEWxJHRD3FmfZWdtmkUBzfxktyQ4AyxO9Emy038wb0a2GzXc7Ag164IRLeS6DblN 9cwcgeavokau2xgfZFdVMhvu5+74MK2ZqVoPzWpfpza3ZnW49y2S1ParMKMW5FTzcFQc9dKoULcd YUfBRp0rzEx0NTLV0yyvKXjXhqepYWhqcc8p1n+CmjnuLcyyNzXMaHURhbKNl6qeGnnOu4Ka3X8O NWur7MzPMd/dqc2pmW+uE9TUsdpSjb6hVKJYgFOGvrVWQNPKZGMn7YX1JAck4WcbSFpgBq25TQxX dDJcLO+5vInJwio6olOo8gkV0ERQ4BFBvG0AoRZ+RDtGEeeSQIpbCqUhBbQmVDGYXsdkVp3sM7Kv RghoQiNo9PKg1tVJtnVP2X7lYBjlT7eHJDSOpjQKUmpsblBqcY0ya2PKJGEutjan0NKUbONrFFrc pN7ZkjY3CzpdTel0uEXdjVPkffsR2d9+StbpY6RdPEeNGtIhoFnpVEPOegU1En3dgppugYwCjUS/ JM/9nawNdrIy1M7yQCuLA00sDjayJMBRc3DW5XdXZcYXBUOLI5NM9MxRnFhPmE0cceaqZzEdQ06y toaLPt4DQ5wfOxkJ7BTkosvNYj5XlSwv5MVoO3/Uj3C3o4JSJxNCTn5KqZs9ez0dPJ+fl7Z3lWcr mwLRJXZWh3m8N8XLe6pa5ArP1nd5sPyAvNhKbK5442LsT3tJB/fn9Ky0t9EUFUC+PGdPiCdbxVms lghoinOZLC5ksECiuIyBglI6UjLId75NnpUVrR6ujPh5MOV/m37ra9IWnGXR/iqLrkaSVEmbEeHC ZnIgGymSxAW7UHblWxounWRUEnCDpQlrxrcw3LjG1I0r0q7YSRsSwFZCEBtJgUwHOdEnbVev3TU6 TM7Qb35eW6BzwFrC5gKDjpckSbvFkr+LVoRgLT0OfWGaILuUle5GScx75FgwjG5smMWxERbGR1mU fcOgXxTUSGIuQPlrqNF6JCTU2jPqb71uSSvZ/OjhfQHNQZWzI8So86P4W0/vPkbFUc+NCvXcz549 4/79+9r6WpUlZZRm5jBUW8eC4KMjNYJIaX+DLr9P0s1PqbQ8S5v5Vdpu3qTmuilpAhkvSztMbewx N3fA/boNARdNCDp7Cb9vvsLniw+4/cmvMf7Vf8Tn/HG6MlPQd7YzVFNDv4R+aIiduTmtJP6WXlCj eqgU6jTUCGQOUaPNuZlfpL+lg5zYFIrjM6hKyCLPM4SQszex/8ePsPkPv8LzP/2B4H8U1PzTB0T9 7mNiP/yMuM++EtQcE9ScOETN2UPUqOFn/62osRPUqN4aVTBAwcbpT1DT43T7oOqZgs0haoYENX+u +tkRao6KBSjYrKSlM5qSRHagD0F2VkTZWdMeF89CVi7LApr1hEwBTRrb8r1sxyYfoiaKybAwxoMC D8ote/kyKK+pKrGNuUv+ERTF08g0nkSlseQbxkhQGL0xUaw31PJStr8f1jf5YXOX75Z1vJRterek mLGwEEYVaAJ8mfURxKg5NdJuLQhq5gU1cx4CHnnuaTcfxl0934JmRD7/iMMBasbsBDVq2JmdoMbG hWlBzZSFE5OCmglTux9RYyKoMfpT1PQKaHquXKVbUNMlqFElnTsENapIwN+Cmtxvz1F+S34391Bm sqp4MrjMZv8sA82d7G3taKD5BTWH8Qtq/qbTv9Kcmh9R82R1TsBxWL55T/AikDnqqVHx4o6Bl3dX tbLO393d5Pt7WxpsjnprFGoeGua5J2BSk7cXBzrfosYw1s8zwcxrSdJe7qxr1dA2JeG7L3j67ruH vPnuPq/f7PLmxTqP1sYYFxD0h8vOH+rNdoQfe4KaOwFObPvasuphwZI27OwGk47XGbA6T8utb2gx OU6bxSl6HGTnFdw0m5+k1+Eic94m7MTc5mlWKC+L4nlTnaX1XPyxq5rve+p51FTGVEo47ZKYjyWH cr+5lNeS/LwarGO/v5In3SVaT82z9iLedJXzurWEV40FfNdYyHcNAp3DYWhHoHnVUMCb1lLulaYy E+fDWIQ0jpHuDIe50iuwGZLzZlcTqgVmkxEeAo407fHPK7N4Ju/tYWWaICCauUQ/ZuN9BBBJPK1J ZynBi0FvM4Y8jBnzMJHPpVBjid7bAr2HKXP2lxgx+pZRoxPS4J1lwuoqu7H+PM5LYFfQdq8qg+2a DHSliUxmhjEQ68lwnBfb1em8GW2GmS6mMsNplfeo5tc8bSvlu956vuuq4XW74EahpjKfB2U53C/K 4n5ZLtvF6eiyYhgK96DLz4H+QCfmEwLZyotHnxrOXFwIyylRbOULgLLTmUmMYzhGQJWfybYA5u6a HKQNk1qPjX5ukMWpPnSzgxpqNNiM92tD0NS/7q6PCiiG+rVQc2I2BTZHqNHm0xyG6sFZPxyaph/u 1oCzIcjYlG1QzZ/ZE9R05mbSqFah7u1kR8C0LrepEs+b08PakDOFlI05hZGRH+NnsFFxhBoV+vE+ DTWqYIAahqZQc0c3w+bcpDzXNGuCkLVD2GzNqTk1U1rv0FhNCQXhPpQlhmtQuruu587O5sHaNLtq 0c0tQY7ARkCzt7nxY0+NPMeSJPJz7U3MNdWw2t4gqKnR5tQsN5YJcmpZFvBMN7cx2thNU2ETCUFp BDhHkRlVQkf5AGNNYwxVdjJU2sJAfjUtcemU+4RT4h1O9u1QIi28CTLxJtImnDinOJJvJwtqCulO axTUNNCfVEF/fCGdESk0+AZR5uxEpYvCuzvjkf6Mh3kJamxodzGlyuIS+ddOknP1JFnXzpJ+7TzZ t66SZ3KNzOvnKLa4Sru7FQO+dgx4WWrJc6PRaXKPvU/q538g58xx8m5epzUkGF19naCkl5WBfvT9 fej7ejD09rDSK7CR70QttLkqqFHzbFQhAd1gG8tDrSxJLA+3outp0eZPLXYIdPpUb80I070zlKU2 EWGfSJx1BD0JkgjlpbGcHsySoEYX58u2JOlbedksZ2cwlyWJlewP+2Od/LA8zPPhJqo9rYk49xVF 9pbstUgbIr/18wVpR1c2eLSxJGAd49HuBM92pA1el3b27kMerdynKqsBp1u+2F/3FtzWyOeYZ6a6 UVATTK2fI+OJIeyW57JVWYS+soTh/Dy6c/PpL6lior6V9qx8SvyDqPD0oMbZThI0L20eoqoWOe18 nWkntXCvGXo/GwwBApUIb/ZiAjD4ulB/9hvaBTUTpjfQ21kwZ3ydebObTNuaMevpwJ2kMO5mRrMq qOtxvEW39WX6LFRRgZOMG51lyuQ8k6bnmRDgjJqfY9DiAnOejqwLalbk+zKUZKNrKGNtoI3VUdm/ hyUUamR/XpgYZW56nBUBn2FFhSTlgpV3yzar86Oyzery0fUqFGgePrjHq1cvUYtoKoT8PacjuBw9 Tv2temSO4gg1qofm8ePH7O3taZXV5gQX/T299LS0MCqh62pnqrqQTE8LvK58ROitT8k2P0G18Tma rl8RnJuSaWyNm4Utl23tOGfnyHULB8yNLHGUBNT93Cm8j32K92e/x+2DX+Hz1cdUeLkzV1nOdF0d /VVVDDQ0sCCw2ViYY1uS6W3BzIZhmRUFQvW9CQoN6u9l+R6lnelrbCEnJpGypCyqJXLcAwk+fR2H X32M0396D8///B4B/+U9Qv7hD0T+7iMNNfGfC2okqT1CTfqxU2QdP0v+uYsUXbpCiSTJZdeuUy7v uVIS6GojY2pNTKkzNRPMmB+EmTkN5hY0WljSZGlNs5UNLdZHYUubfP52O3s67B0kHOl0cBTQOAto XOh1lmOky20t+gTpGm5uezLq5cdiWBS6qDh0MXJsEYwY4hK1OTUKNQo0qsdGn5rKaGoSOUE+hDvZ kO7pRk9SklY8QJeYwZbETmwaO1FJbEQlsBoZqxUGmI2IYCokhBm/QBb8glgIDGVO8LIQKDAPjORO YCy7EvrAKKZUUYHqKt6s6vlha4M7LdK2FJXydGSY7wXbL6YmWc5IF/wEMBPkz5zgZsHbm0XBzKKH Kv3sxZx8phnBzLSLJ2POAhoB1IiThOqlUUPPVC+NgGZCocZWwtqZCQtpB1QPjbEto8Y2DJtYMWRi Rp+AplfgrIWaS6N6aQQ0bzEjkOk8fxAd5y7QKqBRc2oUahpUSefjJ2j+9jiNXx/TUFP19XFKvj5J 3rfnqTJxoC8kkaXCRh4OLGLoGhfUdLG+sqpVQDuaU6Nwo/Ci4i+h5rs36n6v/ixs/qePX1DzN53+ 1Yef/QQ1qkfmL6BGrVOjemiOemqOYKNQo8o4K9TcWZzSzo+Qc0fi9cM9fnj+mFcP9thanGZ2qBPD 7BBPH6zJjqFAs8mbpwYe6gYYL4hnQvWaRPmzF+7Lrr8zuz62rAtoDG6m6CSWPMyYdzORRkB2XovT 9NldZFT1WPiYM+FtyqiHEZNecj9/K+5IUvIiL4rvSpP5oTaXH5pLeFlfyG5hGrOJYUzEB6HLleS/ KlcbjrYv4HneW8V+XwWPO4u535TLg4YcnjTksl+fx8s61asieKnLfxtaD43EfnU2j2uytSFYgyHO dPna0O1nS9NtE/JunSTtwuekX/iCcvMLTEd6cic/nielAhtB0b48br8+Rx6fyVZBLLr0EO4Lcl63 FQsmkllLC2IuwpVRSVDGXI2Yum0sDaXgxt2EWbtLgpmTkmCcZfjmSbqvHWfZ2447yWHsZcdyryKD O7VZ3GvOZ1c+y6Q8V78812pRHK/HWvhhQpLfRH9KHW8wGOPFo8YiXnXX8kyQ97JFMNdSKZDJ4V6x vLfsRHbyU9gpTkMvzz0a7S1gc6LDy+YgJLkbCXFjNtqfRUnWVzPiMaQlCHKiGI0Mpjc5mvmOOjbn R9jTy7ayNsuWfoKFyR6WpgdYFoSonpoj1KyPCyDGRtgcGWBDxajEIWreBY0qB72lFtmUxywLqh8u CSZUj+FgF1sCoTsCmL6CXKpiI1mVpFZVOFsZ6j4oMCCPUxP7j0Dz11Cj7qPNmTkM9bcqcqB6aVTB ADUMTV2/uzQleFegmfkRNXMLctscewo18prjtaUUhPlQnhDO+tQBau4eLbj5V1CzI6hZ7u9hRq1V U1+p9coYmqsFNBUsy7lOYUcSrrHGdvrruqnKayDUMxGL6x74OMVQldvGQN0Yg9X9DJZ3MFzWylhx PS0xGWQ6+hBj7kaoiRsRlr6ku8dTGJhFcVAuFWEFNESX0BRZRHtMCb0JJTQEJlDg4EK2lTmlDta0 eDrT6+9KnyTkvV7WjAl2B+S8weYaFWaXKDK+RM6N8+TeukyVrSntHpKIR8gBPz6ASUH/iK+V7L+m tBifIfPL3wlq3qP0+kVqHGzoV0MYWwUlCjUKNP0CG7n8p6jp0goHrAxKOzMkuBnpQD96GH3tgqJu FtsbWehqYUGeZ7p7nMq0JqJdUkl0TqA/U77H0kJt/tlSio9WCW0rPYZ1wYwhJ1PaiwzWBBpPBlt4 M9vDc9mHGoNdSb4pQLM2ZadC9pnhMV5Nz/NsaZEHq7PsrQ5zf2NU2tMFaRvneLm9LW3uPdrL2wl2 jcHHNoqssFIGKgZoTMqn2Few62XHcIJALjuJ2YwkRjJS6JMkrjtHcFlYTn95Le15xdTFx9MQFkiN izVDPs5MedgKLiwYsDlPj/lpeiX6TM4wanFZ2lBbNj2cWHO1Z/DqeUauX2Lw2gWByXXGJWYczJhx t2EpxJ29NNl/4/wZcbeg7voJGi59Q/fVE0wZXWD51iWWb55nST7zovF5Zozk+SWRn3BSw9B8mI4N ZTonieHCdJZUdUDZP5eG+mRfGWFxZJCF8RHmJ8fYWF0W0CyyIrBZk2TxCC/vhkLM0RwaFQo0D+7f 5cVzSa6++7GH5u85qce8Gwox76LmCDRqrs62/FZqDRxVYW1Z4LAg+9/k8CBDrc2yDzax1N4gv0cy qX5WRNqfJ+L6l2TKd1V95RL1xhaCHDsNNefsbPnMyYnPZH85YWvPDXNTHGTb9hFcBh/7mAgBTcjn HxN34RxlHu70ZGcxVFNNZ3UlA+0tLAkENxfn2dYvCWqWWNEtyHtaRC9hkL/X1PykhQX6mlrIVaiR RL4yPp2M2774n76Cw68/wvUfP8BHIvif3if8Nx8Q/Z7qqfmUuM++ENR8LahRhQJOkvHtabJPCGrO XhDUXP4Jaiokgf4JagQzR/EjalQZ8XdRY/Mz1DgcoMZJUOMsqHFRqFHD0CScXOl3UWWe3Rn28GE+ JIKliBiWogQiqoiHwk18IqsCGxXq8rIAZjQ5kXxBTcxtB/L8vBlIUajJRJ+YxlZCOtsxKYL6RDbD 41gLj8UQoebURDIfFs5yUDhrwRGsR8SypgoTRMSzGRLLtm8UOwGCGfl7LiaB+4MD/PHuDs+G+lkQ TE0KsMYyMngyNcEPO9vsNtYzGR4mqAlk1kfeu4BmSUCzqNazcfNkTrA24+LBtIBm4p05NFrYq8U2 1Vyag5g+nFMzcTifZtTElhFBzZCxJQMKNcZG9AhoVPTeENBcv/5T1ByC5i1qTp+lRUDTdOq0tk5N s0SLwKZJfvOGb45T++0pyk+eo+jcVeps5L3FZbNW082TMUFz7xQDrdJuyjHs3p27GmZUD43Czdte ml9QI/H3t0X/K5z+dYafvTMETQ0/2z+cT/PPoUYh5qgwgILNEWoUYHbmxjXcaNXP5DZ1/b7c7/sn d/njs4f8cf8R3z++y/O9VXYlod1YHuXB7hyvn67ww6Nl7k+3M5YVznxiEMuhnpKw2zNnd4tp60sM GZ3Q5oz0m8i5RKtcbjM+zqDAZsrTFH2IA6vhkqhLrIS7aH9vRLrwJCOQ7yR5f1OSyDMB0256JAuR vvR5OdLias1EbJBgpoLXvQ286KrlZXcNr/pUVPGss4RHAoEHddk8rM5kX1D0WhULkHMFme/qC/i+ oZDXtXnaMLJnAhN1v5FoT3JMThF/9mPKrC4yHOrKlCCmU5KDsWAXtvLieCTPcb8sjXtqXZjiZPbU e5P3uVskDaokU3PJAazlxfC4VqAkz3m3KIHlOF8GBTIDLrcYdzNmyccKvZeF1lMzLYnLtPrXUgFN y9nPpVE05nFWLN+1lvNc9R7V5vCgMZ/7ErMCpukkf+405fPddCd7DfmsFiehyxdMSTxsLNSGoD0W 3Ki1bb7vrJX3UCC4ymYzM5G1DDmwpEYykxAojbofM4mBLCaHMCMYHQnxoNPTji4ve20uxXRkAEsJ EaymxbOamcx4WhxjFQUCjh5twdcn2iKFC6wvjKKbGfqzqNmURGhrdOgnqFHDxbSelcPYmR3VMKP1 1oz1szc9yupgN4/mJgU0Q7RlplISHqz12Kgemu1xta7NwX1Vj85fRM07oDlCzdZhD43Ci6p0dlTe ebS9TgvVc7Opbl+Y0lCzKqhZFdSsvouaw56a/FBvyuLDtDK/fzNq5PmWBDVq8c2JmnKWm2o01OhU BbQWNeysianGZoYbOiQh6qI4oxZv5xjOH7PA8oYX5VktjLROM9M5w3j9AENlLQwU1NCWkEN1cDz5 HiFkuQRR4htHQ0QWjZE5WlQHp1HsnUCRV6Jcn09bTDEFqlfnqhExVy6TY2FClSS1jbetBLdy4PWz Ydjfhk7ZXustL9FgfY0WJzM63OwZ8PcQzPgzHS3bR2Iw+hRJ3hP9WEnwZTXanV7bK2R//R5Zxz6h 2uwm9W7O9CcloBOsGXp60Alm/nJPzc9R0y6gOYj1kR72RgfR9whoepoENd0sDEzRkN9Bkk8eKR7p DBc3o6+tYqkggaX0AAwp/qynyW+UEct6XjqbRVmslWbxqLOaV5OdvJrpYbEsk175PDV21sxHx7JZ UMQTeY9PF6elHZzl3soIjzYmeXN3hXuLk9LmLkmbusdIWzcJwSlE+2QQ5pKO+40A4hzDyHTzIt3B lD5pn3TymvqCHAYTE+iWJK4zNZPughL6yqroKS6mPCKEIg8HapwtJVE0psv0PPUXPifnq3+k/OyH tF47Rqe0C2NGl1m0MmXO5Ba7Ls7suDixIlhsPydgOfMVTZe/lTb1LG2Cn0kfB1ZifJn2d6Ld4hJd AtJh08vMGV8RzFxiRTBkuHIO/ZUz6K+fY9noHNMmFxl3tGTUy5WxyECGk6NolG17qqGC1VFBzbAA dGJYUDPAwtgw85Kkb2i9NAsaao56YVT8OcyoIVaq1+b+vTu8fLH/NlFSx8C/9/Rz0LwbCjRqjs6D Bw/Y2trSMKPX67UwGORct8S0tEndjbV0lBYxWF3BcF05JUkhhDrewOP8pyTId1l28wo1kuhnmltz 29SC0xYW/N7RkV95ePKRuxunbK0wu3UFzwsnCPzmY4I++A1B7/2WpNOnKHGwpzslWeBaQmdVGeO9 AvIpQaC0J9vLi2wKbFb0B9/bW9So4WiLC/QLavJiEihPSKMyLlVDjd+pS9j+6g84/eN7eAtogn71 AWG/eZ/I379P1IcfEfPpZ8R/+WNJ5wxJcLNPKtScp/DiJQ01pZIw/znUvAubvwc1KrocnX4KG0FN j6MrfWoxTgk1BG0uOJzFcAGIKr0cm3AQcWpdmWQtFGr0SclMJCdRIqhJ83CmNEChJpH59AxpV9LY kO9iMzqZrfAENsIELhKG8Bh08ry60Cg2JLZDo9mMjGcjVuATk8RWaBzbPpFsSOhComTfz+elwPGH h/eYzpf9MTScgbBImsMitKIsPzy4zz1Bz3RMNDPBQcx4C2oENEsCmkUBzcJtQY2AZkZAM+10ULJZ W4fmsIdmTAAzrnpn3okJGxfGLR0ZE9SMCGqGBTWDh6jpFdR0C2hU9ByiRs2l+Qlqzl2kS6JTcNom qNEW3jx5SuupOUKNNvxMovrbk5QcP0PhuWvU2XkwlpiDoaaTO8MLzLYP0y9t1dz0DJvrG1qRALUQ rRp+pmDzC2qOQn34X04/P/0PRc0Twcej5Ske6A7iqKfmaE7N6zuCFzWH5mg+zVHIdS93DwoDqIIA KhRoFF7UZVUUQM1HeGCY54fHd7QqaAo1L+U+3z26wx9fPOWH/ScCnHu8vrcp959gbUKSztVxXt1d 4PXONPdGG5nPjWYrWyLanxVvRxYcjZixvSwH1FOyI5+g3+wUPaaCGqNv6bY8q4FmOcheGix3Qcxt aZTcJNzRBztI2LEd58799CAeZIZxNy2ctbhAJgJcabE3pcHOlJnYYB7VFfOirYrXPfUStbzqrhTk VPKio/SgQEBTIfv1AplGQYyab6IQU5kluMnjjcBGKxRQlcWTmiy2y5IYlPdS7niNYqsL1MhBrs/f jokwNzrdzJmK8OC+KlRQnv4WNGoY2oPSFK1H5k5xggab9fwYdkqTeSioeSQguVeeik4Sv2E/O4Y9 LJgSzCz526IX2Cw4XmXOSpIKs3OM3DhJ18VvGLe5wb30KF5U5bKvkNJSrJVrfiifQatUluDPrjzv q4F6ptNCWVLfe0UaS3nR3KvP09a0edZWxpueOn7obeRZvSCnKp+N7CQM6bEspUYwFe+vxXxKCKtZ coAQME7HCmzCvJiM9GMuRhp2Qc18TDArKVEYUmMZS45hojSPle5W7ggkHsi2+HBlhi0Bzur8KAaB g2F6CINAY1US/U1VelkO5jvjAg5JRtWcmoNhZmr+zJDWw6GF+luuVz0valKygouaP7MpSW57RipN yQlsD/ayKyhSVc5Uj44avqbm36ypwgAKLe+gRuHl56BRiFGYOap+pv4+WpNmYahTG36m1q2ZH+xg Ra5bX5DPtCCoWRDUzL+DmrkprfrZaHXxT1Bzb03PPUHM7vZfRs19Qc2eJC4rwwNa9bPpuoPeGUPL YbTWsySJ/0xTGxPNvfRUd1OUUom3QyRXT9pgd9Ob7GhJlEq7mWwaYbZ5gKnqNoYLqmmNz6I8IIp0 O3dSLJ0o8wyiPSKRjogkWkITqA+MpcI3hjL/BKpDs6gMzSbHLZx4UxuSTU0psLWU7d6CSnsj6hxu 0OVuQp+HMe2OV6iXfaHR5iptTqZ0u8vBOcBdKyYwEy3biOzrM1FezEV7Yoj3QS/7b4fVJbK++QPZ Jz6j3OQapfZWNEeFMdeoFtbsQzegemoENvL7vi0WILHWpyqhHRQKMAy0ohtsYXmohSUVwy2sS3K9 Oy7bl9y+JNv1Qn8Hi0MT1OS2EOOVQ4JXltZ7tSivM1eSzGJ2CCvpgaymBLEisNnKl/2zWJKkknQe CPhfTnbzemGIpco8hmMiqJVkTpWhXc/K4oUk8c+Xx6R9HefJ2iTP1ud4KW3lY90M+6sLvNhZZn6g i9SoJJLCconzKybIJplo+2hirF2JFszV+rsxGBfOpGy/fdHRjGVmM5ydS19OHl25OfQW5lAW4k2B iwVtHlZ0qsV+jc7QdPoTCj7/DbVnPmfI5BJTlreYF9AsWpszo+bO2NuwcduJTU9XSZKu0HbtNJ0m Fxiwu8mIiznLIR6sR/kxH+BCm9F5OuT2/qunmb15geWrF1i9cp61y2dZu3KW1ZsXWTG7zILFdeZu OzLh685MXARjaXHURQVpeFfVBw2j/awq1AwJarQiDUOCGjWE6nAY1TuoORpydoQZdZ2aT3NPIPh8 /+lBgiTJkQoFk3/J6S+BRlVRUz00qqqaGnKmMKPT6bTQS1Krl/ezND/NaE8nXVVV9FXVMNnaRl9N JYVyPAmR7yLq6imyrl+k0MSINEn0VfWz6xLv2znyn2578xtJcL+yseaW8TU8rp4lWLbz0M/eI+zj 9/D5vSrz/BGl3rJPNNQz0dJMT101A8310rb0sabm6ekWBFdzAho5l+9Pdwgbw/wcfY3NFMYnU52c SV1iJrnegQRevIqtAMbxV7/D8zd/IPC3fyD0t78n/Pe/J/LDPxD12UfEffU5ice+IvX4MbJOnCRX EuCCc+cENRcFNVcENaq35pqg5oagxogaY2MJE8GNiYDG7B3QHESzlYKNNa02NhJHw8/sBDMKNvYC cNVbo2CjemycBDYHuOl2EOA4qVLPt7USzzOBocyHRjIfHqX11hzFcmw8OsHNUkwcC3FxjMbHUh3k R5GvB/WhgYymqvXnMuW4k8GGwGY9Oon1cDm2hsawFhx9EOpySAzbEjvBUXJdFCuCnbWIWK1QwKa3 gMVL2h2/UPYqKvl+c13wcpfR9DQ51iUwIu9jICUVfUsrP9w7QM1kVBRzIfKevf1Y8PBGJzDTq3Dz Zvm2F/OunswLbuacPJh2kHZQ8DJm5cSwuf2fjRELB+18yMyOQVNbCSsGTM0PUHPrR9R0qwIB786l OURNt4KNoKb91FlaTp6m6cQpGgUwTYLXhq++ofqzL6j4/EvKvj5G4ben5fe+QaOrL9M5pay1yXF0 UtqpvjEGO6XNXdJxZ3ePVy9eapg56qlRi3H+JdT8pTk1/38Rv6Dmbzr9K6Dmx54atUbNU1XK+Seo WeXlIWye7+nZV6F6bHYOemgUVjSw7BysT6NQo4oE7C0KlOTyH18+5s2jPW0ujZoUu7+7zqvHgpkH dwQ027wSCN1bGGNFEo6d8XbuTbSy2V3OcmWqJNzBbKVFsBMTwIbgQy8QWHC+zqzDZWYcLzMh54O2 cvC1vciEuzErYU7sxnnzIDmQ+wl+PEwM4FFiILuSIK2q9WmCrZnwNmPAVRUQMKLLwZgmqxuU37pA tdl1pqMCeFxTxMvWal521vNccPNc4PKqTUDTXMir5iK+ExC8UfNoBDB/bCzmu9p8npdnarB5LqB5 VimXawQfVRkY8qOYTA1gLjOEtYJYxqM8aJLXbbC/Qb+PLbt58bxsEmDUCjZq1LCzHMFMCg8lXtTn 8LIxj/2GPO7Lc92pzOCxvO7LzkpedVRwpyyV2RhvxgRJo14CJG8L5j3NWHK5zpK9Ws37EjNmFxi5 dZYh08voA26zmxrJ87oC3nRVCdDK2CtPYy4pkGUB0mpWJJtFiYzH+bIsqFmX96AVD6jO4m6DfMbu Kl711grw6njaVCbfUyFrCjWZ8SwLmKYTArRYSA0VhAkailPZKkhmNVsOHDmJrGcnok+OQp8UyXqa HCjS45hNi2e2JB9dcy17kuQ8mB/nocBmW5CwKnBYmxtjVUCxOjUsqBlmY3JE8CGYkGRIVT47Kums CgGsCWa0iftybhjr0xInNedmV5KluyMCla52BvNyqAgLYUMSELUOzZ48j1qnRg1ZU4t9Kqxoz6Hg olCjlWKWmB7R5tmoHpwj1CjoKMio6mZahTMBjuqpUdepKmiqtHNvfZk2FE03LsnHvHymP4Oa3blJ 2e4HGK0sJC/Yk9I4+f7k/dwX1NxXkPkrPTX311a5s7wkn3UUfW8n84016FpqNNCoeTUrLXXo25pZ bm1nob2f4bpeKtKqCHaNwu66G25mvvhY+mklnvMC42hNyaU/q4jG6BQynH1ItHIm3caJktvuVLje pkSSkFI7W6ok2aiURKzU3Z8CjxDSXUNJcg4n0z2SIo9Ayt09qHRzotzJghKrK5SYnabG6qxg5gz1 Fqeplb8bLC/SZHtDYGPBgLcLEyE+LMSGshgXwnSEt1YxcDLIkTFvS+punSTz2PvknfuaUtOr5FmZ UBUsiK6rQj/QI1jpRdffI6h5p6yzxFpfu/zdKtfLb9DfzFJ/I4sDDSyoGGzQem7WhnpY7m1hobeB 2b42pnuHyEsoI8ApkTjfXAaq+1hobWFe9uvlAklqMgU1qX6spgWymRPBbn4cW0UpPGip4NloF68W ZVsQTK7k5UkS50C3tT3TgQE8aa/h5VKftLEDPDZM8GRphvszE+yvLPB6a17a3yF2loYY7mynPKuB 5OAqqlKGSPcuINjElQgzY1ItTcixtqDc2ZHWwCCW8otYKi6lT6BeFx1GTXQAeR6WZFlfot7uKrVX v6LrypcMXvmW8ZuXGLlxmWlzY+aszJi0MGXGxpJ5B1tWPW+z4e/J3YhAVnxdGLc3ZsjmGlPOJsy6 27Ao1+mk/dD7udBjfEGQ9CWtxz9j8tIZVuQ5N29eZkOef/3WJVbNr6G3vsa8rRHLvm7My++0nCr7 eXYqzbFhjFWXCCYFNCOqeqGgRkA6P9DL3HA/m/oF1uSYtbaqqpn9+eFnKrYkmTwacqb+1VclR398 m1j8/YnEX+uhUQUBVA+NWsxTDTtbWVnRemu0ENQYBBTLcxOMS5vSWVFNb0Ujs+1qOOsUQ9W1pLm7 CCJOEy2RKt9VmoU5UZLY21lY86WFE//Zzptf2QtqLG0xMTPF1/Q6kVdOEfHtJ4R9+QF+Ahun935L nCStA7JN6Xu6mWlvo7OshF7VgzgmGNTNy/uYY1mO6YuyXS0tzwkAl9DPzQhqGilJSqU+NYeWtFzK BAThRsbYffQR9r/9LZ6/f4/gD9X6NB9ooIn4SKHmQ+K+/pTEb78Q1HwtqPlWUHOS/LMCmwvnKb6s emsuC2quUn79GlWSTFcbqbk1twQ1xoIaUwGNuWDG4ifRYm0loLEW0NgIaGzfRoe9nYBGwebH6HZy 1GBzhBpVQEDNq5kOCBEkhDMXqsovRzIdHMZ0SBjzkdEsRsdqVccmwiMYDA+jMSSAOtn+OqPCmBLU 6LKzWc3MYi05nbWYJG1YmYaZwCg2JDYltgOj2ZXYDpB9XUIXGIEhKEK7fcsvinW/SJYC5RiWm8dL 3SI/7G2jKytlPjGFybhkhhSaeno11Nzt7Wc8LIJp/yCWVTlqL2k3PH3fhsFDjrUSS+7S9jl7Mmt7 m0lLR4YFK303Lei5bvY2+oys6De2ZtDcjiFBzaDEgFweMLdmwExQI997t3z/XRpsbtAl4FRr07xF jYaZi/RIdJ+5QMfJs7SePEOzoKb5mKDm6+PUCGhKPvyIgo8+pkBgUyi3F1y9SZN3EIvl9WwNTPJI ty3HRz0j0k5urW/y9PETDTVab83hMLS3Q9DUrqglqX8ZNUeh/v6fHjq/oOZvOv0rDD9ThQIkBDRa L836As83lzTUvBHQvL57gJoj2Ozv6ngm8XzHoKHmqISzunyEGjXsTC2y+UCwg6Dmh2f35fEbcj8D 91cFQXe3eHZ/h1eCGm1omqBqe6iN1c4qScSKGc2JZCjJn/nUIFYEJVtRvtKouLDqbY3ew0QaAiMW PW4x6XyVPuuz9FifY9zNiM1oNx6kBLCfGcaLzAheqkiP4HFyEJuxbkz5m9PjeJVOuysCGxNpbJxZ CPNiKtCDER9XFqKDuV+UyePKfB5W5PGoUrAhCHgt7+lVk4BCkvuX9flaxbPvVOllBYSaPF4cLsD5 TM4Val7U5nBXUDCW5Et3lCvT6fL6JQkMhDiTffUYyac+osbyEobEIG1NG9Wz87qpiDcCDYWYp9UZ vGop5IdONYeliHuCj51SwU6j3GewCUbbeCIY0qWGSfLnzLCXJZM+liz4WLB0+ybLDlfQ2V1j1uIS 4yaqGpokM7etmJXE5F5eIk+q5P2VprGYHMpYmDtz0Wqld0+tclmzlxVDMV7MZUUwlhzARHooennt Zz1VPBFM7auFONur2G8uZ7MwTSKVXfkM2yXJgpl41Do4+mwVseizYtnIS2JH7redn8KW4GYrW8CT Fc+WhC47mdmCHGbLitkb6GZfDc+R7fPe0tTBsK6FCW11fQ01E6oH5mD42ea4QsjB4puGyQFtDRpV MextyPUrIwIbiR1Jlnb7euhOk6QqOop7g33cl2Rqe1huk+fcFbCoggIrE5JoHT7+CDWbApptFXKf t7A5RM0RbN4dfqauU5cVahRmumtLtB6bhZFuAdoBalYENSs/6amZZFehpqKQ3CPUTAxqqHnwN6Dm rqBma3Jc66FQK5AvNVVpi2+uCWrWJLleb2/F0NbOUmsPE/U9NGbXkOSbSJRbFCl+SQSYuuN0+hau py8TesOEOFNLwm+aESEH0EJPSQgkUZhKS2E4KoQqezOyr58l6/p58ixMyLaxI8XGhXCL2wRbepHs FkapXxjVPr5Ue7hSfVsA5HCLCqvzVFmcotzoaypufU2NyQnqzM9Ra35JYGNEv5eTbMc+zEhSPRHq y3iIJC+yXU6HuDDkaUnNrdMUnvuSKuOL1NiqxN6E4gBPBqtKmO/tEKx0C1q60fd3HqKmQ1AjYFE9 NH0tgpomub1J7qdAUydJ9EHoh9pZle1OP9CGbkhgM9ghv1s/icGZuFlFkRRSwlDjCIudnSw15qMv j2MlJ0hAI0lJui/rGYHsSFu1W5TMvYYS7vc28Wx2jPvyWzxqaGJAEpXGKzfotrXirrQNr5Y6eGIY lDZ3ggezU+yMDLMvbeXL9SnuLHbwcEO2NcM8/a3jpITWkRXaRmNaPxneCdw+d4Gwq1dIlwSm3NGZ XknqFjKymc3MZChN2pbMeOoivchxuUmezXnana/RdvMYPZe+YPzScQySFC/cvMmimRlzluaMS5I5 6WTPjKe0ewFe6EJ92IkNYk2++0kHE4bNLzMhOJmR33zSzoxpJyt0no5M2RjTce4YnSe/YPrKWTZN b7AtsWFyBYOptDvW11lwuCH3N0Evv5EuIoTl5Hjms9LoTIphoqaUteEebZ2adYWavl7mZf9UvQ6b kpxvCPLWVpYlftpDc9Q7o/YDNeTsuZpDc5gEvU2QtMTi708kfo4aVeHsXdAcYUbFu5dXVgRZhmXW F2eY7e+lr6ZRENzBdLP6R4Y5xms7KA4KI0YSzuirF4m9ep5EoxvEym/gYWTJJXN3PnYM40Nbf05a OmFpYYmf+S3Crp8h7MznhJ74GJ8v/oDrx38gUgDRk57ORlc3Cy2tdJYU01VZxsLwgIaaVdVLI7Eo x/VlAY6CoYaahkbKJYlvTM+jM7uQ+vhEYgWzdp9+hNVvfoXL736N/wfvES6YifjoPSI+eY+ozz8Q 1HxM4rHPSf32S7IENrknj/8JakplezxCzVH8S1HzbvyIGidBjWzrhz01fw41M3JZxUJUjNZLMye4 mdRQE0qroKY1NIj+2KgD1GRlsSKoWVVr2whA3qImIJINiW1/2ZcFLnt+Eez4hbPqH36AGol17XaB j380y/KYKWkX74+N8Mc72zwbHGBOUDMencBUfhFPZxf4fnOXHWkDxuR9jglmdP7BrPoEsC6XtfD2 Z1XODRJ6Tz+WXOSYa32bKTNBjZEN/dfN6b5mqsURagZMbBi0sGPQUkAj0S+X+y0EO+YWP0FN1xFq FGgOUaOGnXX/DDVtJ07TcvwULYeoqf7kMwr/8D45739Azqefkf3tCTIvXqPeO5DZ8lpmmjqZ6x1j uHOQ9uY22UdXefbkqQaavxU1Pwhq3gXMUfyCmv91Tn8bauTC99Iwa6hRG4ZI+CeokUbuR9TMCWrm 3qLmiaDmiWFWA43qpdFAsy1o0ebUrPLq56jZEdRIKNQoxGjr02wJcFQIbI4W2bwnr/VQzr97fIc3 T+/z5uEer+5s8Xhb4HNvh2d3t9mXy0/18zxZnODR9AB3+hpZbSigLdKd9kAHbYjVSrQfO4KazQAX 1n1sWPM2Z8XHjBU/CxY8jBm2v0ifHMRHXa5LA2THTrQHD+P92U8JYT8xmIdRPtyNVovDCS4CrBiW x4z7WLEU7s6WJPV3MuLYSolhMSqI6XA/luPDWE+PYzMrkV1JxB+VC1LUejQST9TQsIJEHksS87xU 4FEuGKnI5lVFFs8FNfsVGTyvztLuv12sVkl3o9zLhBp5r30Cru4gNXfHlDYXU/o8rNhIiRAMZfKy OldbyHNfMPS0Nptn1ZIASRL1vE7wUSxYyBEcyOverRVUqSFgQ83st5bJ9TFMR3ow7GvDuK81c/7W LAn6Fp2uMmN5ge4LX9Jy+lO6bpxm0tWSCR8n9AkhzMcHMB3rR7+/Ez2eNowJGEeDXenytWMqwZ/J RH/Gk+Q+GaHM5UpDXqPmDJSzXZvLPYHV8w7V01PJVnEaW4Kj7XKBTbXApiKN9aJEFtXQM/nup+IC mU8KY1FiSWI9K44dhZxc+W4LUlgtSGc8PYXupASWGmq5PznCQ1UNT7bLO7L97C5PCxLGWRPUqEU0 18bUkDNBx9hBiWedYER/hJq3IQd5uU6Vjd0W1NyT+9fEhNOZlszjwUHuDvYLaPq1ggHbk0PafJyj Xpp/HjV/OgztoMfmKA4KBqiyzlNdTXRVFTHWphLoTkHMBCuS/BgENSpW5ufkvjPszk6wPdbPiEJN kCclsT+i5r4CzY4q56yqoG2xo4ajCWp2BTV7G+vcW1/jnkHP1tQ4y72dTNZVMF9Xhq6xgvXWGjbb 6tnubGVVkqCF+lZm6jrpyq8nzS+eIGtvUjwiyfGOItPVT5Jhd/KdXMi1dyDHwYkcZ7Xt+tChFqNL jmYoxINyswtkyjaVd+MUVU6WVHu6UxkQSkloIvmhaRSHpVIuB/8qb1/qfTxp9nGl2d2KRscbNNiq KjrHqDL6RhIfVRHqJGU3TgpsLsu+YMdooCQs4YFMC2ymI/wYC3Kjy9WCeovLkkQdo+DiN1SbX6XC xoQ085vk+7ozUleOQX5j/dABaPT97dpQMhUr/fK5JVb6m+XvZnQDgprBRoFLvcQBalQlNL0216Yd 3XC79juNdPQQ6hGLo3EQ6VEVjLWOsdzdhb6lBF2VbNvZASyneGFI9WZFcLOdHa6hZrsqn/WGCh7I dvlEkpznvQOMB4RRef4ytTcuahUQt1oyuTfRKO3vNPvzszyemmJfLj/SDbKnE9Rsq3mFeuYn9GRG 1eNlkUKqXymFYTkUhceS5eZFrrM7xRLdYVGMRMcxGBNFf3w4o9mxlMj+n+VwkSK7s7Q7XKLz5reM ynenu3ae1as3WLlmzNItMyaMzRiV5HLK251RP3fGgj2YU0N8YwOY9XGg1/g8fddOMHxd2g3T6wwb X2PSxpQFZ2t0LtYM37zA0OVTTKnhZibXWDG6Is97njl53JzNFWYFVtPu5iwHyfcUK8lnfDQzWckC ryTZBqXd0lAj+5zsm4t93QLTbuYGetlenmdLQ42aE3KAGAWbI9TsbG9qVc72nz0ReLzSEKNCG3am Qkss/mWJhIKNClUYQBUFUHNoNjc35bUPemXe7aU5Gn5m0OvZFNjsGJak3ZlgrmeQqZZhRmr6GSzr oju3lqrIRHLc3Ik1vkHw2ZOEnz9L4k0jYi0dcLYP4LR9GF9aeHPWzAFLSyv5zW8RcOMMIZe+Jvj0 Z3gJatw+/QCfb7+l2N2DiYIiFmrrmaqvZ6i+loku2W6lXVyal/ZFzUdaW0an5tgItpZmpuiW+1Wk ZtCWW8RgcaW8pzyyvNxwOfE1Vu/9Boff/QqvP/yWwA9+S8iHvyP80/eI/lJQ842g5tvPSPn2CzIF NjknviX/zGkNNUWX1BC0H1FTKUn0u6hpMDfTENNspYae/SlqjiCjcKPi56hR0eUo26GTgMbehX5H N/oUamT7nwgKZTIsXIPLgprcr4aiBQtqZH9QsJmWmIiM0npq2oID6AwP1vaR6aREdBnpss9mYIhP 0kpCr0bHsxoSzaq0WZt+AhqfSO54C2i8Qtn0kXZYMLMSFMmK4GbFJ4wNiTXfcJYCw7UemJWqCt5s rvKDtMWPB4e439TKk4lprbTzs5EJOfbJ8U3e35hgZkEwtuwXeNhb48eahDpXoNF5yLmrDzp7TxYO YTOmCgGoeTNmdj+GhT0jNg4MW9sLbBRobOgzt5RzQY2piYYabV7NDUHN1UPUXJK4+Keo6VSoOS6o +fagp6ZBUFP52WcUCGhyP/iQnM+/EMyeJPf6LToiYuW40kRbQRn5iZmkqRLhuYXMTs1ohQIUZo5K Oyu8/LXhZ0eo+XOg+QU1/2uc/ipq1Olwm5GQDecH2aAENH+UBv/1Y0GNYYGHkhw+ljhCzb6A5tmS AGZJILN0iJqVA9BovTRbywcLbkqo+TRvUaPm0qhiAYfgeaGh5mDI2UvVS6NCrnu+pefJ2hIPDHPs LE1xf12Q9OAO3+0/5js5GO3fu8OT3S2eSrL2QBrf+wuTPFme5JV+kv2pHtbr8qnztKTxtilL0T4s qUUp/Zy5o9Y8UBDwsGDb14rtAFsMApwlTxPmPUyZdTNmzl0e42khDYe13O7E3eDbPIr0YT81lEeZ IeymBbKdEsS9rCj2yzJ53VjGd801vJFk8HFRDmtJMUyF+EqSL41LdJDWo/CoNJ0XNdk8lYT9bl4s 2xkR7GVEynNEc1fOH0gysV+cwgvV41Ih91Woqc+VhD2G5jAHKoOsaIh0oDXSWRpZB9q9rGh3NKLi 4jEBmSl340J5XpjG6ypBU1UmTwQyLwQ0b+rztTVuVlNCWUoOYac4lceNJVoBg9cCm+dt5ezK7Yb0 MCbCXBkNEJAEWjMj4Jt2vc6YzQWaLn1O5ckPGba9yW5yGI+KUtnOjWci2peBYDeGg91ZiAliKzNe oJHARm4MdwUoy5nhTCUGMJcRxnRmBHq57mF3BTuNuTxqK+JpRwl367PZLEvEUBTLcnGsNPDyXitT 2SiTKExkIz+ehcQgerzsaXExl4OAWrsmVnvPdyszuV+Tw15NsaAmleaoSIaLC1kTbChM3Ftb5M7K PHcEvHvzk9pwM1UQQJtDI7EqoXppFsZ636LGoBAjl3clNiVR3VPllAe7KAzypr8wi52BLu5KIrU1 3MfWuJqfI4hRw9ck1JA1tYbN2rQafnYQGzMHqPlx+NkIGyrkehUHqBEAzcrjVMwNsrVw0GOzPNzN qGxX7bJNjdRXMad6Do5QszirxYrExvwUOzNjAqxexqtLyA30pihaDp5TI9yV5OSOoH97Z11iQ2KT bUnqdgQ1O1sCnU1BjRqGs6Hm1cywIq851VjOZE0BCw0l6JvLWWupEtg0ynmT1ltj6BpgsX2Aivgs nC+Z4nrRmFzvENrkINWXkExvVBRt/r60BfjQGepHT6g3fSHu9PjaU219mfxrX1N08zj1jsYCdA/a QgJpiUmgL7+SkaoOOrIrqQ6Np8YnSJ4niP7gIAblM/XLNtDtdIs6k+OUXv6Y0ksSVz6l6PKnlF4/ RqP1VTqcLeh0safLzZEONwdq7c0pML5MxqUTEicpNFIV0szIMbtFlCAh38+NqWaB9VQ/K6MdgpZm 9AMtb8Mgf69IGAQzKvSDTegENbrBBnRDEsONGEYFNQIbNQxNN9jNbE8fHZWtuJp5YnvVlfzYYua7 5Lfv72OttYK12iz0hbHMJfsJ1H0lQQpkIyucrYIEVgpTmS/KYrerjddzs/ywrBPk11BnbS0oU71U J2i7fVUryvG0t5Xv5md4o5uX9m+Mh5vTPLkv2/rOFIalCfSzy7RX9hLuloyzkR+eFj5EeURQFJNF TkC8JMkhlHkG0i3JW19UKOXuFpT5mRNvfYIUq28osTlFm/VZRhUyLp1l6/p1DBeusnrDDL25NRMW 1ozddmY2IojJqGDmU6NZTo9hMz2SIRcz2q8ep18wNH7lJFNGlxgzusqE5S0WBLIr7nbMq94bk8tM 37rIgvxGC7cuyPlFlm2vMWN7RdpjE+Z8bVgSnM5EBzOi1irKTWayLJvFtmo2R7u1oaFrAtKl3i7m 1NDJwR625Ji0YZhHv7ygIWZNILEqkNjd3RHM3Ofxo0e8fqUmGUsipI516h/xtNEJhyGX/1oi8fMe GfX30fUKM69evuKJKtm8u8v66poGGhWrBtVjdPBeDHq1Lo5OC4WaNYkN3SIrs9Msjo4z1TVEV3kz Ddll1KXmUxGVSKEks/FmlgScOkPombOk3zIh29aZIEdPbtre5qSpNWdNTDCxNMbJ6gae8rsFXjtJ 6Llj+H3xET4ff4D/F5+TY2nJYHIyhsYG2ZfbGWuqZ7S1iQn1/U2PCWoEMxuCrlU9OoHgvKCmQ1BT nplJa2ExQ1U1DJSWUBQayO0zx7EQzNj9/te4vf9b/D4U1Hz0O6I+e5+4Lz8i4etPSPrmM1KPfS6o OeypOXM4r+bCBUouX5J9WFBz7SoVsn1VSiJdJQl1rbERDWamNFmY06wwIwn3UbQIclplf2i3FdTY /Yiao79/jpp+JxcG1aR5Rw+GnKQdcveiW5DSFRfOYHwE81HRAo4ItvwEGKrMcng0Q3Fx9MTH0REb RWN4EM3yWQejI5mNT2RFVT5LFtREJ2ihi4xjOSQKXUAE676CGe8wdhVoPENY9QlhxS9Unj/s4Fza yTUvCe9QdL5hzAaGsRCXwD35LX6YnED0zR+3tgQ0O7zqHWQjPZ9Jeexqohw7W9p4PDrMg842ec8x zHv6o7stmHHyFtQEovMKwuAeyIqjj+xDHsxZujJp4ciowHfESsLagVGBzIgKG8GNtQ1DAuABcwv6 zc3pNzsoFKD10MhvcTT0TEONAs2FS9o8mi7BjAJN1+nztAto2gQzqpem4dsTVAuaS7/8nLyPPiTv w4/I/0JB9hR5xqb0C4p1Xd3UCmSi5HuJ8A4mNzWT6bEJ7uzs/rg+jYQqGKD2z4N9UuWkWnIqOf8R an7EjILA/8+j5oe/I1T785P4y23R/8qnfxY16nT0r0zSUiNb2CFq7r1FzaPlGa18874cRJ8tzwto 5gQ0cr2gRt2mUKNAo0o5728LavYEL1qVsx97aF4Icl4KZl4Kel5oIbDZPSwYsCX3lXil7iPXP1tf 5KE8p/pX9m15DdUz88dXz/nh9UtePX4oz70rr7PBfd2CVv1nf3WO7zbmeDU/wEZdHm0+ttKACU5C 3Vj0sGbN3Ya73g5su1my42HJno81u342bHhbsCHna3IAXZHrDN5W0khYSgNhoS3SuefnxJMwL96k R/BdcTyvJAl/UZrCq8osfmgq5Y+dDfyxo0kAUcXTkny20xM11Ax6uzAX5sduZhxPyzN4KdB4VJbM bk4kWxmh7EnSf0eS/b30cO5nR/NErbxfnMST0mT2K9PYr8lEnxNOQ4gtDTFOdKVLopjgRl2AJdVO N2iwuEzOZ3+g5dwJNrxu8yItnu/LcgROmTwSQL1Qw9wqc7iXHc9KkjSM6dHcl7+fyXt+qaosddXw or2ce4KgrYI4ZmK8GBbUjAfYMB1oyZjHDXqtzlJz8RPKz3zEhLslT4tS+K6hiN2CRGYTgpiI8Wc5 OYK7+ek8Ky/gTUMZzwWUK/K5VOEAVUBgITuKeYHORm02+0N1POws5X5bAbu1GexUp3CnNoWNqkT0 EisNmazK9RtVclt5GvfK0jCkhNFkd4sq88tMhnlwpySVB/JcD5oLuN9SxB15zdmsTHpVCc6yEtbH BSeCgr1NPXurS9yTg/S9+Wl2x0fYUtXOJAlaG+vDMNnHnCRGq/Nj2tAuw2gPj2Q72hzsYLOvlfsj XTwc66E6KpDevDQ2BtrZETgY+uRc9fqoogDq/C/EuoaXUTZnBSkS6vLGtPw9pYAjCBGIaMPNZgVG s4Kq2X5Bi7y/hSGBzgDz8h6GGyrpLi5gvL6WuW5BzeykJKwqaZVYnmJNN8nGkuwf8hwbI72M1ZaR E+hzgBp5DfX5d7dW2BLUbGqxyZagRsW27Dvb2+vsba0JfvTsLE6jl+9hvKmc0ep8ZuuLWGosZVWS /o2WWjbam1ntaEff2SWo6aI6KQPH89cw//Ik6c6ejGblsVRQzHRKCsPhoXQLGAaCbwt+vRgJcaH9 tjEVZmcokcRc4abdy5a+cD/aw0Jojo5jIK+Mqep2erLKqQ+Jp1EO+j3BkYxFRDEh8Bn2cqLXyZgm 09OUX/6EonPvSXL0Hnnn/0D+pY8ovfkNtRZXqLc2o8bKjCKT62TevES6RNKVc6Reu0SRXF9ib02q 6U0ibl6kUFXTaylnc0J+/5FWlgcaBCiNByF4+ZM4vM0wLMhRMSLgkdANNrM82M58by8T7YM0FjTh ZuqJm5ErFUn5cjDvZ3ugR1vQdK2uEJ1swxPJwcwmBrKaFsZ6RgQbefEYCpJZKMhgWxD5cnGBHyTp 3W5uotbdmaJbZ8k99Qdq5LOPS9v0uK6cH2Qb+qNBtc3jvHy6wXff3efpY/ltBfOG6RmGGjvJCE3B 2diVW2fMMbviQGFqLZkReWT6JpDlGkBXbALN0k6VeluSdfsyUZafkWT1BaV2JyVJPM+4sWDj4jl2 JOHUXb6MTpJOnY0Vs872TPt7Mp8Qzoy0AWtFaaypeXCZkQw43KTzyreMSMxcP8X0zQtMGF/RyjzP OZix7G7LkpsNk9Y35bqrzJpf0yqdzcnlZVXIxeE6i75WLAQ7MRcdyIjsg/1xwUwVpzEt7cuytF1b 451syX6syqgv90lC3qsKNPSytTzHhmz3Og01AorDYV5qGJha8HJ/f1/DyL/kdHSM/HOh5s+8kcRM DaF58ugxO1vbGmQMOr0WGmpWVrVQl1cENgehbhPUrBpYW1pgeXqSyf5+GkvKKYxLJjMogjTPALIl iU0VxERcuk746YskXrhGmpE5Eda2ONnZYGxlwi2Lm1jZ3MRFwtvsMuECxoTL54k7/g1Rn39G0Ecf EX3mNMWuzozkZbHa3c5cRwvDjXX0CW7GBntZWJhlSRUukPekE4SpdXQ6mpupKsinvaKCMbk81dxI U3oywSY3cfzmcxw/eR/XD9/D56PfE/Lxe8R89iEJX35M0lefkvrVZ6R//TnZx78m79QJCtTwM4Wa 8+cpuXSJMoWaq4IaSaIrJZmulu2r5tYt6gVojZJoN0nC3SyYOYoWQVmboKZDENOpEKMw806o646i x9GRPmdXQY9aw+Y29Vb2RJ49jcWX73P+o//K5Q/+C5FnTjDo5Ma8e5C8HyOcPviYi7/5J4y+/AR/ aSdKQ/zoTogVVMfJthjPamwq23GpbMQksxKVwHJELAshESwECFykzdoS0GwLaBRedJK863xDMEis SCjkrCnoCECW5Teddvdh3MOHyYAglhLiWc/PY6O4kJm4ROZDozAERLIeEsdqTBJzGZnMlhfyYHKE ucx0Jr0FMZ4KT+HynOFMu/gy7+QrqBHo2Hkzb+POlI0zozYCG4kRWweG7ewZthXQ2FgzZG3FoKBx wNxUwkRQY0KPGnqmQKN6aN6dS6PWpzl3gc4z57VQoOk8dY72b0/R9vUJmiXqBDXlx78l/2uBzCcf kffxxxR9+ZW004JXAVR/dg4zHR1UZueTKHhMD0ugNKuAuckp7u7u8d0ryTlVD43sS99LMq/iBxXv oOZgOJHsu28B8D9JqPbm6DP8cyH//Un8cvqT09+Pmu9lA/vuADWPDIvafBoVT/QCGol9gcQziacC nMcCmocKPKty/eHaNKo3RsPMvVVe3VuTy4KWd1DzYlPQsyGh5tHsrmkT/VXvzPMNBR49r1RPzsaS NuxN/cv2qsSDzRW+e/5Mw9abZ094qYYQ7G3zaF3P/eVpXm7M88PmLC8W+lmRRH0o3I3xICeWglxY cDVH52TKposFWy5mbN82Q+94kwXbKyw6XmfV6wA298JvczfCjTthrtwJduGOPHbX34m7Qa48ifPn cXooD7PDeZIXy/PiVN5I8vd9fSlvakp5VVXCq+pSnlcWcy9fEpOsRB4VZ/GytpBXTUW8bi3iSW0m d4sTuVuoem9StKFoTyXBUfGoKIl7BfHcE9w8KEliT+4zleBDQ6AV/QIaQ10qKwKA3nh3yu0uU37z FIXHP6Ht8inmHa3YlQTxaU6CoChVK9n8XFDzpDQdncBjRGB20MsRLyAo5EVXHa+763jVUcl+UyGP a7IwpIUIaqTR87VkNsCaBX8LFrzNmXS+yZjDDdYEh/sFSbyuzmE9K5qltHD0WTGCDHkt+Q5e15fz RhLi5/UFAp5AVnLj2KvKYjYzimb5LlvD3VmV9/Wwq4xn/VU86y7lWVchm5UJzOWFMF0YwWJlktZb s1GVxq58N48qsrTFPgcFo11ugs3kUB4IENcLE7VFPYcS/RhOCGMsOZ6RjDRGS4tYVf96K1DZk+3n zvoyD1aXubcww45an0b14ozI7Wruy5RAYmaYKcHK5uwI6wKYvUlBRX8rD8Z72ehqpDYmmO7sZEGO QGasnw1VrllCLa7534KabQ01apiZ3GdO7j8/qIFGxbqEYaJHkuNa+mV76q8oYba1WUPNyuzEW9Cs 6qdZ16u1awQ1agibgGu4qlhQ40txTASb8hp31nXsba+ys7shsFGxxfZhaGWeBTV3NtcOqqQZ5tma GmSxq56ltirWZPtY76wV1FShr68Q1DShb2lmXpKa+dYO+ssqSfcNwveGCaG3TCm47UG9rz+dQUFM xcXQ6+9FqySuA4Eu9AcIyj2taXUxpUlg0iz7Y7uPE53BPrQEB9AcHkFXcgYD2cV0JGTQJAfzNjn4 D4aEMxkRxkSQD0Oe9lphjmazU9Rc/4Lq659TdfNLbShahfExim9+Tc6lY6SdOU6SRPTJr4i7cJJ8 axPKnW2pdHWg0dudittO5Dlak+FsTXVsMDPqs451ClZaBDUKLfI5/9kQzAyraEEv5yuqvPNwt6Bw jOnuMUpTy3AxccfT0oPGvEoM/UNa6e+t7iY2BVHL5ZlMZ0QxlxTManqERCSr2XEaDHSlOWw11/N8 ZorvFhfZHxtjVdqUheRwakxOk/XVP1Bw8kN6btuxVZrHviD85eIo+xvSBm+p4ZYHQy23p6bYHp1h pkWQlVtDlHc0jhaeOJj5EOYeR15oJg1xOXTEp9KVEE1DhKds786UR1qQ4XqaXPvjNDteoOPmMQbO fsHsxeMs3jjNrPEZlpyNWPZ3YCnak6WMUJZyItiqSMGQGYFB9sk+m6v03TzB1M3TLBmdY/bWeUHL FaatbkhbZcaqtKlbER6sBDgz7WzGuK20MdbXGRfkTDqZMC7byYyfPTNh7tKWhDKeHMVYVjyLAsKl jioM8lttTfWxOd4nl3u0uVDz/YLtkUG29AtsyjHBoF9CW3xzfV2b0/Lo0SNtSNirV6/+u6NGPZ+a Q/NaErPnz/Z5eP8B25tbfzNqVKwZdLI/L7G+vIh+ZpqB5lbqcgsojE4g3SeQfJ9giiUZzrB2JObi dSJOnidBgBNnZkmYJPC+tpZ42ZrKueyPdkbEWN4g2egKmZcukH3mLFmnThPx6Wf4fvopMTev0Z6S wJZAW7WJY7K9tVeW09/eyvzsNMt6Hcvqva8dLA7a3tRETVERXTU1zHR1sdzTQ19JEUnOjvhcOo+L wMXxg9/j/v7vCBDcRH72EfFffCKo+YwUAU3K11+Qfuwbsk6cIPf0afLPnv2LqKkSPCvY1Bkb02Bq +hY2R7hptbLSUNNuY/MnoPk5aroFNZ23b1Pr50WU+S1MBVwf/dv/B+/9H/9P3v+n/zcf/OP/huUJ eZ8CwsCLZzj5n/8jH//n/53f/td/x6//07/j43/4j7hcOkV1sGzTEZFMR8ayHpfGVkwKu3K+plAT FiP4DpfjZSjLvqGseYew7hWM3jtYYB7MkoROfju9xIpctyqxpkKQo5Pb5nwDmfILYDwggLHgIIlg JoPD0MvzrvhFsBYUxYLAdihMjrcVxTydnWS9pET2jxAWXQPQuwRouJn3CGTJVY67zvK3gy8L9p7M aOvTuDAhMe4gwLF3YETBRqHGylJDzaCARsWAoKb3HdT8pOqZoEatS9OhUHMIGjWfpv3YSdq+EtRI aKhRwwu/EdR8+jH5n3xC8VdfU3L+ImU28rukptIh7zs3IZmU4BgKE7KoLihjbmKau0c9Nd99r/3j gBoxJLw5OFf72FHC/wtqfjkdnv7lqHlyn0dqTo0kPI/VvJU/g5onqhdH4pmgRvW+vNo1aNXOXt8X rKgQ2CjgHKBGQKOGpknC+XxdALQl97uzxZs7mwcFAwQ1CjavBDYvN3U8XVlgRxJCNaznjmGBN08f 8MfXL/h+/ymvHj8Q2NxlXx6venRebszxemWCZ1OdLAkKVE/BcrQ3C3JwnJOD5IK9EQaJNQcTiVvM mZ9n6Noxhm9+y7z9VWlsLHmW4MeL5CD2EwN4HOvD3TA3tgOdtXgQ7cPDlCAeZYXzPD+eNwKGP1bn 8b2qdFaez7OSXJ6VyXl5AQ+Ls3lcmsvrpgq+a6vgdZvAp6ucl+3FPGuU+9Vla/Ndvmsp4rtmeXyt 6sVJ5Y5A5p6g505RAvp0SerCnOkItmM4yZu5/HDmCyIk4bMk1+QEORe/IPmz35D16W+pPPkFPWZX mfd3ZlGVso3xZlbOpwRj3ZI0NNrcpFmVvvVxZDTSl/UCAVWjqshWyXed1RIV3C1JZkJNqvay1BYd XfKzZC3Qjs1AR9b8HNiSBONecgiP8+W9STK2IrC5UyagEch8L8na65YaXtaX8bKpjFnBx25VjjZ3 Z6+xiLmCBIYywhnLjkanemGa83gsqNnvLWe9IglDaRyGqmQ2GrLYrstipzKdreIk+R7kurRI+jxs aXU0ZSrcUytsMBbjI9+LE5Ue5tR52TEUE85oRgr9ueks9bRgkORcDT27J6h5vG7g/sIc2+OjrA2r eTISsj2poV9rMyPaGjDbM0MYBtvkPr3cVYmSgKI2NoT+fHkf/e3sCWK21LA1AdPmlGyPY0Naeeif Q+bd+IuoUaDRzg/LPB+iZm1e3pdCzewAyyOChtoS2opy6JUD2XxnGws9nYKwcVYXp1nVTUsSNMOm YZotVSlLPsvmWC8DZQXkyAG4JDaSdcGTGn62J/uYViTgqFCAisNiAXc219lbX2HPsMQ92a935D3r eyW576hjpVNCEn59Qzmz8rxzVaUMFebTmplJW3YefcXlDJZUUhOTSLylHZHXbhJ/7QZFknR0+/vS 4eVGh6cLwyG+jEcEMBsfhi4tltnECNmu/ekIEPQIfJoD/GgNCdGKCfQmJNEXl8hgRAwjYZFMhIUK aNRaSvZ0yb7banGRulvfUm90TJKac/S6XGPA00QSl1uUm50l8+IxEk9/I6D5mrATXxJ9SRBgZUyR kzVlrvbU+bhTLOclXs5UhfnRkZ3IQne9hhLdYNMhapr/zpDtbaST2Z52FvqHGW8bJiM8E3/7IBL9 ExioFYwOybYw2MO2bGNbXbUs1eQykxfHfKokQRkCmjSBTWYsmyUZrFbks95Yy+PREZ5OTvJ6dobX EyOyrzQyHORIwbkPyPj6t6R+8zHVAraecF9BUDl3B5t5Nj/MyxW5/6aB54sL7A2Noe8UqHaO0F/X RUtlB9GBKTiZeHL7hjNt6eVsd8g219LKSku1gL6Glb4SSqNsyHY7L7C8RafteQHKt4zc+IpJ468Y N/+KRc/r6KPt0Se7s1oQwkZ5DHvVSSwk+TIX4Uy/1QWGBDSzCjU3zjB3/QzzZpe1ambzLuashbtx PzOcnbRg5kNcGfOwZszd5iA87ZgIcGEmwovp2ECmU6KZzk1htiKXNQH36lAra+Ndsh8OanPZDMO9 6ASMi4P9LI7Kfrc0z/qKKpO8xMqKXgON6qVRZZVVwqRCO879C0/vQubo+Y5i/9kz9iRB29rYfAua I7wcgeYvo0bPhsBmS9772uI8Y13dtMg+VpqQSnZQOKWh0dRHxFHq6UfCDWMCvj4h2/gZEq7eIt3C ihTZ7xKtTCWMSLO6SY75dfKvXyDvzElB8EmKzpwj4etjeH/0CcHnzlIXFS7fZ6fAd5ip1hbaysro amhgdmISvbxvnXpvK2vMTs/SUt9AZV4BbeWVzHSqghoDDFVXkRsYQLi5KW4nv8Xugz/g+off4//h +4R/8hExn39C/JefCWw+J/nrL2V7/YaM48ffokb11hRfvEjp5ct/FjWqt+bnsFG9NEeoOYLNu3GE miPgdDs40ObmQnGABze//YRf/b/+DR8IauzPfE2UgymxrpbEybbnfP0UH/7nf8sf/su/w0UwGO7t gu21i7z/7/83Pv8//y2RZrfoCA9jJjYBQ1yKhpqtqCRWw+PQhUSzEBjGnH8ICwKVZe8gdN6BLEoo sMxLqMtLEjqvQG2omN4jgGUPf5a8AgQ9QfL4YKYDg2S7D2TEz59hT0GJei7PELmPRJC0EZlZPOvr 5l5rE9PxCYx7ymPdJAQ283I+J6hZdPVH5+jLsoPkPQ6ezDq4Me0gsHFwZcLBhTF71WMjx0v5DgcF iIPmZhpmBsyM6Td9BzVHw84UaC5eouP8BdrPnqf9tGDmCDSy7amhZ61fHRfUHKf22HHKfoaaoi+/ plAep1DTkZJKY26Ohpr8+HTqCypprWpgeXaB+3t3tJ6aN69fa//o8OZ7gY1k87+g5jB+Of3J6Z+f U3PYSKtQ4xjfouapoGZ1iccKNbrDYgHLKuYPY+4tavbXFni5o/+xMIBg5oXCzJ0VngtonqvCAKqX 5i1qBEDbG3x3Z483ezty/bpcbxDMGLSD8usNPa8ENg+Wp9mRhFAVDXh1f4cfXj7h+1fPePnskcRD Xj69x9OdZV5sCKwWBnkwWM9sXgxLGXKwTQ6QxsFWUGMiqLnFsu0NVuR8xe46i5aXGDc6ycD1bxgx Pc284w0eRXvyQuDyPDmQx3E+7IW5su7vqMUdQcIDhZ30MJ7nxPIyP4lXhak8y0vlQXYyD3JTuSex mRHPWnqsJOQZgoYqvu+t43VXBS+7JOHvLuN5WyFPG3J41pDLq+YC3jQX8lwtiFmRppVhfiJJvyrJ rFc9J2HSEEW7MR7nwVC0C4Mxt2nwNqHc4bJW4jb33KfknfiA8nNf0GZynlF3S0b97Bj0tZbG0Y6Z IEkqPaVBcTKjwV79C7kVAyECg6w4dsuyeNJQxJtOeY9dVTypzpJEwp1RH2vm/KzR+9mw4m2FQZ5T xZqffAex/mzGS6IR7iGNbBT3K7N4KQnVD10Ncl7FI0nInjWUostJYKemQFtM8K6gTl+dy3BuLD1p YUyrogWqzPRQHfsD1ayUJbJSnshadRpbDdns1eVwrzqb3WJBXkES66mRjAe4arCZDPVgWnA5KNjs DnGm1suCZl97ppKjmM1Joy8zgYn6Eub7mtnWTWlDzx6t/X/Y+w/nuLI0uxf9H17Ei6sXLyRd3ZE0 M3pX0kgzUndPd3VZslj03nsDQwOAAAjvvffee++9TXibsAmkQRpkJjxAgt6TVeutfcBks6tr2s1I 8V5EZ3DxnMw8Ps/eZ/3w7f1tPbZoElamCQTjhBE5JdI5EyoE3AigMYq+MzPDWJ8awGJ/K7pzk9FO M7Uy0oMtwosYA0a025c604vUzorpnwSZT/X7oEYCGvE9oWZJJAdQj2GJYLOkFLA1DNVIJ/rrStBR kidBjaZPRsPNYxNApZrF4sIslgg2K/pZrBJqVsV2JgYxQAgqjghFbVoS9z+JLbMOayxT62uEF5Y1 KevZh8xnG0sfEgVQD81GPCTYbM1PwyjGWelqhFI062soJ9AUY7osn6ayApNV5RgsLsFQaQWmG1ow U9+MjtRspN11QcDxU4g4eRqld+zQFxSI/iB/9Pn7YiQsBGNRUZhPz4ChuBhzWVkYiotDT2QE2gk/ HaFB6IsO570di/GkWEwkxGCM6wxz3WFfT4z6uGCE5mPE/SaGWUa77pxB++2TGHC7grGA25ggeA/w Pqi+cwF5V08i4+JJpF46i0ybK8ixp+FztEWu6Efj4oAyD2fk37NHbagfenOSMV5XDA1hQTfehQUC jW64DYuEg98nS/8aIZE4QMffSsf7Rz0yxPtJjbn+WSQEpiKYUJMTkwN5+wB/u1Hoh2RSFNDc3wxV YzFmi1OhyYmHOTcRix+gZkVATU0JTM0N2B5jXTYxiddqFX7Qq/GG8CvS01feOIy8k18j++gulF8/ ixb3O1AVJGGbZfjxcDtez47gvXqG0yk8JkxtjMqxOqnA3MA4RruHkZ1cAF+nINy77Ij6pBKoWwZg 6B7AQg/BRiQ8GG9HaYIn0r2uoNzrKuoczxImT2PgzhEM39mPUaeDmA9n/ZnsCE22B5aro7DVmoa1 2mRMxLqx/rDHwK0zhKBTUFw9gflLxzF/9RTUAmpcbDDvfRsLMZ4w5UWyHorERLwv+lhXDYa6oz/Q DX3UeEwgxhPCMJoUian8DMyxXllor8PSeA8MEzTVE7ymE0NYnOJ1HR/mMY/xNxCDcMqlzIAmvVYa +0V0zL9///5HoLE86/5cqPmt5yTnpT40NGEiy9nTp09xf2vrI7BYIjRi/tMozU9BjUGrhWFBg0Wt RorWLGkXoJmawnTfAIYamtFeUIK+wjJMltdinPONwWFIukrzffIMMs5eQMV1a1TbEN5trVBqcxWV N6+gzuYSGi6fRd1Jmk3CTMXRE8g4dAwBu76F14GDyPHwwGxDA9bkE1jo534amzBAeJnjPafXiv4+ izAumqGaU6GrpR0VuQVoLmEd0NULzfAYpjq60EijmhcQgNDr1+Cybx+8vv0Wwd/tQQShJpbGNnH/ XoLNAYLNIWQeOYqc4ydQeOo0QeuMBDblol/NJ9EaC9RYZGmGJsDmU6gRU8v8p5EbC9hY1HfvHro8 3JF0ywrH/uG/Yt9//CuEHD+GHp8AzBAUZ2LjUR/gixt7vsCv/ubfwuHcCdTHx2I4PQdNfuGw+3IX vv3rfwfXk4fRHcdnVxrBXQymmZCOxfAELEYkQEvgEEAzRzgRmg8kYASEYE4ocEdK/xCo/QgxlAQz 3sHQeAdB40N4IaQqA/lMDQqVIjYzlCokGtrgaD5z47DgGyHt73V3H36Ym8PzgQGslJZBJfrj8BhV HsFS0zMFtznnFgi1sz9Uzr6Yd/aBwtkTM84emHJ2w6SzKyac7kl9aQTQjBAULUDzY6jpJdD0Emh6 CDQyAk332XPSQJvdvN+EJKA5fhpdh4+j8+AxtFONH6Cm9OhBFO37DqV796Li0BEpUtPkTh9TXsF7 pgODLR0YbevFTO8Y5L3DWDUu4dljerp37yWoefUXqPld/eX1O69/FtQ8NmnxaFEtgYvoO/N4gdKI BAEEGkKNBDt6JSFFI/WHEVDzinpJsHlBoHm+LlI4i6QBv4Gal0tCoqnZEl6tEmiWV/DSbCLQmPBu 1YS3hJrXpgW85H4f08Bt0hSKiI3IaPVyw4y3zwkzL0Ru82d49/IR3j5a4b55jIp+LHfSiOXFwJgf jbXscGiCHFnwb0FDmFkg1OidCTacrhB0zB62UDpcxPSds6wArmIl3BUPE/0loHlErRFqTKEuMATf w2qMD7b42XZ6KB5lRWE7IxqbaVFYTuI+Ivww4u2MHncHjId6Q5sRh42qfLzoIsz01OJZdwUed5Xi YXsRthpzCBTpuF+dQQjIxjPRsb82B0+pZ3W5eNFchMcEjOXCBKjFwIEEs5lYTzQ4XUT5ndPo8L8F Y1kinnBbuuwIDPrcRqfdRdRcOYKKCwdQdeUw2h0u8Xju0Dz4YjExBPrkUMzHB2Mi2h/DkT6YSgyl oUjBZnUBnjWX43lTCYEqB3NcXh7giGkvXi+ub/C2g859J8o1J6AwwBmaMA/Mx3hjqSAB2/UFeNFe hfc9TXjbWY/X1Nu+FuhLMiHntZFnx8NAuFnva4a2vYJGMo7gEY+pkhSstJdig1Cnr+IDgtdDV5GK xaoMmqRMHlcOVovTsJSTACUNTrPdNVRcO41Ol1sYDfXATGIQ9CLtc3EylQJzeQ7MtUWYLc3CBM9p vLkMy3PjhBreEyYdNhdUWJ4hiEzIdzQ9AbMYTZtQs0SQWZ7sxxpl6G9DR04iuvNSsDU5iAcCTkb7 ef/R7Ms5PzMD1SjBY17xkyDzqX4SasR7woaAm9+GmnGsEGyWRcRGMQRFfwsG68swVF+B2a5WGEaH YJCPwKggmBFqjBpCDWF/heC2ujCNddGMbbwfPUXZKIkKQ0NmKvc1RWDRY1WAzaoRmyxrG8s7QLNO kFk3EXSMJmxRm3odTFMTNPV9mG1twEhFIcElByNFmRjMTsFQdiomSgqgqKuGor6OMNMAZUsbDXEH FNX1kCWmIuuOAxIuXkYcTUvymdMopxEZj6QRSErDdFI6plNzMJ1RgOHkbPTGpaIjIhoNfn5o8vVC b6g/5LEhmORvLbJojYr+M+6OGHQlhLvbY5T34IirFYZYRnscLtDInIfMhQ9eT2vIvG+i0fkaCqxO IeX8EcSdPYp060socrVDiZcTCjwcUODpiOpgLzRHBaMtNhxjhVk8/mqoed8ujHQQSDpo1P5cqCEQ 8R5ZGB0jOEygp74XMX5JyI7JR0dFO+YJEwYCioGwuDwqIyh3QttRg7mKbGgLaJDyk2DMioWJ0+WK XOjLC2BsqsPDsTE8nJrGc40ar3j/vluYwf3OSpZdbxo1K1TdOIGiC4eQc34/SmzPsryxjLNsPext wvv5CbwjiG8P9cPUSxAYHoZiYAjTQ6NQTasw1DGIlpJ6RN0LRKZ/HMpjWW5aZFgY5rFOydHM374s KRjZnrdQdO86ml2t0e/Ba+1EmPQ4i4kIW0wlOGEu2xem2gSsNWVAlReBNncrdDtdRbf1GUzYnIfS 5oKUotlw+yoMzjY0dHY0bFwvzhOKrBBM5fK3YB09xnpMzrphODUSAwkRmM3PxGxRHstzARYaq7HY 045Fcf1EpsKpYegmh6GldBOj0I6xXMgnWaZnYJgRZYNgsGjAEqF9c3NTgg0BNBaQEVPL/J/6+q3n JOfFdkU/HbEfkeVMjENjgZaf0j8FNXpCjY6/s16jglEnRvdneVRrYJxTQjMyjpHGFgJ4E/SdvViV 9WOmqBRFTi6IOnESKcJMXriERoJB/bWLBIMLaLG+gI4b59Bx8RTaThxF7Xd7UbZnH/IOHkX03oPw 2XcAcTY3IcvMhbq1C3Juu7O4DK0l5ehv7cCEuE8UShj1RuhUWvR1yFBIo1+TVwI5j0FJqJnp6Ud3 eSWqE1MQc8cergcPwn3Pt/ATYLNrFyI5jd+7DykEqPRDh5F19Bhyebx/LtRYmp79qVDT6eaG0HOn seev/z0O/+1fo+iWPVSh8VgMjsdCaByqnJxx+h//Hp//p79CjLM9umOTMBSWiKGAOESfuoC9f/NX sP3uK9SHBEKelARFdCLMiekwRiVhMTIR2tBYKIMjCSXhmKVmCCczBBmLZikFoWaeQCPARiOghhJw oxXvKQE9SgFDwYQUbkMZEEb453feoVBTK6wznxBqHhFAn42N40ljM5ShrFt9uF0uJ4BmhvPTrv6Y c/bDnBOBxskb046EibtuHxIEiAiNI0bs7DHE6zl001bS8K3/dVBTSZiu4r3Z4ukFFaF5nVBmIiQb p9Qst3OYG5nEo837ePfqNRlFJAjYiXhKMEM3/xeo+aC/vH7n9UdBzTveLO/ev+dv8AnUPHtAU6jF Q4MS2wsKPKCZeqCexbZKgYfqOTzUiCQBFqjREiwW8WbDBDGo5rM1A56u6j/qGfX8Q9pmkRDgJcHl mdGIR/pFPNRyWVb0b1eX8P3GCt4tE4oMaoh00SI975aSDy0+xES79Q3NDN483sS7ty9I9i/x7s1T /PB6G++2jbg/04uF2izM50RgtSgWW3zQakOdoPa8iQVXG2icrkPreA0GTkW/mvsivbOnLXRuVjTw t7Aaeg+bMV54SHh5mhmGTQKOKcoD2mBnLMd6SwNxPsuOxovceDzNisPDjFhspkZBG+nHB741zfdV KGICCCtFeEvD9H6wTcoy9rynBg9aCrFKA28qTsRySRIeVGXicQ1hhgb+cWUWnlXnSqmZnxMUHlZl YSUvDoZUVmhZkVjOjMCAzy2UWh9Fh5c1TEUxeNpagFfd5XjWlIf1gliMBzig6eYZSQqC2HZ+Al7V FWC7JA3mzGgYMmOwmJskZShSZcVLULNamYet6jwCRDrWS9IxFxuICX9nDDlcxYwzr4mnHQxutzFn fxVD109jzP6KlDBAlxCAzbI07rsIzwkrb7rr8a67Cd8PtON1XyvhJA9DyTxmgs1UWRbNcSpGywkr Y514MN4FVX0+VNVZ0NVkw1SXAyMBz0SYMVdn09hlSVnaDASi2ehAmtc7aLlzHV0ut3ltA7FI0Fki 8GyJcXIai7BWl0flY6u1Avr6IoyVZKC7iOdMKHm0qMJD4wI2FtSECIIITaKQeXqaQDONVUKNabSb QNNHoGlFTWIYegrT8GBmCOtcf2msH0vyYazOTkE/QdM/RahgxaybmcTiT4DMp/qnoGZpTswL7UCN 6FezqpZjTbOjJULNFK/nGE23ZqBLGk9njQBmEn2C5maksWrEIJxmlsUV7SzWaXY3VZMw81i78jNQ Hh2O5txM7nMGW8t6LJsWsMqytrFswrrZjDUar1WWu1WaqzWWuRUaKu3kJMbaWjFMaOkrL0J7dhpk uemQ02Cr68qhbayCsrYC2rZGGqs2LLS1QdXSgtmaOmjqm6CqrEFPbDwq7rkihsYl8uAhZF+8gsGQ KMyn5kGemIOOkATU+EShxj8WrREpaAmLQ7WnD2pdndHt54rJSC9Mh93DTDBNb5ALFH73MO3tiCkR pXG+gTbrE6i5uA9NVsfQSbDpcL5Cc2+DFhru0lvnkXrxCE3IAUSfPy5FZ0p8nJDr6YA01ztIFwN4 hvmiMzUWw4WZhLFqmPrbYRzphnaU9+Nw+weooXke7fy9EhnR9FxOSEup+RupCA/qYTm6q9tQklKK xKBU9DUMYGFMBb2cRnuCsDDai5XxHmzIe2Fi3aCuKYSREL5ckEqoiSPcEHBKs7FQlAtjQx0e0bw8 mlbgiYL38CQhhb/52/lhPOmthop1U6PDRQx430EvVXL9GBKOfIG4Y19jNj0Kb6f68X56kFDTjcVe HudQL6b7u2lW+zA3OQ715DSUI1MoTsiB08U7cL7sgJrsKt7Ti9DN6tBUXo/CxGQE2toijsYnx/42 fycHQguNJcGkL8wVA6LPYlYU9KzDDFU5mOJ+axxoRG9eQtOVUxgmWCpuXYPR6RYWnWylekQXfA+a OJqtFH+MZgVjuCgakzXpULYW8X4qx0RFHoYLWC+0iIFf22Hu6cIKQXttckRKwb44MwbN1Ai0M+NY mJZDPc73I2LsKTEmFWFArcWygff2yqrU5ExEUN68eSNBiDBLIrLyz4UaIbE9sd3Hjx9jbW3tt8ed +QArPwUw/xTULAqIMVAiuiQSHCxoYJhXQq+Yw/zIKIaamjFS34gFGtv14VHM19Sg0N0dIceOIfHQ IVSfPYPmS+d43c+ghfW0zOaclIK/9/xRdB/dj9qvv0Lxr79E8f7DSDt0DEH7DiHq4jW0xqVgsqIe PfklaMrIRVNuIWS1jRjlfubk09ATaAzUUFcfcpIyUJZZgNGOPkwNjGKidxD9Dc1ozitEkpsH3I4d h+t3++C9ew/8vt6F0F27EcP3yfsPIZ0wlXXkOKHmFApP/y7UiCZoAmwsTdAsEmDTZMMyTrARkRoL 0FiSBghZ4OanmqRJUOPqCr8jh/H1v/u3OCCghuZ+nlCzFJYEPadldndx+rP/iV/89b9BvLMDBmJT Ce2pGAqMQ9LFGxLU3Nr3Dcr9vKSsaPMJqdAQbIzRyTBEJGAhJAbzAmYCQiHSLk8EhUAeFCxpMjAY 0wHBmPUPZn0WjHnfYKh9dqI0aq9AqDwDduTNeX6n4TZ0gWKAzUjo/SKg8uDnXvw8JBqayDho4hOx lJmDFWoqgMDE5ee5/KRXACY8/THh7INZJ1/MOnpjxtELU3fdMSEG4rRzxJg0wCaB5uZtDPCaCols ZwJqftynRkBND6FGduEius+dR9eZs+g6dUYaaLPbAjTHTqGT91LHgWNooxoJrb8DNUd2oKbRzR2q hgY81un4vDJAO67AZNcwJvvH8OTBI/zwVmQ0e09P93anrBJYRLRmJ1nAX6DmL6/fff1RUPMx4wR/ gO8F1LwXkZr72KYpfGhQYZuA8UCAjYAaNaGGQPMRanQqPDeJKMyiNObM89XfBpqnK4QaSTtQ82bV SIAxE4TMeKI34YnOiGes6N+vreLd2jLemA14ouG+hCmcGMTiWB/01KJ8UIKa51srBJpXeEvwevf2 OX548xhvH5qxMdmFhYoUaAg1K3mRWE0PIJDchTHECQY+jBdcrKB2uIwF+0tYcKAcL0N77ypMXjex HHAX6+GuUpIAEaV5mRtFeIkmuIRjJcEPxkgPGEJcYQpzx2Z8IB6mhhNyIrGRxIoowgfd9nxIEGq0 /OxlVy3ej3bgDY3Sq/4mvOypxRMxqn9tNtbLUnG/PB1PBMyUZ+F5VS5eEmaelmXgMQHkcWkG7hem wJweielQN4x43cGQx0003jqL/At70etzE1uVKXjdWYJXHcV42pyHR3VZWCXY6HjcMwQzbawPHhYm cru5EtSs5MUTQjKxXUuwqsjFcnkuHjSW40lbNR7UFfOYcrBFLecmQx8fimkPe0w7WkHlTBh0tsXs rUsYvXEGkwTCGRHBSQyQkhk8bynmuVbjdVcd3skIcYSaF70t0FfmQ12Zi6XOOiz3NmFpoBWr8h5s K0ewSagxdlZirjIDiuJkaHkt1IUJBNFYLOQnYrEoBVqavLEwL8hoojqcbmLU3xWzBEdNMit8freY RzDk+YjxbcyVNPBinBvCoLmhCBM83568ZBhHZVJfsO1FDStSNQzTU1ik9KOEg6kZrExOSf0c1kUa 5/FeVCeEYZiQtz7Rh83pIazw82Ux9szkKI2p6Lw/Bd30DLTUooJG9SdA5lP9U1BjFs3e+J2QZUya pXmCi3qc97Ycxqk+yNtrMdnZIN3va6LDv5KmjWC1qlJgmVoi0JjVMzAT9kWSg6XpYSz0taM5IwkV cVFoK8jh9hTYXNLtQI1ogmZepGj4jDRSNE3qmRnM0DBNDQxgpq8Psz09mKOJnG5thFw0NauroNGs gaGtDoYWwktTDRY7W7DY3QFDF9VJtbfD1N4BVVUVZHGxqHJzQ8bVq8i6chV512xQetMJ9a4BkIWn YiSlBL2JxagJSkGBWyiy7D2QfdsBFY72aCN4yIMcpQQVCr9bmPUiSHvbY8aTn7vaoN/+Is3aMdRc OoBmm1OQ3btOs2KNOvvL3M9JZF07hRzrc8iwuiA1OesQ2bIIp925CeiguvKSMFiShclqmucmmvfu ZphF36uhLqiHOqAcaoOG0g22Qc+pQcDNcMeORggzH2QUYCPSPH/ynXa4l1AzTE2iuagemeGZSPBL xGBDP4FpnvWWiIANSH2VVsa6sUGwWZQ1QkEDrytMhyk7EWaC+mpROtbK82AsL8RSYz22aV4fT8/j 2fwCnszO4416jmAzgVej7VivzUGrhxVq7c6hjfXXgB/B5uoRFFw5jDbv25gvSsYC65TVvibo+1pp /Lsxx/Ig5zHMTxDApkaxQFDqrGxAon8MIj0iEemdgKTwXKTFliA2JAtRfgkIdQpEpl8civ1p/rzC UeHqh3rvALQGR6AzOg59ySkYzszCYFoKemOi0OThipa79mixoTGyvQ75bRuoneygcb6FBQLmQoQX lKyjxtKDIMsKgaw4BqNNeQTDBmhZR6j4u8wRnLW8D/V9vTAM9GNZPsbyOgY9pZke47ELEWgm5NCM U7y+xqk5rCq1WNUtYtW8hI2NTSmCIj3LKOn5RqCxQM3ve1mWFetZ3ltkeS+A5smTJ1hfX5eAxjIG jUjXLEDl08iMZd7y/sefGaV0z3p+LsBGK8lMuDHrqAUtFgk36vFxKHp7McuyZmJ5Nff2oD0xHim2 1kg6LWCBYHP5FBpYRzfeOIHW60cJNScweuU4hk8dRPe+PWjZsxfVBw6j8OhJpJ08i0RCTa6jOyqD olBG05wbEIb88BiUpWSgOqcAI50yaHnf6ec1GO8bQnFGHsqzi9DfIsOIbBCdjW2oKShFKZdP9PCG 7/kLcNt/EO67RBO0fYjetx+xe/cjkUrh5xmHjiD76HHkHT+BgpMiYnNKghuRMEDAjQCbT6Hmx5Ga n8qE9inUfBqx+RRwOpxdEHHiJA79zd9gP6Em7uo1jIVEQReWAE1YPGoIPZd+/Qt8/u//DcK5//7Q OMxEsu7wi4T/kZPY+x//Ck6H96IhnGCSlwOFyEwWRyCKTYIhcgdqlEERBIwwQkwY5CEhGA8JxrgF avyDMOMbgBmfAMyy7MwTQJSUilCjtkCNABwBOj5BEvAseFGeQVC4+UHhwfV8AjHrGwhtVCzWM3Jw P7cAi4nJmA2NwIR/IAbdvTDtF4hpbmuKYCO/44bxO66YdHCToGbspgOGbW5TtzBkTXjhde23tpI0 YHNDUr/1Dd4z19FDuJQRNLs/AI2I0nSd/gA1BJouMS6NSON85MQO1Ow/ipa9h1B74CAqjx5B+fHD KDu0H+X790EkCqg4dwF1Lq5YaG7GNu/nZRH5a+hATXYJZobkEtS8e72TJEBKs04PKqBG6M+BGpHS +f27NyzDO+mdpflP3ot0z1LqZ07FvOU7aXyqPyBpPcs2Pqz/W/ugPv3csiw/3Dk/MbAop1KWN4s+ BRoh/vsL1Pzh1++FGnHNRPXNSw3+HLyu4kHw21Ajmp891M1LYLNN2NgWQLMwL0kAzU9DzSciyAig EXrFZd6smQgvS3izsooXpmW8Mi/juVF8tkqgWcQLgwbb89PYpDkUHaBXZ0bxQDeHx2YNnqzo8GRj GW9fv8I73kQ/vH0JvH6Et9tGbMppNAg1hpxwLGUGwRTviYUge6xFe2CZZl/vdQsqMbDbnfMYv3YU gzRJcusTUNMYaN2tofGwwbwrzTyX04r+JFxHE+yEae9b6He4iB7bM5hyscF6jB+eZkThSXo0NuKD oAv3Qs/d65A5W8GYFY0X7RV40VOHB23l2GwqxrOOCmmkf5EFTURn7pekYDMvAWuZrKSoVW5nk2b9 cWEqNrPjMBFwD823L6L51gUMed7GEE1ejdUJ5J35Fr1etlgvTcSj+mw8asrFo5Z8PG7Ox5OmfDyr z8XD0lRuNwqm5CBs5sfiRV0enjcW4Qn1qLGYy1fgWVcDXhM+XnY34nFLFR41lOFJXSme1hRjuyiT FbU3JhxtMeNgA+Vda8wR1ubuXpOa8Sn87LCY5M/zyMSLtlK86avHa1k93nQ34J3oWzPQRlOVjpX2 arycG8EGjd9z7SS+39ThuXkOyyNtGClKwmheLNQVGeiP90ONmw3KaFCbPXiuhJmhEA+0u91G810r nu9dTIZ5YybKH7OxgVAQIhXJfIAkBWMoxhe9kZ4YSfDHZEYE1CWpmCpKwyjNorqjARuEiC3tPDb1 Gikzkk5OgCDQaPmQNg4MY4OfLQ3LUBIegP7SHAKNaIY2QOAh7MyOwkSoMYoU0VPj0E9PQj8zDf3s LAyKmT8fauYmYeJUJCkQkRqRsMA4OyRFaMyzg1Dx+k2010BJQFyeHZMypW3R0K4rFViZm+W2p2Gc J6BxfSPXXRHRnukR6AY60J6Tioa0RMhKC7HBsrlq1MCgV0LHMiv+Qi+nuR7qlWGIADNOc6QYG4dS tKmfnKQpnMcGtTRBAznQA62sHbpuATFUVxOMnC71ddJQ0dgTaoSMlLmjHcrKCnTFRKM5kIbX3w/d fKBXO7sj/vRVRJ68hgwbN9T4JqApLAul3rFIue1Jc3EHadcJPrdsUGF1Dq23z2DE5SLGnFk2nS9j iuVQ7nwNAyyr7VbHUXvpICrO70fN9eNouH0BFTZnkXbuIGKO70Hm9TModrJBoZMtKnxdME1gWBvp gllEVkRUZbAV+v5WLPL+NPe3E7J5HoPdMPK314vxZcY45fJigM2PwPJBRgEzH2QaJZD/1nsZDARj 0WxL0TeOwvhchDmHIC0wBZNtIzCOKQhOhOL+bpgGO7BFYH42O4wHXM/cUo3lykIYs5Owkp8Kc24K VngPbhMgdeXl6KFZbE3OJKCXoDu7AAN5eZAX58BQX4z7XZWYTA9GlcN5lN44gvl4XyyVJGExJ5qf XUQaDW2WI2GnOBlz3bVQDrdBwfObILRN81rMEuT0UyNQjYxhtK0PHVVdiPFLgdV5F1w55YyLx51w 5aQzXG4EIcIlEVEO0fC75AnfU04IOuOE0AsuiLrhgThbLyTd8Ua6gzfKvYLREhiOfgLPoI8/Bmlk Rp2dWF86Q+HpDGWgG80gzVlmBEYKYtBfloD+uiyMd1VDNyljWeP9P8kyNz7C32KYEtNRqQ+cgfek lmVQMzNBGJ+AilCjlMuhElAzPoHFadYrah02jKLJ2RYeP36KV29oKKQn3J/2EtBiASHLe4vE5wJo LE3ORBM3CWYkoNmRBVz+eAnYMcBk3AEbs4AaATcieqOlNAss7/PQjI7ynmqDUpS5wT4MFuUj854D Is8cRcyRPci/cgLlNqdRZXMMdTcOQmZ1BOM3jmP87EEMH9mLwSOH0XLoEKqOnUDppSvIvHQN8Zet ke3oiYqgaBQGhCOXprwolgCbko7ehkbWdQqs6QxQjE6gIq8IZVkF6GnswljPCBqrG5CRkILE4DDE E2qCrt2A28HDcP1mN0IE0Bw8hDhOE/buQzKnGfwu+8gx5B4TYHP8I9hYIjafQo0lQiMSBfw+qBFA 809BjeV9h7Mz8m/a4tLP/gG//Nf/By589nMU8b4cDIvAcFg4GgP94HDoO3z9V/8GNp9/jnoPf8h4 PdJv3cWZf/gHnPrv/wWxNtfQHB6C0eQkTKekYCEtA6qYeCxEiiZssVARahSEmikBNcGhEtiIDv9T AYQawsYMYUaSlz/Lgj/mKSWlIrBIIowohcS8mz80lFoAjZsvJly8WB96YNLNR0oqcD8tGw9y8rGS lYXZ6CiMBAeix9MDY37+mPDwg/yuJ4ZvOlNOGLdzgZwatbXH4I2bGLb+ADVW1hiwstoZk8bqGnpv XEPPderaVQlqugk1XYTUrt+CGuqkgJpTv4Gaw8clqGn6jkDD37ns0AFUHD+E8sMHUCYG4TxwACVc V0Rq9O1tuC+aVCqUaCioQF5cOjSTc3jJsmpJ5yxMvShnH//ALsqcKHsWw//HQA0hQvhCC2S8eyua tu2Ah5gX34llhCzLSFDD9xKAiO1Ijvg3EsAjlpHA6MNylvUs2/pU0oC+YvrhvYhAiexuYmBRCWrE eX4KNaKq+X36y+t3Xn8e1Hz/SaRGQI2eUEOwkMCGRvGhVolHIvsZAeQp9cIs0jVboEY0P/sgMf8J 1AjweS1FakyEmhW8WlohyKzgtdmMdytLeLm4gCfc/pZiAit80K0QaLZpzF494DIP1/CY29xa5j6e PMXrZy/w/fPngOhXc9+EB+MdNArCIITDnOoLQ5QzNIG3sRLpipUwQo3fHahcrmP+7kUJZgYvH8SY 1TEoaAQUhJ1JuwsYsD6JQdvTGLajuSLsjHH5YU5ld85CZnsWc552UqRmOykEm3EBWIsNwGKEF/pp +rsdrsKQEoZnhIdnBJr1ejG4JMGjuQzvexvxfXcdXtYVEmgSsZwWhbX0GKxnEGrSorFNY/OiipUV IafV/iqyT36HyusnMRLgKKmKUJN9Yhd63G2xVhCP+1Xp2KrLxnZzHh5QW7XZ2ChLxcPyDBgSgzHm aw9Ngh+eEKJed1YSfErxsKkUTzpq8aynCY866nG/qRIPGsV3VXjK+RfU89oSGOMJDS53MHXXFvOO otmeDQyed3j97KEMsMdSaiCe1WXiZYeAmroPUNOItzSOrwbbMSM6PbdV4dX8CO5P9uD18jze3dfj mX4S6/yNukVzuoxwaKuyMBTvjxK7S8i8chwlty+h1csBvQGu6PJyRJe7AwZE06QIf0xHB0p9gkYi fTEQ4Y2uYFc0+TqgkefZHU4DlRJMqEnDQlUeVNXFmKkvxwbh4gHvXZNyBgs0RcapSSyK5iqDo4Qt ObSdHSiPDsVYdRlWxwewKifMiOQBk7zvCAomGj+Rec8wLaBmQoIaA6Fm8Z8DNQQSI8HGSCgxUybF GEzTg9zXAHQ0zVOddZjhtVwiUD0Q/cnUs9jSEDhUovkcDRzhRCQ5MHObK6pJbGpmCP1j0PV1oCMn Da1ZqeirKMWaahZmHc2QahozPIehvi7IOlrR1daCflk3ZmgKTRot1kWfGpqrRyx/2zRXG4Qn84SA pB4sdLdB390KU287YaYdiz1tkgyyNug6W6BrI+y0t2C+shydMVFoCwtBT3QkxlNS0c4Hffp1B0Sf tUXMJXtk2QegzCsW+S6hSLF1RYqVPXJsbqPijg3Kr5+imTmCgbtnMOp0FmOOFzHqcAlDLI89t86i hSa96uIhlJ4/iKobp1F96yLyr51C8rnDSL5Ak3TrGvIdrJFx5zqKvZwxUZ7H+0xGOO2R0v/qRXSF Rt5I8DP10xT2E3gGCBrDPTDJ+2EixJpEszDCxo4IPISAxeHfSLy3fG6RabSH2x4k1MgxKxtFakA8 fGzcURqbi4UegusQ77feXhh7WrHU24RNAsWTsW48GurCJqF7raroA9SkYZHTpYJMbDfUQJGTiwqf YOR7BKE2OhVlou1/eDQaIsMh57IrrFtUxfGosD+HzLN7MBHmhheyGjxpKkKHrx0iz+1FJA1tQ2ow ptrLIe+sxmx/G7TyPswPtRJm2mCc4XGPD0E5Mo6pvknkJRXj3s0AXDvjgqPf2uD4blvYnvaCh20U PKzC4XTWF07HPeF8zA1OR+7B6agTnE84wv3MXfidv4sUOx8ecwR6I5PQFxbN8uuLLld39Ht4YNTP EyMh3hhmXTmUEYmhkhQM1edipKMM0/3NWCToiRTpxskxLBJidOOEGKnzP4GG0k+MQ8d7X6uYgoZS sizOj41CSaOvlU+xHKmwoV/E9to6nj4j0LylgRHGQXrC/ekvC8BY4EYyWu/ff4zQbG1tSVnVRHMz EaX52PRMApSfApffp99AjXFR+xtJzdEE2BBw1Gropqcw3dONkYZaTLc2YKK+Eo0JUUizt0H4mUNI vHQUGdePocj2GMHmEFqtDqD/ygEMHt+Fvv1foXf/t2jeuwc1BJuyM2eRceY84s5eRZadG6oCI3l/ xaKUv1trdh730YThlmYoBgek5razhMu6knJUEbAH2mSYGplEY20T4iNiEOTmhXj+1iHWNnA/fATu u3bDb9cuROzZg7i9e5G0by9SaXCzDhxE7pEjH4FGZEETkRpLFjRL8zML2IgozZ8CNha4sQCNZb7d 5R7q/Lzgfv4Yvv77v8bf/fv/J/b+7G9x8euf4cqX/xPel08g7O4NnPjVf8P+//tvcPGX/wjbvd9h /z/+A776v/8j7uz6CpXeHpDFRmMgIQ4jifGQJyZglvCnio6HOixGagKm8A/FDDUZGIIJEaUh0Mz4 BUlRFgEzQrNChBkBNnMCbghQQir3DxJA4+IHLaVy8cW0uw/GXb0wJtIyu3hD5xeK+4l87mfm0APk Yz41CeMxkej29UaftxcGCD/Dd1wxfPseRqix284YvelImLmDIatbGLa6yantDtTcsEL/jesEGoLM 9Q8i1MgIl938PSSoEUAjmp59jNScRiehpoNAI8am6RSZzw7sQE3Fnr0oObAPJYf3c/qdNE5NsQAd rtvi6QVdaxu2VGossLy2ldWhPr8SZpUeb5+9xPcfIjWSyRdl7Z8BNQIoJIj5ABwCYqQ/fn8ADAk6 xFR8b4GST+al7fwE1LwVQ4kIQBLrf9jPp/q4/w/bt+zv/TsBVGIfOwAjzlGcq+V8pfMSFdXv019e v/P6o6BGAI3QT0HN9k9BjY5QI9I8/whqpNTMfwBqpGiNSOe8vEyYWcJb6t0yoWaZ64rIjwRNczRz YgwOOR4YVHj1aB3vXmzjxaMNqdPzmnEZ983reL31AD88eYi3G0Y8GGrBckkClnNCYEr0wEKYHVR+ NlgMsocx2AELPregdL8BrZc1FjgVqZwXXK9D52EDtcsNTNtdRP+1owSbExgl1Ey5WUHBddTBjpgP cOC8PRaCXKCnoZ7zuI0JpxtQcDrreRt9XLfjzgVMh7piKS8OG5VZ2KovxoOmMjxvrcS79mq8a6nA 67piPCrOwHZhGp6WZuNJcSa2cpKwEBeEsQAXtDpaoejyMeRdPIxahyuYivODOi0MQ4FOaLxzCTNh nnhUnonHtXl42JCPx+0Elc4yPGwtlt4/qs6BMsYfbY7XMMRj3ipPJXzQtFdlwlSRiQftVXhG+Ljf UYfVhgrcb67B0/YGPGutw4vWWrxuq8VaZiIm3O9CTqiZu3cLWvfbMPLcjUFOBDgXbOaE4Xl9Js+r EC8JTCI19NueRrzjdgUwzRURLNsq8EjejafKEbzd1OGhaQbK7mosDzVhY7ARkwQzWTQr6uIkqHNj MBbrTwVCkRIJfU4izLw+yyLiU5SB8XA/tLnbo8n1Npo97dHDazCdHgkDz8dUlwezGECUhm69pQwr zRVYJKRNVRVLkb51mnqR2lglH4aB5mh1chL3xwkWbd0oCgikce+Arocmk+CyNjHM74exRqARUGH8 CDU0V9NyGGamaMAE0Ez/WVAjIjRGzhvFVIrUTEiZy9bmx7CiGKY57sRIYxnmepqxqZyQoqPi+NcJ KAI2NuYpJcufXi2VyQcGJaFnmqDWg2n+jvVJMahLikNjVhpGO5oga6tHS1M1+no6oJqbgo5wtLSo w4rJiGXjIsx6A5YoS8KALb2e+1LCPCWHqp/mheZpntvQy1pgoDHXdjdDJ83TIHc2Q8PvdW2NUBIK e5Pj0RkdgdYQMaBmNDoj49EWkYLu2Gz0JRViIK2MhrYcXbFZKHULQAYfsqKpWpHVJZQRamqvH0Wb 9RE0XtqDqpNfoezIF5KKj3yFnINfIGnPLxH77S+RfuI75F05idwbZ1Fw8zIK7VheHG+iyPk28p3v oC7MD4r6UphEAoABGrPeBig5Ff1ljIQT02A3oYZAQxkINrohakSGxY9AIyOwCHjp/hHUcJ1Pvtt5 34vFsRGohyYw3ChDonckgm97oT1HdG6Xw9g9AHVjHZR1JZgpy8BoVjSGUyMwlhoDeWoclCxni7kp WCao6NLiMBYegMZ7Tqh390Z3ZCK64rPRkVSAuuh0NMemoSMhCQPpKegI90W9x03WD5eQc24f6m6e w4PafLwfbmN9UI6hlBBkuFxHoM1p5Ed4YqCuECZCu8hspxPN68Y7Cch9mBvoxFSvDMqxSYx1j6O3 aQQdtUOoyG5FQWIdcuPqkBlViYzIShTFN6MtfxTNWYOoiG9Ful8+Am1D4XDSAVbfXcLVr47D6cA5 hF++hfRbzih1dkd7YBgmRfrZ9GRMZiSxzGdiqroAM6yD5vibqMa7oJ3sJ2CNEixHCTSj0PN6is7/ 2vFRQo14L5p/CqiZJNRMY0FADe/POQKNanSMMEToNxjxZG0Dz8VYNG9e4g3Nhch19uf6AQvEWJqh iakY40aMdbOxsSFFaATA6EUnf9En5p8JNWKQUCPL5Y+hxiighjJrF7DIcq8YGkBfXRX6a8sx190C dVczOjMSEGd9CQEn9yLq4gFksgwV3diP2su70Xb6S3Qf/CV69vwCPd/+Gi17vkbdwf0oP3UCacdO IPTgCUSdv4Eqf8JyUQUmKqsx3cgy39WBseYGyGq5r9ZmyPv6MNIlQ2ddI/paOzE5OoHm5lbERcXC 38UDKQFBCL95G55HjsJj9254/PozBH71BWL37EYSQSr1uz3IJNjkEnoKjh1H4QeoEVGaT6FGJAuw pHe2pHX+p8Dmx3BjARwL0HwKNQ2+nsj2cISf7QWc2vNzfPHf/x1+8bf/Cl/8p/83bPZ/gUwfRyQ6 WMPmm1/jq//rX+O//qv/B5f5W9y7cArNrM8m0tLQGhwExy+/wOF/+69x7e/+M2ocnTAZHoU5guB8 QBgUfiGEmBBM+QugCeKUQONLiQiNp99v5OGHWUpBzbnvSOn2Qa5+0NzzhZZSUpOEmjFC4yjL0rSz F31LENajk7CeQv9QxedcaQEU+RnoCQ9Ct5cHuh2c0HPLCUN3XCSoGb7liCFre4LM7Q9QY4uhGzYY JNAMXL+BPhGduX5FkkwAzdUPUZoLF9B57jw6CTSdhJJOAk3nyR2g6Tx28gPUEGgOiuZnRwg1B1D+ 7R4plXMBgabgu90oJNgWfbcX5WfPS9nP1I2NfKbNY354DIONXVD0y1lm6d0+AM1Ho/8vADVSVIUg I0BF6qZACciwLCM+t0RwhN68Zp3BZT5CzY8k1rVEdSxRIAu4WPZjARvLNoWk5d+K78V3rFh4Dr91 rn+Bmj/79SdBjXRDfYCa18/u44FpAQ+NhBoaKDEY5o4IHgY1nixq8MyoxXOjGFdGRGBMhBoRqTES aD6R+IwQI/Ry2YhXS5TZiNcmrrOox2ujAe9XzJzqpCjNUxGZWdbhMfcrjN+yZgZP7y/j/eunePfm OR7fvw+jUo8V6uXKOn7Yvk8w0mC9rQz69GCa8iCsEmoWw+yhC7oJbcBNaPxusiKxIozcgCHgNhYD 7aDzssECP9N6WNO428DgfRsGnzsw0byvR3tiOyVISuP8NCcazwvi8KooCW9K0vC2JBXPc2LwIDEQ qzTmsx62KDv+DVJ2/wwNtmegjA/A/aocvOyqw8vuejxtKSeEEEAqc/CkKg/PqvPxrK4Izwg922Ik 7qxYTEb6SIMUDhKK2nkMZTQsGTR6aVS29UnkXDmG7DMHIA9ww5PSHDyuoJEvToWpLA1rIg10Wwle iPFmuB9lQgjGua1uL1v0BzpgOtFfGrDycXcNHnbXYlsckwCQ/ja8HurC+9EevKXBedvXjnfUZnEW 5D7OrExvQuV1F3pfRylKsxrlxgrVD0/K4iWoeVhHEaRedFRJQPN2oA3PexownROP5c4qPJ6kceyt w7NlBTYXRiErSYQsLwZagthEYQJ6eO3E8W8Q0JbKMqHJjuexhmE2OQKazDjoCDfq9BjMEXTm06Kh yUnAYnG6FP1abyQwdlTigawK273VeNhXh/tdNVgiFGhrSzFekofl8SEsK8axSQBYWVDwfpnBOs2R qUOG+rAojBaXwjg4gPsEFfPYMExjg1imwTITaJbFX44JNwJqFgk1i4Qa4/QUTdQMoeXPSOnM+9hE SVAjzcthplYJL2vz41ieHsScrBG9FbmY6azH6uwYNgk0a/NTEtRsquexwv2apyZgoAHUjA1ANSzD NEGjuzQPtckxyPb3QhMN5HBdJfc3hVWW3ZVVA8xLNEYmwszSItZWl7C5sYqN9TVsrK5hfXkFayK9 s9mM+wSdLYMWK/MEUELNaGMN5PWVBJtaKc2zqrMBC7JmGPraCDrNUBOCVYQmdWMVFJUlGCFM1Qb4 otLHG7WB4agLTUB1YBzqguPRHp2GrrgMVPuEIN36NqJOnUbI/u8Qd2QvCi8eQevt82i/dQaNVw6i 5sweVJ/6FvXnD6Lp6gnUXjmO0gtHUXD+GIqunUWJ7RVUELirXR1QYG+LlBuXUeBkh/oQP4zSOK8R Qtan+gmJ7VANtWJhtFOKgi0SRMxDMiwP9mCJWhyQQdvfhYV+gu1ABxYHO3k/0PCzTJiGRSTnt2Um /Pz2+17Cwij3M4nOskbEe4QhytEfI2UtMHUPQ1lTj95U3ueJ4WgL90SJ03Xk3ryAUoJYg+tdNFO9 fm6YTwiHOon3I4+/09MDMzQty3Xt0NV2oT+zHG2J+ehKycdsaS20VTWYTE9Eo8tN5J4/hLzT+1Fx 6QRN32X0eDmwbNfixWQPZlhGIm5fgsPxvQi7eQ0jJQU8pk4sE+JExGlxrJuw10Go6cD86CD0hAP9 DE3HyDQUAwSHoTneXyrMDNBMc6qZMmNhYgm6iTXoJ1d4XbUYb5Wjs7QVdYTV3NAk5AbFoCAwEsVB EaiLiIMsLRsTxTTgVeIeqScQ85x4zy6M87eZHMCiKGssK6LPjJnX0Tg6TLgUKZpHoBOAQ0mZ48bH oWe51fH+185MQTUxjrkRkfp8hOVHxefLGt4+foR3r17gLZ9br/gkew0aB+kJ96e/hLGyRGqExMCa IouaSAogBvO09KOxSLw3GXcyn/3p+g3ULBJmFvk8labivUEM2km40Wlg1Mzz3CekhA+DLHMjlFLW ipHSQiTfuQmnPV/B7/gexJz/Dlnnd6P6wi40H/8MXQd+gf59v8TAvs8hO/wtOk4fRuOlUyi5dB5p F64i5NgFpNgQAhJTMU2oWehsx+JQHzQs/+3lhWgqzcf0YC/3PYPe1jY0VdVioGcAPbI+lBaWID02 AcXxiYi6YwfPo4fhSZCRoObLzxH77S6kfPct0vd+i+z9e5F/+BAKxVg1H5qdCaARTc8E1IjmZwJs Ps2E9mOwsUCNRRa4+RRwfqc5mvM9dLm6odnZGU2u91DDMlfl6YhSN3tUEnRavd0gDwvFWGAQBqkm b29UenuxzgpEV3gkRgguYswsMahwpac7Mu1uwernf4/482fQHxSM6dBIzPqFQuETLGnGJxDTImU0 pSDQiKjMjLvv70hBzQmwoeYJNvMS1PgSanyw4OSJOWdPyD08MSoinffcpLTMGhdvLIdGwRyfgCdN NVhtrmQdUYje+FA0uzuj5Q7P+eZdDNm5YJhgM2DrgIEbtwkxBBqh64Sa69YS0PRfu45e0dzsmgAa wowAmiuX0cXfovP8eXScPcd75Qw6CDQdBJqOE6fQIYDm6Am0E2jaDx1D+4GjaN93BI2EmtLd3yKP v33eXurbr5H/9dco2vOdBDUNvP6iT819tRoz/cOQd/ZjXW3C60cv8MPbncjFx/4m/1yo+QAaAlRe sz74tLmZiLSIz8XU8rlY/iOIfHj/T21XSMCQBWQECFneC0nLfLKsBFjvBDS9xtvXXOcDyEgRG0qk sZY++0Ng85fX77z+aKgRrZD/GKgR49Y8NS5Iem4mWJgJJ8u8SVfNhBoTocZEmPltveBnL1YIPSKz mdmAlwSZVwSal4YFSoO3Anp0ajzSzOLZogrv7i9J/WdWFmawop/Hk20+uAg07969xtOHj7HMQrGu 5LZMa/hhfRWvNTR8VdlQxXphlcZ7LcEdy9GOWIq8iwVCjdrfFgovK0magFtQ+1hjxvkSph0vQOV6 DXpPWywF3MVyoBPWwlzxIN4Xj9JC8Cg9DC/yYvG6OBkvC3f0viwd7wg4j1JDsRzpDqUPK9hrR1F6 ajcabU6zgnSGPjMa2w2iP00NngioaSzC47p8PKTZ2OZx3q/MwhoNvbkwCXPJIegPc2PFSaiJ80Fb qBOKXa8i7fYpxFsfQ8bNM8izOo2Ci8cxE+KD5xUFeFpdhHUC0ZLIFtZQgO3OSrwaZMXRWAI9oWI+ MQjdPrcgC7THWJwX1Pmx2Gorl8aOedzfghc0eG/Ge/FO3o/3NBlvaXbe0ty9623F/fI8KML9IPe8 y3Nzgs7fEWrvWzxXV2ymBeJ5VRJeNGZguzYD90Uq6rZKvOltwgtZAx61V2KC574ikiPM9GK0isvo x7G1MIS+8mQMFMdD3ZADdWU6lPlx0PK4HraWSmPmrFbkYD49GrOEmIXsBBgKUgk6CVATcDQEHEMx r1dVLpZrC7DWVIJNns9aexlWO8qw0VWFLUKNqOgXGyqhqCmDrldktZJhk/fuBkF8UzOHha5OtMTG Y7a4AhsDNEXjciwOD2N1huAxRSARWZYmBrFEqPgN1OyAjXFGTmAhFM0SSn4EMT/WPwU1JgE1yimC DSFJQTMn+sUouJ/xHsx21WOgupDTBqnZ5QaX21DNYIPHvUWoWRURIvkYz6kfs32dVAcmOxrRWZyN 6oRIFIb6Y6iiBPOyDixzvWWWo2WWIfOyDsvLi1gRYhlcJdisiUE419elwQLXV1exubKCrSUzy/si 1hdUUI8MYKylHmONlZhtq5GARt3dKEkMzqmjNB31UDVXQdtaR1BsgqKiGA2hgShwc0ORlz9KfMNR 5heFaprdmqAo1PiFoMjJFZlWNki5cBaxR/cj8eh3yD1zEJXXjqPyyhFUXTiAilPfoer0XjRfO4EO QkCjNc3P1dMovkqgsbqMkps3CAa2KHG8jayb15Fw5TzLiyNkidGYrynFKoFjmddTR5hRjxBshtuk vkragXYYRUa5QRlWadyWhnoJMj1SxMZAqF8UYEN9BBvKLODlg5YINb/9vhf6wUGo+0ZRm1GEWLdg JLoGY7ysGar6NgxlZqE5NIDwHoDeSG80uN9C9V0rNLvQfPi4oz/AC30B7piMDoQ81A8Dvh40WGFQ pedAX1qHhcpOjGTXYCiLyqyAqpLXvaoe81mZ6PN1Q/WNcyg+fQTNNy6i7spZNNy+hq2OOrxTjmG5 txE5LLseZ48inIalPykVi7X1WO8j1A3xnHlu2pEuKEc6CS6tmB1sh3ZyELpJMZDlALTjwxJIaCbk UIyPQSGfhHZOB928HguzaszLZzA9MIqRjh70NbagLq8IVRnZ0mCRjZl56CoqwxCPdby+GTMt7TTg 3YS/QW6PMCIfkrQgJ8QQXFa4/RVCyjK1NCYGuWVZE03RJnagRi+aovE4dNMT0FIqfq8cHSEcjeO+ To83D7bxw8sXNBpv8PaHt4Sat4QampV/hiOQzNV70ezkLZ4/fy6Nd2PpQ/NpZEa8F6BjSef8p4vb ILwsGggyfBbuAM0HqOHzUeprI/rYaNXQz89ALR/BeFcThpoqoexpw2xDHYq9fOFz5Aj8j+5D+PHd yDizC5Vnv0b9oZ+jfc8/oG/Pz9C/91foO7YbsotHpAxpZdfOI+XcBQQcPIHoC9dQ5R+EkYJ86Dpa ef/38J7uQGtpLuqLsjDZ30mgnMJgZyfqK6vQ3NiMri4ZWvm715eWoS47BzGECPcjh+C+62v4fPFr hH79BeJ3f42073Yjk1CTR6gpOHSAUHMEhadOfoQaS6IAC9xYsqGJaI3oW/Mp2FiiNRb9GG4sUGOR gBoxGOeAuwd6nO5hiHXPiJs7RgP9MRDsh9HIYEwFB0HJc59y94EiLBLD4REYiI7GWEw8JgnmyshE qOJTMJXIZ1diArKdHXDhf/wXZDvcwkB4KCZDIjDjG4JZryACjFCA1MRMal7GeQEtFpCZdvP5KPF+ 9oNE3xkFgWbOxQcqZ28sOHpA4eSBMTcPDBNqhl1cMcljV/GzRQKUJjQcj5pr+dyrxWJrBQbTY9Di 7Yq2u47ouu2IQULN0G1n9FvbE15uYpAavk6ouWaDoWuEGgJNH6+vgBrZtcsEGsKMAJrLlySo6eBv 0n7mLNolqDmNdgJN+3GKUNN+5DjaCDRtB4+izQI1e/aj5JtdyNn9DXL2fINc3gM7ULNXGqemzdsH xq4urCvmMNHTj+meEXrKDbx9+ho/vCO4vP2XgxoBFyIyI6DFAi8CPASASBEcytKUTPqOEjAjvn9N 4BGw8hFKPpEFXMTylu2I+Vcvn+Ph9n08frT9MSJkgSTLvOhTIwBGnMdvAdwHwJGqqd+nv7x+5/Uv AjUiPa40CCf1ZFG9AzVmrZSaWYwv80ZEWgTU0DQ9I6A8+wRsnq+ZP0ANwWVpEc9Nejxnpf2Klfdr VuQv9Bq85uePad7uq6bwxKzGD8+38PrpBh6u6mm49LxpNvHi5RM8f/EE25sPYJ43wCxX4sG0Cq/m FHjWz4d0ZgymAh1hjHaFOdIRK9RmvAt0QbegCbyFOT8bzPlaQ+lrw0rlGiadL0LlcQPmQAesh97D g0gPbEV4YFNMY32wFeeL1Wgv3E8OxOOsSDzIiMCj3Fi8r8zE+5JkbCX5c9sOWI5yJ0T5wRDliSF3 W7Q4XEGzkxWGw7ykFMrL5Zk07aV43lpGEMmgaQmHPNYXw5GeGKR6CFFDXH+Oht9Aw6+oSEZnsi9y PW8g9uYJFHvYoMnHAQ13rTEb4ocnJfl421KHtzSaLzvr8KyrDi8IK2IE/5cEi63aQhgLEjAe44Hx eG8osmiUCuOw0VaKR32NeNjfjMeDbRLYvBrpIQx14iVh5qWsBa+6GvGsqQJbRenQxQZBFeQKffA9 VtK20IfwmiZ6E6oS8aopG0+bCGgN+XhGkBFRqbWqfCgINIq8BJibimHuqMBoeRq2lP14qBnAfEcx puuyMFGSBENdDh50lPNYc7ApMpiVZECfn4I5VtCKtGgs5CbBXJoFU0mmlHp6s54Q01BKgCvGEqFG Uh3Ps74AxuYiqhhrrOAF1Cw3VUNLTdaVY7y5GkuEh/WFWejHBlCfEAsVzd1L+RTWh8do7kZgGpVL TbsMY0MwE2BEB/1FmjvR/ExI9K0RMhNslmbEGDcCbn4aZiz6p5ufUcpJLBJqFmfFYJvjUvMz40Qf jUQrpggQyr42KVokAEs3PoQ5moxZWScm2lsx0daCyc5WTMvaME8Inebv1UWoaUhPQENaAnT9Mp7L DMutDpurBpqxJayuG7HKcri2bibILHO6ghVCzcoqRZhZo9aXl7G+ZMKW2UgIpKki5Cn6urn9ZkJW E1QCYnpboOwWzVPqoOF9piGEqdv5YOUxrBMKjO1NGM3PRktcNMoCg5Fk74o0Ry/k8YGd6+SOHAdH 5NvdQdGdWyi3v4UqOxtU37yKogvHkHrwKyR+9yvkH/sWDVdOoNP2EoacbTHkJlJ6X0MpgabgMuH+ 2gXkWl1B/i0rVBBkmgJ90BEZAnlOOhb4e4uR8TU8pnmWCzXv8fnBVih4v88T5EWGOH0PoYUy9RJa aPDNvLZmmvyd6IuI0OxEaQS0mERU41O4EU3OpOV2JCI1SlkPRpu6kB4Yi2TvcBSFJGAovwJ9aVlo i4hAZ3gQZjJioctPYrmPgiIxFDMxPF7CzkCgJ9rcd8p1/R0rDBB01Em87wvLYCoXA9N2QlVOMKuU QVNF0GroxmJVE/QFRZgKDUKT1VXUnj+FCTdnVJ89gYyDe7CQkyCV720BLA3laI2NROJ1K2Rds0Xt PS+oSlk++ni+QzJohzsILx3QyIXaoaMWRlqgGWyiCFDybuhnCDizg1AqhqgxzM2MYZb35iwBSEEp J4ehZpnREvh1UxThY3GK8D2tYBlScPtTUA2NYn5oGPMEkXkCiWZaLnX8NxBoRPM989AQlgYGCFsD WBkdxgphRtz7xgkB+yMwfGiKpiXoLEyOQ0PIEVqam8NLgrnoV/n9W5oW0WT6hzd4Sb2i/lyosQCN GFhT9KGxJAX4FGYsQCPBDGX57MfA8oclsp8RYPQLMPA5aODzUEhAjYjgiO+XxFTLz1XzMEhgM4gJ WTPLZhPLn4DnPJS4eCD+0gVEHt2DjJO7UXjkM5Tv/m9o+uq/ovubv4dsz8/Rc+xryC4fQovVSSk5 R9aVK4g7exlBx07D9+gxJN2+iaGiHP4e/N15z4+x7uytLcN4dyvUvPYz/G1a6+tRXFSExoZG9HXL MEyz2lNdiUxfLwSfPwvvvbvh980XCCfUxFJJu75E+rdfI4uf5+z/DnlHDyH/5AkUfUjrLMCm9PyO yi+cJ9iINM8XUUMQtyQNsICNpRmaRT8FNztgs6Puuw6QOTuh3dkRnQSckbv3MOLojBFPDwz4i35e vvQL/tCGhEIfFYORwCD0RYWjwdcbYxEx0MSkwBSbRtiJxRi/L+G23A/vg/fJQ6jwcUO/6OMWEo4p X5ZxDwKMewDm3Qk0IvIimpV9mJ919ZE04+qNaYsscEPNCollXLwx78wyetcdM45uGHX9DdRM3HXB 3F03btMbch8frPF3WeqogbmnHtOlmRiMDsUA4UFmdw+Dt6mbjui/YYf+q4QaapgaukqguWqFvqvX 0XvlQ1KAKwQZqpNA08nr3sHfoIO/iQQ1J38MNCfQdvg4Wgk0rQeOoHU/te8wGr/dh+Kvv0H2N18j myArQc2uXSjZfxANrHsGIyKx0tuLBZbz0Y5ult0ZvNp8jHfP6TPfEV5o8kVH+o9Q8/3O8CIS1ND0 /6lQIwBl+8EWTEaDBBwCNkSERsDNs2dPsMzn3MbGmgQx4jMBJ5ZlfgpqdsDkN4AkZIGnhQU1Wlua oJidxosXz36zLCXmX718gVU+X8UfD1+9JGzxPN+82oncSHDzx4DNX16/8/rDUMP/eG9JnSvFDfX+ Q0rn18+2sf0RatRSkzOhp4saKduZ1I9GanZmxhsaptc0TjvNz3b61YhmaFJTNEmibw0lxqdZ0uOZ mVDDbbzSa/Fcp5GiNw80M9hQT+HhEqHm9TbevNjCg3Udlo0qbG2Y8fDBOrZoypYNeizIZ6HpH4O5 fxDb/b3YrKvAnOhM7mkHfZAjTEH2WA29SzhxhTbgFlQBNzFPKTmv8LHBtPt1KAgNoq/N/ThvPEkK wMN4QkyoC5aCnGAMvAu9nx1UXjeh9r5NY8/PIt2xlR6GtxVpeF2cCHO0J6Y9baQBPlcSA7CcHIyp ACe02l9Btc05tDhbYzjEHRqRKa2xUBrXZakwEaMRnmj1vI0mz1uQhRJouO5oRjiGsyMwWZ4ETVsB 5lty0ZYWiFwPa7RHeWOUZqjN4y4GvO7BmBSH52VFeNdUi9cttXjeXEWwqMGzzlq86G7EVmMJdEWJ mEjxg640DisNWVAWx2GxLptQU4enQy14TOPzdKAVL4RElIVm9ZlIItBRvdPxn9P1/AQoCXh6nqfC 9zYWeK2MMW54WhaPt415eNVShCeElxedNRSNLgGu3dcZmoJkqIrTMFWcjOmqDGxPdWJ9vBWTNRkw dJZisaUY6tI0aAqTsN1YjG0CykZFnpRuWkCMNi8ZBkKViVBjKM7AQkEKdMXpMFfkYJXAtlZXhPX6 YknLXN/Aa6utz8cS5838zFRXDC2XG+F2hgrSsCrS6NKANmWnYbq+VhrU8IFI6SwXTcp2Ot9LHfCn x7EkoET0qRHNzyYINvIP4rx5SgAPQYVQY5aap41KMlHmGa5LkFkWMMN50fFZLLNMkFmZn9qRlPmM QCREqBHpmJc5v6GaxBqnmsEuCSLm+zqwMNwH1aAMsz2dGGisRVdVOYZam2hmaHRH+mCYGpQiPAKG RgmhrUWZaCnm9VNMYYuGaJPlaV0MvrmsJ7gYsLYmojMEGmpV0gpWCTVrK/yMWhdgs2TGJrXFSt+s UUFFQznX3w2FrB2qXjEmSwfmea8ouusx311HuKmFkjL0NWN9TIZVAoEY+X2qugSdaWlIpokIunAN UXyY5jreQ6WnF8poDIpu2aDK4SY63B3R60kwIbTkn9qP3ON7UHfjNPocbTDOe30mQGT1cUPLXRuU Wl9E8c0rKHe6iVovZzQEeKI7PhzTBDp9YyVWu1sIVl1Y4TFqOnl8lIjMLAztSMvPtYRFHWFQb1FP O49dRGh2mqYt8hwWR0S/mV6YeI3NQ5zS/JuGuAwBSaRzNo51w8Dz1A/LoBsZxGT3IGS1MoQ4BSDV LxxNKenoy85Ec0QImoN8MRgXBW1hLtaqSwnu2TDlJkKTHIRJkdwi3B09/s6ounUFtbeuYpyApk1K xHpJOe7XtfB+J0iWNGK+qB66qlaYqtuxWt2KxbxijAf5o+0WTd+lU6ybvNF35yrN4DFMxfrvlC2W kaXORqy2NKPVOxCFF6xReeU25nNY1gb6sDzaixnWF7N9BNYRkfaZ2x9px9KwyA7XgkUxYC5BUD3W jjl5JwFGBvXsCNQzhJPJAczLeyUp5T2S5kdlktRiINKxYWjHRqUBSdXDo7yPh6EcGML8ACFoeAgL BBK9yGommpbxvaFfDHzbLzUFNY8Q5sdFBOeDCDNiOR2BSCeilAJoONVOynGfZv/Nw218L5kRGg4R qfleAM1bvKZ+CmqEabI0KxPzv/PiZz/QMIkmI0+fCqDZgNlsImjoqQ9NwgSICNE0mYyi+ZgAGpEw QEDIDqjs6EOqZsr8iUS/to/iNs0EGrNOTalg4tTE56GJn5n03IbeBKNuCcYFM8VyqTNAr5zDJOuG 3sYqyFvqMUvQ6ExOQobdTYSfOICUk/uRsf9zZH/9P1D29T+g4dufo3nfL9FxchdkVw+jzeoYaq6f ROGlc8i+fBURJ0/C4evP4XZ0L6qiAvnsqYKRZcU02Akly9WU6D83zt9tdhLtLQ3ISk9FfVUVxvp4 D/WL+qcBRYTsOOtrCDy0DwHcVviXnyP6y18jgfPJu79A6ndfIW3fLmQeZjk/cQwFp08RbE6j+Owp FJ87hRLCeemF0yi7cAblF8+hiia77upV1Iv+NSJxgMiIZm2FZhtrtNh+GrW5/VFSxMZORG1uo9Ph NmROhBtne7Tcu4NmBxsM3LXDiL095ry9oAgg0AT5YZQwNhMWgpGwYLT7+aBdNDsLDsJ4SARUkQnQ xiRBERGNdg8vuH/9JY791f8Jj/27kXj1IroD/LlcKCYINVMCatwCoHT1h8qFQEPNU3OuflIURmgH bHY07eKDqXtekqb5fkqI85POHphwdoXc2QVyFzdM3nPFFOvRKcLKpP09jLmyzvDyhKqMdT2fuyIi a2gox0x6MsYCQ9Bzx5lA44QhawdCjD2GLt3E2FU7DF25iYFrN9F7zQY9V28QaK6h9+IV9F28jF7C TNeVC+i4TJC5QBFoRLOzzhOUlML5FLqoziMEmw9Q00Koad5PQN53UIKasi++RsEXX6KAcJP3FfX1 bpQcOo4G29sYiY3HBusAkZJ8lFqcU+Ht0xf4/hWNPU3++zciCkKAIMiIJlsicvL69Stsbqyjv68P eTk5SE9NRUN9nTSu0+tXL3fg5QOUCHgQ78VUWvfVC7S3tcKHv3N/X89v4IXSqJVIS01GZUWZBD6W JmlifUnchgVmBLSIdcUy4juxvlj22dPH0nbz83KQmZGGbNb3s4QaEbWRlrNsh+eyurqM1ORkZGdm Yclk/ghvAmoE3FjeWyRAR0jqbyOqJ+HNeW1WV1dRWVmJgYEBqSmspQ4Tf3yx/BFGyDIe16d1nGU5 8d2P6zzRJ7Curg5KpRIvX/I6fNjOpxLRajH9dHs/pZ+sT/8XvX4v1IiXOBZxDd8TaqSQ2Dv+IKIt 4NNHeEjweGxckBICWJICPFvU4oXJsNPsbNWENwQOodfrJin7mSVZgEUS0HxIHPDUIn4m1n9BqHnB iv0FDdi6agqrmincX1HzRr+Pl89Wsbkq8vbPYYvG7NHGMs2aERt8YDxYNGJLqcLm6Ci2OttgLsrF XJgfVL73sOjriEWCyBKhZC3UCVpfggmBRhV4i8bcHkoxFoanNeYobYAdliNcsUmwWYl0k5IJaAgy WkpHiTTPakrAzayXLaa8bDAfaI/FaHcYojygEoMFBjpCFeYGTSQrJUJNl9MN1NueR+PtS+hyvYlB P0eM8/vhIGd0e7OCdbFGk6stugPvYSjWDz2xvmiN8kRbgh/klWnQ91XTgPGhUZWONgLPWGY0RhJC UelgjV5vF6xmp+NlZRne1VXjVXUFXtZU4E1LHd7xAfRK1oytpnIYKtMxmRUMQ00KNjsLoa9Jx1JT Ph721hFoGqVmaE/7GvGCetlbj5cyAk17BZ62leFVTy3e9tRgozwVs7wmihAnjHlYYZbXTR9xD9t5 UXhTl4u3zSV42cTlaSC3Gyswwgdig+sd6ApSsVSdD111DhTlaXg8I8P2fB8fvjnQE2jMraXQV2YT vFKxzfWfNJbhQTVNWBGhpzBNWl9PiBFaLMuCsVyMR5OLJULPUnmOpBUxcGhtMVbqCmFuLIKZwKiv zibAFWK9pYTbz8REVhTkmTFQE3Da0+Og6mjGgzkxeKwKa8p56GfkWJgZhXaWxkk0N/sQZRFQIga9 XJ4YJfiMwCw0QU0SdkS0hloWEMOpiN5IERwhsR7XXyH0rCgmCCqTWFcSZkRkh+tKUKQYh5n7Ms2M SOmYBUCJKJB+fBCj/A0H6qsw1FiDYQLrSHMDprs7MdnVgUnCjGJ0CCoxCO30MGFohDAkoKYbPYTC 8qxE1Jfymitnscoysr7EcrIkxqbRYWOF71eXsC6anH2iNVa4qyLpBqcb66u/9X5RtwAljeP80IAU JVKIZAPC5NDcKwdbCDuNBK4azHZXYZ73i364BQbRf6WnAQsE5OnaCrTExaPU1x/FhJkqXz+a/EDU +3iimOYr55rIYHYORVdOoeDcERScPUijdRrdTjbod7FDr7Md5++g0c4KFTT9VQSd1gA3jKRGQUHw neU9MF9bBF1rNczdTVgR0a0PzccM/YQVIfGex2wcIrRw+rF52QdJywoNdkgZ0rQjndAOEVqG+mAc HiTMDNBo93J9rjvcBgNNv26Uy41207D3QzsxieH2MTQU9yD4XgQKaIJ6C7LRk04TFOOH3thQKHKz YKqowkp1DQwFOVjMTYA+I5Bg4w51mi8mYr1oumjWHKwgD/SGPikBa3n52OI6G9X1WKlqgKFUpH9u xGJRNTRZRVAkpKDD1Qnll0+iktdt0tUGg3aiT9IpNDldwkhyIPpSwzGWS7gpLsZocBRqztsg7ZvD 6AsJh6mrFZtTQ4RoQp68m0BDEOxrxQqv0VpfFwGxHcvU0iCvhZxwPdmPWcLz3HgflOMDUFMa0S9G Lq5BL3STPdDxPhTSE3R0o30EvgEJ+vTDvF+HhgkvI1hkXW0cY3mRswxM8N7ndFHAytAgdAJuOG8Y 24nMiCiOkJHLmET0h1MDpyqx/NQkljVqPF1fx5tnT/ADzYb0F9Xv+fAVkvrTiPYHP/2yPJjF9NMH 8c7nfIjTzDzndh/c38TKspkgI2BGRE5EczABMj+hjyDzAWpEszEjgcbI5xe1tLiA5UXNjvgMFVox LOxIp8XKwo6WqaUFATmEGh23oTPCpGV5XFiFXr3M8r1IuFRiktehj7Aha6hAd0UBGlJjkXz3JvyP 7Ufk4e+QfGA30vd8ifw9X6DiwNeoPbILref2Qnb9CDqtaEivHUfVxdMEm/NIOncc3od2wf34t0i5 Z4Pa2EDIRT0ra4Ge+5hurIV6oAeL89MY4P1RWpyP+vJSDHW0Y7K3G2MEnfKYcCTZ2SKAUONLoAn7 4teI+vxXiP3yM8R/Q7jhsSTt/wYph75DxtFDyD1JsDlzHIVnj6OI+y+5cIJQI/rOHSfUnCbUnEft 1UuEmqsS1DRI49bc+AA1on+NiM7coew+SjQ567Aj3PA4Oh1uodvxFtoduayLLRrsrkLG5+fQbVvM u7pC6eEBha8vRgkm/QSaMncnFN6zR9m9u+gJCMBseBRUUXFQRMdiIiISXTTIhYSqlPNnkXHlIirs 76A/MBCjgcEY8/KH3M0XM/d8MefkC6WTj6Q5Z76/R6gh3EiSAEdEbvww40KocvaWNM33U4SecWdP DBFoBtxcMOzqQshxxfxdF8wTVKZFp//bDuh1dUObtweG+DzTiuc867+NrmboSwoxF5eAASd3DN52 xtCNu5i4fhejF25h8po94YXegVDTfd0WXdesILtyHf0XrmH43FUMnrvE9+c/QM0ZQo3oRyPSN59B 9zFODxFqqM5DhBqCSsvBI2g6cBiN+/aj8bt9aNz9HSo//xqln32Fiq++Rcmu71C45yCqz11Bu7M7 vUsyNoaGMNnYgJmeHqxqtXjz/LkECaKsCQkIEFPxmZg38xmWkpyIs2dO4dLF87h44RwOHdyPuw52 GBzsl0BDgg0BMtSnUCLgIjExHr/4+c9QUlyI58+fSnDyirAzONCHa1cvw9fHC0vch7RPrmfZhoAW IfG5NOU+JEihxFTUC2IbDvz9T508jsiIMMhZXz158oh1hwCK30RqXr54hjn6jWuE85s2vO8UcxLE CKARssyL6euXr7B9/wH6e/vQ3tqGZfOSFNkRGRdfvHiBsrIy3CLE19TUSE1hBaAIie8t8CHmLQAi JCLNYiqWE/PiezEVy1jmF1jXBPI+9vb2hog4W9YVywiJdS3z4nNRb346b6lHLe8/rU//V77+TKjh BZOgRk+o0f5ZUCOynT1dFoNv7oxX82OoeWU24LVBKyUIeEF4WqHhW1KO4/6ymjfZI5LsFp4+WsHD LTMebi7jyYN1PL2/gScba3i1ucn1zXihnMd2dwdMeVmYCfSBxtcVJh9HGD0INT52WBcDb/rdhjbw NnQhdlgMd4Q+lBDCz2bcb2Da7Tpm3G5AScBRedpA6WaFBQLMEmFlhTIHOGA52BFLYc7QBjtgzPUq +hzOY9T1Gqa8b2KcwNPvLNI5X6IZs8ZU0D0owj1YKXpCSWOjFeOqRPtiONAJ/f4OGA65h0lCzHxa OFRZ0VBkx0jmezwvFtMVaRgtp2HJj0J/RTIUrUWYqcqCpioXE+mxKLW3wlCwDzZojjZplrYLcvGw MA+PWKG9qK/Ey7Z6gkmdFMlYrMqAsiQGxvp0rLUVYKkxD6utxdjoKMdGWwXWWsqw1V6Jh53VeNpV jZc9dXhDc/qqqwovOivwQvRT4bHIef06715Eq81x9NqfwRBN07TfHWzlxuJpZRYeVPLhV5yBvlAf 1LvcoWnywgofiE+7agmblZgnXD2Ut2F7sh3zdQSZxnys8RjWCERmgo1oYvasnUDVUgldXjKvSRwM RWkwlGRAnZ9EOCLI1OTByGVN1FJFNpYJOSKqs1ldgLWaQqhL0rFQnglTjehvQ9hpLMQ2wUlTnITR lHCUeBJCOxvxkJDxSC36hRGgaRr0ikksKAg1lEGkVpaA4wPUTI5JzWBWxXRyVIIa4ziNF+FDSECM gBUBLkKrhBgBOgJcFuVDEsSsz09hUzUjfSeW3VCKjv+T0NEQzhBARVRmvL0e/fXlaC+jUchNJ9DU Qt7eLEVo5oWhnqL5m51iuVDQ/GhoeBRYIgxtasZ5HhM02G2oyopFZnwo2huqYNAqsbJkwvoyZdZj c0lPqCHc/B6oEcbNMm+BGtEkRqOYpokcxoxMNHNrxVxvG+ZofpUDLVASapT99VD21UEpq4GGYLzQ K/rbNMIkxtgZ6IaxowMLDY2YorEeTE9Db2IcmgL9UOxwG/k215B15SxSTh9COlV64yzaCDQyN3u0 Otii4tp55J0/jpxLp1An0ounxcJcV8J7pw6rskYsC/UQZvrbsEboWB3upAnfARcL1EgAw88sTch+ 3EdGSDQ3E+PR6ATUiOZYUtMbQg2BxsSHp3FAJmVNW6L51xFs5vv42xCgxjtboBgcQUNRC2L9sxDo GIL69HzIK4vRnRyK7rgAyLMIMBWlBO9GrNc3YZFmUJcTh6WCCDyuF2NNpUCZ4ouqmydReuUIhnif mlJisJmXiWd1VXjd0QZTYSEGQsIg8w1Ar28QOty8UGfvgJwLp5BLoCk/fwD99ucxaH8WXXanUX7j CKpdbqDS+y7lhjzRVMfZDbI7rui0dkS53V2M5Gfz2ohU1zIsTg1AOURg5TmJPkIr/TQdPd1YokyD hBUBMoSXWU7nxjg/1g/12G+gRk/YMUz2ciqTZPgINf07UDNCoKGMY2IMmh2gWZ4U40VNwszpooja 0KALSembRUpnIRoFkflMRGksUCOiP/MEIOPsDB4tL+Hd08f4/s1LPrPEX1bFQ5WmQsCNNEDBH4Ya ywP80wezeGAL43J/a0NqpmIBmj8eaj7IAjV8VpqpJWpZAhuKICO0KqQnzGgXCWkrWFKvwaxZhnmB YCSgRq+mRNRGD6N+EXqNATq1DlqVFiqCzfSYHN3N9agvyEBdRjxyfFwQfPYYAvbuQtLh/cg5uh8l x/ah9tQBtJw7REN7FL2sx7utj6LL+gSarpxBOU1sHstYHL8PPLUHXid2we3I18hx4fOyvgIPhnqh am5AT1kRBlsbMM6yMcC6qb68BJ11NZD3dmGYx1AeH42EO7fgte87eH7+GYI++xVCf/ULRHz2C0R9 +UvE7v4cCXsJNQcINUcOIvf4URScOoZCgk0Rwabk/G+gpuziKVRePodqQk0tocbSDE1ATROhZidp gAVq7D/oQ6IAQk3HHUINwaaL9Ug7QabprhUaHa6j296ahv8mZhydMefmgRlfwkhYGAZjoxB64SQi r5xDitVV9AYHQREZK0HNdFgE5KE0rhERmE9IhColBTMJCRjlemP8fCwg6LehhiCjpOYphUX83KJZ IQKN0PQ9nx0RaiZdfDDm5IFBJxcMuLhgxMWV33lg3tEdc3fuYcLmLvpseH53HdHm7oKe6HBo68ph 4vPjmXwAm6yP9Pn5kLl4sZzbo/f6HcitnDB+8Tahxg5Dlwg1V63RTaDpunpDgpqBT6Cmm3DbfolA c/63oaaLUNNx6DQ6Dp5C+8GTaD14DE37D6Nh30HUfbcXjXv2onn3XtR+sQvlv/oK5V/uRunufSjZ fwzVl66jS6SlTs3EUncvevgcmOjukloDvHuzAyQCHixgIWBEgMcWy15OTpYEMqkpSVCp5qFdUEuA coFQ6efrLUGPWN8iC5SIbT1lvSCA6Nef/RIF+blSszCxfdEsbaC/V4IasQ0BNQJcBHyIZT6Nyoip 1M+GxyNkgZynhJcJ1k+iyVlbazO6OvmsYd0g1hfLiG295HmI/Yn383MKQtlF3Lh2HYqZWcIOAYOw 8uqFiPhwv88E3NFrE260C1rEREUjKCAQM1PT0vcieiJSyLe2tkpRGgE0IhOjgA1Rb30KHJ8Cy6ef i2XFOuJzIUudZ4EitZrXtqRE6mP747rx0+2K5S3rWmR5b5n+/z3UiCxmUtOz3wM1T5Z0O2AjBuH8 ADbP1kVWNJFcwIC3rPjfLS3ipYmV/8wIzPNjeECo+eH9Y7x/s403L0XE5gEe3l/Fg81VPN3ewkOa ri29AY+pd3yAvBgZwmppIRQBXtB4O8PscxdLnrexQqjZCCKQBNjBFOIAUwQhJZLfR4h+Ng6YJdSM 2J/D4K3TGLl9BlOOl6FytyYE2WEr2hObke7YCHfFdowXNmI8YQi/h/lAO8KMDcbcrqGPZr/b7jwr S5r+W+fQ6XAZY34OUER4Qi3Gr0mNwEpuIpbzEqBJC8N0nA+BxgfqjAiYipJhKE6BKj9BGgF8vjwd qrocDBTGoibZF6254ZhozMFsfS7BIAsDyWEotr+Bbn93rORn4kFxHh4U5mIrLxsPivLwpFpEPKrw UDTFqS7EYgWNflkCDNWpMDVkwdxIw98kRisv2lFDEVYbS7DZLNJBV+Bldx3e9TVKYPOE8PO4uQDr ZUkYI8jVWB1C7dV9aLU6jM6bxzFEsFtKCcJmQTxMuXFS36HS21fR4HZHSsmsK0iWBh4VTd20DXl4 Ot+Px3N8ODbkSu83uqvwuLcODwlXoh/NEwLNU0rLa6VIj4K+KBW6kjSoCpJoCAtgrMqBvixDgpoV As5abT42aguwWVuIrfoSAlAmFkv5fVkm1rjsA57bw6ZizGZEosrrDsa53afTw9gicDxi5fiQ98wD 4yLNgwIGpRyGuXEpUrM4IyIoY1ITtJWpHagREhEbaWBAATYTO31dpKgLIUaKxogMZZQFboTE+wcL c5I+jdQIGNLSPI4212CooVICmo7yfDQXZaOlKAfT3awkuR+RHGBDo8TGgkqCGoNIZLAwT9MzCzMh bEM9xvt/gpBRh5wYfySG+2Kop00yUKuElHVqhWVqk2Xsj4EaC9AIie+WTItSG34tzeRMdyfkbYST zibMdjcTZIQaoelvgnawCbqBRhgGOO1tglo0QyR46DqbYerqwGo34aa1BXM092PZ6WiPDEGpqyNy 71gj7fp5JBNc0i6eQIH1BVTx/q5ztEG13Q0U3TiPLJqt7Ovn0Oh3D4rCNBgbRTvyWizJGmC0iGBj 7G3GohCB68+FGhGp0dHcixTPIvuTiNKYBvu4jW4pkiOBz3A7dGPdUA/LMNXbDdXYFMozquFpE4Aw hyC0ZeRjsqIYMpbVodRITOUmswyKPzBUw1xTD31xART8XJUegAfVsdiuicd8kjvq7hxH1fXDGHCz gikhGE9KsvCmoRzvWmqgT01Av7cnOu85U/dQY2OLouuXkXHpOPKvHkf19WMYdLyEKVfWRw5nUXn9 IGpYj9USkCo9nJBIE1Bhewudd5whc3RFqZ09Jlhf6Hp4jURTu5lhqMdlmBPXjPelUTS565dJEvPa 0X7ME2YUEtCIKM0ggWZgJ4MZQWdhvIci8MkF1PQQTD6FmgFes50ojICbRUKJkIi+CEjZEcsdYcYw Mb4zHo0YaFM+KqV0FhJRG+MkoYbfLXBePcoypJzHcxqf72k2+JCQ2teLSI0Amj8HasR7IfGAF03O LBEaA4FDpxUD2Io0y6Iz/w7c/A7Q/KQsUPObJmfLBoKNRdzmql6HFQLLsnaJ5XqTus86aRVmLdfX s9wvznAbUzCbZmEyzXPf8zwWNYw6AhZBSK/WYljWjZqCTNRmJaEqLhzJLFdBR/Yh9vBeZB3bj7LT h9Bw/gg6rhynKT6NXuuT6L5xFDLrU+i4dga15wnULH+5l48TbPbD5+DncNr1cyRZncN0fjpWO1qw INI7F+ahu6ocU0P9UEyOo6W+Bk01VRjoaoeM8wUxEYiyuwmPA/vh+uvP4ferzxDyy18i/Fe/RNQX nyHm6y8Qt/trpO7fi+zDh5B37CgKTx5D0enjKCbYFBPGis8dI9wcQxmB3QI1NdevovbGNdRZXUeD DcHG1gZNN23RIpqc/RbUiPk7aCe0dNy2oaypG2i9w3VvX0GTww3CDqHG/g4mnF2g8PbHdGAIBsJC 0RYeCucDexBCU5/MfXQFBWOGUDMbEklFYCIoFHJqIiwck5GRkIdH8LkYinEx0KZ/MOSeAZhw8yOo +GH+nh+U1JyTD2Ytcv6NZoQIMgJqRLRGitgQaOTOXhi5647Buy4Y5PENi+ZnTm6YuuuKSTtnjNre Rb+tA7ruiAFFXdDp7wt1ST70fOa/mOVzbawf5vpadHsHotHGHq3XbmHU2gHjV29i4poNp1YYuHIN sstX0HXxMrrPX0bvuSsYOncNg+evokskBxBAc5YSGc9OUMfOovOI0Dl0HD6LdsJNy8HjBJrDqNm7 H1Xf7kHd7m/Rsus71H/5Lcp++SWKCDYFX32Hgn1H+Rtaocc/hHV3KUyyfrQXFELO+/XhxvrHaIYU mSEAWIBEAMHMzBTuOTtK0RCVco5ldAdaxB8ZoiLDJbBp4LmKZSUQ4Xo7kVqWf25HgIeAoV3f8FgI NWIboqlYVmY6CgvycP7cGZw+dRIu95xgRxAXACSgScCLAJ2y0mLU1VZja3NdUi3vc7EdNZ+H4hjE Nq5euSRFkYIC/Xf60zx/iknWUdFREbC1tcbFi+eRz3WGWf9duXQJB/btxx3eszZW1gjnfTQ9OYXn H4BGNDd7tP0QWRmZ2PX1N/iH//73sLrOe7elldDUBS8vL5w7dw7Xrl1DYWGhBB861gGpqamIiYmB CyFYRHGSkpIkQBEgJABELJeXl4f09HSp76yo36amphDJe7itrU3qL1hdXQ0HBwecOnUKrq6u6O/v l5q3iehQc3Oz9N3169fh7OwsrSuSpljgRYCOAB7Le4v+d7z+eVBjJtTQHD1dXJD0jHrOytqS8ezN 2tKfBTXPqTc0XO/MWny/ZMBrowYrokmOchQPllR4/+o+3r7cwttXjwg2jwk1a9hcX8VDUuv95WU8 NBKM+IB5q1Xj+UAv1lnA5wM9ofV2gsH1FrR3r0HvdB0mdxuYfG7DRIgxhzljMfiuJD3fq3xuYpZm YPreVcy7W2HB+xb0vnekKM12rLcENZsRbngc74vtRD+sJ/hgOd4bywneWE8NwGZGCDYyQ7GWGY6V jHAsp4djNSsaG3nxuF+YjO2SdDwsz8JWGR8OpSlSh/hH9fl41lKCrbo8KHNiMJIYiJFUVq5pIehO C0Zzki86csMwWpuG8doM9ORGoic9DH3JIegK94Ys2JMgkIZXLbV4VV+JJ+VFeFJZjBc0yC9ba/CS hvJpR42U4nmrrQD3O4rwoLME290VUqIAc30h1prLsU3z+aiLYNFeje2WCjxpq5RSM7/oqMCLznK8 6i6TEgEspPiix+0y+l0vYsiFunceiuA7MBK8TOnBmI3xRr3jdVTYX4U8NggbVflSwoAnUuroGkwX JWJ7vA2PJjokqDE05mOruxovBpvxeqgNSyLqUkZYKc+BNp9wlxULZW4ClHmJEtToyzOxQggTkZ1V HruZ0GIk4AitVORgq7YI96uLsEIjKMa1WS0m3BAUjVy31dseQwlBmC5IwdpAG5bHevFAN48HBPJN mva1RTWWdLMwKiegmx6BbnJY6iMjRVUUhJVp+YdIzZgUuRFN0sR3QgJoLJKann2QeG+J2giQEVEd 9aCMYNCKadGUg2Aw2d6A/toyKS3rGH/H3ppSwk0FxtrqaSIHYeJ+l+dF2miRYGBG6rRvUExJ2Y+M qmksEfw3NWPYXhjDTFc18uICkM5rP8N9rbBSFu1411YIKiynm8tGQo3pj4Ia8V5IfCfASLT1N83N QjnQR6Dh8XcRTmQthBlK9MWQ1UFFGBZNzkS/GkNfC3QiO1pXA/RdTTB0NEHf3gRTZwuM7QQfnquW 56nm/TpbmIX+xEi0hvpKKVbz7K4jl2Bc5mSLKpfbqHGzQ523M7/3xnhOIsxt1VgnuKxy38sDrVga FM3N2mDiPo29LYQaTvva/iDU/K5E87QdaFkc5jyBxTzcj+WRQZhp4Iz87QzchkGAz2gn9PIemm2a 9OkZTMpGkBmWDj9bX5RFZmO4qApymr/ehDBM5yZBWZwNQ00Flhp4rYrLMJgQi26W4Z4wR/QGWaMv 8DpNyCV0up1Dp/NZGrAT6L57AbPBjlCEuGEm2A1jvAazoT5QR4diJsQfXffs0RvogWHCjyY3DhvF CViIcMH4vUuYdL+Otpun0Ot1G80e9qh3d0LF3TuosruD0svXkHv6LJL4cBzISMN8Uz0W+rqgZZlY mOyHkoCiFqBCGNEOE0ooPa+DSB0uojNzhBuVBDUD/Ex8ThFgNGOEmjEZdIQb0fTMwO3ouOynUKMl 1HxsXiaiMoQYEYmRJJqZTchhmJqAXiQaoGHWEmwWBNhI341LULNE47A0r8AqH9oPeW++ffoYEGaG pkhqS/9BwtyQcj7op1+fPoAtEibg2bNnUlIAUR4EmAiYERBjZl0h9PuhxtLc7FPxM8KQmVoyEF4s EiBDreoNhBoxVpQRRr0Ji3qxD7FPAoxxGkYTz91MEBQyEfwWJ6hZfq/isS1Av6DBHOuk7uZKtJTl oq+8AE3xEcikeY8/dQRJh2kuTxxE9dnDaL50DF3XCTTXj6Pz6hH0XDuO3iun0Hb+OGrPHUHphcNI P70H4Yc+R/DBLxB95gCq3B0xTKieJ8yMlZehv6pCao6qZ50w2NON2upK1PKzdkJNZVY6Mnx94E9T fO+Lr+D5K27n118SaL5GzFfU19Q3XyNj/wHkHSHQHD2K4hOEGEJNyWkBN4cJN0ckqCm9eArlhJrK qxcJ+1dQRaipJtTUWl9Hva0VGm4SbGjimm/fJtzYofWm0C20iggODWUbl2mzZVmwvYoW2ytc9wIa 79xAy00r9NrbQ+7ujZnAMAwHBiPHxhaBNKfnfv73CCDUZN21Q5u/P2Zi4gk0UZgNCsc84UYZEYO5 iGhMh4Zj6oPk/kEY9fLDqKs3Rp08MeHoiWlq9q4XFEKO3lAQaoQ+hZsZZ+5fNDsj3Ew6eWHcwR2j 9m4YsXfFkIMLhu7e45Syv4dhe2eMEGpG7tyTNOxA43nXDU2Em4HwMIxkpWJ9tBdPNdPYHhuRoiKd nv4EPH7P6zJ89QZGLl0m1FzCKK9n/0UxoOYZaeyZrlN8f/Y6+s9dR8fZ82g7exZtrCPaThJgjp9D O2Gm7bAQ66ZDZ9BCqGk6eAL1B46glr9jzXf7ULdrDxq/3IW6z75GyS8+Rz7BJoeAkyeaqfEcjGVV WOnshr6nF7000Bo+y14SAF4SIEQkRACLFEUhnIjyK4CkqbEe169dQVZWhhQBkaIflIjA1BAwTvK+ SU5KkKBGAI0AI7GumIoIi0gGkJQYj1/+488RGxOFhIQ42NsRglua0NHeKjVj+/nP/gcc79pL4HSA oJ1CCBLN1MQfMQSoREdHSvWA+GNGcFAAbhCu6+tqUFpShNu3bKVlQkOCcPnSBcTFRkvHJQBJgE4A gTOG++3r5XN/epIQdRb/9T//F1jfsIKDnT0OHzyESIKx2WiSoEb0pXn5/IUEMRfPX8DRwyy7CYmY np5Ge3s7MjMzkZaWBnveu2f5G/X19UEul+Moy9A333wDJycn3Lx5U5rPzs6W6jBRn21vbyMuLg5X rlyRlhfRmtLSUgmABNQIeKmqqpKgJyUlhSB2UYIX0c9G7PfGjRvw8PCQtiG+O3TokBQxEuuJPwZZ Ij2fQs3/rte/DNQYd4DGAjVSlOaPgJp/qvnZszUD3qzo8L1Jg/emBUKNCveVIvXvJB4sKvDu8Qre vXzA43hG+hYhwqd4+vgxnjx8jO3VdWzz4fBUrcRrPuyedLdhNS8D8/5u0Lg7QGN/HXNWZ6GyPYsF h8swed3ESpAjVsNcsBjgAH2APRYDOfWzk/rQCBn42XLYPWxGeWA7zgdPEv3xkGAj9Cw5EE9SAvEw NQibhJmNtEBs50TgWUkCXlSk4EVlGl5WZ+JlTRaeV2fjdV0B3jYW401jCcGjCK9by/G2txZv++ql wSofNRVhtSqL5j2GptsfA9RwRhg6kwNQFuqI2nhPDFcmYqgiEeWRLijlsQ9kRkBTkYnhuEAos+Lx SqRubavDc5rjZ9Trlhq87WjA+95W/DDSiR/G2vD9WDPejzbh/VgL3snb8ay/UUqDfF8MwNnThGey RjxorcRmfTEeNJTgcbNIrVyKV7JKvO+vwbuuUqwVRUER5QRFqB0UQTcxH3wLD/PD8L4hA+9b87FZ mozhEJqqKB+paY2OQCIiNY+4jxdDLdDWZuPJrExKFqCuz8ZSCyGruwqv+N07eZc0OKkqI1b6C7bo Y7NAGJzNjsEMpSxKwkxeHJYbCvGQILRN6FrjdTXyOqjyE3kduF5SBBZSY2DKSsRybjKWshOwWZyG yls0hynh0JWmY5KANFNdAB2N7jYNgVk9h80VI+6vGrFuEu+noJ0eppkawuLUiAQkG3NTEtQsi/40 NLGi6ZmQJeJi0Y+BxgI8c70dGKgT7d2LIKOJH26shqKnHap+GuNRGkZqVep/Mw5Fbzvm+mique37 C0qWASXWeIwiQrOsFM3NZmFSKaAj2JjU0zR2E9hUE7BmejFC4CtKDkVxRhxUYgBREW0RWc1YNlcF 0EhQY/5JqBGygMynQCPNc501wt8Ky5hmZAgKWQcBqmUnE5qsGRreP5ruemhEJjRqgfO6bsIM7ylD TzNhoxUmApDQOuFhi7CwNdSNTYLGBn+H5e4mLBLCTW0EnUaaprwUDKTHYaqIv21VARZqiqCrL+V3 ZdC3VUkj8htFdKirBurOGmhl3Bc/EzC1SNARTd6MIqLyB6Dmx5Ea8zA/I9TsqBNLQz1YIdCsjgxL UGMY6JYSDhjGuqAf64aK29DKCZVaIzoqWxDs4I8QW28MFzZAWd0IeU4WZDEhvHczoa8uhbGxDg96 +6EoKUGltztKXflwZd3T5HUVHT6XaUDOYyDgGkZDbNHndRk9LhcxTDjpc76CrjsXMOZxG6ssG89K cvCsPB9PKgrwnHBn7qiEIi8WS0WJ2MyPxPC9i6g7txtlp76RYGg4yAOyAE90+nmh7LYN8i5eQCmN YdjhQ6jy9kZvdiavYTvvyTbM8pwUoz1QEHBERGaewKIeGySwDEmd/tWUktdkfoTfUcqRXqh5/wqw 0UlN0Cg572nKQDD6FGr0liZoYyLqQmMumph9iMh8FEFG0hSBZpJAMzEKDYFGaGFcpG5mmVNMY1O3 wGfHCl4/2sYPotkZJZqffS/BjcjY+WGMiT8ANeJleQiLB7J4OIu/TIpmHkvm3/ShsQCM+OvtHw81 2g/ivGiutmiA2cBtGBYJMsbf0iq1QpAxC5AxKmEwz8KwNMPpDGFGaBomymiiBOQQaIyLImIjoEYN vU4Dg06JyZEe9DRVYqK9AXI+C1pjw5B67TzC932D5APfovD4flSdOUiwOYouwkznlaOQXT6Kocsn 0H/hGJpP7kPliW+RfehLxHz7C0Tu/QxRh75GwtkjyCEgDaSlQNvagvm2VtZVhPqZGcxOTkhGLof3 UQOnrQScssREBF69irtffQP3z75E8Oe7EPXVt4SZbzn9hvoKGXv3If/gERQeJsQcI8ScPErxPeGr +NQhlJzl+wsnCTVnUUETXnHtMippKCtvXEWV1VXUEGxqbQg2BJhGGrkmWwK8DWVtiyYrK7RYE2j4 favVNeqKBDaNttfQ5nALLSwHPY6OkAcEQx4WhWYvX9zb+x0O/n/+E3b/7X+E76VzKPBwRYOvL6ai 46XmZ/qoeGjDYqAOisB8YDimA0Iw7huAEcLMmLc/y6cvxly8MObsSUDxxIyjF2Z/QuJzoWlq8q4H Jii5gBk7FylTmZBIwzwqwOWOM4buOKHXzlFSn50Thu3uYeyOK8Zvu2Hstis6bRwg8/RBT3wMFkTT au0MHipnMV9Zg4GYBLQ4uaDVxhqyKxcxcO4UJq6ew+SVcxi6cAqyUyfQeULoPLpPXYXsDK/PKcLL KQvQEHCOnkcrgabl4Fk07j+1owOn0CCg5uBR1B08TLg5hJbvDqB91z40fv4tKn61C/mf7UI657MP cfu8Ro9k/bg/PIrZ1jb01NdjgUD8TmQq/EFEVekzWV4FjIimZwJwRLay/LxcHBHRvNzsj1EcsYxo FiqafAlwiAgPlUDH8r1lGbENAScCZv7mr/8D9ny7C0ePHJKiNI8ePkB3V4cUqfH28pAARjmvgLub iwQ3ov+LSCTg6eEmgYmIygio8fL0kKAmm5AlojsCcsSycj4HvL09pe8EhFkRvkVURzRdFckEBHSJ pnMXzp/HVYKFiM4YWQ/4evvgrr0DxkZGJZh5LRIGEG4W9QYE+PnDzcUVilkFz2ln0F8x4K/IrCii NCf4u+Xn50vQIeZFfxjxnUajweXLl+Hm5obJSYLjS3pmSkCIWC4jI0OK7nh6ekrLiKiL2Lb4Q46I 6MzNzUmRGgFNot+OiNAIUBLLPXz4UNrmz372M/gT+EUmSBGlEXWnpf4UssDN/47XvzjUvDDpP0LN 298DNRb9OFHAEwLN01W9BDXvCDNvDfN4a1LimX4aj1lxby5M4fEK4enBCr5/Syp8+wJvSfYv+eAR Ybqt5WVsalR4QqP3muT/tLsVS1kpmPN1wYKbHXR3raC2OY+Fm+ehtbuEJULNatBdrIXew6K/PUwE G1PgXRg5FU3NhMT8coiz1OxMZEETYPMgxktqeiaiNluxXthM8MEWgeZBZgge5oTjUUEMnpUlEWgy 8Irm/UV1Fl7U5eF1M4GmmUBTV4hn1Xl4VCNG/y/As7YyPGkpwX0us1SeBlVONMYJTAPc7nBaEEZy I9Ce4ofmZB8MlMRgtCoJ1fEeyPe/DVlaMJRcpyfaB/KkUDxuEW3u6/CsrgRPa4rxorECL8VnXfV4 PyiAph1vBuvxsLUQD0SWsq4qPO+pJ8w0SqbopRgos68F263V2CLQPCRcPKd5fCmyn/VU4/1ALd7J yrBeygo9SfQRssNMkC0m/W9gPdMPb5oy8a6jEPfLk6Hg9ZpPCoI2KwaazGisVvI69Nbh1Wgb1BWp 2O6vxbqsAuqaDCy3EmoITa8Gm/B2oAkvOqswnRSCsbgAmMrSsVKTA21xMuby42gMEzGWHgZFYTwM BMblRjE+TSGWucxiWRoW8uKhpOFT8iG+mMz9ZibAmBKFupsXMR/Lwp6bCDWBZpaQNVdfAjXN9hqh YIP388aygWBjwMaSBqs6hTRujDQeDaFGpHFemvzQ9IxQIyULmPigH4GMeC+apGlp9kRERkUTrOzv kjIGDTVUoa+mTBoBfKKdhpyGeXF8gNsegW64FyZClJ7GUDRDG22pxQK3sa6Z4zEqsKKahXluBqsa JUxz0zAIKacJYNNYU8mxOU8A4/XtqcxERUYUGkpzoFZMSpnM1lZXacJEdEakaf6QJOBPhpolXhuC 0YJa+ov5fL8MsyxnMwTnua6dMWt0AmB4LxkIOAJmRJRGL2vilJKiNY1Y6m/FKmHDzHvNJJqIifV4 32o7+IBrr4VBgBDv2ZnaYoyUZGGiIg9zvKdVzRXQdvJ73q/SPgZaoBeJCAaaOd3JRLY41A49t6/j 93qxTP+fE6mhuJyJ65q5ztKADCtDA1gZJsAO9kHX1wWlOJ+RThryXhjkQzCwgtfJ59GQV4No52Ak EGxmy3jutU1QFOShNzYck1nJ0JQXYYFmT11bi57UVJT6eKDEwwFtYW4YiHXHULQj+sNuYjD0JobC bmEo9BbkEfYY8bNFh/05NFqdxJSvE1ZTIrFK4LtfmIk3vHYveS0MTcWYK02BmeXvUUMmJn1saVr3 ofXKYYx72KHf3QE93i7o9vNArfMd5FtfRA6NbuL5c8i3v4sKPz+YB3oIHH2EGhnGB7owNtiFCcLK NIFmbpwgQ5hQE0Y0owSN0REoRwepPqg+gZoFSitAhtLLB3iNBn87UkOo0Y0OS/1j9AQYIamJ2QeJ iIwkMU+o0RBqRPpgFcuekIjeGKYnsMZy8IDw8FykYiXU4PWLj2AjojV0BRLQSIPfSfrDUCMewuIv jeLBLgGNSNtMABHgIszMj/XTMCP0Y6ChFj9ADU2M2WDEkt5EkDF/IpYtSoKaRTVBZhL6JV4fTg18 ForBOEX0xqRfglm/Qiha4dQMo26R4vEI8VgF2Ezw9+ppr8dgcw3kjVXoz01H+q0b8Nn9OcK+/QIZ R74j2OxFzdmD6Lx+ErLrJyC7eBjDF49g4PR+mtUvULHvMxQd+DWSd/1PRH/9PxGx+5eIP7Efebet MJiagMW2FqhokFQyQs3EJOamp9HW3oqCogKUl5eis6UJzQT38DsOsP9mH5xpbv1+/S1Cv/wOEV/t QeRXuxH15TdI2fUtsr7di9zv9qLwwAGUEmxKTxxB0XFCzckPUHOeUHOJUHPlwidQc0VSFWGlmmBT Y22NehsbNFjfRKP1LUINAYdQ00qoab9pjXabG9Q1dN6yQucdW3Q52hGCbNBs54AhQk2HfzBSuN6F f/wlfvV//Z/48m//A3yvX0auuwuaAvwxEh6J+Yho6Ak0WsKM0jeI4jOYUDMXGIJZMbYNoWbC3Rtj 9zww5uSOCWrKyYPwQom0zNQs5y0Sn09TE/auBBNnDN+8i35rO3RfFx34b2LgJo0ugWb0FiFGjDND kJHZU3bO6L3ljEEbZ4xbO2PS1pXrukJGkOoKC8VwWZ70h4U1PiO0XTLI8wvRRCNeTQhsIch0nz2G 8SsEm0snMXb+BAbPnETPiVOEmrPoOHkJ7Scuo/UYgea40Dm0H7tAqLmIlsMX0HSQ9dCBM9RpNBBq 6vcfR82+w6jeewDVe/aicddetH6xB3W//BoVn+1G0Vf7kPHNfuSeuoDe0Cg8HBjB8tAon4F1GGhv wwJN/qs3r/BWNBWjpGajBBFLXxYx3oto+iX602RlZkggI6IxIpIjYEU0OxOQEhcXI0HDR6jhNsRU LCvWSYiPxf/rX/0f+Lv/+p+lpmwiO5lYX3TyF1DjQXBZXjbjyeOHiImOhI31Dan5mIAaATwiEiOg RkRrfT6Ai5ge5/0qIj0ieYGAq3179+DLL77Az2n43VxdoOfyln44ArJEkzXR/Ew0JxN9akRTs/zc PDgRrvt6ej/2qREAI4An0D8A7q5umJ2ekZp2jY6OIjg4GJe4jd27d+Pv/u7vJLBoaGjAyZMn4cd6 XNRbYtl79+5JUijoi/leRFO0Wi3u3r0rRVxE9jQRfcnNzYUYSFj8IUdAz+3btyXw+eyzz/Dll1/C x8cHBw8elJq3WZISiKloonbnzh2IAYctEGOpQwXk/O8CGvH6Z0HNtkmHRxLUaPGMek79S0HN6+UF vDUq8cagwDtW5K9M83hmmsO6egLr2hk82jDxgfWcekm4eS1linj+hGCzvoln3P87Htsb1Qye9nZg pSADmkAPLHrehdnZFoY7V6jLMDhcwZK7LZZ97LDkfxeLvnckqDETaiSJdMyEmbUwF2xEuO1EaT6k d37I+UcWwIn3waZogpbkh7VkP6ymBtBoBGM5I1hqhmXKCMVSTiTWacDv02w8LM/A06ocvKwvwovm UjxqLMRWXS6WSlOhzYujIY+FIiMcI9z+WEoQFipSsNJWiOmyeHSm+WEgPwIjZXGoJdQUBdlBlhEC lcholh2NscRgbiMRj+qK8ayhTAKbF43leNpQihctlXhPg/mewPCQMGMoSoA2Px7rtfl41k3Q6G+R gObNSDfeDnfjpawZT0U66LZqvOqswxtZA94NNOCHkQa87anAZlksdKlemAy5hbmIO9DFOWE5jaBX wgqrNA7qRB8o4ryxkBqCBZ6PgJpHbRXcdiue9tVhIisSG10V2Oqthr4uG2ttJXhEaHrRv5Nx7bWs DnNpEZgi2Jh5zR52VmKjicddmQFVcRImMiMg53ancwmA6aGYyY6CktdPU5AgQdBaWSYelebiQX46 1FFBaLS9BHmAC5RxgZiM8YU8gde2MgdD+QQbGukHi0osG1RYW9ZL47hs8h5c08/BpJz4CDUiG9kK gWWNJktoY4b3owAGMejmhyZlAmIEvIgmWfK2Boy31ktTAS9iKpqbSRBDEyxFdQhJS4SiJb4X0hGA dDSHon+NgJpxriNgSgwQuqKcgZH7WpydxIpmHut6DdYMO0kC1nWzLB9yrM720eDXo5tw11SYjL6W amjmprBK4BftZ80mIzYEnFig5kcw82P9LtQsE/yWsMkKzKyYpbEdwlxfN2a7mqEUkRrCi1ZADLVI WBRNwHaagbUSbJoJJAQXytDTQMCph6aDgNLbBPOgGACzjSDSAjXBR0WTru7k94SbBa6n4/pa3r9i DBwtl9cP8D1NvLqvESpK9OVZGGyBlmCjI7zruS2DaIYmtvtHRGp+RzTyH6Gmj1DT302w6cXyYD8/ 7yXUdEqZwUS6Z9PkIM35MAbrmpEXnYEguwCE3/ZBjlsQ5DnFmC8sxRQfxG3BfjRGXuiNj8FIdiaa oqNQ6u+LuohgNEUFoiXCW4rOjqf4EeCjYapMgLogDPJkL0wk0PjEemCUddSg+y3Msk7TRIqOyywf eZl43deBB31tUDUUQ99cjOW6LDyqTcf9/EipaWz9ub0oPrIbJacPoeo6TeGta8i3uoBcm/MotLuO HJq+4CPH4X/sGGYqy7Eq0ifznlZPDhFoeiWomRrnb02gUBI0VGOEjRECCKcira9IECCAxiINtUD9 IajREWo+jc58CjVSVEbMfwo1LC8CaswqBZbVc3jAZ84j3sevtu/jzZNHAGEG7wTMUDQ0EONWQPyl 8KehRjxwLbK8Fw998ddK0UxjmeVG/MVTpG7eSdv8mz40FolozZ8GNfyOQGM2mAg1AmSWqaWPULNC QFkWGc70C1jk80/AjJQ2WkrhvAGTZhtLmodYUj+g1mFaIHRpCF0aLrNA6XmMi1qoNbOYZp0yIpq4 iiaiLfWoCQtEyMnDCNz7JVKO7UXBKQLEqf1ovXoKvdZn0XPpCIbOHEDPoa/RuPsXqPn2H1F76AsU E2wy9v0acXt/jaBvf4WA/d+g0NkB81UV0LW1YbKuHkNNzZCPDGOA8N/Y2oTKmkr0yrow1NmJzOBw uB09A+fPv4PnZ98ikGAT9KtvEPb5N4SaXUgm3GRS2d/sRv5336Hk0EGUHT+MYkJN0YmDvG8JOQJq LhJqLl9A5dVLqLxGoLm+AzU7ERvRHO0GagkxdTdsUH/DFo1WNoQaayk6IaCm45Y1ughk3Xds0G0n IjrWhCHq1i00uHsi1fYWHA4cxL7/9nf45V//B/z6P/1H+BCgslyd0RociNGwSMyFR0HjHwodpRUK CIXan1DjE4BJDx/KG3IXllUnV4zedcEYJacmHFwxTc3cdcOMwyfi+2lqgrAyesuRkGKH3hu30HVV ZCSzxYCtPWHHEWM3HTFy04lQ44weeydCDcXPBqwdMUGoUdgQam44os3KHrVOLmiIZd3RUoMlPi8e qTRY7u1Df0IcSm15rS6fRvNpAiyBZvziSUxcOInRs6fRe+oM4eUMmggzjUfPofno2R2wOSaiNBfR euQimg+dJ9QInaO4HMGmbt8xVH93EJUE04qvd6Pm19+g7mdfoPp/foHKz/eg8JsDyDl4EmVWdlDk 8Vk/OYeFviF01dRCNTsjPV/esry+eU8QIdB82nRUSERfRllf3Ll9Cy73nGnKNRIcCIl1k5ISJCgR TdREUgEpO5nwhmL6IVoj+rck8vwtkZojhw9KWcrE2DQD/X24fOmiFIkRA1A/JtSIfjrWVtc/Qo2H u6skATR63YI0L5IL+Pv5SBnPbG2spLTQIp1zBhVPwDpz+hRB5S6U83Mfj0ucj+jPIxIFiOxnqnml BDV5hAoHe3vIurvx9PETKfuZkCWK43rPBXOzCu7fIEVVRHMxASQzMzNSBCUsLEyCmtOnT0vAI+ou UY+JvjXi+/HxcQlYBHA8ePAAWVlZEriIpmVWAvwJMo8fP8YY63TRVycgIECCp9raWum9iP6IpmYR ERFSKmkBMCJaJEDHzs5OGp/L0vxMyJJI4P+3oIYiz0iDHf3AC8EjlqDm9ZOHNIFabC9q8MSoIdQs 4KVZwIgRb/mAeSO0RqBZ/xHUUC8oATSi+ZlohiaARvSjEdMnNJNPVnR4uaTBG+M8Xhvm8IZA835V jFczjw2lHMaZEdw3a/D9yyeABWpevcbr56/xZGsLLzeW8T338VavxMsRGR7WlsAQ5g29hx2hxgYr TtZYdrqBJcp0zxomGoQlb4KNnwOWCDPLAmj87aV5EcFZFWDDqWhuJvrQPOD0foyXFLm5z/lHAnRS g7BNgLmfGYINwswqJaDGnBUKY1YYFQ5TdiQWacTNhI/7xakEmzw8rS/EZk0OVirSsUwTaipOhpGG XSH6yhCkZrMi8LCrDE8HqzFfkYjhnBDMVCRgpDgK9fHuqIpwREeSD8bzoqAuTcYEAWIk2hurNPSv 26vwuqWcUFOKhzUEl6ZSvJPVE0jqsFWbDWNhAveVjMet5YSVVrygAX1Cc/+0swmve9vwrr8Db2na 3vQ0cZ0mvKOR/H6gEd/31+IlIWuVpkub4oUR/xtQx9zFerYfTElu0Ce4w0T4GidwjYc6YS7OF0sF idiszsVLms6Xg03Yai3BYKK/lEp6uaUQBkLNg65KPOuvw/OeWjyX1XD/NMb5iVBlxWCxJBWvRPTm /8veX79XlXXp/vAf8v7wPed09+l+uvtxKaOqcHd3CxIkSCAQQkKEQIhACAlxd3d3d/edrdnxBBKC a93vPdbOpqh66pH2PtfV4bpZa8211lw+5/jsMeeYVVmKR2Yw/qHJWxPohkZec7mnHfJvWqPCgxXJ AxcMhHrT0HuI6dgQDNDwK7toiSqbM6i+egYVfN7VNy+j7q4jOiIfoCTAE/WpURiTd2uwg8b+EKXC GKFaPDXGgXYoA2fK2DJK87M2BWbMYDPWIWFoafwRRsRwaMzLUJqW5UaFIC86VPHGSJMzARgJDjAz 2K0EDjB7dASGhuoJMTUyFkoVdPWUGH8En8bcNCXPsd52TA/1K1Cj62qBpqMFup4OjKj6aAD1Q9/f TsjoxhShZrilBJ1FCSjie1SWGoEuAqqaBqDROEyNKlPT+DMyNUU3+1Myg80PNDaKSe4/Jd6aoQEa oDRyee0StU3GrhgoFU8NoaMsF1qzyvMJMQQAAot4bIbKCCbSLI2gLECjqy5Q4ENH+FATIoYIMIN8 H8WD1l/BPLk8wP37mLeMM9NL0OnjO9kv46XUch1BZkg69DcWQ6V4bQg3XCfeGh3BRldjAhmzBGj+ eqgpwjC/BUNVKfSEN311BeHLBDVyXtrGchgJner6euRHJuOOtSsu7DoH16OXEWPrhBIaQBWsBIpu OiPR+jwiaEjFXrmMZBcnhF2/hkgne+T4eKIswBt5Xs5oDLmHnhhfGLOjYMiOQF+yHxpD+Y57X0O7 /000uNmi7oaMhn4JHW6uGAzww2RGGp7XVmGyppQAVoCJ6lxMFMVhLjcCb6mXiX4oPbELqTvWIWLz KkTSqE07baEEYQg+vgchlgeQaXcFXjt2wXnzJpT53IeBxqi6pgLatnp0N1WjjXDS3iqDazYRbJrR y8pusF7ARjw2NRhoMnlqTKpW+oBpCDsm1RNqRLXQNpmkkfVmqJGoZoQXTVsztO18vxf6zyjivACN SOBmgO9bb0s99H1dGCHYPzJq8XRqDO+fPcH7l8/x4c0LfPf21Q+hhjBjAhuzvgcZ86+KIvOyVMTS 8VW8NMPDw8ovkCJl0MufhJc/JTPUqL7Xj6BGvCzDaoEZI0Z1wxhj+jiPNSZ9bJTtxAszRpiZhmGA INM/j9H+OYwPzmBcNcJvUM0yoBdGdScMlF7dw30GFajRaPrR192KhopiNJfwWyovQnmoP3xPHoHL xpXw2b4OUfu3InL7WqTt34LS43tRdXQnKneuQfGaRShc/RUK1n6NvI1LkbV1BSFjFQI577Lsc1xb 9iV8LQ6gJsgfA1niUc1EBQ2spupKtPMZ1vN55xXlo7y8HPUVVUj2D8Wto2dwefkmXP5yBa5/sRwO n30LN0LNvaWr4C9QQ7gJXboCEatWIXbDOsRv3oCYLesQs2294q1J3LtDicqWfGi/CWwOE2xoVKZY yPQQkjmffJSAc/Qo0o+eQIbFSWRaHFegJp9QU2B5TIEaARrFU3PmFNK4fbaVFbJsbBBjfQk2W7Zg +1df4pt//kcs+vk/4Zuf/wwOzDvc1gb5NPKaPQg1bu7od+S3d+Mm+u2dMUCYGXK5TdBxRQeBpt32 OlpsbNFoLX1dLqGBANJINZ+/jDZKxpZpt+JUREDpuHAF7edt0GLFbc9cIKScRcWxUyiXsWM4rbG0 Qv2pC0oH/3rLC6g6fRFlZymri6g4c5EQdBFNxy6i5zSPaXERlaeskXXuItJu2KMkLADahjp8mCb0 E85705IRbXUSsYd2I2PPFtQQbhoO7EL7oX1o3b8PVTt2I3/TdmSKNu9C7hYubyHYbNmP/M37FaDJ 2bAP2ev3IGvdbmoXstdtR9barchcvREZq9Yhc/kq5C5ZidyvViBr0UqkiJdmsUS324MEXrs6qwDj Te1oLi5DaW6uUh89ejyD1wQaBWr43X5sNsapeG3kBwlpvhUcFIitWzcr/WEk0pn0E42ICFM8JbcJ nVMEFKVPjdiFlJIH8xOwEaiRPjVffP4HxeMizckERqQ/TH5eDo4cPqgAivxIIYEABHjOnLZEV2e7 AjIS7lk8MxUVZR+jpe0jCEaEhyp5XWW5LmGcpY+PQJGcW2CgP+HlAEJCgmBgvtJHVcbBkeZnR/j+ Sn8axfvy8hXCQ8MUT01lRaUS4cw8GKcM2Ot0w1FpmtbazG+rrg5H+Y4LXAhI5OfnKx6VT6HG1dWV xzMoECNeGgEX6T8jy+JBkSZoAjnSJ+bzzz9Xmp9JGGfxTktggc2bNyuQIz+Eent7Y8OGDUq/HNlO vDoVFRUKGEkfnN/+9rfKNtJcTcpOM9SYZS5b/0aukQ8AAP/0SURBVDP+/kuhRulXs9CnRpF4aybE Y6PFixEV3hBs3hJe3gz3490Yl0cHMd3fBn1bDcb7O/Hy0YSp7TRJVBms6eUbvJ0n3T6ewIcpPd5o umgkF2AmMRyqW9egs7+AsWvnMGF7BmOXT0B/4SjU5ynCje7aaQw7WGHY6TxGXAg3zhcINhcIONYK 5Izduvx9czOBGc4L3Ezf47zPDTzyd8EcAWY+0hNz0V6YoSZj7mIy3gfTiQ/xKDlA6WMyHv0AEzTw ZxOC8YwG5xPCxkRyKEYSAjkNwWQK5+P9MRjqiS5/V2jjfPCsIhnPq1PRFe2J2gAndCfeR1O0O9Lu nEfK7XMof3gDdYE30RnhiTqeU6HjOXQ/vE2Yi8LLvARCTRye58TiVWESXpekEm7iMM5jjMUHYiYt Ci+K0/G8JAPj6bEYTY3FXEGmAjUfaNh9R72jkSTjzbwoSsfLEhpPRYmYzQpnHj4wRrqh0/MC+u5e hI5AM3jXGk2OJ9B28yy6PFhYu1/B0ENXzKaGYjY7Bq+qs/G4OAmGtFCUehF+CDPGnAioUwMxX8X8 a7OV5mkvCDbvCFCjycHQ8n7peb4vmfaCsDOZEw1dSiCMBDNdShB6o7zRFuSGBh8nlN22QRmfVS3h ptzRGmV83jlWFsg9exSll04g/eRuVNifhTqUEBjujYHEYNRG+KE1Kx6jPS2YIAjPjGowTbCeHB5Q oMbQa/LUaAkfBoLJSFsj9A01UNHA7S0tRHtRrjLQnfSNEQnUiFemq7xQaXImnhtzKGeBInMYZ4Ec SZN1KkKNSkIdc1sDDUKZDlaXoDk/U+lvI2PbjEmAAE41AjVdbdD1dmJEwjQTaoYHOjE51ImJ3noM 1eWiLj0UBdE+aMhPhEYiB2oGMToyAuPIKEaoifFxBVrG/pVQMyFQRKgZl6YwNC5VvIaeyiIT1EiT rAWo+SgZ14JQoqkoJMQQBAgrStM0Sm1WZR5UhJ5BUVU+70chwU464pebBrSs5b0kXMjo/wNVheij eglAvfzGRX0E84HaQmWMFZXixeHxKBPU/BBs/iVQI2PcDNdwe0KNtpIi1EgUNDkfFSFM21SpdJzv ZgWd5hcFzwt3YLvnCjyOXUHc1evIc3ZCgaMDsq/ZIuHCOcRftkac7RVE29shgZVwitcdZHh7oDTg ASr8fdAmfQDjWWYRtLsSQ9CeEIDmOF80R91TvJQ9/l5ou0O4YeXbde8eBsLCCUA5GK+qhK6iBBp+ u9NNpXjaWIS5wljoglzR726LouO7UCMRnw7uQjyNw4SjBxBz4iACLXbhocVOVLi7IIHG3UNWwFk3 bmAgORE6CR3Na+urK0c3gaSDUNPBd7ZbQFY8NA0EjvoGTgk1BPHvVUOoqSOw1BNoJABAA++TQE3d R6jRKeL7L/1pCDUSsln61AjQmIMCfOq1kWZoahrL0remv7WBhv8AJnQqzI4b8PzxFOuA53j/2iSp F/4c1PwYZD6VVMJS8UuFLRW6GAbiqZEBNP9tUDNomv4AaowwUiMEF+lbY9SoKRVG+b2OsW5VwGZo BKOqKYwPTfMbn8C0Wo8ZgsuMthbTunzegyTohyKh6g/HQF88DZNcaHW8t/ouqAk1A/w+2/h86ovz 0FSQhYrYcMQ6X4PXoV24s2U1fAk0YTvXI2nfZuQe3kEjeg8q92xA6folKFpNoFm1CPnrFyN3G43T 7asRtGkZbq/5Gvarv4HH/h1IdLRDHY26jpRUVKcko5bvTBefU09vNypo+InBVZxXgMzIOPhdcYTD 1gO4vGg1rv5hKex+/w1uf7MC3stWI5AKW7YK4ctWInLlasSsW4u4jYSZLZSEoN6xCUl7tiNl/x6k HNiHlIP7kXroENIOH0bqkYNIOXSQsGNSyqEjhJrjCtRkHz+JPEtL5J06iVxCTf6pYygg0OcS7DKP HkTakcPIOn8OKVcuwYsG68HlS7Hsd7/B7//5Z/gDgeZrSpqfxVy7giJnRzTfcUP3rdvoc7xJmDFB Tb+DM1ROrhhwdEEngaaD332LeGkuXEb9OWs0WFmjkWo6dwktVNvZS2g9Y23SWWt0COQsQE0TIaX+ 1DkFbKqOn1Yk83Unz6GJarDkutPnUXnmPIHmPAHnPOosz6Px2Hm0nLiIOotzqD1zCUU8bjYN2SIP N/Tm5ODV6BjeToyx3C1BqrM9Us6f5rXvRxnvQc3+vWjetw9Newi12ySSmfSN2UKo2YY8Qk2BQA2B Jl/x0JiAJptAk72WQLNmJ3LWbEEOgSZ7xTpkEWiyCKd5i1cozc/yl21A2pqtCFu9BXFHTqHglieM FbXor6xDbVEp6mtqMDc3ixfSLEvGkhKgWYAakXg1zFAjTc0kopg091q7ZhV2EkgEKtasXql0+Jfo aLKNWeLdkShoIgEcGTPG+97djyGdG+prP/abEQ+OeGqcnRxhZN02MzMFd3c3pT9MW1sLpgg5Ai/S xEwCCAjcbCR4S2f/goI8vue5yrbSBO7QoQOwOnsaSYnxCgDJMdavW0Pw2EaI2oEggo4M0nnowAEc O2pBaOpSAEaan128cAFlpaUK1Mh4NG/fvCXMzSA4MAgb12/AkUOHERIcrDT3Wr9+vQI3B5iPgImA TA6ftTQ/Ey+LND+Tsky8OmZPjcCMgIeAjQCRwM7ixYsRHh6ueKZle4GfPXv2KB6YkydPKoEHpImb AFNxcbESbW3btm1KX501a9Yo3h7peyOeGZGUoVKWSvn6/xzUzLJSeWpQ4blhCK+M0sHfoECNSAGa vwA18zQgzVICBhBqnk/Keg3BSIP3XH49MqT0sXk7ocEjVScrxiql/fpjHvvDszl8kFByfPjvn7/C d3wg381P48MMCVXViuniNIxE+WHA9SohxQYTBJvxK6dgvGgB7bnDUJ87okRDGyLkqK9aQnuN6xzP Y9T5IkYEbAg5BmrU9RIeEWZEAjXS7GzugZPJa0M9euiC+XAPvIyTEf0f4Ak1l+ynNP94mhOG53ni lYnALI2SR4mBhJogPIoLwmjUQwzJIJBBntDSyB6mAa8Ou6s015pICsCTXEJHCcGkPAldYW4o87RB a9gttBImMm6dRZ7nJbQTdloJVL2RXmi674Ccq8eRe+U4mmnYq4PcMco8HxOWZggIQ8EeaPG4jhon FrC3r6HzvisGQ+5DGxUIXQyhKjMRr2icfqAR8119Bb6j4fZGmqEVpPFckvA4Ox7ThKWJ5CBMKrD2 ENpAR/R4XUSv1wXU2x9F8uFVyDi+ET2eV2Hk8WdiH+JVXhzhKQlvq7MwSoO7J9wTeS7noCPMDGeF oT/BF0+r0/G6LhtvCDZva7Lwnsb5o9wYjKeGYDjBH/OFCXhCTWbKmDOEpOIEzBUTsDgdSQ2Gkec0 FHUfXQFuKOYzDD24GSH7NyHtDCu6E7sQuX8DQvesRpHtCbTymbX63URHFA3JoLuojAmGqq4Mj2gE TNOYmDaqMMP3bkrfrzQ/k1+fW0vzFGBpzElHc3Y6mrIIMFRDdppp9G5CjDQ7E0CRX6Q/DRxghplP AwZIugCNtqkGWhqC4qEZp7E21lKPYRp8fcxPIqL1EXaMnS0wUOKl0TEfXa8EBpDxafpp3PVjQtuL icF25luNjqIE5EfcVaCmv45Gj7YH48MaAswooWYMI6PjGBufUCBH2gb/FMyY9ZNQQ8m6MX7jMubN GMsBfU87j1WBXkLLADVEiJEmaNKXRgBnSJqdEWrUfLfU5ZyWSiQ0k0z9baTvCyGEwCJBG0QaAoOG UKPhc1ETMtSEDE0tAYca4ns5QNDoI+QoY+Rw3x6CUC81KDBUK/sLxBBmxFuj9Kn5F0KNohIlSICB x9JWlfD8TecgHjWBrSHmoa4vQ2dRPirj0xDh4od757zgfuw2Im3uoMTTHY2+nmjz80b7Q1++cw/R ERaGelZKiTedEWx3FXFuN1EcEoiG2ChUBgagNiAAHZHh6IwJR22YH2oiHqCF326vjMuUEw9NdDAG /HzQeNMVrZ730BkcBnV2LnRVVTw3ic5Wg6d8Z98buqEm+Mec2IrYA+tQYLkP9ZfOoObiWWRaHILv hjXw2b4e92nA3tm+CoXOBJ8b9si8fAnhrLQyCGHVftJngvevtkJpYtYjnpoWQg010NIMVWMLoabu e6jhuzzId3eQADNEkFHGlJEAAAIuEhBAwKbJBDYCNXrmI2GczaGctZS5f41ZEgxgkPAjcGPo7sAw Yd5AzYzo8GhMj6czY3j9bJZ102uyC/XWDDRv/iTUmCvcTytbmUrTCan0BWik6YZU+qL/OKgxEGaG CTUGSoIGDBJq+gg13VzuwKi2C1OEtxmCzoy6G9NDdfzOszE6EIqRgdsYVl2BZvAUenuOob3zNDq6 HdE3GAyNLo9Qw/upG+D5azDQ3YnK/BwUp8SjPisZDYmRiL9xBc6bV+LG8i8RQLBJPLQdyQSbnP1b ULZnEyqZVrxuCXJWfIW8tYuRL96cXesQQrjx2LwUNzZSO9bB7cheJN90QlNMDOqSElGRmYpOlmFD Q/1o4PNOTUtFakIyCpMykPYgGL5nbHB95RbYfL4MV3//NVwWLYXXkpUIINSELifYLF+J8BXSBI1g s4Fgs5lAQ7BJ2L4Rybu3I5VGbBoNybT9+5F+4CAyDh5COo3R1IOEGRp3Kfupg99DTc7JUwSa08g9 Tag5zbqRQJNz6jCyT1D8DtKPHUEUDdT7NESPLluMb3/5j/jNP/89fkHJ9Jtf/Ay3LC2QZG+LEkd7 tLg6o4sGY6+TM/qcOL3hrEi8Nf0OTui8aod2m2tosbZB43lr1FuxXjx7AQ1Uo9VFNJ+9iNZTF9FE EBE1n7qgQE4bgaZNgOfcZTRz2sjt6gVYTp9D3Skr1FueReNJCcd8hhBzFjWnvletpRVqj51B9dHT qKRqCUYVZy4gT/oUWVujLigIswMD+DD7CM/4XJpiI1DueQfpZ3hfjhxB2b4DqN61D3Xb96JyKyGG UJO1cROyNm9B/pZdKNy8BwWb9iJPaWomQEOYWUuYWb0dOau2InflBuQuW4ssgkzWN4uR+eUiZH6+ CBlfLEbat6sRv2IjQjfsQPoFW9QGhsNY14L6vBLUlVVhaHAIr2lgv3svv+qbIpWJzM3OFKCh5BuW ZeloL02/CgvzlYE0BUZysjMVz4f0jZHmoakpSUpAAAlW0dvT9RFqZCrN1sTLInWfREPr6+tBXV2N Mm6MeFkkQID0p5G8Bgf7lbFnBHDE+yOwk5ebrTQxk2PW19WirbVFqRPFs9PYUIe42GglAltyUgK6 +d3JOgkLLdsLzMh6ac4mEdRampqoZgVaZDwaaVbW1ir9X8eUQAECOuLBmX8yr6zLyshEXEws2tva lSZncXFxSoQy+eGgrKyM96BfaRYmzcf6+voUr4vAS1dXl9KhXzzPsmz2oAjAyD719fUKAJmbi4kk TSKfSVS0kpISZSwc8VqLN0byi4yMVKKfSfAAiYom5absL83dpByV8vRT/Wf9/YdAzbvxEUVvJxbA 5k9BjTRBU5qb/RBqFG8Ngef1pAHvp0fwWgBnXIt3TJ8b6oJOOp+yAp3o68TbmUl8xxfzu1cv8YFU /t3r58DLx/x4DXjaT6MyJxaaEC/03bqCkVtXMe5ASCHEqE+bgwUcgerSMQxSA5Ta5gSMDlaYdL2M qVs2GHOxNnlvblqbwjh72SlQI31rngfcwpyvMx49cMRjf0JN2B08i7mLuThvzFBT8fcxneyL6bQA PM4MwZOscDylQf40nUoOx6PYIOhDvNHjexudPq7okVCs/u6UGwwEnOcEgZc0UJ/nx+JlcRx6gl1R 6nYeLf430BbsgiyXUyi+a4PeGC+0BbqgK8iVUGOPAvtTyL58FDU3L6Kb4KUJ8cBojA904dzO6zqq HS+g1PYMyq5ZodLBGtU3bWnk34YqzB+P8jLxtr4a3/H+fkfD7TvCzauyPDzJScaj9DhMpkRjLCkc Y4Syx2mheElYm4q7hy5PazTcOI58q+2I2PEN4vauQMcta8xEP8B8cgihJh7vZRDPygxo4vzQxPuX K0EYUoMwlh2B3qh7eFQUj+cVaXhdze2qMpX+O7O5sZjJoDEX9xBTqWGYIJwNJwRghHA4WxCPV1UZ eFqajKeEHQm0IIODanjv8gioTZ4OKHW+RMizRO7VE4g8shkpZ/Yi4dQu5NlZosztClr4bpQHuNOo vK94GZ4PqzFHAHg8QoAmSAvU6Htb0cv70FCQqXTuL0uIRnl8NGpSElCfnqxATmcJjXjeLwEVc5CA j30IKFmWJmeiT4FG9hEJ2AjITHc0Y7KVeXC5q1iaV9FobuD+3EffThFoDMzDMNCleGnGaLSM0Qgy 9jNvCRLQX4/O4nhkB91CEZ+5qqkE04YBwodeMdIMI+MYJtQYWWgah41KRKex0Z8GGtGnIGOWtDce JdAYjDTKjDqM8n7p+jvR31hFsCtAL4FmkO+MihpamA4yfZCwM1hRxOV8qIoINCJCm5rrxZOjI5zo CSkyor+mqhCqCuZD2BkQVTAvApG2qpzbEBqrKzBUXY4BQmQf71EvYaiH2/fKPgQYGVdGRxjRC8j8 G6HGFNqZMMPjDFUJ1FRAz2cqY7cM1ZQScKrRXVSEyug0hF5/AK+T7vA4fBuxhJoab0908xvXRAuY x8GQmMR3PgP9KanI8b4Hn0vnEeJwDeURYWhJSkJVUCjKfR6iOTAE7WGhqA72RUWID9pSwqHOT4A+ Kxb9oQ/R430XdTSkmu54oT0kHIM5+VBX8V2rrcVYYxOe0+h/N6FFH7+dSL7vwbtXIo9wX3LmGKou WiHz6FHcXb4U3ptWIeDwVvgQ/vMcLqPc5QZKrl9D8K7dSDhxEpW33TCel4tJwpKO4KKAjXjlOFWg prkZA4SaAYEaARq+8yquExCRvjZqVtiaphaKBjaXfww1BkKNgfmYZYKbpgVxngaDmkAjUfbEgzMx 2IfHNNIl9Pr0iFaJUvhkZhxvns+xXnpFu+cVPrx7yfkFqBFjyAw1C2BjkgliPvXUyLxUyHNzc4qH RipqiQokQGMCm/8YqBmWgAA8joRJH+H3PD7chwljF8YIJWO6SkxqczGlTuT3TZDpuQtD1zXouiyg 7dkEbf9SDA0sQm/vEnT37kC/ygZafSCMIwU8Z953GaSTsKSh4SIelGKWWeL97SvJQd4DDzhsWY1z X/4SXhuXI/rANsTs3ohUqmjvFpTv2oSCdcuQsexLZK36BllbViFp5xoEblsBty1LcX3LElzZsgw2 zCPY5gJa4mLQmZ3BMjIZ7fLjw2A3DbQmpCQnIz4ylsfORkl0MqKu34Ljht2w+ZL7/mERHL9aDA8a w9KnJliaoC1bidCVKxGxZhWi1q9B7KZ1CtgkbtuIlB3bkLZ7F9L37EH63n3I2HsAmfsOIpMgk0al KjqINEJN5pHjyFKgxhI5lhShJues6Diyzxzl8lEUEnIyThzFg51bcXX9Sqz65T/g1z/73/j5L/4e P+f8b37xD1jyq3/GvTOWyLphh3Kq2fE62gn/3Y430OPkxKkjum/cQK8DZX8DHVds0Xb5CpovEkzO CdCc+6iGMwQZqpkQ0nSCgLKg5lPn0EKAaSGItFpZE2ys0SIQxG0FaGotz1Cn0EA1EtKaTnBK1VN1 JwkxXF9z+izKuVxB4KkXIGJeVUdoIxw9hRp3T0zzW/owNYo3rAvUpUVojYpG5mVbwp8l8vceQ8nW /ajYsgeVW3ajcNMWZG9aj5wtmwg1O1CweRfyN+5C7vpdSnOzrLU7kLVmG7JWbkb2CpYdBJqCxSuR /81S5H31DXIJNDmf852RIAHfrEQk10ds24vc6y6oDqFRT6DJjE1GZWkV659JGtGmEMBvZODNH3to fiRJF+iRDvcCOAIf0rRMvDuSLpHMJHpZNesJCf0sUc2UgAILQQXMgCNSBtHksjIgJpelz4u5I7+5 H47IvL8EGhDgkWZskpdynjwnAR5JM+f5graopMk2sr+kybLsLwEP5LzlOK8IAuYmZi8IMTI+jQQI kAE4RZIuwQKkX430uRHwke0EHsz9/gRMBELMHhK5j7Is8+ZtZJ1ZZs+JyLz9p1NJl/1kW2mCK2Ak wGLOT2QuK2W97GfOV45r3v/TvGT6nwU2/+2gZn4hWIAsv+A+bxSo0eEN9ZbrnxBqRlpZGbLylEhR 0wPdeDU9gQ98Yd7zpfruzVPgFaFmTo/5vjoYsqOhCvZAF+HE4HIJw9fOYMjqEPqO70LPsZ3oO3MA gxePmqDG2gKDlPrycRiun8WI43mlSZr2+hnoHa0wsRAwQKDm6cObeBlMiAm6jafU81B3vIj0wrPY ewrUTNPQH6OM1GiCD2EgAI/SgjGbGoJHiUGYjPKD3t8DHe4OqLt5FTXONii3v4AyOyvU0RAfItjM 0Hif4/YvcqLwMj8a/YE30ex9DX1ht9AWcAMVHpfQHnobxvRADMXcw1CUF7TR99AXeAtZlw4j9jgr AKt9yL54CDnWh1Fw9TiqXFj5eNih08sRgw/dCU++GIkOxlRyDMEljQBTgNcVxXhZKn1pivC+qhjP CjIwnhgJQ1QgRuPDMZ4UicnkCDzJjsG7kkTMpQWiy+symlxOo/POBfS4X8KAly3GCVOvsqLxvigF H8oz8V19PuaLEqGKppFGIGzwdcKkDOSZG0VIc4Mm0R/jWRF4XpaKl+USaS0d46mhGIsPgDHGDxNJ wRjmtJ/PczD8HgwJ/nhG+HkqfXGKk/C8IBF6QlQGn6cq2FNpzieR0LRUT8gdlLleQNZVC5SKhyiW Bj+3lTFuBjOi0ZQYjr7iHEz3dSgd8lUdDWivL6MhkIWi9HgUJkWjIiNR6egv0ckkpLNZBmnfL94V goq5OZmAyzTBQ/rPTDJPs3fGDDUaGoACM9IPRzRUR0OdGqXBZyRUamsq0E7AlIhow8zzB1DT26YM tDmi7sOott/Unp5QM9bfhImuaoJWKBK8r6MkzheGzmrMEGrGR3Q0dL6HmuERQo2RUGP810IN8+K3 bmC+o6M0yghWQx2N6Ob70i/wIiBTlmsCGmqAUCMeHNEg37EhGeWaUotKZQwbc5+bQmUqMDRQnG1S SbaSjzIoZGUZt6ngtAJqzqvEM0YNVBFsuG9v5QLUSGCAfzeoMeWlriHU8FjS10nXxGfUSKipLVOe W31yClLvBsL7jCtu7nXGnf23kGznhWZ/bwxG8j1LjcFURhrGCDSqhBS0Rcei0N8PKXfdEe9+C6n3 PFEVEYmuxHR0RSWhIyQSbSEhaAoNQJN4EfMTMVWdg8mCFH7f99EtHiBHZ7R5eaMjOAztyamoy8hA V6kEM2hAR2oKmmJDUXTXCWXu11Dpegl1jpfQdcsRbQ7XUXH+PNKOWSDt9AnkXDuHPK6LOkVj8MIZ VNNgi9q9B/dXrkLwzt1o8fHBaEEe9ARKNYGlt6UW3QSSAYKHQE0/oUb60Azwnpigpp5qItQ0/0Wo 0XNbA/P5U1Ajy+rGBqgINcMdbXikHWK9YcTT0WEFah5PGvFsdhLvXz3Fh7eEGUKNSeKl+QmoUfTH UGOupKX5hfwSKU3OBGjMUPMf56mR6Gdafj9D1ACMuh6MyqCamnqo+4ug6omCpseF3/056DuPsww4 AH3HDhi612K47xvoB/5AYPmM266AZsiC5+eOkeE0jBpYZmgHoB3iNQwOQadSYbCzAx0sV5pLctHJ cq02PgxB1qfgvHU13Ag1DwgnYTvWIZlAU3BwB0r3bkXhlrXIW78KeRvXIHvbeiTt2oCgXWtwa+tS 2G5ejAsbv8XZtd/C7ehelD58gIH8bLTkZqBFftxoa0RnWxNys7OQFJuA4vRcritBkV84vA+dgv2K 9bj65Tew+2IRbn79De5+swQPFy9D0LLlCtSEE2oi161GzMa1CtgkbN2A5O1bkbZrJ9L5fqbv2YvM PfuRpYDNfmTsO4B0Ak36/kPIOHiUUHMCWUdPIvsEgcTyJLIINdmEmmwrws5ZQs1ZC+SJB+bwftzZ sArnVi/G8t8QZH71d/gnTv/pVz/Drwk2K3/7Czy0tkLhzRuodLBFsz2hhep0tEcXoaaLUNPp4IAu e+q6vQI1rZds0HRBmp0RSs6wTl9Q/WnCzOlzCtQ0Hj+N+mMEE6pBPDCEkSYCjKiRauCywEo1QaWa 11B94iTqCWgNnG8+ZokWSqaNx0+hlqBTfeYMSk+dQtnp0yg9dgK1R06i6YAlKncdRf55QlJSvBKx 8+XYMOYH+K6VVSHP6Q5Sjl1A7r5TyNtyECWb9hBsdqNo02bk8J7nbN2I/K0mqMnbsBM563Ygc+12 aiuhZguylq9H9pI1yFuyGoUE0xJCTek3i1Hy9bfI5bNN/sPXCP/dIgR+vQKJh3kNXn6oDItDfkwy MhLS0FjfjNk5gYH3SjOrd29NMGMGGzPEmCXLAhsCCwIaZtgQoJF5M+QIQLS3tyIg4CHKykr4fYuB bZIZUhQIMh+H5YKsk7zMnfnN+X96fGUf8/7cT44jkCJAI5Ai+0m6hKE2S6BJztd8nsq5crsXz2WM HQEowtp7AgavX6BFIMcc9Uym4qkx3Ruen6yT+QXAEKCQckumZngwy/xjjawzw4a5rJNtBVQ+3U+m sp05XzMombeVKGcCULKtDM4pabLOvM2nx5R9PwUc87r/jL9/M9TMEWqeDQ/hxbAar2ngvOUH835i FO8m/jzUmPWc+hj9jNAyN6rG7IgaT5QAAsN4OWXEa+7/RrY3EqJUnZjsbsZUdwv0rEj7Kkswqx7A hycEmadz+O7lLPB6Ch/mma+qkZVxPNShnmglnPTbncKQzTEMnj2AbovtaDm4CS1HtqHrzH6obEzN z/ovHEHn6X3oOrsffRePoP+SBfouE3ZsTyiR0SQamoDNEz8XvApxx+swD7yO8MIrAs1zaj7aC0/i 72M22RczqX4EgAcwEHR0UXehCfeEKtANfT7OaHe7hlpCTK0YGvduotvbFfXOV1BmexbNt2wxGnEf j+IC8Dg+EE8INk/SQzAQ4IIuPweoI++g6Z4tCh3PoMnHAcOJD2GI98VgmDs0PBdD1H203bNH+Q0W ijcvos/vJjRhnhilkTufF4tX5Rl4U5iKp+k0tOJCoQ/j/pFBhK8ozOWk42lBDmZzMjCXm87t0zGZ Ggt1GGEi0JvXEorptDjMZsbjeWEy3pen43lOJCHpCkouH0Cb6zkM3LWF+v4NaHmd40GemI0LxOvc BLyvzsJIciChzAN9PE8jIW++NAljWeFoJeS0B7kRQPwVz4tAzStKHyvN8e5hMiEQz3PjMZ4QhE5f V3T43kRvkDumMwhBRQSaigwYCT9FEvAhOVTpTzSXH4/H4sWp5rWUJEAT/wD9vEflt3hPQu9w+SH0 6eHoiAtCTaQ/CkMeIj+c85kpqKMxXV+eh3Yavj00XlWECzWNOV0r4YWV9dhCgIBRswgd0rxMoEWm wzTwBXA+7UczQRgRwBlub1CgRiReHBWNYlVtheIBGG3kMWh4DFWW0gBIV8arkX2NEl2N0jN/nai3 gwZNF/SqbgyrujCmasdYbyONxBLkhd9FkPM5lBL6RnsbMGUYxNiwFiPS/GxsEsOi0THl1+g/BzSi PwU1Y5SR3/jwuIFGoJH50yjr74BEvRqqK8cgwUT61ihSvC35Cuz0V9JQKyeclBVTMiXEEHJEunKC B40haYqmhH42N19TmrBJHxxZX0qVQ0tpyssUsFFXSV+bUgwSqFTSdI3QIoNi6s0d/RWY+R5ofgpq xBPzU9JKn5lanqc0havhseQXaL4PuhZCjYRxbuKz4vFz/IPx8LIr3A47wHWXE3wt7iLLyRdN/l7o CfXCcFIExtJSMJKWgf64ZHQmJKGAUONz6YKizPveqA6LQktkMvqi0wlCiWgPCEZziD9aCTVdqRHo SwlDX+RDtN29hQ63m2i8cQNt7l5o8nuImvAIFEZGoioxBTXRiUi744kkF3sUe99ES4gnGr2dUHLN Cn1et9FHiGq4xvLD6iyST1gg3/YCqt3sUWhvgwJbaxTyfNKOHEH4pq0I27IDRVftoIqLg7aYz0iB mTp0NdSgt7GOINNAoKmhCOhNfJcJPUM0nJSO/z+AmpYFqJG+NQtQw3ddzzyGmxqpJpMIScOtLYoU yFH24Xvd0oLJ3h48NbDOIIg/NujwmHXL8/lpvHoxRwPgBUWo+fBaEQlnQT+Emu84r2ih8jX/uiiV uNlDI0AjXhqzvm9+Zg7fbNaPAeanxO0UiBGYEbD5CajRibidto8i0GiboFdXY6if3063L1Rdx6Dt XkOwWYnhrjUsT9ZjtEu0hsuroevcDG3XCX5/7hhTZ2Jc3YmRQX6fKn7nGiPzIowN8fscUmGouwNt rDM7S/PQW5hBwPBAMA181w3LcXvl1wjevg7x+7Yi+8AO5BNqSvduR93BPag5sAeFe7chdf8WhB7Y CJdtS3Fp49c4u34RTq/9Gle3rkWSsz0GczLRV5yHBoJNQ2kB2gmx5aUlyExJQ2FqFnrL62hcZyHc 2g5uNJ7taARf/cMXuPHZF7j9xVfwpjHsv2wZggk1YatXIWLtKkRvWI1YQlXC5vVI2bYF6Tt3IGPX LmTu2o3sXfuQvXsfsvZQhJrsA4eRfcgC2UeOEWgINRaEGUJAxonjyDx1nFBzAhmnBeYPI/PMEeSc PIoEXt/tDStxbu0SrP78F/j9736Gn/36/+Iffvl/8TuCzfrPfo3QK9aouH0TNfZX0WR7CS1Uu+N1 dLoQaJxuoN3hOtrtr6PDzg6tV2TEfwkMcAH1BJnaU2dMOn0GdVQTwab51Fk0EEjqeI6iegtL1BNO 6k+cRh0hpva4JWqOnUQV4UTRcc4f57YnT6DxxAm0WJxAu6KTBJuTqJFxZ85aKp4nifCWtWcPynbs RcfuY2jYcghp+wlxHnfQnJmKJyMGvH/yBI97Vchz80XM8csEwfPI3HQEBRv3oWzbHhRt3YLcreuQ u30j8rbtQN6mnchevx0Za7chfc1WagsyVm9GxrL1yCTQ5Hy7QvHSFH71DYr4HAs//wI5X3yNlK+W IOzLpXyGO9B8+y6mS6qgq6hDQ0Ep3+0B1ifTeCcGPQ341y9f4/Xzl3hHI/3dAkz8FNQocMJ5MxwI TJi9JgIcAiUSqUyansXGRCljSQmECFSYIUW2lWUljfso8wvwIaAjIGKGIyVv7iNpAi+Kl2YhLzPI mJeVfCUfmec+5vOWeUk3DxaqeIO47Qcx+Hnt4oUxS/HOCOBI0zPx4nBepgI8CthwKmlmcBCZAcW8 LOWa2VMiMkOQTAVCPoUZSZNl8zaS9umyTM35CkDJsSTNLNnGLPOxzfubl/+zgEb+/hVQwxPkSf4Y aqTZzqtRQg1B5O3kKGFmhCKQEGbMQPNTUPOS615MCNyI50aLeQLNvFGNZyMavBjjNrLvzDBeTOkx J/0cCDUz/e14MtiNEVaI3fk5yq/lb6fHgaePgZcz+O71BN7NqTHXXQ5DeiiGAm6j7foZdF2WZmYE lHMH0XliJ+r3b0At1XpiF1SXTcEC+gg1zVzXfHwnOj8Bm6Frlhi9aa1EQZNmaE98nRVPzRuCyhsC iwDNXIQnHkd5YTbeB7Op/nicGYSpzECMJvtBF3MP/cG30e7tgDYPO7QRahqdbNB80xYDPrcx6HsH ja7XUGZ3Du0eNzAR4485GufzNGQeJwbhcVIQVDT8O+47KPnUe9ki9zoLP56LkcbrdHoY9FE+0Mug ezEPuB2NGIezqHC5iCFC3UxKMJ6kheNFVjTe5CcRMmjsp8dhjsAykxSNxykElYwkPCvIwvOCbMxm pfH8U6gkTCTHQBsZqGgiJYawk0KgkaABmXhTlkHYiEP3PUeUXT2BrjtXMEig0vD4uvsuGL7viqnQ +3iaymvJCIWGMCHnr40jtBVE4XFxLMEiCG0hbmgOdMVQgh+eliTjtQxIWpnDYxJEAu9giuf/lgD1 mBDTH+CGbj9X6ia0Ed6Y5Lp+Ak4Fn4+BEDSdFsrzDIYhVca+icYojzFREgd9RjBUMd6ouGODgXAv DPE+qRMD0Rnrj+bYABqZXkjxcUMT701bVQHaaPx2NpSjjwbsUBsNMcKIBAwYIVCP9rQqUyOhw9hF Y6yb6qF6mzDWJ536CTiEGAGZCc7LQJrGjgZCD2Fc8mquVqa61loafjLSehUMTBujUagWz0NlMVoL MpX9x3is4S4aeZzqKZ2iduj7OmEQSOptxwjPYayT+dUXIzfMG4E3bVCSHAZDbwvGtCqM0ghUIIZA Mzo6QcAZI7SICCk/AplP9aegRjRCGVhBjo4OE2o0NKJ6oSLESShfpTlYWR6Vi75yGmdKJDOCDqFF RXjREGpMKqJkWYIISAABCShgCiCgBBOo5LKI89JETVtOyCDYaEQV0selhAAozcJMkiZi2poFoFEk APPHUKMj0Ig+wotZ9eZ58cCUETSZZy3BS5kSPAls2gaubybgNBGmmvl+VJcj0TsM98554O5xd3js uwW/I+5Iu34XVT4eaOXz6JeO/0kJ6E9KQVdCGtqS0pHj4w8f6yvwv2qPnAcBqAmLQ2N4Ejoj09AT noC2gBB0hIVzn3gMpiZgMCESmpgQtHrdQp3TdVRco/HkTkPF1xe1gUEo9A9CeVgMiv3DkH7bA+k3 nVHxwAOVBJvKOzdYFtii78E9qP0fotn1FnLPn0fCicMotLuIBg9HVN10IPhcRd45K2Qds0D0ju0I 3rIFmRcvoD2U305BDoYJNAN8R7sbqtFDmJHxafoJ5koYZ77HAv9D3EbdUg+19KlpFDUSapoomUrg ABmDqVaJfqZtINw01MPAdaJhQtBws0Tw4/vOqV7Uwu+puwePtVo8MRoxNzyMaQLD7NQYXj6bYyX/ jJW9/OJpApsP76RvzRvKBDUmkDE1XfloFDFN9Pq1DDL3FE8INBI8Q7wxnwKNEvGMxxKg0SoDYQ5x 2SwZs4brCSYCKN9LRwm0iPhdMB8jwWKEkvlhrWmsGx1hRqszUsMUj6vrh0bP79rYgpERljHGOozo EjGiuozRwQ0YH1yEsf5FLEtWwdi+Hoa2DdC1bWaZdITA44KRgSSMabifNGlTTxJkxpTxbPQEMg2B RjPYj8GudrRUl6GJ4NFVnIPq6GDE2V+G2/b1uLl6MQJ3bULk7i1I3L0NWbu2oWL/bhrQh9FkcQBF B3ci+fA2hBzZAufty2Gz4RtcWvctLq9dDNv1yxFtY4X2eJbP+RmoT49HFeuTjtpKtNbVojg3D7nJ aWinUduSnocIW0e47tiHqzSGr3y+CNc//wpOn32FO199i/tLlsF/5SqErl2DcEJNxLpViCLYxG9a i+StG5G2Yysydm5HJuEmc+cunuduai+y9x5AzqEjhJljyLA4hlQLC0US3jnjBNNOWiDrFJctjyL1 5CFCzlHknT6B9BNH8fDATjjs2YzdK7/Cl3/4R/z8l3+LX//ib7H41/+IPYs+Q6T1OaVpZu2Na2i4 znqbarG3RbuTPToIc22OrNNv2BFsrqFFImBZX0SjlUQsO43ak5YmWbK+PnUKDUyTJmT1hJLaIxYm 8ZxrLY6jlgBTR4CpPXYc1Z+ohkBTe/w41x1HPZebuH3rgpqPWqCO32uV5TGUWlqg/IQF8nbsQMX2 XejcewQt2w8ib/9h5Ds6oSIsGOME23dP5zFrHEVRRCIirrgg3tIWsTt4z7bwHu7cT1DcrjRDTNm9 CSnbtyNly04kbdqB+I3Uhu2IX78V8eu2IGH1JiSu3ICU5WuQung5Uhd9i5TPv0TC7z9D1B++QiCB 5sG3qxC59yjaA8Ix39KFkaZ21BWUYFRvxOzjebx5K9EGaRS/kR/MaYRz/gON4Y8QI1BAABDJshkw FJghPCjeFqYJVAiESOhz3wc+OEXQS05OUjr4y74faLua83r7RrwhJkleAiaKB2ghP8WjI8tvTctm mcoOUz7fi+u4/3uWO3IOMv9BAh5we9Nx5XgCTFJGmUBIgRrZTjkfHksgQK6ZgGOGHAGYF9K8Szwh AgoLUPNBhlZZgBGRuemXGUbMYGJOM8PGp/AhYCJpsl4ksCIyL4vM+QuQmPOQ9E9/EPr0eOZ9PgUY M0D9PwE1bwg1Mk7NE+q5AIj0gSGAvJkkzBBqXhNqXv8E1HwqJZ0SsPmohXXvxnSUhvPMe0aP+Uda zIwPYErXjcdD3Xg61I/H3TTqymjElBZjtr8b72fG8O4Jjz87iKe6evSlPESZy3m0OJ1Dl90pdBFQ pP9M/4XDaLck1BzZhDqqzXK3AjtabjNw5Tjarfaj7dQe9HI7zVVLRXpC0eQtG6UJ2szd63ji54wX wW4K0LyjIf42NQhvabS/zgojLLDgSPSFNtoLqkgP9IfdQaf/TdQTQCqcL6Dh9hX0eDuhz9sZg96u hIBb6PF0RgONjsbbdtASAp5kxuBNAY373ES8zIglFETBwPT2+85o872JunsOyL5+GlV3bKGP8cNk UghGaZwPR/lCHe6NDr9baOa2rb6u6A/xwnRSKJ6mROJZUiRepsXhRUYCz5MSkMlMxrMsKjsZ81lJ eCSemIxEvGDl9DyP8FKUjacyLc3FGwnxXCnKw3xBGh5lJWA2MwF9fp6oc7mKHi9nDAd4wujrBp2n I4Zu8fzcr0PvdR1dN89BH+CMybh7mEn3x2iaHzTJPlBR/UkPMJj8EAbew/niZLytyMb7Ghq5kX7o DXKDMekhXpXyXPNjMBrvhxHCiy7iLlqYb81ta6RdPMj74ogeQpMq1ptw5IPuxAdoS/RBa+J9ZYwf VUoAtCmBaHzgjOo79qjxckBfNPPnfWuPC0AF4a8o1AO6xgJMqVthHGyDqqseA601GCR8aAg0OsKJ CS6aCRZN0PY0QtvbAG0fQaXfpOG+RhgJNyNcN9LdAGN3PaGE6YSO4Q4acq2VijGsEqO4qZzzFTRO qjHawfUEGxnEsqMkG5005EcJJcMfRbhZkFFARpq1cSreoenORkwQvnoKM5EV6odQT1dU5KQrnfjH jASPESPhQ6KdjSlSIpiZtQAr/2KNjSsdGmX8mwnmP0FwGlb1YZD3qZ1w0VKSw+vIUcauGSKYqHk9 Jg9MAdSEE0UVRVQhJetzMVSR8wOpK01R0RSwqST8KCIImUV4+lQ/NQaNzP8AaCiBFG0d0xV4IahQ AiwSZc0kAoyI63WEIz3BRV9dxX0JOnV5UNXnor++AN1UQ3Eh/BxDcP2AJ1wp9z3O8D10A3mufP+i IqHOTkNrXBRqIyJQGRKh/FLdkV6MvIdR8LdxQeDVW0hz90ehTwQybvsj1ekespw9UH7XDy2B4WgP jkR7UAQ6A0PQE+jP991F8ajkX7NGs7c7OgMeovquD7Kd3ZHh7Ik8T1+UCyT5+aH4NuGFxlcRDa4u fz9MpKYSjGJR5+GOHAlRe/UiKhwvo8rZBlWODgQlB+Sfu6CEyU07fhgR+3Yi/MQhpDlfR0dGCobb mtBbT4hprUcv37fuxgr0N1VisJlg3lIFjSIZl8YktXgjBWAEZD5KwEZCOUufMgJQozRJ47dF+NHX N32UoakV4509mOjpxxP9MF5OTuExoWaW7+zc5ARePn2iGArf0YD47oMYPCKToWEyMqQy/SHQiEyG hBga0gF3lt+DDKypVvTHnhaTpLO9gIxOPwidYRB6g0CNeG70hJphwsvIgoyEFolkpqek478aIxp+ g0NaTKiGMa7SY5RgI4NvavUGqPSjGNCPYJCgph7RYmi4G0OGZuiHmzFibMa4vhDTGh9MDR0l2CyC se+3MHYthaFjPbQdW6Dp3A1d70WMqsP4rdcw336odWrmq8KQjiAj49woAEVIUzNtsA/thMlSCXKS n42eolw0xIQjzvYS3LdvxN2t6/Fw20ZE7NyCLAJN1cF9aORURpsvPboL6awrQ0/shPs+8dashfOG VXBY/i1uLP8a9/ZsQsg5CxT43EZlZACKIgPRXloIHevp7oZGFKVnoSg5HRVJGYhx9cC9Y2fgsHYz rny1BNa/+Qx2v/sSt75eCncax/eXr0LwuvUIWbeGcLMCEVTMhpVI3EzjedsGpG/fjIztBO4dhK8d O6k9yNp7EJmH+N4ePYLEI4cQf+SAopRjh5F5/ChBXYIDHEH2yaMEnCPIPXsS+WdPI/fCOSRaW+HB 2eOw3LoK3/z677DkD/+Mg+uX4dL2Tbi5aweiT1si/8olNLs5o9HVAU1O19B47RJaCDetjrZocybQ uFxHG9Obr1oTamh3WJ1Fk6U0FzuBeqr25AnUiAgmtceOoY7AVXv06B9L0j9R9ZEjqBIdPoKaw0dR c4jbEN7qeK31hw5xepDLB1DDZ1W5bze1EzX7diljzjTt4bPbvRuFe/Yj7Zgl0q7bo0nGFertQkpK ItxcXXHhsAWsN+2C1ZdLcOX3X8LhD5/D4cvPYPvlb3H189/C5jec/uYPsPstn9HvP8e1333GtN/j 8q+57ldcR9n/8rdw+Pmv4PCPP4fDP/wjbP/273GeOvEPv4DVZ1/DfsNWeJ44g1BnV/i7uMLxkg38 vO8jJChIGfAxKjIKMZGxiA6PoaIQHRGJGJadMdE/lEQsi4wIUySRyCLCwxDFtKKiAiVMsgCKDDDp 7u6ujM0SGBiodJg3G/OfGuU/lKSLB5fbmIU/1nf8/wf6TsoUc9nzr9Hbj17kvyge74f6zwOF/5f+ /m1QM0yooX4MNa8JNa84fTX5l6HmjyTp4zq8H9Pi3YgaL0fVeDalxeyMBtPjg5ga7sWsrk8JH/2c BfZ0bS30JcUYY0E9r+4jJKnxQteAmeZMVHrbIuMcP/TzB9B+6Sjaz+xDz9n96Dq7F83Ht7FwWM9C YgM6zuxVvDSjSlCAC1Bds0Sv9RHFSyPqPnuA+xzAwOUFj82tS0rks5chdxSoeZvgi3fpIXifF413 BQSQzFAYmN72wB7lt84j9/pJFDicRiX3a/CwRfcDF+gJGmMR9zEech96X090uzuh8ZYdulkhyKCR zwgzb4vS8DY/FW+yCRjpsRiPDkDbPWfU372B2nuOSLc9hYpbV2nkB2E2PRrzGTGYSgrDUNh99AZ7 Eaa80Rd6F70B7jASDp4mR+ENgeVdZhLe5abiLUHlBecfJUZhIjYM47GhGI8Lw2RCBJ7K+tIcvKVx /Y6G6PuKAnyoL8WHOhm7Jg8vSjPxOCcRU+lxBJQ49D30QssdR/QR0IYfemLUzx3Dd52hJdRob11B r+NZNF87hrHgm3ieGUA4CSXUPMBQojdh4wFGCyIwVRKPx+XJStjn9zImDo3ZkdhADIk3hvf0Jdc9 LYzDWJKEog7B44wwqMM80e5zA2mXDqPY5Rwqva5iIP4+RvLCYGCefdnBaIr3RmWwK+oIRy1B7ii6 eYXP5BwKHS9BS9ibLEqFsTAZHWmhqE98iKHqDEIIjbPOaqhaqwk01Rgi1GgFajolAlML9N00PAg1 eoKLvqeBhkUdVavI0FcPY38jRgk3IwQeYzdhpYvp7eKdkcEIyzDYUKJI1VQKTWsF9B01GGmvoyFX hdb8NDQTGPtq+V4PEKC6Gn8SakZ7Owg07ZjobsVMRz1GG8rRlp2KtEBfxPh6o760COPDOhPQjIya PDXioVmAmsl/C9TI/qMThJlxyjRuzSThaUQ7CHV3G9oJAo0Emlaqm++PjDljghqRQE3JggRqTCP/ y4CaqsocDH4ilZLGdVX5FOGHkiACf0r/FqhRE2bUDRVUpUn1lSbPjOwvUFNVo8CNjlAzVJ+HgYYi GvXFqMzNhdtlX5zfdgs39rjBff8NBJ2g4RMQjYniUkxVVqAzKRkNUfFoik3BUAHfgYI65D+IgvcZ O9yztEW0nTuSHO8h/KITgs9epS4h/PxlpNk7I9fJDbkOrih0uIkSRydkXb6A5HPHuXyJZcp1VBFy yl3dUEOYKaMKPO+jxMsb1d7eyHO4jpyrl1Hu7IThuFhMpGWgLywSRS43kXrJGnk0zCoEaJwoe3sU XbJFwXlrZbT2bKuTiDi0Ew8P7kDE5bOoiYuAuq5K8dCYoaaHQDPQTKhp4f2iTFDzvWTgTXVzDecJ NqJmkRlqTNIuREbTNDbw2yPoULoGfmfNrZjs6cO8jkAzPoVn45OYNgxjbmISTx7N4N0b0y+dUuH/ GFY+/mLKNFn3UdxWfmmV9dJpVyIWSfOUvwQ10oxMPDM6woJI8dKYoWYBbPRaA6FGb2papjQxk4E2 B2HUDWCUUwl/Psp1wzoJET0Mjc6IIcKaivupuJ/WwHwMKhgMbTAaKrhfBvRD/tD22LIs2kst5/wi li+Emt61hIWdLHusYBy4hzF1Dka1HTwHNYaY1yCPMSQeGi5rtEPQLoCNXGNXazMq8rJRnZOBHkLH UHE+Cu97wmP/LjivXwWPjWvgv3UDknZuQ8menajbswN1+7aj7PAOZBzfidCjW+G1dz08dm2Ax+a1 uLVqCRyXfQnHtV/Dacty+J05glTWZ5m+d1GflQpdRxsG29qQl5KOCN9AJPqHIPn+QyS6euLeoRO4 /PVynP81DekvFhNqlsH92xXwXroKfitWwn/lCkLNSkTyvGI3rkLSlrVI206o2bEJGTs3I2vXVmTv 2EHtRvaeA8g8KOGdjyDh6CElZLko9ehBZMn7bHEE+SckpPMJ5J4+gaKL51BAgM8+fwFhJ4/j9qE9 2PTZz/HNP/4v7Fv9LUJu2CLH/RaSL11E1oXzKCPUtLk6oYnw0uRggyZbwgu/nyb7y2i6YYNmp6to uXGFUHORUHMOLQSmZsJMIwGmnqrhsatPmqa1xywINQIxR/6iao4cRvXhQ6gmwNQQZhTxOmsOEmgO HqQOEGz2o55QU7t/D2oJNLV8bqJ6PtOGA3tRduAQkncfRNLZc6gmCHTW1eCuuxuuXL6Mg1t24PDK tdj9q9/h6D/+Aud+9StY/eqXOPvLf8aZn/8MZ/7+73Hm//4DzvzdP+D03/09Tv3t/8Wx//O3sKCO /c3f4vj/+RtY/H//G8f+v/+FE5Tl//rfOPm//w8O/s3fYcf//RkO/f4rWK3dhGuEp/P79uPUnr04 Q3i7ZnMZ9tftlFHqHR0d4XzDBS6KnJUxWZxuOMDJ8YeScWJEMpaMI9eLJASzAI94ZMT7Kt4Cs/dC vA/meZGAzfcg84kEdn4kxfsg4d8/Ebc0/eM+/O9j2WP6YeVfI1NUt79K/wM1f9Xff1OoMXlq3hBq no8O4emUZgFqCDHGPszqe5Umb68MGjxhAT0sHVgrSmBsqcHsYBPGGrKgyQlFgdNZFBNEmm1OQHPj HLS2ltBeOQHV5aPoPLtHAZqK/WvQaLEV/YQXrd1paOzPKFDTf/mY4qnpPncQ7af2cpvtqDu6BY2W u9BrcwzDrtaY9nbA44fOeBzoiukwd4yHeUAfeAs996+j/s4llN+0QonLWZS5nkedpy0hxxE9/q7Q hnlhPMYX07H+mIp4CMPDu+jycEa7lzP0hI/ZrFjM5ybgOaHhZVYCXhIanqZGc59A1LvZ0Ri/iHI3 W8RZHUTutTMYjg3AfFYcXhWk4ElmLIxcHorwgSrShwbMPR73FqHDHRMR/niRGIlXqbF4lsZjSFMy gs5sUiRmOZ3j8kwi4SIhjJAUi8mkCIzGBnMajud5KXhTmoVXJWl4WZyK16XpeFOWyWkmXvC4+gg/ 9PvcgcrHDQYCzZi/Byb8CGjezhi964AhAl0P78dUxB3Mp/LaUx9AF+8JPYHGkBWIyeIYPKlOw4va TLytzWPeWXhdnIHRuCDo4vzwqCAGLyp4fYXxMMT7YTw5iGBEoMoIV5rf1d+9jo6gW+iNvIuZwlg8 qUnDo9p0jFQmYTAnHK1xPujldoNxAai5J+OGXELpTVvoCIEzvIYRXlMX86pP9EdHXiy0LaXQEUA0 rTTMKA2hRtfeQPhoIqDwnZMmZwIbXQ0Y7q4n6BBaumtg6KkhdJigRjruK2DTw/WdNdC20fAT70xj KQbqihSpOC/p4sExQ01jdjJqMhO4rpxQ06ZAjbGPINNHY2dBJi/N91Az3VYHIw345owkpDy8j9TQ QIJFFcaledh/GNSMYXJENIopWR4ZxphBjWFVLwbbG9FNYOiqLERXaS76KAnrLGPUaCqKoCHQiD5C DYFHgZoqwswnUlVJWh5U1f+FUCPb1XwCNbX5XF+IwcYy9DVVEGry4HrRG+e2OsHjuCcBwAuxl5yR bn8L5fceoismCW1RiWiOSERTRDJ6UwvRk1KEvLvBCDx/HQ8sLyPikgPibZ2RcOUGUu1dkOFM6CDA 5N66g0JXd+QQaAodbyLX7hqSCBvRJ/ah2JFQYnceGZetkGlDo8rbDzV3fZHh4IL8mzdRe9cThfbX UOF0HS2ebphITIAmKgZN3r7Itb+BNO5T6GCHatfrqHG5hhoeL+/8FWTT8Eml4ZVldQJhhJoAiz2I u34Z9Umx0AjQEEgG2xrQ21ylSLw0KoKNmvqXQI1JDdCxDJeAAAI1qpo6RYaWNox1dmN2SINXY5Os BybwSG/AlMGAZ48e4dmTOQLL97Ailb5M/yqoYZp04JVfdiWsqtIUbAFqTH1mfgw0Jpm8NSJTkzST JOSzjvuJuMz99YQXvQI+g9QA9+2DYbgbhpEe6IdlUEyBmlGTCDUyWrhBmqdptUokw1F1FYxDMdAN 3oSqzxIDXfsw2LkP6q6D0PTsgLZvFdQ9q6HuPsCy5g4mB7MxqWZZo+1nXhqoNaNQaR5BrZskOAnY DHEqQGa6jv6eTjRUlKE0Mw1txXlKP76WhGj4nz0Bly3r4Ll9I3y2rkcklbdtE6q3bUYt00r3bETG wc2IPrIVAQe3wG/vVtzbsh531i7HzbXfwGHtV7Al2Hgd3YtC33toTI5DSx7r4rYWaLp7UFVYgoTQ KKSERKEsLhWNCemIsXPG1RXrcf53i+Dw5TI4fvYtbn21BHcXL4fX19/gwWLCxarliqcmev0KxG9c jWSeYwrPLY3nlL5jMzK3b0PWtl3I3rUfmfsPIe3QYSQSAhKP0Iin0qgswkE2ISL/xHEUnj6JvDOW KLK+gLxzF5FseRaBNLLdCAQHv/0ce6lLhKZQAksmDemcK5dRYnMJNTTC2/g9tTtc5dQGLQI1VP01 a9TZWaORYKPAzpULaL5oheYzp9B0/DgaLARgLFB93AJVJzil/hTUCMD8WAI0VYcOoooAU02YUURI qT5wELUHDlD7UXuQUEOwqSPACNhUEkQrdm/n/C40Hj6ISoG9nfsQsecg8pxvYbCkDOrGZryYeQRV QzOqWEb5nLSC28ZtCNmzHwn79iFx9w7EbN6AuM1bELdpG2I3bEUU4SR81QaELFuDIIKnjC3kt2Ql 7n+zFN7fLsG9xYvhJSKQeqzfjPtHLJHr5YfebNZ1FXUoS0pFflISVF2dePX8GUFDmnWZgOPDO9qY ovcECKWpGMVv9seSfcxNxpRvfuHHDOXbf2tqDiVNpaTZk7lvh9lT86ehxqQFY1eROe1TKQbxpxIA knLoXyueP2f+Ov0P1PxVf/9toebNGLcZ1eAZoWbeDDUThJqRfswZB/ByXIfXozrMd7XBUF2G3sIc 9BRloZcGdlWwaTyX/CvH0HPbBkb3a5i7dwPznvZ47HYF407noLpigaYT0mZ4DbWWBc82tJ7ajY5z B5QmaBq7U9BJ1DOCjpog1EO4aT65EzUEoGqq5sR2VB3fitJjm1F8fAsLyp0oPLcPhRcPoOjKUdQQ ZLoDXKCPv4+xtECMpQRiJPEhRhIeYiqJRnzsQ+gC3KF54Iah+27ouycjg3thOiMaLwgOT/MT8TQ7 Di+y4vGKBu5zQshkbBDKnS4h+eJRZPHc/PZvQOTx3VCF3MPL/GS8p3H+PCcBc+KxSYuAJoYGVZAH 6jzsleYlbbfsMUyAehQZiNm4EMzGh+IRoeUR5+eTI/E8IxYvswlRzGM+PRpDAZ5ov+uMXt/bGCMo TSeFYJowMc1rmU4NxlwW98mPx+uCJDxODsNohC+0fneg9blFqHHHFK/vsSIaVL5OGPa5jrEgF6gf OqDbzw49wU4Yzw7CZFGk4lmZrUjCy7pMvKnJwbOiVCUYwQihZiQ5BM8q0vCqOguzBTT2I+9DHeWD 6awovCxLw/My6YAdhqcS3rk6E68aczFbRaghJE0SbMY4byiIw+PKTDyrzIaB59oVdA8t/p4YlLDa mXHQ8Zo7UsJRHf0AdcnBhIsSjPUQFLrqoG+lMUtg1rfUKUECRjqaqSaMdMp8A0bFS9JJKCG4GLso 2a+X6YSaEUKNoVv649DAaynHQEMxjeESBWj6ZZBIQo2+rRrGNu7H40hzp/rMRFRnxEFDI3G0v4X7 02AZaMdI/4L6zE3PFqCmqxVTNBiHaag3ZyYjxf8+cuMi0d1YZwKN/0ioUWSCmqkxI4+nxwTBZnSo lzDWjL7aUrQWZqK9IAMDFfkEDGnKVWbqE6OAzU9DzcBH5VJ5GCDUqAgtoj8HNv/uUMM06WNjgppa nnsFoYZQ1iBGQY3Sh6QyJx+3L93Hlb2uCLDxRba7P3Jv30GBmwfKvfxR4xOGEs9AlN4LQc3DaLSE paA+KA65dx4g2eE2oqyvIfL8ZSRdvYbSO+7oighHX2Is2mLC0RgahCqfByi544W6+z4ov3UTaZfO IO7MQXT63oI2wgf9gfdQfcuJy76odvdCis1V5DpIs0xnlNH46r7nhgEfL+jDgtHBvOrd7xLob6PY xQUVrs6ov0O5OaHhthvyLl5FquVpFFy6gORTh/Fw72aEnz6MIp876MrLIGzIeDGNGGwl1DRVop8Q /u8CNa0t0DY38r43QtfUgqk+lvMaLV6OjrMemcK0WocR1RCmh414I2MvvHiuGAQCKAq4sNI3A4sY Nz8FM2IYyFQMIolYJM3OZJRwkRlqRD+GGUUKsIgEgkTSV0WARsBGIMbU38YkldJETaQ1DEBj6MeQ sQeq0W6oRvowZOAxCUMG3QhBZBwThJApXt/UYCfG+4tYdgRB23MFqp49BJANGOjbQ8C5zG/KHYZB O6h696KvaxtU3RdYHsRhZqgdkzK4ro4QJVCjHsOQehYazfQCQEl/IInkJs3RhqBWDWCwpwt1pUWo yc6ASkC9shhlQQ8QeO4E3AkrruuWwY9KWb8SZRvWoHbjKpRtWYWcXWuQQrCJO7ITEQe2w2/zGtxd vxxum5bCfsNXsF75OdwP70J9VChGaqvQnp+HjsoK9LW2obWuAQUZOchNSGOZUA5DbTMqg6PgceA4 ri1Zi+uEGttffQ7nPyyCB41kj68WweebbxC0YilCVy5FxKpliF63AnE8lwQeN5Fwo/SxodGdsXk7 MrftQcaufUpY5yQCQBKN+ZQjh5BBMMg+chQ5hwk1FseRd1yCB3BqZYXs89YIPWQBh9VrceyLL7D/ iz/Abg+v6/wZRPMbSLl4ARV2dmiT6GZ2BJrL1tR5Ra1XLqLpqjVqbM+jmqq7bo0Gu0to5LrG82fR dNrS5KVZaFZWRYipOHaE9oMJYOqOcHr48A9Uo3hjfqgqgksVr6lKxpLZR7BRJPP7mbYflQSQyv17 CTv7uf1+TveifO8OlPE6qg7sRj2PV3nwCIoPHEPqPguknjqv/EhSGxGHd2PTeG2cwHBTKxJv3sJd 5hu6/yASd+1B+rbtSOZ9ydywGRnrNyFtzXokr1iDBEJM3NfLEPP1UkQvXoGwb1fAnxDqt3wl7i3n u7CMz279OvgcPITkWx7Q1DRhjgDfVlyGvLh4lOfmYf7RI3wQAFkAGukrIv1IvnvHb1TgYwFSfiz5 oUK+XwkGYI5SJj9QSDNSU7pprBQz1EjeMv00Qtifghq8/yv0Y64Q2JE+LpLvT+rPraM+/Ahc/pz+ 6OA8n//5+6O//35QMyHpJrB5OU6oGVfj6bQWs4+0CtRMLUDN6ynmMabB485m6GRQvIpCJQxsS2Io DQg7lDlZocn5IsYe3MSMlwNm3Wwxe+syHrlewpjzeWjtTqKLENJwbCtqD21E3eHN/Pi3oenULnRb H1GamRlvnMO4szVGb5xXQj7L+rL961CweyVydi5H1s5lyNqzApkH1iD98Abkn92Dymsn0HjrInr8 nJTgABMZQXhSFIsnBTGYJAiMJfpjMjEAIzTM+70JDF5OGJQxYvw8aKA8oNEuA1TmmjwiBJW3+Sl4 n5eKV1kJGIsJQLHDBSScO4SUS8fhtW0FfHeuQYf3TTwj/LzOS1KaoM0ThmYpLcGpI+AOau7Yofia FSqunUefpwsmw3zxPDUCb/IS8YrbyZg580mheJYWqfTheVuYisdc7rnvjGbet467N2gQeWOUIDEe ex+TCT6YSvTFXHqIMqDoi+xozKeGYy4hBIYAD6jvu8Do54YxwtD0QzfMPCQU+TjC4H0N6ntX0eJ6 BrVUm+81zOSH4VFJNEZyQjFXRqipNUHN82IJVBCLiZRIzOTG4WU10yqz8KggEUNx/hjguUxkRWO2 KBmTObHQJgVjvioT89XZeNGQh5nyNMzV5+JJaxGethZjoiwVcwSaJ+VZmMiOh5Yg1xdB6Av3xWBS OLQ5iejLjEEd71l55AOoa/Mx1l2raLi9FgYCh6GVUNNaj5F2QoYSAa0BY231VB3nazDaXk3IqVaa mg331CtSgIZp6tYKpalZXx0Nc04H64sxQONY3UDDW/rUNInxXIb+8gI056SgMT9V6WcjfXOMEnhg kBAzsKB+6kdQM0bjUkNoaMlKQWYIryE9Cb00GCelE/8Ijaf/CKgZGyPIjC+ADYFmbJhTA6ZHaKDR cBsZ6EI/IaGZUNOaT6ipLICekCDeDoEa7QLUaHjNZqj5FGj6RTW5FKGmJp9g818BNVzPZ6Un1BgU qKky5cd1Ep5Y09aEmvwieF3zg4OFGx5cuoN4F1eCjRNKvQkbDyIIJTEovBOMfLdAlN0LR61/DCp8 QpDt6oFMl9tItL1GoLFBttN1NDzwgjoxEkOE2p5UAhCNw6qHvii/e5cQ7o9Wf1+U3bRHhg3LL/9b mEoNxWRyKNpZhnQSXJruEqRuuqDypiNqXexQ43AZGh9+kw88ofa7j4573mi9+wCN9whAHncJSbdQ ccsFVbecUU3Qyb1ki/SzMn6VHWKO7cX93RsQdfEEGqIC0V+aq/SPkbFqJFhAr0QFJKgMEWoEaP61 UKOV8M0EGxl4U9vSgpGuLsxptaxTWI9MTOEpwWZ0SI0Ram58QomO9P61hG3+BGo+BRjqj4wBTiVd PDhP5+eUd3jYoPsINAIuJi/Ln/DUSJMyJQjAQt8ZM9hwndIsje+7omGRQI1JWqapmTZoHEQf660B TtWsM8WzM6IxYHxISyjpwYyqEpP9sRjpvQ19zzmou/djqHsXhnoPQT14BUZtACYN6dwnDEP91wkl V6Hr98W4qoxANIhx9RABaRDD4pHRDhNixijT4KFy/gI2MuigjN8h16sd7Fe8NRVZGWgvKaDhWY6G 5BhEOV6F26GduL76W3iu/BqxqxajZM1y1K5bjqoNy1G0lXXfXoLEwe1I3L8Dods24MGmlYSaxbi6 +vc4t/R3cD+wE01RYZhqrENnQT4aCyToSg3aG5pQVVyO/JRM1GYXore0GrVxqfC/YAvHTbth9/VK 2P7mS9z4/SK402CWX/79lixF4PJlCF6+BGEEmyieS+yGVQSb1YjfvBYJWzYgedMmpG7YSrjZibTt u5G8Zy8SaegnEQbSCDdZh44g97AFcg8dRe4RC+QcPYZ0Akb66dNIOHMO9/cfwonPvsD2f/wnHPjs D/CwOITIyxeRbHMJGedYb1pbo/GSNbquXKJtcA59hJYuG0IN1XT1ImqvnkcNVWt3UfHaNFhbodHq NBos+d0ctUC90heGYEGQKbc4jKqjhJcFgKlWvC/fSwGYBZnTKvfvRwWvp2LvPlTtJchQlZyXZUWy TsDmANcRaioP7kPZgV2KKg/v5fEOoYKAkbd9P1K3UnssUHLZEU1+4XhNoH4/+wzTag2yAwLgyXP0 3b0HkZu2EWS2IXP5GuSv24C8tWuRs3wVMhcvQ8aipUj7aomi1MUrEUuwCVmyAg9XrII7n5XzimXw 2rMTwQTCnIcBMHb04JHWgPr8ApRmZqKltgbPFU+rdDyX5qDimRHjn9+pQIJ4P370PZsl+yjRxggw AjFK1LEF0FEikUkAAAVkXn+M0iUgo4AT9Sf71JiMXJPMAPPuJyTFyQ/4gvty2z8tKXp+Kl1kvuaF cuov6fuDLojn8z9/f/T33xZqXk1K5DMNnlLPHunxZCFQwORwD6b03Xg6MoC3E2rMqzowxkr1cUc9 ppoqURN8D2kEkPzzh9BBKNHdtMGo8yVMO1ljyvE8Jm5YwWh/GrrrlhgUT875g2g7uRuNR7eh9sgW VBziB7x9GdLWfYXMDV+jeOdK1BzcyMJF3O9rULBzBXK4Pmv7UmTvWo7CIxtQabUHTddPQnXfAVMx 3niaEYJXxXF4XZmMF6XxmM2LxKPsCMznx+BpXowysr/K/zYab15Gxx176APvQR/qA024Dx7lxuMN je8XRal4npuAV7lJeJ2diGepMdAFe6OQcJJmfQzZtqcRcGAjoWY1ym9c5P73MRETiOnEMMwSbGay YjCcEgINAaArwJ0Gy1VUXr+IFqer6L1DSGHabHwgXqSF41U6YSYjGi8zogg4obwGP3QRBMsJdiVX ThLSbDAc7o3HyYGYS/XDkzQ/ZTqfzuWUAMwmiYIwz30Nge4focbocxPjhMpxH2foPK5C42mDfndr 1DueQNWNE2jxtsFsfgTBJBqjmSF4XByP51XpeFuby3tHiClK5/3LwnOCyHxFJiby4jGWFYvhtAhC TAimCYDz5Zl4VJwKA8/9UVkaHlUSirqr8bajAu/66vC2l/O9NZgsT8cUt5sk+E3lUFlJhKVUjGUk YjI/DdNlORiXke8JkrXxQegpSYGmsQiGtnJCTTUMhBZ9G41aSkIyGyUKWkcDAUcgp45A8z3UGKX/ DKWTJmdcHiLQDDYTWBpL0FtLA76ZxrM0Q6uncSxQ08jl2mKliZZ4NLqlc31NkRJkQN/VoHhpRGOD nZ9ADecXoGa8qwVGGue9+eloTEtAQXQYWkryoWpvweSI4T8YasRjM8I8ZbwbGmnU1JgJbCa0/dB0 NqKLoNFZlkdIKVZCL6uUIAF/DDXSf8YMNQrQfAI1/YSa/v8yqJH9CWOVfP5VfBdkvr6GIEojvK0F LeXVCL4ThdvnvBB0wxO5fl4o9XdF3t07yPMIRL57BFJu+CLC+jZCLzgh3PoGIi7aIfTcZYRanUXk hTMocndEnd8dNPm7KwPCtkT5oiMxFAOZhO2UBLSEhqIlKBADMeFo8rmDEpZpLT43MM5vTyIDdj+4 hWoXW9TddkQLj1tH8KlRfjm+iEG3G+ijBr3uoO/+fXT5PETTPT9UuHkh/4YT8uztUejggEJ7R2Rc tEH6hQvIvnJB8dL47KMB62yD7qx43vtiqBpNzc8GWurRrwALIYf3TNXI+/avhBpNc6NJhJvhDkJ6 fz/mhg14yndrnu/YHN/dR8NGzI6P49njx3j/5g3rIIKMaMHQ+fTXXDPoiGS9GAQylV95JRzr1OT4 R4AxQ4wAzg8g5sdSoEanBAGQYAAGAo1B6U/zI6ihtAYNNAYtpYdGPwy13ggVpwMGzhu4r34EI2p+ KwP9vFaWTQMJnL+J4f7DBJX10PZtgLbnEPS912EcDIJRnYYRfQXGh1ne6Pj+qhKhH0wm6JViQs3v f0jGqurHiHYARp6LhI3WG3p5Xn2EGXOgAC3UBB9l3B0tl9Uq9He0oq64EFUEm36+02p+A7UEmwhH GzjvXAv3Nd8gWqBm9XI0rF6K2lXfoGzdYhRxXd6+rcgivMTt2oygbWvgIePWrP8c55b9DvYEjozb N9GdmY7eokL0VFYQgBsx2NWD3rYuVBSUID8hDYWxKSijEty88fDMJTit3AS7338N+99+Adcvvsb9 Jcvht3QZ/JcuRuDSbxGy7FuEr1qKaKUp2kpE8zgxm9YifsM6JK3biOQNW5C8dTsSduxCAg3zZMJA 6gEJHnAUeYeOIecggebIcWRaHEcK4SblzBmkXLElhB3C9n/+Odb+zd/g9NIl8D9zCsl2V1HqfIN1 5jU02dmihZDTfcUa3fxWBy6dQ/flc2gj3LQQauptL6CWqr92EQ22XL54Fg1nZZDME2g8clTp0F9N VR45jIojhwgah5SmZAIuAiw/1qdgIxJgKd+7F+WEtcoFVVCyLOllZu3fi9IFlR8mCB3lvkcOcP4A SnkfSvcfIdxYomDfSWTssUSO1TUMpeXj3fQjPJscQ1NhDkIc7eBH6AomJEr45rxl61C0Yg0Kly1H /jeLkffFN8j7zKTczxcj/YsliPz8azz88mt4E2jc1qyC1+7tSHZm+RMXg4HKKozwuXdUVKEiJxd9 bW0YNw5/jP6lRBRb+Fa5YJLYmGYtwIxZst3H/WT5kzQBHLOUJmmSzu1evzKNaWMuGz5CwqciWJii JCrGrkkEjz/Spzwh4nbfQ8oPs/zL+h+o+Y/4+w+CmhG8nDBSpvFpRH8Oan6croR9ntDhOYFmfpL5 P9ZjfkaLR+ODGNd3YVzbjlljH757Mop3kxo8GWjBy6FOzLZWodjTEamn9qHs7H7021tBZXsKRruz eOR8ETNOhBrHsxi5cRoGxzPQOZyGyua4Mk5N/eGtKN+3jh//OtQc24rW03vQZ31EaXo2cFEKJnHB LkLW5m9RuGc1KrlN26XDMNy5jNng23gaex9vCC7flSbiu3IZvyUZr0oTMF8Yjbn8KDwrScCz4gTM ZIRBG34XbZ72aHKlke/jionoQKUj/0CQF8YIBk+LUvA4J47GSjgeJYdjlqAyGR2ALu+byLWxRPbV U8pI+UlWhxB6YDOyz1swr2vof+CG8dhAPCagPM6Nw1xRMp6WpWOMENDle5sgYY2CsxZIt9iFzJO7 UMFr679rT7jxx7v8eLzKioTGzxV1BL8KO0t0etnBEOqB6XgBmRDCWhCeZwXiabovxmPcMRzmCm2Q Cwxh7phJeIj5lFDoAu4Q7pwwQmgzPnDBqK8LRu47Qut+BVqvK1B52aDhxklWFhZo9rTGXF44zzMa xvQgzBQQ+spT8IaG7Pv6IiX62QcCwCuCwGR+EgYTgqBJCcMYwW+Umi3LwNvmUrxvq8As4Waa0DJR korXPbX40FOD99Tr9nK8JeRMcdvZkgweK53AVIC3VUV4XVGIpwSJJ2W5mCrJxhQN61HCTWNcMFqy otBFENI2l8DYaQIVvUQuayOoEGQMBJphgs0wp8aOOsJMjSIjQWaY0ol3pq1SAZqBplIT0PCaBGqG CDjapnJoFKPaZHwPVRSgI49Qksnr5LkZ2msx3tdCKKpTPDUSKECA5mPzMwLNCIFmrFv6HjQr4Ytb M+JRmxiN0vhI9NbRKO8m9Bj1GDPSiBIRbsZoIIoUKCGMTIh+Clr+khagRgEjiaqm9N3hsaT5mUDN uAEzLBPG1L28DzSC6ytoOJWiu6wAPUUy2GYJRbgpMzU/G+K9HyTUfOql6asWuGNFSKjpI9T0EWoG CS7/mVCjJtSo62X7cujEU1NZrXia9PV8F5pa+Gzr0V3XiAT/VHjb+SE7MArDEkigOAqZXq7wP+8I t8PX4LTnIjwsriLJyRuV/nxGPoGIvnIVvpYWiLlqhYGkUEJ3ErRpwWiLvIvKIDc0xwdinNc0W1+F wbQU1D70Q09UBNqDH6DSwx45/EZLXc6j0vUiSq6fReaFoyi6RuPK1QGlV6xQeuE46i+fQrPtGTRd PYtuF3sM3vdGx10fVN/2RJ7DTaTa2CHl8hVkX7MjyNixTLmI5HNWCDu6H+5bVsKH5WIpyw5tWTZ0 MtgowUTV1khgppoI7I3VfDYlUDWUY6jJBDafws2nUCNTZf4TqFE3NTCPekXqVr7HXZ2YHFLhMYFg RjQ8jCfjY3g2PYPX8/N4/eyZKdwrgUYMFKXJGQ0bxah5/b3x8ingiDEkBo40U5l9PMNvwaBEAjN7 aP4i0IgUqOG2irdGmo5xHwVoCEYCNTo1tIokqpkOOr2B0xFodGPQaCeoKWi10xjWTbD+0vMaadwN 5GCs3xcjAxeg79+Mob5F1BJoBvZBP8CyU8XyTNuGUeZvNIh6uH8bhjX8/vldjRFSxtQDyrxR3Qej dojnx/M09EE/3ESwaeUx+z6JgGYaRFSr0WJoYIDH6kVrbTXKsjPQUloAbWsd9HxOVQnh8Dtngbtb ViFu/QqUrVmBxhVLULP0S5Qu/xLlW1ejfP92FBJqUvdsQdSu9Xi4ZxXcdi2Fw+YlsCdwRFhfRCnf 1w4CU1dJMZpLStDV2ARtvwqtdU3ITc5EWngcqtLyUBGfgax7/nDbvh+2NJKv/uYL2P/uC3h9uwQ+ ixfD5+uv4ff1IgR8uwjBBJswgk3Y2uUI47mFbViFqHWrEbd2HRLXb0Lilq2I274DcTt3IXHvPgVq Mg4eIdAcU8avyTpyDJnHjiPJ4hgSCTURly7jwsZNWP63f4P1P/t73Dl0AAnXriDnxnVk21xE1pmT qL58AY3W59BBmGk9ewK91mfQuwA1zYT/hqsUoabBzlqBmrrzp9Fw2hINx4+hnjBTe1Ag5hAqCDPl hw8SLBZgRvG+EFB+IIlg9kMp6Xv2oIKgVknJtJwqo0qZLirZuwfFZu3jeh5HvEKlRw6i6OA+FO4j 6EjUtMOELYvzSFi7h/fIAvmO7nij1uLV1BhGdf2ozkxEnL0d7q/dhJhlG5CzfAOBZhWKlpjGoCn8 w1co/P1XKPkD579YjKTffonAX/wO3n/4HA/4DPwP7Ueyk73yY9WrYQMeaTQozciAr/sd1JSWKn3h 3rwWb+mTj/Ah36eEXleM+x/rx4b9gpTmptxHEeclH+Xb51Qk0CTN0z7+yMHtpIwwlwefypzfex5P 0Xtpxso0kTSHU5rEie1LCcSYRZvY7GX6sAA10i/ILFn+8/ppqPnx+X2UeZv/gZo/+/dXQY0iPkA+ we+h5ukcwYLQQf1boOYHA3OOEWSYl4xRI+PWPJ3UYm5MhReP9EoTtLkJFuIEmhF1C6ZHevDd01G8 J/Q8U7XhaU8THjVVotLTGXlnD6L23EH0XbHE8HUrTN24gMfO1tQFjBNm9NdPQqvoFAZtjqHr9H60 Hd+NxmM7UHdsG5oJNNK3puf8ISXUswQRkEABBduWI3/nclQe2YQmq73osT0Oo8dVPCbUPIt78AOo eUegeVkSr3hqnnP+VUUq4SYGw7G+6KfB33T7ChpcLqHXm0Y/gUYf6YuB0HsYIRjME0Ym0iNhiHkI GfHfGPpA8eY03bJD7qWTyCOkVbheReblk4g/yQLL5jTa3BxgCPHBo6QwzGXGEBYS8KIyE69qsjFJ A13FvOtcriDP6iiyLffxHrHAvHocLS4XCCE3YAxxh4GGVCfho4LXVcv7NPDgBsaj72E+I1jxPj1J 8+eU8EKomUm6i4k4L0LUXaVJ2mxKIJ7JWDmBdzB4zwE6HycMP3CC0ccR+rt20PI+aT2vot/tIurt T6DK/jga3M7jUUag4q0ZJdQ8LozDs/JU3qssvKsrxCsaue8INq+r8jCeHQ9VfJDikRnPT8QIoW9a mujVF+I1wWOG8DacE4sJ3rsXDYV401aONwSaZ/V5eEbDeIL3Y64ojUCTh7c0fF8RZF5SL8rz8IIQ 8ZxpL2iUPZMoTgJQJSnoq0jHzEA9HvF9G++XMM0N0HbVQdNFQ6yTRllnA/QyPk034aazVpE50plA jaq1HIMtZegn1PQ2FqO3oRh9BJtuXo+2sQx68dIQRgw0CmUU/RYCTV1qHLQ0ricJNEYex8C8zX1q PoUaI4HGSKAZ6WjBCI1MA4GhMSUalQSaMoKNSgY37OnEOA028dQYjUYFasRbMzJsxDiniodFQjH/ FLT8JS1AjeLpUca0YZ5jw4oEaiZH9Zhi2TChG8Qwz1f6nvRUyaB/hJqSQqjKSzBUXkwRaioLlehm Eu1soDL7J6Hmv8pTo+Z6dR3zI5QN1/J5LwQLMDTQAGxqhrqlgc+2CfEBabjvEIA0/3CeXxb6iyOR +cAd/rZ3cO+8B9wtXeBh6YBktwDUhCfS4AtG/A0HRNEISnKyRmP4PYJLMNQZQWgIv4OqsDtoSgiE kbA3I1CTmY26kHB0REehNcwftQ/ckON0DsU3z6Pi9kXUutmgwukCym9Yo9zhEkounULZRRpVl0+g 8fIxNNmcQofjFQzc9UCz2x2UOd1Cnr0L0q86EGpsFSWcv4TY02cRceIYfPduhdP6b+G+bz3qox4Q 6HKhEW8MjV7pTzPYUqeMRzTEc1Pz3gwJ1DR+DzafQo3ZS6OS7WXQ2U+gRjw1g7yXoonBPhr5fZjn e/l4ZBiThAkFaiYn8OrJE7x/9QrfEWg+/QX3zxoBlBgxYtiIkfNoZupjk7M/29TsT4nbD38iWTav k7y0agmbLP1XpL/NCDVKcBqDTj0G/dAERqmJITWBphpjgyHQ912Euncj4eJrgsxiaPq3QztwjYAS wXquEqMEEqOG+ainoRfvEKHGoO/FsHoEI6ppQs8E60LCjoZQQ3AZVhO21BKwoJdA00SwauXx+xXP jCmggYHzemiGtNCo1FD3D6C5pgYl2ZmoK8onoPMZNRFyEiMRZHcBDw7sQMymNSheu1KBmnpCTfny L1C+aQVq9m1H+YFdyNq9BTE71uHhTkLNjqVw2bQUjmtWIuSUJTJcb6I+Jhot2VlKE7S+5hZoB1Xo autAcU4BUqLiUZySg/LUXGQHhOOexWnYLlmFy58twtXffwGXL7+G25eLcHfRIjz4ZhH8F3+DIEJN CKEmhKAVsm4VQjesRsS6NYihQZ2waTMSt2+nsb4DUTt3InbPXkKNDDx5CJkHjyLr8HGkHDqG1OMn EXP0GIKOn4Dn6ZM4yvP95m//Fzb/6ue4TaM8ydYGRU4OyL9qjbwLp1B52QoNNgSYS2fRevE0ujjt uXIe7QI0l6xQS9UJ2ChQc+Ej1EhfmjrCjAlqCBkH9xMsDpigRvrDCMAseF4+immS/uk6gRhFu3Yr KqfKqFLRbkqghuuLRNy+mCBUyuOVHPpexTyHEt6HuiOW3O8IMjftR9y2Q0i3vo7JhkZMEIxHhqVJ Yh7S7nvi7radCF6xERmrtiBnyUoULl6Ggi+/Re7vvkTOrz5Dwe8XIeezb5BIwAnms/Lmswri8aOt LyDDyx1GlotPjQZMEGpyU1IReP8+mmprlBH/BT5kAEozhMh3ig8yphT1/s2CZPmHxr7yrf9I5jSB lk9/yJBlpQz4ZFuzZL0Ajmxr3ka2f8vjvpRxZKj3LGPev+N2BLD3b2TcK54jl+W8lG15rm+/k32k WZvk+eegRua/TzetoxQ44jmZr1NAhVNz2fXp9ZjP8+N2/wM1f/Lv3wVqBGgESARQ3k6N4g311zY/ +1NQ82xcS6jRYX6cgEO4eTVDsCHUjA61QtNTi5mRbnz3cgwf5obxQkvjrbIA6vQ4VN+6jtorJ9Fu fRS91hbQ21hiyv4c5lzEU3MOg9aH0HRyKxost6Ob8xIQQH/tNNQEhIFLx9BziftdtsCADNRJDdmY PDXtlnvQeHwH2s/th575jHvYYoyG+oS3PR4F3cLTOB+8ygzDq7xovC6MxfvKFHyoy8DbGhrS1emY lxHtY+6jlQBR43oJFfYsCAlampB7mEwKVaCjO9ADw8kheJQXj/G0cIzEB0Ib6o1ODyfU2Fuj6PIp 5F85jfKbEunIGQ0eDqhztWU+V1BPg6X3nitGox9iJjUCz4pS8K6+AO8a8vGsNBVThKRun1uocaAB RSOql6AxeN8B7besaQAdQu7Z3cg+swv5F1jwXjuOTq+rmIz1xrPMELwuiMLznDA8SffHHIHmCcHm UaoPZlIe4ElmMJ7lRnCbWLzOi8VkjC80vi7QPXDGiP8tGH2dCDXXCDU20HhcRt/tC2gi1NQ5nETz nQsYjfPGeMpDDCc9hJ6ayuWxytPxikbUszJCGY3bF+XZeFJCwChMwZPyTMzT8J0h0DyuyMTzxiLM 1+aiNeI+Su86IufWFTQFe6IrmueRGgYN76eaxqE+MRiPc5PwrlaAJhsvS7PwvrrYFKa6uQrvCcRv aYS9JZjM0IDuIgg2Z0XgqboJT3XtmFI1YVykJkyo2qEfaIVhgFAhzR+H2jE20EI1Y3KwBROcSsQz XTuNuPZKqERtFYoU7w0hZ0Saq/F44zy2sbqEx0tGZWwYGtITMN7RgFlNt+KpGR/sMEnVqTQ/G1d1 cZka6MJYH9MINqPtTZBxXipjQlAaHYr6zBSeRw+NQokYOELIGPsINNL8TKBmgtPpcULJv8lTY5qK xnmc8XFCjYhQMy7Nz6RvjRlsejtoBNeiq6IEHSUF6C0rIqCUUSXo57n38hn3VZiA5iPUyLQ6lzJB zX9FnxrFU0Oo0VRzWl4FbXkljLUVMPJa1HV16KurRE99HVJC0uHrFITUgAh0FaehNtkPGf7eSHkQ jXS/dIS5BCPA7h6yfCLREJ+BhtgElPr7IdvjJjLvXEeOxzXkel5BY4Q7OmR8pZQAtPH9VRVmYFSC ExSWoj0uBZ3xyeiKj0Nz+EPk37ZFkdtlVHvZojP4FjRR3uhjGVLreg3lV8+i2uYkGliWNVw4hHoZ VJhp7TcdUGl/HQV2hJlLtsi+7oxoqwvw2XcA/octEHT0OAKOHKD24MbGb+F3ei/6cmNgqCd4Elqk D400PRMDeLCB73cd4YX36VOo+d5jI2DzPdQM0WCW5moCM0O8fyaZvDXa9hY80qkxPjSAR8N6Jfzx GPWI79Wz2Rm8ffmS9c4C0Mj0rckgUSr5H0nSFcOGEqNADKhPI539i2FGkUCMhGkmPFBG3RCnssx1 Cx6cEZ2e6ToYNGroCRkig1bF9EEadz2YGqjHRH86jH13oes9BU3fRhr5K6Ab3MLyxArGQT+CShlG hvphGCJ8aKiF/jHSfEw/3EFY6SO4TGJYNYvhIU7VPDaPNzw0yjRJJ/yoCW0KzIjEI7UANRI0QGMg 1OigGdQQpgbRVt+ISgJHaVYGitISUZgUg+zIICR43UQUDfqkXdtQumEt6gk1VV9/htJv/4DqjSvQ sG8HqvfvRt7OLUjcth7B21fDa9syuG1aDpdVK+Cydi3cdu1A/j0vNCTxXU/gO1tWiqGeHgLcAA3c OhRl5yMnOQOlmfmoySDY3PPF3YNHYLt0OWwIM3ZffAGnzz7DnS8/J9h8QbD5Cv5Lv0bgisUIXLkU gWuWI2jdSoQSbiLWrEbkunWI2LgBEdu2Imr3LsQQDOL3H0DygSNI2U8dskCyxUnEHjsOX4LA+aVL sPvrL7Dkl/+Itb/9BU6tXo4Aq1NIt72MHJuLyLM+iyLrM6i4zG+JqrU+jaZLZ9B57SJ67C6j9dI5 1BBgKs5bopLb1RJ06mzOof7cadSfOmHq/M/ji6r270fZfunrsg/lnCrw8imwLEg8MZ/KDDPlu3ah jKBWRmAr3SHaiRKqmGmiIqpA0S4UcPsC7lfI/At5nAJO8wg/oop9h5G/aReyN+1BwpZ98N+5HymE zxKJhDpjwJOZYTTlpCHozBkEbd2N0CVrkPTtSsT+9nNkfvEtUjhNJtSkEW6S//AVEhYtQcyqtUjY dxCVt90wmJUJXX0tpoYGMcl3tqupCZUlJWhrbGJ9MKJ4U0Uvnj1VgEE8rqZBckVmoKFk+U982z82 9k0GvvSVMcGJ+ds3lQ/mMkLSuZ/irVmAGR7jg+Qj+THtHZff8RzevpPoiS/w7o1pIF/OfCLTwL7v 3r8m0LzGa9lWyY/HoH38fRAAnpOyTIgRz48MqEm7WYIhiMyDbP7wXJmHGVgWrtWsj+s+pnMqNvn/ /P3R37+++RmJe26E4EEJjAiUvJ0y4t30GN5Srwk2r/8FUGPeRgDpOfVi0oCXj7j/jBEvJrR4P0dY IthMatox2FGBKUMH3r8YwXcvCFDGXmjzU9AWdB+1zlfR4XAOvVeOKc3HNASV8etn8NjlAqZczqLn AguLw2tQfngtWq32wOBwFpPOlzBmf14Zq2bg6nElUEDPxcNKSGcZp6br7H50Wx1UAEhz/TTG3Www 5WWHCc9reOTnjOeRXngW/wDTUfcwFu6J2bRAvKvLxIeOIrytz8KL0kRl8MgWQkQT92u7a4/WO9fQ 4WlPcAnCbG4C9IQRVeQDPMpPIIzkK/1K3tUV4EluIto8HJF5+jAyzx5BheMl1BNmmu45ofWeM7ru u6LJ1Q5lV6wIPpfQ4+0KNUHocW483tLgf8l8BBJelKRiNCYAfd43MXDfGVMErFdZYXiWFgRNgAta b1sTeE6h/PoJRa0EEH2YGybi7xNkAjGfFYJZQs1k8n1Mp/liIoVK9cd8fhReFMfhZX4MXubF4HEy 8/N3hcbHEePBtzHOvIe97WAgJClQc/McWgg0jY6n0HX3CkZi7mI00ReGOF8MRt7DVE4U3tTm4C2v /QXh5Rkh5llppuJheS1eGxpX71rK8Ka5BG9by/GusxLPmoowQHipfXgbJZ4OKPawRxbBLdvxInII jwWO52nw+SqA9KG2EM8LUwk0+fhQU4jvCDnfNZbhA/WuvgRvGkowR0O6Jy0MbWnBeGvsxFsC9Ly2 DfOGLrya1mBufAiPRgcpFebG1HjC5ScjA3hi7OP30I9ZQrbAjRLKuacOelFfPdWghHs2SL8bQs1w YwWmW2tptJagMT4SBcG+aMkmuA114ZmhH9OEp2lNF6bU3ZgY6saUphczun4afzT8tAOYUfdjhvAy 1dMGDaG+hIZucUQQOkvy8HLciGfTE5ijZqanMTk5iampKWU6apRmZ6b+MP+uUDNhVDRGqBkj0AjY TI0aMGPUKdGZdF3t6JGISKVFPMdC9FeWYKCmBD2VhMjyLEIMoYb33gw2okEuDxJqBhein/2lsM7/ /lDDNOahqqRKK6EpJ9BwHyPXD9VUoId5dVSVIykolVATSqiJRRMBtSjyPrKDA1AUk4+8iGIEuwTB +7Ibku8GoywsDrVRsWiMjkJFoA/yvJyR4nIJiTesUBngiu7UIPRkRKA3JwHqohwYyiowkFuCFsJQ d2oOWglE1UF+yLpthyJPO1TeZ3kSdAs9EZ78hu5jINALbXeYxve+0Uag5oCiNrtz6HC5jnK7q8i9 aot4wkz8hcvw2r0X1t8sxq0t2xF07CRCT1qg4p4rvI9uRfT1UxgoiIeG3+MAoWWgueYj1KgINRpC jVaaOvK+DfF9NkONCWy+99RI0yYFbprrCDF13LdmQbXQtbVgtI/f2OgwJrVqvi8GTPKdmeY7PP94 Gq+ez7PaMf1yq1TmfwXUiNEjv8YK0JibnElzs38d0IhkvyFqUJFAjZFQYyTQGLXS6V+jDLI5QpAY 03djbLgd44ZGzldhVFuIkcF4GLq9+A1chqpzPwY610PVuwnagRMYHnCHsT8bo/2DGBt8AuPQC2jV Mxhi3kP6fmh4PJ30kTG2maBGM6aAjdK3R6Mj2BgJMzPUI2qMgDNCKBqHTj1CiNHyusWTJFBDEWr0 BCa9Sg9t3xA66ptQlV+I/ORkxAUFIviuB4I9biHCzRlRNNITD+xBydZNaCQ4VH7zOfK++DXK1ixB /e6tqNlDY3rHNqRt24TIHevxYMsK3OE61+VLcW3RIlxZ/C3SnR3RkhSP+vQkdEnUwx6CmaofbQTZ sqISJETFIS81E80l5aiKS0DARWs4bduG6ytX4vo338D560W4vehLeBJqfL79Cg+XfYugVcsQTKAJ JtAEr19NuFnB5ZUI27QeoVs2IHjbZkTu34M4QkXcwUNIPHgUsfsOIYDvt/PiZTj7u9/D6quvsPvX v8TSX/49vqFOb9+AW0f2I5JAkmJ1GhmnT6DwAoHmygVUXT2PaqlfCTb1hJYOOxt0U43nz6DyzAmU nD6GEqsTqLx4GtUXCTdnT6Hu5HFTIABChahy716liVjJvj1K/5ePsEII+bHMHhmzJE2AplQBmu0o 2S7agWKqiCpUJM9iN6eEmgUVcrlo514U7ybYEGgKCHolO3cje80m5G7chfQdB/Bg3RaC5AHE37uD Gf0AXs6OY4jlXvh1W3hs2wmfVesRuXQNor9YgtjPvkXM779CJMEm7stvEL94OYFmNZL27kf2xUvo T0jAs74+vBwdhYHTjoYGVJeUobOlDa+ePcfb1/xmaeDLt/zm1Usl2IcCCoSC76GGECH6M1DzKQgo ywtpAiYCLD/0+CxIAZjXnDWBijJGDNPNUoDn/Su8//AK79694LkSul494ym9BF69AF4+N0nmFbAR bw4B7e1zbs88JR85xkJepvMzw4oc69N1n27zQ5j59HoUcf4H2yzcg/+Bmj/99+8CNWZAeTc9gvcz 43hHvSHYvJka+QGw/FiS/kdQQ0BSxOUX08N4NaGnMTnIfIfxbkpPA68NfU2FLPgb8XpezxeNxxln JVOcgR5CTfNNW/Q4SF8aGY/GAupLR6G/fBTGaydgdDiBgSuH0HZ+F1rO7SH4HMUIK/6ZmzaYdrqM sRsXCC2n0Mf9+rifAI00QRMvjQy+KQA07MTtCSZPfJ0x6+uI+UBXvIi6i3mJCkagGQv3wFiMN3RU T7g7OoNuos3PEc0+DugOvAVjnB904ffQ73sTumBPPEoNx/OCZIwnh2Ew6gFGaMy8qKIRX52tNMN6 QsNGG+yNZoJLo+s1NHvcQL27PeqoZi9H9D64he67N9Hieh31jjaod7mKJncHaGMe4rl4MiQiWGkq XhEOnmTFQhPoiQEfFxhDPTCXHICn6cF4khqI6QSCBc+3z/cGmu9cQhshpPuBA/oeOsEQ5YXJJD+C jB/GU/0wkxOC6ewQTsMVYHtdnoIXRfF4nhdLAAqF2p/gdO86RgNvYszfGbq7tugnzHTYn0CzLY0s qpFg03/fjuDkDkP0PRjjfaGJ8cF4ZjielDA/As2rmjzOp+FZcboy4Kd4b17Q0H1FsHnVUKg0M3vd Wop3EhSgjVAi6q7FE+6n433tDvFC6wMXNN9zQO3tq6hxs0UVn3W1iw06CIOvxVtTQdCpLlA8OO/q i/G+sRTPKrLRE+2H5nBvvO6tw1tdB17rOvF6uIfgrsazMRUeGweoQX4DKjwl3DyhsTFPw+PZMMGG 00fqDozLODWigWaMDtFwU7cSTtow0deM6Z4mTLXX4Vk302rL0RAdiqIgX/SV8jpH1Hg7qcNTHkPy fipR/vgNzA7zOFz3dEyLZxLO3KjFPI2rOVWPYryXRQSgJDIY/TW8D7NTeP3kMZ4/mcWz+Xk8efJE 0aOZGcIGIWSEMDNCCPk3ND/7VAI1YwI0onEJGqBXNCHR0CR4gIHG30APVK1N6CYMtJcVoKM8H90E kV7Cai+fbZ8ATc2PoIbpMk6NuipfgZk/BzSif2+oGWKaqlaghuvKa6CvqiLUlBBquB+NeIlk11JW iIj7MbhrH4w4n2gURkcjN9QPOaFRKIkrRlF0OYKdg+Fj445Mnwg0J2SiJyUTfSkp6EuMR6XvPWS7 2iPdyYaQwrIi0hftiaFoSY5CXWwMmhMz0JKYh5qoDDTEZaImMh4VwYHI93ZDjQQViPZGb4IPhpL8 MZIegamUCGgCPNDrfpVQcwR1VntQS7Xbn0X3bX4LzteRf80OaZevIOSEJTxpYDlvpCFodRF1D/wI SP4o9nCC5+HNSHC1hr4mi7CZg/6GUvQ3VaNfop81EmrqCTSEVN2fgJohicjX8n2QAAEbNff93ksj kuaaHUrTs1npj0VQmJH3he/Q0yczeE3D4o0YIubKXX4RZR2kyFzZ/0iynUCNuQ+NhG4WoPn3hBoZ WFM8NSag0WJUo8KYphdj2lZMGqoxPVKAyeFkrg+hEe8BTe9FwsxeqLt2cn4/NH1W0A14wDiYTuBp JdQQTPofwUA40WsnoNMbCTNaSgWtXpqTdZuk47E/9uvRcFsCC6FGPzS5IEKNagKGwcfQcVmn0Zu8 PAI03McENQau5/79Wgy0dqO1shbVeQXIjotDzMOHCLvrhdh7ngTtG0g+egQZa9egnCBRuWwRChb9 DoUrvkb51nWo2rkNZTt2II9K3rkZgVtW4+7qJfBauRw3CTQ3li1Bou0ldCRGo6cgE53l/M4JuUO9 7egj3LS3NiM3KxsZKWkoycxBbUYm0u7dwwOrM7i2fi3Of/E57Bd9BZevvsCtL34Pz68+w32CjR/B 5uGqpfBfvYxajqANqxG8YQ0CqJAdWxC2bxf8d26BP4HLf/s2OHzxpTL6/dXPv4TdkmW4unIV7DZv wv6vPsfyX/8My3/zM9gd3IWHp48j67I1Si5eQIHlCZSesUSVtRWqLluh8hIB5/wpRXUXrdB48Rxq z5xEuaUFik4eQdGpoyg7dxKV5y1Rw/Ta4xaokY7+e/Yqkj4wxYSK4r2mJmNlAio7CCoEkk8laT+p BagpJtQUEWoEZoq2cfpRO1G4lc9i03bkbtimKG/jdhRs3oWirYQpAo54dkq2cRuCTMHm3cjZeQjh m3bhwZ59CL9qo0TA+zAzhseD3Ujl879rcQxeW3YiYOUmhHyzGiFfrUD8yg0IWbQUgYsWI2LNOqQc OIgqJ2c0BwSyHqvHU9UQHvNdG+zoRlFOPopzC/m8B/H2Fb/HZy/wYv4p518q+vBGoEYgRqDDpO8+ CHCYoOOnvu0fS4EAGv/mHzEUT4w0H2OZ8f71C5Ok/GCa4nWRYy3oOy5Lunhk3r0inLycx7sXc4re v3iCt3MzeMm67rn0DRrox0h7G4yd7TDw3dX1dfD7HuL1TPGYz3h8Hu+djI3FvBTxHLj8Xo4hAKSs k+hs38u0jQluPgWYT6/HLFlWyr8fXP//QM1P/f1lqOF9E0/ae2n/Jx2b5FcygZpnNJRoWIlxZYaT T6FGvDXSDO1TYPmxzOtk34/N0KiXBJnnonFpjqbGvLYf70c1eDOmxlhvA9prstHfXor5qX7ghZEG 4CBmaPjoo4LQees6eq6fhZpwohWwsT6MPlbo3Wd2KV4a9XUL6G+eht6VgOJ6HlOulzF3+xqe3b6O 2du2GJNK3JEVDgFm6OpJ9Jw7hJbjO5UBOHX2ZzDichGz3g54Hnhb0XzQLUz6OWHA4wpaXM6hiap2 PIOMC/sQa7kVWdcs0PLgBgw02udyo/GmLBWTyUHQh3oRJsLwMi8B72hYz5emQ5sUBC3XzZYk40VF hhLW+XU+5zPj8CQ5EjMJodCE3Efb/ZtoJNA0EXC6aZxrA+9iJNQXWn8vdN11QQsNo54gT0znEzSq swg36XhNwJEQ0eoAT6UvTw2vseWODeHKCY8JN+9LCCfFCZhO9oeK1zRAIFGF3FY0Gu+DmbRATKUH 4VFuBJ6WJeJpeRKeV6bibV0O3lNvKzPwpjQFT3MiofJ3QS9BxkCYG33oqHhoGm0OodRyGyqtdqP+ yhG0OJ7GEAFqkNA0KPcwNQhTBBpjajB0vA+jmVE8hgCZREDLwHsat2+q8wh7eXhDqHlem4MnVVl4 1VyE952VeF6Xp8DN245KRc+rsvGc9/FJdhSeZEZg4OEtXu81NN66gj6CTr/fbeRfOYUaAo70Q8i7 ZoWBUG8Fmh4TMvt5n/tC7+MNIeeDsR/fEWTeE2LeGvrxlu/hy1GRDAzI939ci5dGFV4ROkTPCThz 2i5MqQgsIukUrG1XNKVpx4y6Hc813Xg51IV3BJLRimJUBPqiJOQhK5ZSvGG+76YN/IaoR8MsXMfw YtL0TbycIuhPG/FqaoTfCqc0AF/S2Jpuq0dDcjQaUuNpJLbgu9emX5mkkJcwl69evlJCXD6Ze6JE P5N+Nv8mqPlE44p+BDVj5mhoNFRprE4SasbUKhpSBJu2ZnRUlaCpNAdtFXnoJUz285n28xlKtLOP QFOZo4R5VlfKoJ350FQSXEQ/ATNm/YdADfNQ11ZCV9uAYRrxhrp8GBoKYGyvgLGnGs001gLuhODW pYcIcA1BzN2HSH/oj4r4LDRmNaI+vQU+V7zhcNAaPuduoNg3HG1RCeiLTcJoFu9BUCCKbzkj+8Y1 5DjaoSnoAdrjw9FEYzDfPxAF/pEoDEwiEMUixy8GBQGRKAuNQEV4EPpzE2AsTYKxOA7GghjMFLO8 KMnAdGIIRoI90OVsheYrh1B7bi86WKYNeDmj1d0FZU43kO94A4EWFgg8fhzRF84jx8UZw1mZeFJR gmJPZ4RaH0XBQxeMtYlHLRe9/BbEKO0jmEhTQulPo+P90Iu3RukvI1HQeL8WJF4abasJaMyS6Gni oRFvjTRDk1DOU4P9mFYPYtqg4TcypIx1NMl36CWNjA80bqTdvUgq+z+u2P9Yso2015exK8bHRhQo MQcDMMPND4Hlr5EZaigCjdKfRrw0hIZRjRrjmn5M6doxra8kmKViRP0QukFnqPvPQ9V3BIM92zDQ tRnagaMwqlkuaqIwqq7hN2HgtnMEjVmoVSNQq/sIMd0wDPfByGMOa0UDigyclwhsSjM4wo40hdML qGl0lACLScMEGwWO1IQarQFaCRDA/QRw9OphrqP6dQQpHUYHCD0dA+iorEdxSjpSQ8MQ7++PRL8H yPJ0h4Q9Tlq9GoUrl6JyzRLkL/sC2Su+QuGm1SjfvhWVO2ic79qLnN07EbVlHfzXrsSDVSvhvmQx bhJqoq0s0cNySVeRj/aiDH4rueiW92CgC4OqXjQ01CIzg8dNSEBVbjYastKQH+AHrxMWuMz9r327 CHaf/Q72v/0VXD/7LbwWfQ6fxYvwYPli+K5YYhIBx2fNMvisX4mHOzYiYN92ePJcbAhCp/7pZ7j+ FcFo2XJ4bd6KBwcP4c7+fbDZtBGr//kf8Nnf/v+w7vf/hFtH9yoeyqzTlijnNTdYSVjmM6ixOo0q aWJ24TSh5RTKzp5C+SlLVFoSeCxPosLyGIotj6L4tAVKzh5HudUJVJ06roxFI/1izN6WUkJMIcGk kPdJmosJYAjEFG/d9lElhJMf6yPwEBxLCDTFOwkwnBZu20aI2YrCLQvazDQCTd56As26rchda1LB esLPBh5zI4+xcRNKNm1BKUGleMtuZG7aiZiNOxG8cy/8CTAFPvcx192JFxJYoroCTXwm948eg9uS 9fD+Zj3uL1oN1998SbBchpjd+5By/ARaCaGPS4sxW1+Hxx2d6K+qQVNJORor6lCQmY/mygY8HqXh /5zG+cu3ePOCBrqEZGd99N2PoeY7M9CIZPmPv3X5tj8CzAIQSJrIBAc0/heA5TtCw6dS6kNCzrsF 2DGDztuXz5TAVy8IdJMS2IblW19VGboK89CVlwNteRmmmpsw29mBWd6f0dYmaJtqWb/34PXcBD68 fsJLIKwRbt7K1Cwuv3v3nOckAQskvPRzpi9s8/Yp3rCOfvlinnqq9PmTMuvT61LCVjNdppL+g/JP 8ez8D9T81N+/C9SYAUWgxtz87M209K35y54a0Z+DmpcjhBnqA/WKRqWhrZLGUApaazJZebSYoGZi ANPl2TBE+KPr5jX02J2Fxp7gIgNoXjmGwfP70E7AaD69FYN2RzHqfgETnpcx5nYZk4Sa2Vu2eE6o EbgZ5/LITWuMUVruL83OJEiAQI3R8TxGmT5x5womva7hMWFl8r491G6X0OF8DjV2J1F25SjyrA8i 0XI74k6xoHFkHkGuGCU4PMmLwVsCxnR6GMZifPE0LRxz6ZF4U55FYzob2pQQDMT5YZIw8qwsndtm 431pFl5mJ2I+VUb8j4SWhnaj1w3Ue9ijhWDT7e0KXcBdTPLaR8NkVH83BWr6Q+/hUSFBpT4Pr2py 8IL5vSxMUUI/N7peQbXTedQT4Lp9eA2J/nhbnIg3RfGYTPKHOtQD+kiCUpwPhmPvY5rAMZcdgccE lqdlyXhVn41XDYSMhny8pWRQzDeVmXhbnkaIiMQgoaaPUKP3dcAU4chw7yrqrfeh8NhGlJ/ZiQbb o2i+YQkNoabX+zr6aThJVLj5QhrkSQHoDRcv130MZ0QS8FJ57hl4RyP3HQ2rt9Tr2lxlkM0X9bl4 11qM9z2VeFrP9V0VeNNSjDdtpQS5DLwoTsKMDHTKezomY+xQhhBPzMT74zXznSvPwGiMnxL+Wvrq dD+8jdiTuxF9jBX04R0ouGoFY3wo3ukJNeI11PbhSXs93usH8cogUuH1sBpvhoe4rh+vqVe6fjzT 92JW04lp8coI0GjaMCZSt2FyqFVpmvZM04XX6m686m2HJj8LZf4+qI0Jx0hzDSFlgO+9Cm+n+I1M 6/FudlRpjqk0yVyAGlPzzhGCPpeHNZhoqUFzeizactMx2d+J757P4d1T6qUUpAI1MjCZGHqEmrF/ P6gxAc0PoWaUBumoNEGjJkaHMTViwOSwDtLxe4KGmXGgF71N1Wgqz0MroaWnrgh9BIVePlvFW7MA NSpCjfq/AdQMcZ2mtpoGfD0MtRXMLwfDDXkY76zAWH812nlMgRrn8w9w145g4+yNJJ8A1CQXoC2n BVWxlfC+4I4b+y7Ax/I6Mp3vo+puEBp9gqGKikfb/5+9v36vI8nXfNF/4Tz33ufOc87es+/Ghuou dJnZLjMzMzMzSbIly0ySLIuZmZmZcTGDmBn93jdScnV1T3dP75k5c35pud7KXLly5cqMjIx4Pysi vvHeBVmPn0yFVX74EBUuzoQeL5SHBCDu/UdEvnJDxGsfBD71ROhLH8Q4+SDD2x+lESFoLc1CL2G+ pSAWej4/TcksK9KZB0LdYfF6hWq78yi+cQDZfO4qWSaq3z5G9csnyLR9iNh7d+F68gS8zp9DJNeT njrAGBcLM/NQCuEn6OEFpH60hzovGnKWI/XF6agvzeW9K4CcYPIFagx/BWoEyHyJeiakKMqTJKBG X1kKU00lOkXrDNVm1KKV+aSVeahF5O2xQdY/090xpvVzpf4X9MXc/DJ0swgMIMBEgM3/DNR8mWRT au0RIZ0JDGaCglWCmjo0EVIsqgjoZW+hrL8Bed1+yBvXQSlbDVXjfmgbHsKo4H3RxMOsLeHnZRKU iNYYFcsMlb6aQFPJ76qGWXRhY3lj0cilbm0m0cVM1Q6junkKbiSoEWNnBNg08pyqqGpCjWI6YICR 20UENp3U4qOdhhrdNNQYZTx3qkXFZ1amRUNBGZKDwhDm6o4wN3eEMg8m0uSm3rqFeGGm162Sup3F /0SoWbUIqVvWI4vbc3fsRg4NrhigHrptC7zWr4XLyhV4vmQR7Agf7scPoD7EG1Y+b/WZ8ShIikBZ XjIaaktRX1+FysoyJCUlIDI8DBnx0ajMSEIuYf7NxbO4QmC5Om8O7sz5EQ9mfo/Hs2bgxfw5ePsL qHlPvVm5BE4bV+ENdeb3/441/+//Azv+6f/EXe73luDlfugQQecAPh0+Ciea9GdHDuMkIW3F73+F +b/6J+xZMBNP9+5AsBgHc+06ys5fkqKVickxxYB/ATY5BJsc0d3s4nnknD1PcDmLvDOEmjPHkUFJ XdDOnUAGlX3quDQXjRjk/6VLmYCYFIJJyk5CBpei65iAllQCyRf9EnC+6GeoEfuLVpodhBleU/LW LUjeQhFSkjcK8Rgb6Tc2UOu53zohwsv6XcgQIuikr9vA9U3IFq03hJmYDTsQSOhxWrUBbzZsRdwj W7Rk52JAJiPYqGEqKcK7c+fxaMkGvFi+BQ9nLceB/88/4e7M+QhjGsTfvo0aT3d0F+ajp7IC5lIx iW41agrLUJCRj7y0XNQWV2Gok8Z+YAzjvYMY6ezBaHcvoYLQ8TPUUKKVhlAzOUnQ+O9AjTD4XwDg l1AzJdGNbborm5A4tviOaciZFEAzTNgYIlQQKIb7uzHY04GBtiZ0iRbYsgJUJ8aiKCQQRQF+qGW+ NKWlob+2DhNGek0+T101VWipKEE/693JgU6yGK9ntJegQo2KQAhCU6/Hx/t5PdNgM8HvJcyMi+3U KD/X39+FPgLVAP206Cr7BWLE9Yn1v0PNf/7vb4Saz38MNSThsS9QYyV4/HJMTbuFUMMKietjAlZo cIRGaHCGrYQZoT+Cmz9Azeg05IjtfSa1pCGDGmMmHUZZuPfJqiHPTEBRbADKUkJhaSwE+glO5gYY 4oMg+/gSlXbXUS8q7/unoX9wBqaHZ6C/fwKy6wdQfXkXGm4fgtbuLEwOl2C2uwjLo4toeXQFHY8I ODZXYabZt9hdkeDGcP+81FJTdmInas7tl7qqtTjcQNvz22h9cQdtr+7BYH8V5TeOouj2CTSKCF80 9NUvbiH19jEk0LwXvboFfdBbdMR7ozvRDx0xXjzPp2h4/xhtwZ/QExMgje8YzkuEkZCj8PsAC818 b2o4hkR0r+RwjFJjYs6WxDCoafal8TTvHqPWyQGNzo4wer5Hd6gPhuND0R8TiPYwwlJCMEbyaPRL UyUI6CHg9CWHojnIDfXvnqDq9SNUick/XZ7CSGPflxyEkWx+X2Y4BjIILqILHDVAMBgiRI4TWsbz CFllqZiszsIEwWG8IgNDxcnozoikkQonfESgg3Aic7KFjLBndLZFt+8LtHx6jIq7LPTPbGOlsAcF 1w8i7+ohKF7eQsOrO2j48AimYCd0JvlBR6iq9nyOwg+PUebqCB1BT8zd05cSho64AFgjPWEIdYMh zI3QFowxgs1keQrGSglY1ABhxxj+CZXO/Pzr+1B6PkNb5CcMpgRgLDNUalkS1zLJNJksSMR4RhRf E46yCX7JYQRPmsKkcDQzPWWubxFz8yJi7O4i6MFNRD6zRa6XC5pp1jprSli4laKnvhzjmkZMqhsk TVBDqjr0KCrQpSxHO9WmKkerskwKNtClqUKnrBS9jeUYaChHn/gFOy4S1YG+0viJXlkVIUmJUZMK 44SYUWqEECOAZoDPVJ8kM/r4jPWK9RYTnz+99DldZiIsNOODLGw/D7GgZYEpCu+RkQH0sQDv5Xo7 C3Cz1QKzGEsjdR0zS2NjpPlmfiHpvV/Ayy8Bxvrn1PxLqKEsXOexW1usaBEBCQhRAqCauN1Mcyiv K0clgaIiLwXVBcmoIdTX8r5I42p+bqWJhyY7gSLUUJrsZAJOKlS5f9Cfdkf7y1CTDs20tEIFGZL+ GGp+ATTTUKMWXazE2BGad02+ABvxmXgYSpJgqcmBsS4PNfmZ8CJ0PL7qhKfXXfD2viv8XwYg3j0B Gb6ZCH8TjGDHTwhxcELqOy8E3LRHwBU7pNi9YfngjIIXr5Dt8ATpdjaEGhtkOL5C+jsXJLx3hdu9 J/C1fY0EpwAkugQhzskXUW8/Iu6DM1I+fUBNTBCUfK5l8YGQsVy0pMZiMD8LLVEhMPs6o9rhOiru nUTZrSNofHoVslcPUOpIeHp0G+E3r8D/8kUEX7uGyLt34E6TVurqBC0/G3L/CjJcnxKc3KHKj0Md n5W6knTU/Qw1oqUmH/rCPKZxHqEmT4IaRXHmz/pTqBGBAhRMTwE1opXGWEMjRKjvMKrQzrK+q1mP 7g4Levta0UOJ/u0TYGUO1jmgYRGz3k0bGwlyuD5J4/NZ9FkHTZEQjZHo697dLbqdGSWA0Yi5WTSi VYVmnkZ/quvWF4nXAgDEvgapq5ZOhGiW5pwRk2dOTaCpI8yIsM1GjehupiPIaAgyjWjWlBHU09Gk DYFO9gaK2juQ15+HvOEItQ8K+V4o5cehVzhwv3i0EGaadY0wS60thCSDDFpjDdTGCujMlTCa6mAi 4Ji19QSaen4PwUatgVllhVnZAZOqmdcw3Vojup8JsNHVE7bEeBsBNlOgpNeK7eI6CDQS1FBifI0A HpWBxzHAQrgxE2gE1Bhq5ChKykBqaCRy4+JRFBeHShq6gufPEHf4EKLXrUbsysVIWL0YKZtWInvn FuTt2oncnVNQk7Z3HyJp2P23boT7xjV4u2YZbJbPxat9NNGsl+XJEahLi0Z2hD9K0uKgrquAViWT WmsyczIQExeF2MhglGenoiEvA4luznC+fAEPN2/AtYXzcW3Wj7g1cwYezZsN+0Xz4bh4AZ4uno8n C2bjxte/xol//P/i+D//F1z78Ss8XrkIzzeswvstG+HJc/TctQdue/fj49FjeLp/L65v3YBNP/we P/32X7H6t/+CG+tWwvXoQUQSatLPnkH+KT4HVNnpEyg8TUAhtOScPYmc82eQc+E88s5fQD7Nft65 U8g9dxLZVOZ5oRPIItxknTgqzUeTKcbQEGBEK4toXUneLoBkm9R9LI1AI6Dll1Dzp/ojwNnGfbdy O2EmZctmJG3ehMRN1EZqA7We29ZvQdI6SrTQrN6KlNX8DJVOZazdhqz1Wwk3m5G+dgtSqRSCTSzB 5tNCMXHmerjvPgjfC1dQHR5J79aKLqMeMa5uuLFyC24v2kBIXIcX2/Yh4Pw1VHx0gzkuAYaEBDTG RKMklFAaFAJNRQ2UlXVIj0tGbSnzs4r+sLsfE0OjmBzkszw4hEkR9GOMwEHI+Lml5vOUBMxMSfhM PusU3TxfT60LTY7z2acP/aIJHkvMXSXG6IhuZAJaJof7qF5+FwGC9eBQF8sU1plt9KpGeklFbQVq ivNRzrxXkZXOuieT9U4m64pstJQUoqOkGG15uWgh0JhjYtHo64ciJ2fE29vD6+Y1hD17AiXrn9E2 I0hFhCWCB0FkdGwII+NDGBaaGMAI4WVosAN9nVb0ttDXWjX0tSr0m5Ssp1UYpr8dNWoxbNJikD63 n+pjudXDOnVQCpDSx+tjOcg0+kOZx3SQ9Heo+XN//x2oIciwSplkZSIqD9EVYJLEKKBmtFdEP9Oi 1zwV/WyUIDLBTDNJqBnnjR5rpQgz403c1mzBRLMVozQ5w7xhgxYaNAtvsFmMnyHYTIOM6M4jWmaE +kU3HqMaE9x3TK9Bd0U5WpjJqsOCpW4ZNQnh6JBXAB16DKor0RDihsr3T1D3/C7U9pdhsDsD7aOT 0NqchOHxWehsz0B+7xih5jBqaaplt47C9Og8mgkwzY8uo/khgcXmCsxiws67Z6G5c0YaU1N+ahdK T+xAw6XDsNhcRvvTW+h8cQ9tz24Tbgg2L+/C5HgT5rcP0Rv4FoNRrjB5P0OJwxWUvrgBJddbY9zR FusJS8hHKNxeoPzFA5Q53oVMzLgf6okJ0SKTFYdumhKdnxMN/icMiOhl2bEYSY/CSFokBsXcNTT1 cs/XKH71CKXv7ChbVNH8mwglgzT+4ykRGEkMxUBCCAbTuE6DOFqQhNH8RAxnxhCQItAa5AmV6xuo PN7zezzQHO2PrpRwjBQlY7IqG5M1uVOqzsFoCYGIsNVHoBqlufxclIrPVTn4XF+Acb4/XpmJkbI0 9BF2+nKi+X0x6Iz3g9rzBdSfnsLg5oCugHdoI1hUEC7Tzu5A+d0TKLh6ABnndkP29Drkb+6j9s09 XpcjIcUPhhg3lHnYI/vdfSQ7XEXxBzvUuD9H9adnKCKIFVN1XG8j3AwTpCYLBZzES5OaNolWJi/u 60Rg+/AQVR9tWCB94rkRzPIiCD2J+FzJayhNwecKERwggyAXj5GseAylxWIsi2mVSbFibU+KorkL QqHHB3Sr69FPI9KnrEYNwTHi1WNEPrdBNJX+/in00UFooplsSo2BNSkaTTS5fdVFGG4sQ39jsaQ+ WZGkfmqgke81lGK4thhNBJEyz4+wpiRgqLaEgFSLCaMCEyIAh17B54jQTmAYogbbmtDD1118xjra uey2or3NgCERTEPVgObcdPRVlWPCasLnvi587m3H5+EeaTBj13A32oa70NTXBgPBwyi6hwmgIWy0 my2S2oQsU2qlvoDNn8KMhc+zWahlWlwX28R7X/Ztamqimgk5TXyvCUau67lNz3JAfLfoOqNsrERt WQ7KcxNRnhmNmqwoyAg26pw46PISoGe+1RA4lZnxVAJU2SlQZqcReNKh4LUq89IJNml/JDWl5XYB MfppTQFNBtS8L2oaftF3XMPKS1OYDS3BRQx0n5IY9P7fSkfTLibb1PIz6nzCU1ES9OVp0FUQhirz UZtfgEjvWLx+5IPLh5/j6uF3eHjOC08uuOL55dd4eZl55d1HlASHoj46EdH2Lgi88RJxNh+Q6kCA YQWZ8PgWYh6wsrxxE/F2rxFNCAp96oaAx04IevIOcW8/If2jJ1KdPiLx7Sskv3uBHPf3NCB+kLMs bIiLQGVYCNeT0ZJbDG1kNFTe7lJgkJrHV1Bjdw61DpdR8ewmMlnmxd69hMg74vuuwf/cBXgdPwW/ c6dR7voONb4f4XT+CKpifJjOcQSUFAJNKurKslBXTqgpL5Tm51GXFBH4KKaNhuCn/jKmRiwpdQnT jzCjI9iopPcFzBT+3FpjqhctmHWwGhoIu3K0tekwMNSG8cl+jE4OYPSz0BBFsyJghaZnUgAM66IJ aoygIzROmJmA2GcQY/zsyFgP2jtEtD8tjGI8iZpS6WFSM59qmgkMFpgIMEZpoL0Vek0TtGor4cc8 FXHMoCFkKKAyNkJpbIDSwKV+KpJYk1KLNqUSnapKtKtS0aTwhFH2EJrG41A0boFMtgaNso1cHqRh v0WYekeID+c1ihDN1fxuOb9bjMcRrT0CTJSEGzklm9Z0EAIRNU2SCD4gghDw/DUmiuf95bOEFQlc dAqK5yfOkccT8PVFerGPXkfIEV3UKCktCDGUkddikKsJS1w2KlGZV4TcpFSaPAH1RbAW5jMveCH2 6kUJVgJXL0fM+hU02euQv3c7CvftRj4hIfvgfiQd2IPIvTsQum8bvHatxdsty2C3YRFsdq5iHr6B vGB31LF8LIkmKEWGEVyyYVLUw2BQoIr1eG5FDiKjAxET6ovcxCiUJschK9APHvfv4uHuXbi+ajUu LFiAi3Pn4NKsGbj4w7e48P3vceJX/4wrv/4XPJ/1Ld4umY1Xqxfg9fplcN64Fv6btiJs006Ebd2H sMMnpK6W5wlb2+Z+gyW//kfsmvU1Ts2ZgXe7t8P/+CGEnziMpNPHkEkwyTt3DDmnDknKPXOUIMNt F04j/+IZ5J4/ixw+K9nnTiBTjKU5S3GZffYY9zuB9GP7kX5wL5J53OQdBAyhbYSNrZuRTKVumwIW AS4pmwkXf6s2EUY2crmRACPBzEbEr9+IOEmbkLBhC+GGWsv3V/O7Vk4pZeUmJK3ciOQ1XFIpYrly LVJXrUfGhq3wn7MQPguX4/X8pbjN9cgnT9Glozfr60VFYQHuHz2Fh3uO4NHuw3C9chuxT9/AnJaD 5uxCFHj6w+veI3g8esz7GovKzGyUZGYhlzBgNejR3d5KYz5A2BDjaESXL9EqM/XD+KQI9kEooWuX tpFQpB8sRIRDESlsbITP9qgAGDrQMUqsj9LMi9cjYxgd4DGH+NwPjfD4o+SjEYwN9vF1D8YGujDa 2SL1aGhTy1DHsj6b+So+IgCxYX7IT42HqaGaPlN0HTdgxGwiXBjQW1cLS1YmKv18EXzjBt7s3AnH 1Wtgu2gx7s+fhyuzZ+LU7B/w+vwxlnFp+DzUjM8jA6xnea4jkxganUT/2AR6eV3dI4Po6utEs0lN aEpFcVgAin3ckPv2BQrfPEfV+5fQsLxt8voItetblL97htwPL1AS6IWKhEjoa+gfOlqmoEaUd9Qo YWb8s3Dkwpv/HWr+3N/fADUEGlYbojKZJEGLfoifJ0YkqOk2iRYVASN6jDQZCDUmTNBsSeMBWimx jcZo3GrFGJcjNFuDNDQDhJ0BK8GGEnPZDLVQAmpEFzNqRISIJuCMWLUS1Ixo1Ggm0OiTklAZEIDa 8GBo02ikG8rAGgUD9UWoIQyUvrGByskGxpc3YLI/B9XDE1A8OAa17Sno7c9LLTSyu8ckqJGLIAE2 F9DKCr+FsNLykJqGGs3t09KknCL6mYCa8pM7pXXTo4tod7yF7pf30fHsjgQ3fe9s0P3eBp2fHDAY /AFD4S5o8n6O2td30ODCcwl+h45Eb7Qn+KI53J2G/zVqCSRVYpD/O3up5WQ0PRpjaVEYiAtCCwv/ 1jAvGvYofM5PwhjBZpiGbzA9Eh3xgWhwf4nClw8lqMl/eQ8FPAe112v0xvhhNDEEQwnB6Kf6kgg3 GZEYyiEY5SbwOPEYTYtBe4gPNO4foPFygc7fHdbIAHSmx2CkXIxHycNolQhrnIcJro8Up2MwNxld SZEYzhDwkI5JVj5iDMsYgWasPAOjhJqhokQMFfB78mPRTbjQ+b6B1uM5dK6ENt+3aHJ7hvIH55B6 bieq7p1E4aV9yDq9E3UixParu4Sau6h3ewxLvBu0sa4o93Lgw02osb+CzGe3UMA0ziJAxhI2Ux5c RPV7O7QzLYcTAzGcFob+lGC0h7FgIETVOz9CxZvbaPhkC4Xvc7Qk+6A3PwL9hZEYLU/k+adKrU0T FekYLUpDD4GtJ4UijAywoOtPTcAwjXNrWgJM6fEoD/NhPlThc4sOaGV+19Sgq74Yk7o6TCirMFpd gEKn50iyuYnEu8IsXkPaa0doU2KhotlUETRbilMJOIUYbMjHYD3TVlWOobpC9BZnwEqYKnd3hik5 FkMNFYSTSima30ibUQqQIbpwjgqoaSLUtFgx1EqxoOvicyN+/RnqbMIYlwNGmh+a9rayIgwZtMBA D0Cg+Tw+gLGJQfSMdKODYNPa3zEFIBLIWCWQaaVahAgyX9T8BWqm1fQLWSkLZSK8mHgssRSvxdw3 4nMtFhEquomfayHo0ERShqYW6LjUEXD0LAP0PF+tqg5ygl0t70M1QaYmKxqy7Bho8uIJIgkEm0So mW9VhE5VFtelVhrCTO50NDLCjeqL/ghqRBczATRpkkTLjWih+QI1EtgIqKH+ADR/QdJYmhwYuC5a adQFKVAXpUBbyu8qzYSsKBt1+UVIDUvDp+fBhJqXOLXzNa4f8cLj8154dek1Pt56TCh5iypWaoro aAK7FxLtXJDu8BFpDs+R7vgAUffPIujaCfheuIDIu88RYeOKUBs3hNo6Ifzxa8Q/f4Wkly+Q/OoZ 0t49R4ao/PxcoeKzqWJerY2NRY5vCKqi02DIroA8MgnKAJYXTq9QYXcDZY/OovzJRZQ8u450lnmx D68g/N5VfucV+Ii5aU6cRgCNWsFbRxQ6v4T79dOoig2AqjAJirJ01JZmEEC/QE0B5NKA/yLCTDFV +DPU/EE0xoQaDaFGkpifhlIVT3VB05aXoFUlR6tBjKFRo4P1RU8PTchoLytwmhOCzOgkxbpGhE6d oOkRmjI9rJMmRO+BSULMhDRnxPik2G8Iw/x8/0Abmltp2k1yGnoBI6L1QgywFzBBA09IEK0ZIiqY NNZEaqExTssAPc2YzqCbauHQa6AhHGgIGAZNPVrUpWhXEhwVvrDIHaFvZH3RsBfK+k2Q128m2ByE RnkDxmmYMetp3rUVBKjGqWhp/P7/lMS4nS+a3iZdg5AENWJSzb8ksd9Ui5QENaKFR8PPqHn9Kg20 ciW0jQrCDV/LVbyvVSjNyUN5tgjRXYwm3qPq0EBE3bsF993b8GntcgSvX4mELeuQvXsrcvfvINDs RsbRfUg4vAdRB3ch8tAO+O9dD+edK/Fsx0+w2b0KH2+fRbL7W9SzTKxPikdxeDhqaXoNdZXQqetQ r6pCWUMx4pLCER3hj/jwQBSlJqEkKRGxnz7B4fQZnFu9DgdmzsaO3/wWm/9//4TN//B/4tBv/gM3 58/Es8Vz4bxwFpyXzsHbFfPwfs1SeGxYi/D12xCzbgeit+xHxNEzcDl+FMdXLsCKb/8VP331Tzi2 4Efc+2kxPAlnIUcOIurYQSScPISkUweQTmWeOogsKuc0websEeQSYnLPn0T2+VPIEq0zhJiM00cI NEdYnx1BDsEm/9xxpB/ZhzQp3PVWJG7bLEkAjWhdSaZSt2xBmmiNkUCF0PG3iCCTsoFAQnhJJsQk rt+AhHXrEUfFUjHrNnB9E+LXUqs3ImHFRiQtJ8hQSWISzRXcd7XQOsStXMXXK5CyahXSVq1FzJLl 8J+3GM+/m4VHcxfB7+ZtGGtq0d7agsqKcjjeuY8nF6/i3pGT8LJzRKKTB3QZBaiLSUayiyd8Hz9H 4It3KEtORVoky7fERJQXF7COocfr7yGgiK5iokuViBI2IvnI8XGCyLiIOCYAR8AMbbrUGjMpQcw4 4WWMoCBAhi4enwk1P4vgMDE8RoDhccUYnYFhqRVonK+HujvR02ZBJ71nJ8uWdmUDDFUlqBfzuLE+ z0mMQG5yFKoLM9Asr8GIifCmlKOttARmeszG2CgUfHJGrM19uBDUHX5aCts5M/Hw+2/w4PtvcYMg feaHr/Dq1F6Wb0k8lyZ6YtH9bBRjhJkhqmdkFN3DA+gf6sUIoaZH2Yj6QH8U2Nmi6PpNlJ69iMpT Z1B54iTqLp9Dzc0LyLtyCkmXTyKBZXKRx3tUxYXCXF+BkZ52Kc0kqGH6jBJoxj+z7KOk4F3TTv3v f3/4+xtbav4M1EjRz0RrC8GEcCK6jY0TaoREK81oi17qTjZGMzZMCh4yiRYaqsmEARqyfr43QElj BZr1lI6AI4IO8HNSq40KgyaaOqMCfbIaKJNi0RgVjrqIEFhz0tBRnENjWIwJBWm2Ohc1vu9R9uoB LO7P0OH8EC3PL0P54Dhqb+xHw93DhJpzsDy/CrXNGTTcOgLFreMwPDgLK0GliSAjoKbd9hpa7UQU tEswiWADN06i4eIhNBJoFIQc9d0zaHa4ge7XD9Dx8i7aXtxB7wcb9NO893u/wnCIswQ17YFvofd4 CkvQW3SJOVxyaajzYtCbFASD3wfIXZ5C4Uzj6/YaVj8X9MUGYiA+WOqK1hHhg85IXwynRmKSpm6M Zm+EUDOSFSN1v6p4/wSZT24gx/EOUgljKQ8uoIYmvzXEDQPR/hgiGA0mhmIoLQJDNIn9/KyY70UM th/JjCPwhKOdFUdLuD/Uvp+gDnSHmd/fV5QqAc1IlRhoPwU1YpD8UF4KummcRgg1nwk14zQ3IyVp GC1Nx3AJzXqx6PqVgpFCMd6FxydgWIKcYPR6BY3zE5hFFzJCiYCa7Mv70Gh7EWXXj6Dw4gFU3zsD zZv7UBJEZe5PYIr+CHOCBxSh79Dg9xLlHx+j6N0j5DG943mf/M/tR9ilw8h+fA0NzvZQ8tglvB/Z D84ji6Yw6cZRpN8/jfQHp1FGsKkjKBkiXdCc6of29CD05ESiL4cAkxZOmAmX5q1R0xgqvF2oj9AG eMIU4o++9CQMFGejhwauIsIXQ9o6TDapMEENmeXMzzKMt2gwpm/AsLIaE+paTCqqMFlVgInaUpgz E5Hk9BLxr58g7g3hk/e8LNQVpSEfUeT/AXXx/uippKGOC0FdoCcqvV3RJWCEwNSrrcJYO2G+TUtY MaFX3YAxgv1kaxMmWggw4hclk0Fq9RznszRk0mKYz1OPUYn6vFQqHZZGnktvJz6LZvhxViZU31Af evv70N1NuDE3o0vfTGhqRbuxiUAy1ZpiafqDrNzWRDVPq4WQ0mpuIgRNLZspK7eJ/YQExIjtX/Zp F0tLM1oluOExCTomITFnDssEi1UHq4kmT9MAXUMZjXMWZPmJkImWAUpFaQjjU0qikqlUijBBoFFl E2QIn2ohlgdT7/2yC1oq9AVTEusago1atNYUEGoo0Urzc0vNX5KAmnzuk5clSUCNls+JhpCq4TOg FJOpsnJUlJaiLL0Y0T4peHDhPQ5teojTO1/A7rQLXG9+QJarL0p9PFHh44Jytw+E7QAYg6Igc/VG oeMTZNvfQMSNw/A6tQcuBw/C4/g1eJx4iICL9oi+TxPxxB7xT2wR8eAOom35PLg4o9jLDbWRgdBn JxD4UlCTlII030gURxK0UoUZjUe9XxCq3r9G7oNryL5DYLG9gALH68h8egOJ9rcRaXMLAbeuwu/q VQRc5XeePg6vC8fhc/U04l7ZQs/yR1+WSYARY2lE1zNCTdl/D2qmYGZKomVmqtuZ6H4mupxJAQLK aZgba9Gj16PbaEIPgXe4u0/65XVSmBhW3KJ7xQQBRpgeoUlhfKbFDTQ6NECSyeHu0g+9nzE+Mo7+ vn60tbUQmgkjBBq1oQ5qUzXU5kqoLVPSmEV4ZBWl5H6NhJhGiFn4jXoafDFeRSlaMQwwi/EmGgOa CUDN2gY063K4zR16xSOoZWcJMXvQWLcNsto9UNach7b+OUwy1k/yXLQo69AsIqIRpkz8rIlg9b8f akT3tOlWmj+BGoPUYsN9FAQ9rutkSqjrGnmPy5GfkorilBQo8lmv0uSlv38JnzPH8GrtMrxbPh/+ 65chfvcGpOynOT+0HRnH9yHl2D7EH92LBC4jD2+H74FNcNq3AbY7VuEJX3s8uIGS8CCYivLRkJqK MtG9LTONkFzI82yEQlOH0ooCREUGIyLIDxlx0YgP8IeLrR0eHDuBS5u24PjipTgyey7OzF+AC/Pn 4dL8Obi1cB7sFszBq3k/4s3CmXhFsHFasRS+a9cjYt02agdCtuyBz8HDsNuzA9vmfot5//5fsHv2 N3hEOHu3bQv89u1F2MF9iD56EHFH9yP20C4kH9mDzJMHCDUHkE0JuMkUAHP6KEFmehwNX6efOiRt l6CG7+UxndIO7UXq3p1I2LGFAEgA2bIJSUKbCBlUyiaCzTSoJBNU/iYJmFnHz1NJawkpawknVOwa iqASS2CRtJLbf1qLhKVrkbh4HcX1xWsQs3QlIlasRNTqFQhdthhRK5YgbsUyRC9aiPT16xFNuPm0 aDlerViHhxs2I+K9E0qys5lP1KjMK0BycBje3rNBbXou6qm6lGykeQUi1ScIDTlFfMYrkZ+Uiriw CKQRRltEXSXGvoyJblNilv6p51h6rvkMj3L72PgYH2PxnNNjTpv0LzP0f5ZAZlqEmEkBOAOEIGpy iJ8bGKHhH8BQZw/6WzrQ19SGDqMZyuoqFKYnoygtEbW5mVIXWVNlGVoba9CpaaT/pMdsN6OTvlIu plIIDUA0y+APp47h6Z6tuLV6Ec7N/QYXZv4OV3/4De7N+C3sZvwOT777Cg4zfg/HBT/AbtkseF4+ BH1JPCb7tTwXK0aHejAyKrqbiQAAXO9vpTdWorOuHNb4GORdZhk7dyECfvMNYn/9LVJ/8z1ifvMt PL//Dm8I5h/Wr4D3sf2Is72H2phQmCoK0WPRT3Wl+9L1jOk4KVppmEZCf+9+9uf//vtjakRbjciI fwQ1o9OBAgxS/78hMWamWcAMRagZ/QXUjE5DzaDZiAHu+wVo+qh+Ak0/9xMS0Z2GKNHCM06N0jSO NotoUg1oqchHabAPDaE7ZPHhGKgtwVB9CQZovIeqc9BXmYk6n7eoEN3CvF6g55Mt2l9dg+bRSQlq am8egNr2NCzPrkL/+Dzkd49DfusYlAQb7Z1TMN4j3Ny/IIFNq80VtNldQ9Ojy9DeOg3FteNSy436 9ikp1LPlyTX00Gh3vnkgzVXT+e4hemi++7xeYjjUGaNRn9AX4YK2kPfoFhNTptAkpwSgNzkAPQkB aA1zhzXQBS1Bn9AWxHW/j+gI95a6jPUSLroIJqIbmhjUP54dJwULGM2OxVhuvNRSU/7uMdIJX9n2 t5BK+Eq6fYbX/QDNhKN+wtBIXDCGk8Kl4ANjBYkYzItHX3YMjXoUhmmAxmkOx3KSMZwRD3OoN5T8 flWQG9pEF7eSdIJNNsYJiRPUGAFmOD8FPcmEsswEsLTAuGi9KUiaCqtcyONQ41I3NcJXVhSvN4iA 5QKz9xuo3toQaGyhfH4XFUzj/KsHoXh8CVVM97KrR1F58yS0L+9B62wrRUAzhTmjOcELxuhPBBw3 6IJdIPd+jQoXB2Q43EL0rVOIJlwm3j2L1HvnkMjP+x/bCp/DmxB6ZhciLrBSJdhEXNqL2OuHuS8r nSeXUfTmHmo+ORBc3hBcnGEO80Qz08rA9K/9+Ao1H1+j1vUt33eVoGYoh9cpuo/VFqMy0g/9ykpM tumYr7Xo1tczzyvQT+AeMsqnBvwb5Bgh1IwrKgnaJRhsKEdPfSn6a4swUF+IxoRAZHm+QjbBN9/v PbLdXiDT6RlCH15DxKObNKwPYWLBN1pficH6Moyxkv/MZ2OSxmxcr8Y4AWaSmhAgQ4kfCga5fdTK Z6W7FUN85rpZSNfmp6MigwBQWYzJHkLNEAvEsSGMjg6id6AXvSK0cwehxtCMbi2hRteKNlMzjIQY Ayshg+gmRpko85+AjYCTNhNhZVqtlAAb8X4T3xPQI2Dmyz4dQhLcWPlZMabGAhFK2mKxwMxywCKi oll0UlhMC6FQx7SSM2+J0M4NzO9CcuZ9VU4iNARrKZxzDqFF6AvMZKdS09sF1EhLATUp01CTIkkn uozxtQQ1/9mWGgE1uV+gJhM6nqMAGjXzvJJwI+MzoSwtQkNhBQqTSuBk74cTO+/j1I5HcDz/AT53 nZDr4oMCl3fIfWWD7Ce3UPfuGfRufO6cXqHYTkD5acTw2fA7tR9vd+7G840H8H7bCfgeu4Twy1cQ deMywq9dRuDF64h7+BIFTkEo9ghDRUg4auIjURoXjqK4GMR6Mp+FpkCWUYaq8CRU+gQi/8VzJFy/ hLhLx5HCcizD7jKSWYbF8TzCmPe8eGz3K5fhc+0qXh7YDdsta+B4YCuKA1xZ7opACamoyUtATVEa aksINWJMTdlfhxoVgWZKU5NtqkQLjZCAmrJimOqr0aFVEWpEWHILRtqYV2lSPtOs0O1I3VFEv3rp V90J8evuEOucQUmQNECoocaEhqhRyfiM9k+gu2UIJn0X1KoWqFRWKLU0OgY9lARohVlGNXJdBQ23 aQ1i/MxU1y0DZSSAiEhmLTRyLepGNKvEhLtpsCqCpYkx9YoHUMiPoVG2Fw0N+9FQdxyKOtYz9U9h aPDm/qlo11ahRSWHVamDWYxZURulLmMi9LOJwPRHwPK36H8SanR/AjV6ATWUGJcjiUBj1uoluNFT ipo65CSnICMmBuUZaahIjEWOjxv8b1/Ekw3Laehmw2n9YgTuWoNIQkvioW0S1GQc3480mrI0LuMP 70Lowe3wOrgNz3auwwPq9cUTyA/yhbmE+SY7C0XRUcgIDUGlCJVOw6kX4xwIgrm5GfDzdseNi+dx 8dgxPLl2HU+vXoe/4wsEPH6Kp0eO496Wrbi+ciUuLpiPq4Sb+4Sbp4Sa5/N/xIsFs+G8ZAn8Vq1D xJotCFm7Dd5bduHlzh04t3Y5Vnz775j9T/8vnFg0G2/27ITXnj3w37UDYft2I+7IAcQf2ofYfTuR fHgPsngtmScoLtOPH0DaiYOS0k+xXiHEpJ08RBF2Th0m9BxGDrfniUhoB8XElzuQsG0z4jdvQMJm gshmQs3GDVNQs3HTz0CTtJ7v/S2ahplEKmHNesStWUuIWYsY0dIiRJiJJZDELluLuKVrEL9oDRIX CK1GwoJViFyyDEHLFiBs1WIELZ2LiJ8WIHzZPATM+o7HW4mQZcvhtWwl3vE491eswYuzFxDo7AIT n4UOazMqC4rx/ukLVOcVQVZcifq8EuREJRBM89GmM8OoUCMsMBgF+fmoIFgMiK5gNN7jErBQwpBP r4tto6J7mRC3f+lOJUmsi9aaL0DzBWpG+HmCjdBnrguoGWztRC/rmFaVFpZGBdSV1chLSkKUvw8K kxNgra9Ft0IEPVBJLTKjTQZpHEuPqg7K7GQEOTyC/cHduLRkPo4TWi7M/h1uL/kOtitmwmbxt7jz w7/i7lf/CIdv/gXvZ32Fj/O+hevSmUyj2Qi+dADmvChMdikINnqCVjMmB5tZH+sx3qagJ6hCa0EC NIGfUP/MBpkH9iB0ziyE/e53hJnfIuY/fo2Qr36HT7NnwnnDGsTdvIIqj48wEcYGWDZOdHWwTOyT xuqICKZTEdF47T+npWjZItT8nWv+m7//PNSIKBKEGhEooNdqQr/4tbjZLE20KUENgWaEGm6hCDBi PMBIi4WvzRjgPr2Emd5mVmZChJheMR8HNdCqx7AEM0I6wpEGQ1YZetWVUGTFIdfvE/JowHXCmGtq MCwvRQeNRXdRInryYmlMHVD25DqaXOzQ+uYWWp9fhtXhIrSEGfm9o2i8R4h5eBJqm9NQ3j8pQY2M BlhBaWiODXfOwkRZbp9DK+FGjLHR87UAG+ODC9DRRMtunoDF/hr6XZ5ggCa5i2a8k2qnOvi6L+At hiM+YiDSFd1UX7wnBgk1QxnBGEwPQWeMjzT+Re/1Bq3M7AMxQWgP9UJrsDv64oLQQ6jpjPZDV4w/ euP5mupNCiEohPEYUWiL8UOVkwPyn91D+RtbVLyxQb7dddS9tEEboWY4yg/jCaES1AxnRGOsMBFj ZWnSuJchAs5IYYo0gz7ELPo0Y12J4bDQ3OuEyU8KRS/Ny3BpGsYqMvm5DGn/4dxEdCdHSDPwj+eK SUFTCEqJGMon2Ai4yU/EsACntHB0x/sTyrzQEugMq+drKF89gPoljYDjbdQwDUuZ5nK7S2h8cBb1 d8+ghumuI/DonWyhERN1hrmglWnWFOvJpTfM4Z9gJNhoglwg832HBo8XhBAHgh2v2+EmMh5dohk8 gphrR5BEOC14eh21vBf1hMwGQlLVBxtUEkAr3jxCEb8n5f5FxPP+5jve53FeoMHtDfUWWsKyPsgL 1ohAtEaHYiCTsFaWQ2DOQ110ADrrijBkIrgwX/ZYVBjuJERw2a5rQB/hpk/bgCF9I/rVNeisKkA3 Yai/gXCircVAA8GmoRCDskIu8wjkeYTwLBS4v4YbjWbC04eo8nFHiasTkh2fIMn+EZKfO6DA6xMG qysBpRyfaYYmaQAnLaap8WksnMf5rI1KLZsa6bz6hTkrzEVjJk19YR7Q2c5CsReTBJrR4X4CTRe6 errR2dGJZiPhQ2dFh76FoNEMPSFG19YEfesU3HwBG9Fi86dQI8HKNLi08rOii1mzpYVQ0/zfQE0X gaaTINNBtZnMBCET4cYIq1kPs0nL7ybUmDVo1sthJhRqmHZy5s1G5rN6PvP1mQQbQo2KUKLMS2Y5 kAhlRiLUvD8aXqcmKxW6HIpAoxMwQ1jX8rM67qvnZ/4UasS4Gmk8DSXGxwiJOVb+mv64pSYL+uIM aAXUFKdARahRlWRCQQMvKy5BTW4FwtxjcO/8M1w68BCPTz7F25M2CL//FNkvHJkfn6Lhgx1U7+0g f8k8aH8dJfdPo+AB867tRWTb3UXg2ctw2XMaHrtPIu78ZQLPVRQQQrL5nEcQPsKv2yLrpRfKvSJQ ExmGmsRAlCX6ISPCD6FuHojzCkV5XCYKfMOQ9c4V8fcfIeLiBURfOE24OYu0R1eRYHMVkTbXEHjv Clwun8Wb0yfx5uQJwswuuJ4/jlC7W5AnhhEQE9GQE4/6/GTUFaahjlAjop/JpqFG+UdQQ4CZbqER MCOpVAQJECBTBIWYrJNAY6gVE8oq0WPSU6L7cTMmenqBkVECzYikz+PDFEFmXIDMANUPOodfiPuP dxNmOqgump4ByeQMtI+ixTBAg94DlaIbSkUXlKpOKLTtUBDk5UYT5AYjFDojVIQdjVbMX2OUIMGi U8CqrUezppRwkkGYCYNF7gxD/UNoas9CWbsX8rpNaJBRigNQKG5Ao3hH2AmHVZUjRTVs1dShhWVB k66Rx2OeJoiYNWZCTQtlnQKbaTD5m/U/DTVTXez+FGq+tNjolGoJbPTTS51cibLcfGTGxyMvORHl ackoT4hExEs72O5ahzsr58JxwyJ82rECAXvWIvrAZsKMAIB9yKb5zz62DymHprqi+VFv927B/a2r 8fgojb6HCwyi62FRAcoTE5ATEYGy9HSoa6uhYL5wdHyMPQSKvft24cqlC/jw8iWy4xJQm52PmtRs 5AWGIdT+OTyu3Ybj/sO49tMqXF+8FLcXzYfNollwWDALz2kcP8xdAO9FKxH80yZ4r96Cl2s2SJHU diycgZUzfoV13/0Hrq1cgg/bt8Jvxw74ETii9uxC0uGDSDiwF/H8/tTDe5F+dB/SCDeSjuxFKl+n EtxSjx9E6olDXB6QJIAmi69zTh5G3skjSBVQtHObBDRxG9cjYdMGqZVGghqhDVOgkriOgLKW7/+N il+zDnEEmdhVawgxqxG9YhWimQZCMcvXEGhWI27xKsQvXIn4+SuRMHcVEueK5QpELFiIwCUzEbJi NqFmJoKXzkLIopnwn/UtwmnqQ5cuhdeS5XCYxbRcvho2O/fh+eVrhE7WWV09BGA9okLC4e7kitiQ SJTnFKGEQFORX4KCzBzkZuUiNS0Depb1zV1d6BkeRveQGONG//hL0YSPU2L7COFllMtR8ZpeU5JY F11Lp4GGBCTp85gAmWEM8Vz6WttYf+lZnlSgKisHpSmpKEtNQ2VGJgqTEpEaHoo4X28UREZAnZeL joZ6DLHMaassQWGwD0IJGR8uncKtDStxbu4MnCXQXP7uN7j9469x+4d/xp3v/hEPf/gnvJr3G3xa 9DX8l3yPsOUzCYHUqnkIWr8QqdeOojUtCNCXAYZqTKor0F/BuoUeL5dlfMzDCwi+cAB++zfCd+Ny +K9YAL95P8Drh9/C7ff/Bo9v/wPBKxYiWuQl24eQ8Zzby0vRp1ZhtLMDE/19mBicGov0JRqaiH7G //1CTB/+9/e/P/77T0CNaP4S3QBGWcmMYYwU2dtEUCG0DBNaRHjZERotATRfoEYaK8PtY52suLpa MNxuQQ+NWHeTFt1c9rUZ0E+YERpo02OolXBjVaPPSJgxsoKQF8NYkYFSmvmScC9UxwWiq7YAE6Z6 DMqL0FaciPbcaLQk+KDk2W2UiJDLbx9Kkc0sT86h+SmXjpegsTmFehEg4OYhNN45KrXUKG6fgJJS UZrbJ6G/fQaG22dhvnUWTXdFq80VtD2+jnb7m2h9ckMK56yiETc/vYE+Asyo7ysMeT1Hr/tTdNBE t318gi7xmmDTF+pEYHFDf7wXQcYd1jCa/LCPEtT0xPqjO8IbfYSJMTGWIy4YloBPMAe6ojnUA00h 3D/YTVq3cGkN47ZwT7REekPn7yx1Pyt7bQvZpxfQerxG9YuHaHhlizZvZwKVHyZoRoap/mQqO1qK TjYuJqUsz5Bm4heTS07SoEzQ6A2kx6A7NQKdKQSSzBj0CaihURsl0IiWmIHcBAzlJKAnZQpqxID6 MRqcUUpsH+L7YkLMPh6jPdYXLWHuaAt1Q2uAE6weryB/dgdyBzHx5g3UPbpIsDkD5ZPL0BM+9Exb FcHRTOgxshAwuD8j0LkTtHzQmeiLjngfGIN4nBBXWMLcYArncWN90B7vhxaCkylUtKp8hNbvPWTu zwkqN2kabaH0eonOBF8MZoRKIZ174kTrmCeUbq+QevciDd5RFDk+hNb3Iyyh3tyXwEhTPJyTgtG8 dIzkpvH60gmBVGkW5LHBaCnOQntNCQZNKnSLX3oIFf3M011NehaucrSp6tCmrIGpsgD9qhr0NBC4 awpgKU1Hb30BBpiPhxXFGFOXY0RZipb8BJT5OaPY8x3kYbzW/Ey0C7MdFw5tciSM2UlQpsYi+tVT hDvYIvb5U0Q/d0R5WDDGDVqM65QYU9ZjTDc1f5MIdz6maEBXfi6MIq5+chILWx3Q0ozP/VOTifX0 taODauluhclqgllEIiOsmCkBMUYBM9NA86dQI4GN6EZGCbgREi0zTQSZJkJNE6Gmmeui5Waq+5lV aqHppDosIvCAidtFaGcjIcbIfY38jIFAZECbVY8OqxZtRiWaVPUwNVRAx3SUEUJqMuJQmxGPBqaH jMAiI9DIUuOYNnHQZiTBkJ0KI++XIS8V+jxCDYHmD1BDSVDD1wRwDV+LLmhTYCMin2VK0hUSVv6q CD4FOdAIsBFQQ4jRldCIEWqk1hquNxamS5NRKkorUZ1TgZzYPES4xcDh3BNcWXsUbucJ1E/skW5z E5Fn9yD+7E6kX9yLottHUGl3FtWO1yB3cYTGxxNZDm8QcdUecRcfIvPmbaSyzEp/tB1Fr/cj58UB ZL48heQXp5Hy4QLyAq6iLP4BShKYPzzsEPnJBVEfvZDm7of4lx8Q8dAeIZdvIubKDaTdvIXk64Si C8fge3o/Pp3eh/enD+ApDdvt7Vtwef1avD93EkU+rlAmRcBckMb0joMsNxnq8hzICDSNJdlULuQE FEUpoab0l1CTPw01Amjyp8R9VAQZdXkJP1MIdWU5rEoZOow61h0WDHe0Y7KH0DLAynqE5mVawsCI vvSSxrkuupp9kdT1bJzOh58ZHsPnQdZF/aPoa++RIFu0iug0OmhF1DMhGnu1npIG/4ulGlppnhk1 zDodrDT9zVoZmrSFsGiiYFS9hVLMLSM7QG2Fsn4zNPW7oK0/Ak3DRaiVNlBr3hMMggktIupZOUFG xmOoYFXLYFbXEmgoQx3MrMeMBhF2mdAggOYXYPI3638R1HzRL+FGp2JaKFXS0qDS8No10CvUaKys QU5yKjLi4lCTly2NhUrz+wSbQ9twgebuwdr5eLdtObx2rUbEvk0EgJ3IPbIbBTT++ccOIpOKPrQX vgd24MP+rbi7aQVubF+HgOd2qE1LRGNuBqoz05AfG4Ont27h2I7tOLJrJ5zev0F4VDgSU5KQSHPq 7e6BYG9fZCek0LDmQpFdDFlyNqojEhDl8AoOew/j9pr1uLFsCe4vW4Ani+bh2aw5ePfDPLjPXgrf xWvhsmIDri9chM3f/RaLv/4XbJj/Dc6uW4Inm9bh46ZN8Nm4CX5r1iJ+717CyyEk7duDxH27uU54 OSjWdyBxPyHl4G4JakRrlAQ2QgJyKAE0WccJNScOI5cSrTTJBCYBNHHr1yFhw3okbiDYrF+PZCHC zJduZAmr+f7fqPhVfwCaGAloViJ6GbV0JWKXrCLQrCbQEGoWCJBZSaD5AjU/IWL+PIQs+RFBS35A 4KLvEbDwO4QunonIJfMQMPtH+M+ZRwhcA6+1m/F6zWbcW7UR1zZth9eLNxjs6ccwgaKyrBIP7zyE /SN7fHrnigBPf0nBfsHIJtRYrM3o6R9E78gIBviMDvAZHSGgjPGxHuVymCtCUzDDdS5HBNTQZ/JJ ntJnMU5OdK+i85QIiM/8mOgZNMA6wgxZeQXKsrJQm58PY10d2gkBppoalKckIznAF57PnsLZ1hYR Tk4oj4xEo4jk5+uLiMd2cD57CrdF2O+FP+IMAePy/Bm4t3AWHi+ajWcLZ+L1wm/gsuxbeK76Ad4r f0DYujmIXTMHyWvmIWfjUuQTTnI2ryCgLkfGsZ0ot7mCAturSLt6knC/C/4b1sJ95TI4LZ0P558W ImrvNlTdugyN3X003rqCPAJw5Pa1iNy3EZlXj0HJ+r+D5WSvSonR5hZ87u4G+vrwWUSHG5mK6DYm WryoCaalKP+kck8KrvB3qPlLf38VakR6sYoBqxUp8sKXPs5isObYYD/6mq0YaLFiuFWIlRShZkqE GUoKQ0uNEWgmaKiGOi0S0HRZNehq1mKg00QZCTQGDBJsBps06GFF0KmtRZe2kgBMU5kXizwa5bqk UKiyYtAvL8WItgIDikJ0lCehMz8axghX5NpeRPkjwsiHR7A4XIbZ9jR1FsbHZ6F+dFKCmQaaiPpb h6V15f1T0Nw/A929M9J8NhLU3DoD080pNT+4hO6nd9D78j7aHW/DaMvM+fA8jPZX0ePyGGP+byQN +rxAj4cjut0d0eXxHJ0+L9ET/B5DcR4YTPRGWwSNt+9Lmu83NO3eGE4OxQCNdm+kL0ZpHoYJDAJk NF7vJJhpoQG3BH0i0BB0glxhDXWHOcQN+gAXNBJkyl6L1ofHUBFojD4fUPv8EWrs78Lk/AK9QR4Y iw/FEKFGhG/uTg9HF8FmoCRFGtg/UZWD8bIsTBBqRKvLUGYczX8sASUeIyJKGoFmjEZ8nBoh1AxK 0JKI/owYKUqYiIA2ThgaK0jFIF8Pichh2XHoSqDxJ3g18z51EEDaA53RQqhptL+FBptrqLt/CVX3 aN4enkWjDdPw2U3C4S1oWSCYnt+D/vVD6J2foDvKHT0Eku4kP7THeUPl+QoG/w/QBzpBH8RjxnhL YCOgxhpBgIrzRVOEB9R+75BudwVZhKUSQm1zlAdBKwTD6REYERHhksJ5Xj4ocriHxBvnUP32KdOZ gEmgGc5JwnhJDsYINuM0u2M0umNcDuWKFqlUqCIJRYSdjqoSFjwm9NAgiRbKXub9HquZhkYJq5wm pqESXep69BBqumTlaK/Ok9TbWIQRwsyougxDMhEsoABtTN8cNwJpkDtUUYHoKS/AqKwGvbUlGKYZ mmgTczPJ0UJz30Sj2FScC3NhLsoiQhBsb4O4N88R7WiHdKdXaOV7veVF6CvKQ1dSHAEwBPqwUHyu q8FnGjn0iInP2jHQ14zu/ha09oooZDoYCGRNzWZCiZAFVsKHpCYrrGIem2lJc9qIbb8UgUcsLZKm 4UcCoKn9mykRFrqNx25lWrUIEWRaCDItBBkBM2JiTtFiIybmbOXrdosObTSAbXoFmgmJqvJ8VGcl ozItHjWZiagj2DRw+TPUZBJqcgg1eWkwEoAMosvZL6BGR4iRJKCG0hT8j0INQUaMrxEBAwg4epp7 XQmPUZIGLe+jpjyT5j1Laq2pL6DhLymDprIeuTEZeHHlCS6sOwqX848Q9+QF4h/cgc+R7Qg/sQ1J 52kECSw1T/l8vLFlXneBPjgcWS8+IvrecyTeJdSwvEm6vx5FTmvQnH4YPcVnea+vorPqBjrrbqBb cQO92vuw1jxCasA5ZAY+RYb3B6S7vkfCM0dE3X+IyGu3kXHXFgUPHyPj+nWE0Xx5HdwJl4Pb8J5G 9Nmh3bi/ezuubFoPv0d3IU+MhInpZBVRzAg0Sj7rmrJcyIqmgiLImd/ExJtK0Y2opIgitEhQI14T ZMT8NSLcs9iH0KMsK4GCUCPjUss82UKj3UGw7W1tJmwTaEZYQY+KyvqLRH96mhoux4TGP5NhWAfx rS+a5OtJvjcxMoHRoXH0dQ2iydQMLc2BViWHSS+HUS/GyNRTddOaWjfpawgypWjW5VIZsGoTYFIF QCt/Q4i5BZmM9UTjFmotGho2QlF/gEBzGcZGBxhlnoSWZAJGPizaMsJLFcGmFiY+90Z1A4FKTlAS Y2jkBAcRoEDMH0OJqGY6JYHk/4nuZ4SXL5Nv/hJqKDGRp9RaQ6gxCshRqKTgAeoGOcpyC5ATn4hK GkgBpxlB3nh0dDfOrpiDO+sW4MWWZfi0YyXC9mxE+qGdyGc+Kjq0B4XHCN409lGEGj9CjduRXbDd sRY3qY8PryM10APFSdHweOWI8wf24zHzZLCrG1JoQOtrqqDUKKEkjOYV5MPfzx9+hJr0hFRU5TIv FVWhMaMQ1bGpiH/7Ea9PXcKjHXtwc81q3FqxBDZLFsF+5jy8+mYunGcshtvidXizZhPOLlmIpb/7 F8z6zf+F7Yt/wP2dm/By0wZ8WrsOvoQF/1WrkbJ3HzIPHUbSnt1I2rsbKQf2EXB2I273NiQQbJJo WlO+tNZQYv2LMo8fRBZBLofPVu6xQ0jZtU0aRxO3fi3i1q5B/Lq1SFi3DolUstDa9UgijCUKWCGo /CXFr+Rnf6E4ATPTLTRRy1cgatkKAs0KxCxZgdjFKxG/SADNKiSIVpo5K5A4W+gnJM5Zjuh5cwkw hBpCXeC8bxAw72uELZ7F8/iJUDMTAXPmI3jZavit2oKXS9fhCZcPNu+Gy51H6DS3oK+nD7IGGZ7b v8Czx8/w/vl7BHkHwemVE0L9w5CTxfpHzEFD4y2gZZjP8MDo+DTUEFwIKkN8zvuHxzA4Osb3Jyjx /pdgH8JjTvnMcRH4Y0IEExCTbA5jmF6zp6MVelkDijMIw0kJkLGM6dKpMNLEeqWhGiVxkUjwcsUn 2/twvnsL8e/FBMZBqPT2RtLjx3A6eAA2a1bhytwZuDL7O9xd8CPsl87Fi6Xz8G7JXLgyLXyWzEDY qjmIWjMX0atnI3XTYmRtWIx8QnDl5lWo2bIWZWLS2bXLkc08lH1kD6J2b0LgZgIy896zGT/gA5fe mzfAf9d2ZFy9CIPze/QG+sPyyQUV9o8QefkUou9fRp7rc9bpKRhvMUsw87mPZSGBcHJoGGNDBBmm 0zjLuHHxA49oqWI6CcCToEZIjC38O9T82b+/CWpEn0dB0NIApZ+hZgC9Lc2EliYMtVikFpkhMWfG L4GmWY9+MYkmXw+00xCKeQgIM92tOkqLzmY1etu4blVK6rMo0WuSo8/UgObGQlRlhKI41gslUZ40 KAkQM3n3KooxoC5FnyIfPTVp6C6KgTXGDXk2F1Bw6zg6nGzQ9eY22hwvw2R7BtqHJ6XQzhrR7ezB ScjuHYfs/nEo7p2E4u4JaVyN8sZxqK6fgPraCegow41TMN89B8uDizBTIpSz+fEVAtIVmB1voOP9 Iwx4OmKYsDLs/xpD1KDoehbshKEQZ6mlpld0P4v1QFeMB1oJXS3hn9Ab74+R1HCa7FCMpsdggoZa LPsSQ6QgAP3iPYKbCN0sWmhaI7ylFhsd4UXh9grlr2yQ+egqsm2uo/KVLbTcpnjngKJ7l5F+6TjK HlxDi48zoSkYAynhGMzhsfPjJagZr8rCZGU2JkszMVmUhsnCVIrbRYQ1mr4xaYyMmOeF++cSWESr Tb6YwZ9LCV4E1MRjPI/nTOM4QBjqT4tCH6GhT7T0xAcQ2nzQScho93ci3L2HglAos7uBmrvnUXzt GIpvHEXVXd4PgqHR/ia0NldgffEAhlcPYHS2Rw9BpTfBBwOpQVQwGl0dUfP+MSre2Upg05sSLEGN KewTjKGu0ro10gNW5o/8F3fx6fg2+J3Zg/IPdgSjYAylRWI8PQ4T6Tz3lBio3N6h9p0j5K5voPF0 ht7fHYYAD7REEixSYgl7TKOyfKZRHqEvldecAkWgtxRuuaWQ2yxmDLDy7zUwXxMAeoxGArgKrfJ6 tDZWob2xkioj1BBgtDUY1lRhiEDTy7zc31iAbkK6mZCpTg5BeaArdElhaKFZHxVRz+orpKhqfYYa jLYqMdmuw3izht8pwpprMUnTP6pVYEDVgCGTmst6mHmOqe+fwevyaYRfPYfwiyeQ/vAWVN4f0ZuZ jL6aYozx+ZrstWCk20QD2IL+Pit0+loCiwIdLXp0mAzoMBjRYTShVU+4MJvRSUCxiq5iEuyYpBDN piYTjEKtFpjbm2Fqs8LEZ95AWDETXppbBdyYYeJrq4iuRlnEnDWUlZ8TavqFmvl+C/cXauVroTar EW2iWxrNobGxGrrqUproHFQRZsrT4lBPyNHmZRBgCCPZaVBlJEHBe6vKSJC6nolIZwYRGIBQI7pO ScpLhJZ5XEsYn5p4M0OSnkAjZOA9/2vSSyLMEGz0RQQamvs/jKvhOQgRbhQlmWjgvrLiPMnIywpL kOofDU+7j3h6/C5en7yJgOv3kGrzEHmPb6Ps2S3UvH5AwLaDzM0JdZ/cUe7qiyibV0h4+gLZb28h 78NeFHxaDkv2NgzU70Vv/U7mq6OYaLmAMcsJ3tuTGGk+Rti+iE7VDTSmXUS+3xXEPL+IyEdXEP/w NvKf2KP+1XvUOrxE+b1HSL9wDnGnj8L30A44H9gO+x2b4X3rBoIe26E8PATqLKYVYV4AoDI3DQpC o0rM2UNoU1JTrTAFUBQVQF6YD2VhgRT+V0O4URFsxDaNAJiKUjQWFULG7dUFeZBXVkimpJN5ZbC7 ixX3EMZFiNfRXlbQPZI+f+5jPT2Iic9DrG+GMfJ5hBrFCGiUPotuKuKX3Kn6aIQmaHC8D33DnWjt bIbBqIdaqYVGKcaJME+KeVhUhGaNGq2EjFbCR6umDK3qHLSpo7h0gVn5AFoZ6wERilm+Go2ydYSZ nWioOwV53SNoGj7CJA9FkzoRTbpMAhBBRiXmjDEQYASk1MBoKKPKCUxcJ9AYNUYYNE0Uz0nD54Ng YdDJJf3vhhqtJBHBTcfllP4S3Ehz30x3SzOptbAoNFJUv6LEJNTlZKEsMQYvWM6cXbUAdzcuhd26 RXjPZeiuDcg4uAv5+3eihCBTIgbSnzmK6OMHEHJ8P3xO7IXDzrW4umEpjq9ZiA1zv8GqOd/A7sZF ZMdHIyM2GikR4chNERNyVkutawrCaUNjI2pq6hEbFY+k2CRphvqs2BT4vXZB8CsXJLv6IPrlB/jc s8GjPXtwbskC3Jw/Dw+/nQ2H383Bux9/gvu6nbBfuwFbv/sd5vzHP2DFzN/g/OYVsN26AW/XroU3 wcKfgBDC9bht25G4axcSdu5EHBW/m9ozrb07pdYaATaixSbloFiffn1gt9Sik3F4H9NhD7IO7pO6 nUWtXY2o1atojlchZtUqxFHxIuoYFcfvjFuxWtLPwML1mOWi5YWgQkUt/YkQsvxnRVDhS5YhjApd zHRftAShC5YgbP4ShM9bgoi5SxFJxcz/CfHzfkLs7GWInrEE0T9QPy5G9KxZiJ4/AwE//hZ+VNDc b+H749cInDsTfjNnIYTHCV66Bh6L1+LlwjWwJdjYrd+JD5duIdY3RLoHFoMFtWW1aKxqhEnBesPU htSYFASKgAFxqWhrapcil4kWFvFDxDhNt4AbATID1AjXR2jShwk7g8PDGBga5Dqf79ERDI0McSmi Fw5ibJzv9XdLk/Ca9SqUl+QhN511AMv+BtbPTco61sFicmoxxEEPLcvl7CAPJLu/R9RrR8S9dETw vTv4cOgQ7/9aPJi/ADe+/w43v/0aD2f9AIeFs/Fm2QK4rV6CgHVM2/UrkEBlbFiBnE0rkLd5JQq2 rEQxl2XcVrluBarXcX35EmQTDuN+nInA775D0IJ5BOLlcCLofDx1CIE2t5Dl8R7GvBT0NVZgyKjE eKsZk6zbxjQq9NdWoau2EgMGFUa7LBjta8N4f68EM5/7hzExKMJSizDWUyAzSqgZ5boENpTUUiP9 sjMdLOXvUPNn//4HoGYq/J6IPS5+bRsg2AyJULMS2PwCagTIEGz6mOmkLmcCZoTEuIRfQk2LBp0m GTr1DRLQDBJshptUMFZnIyf0EzL83qMsmsayNA3NlVnoURajX0OoURWgtyETPcWEmmg35D46h5xr R9D85j763t9D1/OrMBBilLcPQ/foFIxPzkPFpeKBCPN8EnJCjZxQIyfUyK8fg+LqMcgvHUHj+QOQ XTgIJV+L8TT6u2dheHQBpifCiF+D/skV6GnK9c+uw/TyFlo+PETHJ3t0ujmix+slBgLeYSTyE8ZT /DGeFYrhtEB0x3mhOcwV5gAnGLzewuDxBi1+NJ5hNPBxQRjNjCFoiLlTaKrLMwkLERLUmIJcofdz Qr2zIyrf2KHk+QMUONxB2YuHUH56iY4QD7T5uqDC9iYSTx9A7vWzsHp+wFBiKHqTQ9GREoLOrCgM VqRjvD5PGi/Tl00Y4fcNZ8ViNIdmnwAj5rEZ5/ePiYH/AmIoMb+N2DbBbaO5CVKLjACbMQE1OVNz 13TTlAsJqOlNCEJ3rB+6o7zQGeiMbr8PUD67hwbba6i8cw6FV48i//phlN49DvU01Ohsr6KJUGOk 9O9t0UPwG0oJxGgWgSwtBBWvHyGFcJl8/zxNnyM6EwOk1hkD01IZ8AHGKA+oxdw0IS4ocXmCJB4v 4dFlZDneQSXTTO3thA4RsprQYiG8NDi/RC0hwOjvBnOQJ5ReLqh1eY1617fSmJpegs1IzhTMjOcx zYSBDvKDJZ55LCuDBZOOgKJAr0pMlGUhgBjRxcKqpbEGLQST9oZydAqokZdhmOAwRKgZJNT0yaag prk4EXm+b5Hj+QoVwZ/QJlrD6kowoalDf30Z2qsL0KWswAiBY5LPiICaUULNuICaJkINYWbYqOBr is/ORKcBE01yTBprMaksw0gDTWSkDzxO7kHglRMIuH8JJaL7naYSLTwPi7yEpqwc3RYZevis9Rrk 6NOpMWgwYdBoxaC5iZBG0KHB6RBQQ+BpEcDCQtlKgDE2GaC16qA00zSJlp52K2GG8NJEI2em2bIY KCNMrIyEzCwPzGIpwIaaAhqzpOZmK1oE2EhwMyXRstNuJdyI1hu9Gi0CbuqrUE9YqMhIRC2hRsV7 oiXUiEABSglqErgUE3QSamjG/wA1ImKaMOii+5lotflfDTXpEtSIYAECbJQlGVAUi5n0cwg1eTT0 uaimESuOL8CnRx9xY8d53NtxEpEPn6LS7ROUBGqlnysqnN+hWEy0afcKgbft4XvLDjlub1AbfRNN RWfQXnkE3fVCh9FafRjttafQ3XgOfYpzaK3bj6H2C5jsvoTPTWcwab4MZepxJLzYjYyXF1Dw6h4K 7B+g7tlzPouvoH/xGjJCVc7FU/DesQ6Oa5fi9f7tKHD/BGNWJizFYpLRNMgJy0qmlaogncsMiElI xeSaWiks81QrjIAaISWlIrwIqNGVl0FXUQZ9dSU0FeWozc9DHd+rI/To5TKp++Fwn5iobgRijgoR xOLzRB8rmm5Jnz/3sq7pxfBkDwYne6dEyKHVIdiMSbPRiLponPXPyMQwOvoJ3x0EGbMKajUNvJrm nCDRpG9Cm96MDp2KeZnPpToDzYowmBrcYah7Sd2Fvu4kNHW7oKxbD1n9Ksgaxdwyh6GS34NB5QGj MpHQIyBGBjMBRgQRMPJZN6kI+CoCvUZPuBDzy9RCb6iBXl9PwFATCsTcNwJoWigr4UOEVNZw3/+B yGdC/xuhRhLLOBPBrZllnLaiGhWp6aggcFSnJsLz8X1c3bwKdzYuh/2mn/Bx2xqE7duCpH3bkbNv J8FmN3KO7Ufs0b2IOLEPfoTm91vX4PT3v8Laf/g/cGj+t3hz4wxivZ1RnpWI+lI+J2XFyEuMRzrh poH5RksINRoMUMgVvB8KVJbVIICm+u3zdwjxDoLPW1e42D2HywN7pLj7IemjJ56dPo3TSxfh5qJF cFy0Cm/nr4IDDf3Jf/8Gm//tPzDvn/8BP/zrf8HK7/8D51cvhu3qn/Bm+U/wJEQEEDDCRWhkQk2C gBoqfpeAGi73TGvvLkLNrmmo2SlBTTKhRgBNCkEmnTCXKaBm/x5kE2pEt7Oo1SsRtZKQQsVQsStW Iu6nKcXzO+N/ATRfoCZWGhszBTZ/DWrCCDVhCwk0hJpwwkgEoSZ8Ll/PWoTwWYsRNXsJYub+hOg5 /MyMxQj5di58fv07eP3q3+D11b8jcOY3iFw8H4Hz58Bjxgy4fjcDH7+fg09zluIlAchRBBa4cAvZ hMbkD264dPA4bO88gk6uxVDPEMYGRjHUOYDupk4UZRbA28UTQQSbVnPrzwP7RUvrpGihoTkXQNM/ NIZBamRkjMAjfKQw6wSa4SEM9vfQyPO4Q/3o7WxjHlSgMCcdcREByEqOhrK2hHWWGmOdFpZ1TZhs N2HcyrpQW4e28hxkeX2Ay/XTeHp0F25t+Am3Vy7BPeaHO7Nm4uGMH/F09my8njsbLrxmr5VL4bd6 KfxXLkLg8gUIX74QKWuWo2jTOlRs3oiarZvQsGMr6ndsRvn6lchZOAdJX3+F8P/6XxH6f/0j4n/9 FeK//QGxM2ejYs9etD51kKaCGLWoMNRtwWBPE0YG2zE80M50YpnG68MAoaW7lxDWgZG2DqlBYGKc 5Rmvf2iQpRuhZoRQM0KoGRmht2YaMomYdkw/sS7Si5Jaa/4ONf/dv78BasCKBFO/kBFqRAi+vww1 ZsKMaaplhupvJdS06NHFDNlhUqKLGfEL0HQRZrqalOglwHQLqNHVot/USLMoo9GqZ2WahHTfD8ii qVdkRKGzNh9dDUXoUBShR1uKHnUhuhuy0FkSh+ZEHxTTKBfePAHrizsYdrZB3+tbMNwntNw4CL3N KVifXqKJPkewOQ0lpXhwSoIamRQwQOg4lNePS3DTQKipp8TcNHJu1z44D4vDdVgdacQfX4HK9iJU dhehsb8C06vbaHWyQaergwQ2YlxNf4gTRhN8CDRiJvwA9CTS7Mf5oDXcDdYAFzT7u6DJywkWAkhT oCvfD8a4gAsCh2ipGUqPlAIEdIkWm2A31Dk9lYCm7MUj1Lx9ggYnR2gJRp1hnugMckP1k7tIOH0Q SWdEd5YHBCcafgKRIdwdpjg/dOTGoq80Fb1iQD+PPyBCPGdGSyGfhYazYwgrAljiMZwTiyG+Hs2N w3h+AiYKEqXtIyK0dI4I25yMkdxE9KZGoiuB50gJqOlLCkZvfAD6YnzQTcPeG/gRmlcPUW9zlVBz BvkEzpxrB1F0+yiUTDeDA9PS7tpUS82L+1KUtO6wTxhODcJEThTTIQK1TgQVfjb+9kmUvnkAS4Qb mmK8YCLMaENdYWGamgg5ukh31Hi/Idg8Rf5bO6SKyHBPbqKC6dQkxqxEBUPj7Yry13zf0Yaw85HQ 6AetnxuqxHwfr+2lCGjGEB+0xYagLToYw5mEuqxUWMKDYI6NQlNWNib0JoyoDRjU0JwRAgYINT0q OdrqKtBaU0SzWYIBQsmAuoqqZH4tRE9jEQaVpRhSFMOcH4tkF3skOT9BfZw/emoImspKDKuqpOAC XSLAgLwa4wYlPjcbCDJGSROUCAwwzGdpsFXD54rPTasC/R1K9HXIMNzWgFFrFUYMpWgqjEUNQa+G 6aPNi0NBtA+iPj5FxEdHhH98hliPdyiNCkBNTCjqYyLREB+PppJyDNHEDFA9ai06NBr0WC3oNOrR ZtShnTAidRmzEmRajGjtIJDwfKwEmSaqTQIWAtA04Ji4biD8mAg1ojXHxLLhDxN0TnVVa25qJsj8 qcS4HZpSAVMmPdoJN6LVRlVVjFoa7DqabRmhRp6bARmhRp5N852bLoGOmhD6ZdJN0dKgFYEDcgkz XArY0Ulz1/xBeh5PyFBIcP0r0hcSfgg2uqLsKRUTakoyaeIJVgQbZdFUFDR1KSGnlOdRJrrrZEHG z9Xk5aMisxTerwJw4+BdXN1xGR53XiPptSvyXd1Q6e2LrLcuSHz6AaH3X8Lj6iMEPLBBpqcdalKO w1ixG631x9Fcc43XdAv5QWeR6XUe2V6XCMcXuDwIRdppNJcexaj+OD63HOP6XpT57EKR8zHkvTqN yrf3UPf8MRSOT6FxdID+qS3Kb5xD6L6NeLF2EbzPHkOFP58FQo2pvAhKXmudmOSU16ouJqAR/DRi nh6CjL60ENpi0TIjJtOc7mLGpaJQiGBTWgZtWTk05eWQFRWjKjcX9cXFUFbXoNVkRp8YAMuKXEys JyRMjeheMiGim00Os44exjjxZfSzECt4qZVmVPpHOyS13oyNi19yB1jZ96O7rxXWVj1NuxwadQN0 UjewapryYhgVKTApQmCUf4RBZg9941XoGliW1+8lzGyHum4H1LWHoam9BG3dY+gbuF9DOEzydFg1 pbDq62DRE2YkcOB3aAn0kvEnnFBGvjZozYSCJkICpTNDpzdyX7G/mFST0hJm+Bkx0adJq/9jWPlb 9b8Kar7oF3DzZ8GGUGNUqmER0dCqalCTmYXShHhUpyQg+KUDHuzbhgfb1uHxxhV4uX45/HdvRsIh QvThvcimsQ/fsRFOaxbBbt63uPXtf+DO91/h+apFeLllFZ7t3QiXqydYrzujPicJdQUZqCvMQWFy IrLjYlElWvRqaqBTijmsNNBQsgYFYqLi8fGDKwI9AxBC+b77CCfbp4h08UCSuw9cbt/F9Y0bcXn+ YjwWULNiC2zmrcCuf/sNVv/6V1j423/FTz/8BvsWzsStVcvguGw5XJaukKJ9+RM2QtatReSWLYjZ sQMxO3ciWohgE02wid69E3F7diJh707CG4Fm/w6k7t+OFIJcyr4d1E4pMEA6oSd19w5kEIKi165G xIqfEPETwYSKpmIIUbHL/qAYSSv+SFECYBYvkxSxaCnCCS5fJCAmdCEBRWjBIoTMW4iQuQsQOpua JbRQAprQH7l9xgICzmKCznKEzVmGkJkLEfztTPj95vfw/M1X+PTVV/D8cQY8582Fy4+z4bX4J7gt XIF381fg+YKVeL1uG2Jv2yCFIBn34RNeP3jMtPdFu7VVmvRybIjPo4g+1tELWVU93N654P3zN1Io 9MkRPttiIkpqbHQCQ6PjkkbHJjDK5fCg6E5GgBEz8I/wmafE+OzBznb0iB+8lDLoaitQX8R8lx6P iuxkGOvL6QuVGDYrpZ4QhoI0qDNi0RDtj3KfD4ikx3hzeBvsNhNolsyCzeJZeLpwNp7NnoHXP/4A l1k/wmP2TAQunIdo3v/EDauQsmEFklcvQSqhJp8QVLluDRo2bEDjug2oW7MWFbxnBQvnI5OfT/n9 V0j81a+Q/ruvUTx3PkoIlnm8n3UHDqLZ/gn601OkMeWDPW3opQYHuzE81Ieh/j6M9Q9hsn8Un3vH 8LlnDBO9TJuBSV7/ZwlgBpkeg4SeQabJ4DAhh+kkddkTnlv0OKMEHEqRziQJmBFdz7gUIZ3539// /vjvb4MairdFaq0RfR8/E27GBgfR29IiQY3ogjZIsBmkeRn4BdQMtBkxSHWaVWg3KiS46W8n6LTp SfmEGYsCPdQQ4WbIqsSIaLkhfVtI33VJYSgI+ISqKH+0lmehT0aQkZegrZEwoylDp6oALTWpaCqI QntmCOqdHqPK5hLN8nUMfXiA4ff3YLU7B/XtIzAQYpocaaSfXIDG7izUtmcJN2egekDAuXcSyrsn obozFbZZdeME6i8dQuUZ0T94K/KPbUHZuT2Q0VhrHl2A8uE5gs1lWF7cQvObe2iirJTx1T2oCD0q bje72qMrwhVDmaEYL4zDZGE8jXo0+uL90UKIaWKhrnF+TrNhAxmNd3OElxTdbCAtQhoLI7qhSV3Q Qt0hc32BXLubSL9/GRUvbWD0cZKipQl1hHqgWVQQzx4i7+Z5JJw5iMQLR5Hz8Boa3V/R9PvBnBgI E7/XnBCApsQgKTCAgJr+jEgpYllvapi07E/ndsKU0CDfGybsjAjIogT0CI0K8CFsSsED0qLQnRyO bgE0PKYAs65YP/SKYAhhbugPdYOegFH36Aoq752XugZmXT/I5RHI7C9D9/Qm78U1mAk0AmqMHx6j M8QFgylBmMyPwXhRghT5rJKwk/PkGnLsr6Hs3SPUEhzVwU7QEoBMsd68Lj8YCDbqSE9oKBW/t+iD PWLvX0KS7Q3Uu79HCyFF4++ObIeHSLhzFeVvn8Ec6gtLmD9kHk48riPK3z9Do8cH7ucGXYA770Us ITMF7clxsCTGoTW/ABOWZgIH4V1vxgABp5/moFtRj5bqYrRW5aK3oYBwwAJYJYCmGFaa3I7qHPQz z/bUZEOWGICIF3dZUdjBmB+PcX01RkwN6BdQIysnrNehW1uPbhFJzST6CxswyudphCAxSEgYsGox QhM33sHtnXoMd2j4jCn5/NVjsJlQ01KFlsZs5Aa+R5qY/LQwEeg2SvrMz0x0ED7qShH15jminjkg /uVLxLx+jXQPDxSGhiEvJAR5YWGoSiPM1dVIc1D1Ei66CTbdFj26CDVdPKc2kxqtBK92qtPI57iJ AGLRoZUyGzWEHyMsQoQd0SXNIk3OKUJETwcW4LKZEiAj4KapiduaWqWl1WzlMXieZhNhyszvEqFx 61nRlUFdUUhYyKYhohnKTkcDlwox7wyNkaogGyoRbCEvcwpuhHIJL7+QBDbT0hN+hAw0Vn9NeiHC jU5qpZmGGkozLXUxQaZYtNqk09RPSVsm4IbvV5dAVl6DELco3Dr5BCc3X8WdQw/x7Jwt3l15CPdb dnC//gRuV+zx4ewDvDt9FeFPHqA83A7WyivoUJyBsfwKIfQqCoLtUBT8FrLkIOiyYqBMDkFDnDuK Am0JqNcwoHhA+L3GPHUJfRWX0RB8CCkOW1D69iJqXt+F9p0DdM/tUHHtDFKPbUfw3tX4tGcNsl7Z wpCVLAGNprwA9UyTOqaVujSP10KTKVrGCnNhLCnk9edDnZ/LdKZEYAARLIDb5aIrWoEAmyLICgrR wPU6Pi+1XGrr69FMsz/U24uxYTEdwATGBdBQYszM6BDrkuHPmByd+gFy7ItExT4hfkQT/etpfiaH CD+DmBjt4b5dNEQiD5XAbOI91MdCrw+m3GEwvKXht4dCdh3yejGXzAko6g5DWXcQqvqDUNcfI9xc hUHuQNhxhUUWBqsiA83KcjSrGmBVy2Hg0sDnULS+6AyN0BoUUrABrZ4wI42ZUfJ9Qo2mCXpNO3RC 2maChAAbAoVBtOA0ct9GmLVyaX8BQv9PdD/TcD8NYeaL/rTF5pctNwJsDNPf1cx9TA31qMnJQmF8 LCqT45Hu445g+0fMp0dgv30D3u7cCG+a/IC92+C2ejmclszF0znfwXbuN/DcthrJpw8i+cQ+hOza BN9dG/Fxzwa8P7wdQbY3kRfsibrMRKQG+yEtJAC5MdFIj4hAQ0kJ7w8BVS5axnRQy9WopnEuLChF cGAY/D18EezhA5/3LnB1eAb/l28Q8vI1vO8/xJOtu2C7bD2ertyMsz/MxZJ/+AfM+ud/wE8/fo0D q5bgxvq1cFizBi8XLMXHBcvgsWgZfJYvR4AIabxpPcK2bkb4ti3UVoRv30ZAo3ZuJ+BsR+zubUik knZvRfLuLdPaytdi2zak7N6OJH42dftWRKz8CeHLlyF8GQGFilq6DNE0wjGEFaGoaXD5U0nwsmCx pND50+DyCwXPW4AgIRrroNnzEDRrLoJ+pGYIzZuCFwKN33dz4PXtLHh+Owc+P8yHH0EniNv9v54J n69/hMvvf8C7b3/Emxlz8Oz7OXBfvQlua7fyPrKOfuiAKjdvZLx1hvcDG3g6PoOpUY4mlskjAzTe 3T18lgf4DPL5HRqGWW+Ah8snvOS9kNXUSTP7S2PiRLcp7iN+BB/hAy3CN4+PjmGkfwDDfb0Y6ulG X2sL2pk/9dVV0JYWQ19WQhXBXFWK9vpKdDdWormqGPVp8SgO9UGK03O4XTqBp7s3wG7Tctz7aQ7u LZ2BW/O/xq05X+HBvK9hS71Z8iPcl8+D31KmyaJ5CJ83G2Ezf0AUISdpyTzkrv0JFdvWo3bbBtRs WI2qlUtRuXgRyuYsQMH3s5H5+++QSoBJ/+5bFMyZicolCyHjPVUTfPRbNqP54AE0nzoOy6XzMD28 i/awIAyr6WO72tDf00FI6cHw6BD6BkTU0T4M94txMgS74UnCywR6qC6u97D8G2CaDI0SZiQRAJl2 UvAEmm8p+Bu9N/FF8uHSvDT03j/r71DzZ//+dqhhAoqoFGNSSw0rI0JNN6GmXwKbJuoL1NDwSTIR aEwYFmNprGqaIhV6m7UYbBctODRJZjm6TDL0cjlBwzVJjXcQgGQVaEiJJMwEoD4mCObsRAw0lNIw ltL4laJVXoxunehSUMiKOAnarDC00QRr/d6h3v4WZPfPoZtgMfT2DjoJMiYCjdH2DCwOBJ4nFwkk 5yVp7S5MyZbrj6gHQueg5ec1985K4ZvLzu5BzpFNkorP7EL11cNoINwYHa6hx9kOA24O6HaxQ/Nb GvNnt9BoewlVD8+ixv4K1CLMc6gTRtOCMVkQi88F8RhODUVnuBc6Qtxh8XwPxVsHyJyfwRDkit6U MAlqRLex9hg/qH3eo4JQIMbQRF8+hrirJ6VxNO3h3hhMCJG6rYmAAy0BH6F2egb1+6cos7mBBEJN 8o2z0Pjxu8vSMEoz3Z0XhzYx4aSYgDM3AWN5CVILTU8Kz4eg05kQhC6qJ4nH5TkMZ0b/odUoMwqD 0xKtOCN5iVIAgV4eqyctkiLQpIWhg9DUHu2NHqo3whMD4R4wOzug1uYKqh5cROmDM8i9ewz5d4+i 4cllaJ7egMruKozP7kEvwIZQ0xrwnkAXhAkBgsUJaInygj7ACTXOj5FKoIwhGCXbXEDZR3vU+ryG PNgZLakhaMuIgCkhEPKQT1ASBGu93yHD8QHiHl1HwbunMBNqTBGByHv5BKm2d1H2/gVaY8Ok7mZN kUFQ+bpC6fMRukAPWMNFdLUgQl8c+rKT0JOTBqMYU8PKdqK5FaMm5nEDgYaFeR9NQ7eqFm11RWiv zUW/LA/DqlIMKSvQ01CCjpo89DUUobOS5jc9DPn+75Du/gyFPO/26iwp4EUfIahTTmDX16GfUN9m UcKsq5PCwnYTZIbbRRAOsxQefVTIouU5qDBhVWGSmmhRY6xZjtF2OUbaG9Esy0cWYTD2I/MEDfc4 n7eJTgufLQvG2s3c14ARA49B0zJO9ckbUZeegiQfD0mp/t5I8fNC5CdnRLi5IJrLOA9XGpBUXq+K MKdGr0aBAbMeg0Y1BnVyDBBs+sxaAg5hh++3iYAAoouZ6LomzVHTRLWgxdxKtUnLVgKigJopmGmj 2qcl1lsk2GlrshKWDDymCs1qmsTGKsjLC2mWc6SoTLW5WWjIz4ackuVlSVJSIlKZjnCjz82EgRJL fS4hRsDMtAwCaCgjoeUv6WeoKSLUSDDD4xYLsPmDNEIlBCsJbqbG2WhK+R2857pamv2qcsSHJOPu uefYv/YKjm68hmsH7uHmweu4e/Aqnp+1xccrL/Dp8hN43byHVEK8LuMZWqquoLX+Eq/lAfOLPaqi /aFMS4aB120qyENTcRnzZDUaE5IgT2E5WezEe+OIcct9jOluoDZyK+IcliD7xV7I3e9B/cEWdY+v Ie34NoRuX4Lg/Sul+Zxqgz/CWpYLXSXNQxHTldfbQIBTlYkB/7lSq5hoqdEVEmLyCI852VAKEXSk oACiKxrBRllSDFl+Iaozs1FFVecSiMor0KJjPukiiIxPYFIAzfQvtqM0OiKIz/gg65gh1jUjXAqw YW0+IXVfGSPkEGbGezE5Jrq1WLgPgb5fhrGeGgz35EPf6AyDwhF65UOoFechk+9Bo3w9GhUruVxB rYVMtpOAcxxq2Q1oG59Ax88Y5VEwq2me1LWUHBYNQVyrh4Wm3qRTEhRoqvU1hJlqSRpDLaGmjlDT MA01mmkAMBAGCDISzJgoPaWmCD16Gfet57NcD4u0/N87+eZUK80U1KgJM1/0M9R8Ea/jC9RMiccU XcCkrnYyyCpKUJ6ViooUGsuoUOT4esDt2kXYbN+Ea0vm48x3v8XNWd/g0YIZsF8yC1671yHu3AEk n9mPrJP7kbJnKxK3b0TMjo3w27oGrrs2wJd1VOp7R5RHBCDK+S1i3T4iIygQqYGBqMvLg7qqCrp6 Pu8iiIGaUEapVTokJqTA19MH/u5eCPjkDt/3zoh080RBeASqI6Phe/UOHq3agltL12L7V99h3r/9 C3749T9j3eLZOLd1PZ5s2YLXK9bg9Y/z8YFynjMfXj8thc+6n+BPcxuwZT0Ct25E0LbNCNq+hcut CJEAZyuitm9G3I7NiOd1iOtJEpqGmmQBNYQfERwghWAUtnwpQpcQThYvRjgVsWgxIhcuRhRhRUis RxBgRGvMF/0SaH4JNcFzF0yJ60FcSuJ5/ynUBBLi/AkzfoQbX8r925lw+u33ePeb7/CeaeHx+9nw /4bHmfMTvBeswId5y+FACLKZuQDv1m+Hz+HTUPgEY7SiBl1l5Qh99Rp2ly7A8eF9WA16ltVWDNGk 9xFGBgcJJlKo4WG0tjTDz9cbr1++QGlxEQ39AM37EJ/bqR8uhgg+A2Kb1OV0HJ+H+UwPDWGsuxvt SgWU+bnMV5GoS05ES3kpxow6TNJLjmjkMKUnotjdCR4XT8GeEHJnxQKc+/43OPf7f8W53/xXXKbu fPOveDzzt3hGmHm78Dt8WPANPBZ/j9AV85C4ejEyVy5G8rwfEfHVrxD6H/+KmK9/g7TZ36OQcFPx 02LCzHwU//g9cr/6Cjm//gq5v/kGBV//gJJZs1GzdAnUG9fAsnMLOg7sRsfBXWgiwLcf34/mM4ch P7ILpUd3o/GlPXoJY5MdrSzPCH0DnQSaLnRzvXu4D/1jQxiYGEXf5Dg6xkbRxHSzjo+i/fMEBqTg CJTUpXYqMpxoqfkSDPKP4UbEIhaO/Iv+TjR/7u9vghrWPVOJS4IUv56JprBRZszu1lZCTesU1LRa KQE1X8DGhAFCjRhf09+klTTYasBQG81gk5oGiKbN1IheixzjnQaM0qANstIwFKWjJMwbdTSiTVnJ 6K8sxGhjBXrrSiSoaVeUokNbjjZVEYwVSdDkhKOjLAXWSE+oXz9C3Z0zaHW4ip5nV9Hx9DKa7M7B ZHcWhsfnpIk3BdDo7S/AYE/Isb9M0LkEHY2yhkAjpJ6W8t4Z1F0/itLze1FEoCk5uxsVlw6g7sYx 6Owuo+Ptg6n5alwdMOD+FH3uz9HmYg/963uoJ/SU2V1EueM1yFweQ+//Fs1hn9Ad5Y3uMC/0EEw6 At2hcX6JsmcPkG1/EwU09iVvbFDpRAPj5IDilw+R//QOsm2vI+PBFeTa3kCjkyNaQzx4HD/CA0X4 MRJ+NC7P0e73ERb3tygUEWZunUe963N0pYejvygJffmEmKJkjInIZyWZmChKxTChRQBNc7QPmiK8 JIl5cLoTg6WWItFyJEHNdBc1SYQaETxggFDUxfc7CGLtBKGOpGC0xfqindfXG+OLfoLNENXk9hxV jy6j4sEFVDA9CgmXRQ9OosHhMtQO16G0vQI9r1H7fApqrASV3pRADOVGoS89GIYQF0KGO1Ter5H9 5CrCrx1G1K1jyHx+Czlv7qOQaauKcIc+zhfGxEDo+N2muECCjSfy39oj9el95L1zhCrEF/JATxQ7 vUQRgabG7T3MhJlWEUKZ26t4H4RkHh9g4GtTuC+aEsNgSopAS3YKGmIjaIBzMWZtwqDJjF6jEV1a 5mEaonZlFdrq89FRL1oTs9AvzyfclKG/sRQDjSXoq6OxTQ5Bof8HZHm9hCo9FOaiBPQTfgaYjzvV zM/qcgzyORgwq9BjUKJN0cDjEvgJHyPNhBFKTGIrIr2MWPWUFhNteoy2qAgqagKPXNKQpRGdinKU xwQhhAVtXUYSRtsINN0sbFnQDva0EhSM6GlrRjMNUQcrq16TjtIQStToEwEIuLTWVaA0PgqFEcEo iQxFQUgAUj+5IObNS8S+eomoFy+Q7OoMa1EuBhW1vNZq9Cob0KNVot/KtDHq0W40oJ1p1W4imIi5 a4wt/L42Se0mnscfQU07rM0dsFBmQo3Z2gqLpUlqrWlmJdcioEYrm2qxaayBsqYSMlaA9cUFqM3P QS2NfgMlI+QoKHUugYMG3EAZacANOVmEGsLJ/zKoocn/hbSiqxb3Ea01Yu4aJZ85TVkqoYbb64tR ml2C90/9cf3Ea1zY7wiH6654/9Adzg9d4f7QDcGPfZD8yg8Frm4odLeBJfM+ehtOoLVmP2oSTqMw yB7lYf6ojomBMjMdymyCW24pLMVqqLNqoM7OQHHMU9TnXUSf4RLGzedREbkUYQ7fItp+JbKeH0bG /cNIu7wXIbuXwW3dDwg6vJKAfwb1EZ+gLkxjehairjQPDWV5XBfz7jA9Cwgv0nw+udDm5ULNtBRS MX0VTG85YUdOuFGILmjFhYSaAtRkZaOecKOsqICxQYae5mapVV9AzdjoGIFmlIZoROpPPjY6gvHh flYufayxe1ivdFJNlB6fPyu5rCMIFRFykjA+FI7hXi90Nb1Cu+EJ2nWPoC4/BW3FCWirj0FdfQiq 6gNQ1YoWmWNQNZyDqvE2tIQeg/oToSIcVl0Kmgz5MBuqoJdaYOQElS9SSjCi4/NnMBBa9GI2fjWl oGQ/yyQN+J9qiTEYGngcApBRqHFKBrG/GIOjgYmwZKEht4qB99QvweRv1v8M1PAaNNznj6Dmi34J NtNw8wVqtAQarZrpo65DY7UI9JCJwsRolMRFoCImHK/OHsfBmd/hCHVhwUzYbfwJHw/vQOC5Q4i+ fBTx5w8g4ch2pO3bgrQta5Gwchmif6KJX7cSfnztd2Q3Yh/dRPJbR0S/eY6gZ08R+OwZsoNY3iQk SvON6GpqYVKqoKGUlEKpRmlpGZII8ZEhYfBzc0eEjy8yImiI0/msZuUh5cUH2G7ag9M07Ku/+hqz f/8b/EgTvG75XJxeswI2y1bizYLlcJoxHy408+9nzYHb8sXwXLMM3utWwIcG1ldEAdxCACOgCPlT wVT4lg2IJhjFbl2H+C1TSty5GQk7tiCREq00cRvWIWHjegQtWojABQSI+QsQQoVSYYSR8F8obO5C hM1b9LNC+TpkDvefVvBsgsuseQgkuExpHvy5lDRzDvx/JKTMmAX/76nvZsHv21nwFi0x382GNyHH 44c5cP5mJl7/7ju8+s23hJsZ+PS7eXD9fglc5q3Eh6Xr8eKnDXDZfRgRN+4h57UTrBksL/MKWJZE w+PtC7x96YA3b57B1c0ZUbGRkBNy+2jU+4Z7adi70UO1drYgKS0RvoE+SEiOR2dXO/r6uzExMUKN YWQ6EIAYO9PT0Q6zSgl9bQ1UZaWsY+KgYHnWwvWWshKYWMfWRUciz9MdYQ/v4h1B4hlB02blEtxf NBv35nyPOz98BduZvyeQ/R6v534L5wXfE2JmwHvpTPgvn4WwVXMRt3YBUtYsQM6axShdsxRFi+Yi /bvfIem3/47kr/4D6d/+FjkzvkbhzG9RMuNblH33NSq++QY13/8I2dxF0P60CpbNm9Cyaxta925H 6/6taD+4FR2HtsG6fyNMhzZDd3Qb6g5uQPHhTSi7Tx/JurKvuoL1tAnj/WI8TQfhrhtj4/0YGxNQ RxCk+gf70Mn0aR/qQ9/4MH31KMQckGOTLBsJNiJK3Je5e4YnpjRCjdKIi2EgYoy7AJspuPk71Py5 v/9ES82fg5oW9LU2U03o/zNQMyi6zTSLUM0EGmpIjAlopokyK9Chq8OAMHJWBUZaaLAay2AszURl bBAyvJygSorCUHUpJhR1GGmolMLd9sjK0SEvQ7O8BC3KIpiq0qAriEFXfQ7aUmkWPV5DbncNTfZX 0UyYsdqckbqgCajRPzoDLaXja9FiY356BSYHEdHsMrQPz0N59zRkt06g+sohlBBiik/vlLqdVRJk qrit6vJBVFzcj0ouBdgoCD2Gx1ckuBnxeoGJoA8YDXZCj+8raGi48+6cQMLFvUi8chBJN44i5dZJ 5NPEixnEqx3vQ/XuKepe2CLtzgX4nNwN92PbEXDuAOLvnkeG3XVkPbmBXPtbKHh6F1VvHkP+8QUs /h8JM/5SIIChpFBCjT/0Xu+kwAODcUEYS46AxvUV8myuI9/hDsqd7VHj9QbacA/0ElDGClOl8TDD 2XFSy5A5zAMqQlGD20vUfnyGRi61fk7SvDid8YES3IhWmy/d0MS4mtG8RCmcc2dyOJpjA9EU648W IcJRG9Ub54/BeH8Mx/nB6vEC5Q8vovT+OVTZX0GZwyWU2J5FHdNdQaiRizDZjrege30fxo9PYPYk iMV5oyvZH6YwF8i8X0qBAdqiPdH46SnynxFmnt1EHtM389Vd5Ds/Ri1hoT7YBVoCjZmQ1pISAT2h r9rzPeWMai8XKAk1Nd6u0tIcG46W5Gh0pMehKysR+nA/VDLNKj++hsr/E5oixfUEo5lAo0sIh4n7 FPFz9SlJ6FKp0KKQwyKjeamuhL6qFLryHOhpYI2l8bCWxlIJaCvPQHt5FlrEYPL0SCQ6P0XkS8Kr zzt01eQSfoql8TbNXDfV5FC5aCGwt1SXoLO6Ch1CNdXM13XoUyoxSNMxRIMvAGe4zYzhdj5XHQYa RjGuhjDSKqBGhWEatT64mNgfAAD/9ElEQVR5NRqSYhD9jteUEEPIMBBoutHb3Yae/k60dbdDZaTh arGgic9tEyGpnZDUblKhy6JFFwGni+Zu0KzDAE3dsJBGiY6qSsIBDX1aOvTpfE4jIhDwxBYfb13D q4tn4WHDPB8WhG7C2ACNVJ9eTxnQL7rp6c3o11nRp2tCr76J0GNFq4Xf30TR9FoJNkIWykTQMRIe zVYLwcaEJoseLTyvFgJXs5Hpz/MSoGNQyaGoqUIdzXRtAc041UiIkdNwq3MJGzThBq4LoDFmZ1IE mZxkbpuSiFAjZMpPhangi9J+lpGvRahoPdf1henQSWDzZWyNWE6t68XrwiyCjYAegk1hCuR5cZDn x0FGeG0sToe2ph6FKRUIdE3FxSNPcXL3fTw4/xo+zyMQ8TYemW5paIjkMeIjUOxxC82519BZtw3N 1ZtQHLYH2V73UOjngdq4WGgEoBEa6pLzYSyiUc1RwVBSTZhwRXH6UfRYz2O84zT61IfRVnUClpJr CLdfDLcz3yLo3Gx4Hfot3Pb+Ckn316Ih8Dbz50fCSRjTMRGqGl5TPUGmMhV1BbG8hgTmbcJfUerP 0eS0fP41+UmEx0RCZAJBJgnKYhEFLhPqUsJWWQ6fkSqpBX64TUsYacbkaBvrjA58Hm8lpLTT7LRx KdbNlIzvVWBysoTbszE4EI3uTpYBnR/R2/sefX3P0NVxF51tV9DedAoGzS5oGjbB0LgXOl6fpvQ8 xXK86h6aGl+gXe2GNk0gmtWRVAqadflo0lcQaOoJBjIYtArCixxqSyPU5jqoTbWStKZ6Sk4wUdPg ixYYE/QaIcPUuBgCglmnIlSIcNH1BJpaGIyEI2MlPyNURaCplcI367mfUaOHSYrCZqYs0vr/XVDz BWzE3DxCumlJ8/QQrqQuaJQYX/PLda0AmGnphERYZ2rqeEqo1fWQNZajtiwXri+e4MjG1dhPCLi/ fxfu7tiMy6uX4tH2tXDcswFvDm6BO+ux4FN7pFaadEJO6ta1SKYhTRODsVcslgAnds8meO/aAO/j ++B9+QwintoiwO4RPB7cR7qPD/Iiw5EVFY4yml1tYz0s4hp5DXouNYQteaMM1eXliA0j2Hz6hNiA QJQnp6IhOQMZrt64v/0AdhNYVn8/A0vnzsTKZXOxcfFs7J31Ay5+8x2efk+zT6hxnbUAb3+ciY9L F+DTqkX4RAPstm4ZPNavhCfhxnPjWnhtXAcfQk7A5vUIIcSEUxG8hqgta6Yl1tchmorZxPdXrZAC BPjNnQPfOYQOKmDOHElBBKjgaQURSoJmilaWOQicVsAM7ktICZgxU5L/DzPg+90P8P12Wlz3oby+ +x5e334Hn6+/hc/vvoXvV1z+9jt4Ue6EF+dff433Qr//Du9+mI03hJ9XPO6Lb2bj3Yyl+DCPULn9 EBIu30O2/WvoYpLQWV6FluJS1CUlI9nfD9kJ0VDJa1g+66HUyhEeE4aA0AD4h/gjqyALcj4Dg+OD GKBZ7x7ogoZ1RkllMQK5jwgIMzzSj9GxQfSx3unq7eBxTNAoGlHBMrogMR51WQSZ+mq0sR5tLi1G bUQoUt6+hPe1y3i2ZycerlqO2/Nm4dr3v8P1736LOzN+j0c/fo3n837A+0Uz4bRwBjyWzITfUqbX oh8QuvhHxK+Yh6xNy1FD8FAc34WKrT+hYNlsAs1MlMz9HoX8fAlVTjCqWTgbDcvmQbZsAVTLFsK8 6id0btyAni1b0LN1K3p27UDXvh3oOLAdLQe2EGQ2wLxvLUz710KxewUqty5Gxa7lKN67Aik7l8J3 8zJ4Ht6DiAe3URcbhiGLBp8H22mau2iae/B5tBefCYKTw30YJ9SM9HZhqK+b0CMCBgxjnAA4JmmU Gpc8tvDaInLc0NikFDVujBKBusS/v0PNX//7mwMF/HH3symo6SLUiGABvS00LDRJ/S1TXc+GpjVC jdOEDdI0DfJGi/B7oy00OiYlOrX1NE5KDFtVGDDKCDXlknEoivBDho8z5MlRGK4rw6SyFkP15eiq ohGsL0OXogJtCgE2xTBW0mAVJ6CrsQAtWVFSpLCax9eht7mMJtuLMD04A7PNWWm+GvNj0RJzHGpK a3MaJoKNhebaJKDm/nkobp1Cw/VjqLiwH7lHNyP70AaUnt6FumtHUHv1MLfv+xly6m8eRwMBSIyx aXt7H71uDhjwe4WBgDdo83CA6s0dFN4/heTL+xB7fjeizu7ich9Srx5Dzi3RWnEJtQ53UUu4Sbt1 Fl7HtsHl4EYEXjiApAcXCDTXkfv0FvKp4md3UedkD6WbgBonAkMgoSYYA1RPbIAENUYa+MHIQEzE h8Pg+gZFNreQZydafx6gxOkxZP7vpUhooqVFhGgWQQLa4wKkbm8KzzeodXFE5fsnqCPYaHw/wBLq LnWB6yf4DGfwPkx3R5vgZ8dz4jGUFoWe+BA0R4h5YqbUFuWPDn5GjKsZTgrGSFIgTISaYgJjyYOz vFbC3NObKLO7guon19DIdbkjRUjRMg1Nro9hdHdAd4wbuuK9YAhzQrW7PZriPKU5azQ+b1D6gsbZ 8TaK39qg5MNjVHx6joYA5pUQNyhDPaAn8DUTtpoSw6EM9kLZx3eo9foEXXgwZEG+LMDDYCComNNi 0JafjBaaMg1hsFaM3WIa1jPf6cO80ZoQihZCjZ77qhMjUBToTdgmPMsJNHX10FTQxFRXw8yCWUVD q86nOS6mSS6Mgz4nCq3FyeitzoYxJwblBMSYt/YIef4Q2X4f0VZTgI6GUrTWlRBqimCpzoeliqqk yvJgpTpqCe+1FehsqEG/muBCkzFsJcwItVow1E5QEN0423WEGi2XGgy1EERMjVL0tXpCW6wT80F0 ODqNWkwM96OPUDMw/euaTopUpkczn1mLNG+MAAc9QcMgdR1r43qHWYTsNKCT6jIa0C1k0Evqobpo iiwNdTDWVKJd3khTX4hUb2+8vXodz8+eg9eDh2hkJTmsUGBQJkd/QwNGNGqMmQg7lPg+K7+7ra1J Og/x67jJpJPmzrFSFlaEZjFGx0QjR6Axm9XQG1Sw8LxarFaaRi3kNbWoLy1FTX4+avMINfl5UBBm VIQaPdfVolUjLRm6TAJKVjLM2QkwM/+ac8RySpa8JFiYFywEGAsBRsgsAY2AHhEmOgU6btMWZkjg ohVBA8QYG0mZNPwEJsKOiUBjKBQhpVMkGbluFONuREtHcTGNVxYSA2Jx59wj7F53CpcOPcbHJ1EI epmMFLd0VEemQZEQiGLfGzyni2hv2MHybRsKQ08g28MeJX6+UCdloimvApacKigSy5m/eA8KzFBl 1aAxNwQ1xdfQ1XwJQ50nmE8OYaLjFMZazxAqj6JXdYB56RB6VAfRUrELzWWHeb7nCGIPoCl5DXmR C+9lAPN0EAxVftCWeUNb6gU9ZSjheqEntAWevGYvaanJn5K2kO8V+XLfIOjKgmGqDkO3NhGj7VmY HMjH55F8ViC5rEhyqAxMDMVisCsYve1e6G9zxUDbY57vLdb9NzHac4Owfg09bZfRLdRxBf3c1td9 nXn0LHWOZv4EGuv2QVbHcrvRAwZZDCyqFLTqstFiKECzvhRNunJYtdWUmAizkSCgpAgaWgKgMPxc 1xqUkkTLzB9JdB/T6mmkv2hqnMlUBDMeg8cy6BWUnHmWAEPphAgzApb0etF9TQQJEIPuCTaEoilx ncf5I2D5WyQ+80XT2wTU/FJmvQ4WPp8iMIFGRWjjc6ZWKiDnc6kk/Ks1PCcDz4fPskIhg4r76PkZ AQpCarVSAgYhsa5UyrlfA0KC/XCIALN84RxcOn4YUV5uyA4NQoqHK56fOY7La5fDZscGCWpe7d2A T4e3I+rUfmSc2I9sERFt+wZkrF6GxIWzkEy4yNi6Egl71yNo3wYEnNwHnwsnEedoj9An9vCxe4z0 QF+ksx5LjwlGmQjwIa+EQVXL+yYjVIo5iBqhY3moqK9DWkICPF1cEeYbgMzYRJQSauK9AnB57yFs mb8Yqwgsa+fNxg6a1l2Em4PffYtLhAF7QsXz72fCefY8OM2cDdel8wk0C/FpHaFm/RK4r19KoFkO j40/cbkC3ptWEWrWIHjbOoRuX48wKmTrGoRS4YS2cIKNUAwVymsNXrYIfvxe3zkzJflRAXNmIXAa cvwJOMFUyOy5CBYw8/2PPyvwh5kInjmL4mckqPmOQENwoXy+/QY+33wDfwE1X/0OgYSagK++RuBv uY0Q4/1vv4OvgJp//x0+fPUN3vL9t7Nn4wUBy2bmD7CZswBPlq2F/dqtcDtxHknP3yDTzYueqhHt zBOaqnJkxkUj3N8HBRmp6Gy10nDT43W1IjcvCwlJ8fDy9kRUdASqWeaPjYsWmGF0dxNaCDJKRT08 PT6iucmI4cEejBFqBoe70dZt4fPRCEVtKYqTYpAfHghZCj2EvBajZg1aKwpR6PQK0beuwP3gbtgt mYf7hI9HM34Lmx9+Ddvvf4UnP/wKDtTrmV/Bde438F7wHYIWz0DE0pmIJNRE83Xq8tko4X3THNgG 69FdqF+/DCWLfkTJvO9QNucblPGz5TN/g7qF30O1ch40qxdBR4g1bViJtu0b0btnO/r3bsfAwe3o JRh1EmZaKcvBzdARahSEmrq9a1C66ydkbF6A5M0LkbaHELtjGd6umQOHbavgfOEYioM9McByZ6LX gs9jXfg80ct07MX4aB/GRkTXvEGMDA5MSXTDGx3B5MSY1Ko1JTEX5MR0pOE/1uTkBCY/i05of4ea v/b3V6FG/ImxSExPiJjjIqFFOE1pTA1vTldbi9SVRUBN7zTUDBJkpibitEgRIUabDBhi5h2kMRmx 6qQ+/cNWDQZMCoy1aDHarGGl2wBFbhKqUyKRzUxRHhtCQ5GKoYZyTAioaahAX40YV1OBbkUVOgTY iHCbtTQvpSnokRWhszARlghP1BICjISBZhpn1a3jMD48S2g5IY2rMT85D7O9kAjRfJHwcx6qu2cg u3kSDdeOo+byIWkcTdHJHZIqCCL1149KYCPG1KST1NOo9IPrkbJvjaTck9tQevUgSm4eQcGNQ8i5 dgA5XGZSadcOEmQOIYZQE3J0C/z3rUPQ/o2IOrYTuTfOoMLuNgpsbyDH/oY0z0rtJ0fog1yksSTW MDcoPF5KQKPyeAWt91tYAz8SaoIIDSHojPSBlkBT9+YJ1M4v0R3kieGIALR4OkPt9AIa97ewhLHS 53FqPF+i8J0tMhxuIc3uGrIdbiP/2T0UPr+PklePUPHusdRdTefvLAUoENHXxggxIiKbABkBNAJu ROjpcREBLSMGg4lhaI8KIMwEEICCpIks+5LCpTl3RpJDMRwfAN1HB+TdOYX82ydQ8fgKyvndYhbe qsdXUf/0OhocrkpSvCDYfHhICHqK3ig3dFCG4A+o93pOwPBBWwyNk/cbFDreIezdRtl7nq/3O+gi aLiifQkzfhQhLSYQ5vhQQk0EzHHhqPNxQ6WrE5SsLGWBPtDFhkHD93Tp0bDmMb/kxcPEa9InhUEf FwwDIdESG4gWQo2F0seFQh4TgjwepzQiHB31DbDQSBuqa6CtqKDxK4WmaCoMrpbpoiM0WvPjYMmN hpJQl8t7lkxQTP70Cll+rqhPi6UBpCmmCRZLaV38wi9aAYrSJfMsQg+bynJgLM2BqbwArQ0ivzeg n3AyJEGNlVBjkeZ9ksCmUz8FNs0EB1M9upWVUGQlINH1AwrDgtCultNI9kqRWYYGu9A70AkDIcYk YIbPpwQ1YvzLLyXGwvwFiRDPQq1Um9WEVhFMoMmCXgMBpZHmo7AEraXl0GRkINHpA/wePkCA3UME OdghzZ15M5uQUJgLdVEBdJXlaKbxEsEI+vm9XQKozHoel2oxoqVZL8GMyaQi4GjQwrJFhIK2GE2w mngeFkIZjZyBx5DzWHWFeahjBdyQlwmF1HWKaSy6iDGd1SK8c24cdMzTOuZpQ34iwSWJAEOgKUyh CDUEESGrWIoWnDwCCqXlfZG6l/FeiaVmWtrCdGi5n5Bo0RFReYyUmdubSrKl4ASabOYNnoehvFCa xDAuIBSO917j4cU3uH/WGQ4X3fHpgTeCHZ0R+9oW8a9PQJ95DR2Nx2CqOoKi0HMoDXqDhqgwVAWF Q5uYgaasEpjTK6BOrkZjXAVU6aUoFUEDUi+iSX0Jfa2XCaLH0aIgyFhOo996EiPtZzDWeYrl82G0 anbAqtgBdcV2KMsPQFdFWKi5Dl3NDcL6VWgqr0JdeYXvT0m81pRf4/26zrx/E/qqm9CVc19KX3GL kH+b+9yDts4GVqU9Qfgl+lvfEFCozhcY7HbAUI8DRvrs0N91l8ByTYKWvo7/P3t/GR1Jkm/7gt/m 08ysmQ/zZr313rr33Hv6dFVXFzNmcWUlMzMzM6OSmUGplDIFKWZmKcSsUEihYA4xs5S5Z/9diuqs 6urT1X3uuW/We5W1djl7uJu7m+2fzOxv29DZtIbv8XLuu4ZaT23lMXvR33mcOsfjrqOr7RbctuuE 7nucPqTJ9aaRj4SxPh+mejXhQctlqUWRqGQEF5p4mY72YZHO+X+RlRJAMUvzMkqamf21RmtBfq5f 2+9vaewYAsfL+hms/A+SNHMzyaCjhBhZdhJuBHIEdmwWM6yEGam98YCL1UpQ47V5AEYk2y3cr7y8 FGFhIdi7dzfmzJmBQwf3IiYyFHmZaSjJzkB6VDhSQ4JQGB2O4EtncXXTapxfNhdesyfi8vzJ8F27 ALGbliNFBqicO50QMwnpk79D8vefInXiF8iSwBSrZyF69Ww8WTUHD9ctw5N9uxF39Tqy/J6iOCEa an5XxcxLc1PCUSY1hHWlvMca3mM1tJpyGJgXmnm/6vIKpCUmIyEyFmH8pp7e88WFo15Yv3gF1i5Y hH1r1+Hw+nU4snI5toz/HivffRvr/vwadr3+Og699jrOv/MerhIeboz7EDe++Qg3vvsYd8aPAo73 5C/hPekrTr+Gz5Rv8XjKd/Clnkz9AU+nEnKm/Ygggk7I9B8RSoVN/RFRVNB34/D084/h8+F78P3w /VG9/x583n8Xj94Tvafo4ZvvwPuNt/H4TamBeQ9PeC1SC/P4TVn3JnzeeAPer/9Z0aM3XofPW9Sb r+PRmO69+ioeEWy8//gqQeZ1+L5Co//HN3HvD6/j9qtvKk3OLvB8Xvyts199gWszp8J77VpEnT6L 9DsPoEtiHldcAnNxMYpTkxAXGoiUhEiUFTNP1tdCol32d3dgZKAPg73daGtuYh5sRVJSIi6cP4un T3yhqalCe1uzEo65v6eTZYIN/k8eITMtCZWlBcrYMnks03LykzifBl1pDsriwhB//RLCTx1F+PFD uLlmGc7PnYrdn76LPe+/iUPvvkGIeQOXPnoXVz7ifXz4Gm58/Druj3sHvt8Q+L7/GOF8RnETP0f6 1K9QMOsHlM2biBoCtW7xNBgo88JpMM2agLKvP0QmQSj1jf+KzLf+BXnv/yvKPvszdD9+BNuMr+GY /SMaF01H87I5aFu1kFqERs7bF06Fkeesp6rn/ojSOT+geOEkFC6ZgvT5PyJuzveIpCIIOUnr5yFj 7xp6qQMo8buFktDHqEykxyhMhUNbgs5mE/r6WO4OtqNvuJvqQf9Qv9IEd4iSwAnS9+iFMkzK3xd3 HJUCNL9Dzd/695uhZuQfhRrOD0hVpEOazhgU9UsnZ5eZIGPCgEvW6dBrrUNbfQWKY5+hPCFMUUu1 9EcoRT81XFeB/rHBCXs43ylQU1cyCjXVObAWJ6NDnYuesnS0JD6D+vIROC8fRuO5PajbsxLGIxsI LqthObkRTZd2ofHiTrjP74D15BbUH1ynQEvVzpXQ7FnDZRmscwsMRzcr/WpMJ7bCeX4vmi4fgs1r FyoJNyVbF0O1bg7Sl09F7Fxm2EsmoWj7ElQd3QDNme0w3ziE1qeX0BN2Fx3Bt+D0uYhiGvqkHcuR vINwdGQbai8eRcPjm+iNeIpuGun+lDD0SuSxsU760pfFGfoIFTe9UHnDCzb/u2jnfr0JwRhkZt9D cHA/e0jYuYq624SRu5fhengDjrtcvngKFWeOQH3jLFriAjFUmIS2dBr50IeofHABJTdOKxBTznPX 3L+o1NToCAhSQyNj40go6QFegwI1WTF4rtTOxCig00uwkXFqRrLi0Z8ciXaa/g7CTVdiGPrSojFI 9SfzHnh9nQQz7bXjyOJHn7N3NUqObUXRcYrpW8b5qpPbUX1qG6pPbkWNBFa4ehAO73NoCyHUPbsD a+AtGAJuoT0hUBlIVAYhLbx0DDnnDqKQ91D75BYcMYSYmEDYCHpOvjf2+FDY40LhYgbdmBQLLWGm 8OZVqH29ofEnGEWFQM/tZkKNPTsONppcO+/NkR4NF9dJLY+bMOMk4NgoAZ3ayCCkP7wDVVAAmgk1 zqpquGvraAQroC/MV8LcCpjoMqIJNVFoKUmBLTMMcdeP4eaOlXh6ei8KQnxQmxpN+EmFXkVzTBny 5K/4Mqq9jG4/BjU00wI1lsIMmAvSYSnKgbuaAF9bTajhd0SQ+GuosRBqTOgk1HQSarpMhC5eTzpB LPfZUzRoqvC8p50GsRl9nHZ0t8DmtsIuYZoFEBycEkr+ESnNxsakjDEjkcoINV0EjQE7r5Gmqkun RWd9LTrqCFp1VWiu5TfOQu3x2eN4euok/A8eR8TpiyilIbGkZkGfkoG69ExYy8rRptehneaw1WZU BuN0W/RwWnQ0bAbFtAnMSDQeh8kEOw2Zg+bVJf0gaHA15fkoZToX5ySjhGlZTlgpZ8FamZ9Aw5QA TX4i6gqSoVX6vqRAx+0GStLeSkNl53Nx5GUQatJhl3GKclO5PRX1BaPSKWIhLU3N+MwMPE5k4j5K /xvKKucg1LiKM9FYmglDViz3SSAYZCojYWfGpCHMhwZh3yPsWHAKW2fuwZ4563B86QLc2TEHmrj9 cFdshaloNYoiNqA8/DwqmR+k3LyEDH7rlcF+hPN42FLzoY5MQWVMGAojL6Im9xC67Gcw2OgFVfQM +J5/m7CzDNaSQ7CrT/F93Qlz2RaCyRq46lfDXDMfuspp0FVNg756KnTVLMyrJ6BeLZoInahmEvQ1 k7l+kiKDhvvWTFf216unwsB5rXoGNNWzYdAvg8u5Ds1Nm9DSshnNLRvQ1LyWWoOW1jVo71iDts4V ijq7V7HA34yB3kMY7D6Lwa7LGOy8gaHOhxjpfYYXQ0l4MazC84EyQk453OYSOAyVsOs0sNPAuyVE Mg39yxHFxOBbDDJWjMDNX9a/LDH7nqZb/9M09pu/dj3/I6RADO/XzO/GoK1DfW3NaI0Nvw0Blpdr ZEZraaTJmV4Bm0LmYfHxsXj2LBCHDh3Ali2bCDbBqON3W1tTCX1djfKNGdRVKExNQTq3lcRHE7b9 EX7+NK6sXozjM37AFZpBv/WLEbFxGSJpDsOkedakbxD74xeI/+ETJE+mEZ33A7LWzkY8zeDj5TNw b/UiXF+zAvFXr6AqJoomOxeW6kJoitKRzTIlJuQx8lnW1NcU897UMBtqCTTMe+Ue9HroNHWoLCnH 47uPsHfLbmxasR7njpyE97WbSAoORcJTXuOtW7i1ayfOLlmEoz/+gC1vvYldr72G4zT9Z99/Hze+ +gw3v/1E0e3vP8O9H8fhwY9f4v4P4/Bw/Fd4POEbPJn0Hfyn/IBAAk2QwMsUTrkcTGAL47bwSd8j igr68nOlVsbn3Xeod+HzjjQXI8y8/Q4evkVx/uE778P77VE9evsD7vMBHr/LYzj14TY5xvvttwk+ byp69PZbPPZ13CXg3Hn9Ndwm1Nx8g/MEnxuv/gm3XnkNN/9A8//HN3CFuv7Oh7j+8ee4+cN43J41 C1G7d6P8wT2Y42LRX6tj3myHrbgUaUHPEM8yLVYgVZUJbW0VOtqbMTzQi572FsXXDXS2j4JNXy+6 OO90WFFclI/Y6AhcvngOibFRfM/qlGZULU0uhAb54+jBffA6cRT5EpxFX8N8uhbdbiMa1SWIungW W74eh9Xv8BkQ/ra9/zZ2vf8W9hJmjrz3Jk6/+yauEgTvf/YxHhE2H3/5PgK//wQxU79ByqzxyCRk 5M2fhNLFU1FNaRZNQT2nluUz0bBmHhpXz0MTYblx2QyCzXeo+uFDFI97A6VfvQX1+A9gnPklmpZP QfOqGXAtnw7nylmwrZwN84o50POdVS+ehWJClmrmBOTMmcTf/BExfLdj509FgjSn3LAU5V4H0Mz3 so/lfX8OfRDLjsHyXAzRl3bVlUGnSkZFRhzqy/Pojy0YGGhH72AHeocEanoxODKo1MQ8p4eWFk8S DfJ3qPkf++8/HWqkdkYkQNMvYEMNukwYbjTjeasDg04D3JV5yI8MUIBGm5WAzrpy9GsJM7VlGNSU Y0BThgGaov76KnTx5WmuK0aTtnAUaoqS0VaejsGqLHRmRqHm2jG4qGaCiEQ1qztAWDm0hlCyGe4L O+A6vx2Os9tgPrEZ2oNrf2pKVi9Rz05ug+n0DuiOb0HdYcLQ8c1wXdqPzjun0HL1CHRHNyn9aQo2 zkfWyumInvU1oYZEv381TOd3w3XrGDqfXEJv+F10h99Dy5MrMPHY/GNbkLZnNfKP0MDLuCx3z6Pd /z6GIgg0NM59EmY5OVQJ59wlYZIJBdbA+6i8eRY1dy+gJeIJhmm8h6jepHB0xgahgUbZRDAyPrwG m/cNuL0JJfevQUuoKTqxHyUXjsIW/BBdOTHoVMWiMTEI2ic3UHX/vNLMrPbhZZgD7irwJM3NRI0R vgrU9ApkUQI3AjQCOHJ9MijoIKFmODtBgZgOPq9uwk1fWgzXJeI5n90gl7ujAtAScA/qC4eQQ1jM 37cWFce3oYyQWEJgLD26ERVU1bFNUPM51Hlth/EKoebuGTT4XoXr6S24nt1HU4Qf0yMEA6kRaI18 irLrp6Ei2ORfO4Uqn+swMV0s0YGwEqwaUqLhTo2BO1nE+02Jhz6E79TDu9A8fYy6ID8Yo0ehxsp0 dGTHw0lgc/D+7Dy/neluj3sGB+VUpsGwxbNwjwxE6v0byPF/QqhRo7FGg+Z6mqaqKhiLC2EqzoMu JwlantOUHU1YikJd/BMEnd6FG9uXI+TCYdQkhBI0RjucW4qyR1WYBUtBFuElUwEYkTRXstIs24tl fYYCNQ01ZWit16DXbvl3oaargRBhV6PHSvAqVSGfQJNLqLOXFmK4xY3Bjmb097Shg3Aj7Z5F/xGo cfBa7DxWpjaChttmRbPVig6bTWma1mE1K2DSYdah1VSHJlOtEtK9zapDLw3YsNaI9sIK5Ho/gd/B E/A/dhqBp84h6totlEfFQpNAGImJR01yGpoqq9FrMqPDaOK5LTy3Ax12kR1t/D0XzZlEXWt2GGiA ilBVmo2qsmyUEyhKilJRWpyKKk7V+cmEmlTU8jnU5qVBk5tCJaNWlULAkfDMEsksa1R8Nob8LOi4 XvqMyFg09YUi6T/igRtCDZ+ZiRAqtW9/AVVplpYBO7e7JWBAbgT3iYK1PAX2mkLU5OUjIzILD88H 4diGyzi0/ASOrdiHk8vX4O5u5kdxp2gCtqOhbjkc5ZtQFb8XSbcPIezsISRdP4PKZ3yfI8PhJATW 8R1VJ1yEtfQ42m1H0WM/iD7rcRRFL4H/+e8RfmUhfE8sxPVds3F200T4eC1G9IM1KE3exzTYA23J VugqNsJQ5dFmGKu2wFS9FcbqbdBXbUN9JfPDMn6n5VsIM7tocHcTZvbAWLcXZu0+TvfR3BxAg/sM Ojuvobf3Fvoomfb23v5JAwN3qLsYHLzHsuQRS5cgFjBpLJ+LqQoWMpUsszUsX/Qs9J0s/JtYzjSi vdEGO98pkwwIqTXDpOU7Z+D7Zyac09D/mtH/W/o/E9QIvAnIeABOppIeIqmNUjr8iwgl0udGYEam xcy3oqIiEERTe/78WaxYsQzLli2Bj4+30vRMR6Oqq6/lM61VmntJ/zW9uhoVebnIoZHNj4lAZXwU sh8/wO2thPFZE3BxwVTcXzkPT9YuQODyWQiY8yMCJn2JEAJNDJUy9UtkLhht2ZDM8vPZuvl4smkZ bq5ZjMCjB5By7xZqZBDdokyYKlQoZxkTH+wLVUoMaiuLUK+pgJHXI/cs4Kav03IdoaaYUHPvEfZs 2oUNy9bhyqkLeHTzDhLCIpAZFY2s0BD4eZ3C+TWrcGL2TOz9+ksc+OwzHPn0U5wZNw5XvvkSl8Z9 gktffIzrX3+OO99/hfvff40HlDflQz2Z8C0CJ40nxPxIjcezH7+lvkYIFTr+a4R9/yXCvv0STz76 AL7vCcgQSt4glLxBIHmDkPLm+0o0svuEmLtjus11N//8Dq7/6S1cf+0t3HnrfTx47yPqQ9x4/U1c //MbhJc3cYfnukmAuUaguUydf/tNXHj3bVx4522cef11nOc+Z//0Ji4SZq599g2ufPEdbk2ZiUvT ZuL2ytXIvHELlqRkuPML0FxFQC2vQkF8IpKYLgkRYSjMY1lj1KKpyYmB/i5+dwNKMykZJHdI1NOl 9P+Qvh+9XW3K+5CRnIArF87g4d2bKFBlo7ujFV0EoZSEWBzasxMXzpxCNcsdizyzklxUJ0Qij++K 3/at2PXJJ9jC+9n55hvY8edXsefNP+H0x+/j0icf4BrT7yGfi9+nHyPgsw8QMu59xHz3KVImfY2M qd9CNeN7VMyfjLol01BPoNEtmAjD/Amwcr6RgNKyeg6aVkofmEkwzvkO6smfouLHD1Az5RPo5nwN 0+LxhBhC0Orp0K+aBu3qGaheMR0VK2aiZOVcZC2bh8TF8xGzaB5ili1EwvqVSNu9FbnHDkJ17hTy rl9EbYAPWjIS0VWYjZa8TLhUaXBzvlktf3yU+1VBw2VjbTnamu3oG+hAH4Gmf5hwODJA/zykNCMb HXOG8oDKr+h3qPnn/v3nQk2DDUMNVqXJmdTQjIKNHgMyOixhZohw01ZXgZLYYKQHPERZfCjcFXkK uPTVV6KPL8YAPwzRYF01QacandpKtGrLlJoaV40KjrIMNJamob8mF10Fiai57QXnzZNou3kC7ksH Ubl7BWr2r4JeBt08sgaG4+tgPLGB2kRt4bKEdt4Oi9cumM7sRP2prdAc2wjNUUIN5+0X96FBxqE5 uws1B2jOdy1XIqLlrp2tNEcr3boI7ssH0f34Igae3VTUyvn6ywdQQijKPbgOcZsXIGn7Muiun1RC HQ9KEzKppXnmgx7C3EBqFEYIBN00v0bf2yi8cAy5XgdRTgNjC3yIvpRIjBAmupMj0BTpjxYa+TaC TQfNdzvP0xHqix4WAD1Bj2G5eREFx/Yg+9gulND86/xvoykxEF2ZEWiOD0BTzFO0C7gIsOQn4QVN 2ogqAUPZsRiiwR+m0Vf6zow1PXueG6/UHkm45zaqn+sGcxPRnxmHbl53X1osBjMEdJLxIjcVwwSL dl6Lk7BVdnwXsqV2ikBXRaBRE14qCTGlh9ei9MBqVDONtae2wXhuN6xXjsB24ySst8/A/fgGmoMf oYfQ1JMYjm6+Fy28z+o7F1EioatvnVMCAdSHPIaDkNeQTojJIKSkxilqykhGS2YKHCx49SGBMIU/ U/rTmOPClT4yzsx4uFhoOnmPTt6zM2O0psZFuHQnUgkhPDYYdsKSNioQSXeuIP3xIzQSZNzVNQRq HWzValjKSmiAc1DNY+sIRrXJwcjzv4nUe14IPbcXcbyf3Ke3YcyMhY3GV5qUvRwOWGRRRICR7YVj UCMFO820mZmjm5llcx1hxWb+21DTauayAd2uOvTZtWisLERlTDjyAp9Al5WmhGIeELDp60AH4UaB GhdhgOcT/RJa/p4EapyUo9ENa4MLJjvNpYMm02JGk92GFqqVwNNoNaLRZkQzv/3GRgtcbiN/z4AG q15prtZrsaGHxrTHZEWfkcv1RmjTshF76yGiL91E9IUbSLh0G1l3HqPQJwj5VLZvIA0Vn2+NFl16 EwFJghGY0Urz1mqqR6OhBi4jnw3ziPrqfNSUZ6GM73lFDvOGrBTUZqWijpJBPGtz01FHAKnNyyDs ZKC2MBO1fEa1xdmoodTFmagp4vaiZGiLElFflKSAjU7ARjrHE5B0hCORXgEago0SLSwL1vxsOPk8 XcWJcBRHw1gQAkNxBMyVqTRt+QSrMpSmVqA4vgrZz/IQdzcC4ZfvIfHOdVREn4W5ZAWaTdPgrpuB mtRlSLy9DoHHmJ88uA5nCt+npGjoYgKgib7APHMvBhq3YLB9HfPczWjV7IQ6cT3ygrYi3fsgYq6d RPTVy0h76At9Cq9NlUNQzION16ZTBaFe5Yf6PD/o88MIcrG8F0oVi/rcWKZTNGoI6pocritOgaUi m+9+LuxqFZx1BXBrC+HW5aPNXUTzU4WRQR1eDBuBYRNlZcHhoJyUi8tusDCgGjjfzPK5HcMs7IeH ZZRxaUs+rBT60mF2YFDa5HeipdUFs0ULo0QrM9dQapitNLeWOgKKNDH7udH3mPpfrvfo/4w1NQI2 0vxMoEYkzdFMsk4v/Xv+EkSgpKQIT5/6wYsmf8+eXUqtzIMH96DRqH+CHgV8uK/RwHOIaGJ1tWqa tBroqipQW5CPijR+D/yGdKkJiDh/EmeWzMaJMbC5Q3P5aNUsPF06FYFzf0TEjG+RPOt7FCyZirK1 c1G0cQEyNy5E/JZlCNu+Co83r8S9TasUOAo8fwJZwU9QnZ6AmpwUVOakIpvvuYomsoTfk7qiVLkv idCmr9NxXTGiQyNx/dxVHN97FDfOXUOIbxBig/kt+QciLTIKeXFxKIyOQirz77jrVxFw6CDurluD C7Nm4dykSbgycSIufvUVztJMXyTkXOP8ja++xE3q/nff4tH31LeEG8KPL/WE8PLsh28QMv5bAs04 hHz/OQK//BhPPpXxX17DzVdfwY1XRK/ixqt/xi0Cy+3X38ENws1VQszFP72Ni6+9iwt/fg/nOPV6 9S14vfKGAibnX3sb5//MZR536o+vcvonnH/9DWV6ijr25z9h7+uv4sD7b+Hg++/iyAfv4dK3hJhJ 0xC0ah3SDh5H+qnzUAeFI/POQ6Td80ZVbDzLkUJUZ2YiJzoWySFhyEtNQV1lOQz6OrTLH7sGaLql v8dQrxKlS/R8oA8vZIDMvm4M9HRgoLcdPR1NaKGn01aXINDPG0f27cTNy+eQmhCDEuYp5Xw3rp49 g8tep/HM5wEenj2FO3u34cC0idjxxWfY9f77BJk3cOSd90f7NhFwLhBk7n3zFR5/9zWeff894iZM QDSXgz94C6HvvobYT95G8hfvI/nz95DzzceomTkelsXTlL4uAjKNy6ahYfFkNC6ZgibOu5dNgWPZ ZDSsnolGAnTjullwr58FK0FGu2IyNCunoILKXzoJOdw3a9UMFG5bhqqju1EpMHb9JmofPoKe74+L 8NdDGOwvLUNLaSnsxcUsowtYbucxr1QxPy+Egd+UtqgAutJimNWVcOjq0Gg3o6PVjX7mX8MCiS8G FQ2/EKAhoDCfIyVSBBQBnJdA5mW9DDSin7b9DjX/7r//PKiRPjWcHybUiBSwcZow6DBgkGAzaJPI SnXKwIXZNOOZgY9QSdPeqatAe20pugk0vQI1pN/B2kpOq5XOZV2EGmmu1lxfBldtPk1mLo1DKnrV OeguSYPmwQU47nih7f5ZNN06iar9a6CmgdZKKOH9y1F3aBV0R9cRZiQK2jbYz+2B4/w+WGlCxVzr zu2A1msr6k5tQT23Gwk6upNbUbZ7ObLXzIRq/RwlvHPOyhlIXTgB5duWopHw1Pv4EobD72Eo5DYa 7p9GydGNyCAApVOpO5dDdXgTbA8voj/KD8M0I93PvNFCgGn2f4CuyEAMSef1UD8UXziO2F0bkHli L3Q07q0xQRgkQIyokggi0WiJC1IktTm9KeHoowHvo/EeiOA5A31gun4eRSf2IffkXpRcPQnt05to SQnGMA1Zb1YUOhKDlWZuw4SVF8VpAPWcpk/AZoTrBG6kD40AjkCNSMI7S6hngZo+gZq8JAwQsnoz YjFAQBgi1IxkEZBYCA0n8j5878N47QxhZgOyNi5F/s5VqCY8SvM89anNKCfUlO1fCfXR9dCfJlCe 3ws7ocZ69TjMBLEGnxto4fswIMEiqD6qMy4EpqcPoPGWAAI3UOZ9A9VMO3tiJJqyk9AgHcFTY+FI jUdzdhra87LQnJ4MZ0K0IldSDAEoBoaEcIJMPOyZMbAS1kQCNW6mbQPBxJ0UNgY0z2Bn2mqjg2go LyP10UM0VFbAVV2NZp0OzloNHNUVsJTmQ5MWRTMeifLIxwi7eACBp3Yg6PRO5BMoa5lmDTTHDoKK 0gdD+tH8FdRkEngyYSsa7XAuNTXyl/9/CGpajehp1KHfqaXhL4E+PRGFIQGoiIuCs7IEvfIHhr5O dLIQk46dCtSMAcqvgcu/JznGzmsxOxwwu12wSmjmhkYCiwtuJ/ch1DQQapqYJ7j5uw63GVYnjZ3L SBCyoLnJiXaeo8liQhNNWbvNik6bDR0EnXaqTSKnmXi/hJ7WmjpoUtKR8SQQGb7+yPJ5itQ7NCg3 7iHm+h3EXLmJhHsPoUlPRxdNWJ9FT8jRok2vRiPzD5e6BMaSHEKLjF6ejko+g0pVKqpUaVBTtXwe WqqO81pKT8gxSDQzkcxzXwO/D31BAvSFiZwmwVCQzHUpNP80dgR5Hd97PQHJIIN/5vLZsYC3Fajg LiHYSLj5khg+9xAeG8priYNDnQd7dSVslfVo0jDNKphOpRY0ltTBkadCceRVAthaODSzCA8Tmcct JSAdQNGzrYSY42hUMd8ouA1z2glYcneh17oFw02rMNi0lu/JPtSn70BRyHaUhBxDUeAllIcRWpLi +R6WYMBkQaemBo00JgJidYQ9gTNTUTa0ObmozciDJoPvtCg9H2pOqzMLoMnl/iU1sFTpYashOGjM cNRZ4azne2Q0o7fDwffLjedDrYSaNqqd6mYZLAPRDFJDo4W4DJM99AIvOJWxaAaGe9BHuOl/3o6B 513c1I3B5z3oGepA50Ab3C1O6AirRstY5C6pdSC0KM2qxMS/ZO49QPN/Jah5+X5lKkAjYCPNNAUA qgkifr4+2EuIOXhwP86cOQ0/v8copRkzEHqkz43Naoa2TqMsy/XKOukbJE2LBGrMOqmt0cKgriaU V/Jd4LuSLVH4MpH24BaurFuOwzMn4NTcSbhMeLm1Yip8VtBoE2ziFk9F3vJZqFq3ANXrF6F4/QJk cT5l81JEE2yCNi7DneVzcHHxLNzatg6hV84g7ak3tPye3Czvs5l/JUWEEGxSUE4TaawnqBmMqKmU YAEJeOL9GNfOXcGN89eQFpuK4uwiZCdn4sGN23hw/Qb8791DXnwcTMUFqM/OZB7igzAab3/Czc01 q3FmyjQc+vwL7Hv/Axz++BOc/nwczn/5Fa59+y3u/jge93/8QTHdd8d9jvuUzzfj4E+gCZrwLQII NAHffQa/Lz/Cw4/fxaVX/4Az//1f4PXf/oXTP+DsH17FuVdexzmCzNnX3sHpP7+LE6+/hxNvvI+j b/L3ON3/6tvY82+vY8d/fxXb/uXfsOvfCC2vv4Xdf/wT9rzyJ+z702tc/9+w+b/+Czb94V+xjlCz 84uPsJ+AdWLyBDxYswbPdu1B3s07MEXzG88uwIDVBR2n+dEJiPYPQtjTADylUQ8LCEBCVJTyDfQJ rAwSYvht9nEqkgEjhzgdpp4PDYAmD6QZvBgk9HQ0wGmsQXl+OlKighH48DbCnz7Co+uXceHoIdzk e1WcmY7bZ89i/6aNWDltKlb/8B3WfvIBVrz2Cja+9hr2vfkWTr//Ia59+jlufvoZrn/8MW59+hEC f/weEZPGI37SRCSO/wHRn36CiLf+jOg3XkHSu39G2gdvIvW9P0P16Tuon/odWpbNQffahejhe9S6 bDoc88bDPu8HNCyZjNb189G5cyUatiyGbvl0VM//EWoCT93aOahYPRuZCyciejaBdPZ3iFkxE1l7 1kJ78wxawgPQmpSEToLyUI0Oz/VWvDA7MGi0o6WqFhVJvO9nYUgOi+B7Fo+CHBW/NQM6WtqUQUmf Dw4SAvuZrw0wz5M/0AxiUEI2C9TIfwSaYYKJAjXDBBSPFKjxQMrP9TvU/HP//hOhZrSmZnCslkY0 4rZixGnBsDRDI9A4i3Nhyk1D7rPHKKQp1+Umo9esQRuhpkNThh5pdia1NLVV6K+pRE9NBQvkCnTU V6JJW0pzoEJDTS7sNBsSbaqrJBWah5dgu30G7ffPE2pOof74NmiPboL+2EaCzEbUE25E+mMblHFq nBf2wXlxP8wCNGd2QHN6CyqPrUfRvhUo2LkEBTsWI2/rQmbEs5Eug3ASaCp3LEPe6llI4wdSvnkx 7Kd3of3uafT6XkbzfS9oea6cXcuQLzU7NLdVZ/ei+vx+OLwvoT/CFyOEmuFIfwyGPyXkBGKQRrsn Jhj6+8yYD+9E9M51yD93BK5gH/SmRaOH6vKM4C8Qky41JFFKXxMZiLMvMgD9YU/R9Og26i6cRMXZ o6i7cxH2YBrxmCfoSAvFEE3ZYF48wShc6b8j0PIiLxHPCTNSKyMwo4RtzohSoEZqbJ5zu0CNhHaW aGktBBsFamjqhvKTCTaJGMpJwnAmz0OoeJEWj4HIYDhuX0Wd1xHkbl2FzPWLUbRjFdTHNqPWawtq z2xG9bG1qDy4ErVMZ/2prTCf3QX7pUOwXjkGM0Gs2ecmmp88wEBCJIZT46hY9CVHopHviJngVvf0 ISp970Id8AhGpps9hdCSkQRXpigZjTkZaFFloSkrFe7kOKU5WhNNvistQYEae3qs0q/Gxnu1E2js TE8HocQlUEMpcJMcAjfT3JjAjOzuNaQ/9kZTVSUhoxqtMlhfbQ1NaSlshPJawl1NUgiynl6H96H1 8OP7FkXQ1SYEKaO/O2gapSO5dDi3Fks/sBylCZpZOrF7omlJ0zTuJxG0rIUSRIDruN1ZVYxGTRU6 aTJ+HWqs6GqxUCyomo0YajAo/c4cNOolYYEoCA2geeW34TRhuK99FGoINKPhkp2EFBFN9T8gT/Mz C6HG5nYrYZhtMq6MU8aeaeB5HXA6pFO/7GuH3WWFhfmApWFUVocRbhlUk+vdDjNcEvVMiYgmkdgs cNlpmO1GHmtBgwCY3QSnzYgW6VdEA91aUoX62CRUh8dAHRGL8pAIJNy6C78TJ+B3/BiS7tyGPScL /XU16CJ4thLqXFVF0FfQsJdmoZrgWKVKRnVuEmqp+pxk6AnlJr4/VsrBd8hNNWQQivlu2wjwZlU8 zHmc8puwEOolKICZwGOi+TIRZswCM9nZiszZubCqVHAWZMPO78ReGA9bMcGmIAL1+VHQFRKMirlv cTEBqYwgVQF7ESG5qIoqQk1KIGrST8Fcso353Go+/6Vo0ayFu2wd2tQ70Gc4jD79fnTptqPXtRMD rg0YatqJNt1eGLKPojbuGoxJTwg/8WgpyeT9F6C5TIWWShVaNfmwlfBdJGzV8tuvI5hp83OYDrlQ Z2ajOn1U6owc1GTnoTZP/hJZhvrSChirNbBpDbDraIR1ZiVMsVVCHtNMd3a50NffiMGhNgwTUkae d7AA76b6ON8/KqU9OQv8YRmEcxgDQ/2EmVb0wkk5KBf6XzRzXQu6hlvQ0d9MCLajlobaaLLSdDsU WcyNMBpssBjGOsSPScz8/5X61Hju17MsNTYylXUhgQHYuG4t1qxeCa/TJxWwCQsNVmBGam/kugRm ZF6aqNlt/Da5zgM2AjVm41jEOFlXT7iprYVZrYY6JweFsTHICwtGxLWLuLppDY7Nn4GjhJrTiybh yoop8F49A8FrZiNt3UKUb1oOtfRHWDUfRSvnQbVmAXI2L0f69lWI2rAEAavnw3vFfFxdNh83N6+D 77GDyA70Y77F95DglBIRigh/fyTF8HsvL0d9jQbZaenwufcAd64SXB4+RnJkPIGmEFoa0LoqDYpy VUiNj0d0SDBNvR8i/HyR/CwIxfHMLwg55TFRyHzsg8ybtxFz5CQeb9iCO0tX4OqsuTg7fgJOf/Mt zlHnCTSXqevULYLEbeouwebeN5/hzlcf4uF3n8KbYHPvq49x9q3XcJxgc+Rf/xUHqf3/+gfs+zeC yatv4hAh5vgHn+Hkp1/D6xue/7uJOPHtBBz7ejyOc9lr/GScnzRdaTZ2gaB1mtdwduJkLk/HuYkT cW7yJJyfPQPnly3E44O7EH72JJJvXUdpcBDKw8Jgz81DZ60OzZp6aPjNJoVFIykqAeGh0UhJzUKu jB1Vz+csTXbbWQ70dqKprQn9IwMYGKaG+hTIGSLEDPd2s2xpgkuvR31ZMUpYtpakx6EoJQolqTEo TIpCVVYyAbcY2VGhOLtrG05t2YjkJ34IvHIZ1w4cwOKvvsJqwsmW994hML6LUx99hPMEmjuffYFH 48bB75uvCYXfIOiHrxEzfRISpk5AGqcZk39E+tdfIPndt5RxZVL//EdkvvUnpL/xR+S8/Sqqmc6W aQSY+VPQsWIOOlfPRcvKmWiiGvm+OQg6Vr5b5i0rUc33LW/BNOQtno2SdctQuXMj6k7sh+7SSRge XIc9MpBlfQw68tLRV16MnuoadFTXo7FMA2tBBf1oMWpzClFNValKoCmphklrZHkkETub0drZg+7+ YcLgMIb6BzFMSQCAIal5Zj43RBAZpGQMmqERWTekRDr7HWr+c//9faihPM3/npNwBGz+NtQ40Nck I6BzSjPSS9My2GD9KVDAAI3KC64fYUHVXF2C4vBA5D3zQ3l0MAtsFriEmU5dJTrry9ElNTWacvRr KjFQU6Woj+oi4LRrK9GsLYNbU0ioUfHYNLhp2l0ZEai+fwG6qyfguEZzfNsLTTc5f3EfTCe3wi4d +U9shP4IzfQRaYK2BZYzu2A7twcmGmuBmtrTW1FN+Kk4tBZFe5ZDtXUBVFuYGe9YAs2BdTCd2Ab9 4Y3IWTkdiaT94nXzYDq6Ba6LB+C4fAi1J7YSiFYhb88KaAlMrgfn0Oh7RRmzpcnvBrpDvNH17AEa H12H2/s6nDTwhntXUX7pFPJOHkDe6YMovXwKBq7vSSJ8ZCegm+a6OSZQARrpnDacl4z+jBj0EHJk zJrusCdoenwH+itnoCbQaC6fRkPQQ6VfTBchpi01BO2UzA9kxxBE4qhYgkssBrksGlIk6wgz+QSU giSM0MT1Z0QSpp4pzdaa4gLQyTTuJxwN0tzJmDfDNITPs5PRFxeBHppo170b0Jw8hPJ925C3memw cRnKdq1mumyB9swWQuMGaE6sg+b4OtTzWeiOEziZZtbz+2C7fASWKyfhJJA1eN/CQHQIQSkBI4Sa QWY+vVRjVBCsYf4wiCKDCDWhsCQSHNLj4WRG68pOgYsw48riO5HJ+dR4Kg6NhBqpzbHyHLa0GIJM DBwEGkVjUONMiyD4EGrSCVBp4czwwuFIjUIaM8BMv0c0poVorqtDC6FGonZZKpjR8d6LY4OQF/IA sbdP0VyfQCKV7XMJxtRQBWrE2BoJf7rsRDjK8mAvVY32q/lZnxpCDSVN0KQ5mvSpsRL6beUFcNOY C9T0Ovgtybf1C6hRamvaLOhrMytQ02dQo6OyCFXRoUjxvoOCyGdoM9VhsLMJfV1tBAWBDgIHQcRN EFFqV34BLn9Po03QBGQaeC43HDaei5l9g9TWCCzJ+Xlep0CN00bwoRrssLqtMBOwrE4z7BKwgJJI bIoIPvYGG/exwOSi4RIAaqJ5bRyFIhlTR/rqSP+afqNJ0QDVp9PBJSPaJyaiJi4WRUGBiL1+DQGE nIDjx6ljUD31hZPm3ZWXBXt2Kmx8T6xZiTCzsDamxcLEqY3fmp3vtJ1TG6e27LixcM8S9jkBThWB J5eQwmdpJQRZ+Z6ZMwiiGWmwZ2XBRiiwZohyeN5snjcdxozRwT5thamwFiURVhNQnxsPLc+ryycI FRfAWEhwyMlFTarU+qTDWZyJhpIEmHLuoS5jH8yFa/neLUeHfjn6rRsx7N6KYdcmDLnXYqhtu1I7 M+C4xeceii6CS0+ZEf0VTRjWtGO4rhl9dXaqnkCoQZexDM7qTFgpXXE6agleVTn5qMgsQGVmDk1k FuoKcqArLYC5ugxWArVNqybE1MCqr6PJrafZlUhaBA1OLVYCKvP/QQKKhHn1FOijIrxQIyy4R/V8 VCMvuJ5lCPfpI+h0DvShj9DT/5zmiiard7Af3QM9fDecMFmM0OnkN6XZkQ4mGnCpgbCJKR8z9i/r ZaiRWgvZx2UjfHFZTL/UZijhmS0mxdCLZF6aXImZH62lGIORf0CjTbYIAGPzIoEGz/mkaaZci4NT z3V6rlkk2/6WPNcu8tTEvHyf0vSstroKMRHhOLBnN1YvX4bTfOfDaehjad6Liwp+dq0eedJArvvl ebOkhcCM3I+kt6R/PX+X35kEaTAQLIoT4pHq74e4e7eR5eeNyMtncG7VQhya/T1Ozf8e91fNQODK 2Uhauwh5a5eiYPkCFC6dh+JVUluzDAUEnbytq5DO8iFt80okbFkNn9VLcHnpAlxatQwP9u5W+sLI uDUytklsUBACHz9GqH8AokJDERcZifCAQIRzOTclDXXlahg1EjTECqeZeYbOAC0BrLq8DDnpqYh6 FoDIgKdIjQxHdmw0yjPT4FJXo7u2Ds0FRVCHRiDt5h2EHWN+sXsPHm/ahCvz5uHsZALFxAm48OMP uCL6/ltc/u4rXP3hS85/iovffIRTn76NA2+/gm1//K/Y9dofcZQm/thHH+LM19/gxtSZuElQ8lmx FmE79iHm8AkknD6PGK8LiDlzCYkXryPtGvPoh74o8/VHgbcP0m/cROKly8i+cwc1z4Kh573akpkP 5efCye+ymR6oTQZoVlfCxGdbkpCA7MgYJIeEIzooDDEEmZysPFRU1sLhbkZzeyfauyXy1hD6hgbR O8RvjN9rV7/09RhAS3szGhqd0PGcOk016ipKUZSepqR7BfMvZ3UR06oIzXp6L0M1GquKUUWwkRq1 0KvnsWvWNKz+9mus/e4bnFy2FMcWLcSazz7D9s8+wdHPPsTlrz4nAI7Dg8+/QNC33yKa6Zk8cxqy Fs5G9qLZUC2di/ylc1BC+CidNw1lU8ej9KtPUfLhuyj54G2UfvgOVG+8ity3XlXGman7fhwsMyeg Ydlsgsx8NK5fAPuaOTCsmo0iwk7qrKnIXLIApZvWoYbfg/XsWTTfvQv3/fuwe3ujgXDbnp6OEUL6 MN/nLnUVy4YCGJhm1UlZKI1LQ3W6CtZyDVqMDnQ4m9HV0Ibetm4M9g1iRBkzhnmYiPnYMJdFEnZZ lj3jzAzRLw8TPoYJIiOEEqWWRqmxfkkCKwrY/Ab9BDO/Q82/9+83QY1Hvxlqmkahpk/COdPA9Nj0 oyGdHYQamrLhZpoefpzZTx4h56kPDBkJNCc1ihlrJ6x0aCuUQQR7aivQ9xPUqNFPddeq0VlXjVZd BRpri+CsyoVdBojLjoYxMRAld86g6vwRGC8cRevdC+h8cAFN147BfHI7rDTPRgGag2tHpYDNNli8 dsIqYHN+N/TndkJ3dgfqTm1FJfcRmCnctgjV+1bDRgBquHAAlmNbkbdiBhJmfoPc5dOh2bOa0LQd xlM7ULl/DWFoJar5W667XmjzvYo2GSeG6gi6S+Pvg1b/uzDdOAPt5ZOov3EW5ReOIWXfFqQe3I7K 614wEHhs/vcILWEYobkaIMB0J4crNTQjhI3nhSkYyCTUJIUoNTVdoX4EpFsK1GjOn0Dd1TNoDvFR oKaTxro9LRQdaWHoJpAMZkktDCFhTAI5HsnycK7U0BAkqKHcWPSmSw3RMzTH+hNq/NGZHob+3BgM q+J5bdyXBu95Rjy6QvzR8vgBzJfPQn14N8p2bkDh5hUo3rIc5TtXoZbwIlBT67WR4LgR9ZTuJKfS r4bPwXxmN6HwKJzXTsF+6xwcd6+gl+d8nhSD5wSW53xHhjIT0BIbCkdEICyiqGewJUTAniwRzGg6 MxMJNkmwZ4zKIbUzlJNQJHLxeDvN6yjQxHD/UY2CTSTBJkIBm1G4CScMhXE+Eqn3ryGL76qlKA/t ej0atVoCTRnMZYWopCHOj3yCdD7feD5v1ZOrUPldQdaji0pNjQy+aS8YjaylFzP8Uk2NQM1PfWo8 QQKKRvvXKH1sSvOU5m2uqnJ0mvgNOWxKTU1/ixO9LXb0tBBs2sbUwW3tVgw3EWwstUrTTU2cDPx5 Bal+D9BQW4nBtkb0dbQQOMZqaZyNVMM/BTVyjIwX08DziBqpppcky0qUMu43CkAOOCg7gcpKuDE3 2mAmsHhk4bJFARob9xkTQUiayY32/xFZldqcRodZGUunmWqxm9FG89hBk9ZBI9YtU309nCXFsBAU HHn5cKhUfB4PEXjsEAIO78PjPdsRdHQ/Ch7fgz42TOlnpYsL4TSE70a0EhFPiYrH78GWGQWbrEuX 94fvktTcpBGgWdi7szLQWpCPVhaILgKNIz2T63MoFogp2dAnZaA+JUMZMNOSlw1bEZ93EUEnT5qu JSsBBmyluVyXAy0hq4bvuS6XJkKeOSFNlxKNqphr0GcdgrNiIxrU69Bl2I8B+3EMNhxFr3MHmvRb UJ25HfU5t9CqzsaQzoFBTRcGa/oxUj/A5U70aJ3orifs2rTod6rh1ObAUJWBal5DeU4myrIJNdnF 0BQUop6/ra+STr6lhJkK2HXVsOklbLKaRpcgb6qFkdIxv5YR+R2EzbaO1tGCnLAyyDL6Z2JZrLQ4 E7H8GGLhrIgFuYx5Njj8Aj39L2i4gF5p7SLzvSPo7RmAnaAsI91L/w6LgUBl0NDEE66MvAerrBs1 +C83N5PlX67zrJepGHQFMMaAwwMiHpOvmHqa+5fN/z8iOV6ARmo+6rW1imTcGPMYgHhARKae6xJY 8Vzfr8kDMHJPnmNF9ZoalBUVIiEmGof378OeHdsRSqDPpiGt4PsvAPhr1/hbJION/hQK2zNOjoFw piOwVVWjhACeFhykgI06MRZ5gb64vHk19sz4DodnfIXriyfDd9lMRBN00lctQfayRShYuRTFa5Yj f81S5K1bivwNAjcroOI0e8sqhK9fgbtLF+LS4vm4vGo5rm7ZhJArl5AVForUsDAEPXoEHxp9v3v3 ERMcjJSoSKQTUCrz82CuZZ5McDdRek0dzblGgT1JpzIa/4SYCEQEByImnMfFRaEwO53vtwadVgta CDZqglGq3xNEXL+G8EsX4X/sGG5u2oiLS5fg9MyZOEa4OUV5TZmEs1Mm4Py0H+E1+Wuc+PELHPzq I2z74A2sf+MVbH3vLez/iuu+/QaX5s/Ho01bEbj3ICJPnkHSlZtIvnkXGd5PkObjj3TfAGQ8CUJu QAgqYhNRl5rBtExBRUw8yqL47ccnKHlYc0UFelnm9PP9lGEy+tx2dNotcPH6ZfDhLEJNXFgEgp4E IPBpEBISUlFdUw+jrQG9/Ab7abB7CDT9wzJyvYxaP4SBkUH0DfQqzdBaWxqYTvWoLi6AujAPVblZ KEiMQ0lSPOrzMjFoq8fzRjNGGuUPSJVoLFUh1+8+Ak8cwP3tG7Fr/DdYyfte9tafcXzqJHgRWHZ8 /AH2EUrOEELufPkJfL/+As++HofoH75F6pQfkT17CgoIMUUEk5KVc1C5ai7UlGb5TNTOnQj1d1+g 5vOPUEMoqvrkfRS89RoK3nsdZV98CO2k72GePx32VQtgWbcIhg2LUbNmHspWz0XaolkImzsHMStX I2f3PtQQHO33fdHkHw7z42DU+QSiLjAC1sRMdFXUokOthau0Cpq0HMJMCopiklCWmA5dQRlaDTYM EWRIgHjRRyDh9PnAMFmEoMKMTdEY4DD7A7M/ZUzH0XyOQCN+mc75+Qt6ZuZ5LwRefoea//R//zzU DPShvXkUajpoVDr4oXVRPzU/48fX77ai32VGH2FGoKbfZsCIzYgBnQaG9CTk0CiWRQShuTyP6+vR q69GW10Z2gg2nXWVBJgqQk21AjR/gZpqdEiIWO7XUFsIp3RaLZMQqjSyWZGofHQFpWcOQHfuMDoe XEWvD6HixkmYjm6F4eB61O9dpUhP+NAfGAUbqcWxnt0N5+UDaLxxFE03j8F55aDSl6Zy70qa8uWo 3b8WtlM70XzxIJou7Idu3zqUbViAik2LoN61EjX71kLNfUp2rUDVoQ1w3zyBvsBb6Am6o0BNs991 uH2uKJHPqs4eRNqONYjfsBSxm5chiB/ko6XTkXJoK9yhjwgzwWiJ8ENnXCB6k0MwlBVFEJEIY9LP ZbQDvzQT65UR/2nE+qOC0B3si7YnD9Dsew/NTx+gMypAiabWnhysBAkYVMVhOI+AJANw0qgN8HwD hJZ+Tj365bJIQKiN52iKD0Bj7FM0xz9FWwLhJjEIPRJiOiEUfeH+cNy5At2ZY6g6uBNF29Yij/dW sGHRaLjsfWugHYOaujNbUee1BfWnuHx8A+oImbWH1kFHULSc2w8bwcZ85SSMV07zXu6gPywAvYSX 7mgqNgQN4U/hjgxQQi83JEagkWbTnRFHIxlPOBmVNS0OpuRoWAV2OG9V5qO5j4BPAveJVfQzqJFm YgQ4O2HGLjU0KYQn3rc9JZxQcxWZft4EDRW6LEa0ETDMlaWoy89Ckv9DxHpfQYL3RZRFP4I5IxgV YfeRQsCpjQtQoMaRn4KG0hyY88fGppHaGYl+VjgaBU1qZTw1NQrUKDU36bCUqGAuyYOzkqBPoyRQ M9DkwkCrC/2tBJtWgk27Hd3tNnQSaHrarBhqtmDIWof+ugpCVTjiblxA7D1CcnkBBlsbCEKNcFks aLC70eRsJpz8EzU1AjQElkaqyT6q5jF5lpvGtnvkARwnZWV+YWAeoW8anZoaRtc55Dq4X5PNgVar A+1mB7pMDvQosnOdQI8V+mYrdJSBMjVZCUNW2JjP2Kxi9upgp5poytqUZ2VAu8CO3YgmbRUaqorR a6iBjWnu73UYJ5fPw8nFs5TxNmJOH0J98GM4ogJh5rQpNpjvfwLaMpPRkp1KQE6iktFEQ+RITaZS YIiNgT5G3sFstKoK0ZClgo3mxJbO552pgi4zF7rsPIJMAaE1n2AjHfQlaiNhVmrlCmVQz2RCTpIi Y2EqLMXZaKkoR3NxEew5NDa5PtBmnEZVwknoMx6gJuE+qhOuwpB/Fi31d9CsDUO3pRB9dg3z2Fr0 WZhvUoOcH7TXo8dC82auRqetEh32UhrADGir0lBZmIwKgnVNSQnqK9Uw1dTAUquGrb5GCZ1s1dOQ S15dPyZpBkbzY2R6Gkw0zDaCZWszYURGw/41qOEy13n+ajn0Yhi0U1Q/56W9OedoEHp6Wa5w32HO Dw2M8F0e5HvQjDo1TapEGtTr4SaINNPIOU31cBi1sOnqYBRgkGuiefVITL/UhggMvFwrIkAgNTYS OUugRs/jPPAiMCNTh53v0kvG/h+RnEuabsl5PeeW80ogDgEdw1gNiwdgPDUvcp2/BLBfk9yDAJlM 5fjK0hKlNubt1/+MmVOnKM3NlBoVnlP604g89/9r5/v3JcfI74zCk4RPVqRjevF5OCgb3xUdYUGd kcr3Ox21qQlKf5hz6xbi2NzxODfvR9xZNA0BS+YiikCTtGIJMlcvR8bKxchZswwqQk02TWn+mkXI XzWfZcUypG9di9ANq+G9aimuLlmIiyuWwWv1Sjw8cRKZYeHIiYvHw2tXceHYUVw5fRKxz/xRkpmC +vISgnglTAQZB8HLaTLBLAOI1lSNBjngu1KrqUKNugKamkqUlxUhNTkeYcEBiAkLRpo0RYuLRXl2 FmzV1QR/BwYk/fj9qePjkO3rg9jLFxF11gthx4/g6b7d8NuzDY93b4Lvns14sm87p1vhs3Mznu7f ifBTx5B68zpqo6OU2tu28ko0lZYzby9BbUYO0p9FINo3GPFPQ5EcHI38+FSYyuhtrMzXXY0YcPOb klrvOr7PFVWwVqthr1LDUFaO4ow0JEeEIeDBfTwggD3xfoCk2FiU8RtuamxGT08f+vqHMDjE76hH +nWMfpMDnPYPDSr9Zvr6etDb04VG5rkVpYVQMU9TpSSimFNDSSHzyRr0Wg0YdtswbCXQmGowZGGe wHI2+eo5PN27Ddu//hTz/u2/YN3bf8Kezz7A7o/ewb6P3sVegbp338Ku117BuY/fxYNxHyFiwjdI mTYBOTMmo3DmFBTPnoySuVNQsXgGKpbPQPXq2dCumwvjhvmwrpsH+4pZcM2bgpY5UxW5p0+CnuBk njoBtnkzYF+2EMblC6Bm3p23cAbSFkxF0uJpiF8xBxm7tqDy2g00Mk07MwpgD4xCwaX7iDxwFiEH ziH1ig+qQpJRn8J3N4VwFpGIwoQMvstV6DDbCW4teNHcDrR1Ah0Emq5evOjpJ9AMEGwoJuYLpuUL 5mui50ptDSVT8ccEGEUEFfHKymCZCsx4JCDzsn6Hmv/R//5zoIZmRYIESJ+aAbcMtknCJ9AMWHTo YOZiV2WiMjIE6phwWLJS0KutxKCJBa+2HK11pYr+PtRU8KMvhUuTD3tFBhoq0tGQHw/N01so8TpA A30IHd7X0PPoGtqun4Lx8Bbo9qylVkO/dzUMBBABm3qBm8MblZocqYmRcWncF2muOV/D/fLXz0Xu mlko37pEaWbWeG4fum+cQPfVY2j02gPDgQ0o37IYhQScEu5TQgDSntiGbt8rGA5/iP7QB+gNuY9u qolgI1Cjv34a9TTuhhtnUX/7LEovH0Eez1tz/wI6aKRbYp9Ac+8MaijHs7voSQ3GiEqgJgqD6WEY ygjHcGYkRmjEn6dG4nlCGJ7HBON5NBUTguG4UPTEPkNHfBA6U0LQRzgZIfSNFEiTMUINwWaQACOg IyDzsvq4vYfnlqACAjUy35EaihZCTCOvyxn2AI6g23A/o5niPXUGP1T6wNTRIJbv24oSAo1q7WJk LZ+FgrVzUUeA1B1aT0DcDO25bag7u03pW1N3cgxqjo6CjYTRNnrthun8fhgJNvorx2G/ewnuRzcJ g/y9J/fREuqHxrAnaKXZbEuOQEtqNFqy4tGURVhJH21SJn9Rt6TGwpgYCVNSJA1mDEyEH0tSlAI1 rqxEuDLjFDmltsZTY/MzqCHQMN3sSc9+gpoM34eEkVx00Sw3ssDU5OegJjcDmaG+yAl7hHyCjCkr FMa0IJSH3kPKndMwEIys2bFK87MmgrsMqilhfwVs/iNQM9jqxkCbC31tNPsdNP4EmzbpV9NKoBGo sWkxWF8JQ3IU4q6fRwSlz8siDDW+BDUNaHIRahz/HNS4HXbCip0AMyaZ/1X9BWoa5DjKU3ujaGyd wEyjgBGBpoVqG4OaTgGbsWmjzQ5ToxV1raPStozBDcFG4MbRLBHZCD52Ew2qGW6RGG+a1Xabhabe RONgoGEwotukRZumEu3qMnRrKtBWlo/SQF8aksMIPLAT/nu34Nn+bci5dRnVQU9QFuCLiqCnqI0I hTkxXqmlcWWkozE3B815fEZZ2TCnpcOZnYOWomLmRYUwZRNocgk2qjw+93w+U4JNYT4chGO7PPu8 NBiyCTPZiTCqkvlOpMFEKWGhpX8OgcgszdpUibCq+Ls5sWgpq0KvjiBLA99en4MeRx763GrKBCfz RVtNHlpMuQQ6FVotxVQVl2vRbKxDg1EDG/NYbWUODJoCGGp5jcx7TQQWkxIuV5qXERjGZOExRoKN AI1eRHNoEKgRqKcRb2gkJPd0wzPuwjAltS9/ESFmRP46LBDTh2H0Emi6qE7Od9AEdNEQDGKIBkyi n/X29KKnu4dmq5Hvg1MZId8qJp5QILLzdy28ToexHja9Fk6zWTHuHijwAIwYe5m+vM6zLNuMNP86 fsOeJmICIB79GrD8I5LzyfRluFFqgzh9+fpEAlgCYn8PauQYOdYDKfq6WgQH+OM2Ta2GZl7O42mW JjAjx8iyZ90vz/f3JMeMDmI62vTMUE9Y01J1nK8lPGqY9gQch6YWlelpyAgORF54MFJ9H8D3+F6c oSk9NuN7XJg1CfcXzkbI6mVI3LweiRvXInIFAWf9cmRuWo6cdYuRt2Y+KjcsRtVmaeq9BknbNiB8 8zo8XLEUlwg2+2ZOw+7587Fz6RJcOnwI6ZECNzEIf+wNv5uXEeF7n0Y/EfqKEkK5GtY6DYGcacr3 1M57kHfGzHfFqK/jszGilXngwABNfV8nmpvdsFgMqCgvRnJCDOL4bScSGPJSk6EuUKGJ9z/Ad3zA akUX07yjqgoNhQXM4wlSyQk0xvHQpcczj2e+nZsJhyoLjfy+O/lMOggiw24XBswW9Jgs0OTkIuVZ CPyu38SxHfuxe91O7Nu0Byf3HMOtc9cR9ywaFTmEnuJq1JWoUZFdiKzYJET5ByPY2w+hPk8R+TQQ 8aFhUKWmQFtRiQZCeldrK/q7uzHQ3698Q/ItDg+P0J8NoZ9QMzRAgy2+efg5ujvb4WIZUlaQh6So COVek0KDUUSgKUyIZVkWhGRfb6Q/fYx6Ak4XAXBAU47OIpZRsSG4v3Eltn76HnZ/8SEOfPkxzo7/ Cpeoh3zOQQtnIWjuVFz7/ENcIeD4fPcFYmZMQOqMH1G6aBbqli2AYdl8mJfOhWnJLBiXzoBx5SwY Vs+Cad1s2DfORcOWBWjZuhBt9Fzty2ejd8UC9FBtSwg6c2fAsWgerEsWQLd8EUoWz0XGgllIXDoH WTvXo/bKadie0msRsAfLq+gJClDg7Y+QYxfgf/AcAo9cQfg5AuCdZ8gNTEBJHMvvnArUl9aiycJn 3N6Lka4ejHR24TnzoOe9BJn+QdKg1M4Moae1De1uN/o72rnMbcODGOF0gPnfYD/zNibyCMFDIEam IwQWpbnZCyXxX9LvUPOf/e+f71PDB9rR3DgKNQ1OdDU60dPoUKIsiZTmZ24rNRYowEnJ4Hks0NUS 5z4iGC7CTVtpAQZ0BBV1CZqri5RamlGoqfg51Khr0E/1asaan9UTbPTlBJsiWAk1TeocNJXwY3/G TO70ftSe3I+OB9fQde8y2q+ehvXINhj3roN5/zpYKDOhxrhvDXT7VhNsCDiHNsB0bAvsJ3fARXMt U+2+tSjbzA9o4wLU7FoJ06FNsB3ditbzB9B7fRRsHMe3o3r7MpRsWoRSQk0ZoUZHQOryuYQ+mv9O /5voCryDnuAHaHh8DcZbZ2C8eQamW+dgoDQ3TqH4yiEUXzuMukcX0B7vR9PuC93jS1DfozH2vYS2 mMcYzCTMZIaiPyVI0VB6KIZpwoeSwjBIgBmMCMBguD+GIwIxGB2ErqgAtMcFolv60ahiMZw/2qRs RBWvNB0bEuWN6mW4+SXUyLL0xemgyW9PDEBD+APY/a/D8eQa3L7X0Pz4Oly3z6H22C5U79mMsq2r oVozD5lLpiB/9UymrwyAug760wSZ8zuhObcDGkKN5uRG1J6QjnsbUX9isxIFTSdjBJ3ZCeOlQzBc OQrLLS8lrax3r8D56BbaQh6jPfIpuhPDCH/haEgIRiOhw02wc1D2tCgFbKTfjJEgI7KkRCvBAcw0 +FJLo0CN1OwQfhzcXyTRz5yZ0XDwvu0ZEbClEWoINgrUpIYh7cFVpD2+By0LrxYauyYWmoayIqWm Jj8mCKXxgahi2jiL4lAd7Y1sn4sK1FgzImHNiaMZjVein0kzM4NqdOBNJfJZUTas0gytULa91Pxs DGpkMDoTZWeB3aavRzeNeV+DA4NtDRhsZwbbzm+OQNPZZkNLsxmdLfzGmvi9WesxLLURvN/EWxcR fsULNekJ6GvhMa3NaCIcNNkb0ehshssmzdAIFS9Dy2+R005ZCSqjcjttv6oG7vdTrY6I4CK1MC/D SoeFAMN1AjICNLKPAI6AjnJtYxBkcxFqmLcYmkZlpEzSbE2asjGvMTloUB0Wpdmag78tstu5TKPn MploUmhqjCa0m5hWNJIdNIvtfJadND0dOg3a6tVoqC5WQNNenK30gYq7f51G7RD8jh6C//EjCL9w Fkl3byHt4T2kez9Aps8jVEVFwpKTRajl880gnKpyYCH06vIzUcfnXMfnK53xJQyoOT8fNsrOeasE F8hKJcCkEHAyYCvicYU5MOZw3wwVDOl5MBJs7Hm5cNJkOfIJKZVmdGmb0aV3o5330sF8tdGs4zO1 wkUD5SSIuI1laDBVwE1IcRusaDE3EW5ame5taDC7lSY6AgVmXQ0NXw1MHhlracLraMBHZRaoMRBq BGxoCj0y0ygKjHZ2tGFokAX8iyGWEwMsH2gMXnQTbkQEFhHBZYQQM0KIeY52TkVto3pBPe/kcTQT z3vR1d2MtvYG6A0EKF6Pkddj4b3ZLDT1IrOAiZhtXrtcB8HAY97F+AscvAwIHpiRdbKP7C+1NRLq 2FM783JzMVmW2pZ/Fm7kXAJLcrymplqJPCbnlm1Sy+WBGQEZzzX+FvCQ7R4YkmMFamTZc++e42Wd bJf95J5H4eSfgxrP78n5FahRwIYgJmCjISDUEzRra1GemYGkwKfICg1ELhXP7+XB/i04sWAajs2c hCsL5+DJxjUI2bYRfmuW4er0CTj3/RfwnTcZqRsWIW/9QlRwWr5+MVTrlyF5wwrEbloD/zXLcWcl wWblchycPw9bZs/Eia2bEHL/NlJC/JHO8i417AnSqPykKFSq0qEpyoeusgRmegZbfS2slLG2Glqa c+kHJgNEdne304AOYHC4D509bWhinqgnwJeUFaK0JB+5WYQ0AktBZjrqy0pg5z26CXJutYYeQ4OG iiq4SsvhLq+As7wMDu7jLC+Fq6IcrnJZX4mWGgKQzoiBhiZ0EGhaDSao8/KRGROHcD9/3DhzDWcP ncOFIxc5fwOPb/giOTyJcFaMksxi5CXnIj0qBWlRyUiNTEJCSCyy49NQmV9K4KmAoVpqpMxocTUy /+9QTPWI9GUbGsTwwACG+wg4vVzXN4CBtk70trSjxeFmWmigLilCMZ9ZKVWekY704CAkPXmM1Cc+ SHh4B/F3byCTcKpNjEGj9PlLjEbW9QuIP3EQJyd+ix0fvY2Dn72Lc999hpsTvob35O8QwGcaOv1H hE/7AQHffIKgrz5GwsRvkM3litmToCfw2JfOQyPVumyeEr2safksNKyaDeeaGdR0NKybgdaNs9Gx aQ4613JK4OleOR+dKwk6y+fDsmAmDIvmooYqW7YIuSsWI3XtcqTs3IyiK/RT9D5uAmavukLpZylN yvKCoxB69R78z92C//l7iLobhIKoTGhUVTCUE3oleqPBiY5GpmEP34meXgx0dWGwi/kX518MDhBe hiBRGvsIL93M7wZ6mZ8N9ZNDBpjm/cqYPkODTOuRQeZjzAeVsM0SEGCQHPISvCjNzQgwhM6fyVOD 82sQ80v9DjW/6d/fhxqmm9JeUNHfhpoeTvuYaUhH5h6XlbKglzAjkiZoQzI1aaGOi6YhuIvSZwFo yssh1BSit66ShjAb7rJcZgYVPzU/k6AAvwY1HYSaFm0lzSULb0KNTQbeNJdjwFwBV2o4Ck8dQNWR Pei4dxVddy6h+7oX3CcIKgc3w0kwcRzcANuB9bAcWAcjgUZH1RN09PvXw3yQ4HJkqyLDvvWo3bES dZR+L8GHUCRTARkBG4GazstH4Dq1C/qDG1GxYzmKtiyC5vBGJfJay4PzaHxIUCHYDET4oCfkIdoC 7qI96AGant6F6e4FqG+eQMmNQ6j2Pg1n5D0CxTO0Jz+B4ellVN05jtr7p+EIuo6O2EfoIfB0xT5G Z4wPOqJ9afD90BHxBF3M2HtDnqCfGgwn3BBquqMD0Bn/TIGaXoJJP4FliPAiYCOBAEZEBaN6GWwE YkQCNLLsqa3pzghHd8ozNIbdh/XxRV47geP6cQLIEehO7UfFrvUEu+VQrZyHtIWTkTb/RxSsnk6o WUFYlNDNoyGda84RbCQgw6ktBM/NqKekFkemtSc2QUPA0Z7bg9oL+6G9egQ1Fw9Cc/Eo6q+dhv3x TTQFPURX3DN0JIbCGRMAW4w/rIQ3exJBRDr7K/0fBGyif5KZYGNNk+Zm0vQsHraUqDERYCiJfiZQ 4yTIKWBDqHEK2CQH83wRyPC+jtRHd1CdQjipKlPC8RpYCJrKCmCSMWUKkmDKiYIxKxQJt48j4eZx pN47AxvP54EakypFCQ9sHAMaT02NlVNpiiQRz2TwzZ9BDU2usYimtrwErYSpTqsJvW47BqSmpt01 CjUEmo5WGtcWC6FGamqsSpOjEYsWTTTT6fwGQi8SnOPC0C01p20taLG7CA0NBI2mfwpqJKKZRFCT 6GQeOfnNOwkWP0mWf+oLI2AzWrPTKLU6hKpmSgBGamZEHpARAFKCDFA/9cMRSfM0/q70B2r8K8lx Y7/hcqGJcvNcTv6GS87p5P26Gnism+tccBKe3FSjlecjCLho4pqtZrQRiFqsBsKVgRCgg1NbTUNT idaaKnSoK9FMA1OTGIckAk3wlQsIunQOkbeuIT/sGfS5GUptmDo9CdVpMiZOMtSqRKj5fakLZNDP dGiZ3xlU+YSeAlg5teXmwiZNXgg3dkKPoyCP7wDfKdmeVwxbXqESVc2ax/ckNx/6zDy+G2VoqTOh zcB7qzfDTvNUx4LcTLMv0ecaXU7evwHtjVZ0NbWgu7mHIDuMwY7nGOp8gf6uQTQ3NDJNLDR6NH36 qlEZZawSDUzmWqpuVMyvTTR8JhpCk5GGWoIDUDYCQVtLMwb6elkej3V+fSGFukQ6E0B5WX1cTxMg ev5zjYzQfFFDI9Jkpgdulh+NlI7AZeDvWW2EAd6X1Azp+Lu1tWpY+Q1IgAI7pxIs4GUDLpJ5D9h4 QEZqL2S9luVIaWEBaqqrFIgRsBEIERUV5qNGzXQgmPxHamzkeFVuNnwePURONr9r/oacT6+lyR6D DB3NZUlBvtKETK7v74GH5/6kpkYk6zz3LfKcV0KpewDOc4xybk+fmH9AnnPKeUx6wpJIJ8EXeD2c WrVM2xoNdCWlqCTIl6ckojRRIouFM6+8iRvb1+HIvGk4MX8mLq1YhBNzp2PD5x9g6n/5/+D7/9f/ Dfs+fh2hy6YjZ8MClG9cDPXm5SjdvBKZ65cjaeNqhK1bCd91q+CzbSvOr16FA4sWYuv8OdhN0PHa tQWRj26jJDkCVZmxKGb+npsQgaw4USTyUxNQXZADPb8LE6FGTw/hsBjQ2daE3t6OsXeuH32DNKQS nIKA09NH80+5mb/W8ZiqilLUEFa0ZWXQFBQrQTSq0nNQmZKpSJOVh5psFaqzJXKgCrr8Iui5n6Gw BKaSMubbpZxWoja/mEBThPyUdCUUcEJ4NCKehCPCLxKJzwgtERnKQLxFacxb8jSoyqtCaVYpoYO/ X1RDcDTDqZc/GndipHcYI1000z1Sg8DvTppCDXk0RFPejYHuLvR3dKCTeWKb1cYypBS1cu1ZlCoX NfnMfyor0WuzoZvvijotBXH37yDyxhU8O3sK4RdOI+76RSRSYV7HcHXlYqx958/Y9v5b2EOguTjx O9ya+gPuTfoO3oSa0JkTkcjnnLWQz3LeFKRP+Q45075H2dzJqOI2LWXn9qaFM9GxcDZ6lsyhZqNz 6Uy0rZyBphWT0bBiIppWTkTbqsnoXD2FQDMVLUunomnZTCUYgGPxLKhnTCIgTUXZ4nmo3rIButPH YfO5j4b4SPSUF7K8q0c/1ahVKzBalpMLVWIq8hPSUZKqgjqnjOW1Du2WVgy2DjAvJAQyPQd6+tHf 06dELxsiFA5K3yOC4QCBRqKVSTOynwKfSPPZ54NMeh4z1EcRgjgv75NEd3zxghAk4jv1gtADRXxW CtC8DDYvwc1vBRrR71Dzm/79B6Cm7yWocaC3tYGGqVFpetZNgOm0s2C16dFmq0eHTYcBGp8eFkaF oc8Qxw+oklNrahLcqkz0qEtZaKfAUZKNLoOMQ1OO9nppZlaNHhZE/Wo1Bgk0A5z2cllqagRqGupK YK1WwVieji6nBs9bjWgpTEX2sb0o2b8N7XevoOfOZQzcPo+OcwfRfHwnGo9uhYtgo8ANZSWAGKWv jfT72LMG+j1rYaCkVkcnHdy3LkPttuXQEmy0XBaosR/bpjQ9a7twEN3XjqOLcOPicsW2pcjkh1q6 cwVs3Oa6KZG8TqPJ5xK6gu6gN+wh+iMeYzBBalKewP7oCuoIB6U3DqPy3gk0x3njRWE0BnPC0Bhx H3qf86j3PgPzk0toCLmFjqiHitrC76Mp+C4agu6hOdgbXeF+6A9/isGwpxiQMNGRAeiN5W8kPkNX cgi608LQR7MuEc8kTLNENntRSBUlK3oZbDyS/jcj+VKjI8EEoqkoDGaEoSvmERp4PZY7J1F/cT9q Tu5AzaEtKN2+EgVrFyJj8VQkzf4e6fPHo3jtDNTvXQ7jkbVKjUzlyS1Qn9sF7YU9qCfcaE9vg1Zg 5vgGRRruUyNg47UdVZTm/B5UnWW6ntqDSq8DMN46C6fvDXRGS21NMJoINKbQRzCEP4I1PhAuAog7 MwouARTpKyODXmbGKXJI5DFKamykY7iBMiWFcVmgZnR/lwzEmSXz4TyPBAoIVc6X9eg6UrxvoCw+ AsZiFayVxXzvSmApy4O5OAv1PMaUGwVLTgTf7aOII4xJoAClk3kuQaggVYEaXU6yUjtjFkmzMwVs BGpobGWcmkKBGol+lkqoobjNRPCxlxWhRadhhqxHD4FBgZo2N/paCTWtdnRRHW1OdFPD1JDLiBdU R2UBch/fRvCFY8gO9iUU6bm9GW1uNw2+i4a/EU77Pwc1oxBDmGnw6CWg+Ume8XBG4cZTe+Pgso3m wSp9acb609goARdF/A2BmZ+aqIl4jY2EH2mS1m0alfS3kZqeTosLHVS71YVWqxMtFqnxcaHZ7kYD oa1BorO5G2Eg2Oho/I2ct4g4b3U44aAkDRp4bQ12GUDUjFYCTqvdQmNgUvpR9dCY9tDg9dDo9ZiZ t+lq4aZpsvNd0PEZVeem/aTyrCSUZMShhN9NqSoS5apoGgoJoZypNEUz5RbyXSG4ZOfBlqPiOyK1 NiquFwnUEGYINEZCkI7H6VVp0BGAaglAOoKuuZrvn6aKxlKMrp2mX8M0M/IZ8H4bG9DZ3oBBGR1c xk4YYn49xEyc5enzgecY6O9DSzPhocEEi6WG4CIwo+Z8HaWFmcbAZNb9TBbev5hzqXWQzudOmqVe aaYhZkopGFjgUi+o58O/FH9f2qCzHFck/CPXMlbGD/PahniNvX2DfBZuVKvr8ORpEI4dP4UDBw/D 68xZxMbFo56m2mCiCdPU4NHjR8p4K0cOH4Sv90MU5OYo5lvgxWPERWL+xdiL0a9TVyM2MgL7d+9C XHSUci8CITLNU+Vg545t8H54n4a25q9A5e9JoEVqZYIC/XH1yiXcvnUDN29cQ1kpTa6n5ofX5YGs ojwVLp49g1vXripg8zLA/JoUMBmbl3PI/UiNjNx3gJ8vwoOfKdHPZLusFynwI4BiMMDO6T8iK4+R 6xSZdNIfiGkvQKOX9CSkcb6+ugb1NMdmpqupogyVWekoI9joVBkoiQnGvSO7sWvuNOyYORm7Zk/B vI/fxpcEms/+l/875r72X3BhxncIXzMPyStnI2/lHJSuno+yDcuhItRkbVqDpE1rEbVlIwKp22tX 4Txh5ujShdhJSNq7dB4u7N2E0HuXkBvlj3rmm8aKfJRnJiM5NBCxgb7IiAlTgmDUlxcTCurQynyl v6cDQwPSXFKAmnBADdCYKpAz3KtokKAzMsxtg/0Y7O5Gb0srnAQ5NaGlMDkDaaHRiPIJQKj3EwR5 +yLokS+i/Z8hNTwGmdEJyIpJRHZMEnJik5EeGY8Uro8KDEGQzxP43H2Ihzfv49b5W3h8w4/XyjTL rERlthrGKivaLB3oa+K1dfF76ab5EvVQffx++/id9fI766eU6BsCNdI0qh/P+3sx0teDvrYWpSa+ h3mZtawURpUK+cGhyH8WDG1WFnrtVoCeDfRsL5iH9+u1cOXnoijIn34sCJXP/FHs8wABB/Zg36Qf sPqDt7Hhg7dw5MtPcJJ6OGsKIlYsRBCfp8/3XyBg/BeImzEeuYumQ716AWqWzkb+xK9RNvk7VBNu dNN/hI1Q08T3oHPuDPRS/fM4nTcVXfMno2vpNLQumYTmJePRvHQ82ldMQNeqSZxOgXPJFJiXToeR YKNZRGia8g3SZ0xE/upl9BJH0Bzgh5GSfDw31WNYgic4zHATaFTpiUpfqbDgIGSlpsOsNaDN1YzB Tj7PdqpNaq8IJe0ysOgQ3wfCDAFGgGZA+hxJM1imax/zzoFhgqJADU2wEqmR74VEjesZ7FUix3X2 daGL6pd35nkfvXI/MzeCDKFmFGh+DWpEY1Dzj9TSiH6Hmt/07zdBzU/Nz/g/aTv9nAWZRD/rbG1C W4OTJknCyxJsWqQJmhUdDj06qQ6nAa1Ogg0L3HarDraKQlTERaIiMhT2rFTUxUVAlxSF9oo8tFbm oakqH236Mhq4CjTpKtFcr0EHC5m+mhoMSxtVZtyDNBI90gZeW44GLaGmhiahIouGr4ovtxGtNIhF 506i/PBemE4dRvf1sxi4fhLd5/ah5egWNBzcCPv+DbByaj1IqDm0ESZpfrZ7FXSUfvdq1G1ditot SxTVb1kKPaHGtGs1bPvXwy4wdGwrnCe2E2R2ofnCfrRcOgi7jEezeyWKtixE7eENcF/jh3fvNBru nkLjw3PoCLiB/qhHGIl/ipHkIKU/ivbWSWhuHkfl9aOouXMKrREP8SIrAoNpwWiNfAhHwHU4/K/D HXQLLaH30Bn5CD3RjwlEPmgLe4CWZ/fRHvoQfZG+BBlfQtMjdNHkd4Y8QluIN1pDqXAfgtAT9MYH YTA5FENpEehLj0QvDXdfdix6aOR7ON9PAybRzoYJNCP5UqMjIZ4j0Mtr6U4JRE9qAPpSnxBq7qM1 6DLc3qdgvi59l3ZAc3QjqvauRhmhLn/dXOSsmI7cVTNQtHEuqnYxLQ+tRfWR9Sg9tgFVZ7ah9uJu 1EmNjZf0r9mGOkoZ8FTR6LqaU1sUqU9uJThth/r4Dq7fC92lI7DeO48Gf6YJYaYx8jFc0b5wxD2F NSkI1uRnsKQGw5wWCjPT0pQdCQOBzMD7M2fHw5wRD2NKLIzJMTCnjva/sXLZnib9bBLgzoqDm3DU kB6KRt671Nhk+1xFus8NVCaEwVYizcEKYSvPh12ikxVIv4g4/lYMDCkhiCfkxlw+hMwH52Aj7FiY xrYC6QiejPq8FJhLc2ESyTglHqgpHAUaW6GE/k1WZC0i1BSlUQQdFtiNhPh2sxa9AjVNTiXKYG+T i9/bmJrkDwqNGCAkDPF7fMHvsJffkAy8mHjrPHIDvNGp12CIBVq7m0beboeNJt/mcirQ8Gvw8rfl qamh+Fs/ybNO2f4Xyf4vSwnzzPO8DDEiqZl5WT/7TYEOO2FlrJnaTyLoiFqpFm4frfGRvjxONEl0 Ni67uM0ufTR4rzJYqEytlJ1yKPdPwFN+g9fnoGxWRVIL1EQj0Mz5VhsBh/MybSboNNPoNxJuGiiH QQsL8yqRsa4a2uoy1JQXoLYsF3WlmdCWUMyX6iVUMo2GLjcPegKMnqBiUOXSfIxOdYpG++DU5eWj tkAFDd+POoK0rrQU+spyOPS1aHVZ0MFn39HSgs6ODrR3NKGrpxU9NDb90r57sI95NIFGKTRZ+ImY Z78gYAwM9CmDn7pdZhp6aV4mzaUIM2YabgEY3o+Y8JflMe4i6TPS2tyEoX6pbaGxYmErg80p4yjw 9wRsRsXf+5lYgHg61xJyRJ7gAH29/eju6kV5WTl27dyDmTNnY/Wq1di5fSe2bd2Gxz6P+dtGlDIN jhw+jIUL52PL5k3YsXULli5aiI1r1ygRwKRpmadPiae2xlNbIaZfAGj65EnwJwgIzAioSc1KUmI8 pk6ZhP379qCKaSzrPRDnqWnxNFPzTF9OG6npiYwI47VuxorlS3H50gWllsazj3IuOW6sBiUrLRWb 1q3F3p07lOhlss4DX3KtHsn1S5+ZyNAQJaqZzMs62V/m/X0f4+DePQh7FqTU/niOEaixEAIFTjyA 50kH+Q0PsNi5rwIwAi6e/j0ER9nfc61WQo6AjcjC+dGgAZyndCyXpUmTjcdpSoqRy3TMjIlAdnQw Ih7exIOzx7Fz+XxM+ewdfPSH/xVv/6//D4x/9X/HganfwGfNQkSsWYKstctRsnoFylYsRenyJSgk vBSuIdysWYasdSuQSsiJWr8ET1cvxO1lc3FhySycXDYbx2mivbavwfVjexBw4xLi/R4hNfApEvwe I9L7PhL8nyI3OloZeLOE6a0jPDbxWQ20tyga7O7gd9KDgb52Gtt2znfQbxJ4hnv4GhMsBgQUCDx9 feht76TPaVL+SOK2uAh+MrCpCTU1dSirqEZhURnBuAh5eUXIzspDdmYecrMLoMotQmlxFeFWjfLy GlRU1EKt1kFDGbQm5jGNPG872hs70Nnczeuiwe6mie5+juFe+qx+fjcD/GYGZcpvamAYzwlbIwSx ITHSnPZ2tzAfcMKkrVJqpypz0qHLy1H+IGInsDQWyhhVZWinb1KaJdv0GDJo0F1VokQILX3yCDGn j+HZvp3wWb8atxbNx9nJE3Dgs0+w6/13cPCDd3Fp3Me4+82nCJ0yHvHTJyCaQBP2+XuI/vp9ZE79 CtXLpsOwei7qFk5B3rgPUPDJeyj96D3UjPuE+ghVn7yD6o/ehunrT9E1eyoGCaW9S2ajbf5UNBFu GhZORCs9Q9PyqXAsngjDogmoXDIZ+QSb7KVTkbNmLrI2L1P+sOkK9UVbdjJ6y/KVwdhdVaWoVtHz paeimBBbmJeNkhLmvXU1zOPoR7uYrj3yPCXtRsgblExFBMOR4UEMU5KXSX8YiVQ22tl/tG+MErmM APFTjc3zIUVDzF9HQ9hLjY7UzhBeXogILcqU8gw6rOSNL+sXsPJb9TvU/KZ//0GokY/yZaixo6tB 2nkTaqjuZum8bGMhzEKmrgIlNI+a9CS0qcvRoVOjINAXJcF+aCzKxKChEj36crRriwk2FXDrqtCg q0U7M82+GjVGqqqpSoJNBZfL0FpbQqgphr02H5YqFVp5zJBdiw4agKrrV1B1/BCq929F68Uj6Ll0 AF2nd6D58Hq4DxJMCCcK0BzcrECN0r9GAZqVqN+5AjWbFqFq3Tyo189HPeeNhBorocZJGLIThiyH NsAsOkIwUsa/2QHzyW3QHFiLGsp6dhfaCTRdj86j5cEZND88i44nV9EXdg9D0Y8wEEsj/vQK1NcO QXfXC+ZHl2Dzu0Zg8MOLzAgM0Rx3Rj1Gc/A9ND+7hzaCS0c4TWmED3pjCChUF+c7Qh+gJ/whBmjq Rb0RAjXe6ArzRjfNfm+0H/pin2IgPhCDiUGcBqEn1l+JqiaDefbT5A/mSujm0b42z6WGJkcCCYQT Zp6hM/EpOuIeozvRD4OZzzBSEIHh/BAMp/rwd67AfOsgKk9uRM7W+UhdPQ0pq6YiffUM5G9eyLRf C+0xaVq2FXqv7ag+vmkUagRaLu6B/soB6K7sQz0Bp/7Cbugpg0zP70L92R2o5zHaU1sVGQiMMohq zaHNqKIqj26F+sxe6G+egt33GpxMJ1vofViYZpZYX5h53abkQJgzCc950czcY6h4uApS4S5Ih0PG DWGGrig1gVATBzvlTCfYZMTCnRYOZ1IgHIn+BKUA5D6+itwnt1GfGo3GygK4KosIN3lwlKgITckw ZSXAkhkLbdwzxF4m1FwahRorYdFMqLHkJ7OgIdTkpxBochQZCTVGGlapjfkL1AjQJFCJsBVLTQ33 L0yFvVKFxroydJjqlDDp/QSXPn53vY1u9DY0otdFOZsw4GpCv4NQQ2h43mRDv6UWdYmhyHl8E/n+ D9ChLsOAzYh2p/Q1scLG420EnL8CiN+gX4LLX+svtSx/fexv08+Ok9qkMUnAgV/q5e2/pp8FJ/gb +vnvEG5ektI36Bf6aRuPa2Q6ylSa2jmZtk6CTwPBp8WiR5vIVI8WYz2alD5ZtWPSjMmzPKoG7uOk qXSIqaQZlmhULpr1BrsNnW00ZMx7h2luFEmHVRacz18IYIxBhqdaxFOAvqRBAk8zwVbgUolkRkkf mb9o1Ij/UmLkRQ28z65OmsChAZ5uSIGZnw0O94vfEwlcKYAlBoFTabImkn4AQwP96OvuQhMNyImj R7Bw3lwE0ZDWVFZAS9NcXV5OVSg1GmdOncTcWTPx5PEjxcTLOjH2SxbMV8ZnqSorVdZLn5OX4UCM vIQ/fnT/Hib/OH70+LFmZ3Jv8XExmDljGo4dPUywKlHCMHtCPsu8B+o8oCPLnkhpsiz9Z7KzMpTz REdFKJCkrq5EpYR953FK8AAChDSPFOjITE3B5vXrlGsuzs9Trs9Ty6QAA5+75z7yc7Jx6thRnGTa yL4eqBFIEzgSyX4CdFI7I2Ai+4jkXDL1BBjw1BTJ8QIxkiYeGJJre3k8H89+Lx/jkayT35TrlmU5 j4HnKclTITU2EmlRoShMjUcZ89mdG5bhnT/97/jj//b/xOecrp0wDmcXz8K9JXMRuHg+UpYtR8HK 1ShfuQaVy1egcuVyVK9ajqrVS1C+ejFK1yxC4fpFyNm0BEmbliKE04dcPr9yHg4unY19Kxbg6PpV OLNpI06sWYvLO3bB1+sMiqJjYC4ohCE/H5qsTFRlpKOaU31JEYzlpTBXl8NSU4EWhw79HU6MDLbR g7YRZFppgDv56fRiUP4K39WBwd4eDPcPKMZ4hIAhQC7jkXQMDKGVcN/Sy2+quwctPb1oIpy3jKm5 k+s7+tHUzvVjau8aQCf37aLZ7u7uRo8Ex5D+HBIyeGi0RlPOr4jA/7xfzPgwejs60E0Ya2t08BnV QF2Zj9KiDD7/aORQpapk6MtUsFcXodtcx7LAhEHmOf2VJXBmJKMs0Acpd88j9MwB3N+5BldWzMGZ ORNxZPyX2E9okdqYgx+9i0PvvY3Tn3yEq199iXs//ICnkychfPokJM+aAhVVMOkHZHPf5A/fQMIH ryDr2/dQNed7aOb/iKrJXyHnvT8j509/hOrf/oDi1/+EwjdfRfar/43676j66B00TZ+ItrnT0Dhr MhwzJ8G9YDoal8+Bbt4klEweh7Rv3kPihE+QsXw68vfSQ1w7ho7EAHRXZKKvKgftJemwqKSJbwyy op5BlRyrNC9sbW5Q+vi1tjShqUkCmHT9BCsjzKdEo01l/5IfKVLyy7+Iqf+r+uV+P5fku2N57stS 8l/Rz/NDRTzuH9ZfXdfvUPNr//7DUNPR6ERHgx09hJpuGikBmg67Dj0NBgy2O5W2/w2mWlTnpSMz IojGLguDTiO6uY8q2Bd5QY+gz4jjB6hGD8GmvaYQXXoBmio0soBvrxuFmmFCzXNCzQihpp9Q015X giZCjbOWJrOuSBm3psdQg87SAuge3keN1wmU7t4Ex+m9aDu7Bx00yY1HNsB5aD1sBzbARqCxHdoC 22GCzYH1MEtUtF0rUL9jObRbl6Ju82JF+m3LYBGg2bcergMb4RCo4f4GwotORFAyHNsE/dFNqD24 DlqCjvPifnQTZPr9LqPb9xI6Oe14ehWtBJmWJ5fR4n8NNm6vvXYENp9LaAy6A7f/LbQRRnoJIQIv LcH30RryQJnvIqDI1AM1A/EByrQnygd9EkQgjuti/dDL5Z7IRwQaKuoRemIIO/H+GE5+RlAKQr+E YqbxbyPsdCY8Q39qJIYyJKqaNEtLwIuCRE7jMJIbTYgJRw+P6Uh4Qrh5gr70IMJPKPozA9CV8BCt kTdhuH8U1ed3ImPXYsSvm4nk9bOQtXURivetQc2JbagjjMhUVHViK8pPbEHlqe0Ekl2ou7AP2ov7 oDm7GzWyfH6v0pdGSyCsO7NTkZaq99oJw6k90B3bCc2R7YpqjkmtzT4Yrp6A+c45WLwvweJ3A46g e3AyDd1MLzfTx83M0J0WjIb0cDRlRqMtJ5FKQlN6Atwp8WhIS+A2zqfFUTFwZ0TDnRkJV3oYHARB R1wAbATBPJ+byHv6EFoe4y4thL2kkAWm9H8g1MgAjJkpsKQnojY6GJHnjyDq/EHk+lxW+tRYcgg1 BSnQEWh0hCpjafYo1JQQapQgAaNQYx+rqbESaGSQRutLUGOryEVjrUBNLfp/ghrpv9ZAEWjclKMR fQ4u2+38vmwY4bc4yALbRHAtDnqI/Cf34SrMRmtdNdokNK40A2NB4Gh0/VNQ87vGAMZh+0my7JES JIHp3GQzjdbsWI1o5nwLoXJUJj4HM9odFso6ptH5Np6rjedopdFX+iERsprdLrQ0uNHT3flTYf1y wfpTQecpAP+GBglCzSz05fql1kHkARePxKx7jLxnH5H0Q2lrbUZ/H03eL6Dm137r70mOk3O0NjUq Tam+//orHDmwf7TGYKzWwlPzkpaUiPmzZ+HYoYMKzIgBl/UCP1cunFe2SY3GyyZeJPNyLml+JlAz deIE+Pk8Qm5OFi5eOIcb168i+Fkgfvj+W6yioZZmaFu3bFIAJ1OCPjAdKmiC7965hcAAwpa6CiXF hcrywQP7lKZrsk6amy1ftkQ5x+FDB5R+NQI8MvilNJNbtXypUqMktUVJcbHYsmE95hHQZCq1NkcP HkByfJwCEJ5oZjJw5I0rlzFp/A9K2myjcZfmZlFhocqYNAJzcs77t28pfYVSEuJx+fw5BYDkvBvW rMaZkyeQQ0Mv6ShpIRCSmpiAa5cu4sSRw0p6ChjKde3Yshmrli3F7u3b8PSxj5LOnhobjzzpKs9I qREaWyf7qQlxxUzXjNgopEQGY8uqRXj7lf+C1/77/4JvP3oNG+dOwK65E3F09gTcWjwbYauXI375 MqQuWYasRUtQuGQJihctRMnC+ahcthBVKxaifMVclK6ah+INC6Haugxp21chctsqPNqwFBeWzcHx BTNxbNE8nFiyGAfmzMGJpUtxY8cOZD5+zLw5C46iQiWUup5wWEvwrEpPgTonHYZiqf2uhqOulN8h 89UuB+HFTTViqLdZgZvnfQSdvg5CRR+BY7TTuIwGL5KmlUPU4JgGCDii7p4+9Csjyw9jgFOpheyT dT39PDfX9/VjqL9P6Vw+PNRHUOpXOvaPUC/6BiEDNj3v7sdzgs6wHNMufWQ60c18uptA02nnd6Eu VWpw85OjkRkTjOy4YNTKsAGaYnon+iB6oa76cnTIoJmZCagOfoyMW+cQenwHvOlnzi+YhEM/fIq9 X7yLPR+/iT3vvYa9hI+j776OS59+iPtfj4PfD98hmN9K7IypyJw3GwVzZ6F8xnRUTvwRpV9+gdz3 30L6O4SWrz6AdtYPqJ83EbXTvkPx5++jkGCU9+qrBJt/RdYf/ityCDSqP7+Csg/fgXXKeLQsmYPm 5fOgnzcV+qUzoV89D7mzv0fcpM8QM20cYghI6TtXoPTyYRif3kQHy9HB2nwMGMrRWpMPLaEmLzEc SVFBfLcTYTJoCYid6GO6jtZW9yoQI/niy1Dzcn75t/RTPvpLybb/o/VX1/U71Pzav/8w1HQ2ORX1 tDjR1cBCmbAiUNPXaMJgsw09TjONXCFSnvkjLy4CLn0NhltdGHCblQ7T1YmRKIrwR4e6CJ1qAk1N EXq05WjRVil/tRSokX400vRspFpqasrRrylDl7aURq8QTnUe2gz8iM016Nar0UWoMT/1Q93Fsyja swnmU7vRfGY3OmiQGwkcjgOjEdDMBBTzWE2NhXBi2rNSqakx7F4Ny751SlMzG6d2yk2QaSD8SD8c G+fNPMdoOOjV0B5YA+3hdQrQqLmu9vAGWM/vUWpq+ggz/QSY/me30PfsNtq47PY+B5f3eZhun4SW UNPgf5Pw8UQBlx7ChsCKwEs7zbms89TMdEf5/rQ8mBCowEp/jJ8CM4NxfuiP9VUApyeaYCPifD+B ZCglEM8zQ/A8OwzDGSHoTw5EXxIBJ4nzSaHoTQyhgtEnY96khRNmIilpdhaCrmRCDcGgNfEpmuJ8 4Yh6AH3wdaifnEfZ/RNQXdqD7NNbkXF0A7KpXEKj6uB6qAh9KqafivBYJLUq5/ZDf/UYjNdPcHoc uitHf6a6i4egPrsP1V57UHV6F7VzTLtQfZrQc3wPNEd3o5bTupP7UHuK8joA3cVjhKJDqPLaj6oz PMeFo6i5fBx1109Be/MMDA8vweZ/G06a+oYwP7REBqE1NgStcWFojAuHkwWCM5ZKCIU7OQwNqWFw SZAAQqA1+ils0QGwx4ZC9fA2sh/dhyYhDq6SEjhLSwk1+TDn58EoAytmp8NKsKlhQR5y+gAieL+F T2/AqkANjQqhRk+g0RWmQS9hnQVopKbmZ1CTNgY1BJqiZEINgaYgGUYZuLM8hwVWKdqNBHx+TwI1 ve5RsOkn1PQ1UE6ppWkcq6mxYZjf15BTB1dROtRR/lD53oUuJRa2knx+o9K53w47C0pp/vU71Pzz 8kCM/OX+r0QIcI2Flpa+OjJwqCLn6FQJOf1r4nGiBhthiWZUDLyATRPBprurQ2ky4SmAf1koe/Sr hSL170GNmPBfgxrpF+KppZHfl4hnAiMe/Vao8UCMMhWzIdGaBgdgopG/e/MGvvr8M8RFRSomWWoQ PDUGYpjFzE+Z8KPSDMtjqGW9AID0KZk9fZoCLXKsHCNTDxiJ8ZaajccPH2DapIm4evkSzp45je3b tiBBRqsneHz91Th88/WXCqjs3bML8+bOxpXLF5V7L8hXKaAj4FKrUSsj9B8/dgRzZs9UgEj64mza uF4557mzXgrcyDQmOhIbN6zD2jWrlN+UMMy5mRkKoAmQTPj+O6W2RjR35gylKZnUNsk1i6QGJOjp E6xdueIneBFwEfi5c+O6kmaH9u1VYEeaoMn55TwCSwI20rxtGSHh3q2bCtR50kTSS/aRtJDflOMC n/gp5xPt2rZVARx5Fi8/AwFGkaSnLHsk22W9jtdbV1WOhIgQbF61GB+/9Qre+Nf/DZO//AD71y3B kTWLsHfOFELNZFwhjDxcOBdPZKDEpYSa1WuQvWgRkiZPQuKP3yNr+mTkz50O1exJyCYEZcyjlkxF xroFSN26AjFbVsJ/zWLcXTYflxfOhhefl9f8uTz3TByZPQPnCGc+TJug0yeQ/ugBquOimKfmo6lW jUZNJZxVpfQOpXCpC2CvzoGhLB21zG91JRlw1haj2ahWfIz0D+5psBMoxN+4FHUTwntaWpVwyh1N zehqbkZ3Swt62trRxeXu1jbu34juBreiHs73c9+Btlaey4V2hxntzMclWmw/PVR/WxN6mpt47gZ0 ud3octBT8duXDv1FyYnIiY1EQXw0anJSUU8gsxRks+zJgjF/NOCMqSAN1SkRSPG7haibXnhwaDMu bVyEC6vn4MicH7BnwqfY88OH2PPt+zhAHfzqHRz6/C0c/ewtnPr8HVz44j3c/uZj+P74FcIIHZGT xyPs+68R/u1XiB//HbKmTIJq/HgUfP01yr4Yh+rPP4f60084/RjGyd+jaekcNC6fC8fimdBO+QF1 P36LmnGfQztuHPRffQnzd9/C8uMPME+ZCOf82bAtmQfzigVQE0oLF09H2oLJiF04CTk7lsEpEWAj 6X9SQtGeG4+m7Bg4sqKhz4iELjcR1koV3PpKtLlN6GxjenXxOfR0oGegFwMjBEnmjYNDhETJm8by GY9+LZ/8pX4t3/r/G/0ONb/p338cauRjp3qbHeh0mRSo6XLo0esyKINuduhrUZoYhydXL6AiMxkD 7Q140deOF/1tNGMsdMpykfLkPqy5yWiiyXuurcRAbTlhpgrNWg3a6mrQo6nGoLoSQ+oKqozUXoZu GaOmSgV7RS46zGr0O/mbpjp0lhXBGhIE7Y3LKNi/FfqTu+CmQW49vR2uw+thFYDZL9oA08FNsAik SPMzQo2BUGMi8DiObkbDie1oPE5JUADKTaix06RbaNaN+9YqoaC1+1ZBS7Cp4zlrCDTVXFdzaB0M XjuUQTy7CDACNcMhd/FcxqwJvo3Op9fQ/PgSjDeOQX1+H8z3z6Ep8A4aAm4rtTWupzfh8LuuTKXZ mYBOf5z/aM3MGPRITc0Q1w1Fcz76saJ+EUGmN+YRemMfoS+e6xMJPcmEoDTunxGAgbSn6E3ieeKl bwzF47tjee7EZ+hnJjKYETHW/CwSLQkBsEY8IsTch5rXUnDvLJIuH0TE2R0I8dqCZ8c3IPrMDmRe Pwxj8D10Ewb60pkREbRsT26gigCTc2In0giCWUe3ochrL6ovHIH26knorp9G7bWT0Fw5Ac3VE9AK hCjrTnH5JKovHUXlxSMou3AI5ecPofrsYajPHEHtuWOou3Acaq9DqDi+V1HB/i3I3rEWmVtXIWPT Cmo5MjevQM7W1cjbtR5FB7ai5PAulJ0g+Jw9RujxIvBcRP29q9A/ugmjvzRd84GTaeGKewon08YR 7wdLmC9s4YGwx0QgR0L43r2N6pgYNJVXobFSzYKlmAVLAYw52bCrsmHLZMESHgT/I7sQynstfXaX UBMNS65ATTIMhBYdAUNXJAN9ZcJAuPkJagj3NhZM1qIUWIqSqGRYCDVGOS4/GebSbBa+xWgltMsY K6Ph0u2EGyfVoGjA3YQhRW5l0LRBpwHDhJrWqnwYkiOR/fguisMCoMlIVqCmgWAkIZJtYsxfMum/ 6x+TGP2mRjcaaVZk+eXaGqeIaSyS4AhKiGmn9ScpYadlvbJ9bB/ZX4532JUmQRLRSqZSS9PWTHjt kzb/0m57tBD+ZcGtFN7UXxWIY/otNTUvS2BG9hFIa29rwQDzfeU3eK7fCjXKfmPHCJCJ4ZDapr7e bhqTViUqmdQOjKNRkqhgYr4F5MSAi8Q4X714AV9/8TkSY2N+2ibAJ1Mx5WLQve/d/alGQdbLecRw y7IAgkDNF/yNeXNmYdnSxfB/6qeMJZOeloIZ06cqfWokUIBAy+lTJxSQyc/LVWpjZP7O7ZtKQACp hTmwfy/G//Adrl29rNTMHD1ySIEfASQ5z+ZNGxSwWbxogVLDo5fmbgQ1gTGpOZHama0bNyAvO0sB GakxmTNjOtKTk5T7lWsWUJA+NzLIpmyXtJFtkl5yjNS4XDjjpdSuXCc0SW2LQMzxw4dQqMpVAEqa rsmxsiznlDQRAJL9BHykb468XwKHFSXFyEhJVn5v0by5eHDntgJDHrCR6/GkqUw9krT21C5VlBTi 4J7t+PDNP+G//X//35j+3RdICvZDZVo8/M4cw9nVS3B6/kycnzsDFwgu9+fPQTiBLWnDeiQxrUK/ /wYBn32EqG/HIXnid0gcPw7R38jyR4if/CUyF02Bat0iqLasRsbWtYjfuAphG1bCb+0K+FC3li7E 1cXzcHnRPFxbsRgn583EwVlTcIJG+sbOzUi8dxMlUaGwF6vQWlOOHmMlBu1qDDlq0GUoJ+zkQpuX iNLkcBQz3yxPj0NZRjxK0xKoZJQzn9fk5xKACjifiYKkJJSkpaEiKwtqlYr7pPGYNJSlJqEqMwWa 3Ayej+BRnAdbeSHzchUs5XzHKwtgqciHsUSl7FOcFIfs8FDkhIfRLyWgMjUZqohQRPB6E3zvQyMh +Q0a9NRWobeuGjbm4+qoYGUcMu9DO3B0yXRsHP8xNn7/PpZ/8gqWf/wHbPzydWz87FVs+uwV7P7i zzj4xRs4/fU7uDT+I9ya+Bl8pn6NkDkTEDN/CuJm/YjMeVOQv3AGcmdOQsoPXyL560+R/d2XKJow HvlffQHV+x+g6O13Uf3+R9B/+jmsBJaGqRPRtXQeOlYtQvOKhbDMmwEb09w2ezpc/M4aZ89C05w5 aFiwAHZKt2AuCqZNIrx+j6jpPyBp1TyoJNDQ5SP0EXcxUJ6Gvqos2LJjoU4IQ2V8CLQS4Ic+sclU g8HuJgwPdmJosIv5SB+GRgbQz7ykl+pnviLzA1ILxqknz/lNkn3/jn4tb/ufqt+h5jf9+01QM9bH ky/JX6BmiIVblwdqlL9k2NBJiOlyGAg0nNq1aNfVoKmiFLnMRIOuX0V1dgYGJTJPRyOG+9sx2NWA JkM1MpjplUc9gyUziVBThWGCi4BMq7aGUKNGN+f7ayowyExooKYMfZpSdKqL0ECgcVXmocPITKnR giGnCV1VZXDGRsDgfRsFNJgaGmvziS1wU3YCh40AIs3HLAI0h7fASlixHFwPE4HESEgxHeA+hzfB eZTHHNuqyMV515EtcFICPNYjm2A+TCg6RMChDEc2Qsd1Wqqev2M6sxOOywfQfOsE2h+cQTchpj/g JgaCbqHH/waaH16A/hLN+uldNPgnYHt0GRbK7E3YeXBBmSrN0Qg1UmvTR4BRwCaWUEL1EUQGYvwx HCUhnAkv4T4YjOA0ypdg48vtcgxFsOlNeIy+ZK5PJRClPEZXog+64n3RQQhqDn+EJulsz+NdnDpE BCcrVRv8AKWEkyICVj6VzWtKuuOF2LunkfjoPNJ8L6Mw5B7KCGvm1BA058aiNTsGzWkRaIjns+Q5 1Y+voYCwkk2YyfY6gHzCSeVVwsvtC9DcuYDKm2dRQZXfOIPS614ooYq5f8HlE8jlMRlnDyLDizp1 AJknDyCXMJN35jBUJ/cj58hu5B3djeITe1F8bJcCNzmEm5zNK5FL5VFF29cpTRDL921D5aGdUB/b B83pw6i/dIrpfha1/D3tnfMw+jDt+Vysz27DHnYXzihvuKP90RgbBld8FHLv3UE6DVNVbDRcZXy/ KithLJT22nnQ52TApiKYsAArf+aHR3u3IPjULgKO92hNTW68AjVGAo2eQFNf+O9BjQQHIMQI3BSn KlCjE6gpIdRUSxNLNXpsevS7LcoYUP387gZopgcIMoMEmuGGZow0cyqD3/I7HCTUSK2nU5WCHN97 SPe5h4LIMLRaDGhyE2ocNgVsfoeaf04eePm1dR6gkahuAo5Wzlu5zsI0tzisY9PRdVYntysaXZbn Iv1yBGg8NTViPJvGakperqn5K/2yIPyF/h7USA2NgIxHsk76krQIUBFCpNmZp4D/LYW9bJfr/RnU iPEY6FOasjUT1sTsi/GWmhrp8C8G+WXTLNulFubbL8cpTa9kWfp0iLkWSJBaBgECMeEe2Hn5eFkn +wv0vPPG6xj3+afYsX0rSkuKlHuMigzHlMkTFVCRvjDSnEwAZsP6tQrQCNhIEACJbCbbpema1NRM nzblpxqbiTR+EiRg5YplmD9vDqZNnYylSxYpNTVyjPS9kusQ4y/gIkAjTcgEVARSpDmY9PeRCG1y rdJUTO5PwESapkmNjPSvkW3x0VFKMz2pvZEaF2lSJ83MpEZGYOTsqZMKrMi+N69eUWqCBJ4ESuS8 AoECNbKfgIykp4COXI/UCi2YM1tJT7kmadbmARq5ds+8515kWSTzqqxMbNmwBm+//gpe+9f/gsnf jIPfzas09dmoTk5A5PUreLBvF66sXo7TNL3HaYivLZoL79XL8HTlMoQSRIInjUfAN18g9IevEDfp W8RP+BLR336MGEJN0qRxyJ47AYXLZqNk3RIUb1oJFYFGxraJWL8cQWuWwH/VYtxfNBt3F8/BXZrt S/Om49SsSTi3ZA6ucx9/lgFhF09C5f8ImvhwGNKj4S7LRKe+FN31xfQU2bCVZMFRoSKEqBQIMZfm wVRKACkugIHAayguIoyUoE6Vj8p06a+TierMLFQTbCpSU1CXm4m67DRYpN9lRQHLCub3eWksBzKY 31MlmbCUZlHM/0tzYOVvmIpU0OfnoI7vlpay8rfqs1KRHeiL1Md3kR3gDU1SFGqTY1ESEoDEy2cR duogLq+aDy+CntfCidhFoNnx5RvY9eWfsfvLP2H/l6/iwOd/xMHP/ggvAs5Vbr9DoPGZ/DmeTh2H gIlfIHziOCQQbnJmj0fxXAmbPIEQ8xUyPn8XaR+9gdxP30cZn2MJQbPo7bdQ8vrrUL/1NnQffAAL v9eGiT+gfcEsNC8luKyYpwysaSGoGFfMhW35QriWL4N75UoYlixGySwC0+wZyCZ0Fmxdh6Lje1FG P1Dx8Aqy755HfuAd1GdGMk3Soc1PJyTK2ENMH3pCt1WH1kY7JKrjkIRUHuxFd1+Xol7maf1KLc2Q IunI78lvJE+UqSz/u5Aj2/6Ofi1/+5+qX+b1v0PNr/77d6FGkkxqaDxQ4wnp/BPUtBBqGgg1Eiig wapATY/TqDQt65AwoyX50CQmINXHByVxcbCzsBjsakFXu/zFsQ1DAx3oarahLDUOCQ9vK3/p7itW YbiiGL01lQrQtNdVjw3CWYF+jTQ9K+V8CbpqitEuqitDp5EE32LH885GDBi1aKPRdIYGoIQmuubU buiPb4Xz5FY4CCL2QxL5jDokcLIV9qNbCTEbCTaEnYNrYCbgGKXmhpKAAPYjmxXAUSDn+DbC0TY4 jhGGCDIeqDHyvAbCjpHbLF47YTu7W2mCJrKc3wfrxQNwXDsKx/VjMF8+DN35/aj12g3thQPQXj2K 6itHUX7pMIrP7UeB1x6UXTwEA+HGJRG+Qh4ozdP6pR/NGNRIbU1/9BMMRz7BUOhjDIb4YDjcFyOE nBFuH4qnkvwxlEIYkpoZgk1H7EM0Rt6GLfgaTP5XoHl4DgX87ayLB5FFwMomXBUStsoD5Dl4o4a/ UZv8DLrMKJjyExWTbSlJh7UqC+76ArSYStFhqUCbjs+AhUGXtpgGms9NU4i+6gL0V+Whlxm39GNp SIuBNS4Epgh/mMOfwBziC8OzR9AGPkAtpaHquKwL84M+0h+G6ADoJVRnxFPUhT+Fhusrg7xR7Hsb qvuXkU7oSTpzEKkEpZzzRxRYyj+xB6qDW6HavQEqwo1qOw3J1jXIp4p3bEAJ4aZ4z2YU7aUObEPJ 4Z0oJQyVntqD0jN7UcpnUnn1MLT3vWD2vQJH8CMCTgCskcHIe3gHBf6+MGWno7W2Wgnla1AKoSzo clJgVbEAy4hDsf993N2+CkEndqAm6vGvQA0z64J0BWykGdrLUCMDb1oUqEmhZJoKA4+rz0+CiYWs k1DTUl89CjUuQo30rZExa8agZsDVgCF3I0ZaCDUtTvTzWxx0GdHPb6OtPA+qJw8RS4OR9uQxmvR1 aKbJctA8S83A71Dzz0mBFwGQMXmARmo1pHO4Tfp92AkrDqcimzKV5VHJss0pco1pdNlOgHHapZaG Uxp0gRul+Zk0ffFAjRS0LOh+qV8tDF/Svwc1nmZnntoZmcqy3I90wlWCErxUO/NbCnrZR+l/M3a9 HqiRfjlSu+UZa0ZqHaTfiIQ6FsMsYOPpDyPz2elpWDh3jmLQ1RXlyjFipqUmw+vEcaygafL0SfHU 1nhqFmRewMHnwX188cnHWDR/HhYtnK/0qZHmZCnJiZg8aYJS2yLLAjX37t5WalukVkagZveuHfA6 fVKpqZHIZtJMTUBG+t4IzEjzs/v37uCxjzceeT/ArZvXldod6WOTTzAyMz3leuT6pDZEamqkdsoD NdJ3RiKzCdTJ9cp9y74CCtL3RVROMy19jyQNpM9MREgwosPDFOgRqJHmadKsTWpgJF2kdkqaqUkY awEiD+TJcVK7I2ktfZIkcIGcT0BLzifN0+Q35JqkRshTw+Np8udJe086CzzJ89m5dQveeO0VvPKH /4qFc2YgJjgQFdkZyIkIQ1ksYZW/o4mKRA4BNejIQdxcvxpnl87HaZrii9SD+TPhP2cagmZMQtiM iYidMxmp86cga94kZBFmVAsmo2jpdJSsnI3ytQtRuXEZSjYuh4pK27QCKVtWIW7DckSuX4pQKmY7 02jbOoTt2ojAHevhzX2urVpIAJiBs4tn49rapbizfQ2eshyIuXYayQ+vIpt5eGl0EOoy4pXolm3a avTbTBhpdOJ5cxNGGhowyG+6w2CELr8QRfGJSA0KRujd+wi5cwcxjx6iKC4KVdJns6oY/dZ6dBqq 0KwuRJM6H41VKjTWFKBZU4RW+pjWmhI0VcqAvypoMtNQnhSP/Jgo5IU+Q+LDu/A7eRjXWH4dIZQd XjADR+ZOxa4J32DTuA+w5csPsPu7j3F04mc4OelTHP/uXRz/5m1cnvQxbk75CDcnvIsHUz+A34zP EDDjC4TN+hoRs79FwoIfkb6IaUoVLJqMSqapZsl06BdPQz3TuWL8Z8j68E9Ief1fkEZlvvVH5L39 CkrffR2aj96F5YtP0fT9t2ifPAGds6ehg9fWSKhxrpkH/Zo50G6ch5JlU5DP55Y9bRJyZs5AIb/P qm2b6XtOQH/rMlxBj9GVHofW7EQYkyNQGhuEkuQwVOQmoJYw6bLq0dXWjIFeCcEtNbsDSt4lEceU vjO9PVS3Mj8wKFHImLfQm45IABLu/7I8eePvUPN/jX+/CWqGqaEXL0jAhBm+NArUDPDFam1CNwvI DoeEcTahhxpwmZkB2NBnY4GpykRRSAiibt6Gq7IKbRYTBns70E31SBXiCGm7owF1JTkIu3UVKj9v dKiyMFxejD4ax06tDLTJ45SamwoMaCtHoYYZQS+nPbVcT6PXZdBggEZOmrUN0uy1S1VvdDBKr55C 2cldMBA0Gs7thvP4FjgIKQ7CjPPYDi6LtnF+ExxHCTCUjbBiIeSYCSuKpI+M9MUhyDgJR3aew36M QCTj20jfmn2rlf41hqObYPPaBTchxnGWMHNmJ4z8Xf2pHdCd2gkdIaaW81U8T+Wxrag/tw+W68dR R7AoI1gUEWjyCTSiMkKG9t5Z2Pyuo+HZXaWNaa/U1iQEKtNuAkcfAWaYpv95GKehfhjmdCSSy7EB GEkIwlBiIPoINzJYZ3usjzLujcBM1f1TyL6yHzGEvIADa+C3dxUCCWRxhK6CwNvQZ4SjqSob3aZy DLq1GGm3YqjDhqEuB4a6XRjqdSvq67Cjo0GHBmMl7LXFsBNkpH1yA6fNVAeBs09biqH6cgzrKjBC DdfxuVWq0FGciZaCVDTlJ8OlSoIzNwkN+alooXnvqMzjc+V+Wj5bAquAa6umGI4K+StWAorjApAR cBfxd88j+tpxRF84jIQLh5DstQ/JR7cj+cBmJO1cg8TNK5C8eSXSt6xGDgsFFaEmj1CTt5dTKn// FhQe2orCw1uRd2gLtQmFfC+qzx9gpusFy9M7/z/2/vNNjiPN8kT/ifthn+fuPnt3Z3Z21PZM7/R0 T4uqLkWyqDUAglAkCEmQBBUAkiBAaK01QGittVapkFprHSozIlJEZGToSHXuORbpQBBMkCCLrGZP pScOXJubm7ubvb94TaDh6C6UHdyBbMJUPtPXQzgIEBLcfO/qGdeG3NtoJHQIXOy3zyD34CZseW8s jvD5Vp/flxx8M4v71OA//w5B6DZqsm8ZsGnIu/sAanLvcq7um6n8pJrzGTa3NebeJNSkw1XKQlED 0trrEOV3Fm3lt+ZxIOFt4ZwQQ6M45najVwWvn5Dj4f6WBvSqXnh1MXKP7seZtStwdc8uxr8CfsFM q+O+IT6UwT7U9mF9Uw+nk5YFOAZsCDUOh4sixFDOVDlbeJyHx3sfEre1uM04Qlb1s9SOAiKh4H2o +a5fH4csFKnHqX4mz4yqZQlqTBfOBGU1vn24kJeGukaqdEzSKEnGWYCjKmzy0qjjAQ1KaRnwasch L4E8DjLmBTPq8UuS4SwjXF4JGeoCG0ljvbz64gvG66CqUjK4FZ6MbYUpI1zGuNWl8x//8HvTvmXh gvkY8fqrOHhgn+mx7Nln/ogFX80zXhX1ZrZzxzYDKml3byM3557pQOCdiW+ZzgNUxUxQJO/Orp3b sWjhV8arc+vmdXOuwEc9nwlwVP1M49ZUlpUayJAEAIIItXmxoEbV69QhgMBM92ABmWBEXhl5UZQm alMj+FBaqCH/gT278c6E8QZktmxYj7fHjTXVx+SB0X2rjYygRh4fK11OHDlsjlOnAoIftdsRFCoO Smt5d7QuqFFnBYqHzlNa6plIlpdGcwuK/uo//gf82//zf2e6voTzZ06giYBYyvhf3LMHl3ftQtXV q2jNyoL91i1k7d2DM6uWYc2MKZhFkJlDkFk18mXsfPM1HB4/EsfGvIoTb7yIq+NfR8ak0cicOAJZ E15FnoBm6hsonzEWZTPGoXj6WBTMINi8q/FtJuAuwUb5eyaV9fmHSP9iJm7MeR/nP5qCM9SJj6fi 4HtvY8c7o7Fu3GtYNfZVLH3zZSwh5CwZPwLr3puEfQs/x4Wt61F44Qxs2RkI1tWgt82LgfYOoK0D /Z4OhBpsqM64h1vHTuLA2g1Y9vGnmDd9OlbO+gRHacvcPLwPzXmZhCA70OnAQFuTUb+7Dv1a9jQi 0VSFDpYp1dcu4s7er3F8xTJsnz0LK9U+a9JEzB/7Bj599Xl88PyTmPH0b6h/xvt//DWm//Zv8d5v /zvmED7WvvEsdox5AdtHPoW1T/4N1hNqDrzwTzj5yq9x5sV/xPWRv0PamKeoPyJjHAFj7LPIHvec gY7SCS+iduIraH7nNTjeeRWeia+i9c3nUfvMr5D9t/8eN//j/xfX/t3/gkv/x/8Ht/7D/4rCv/vP qP/936P12T8gMOJFhMe8jhCflX/iKLRMGoWmaSNR+S6B5t1XcXXskzj64m+w74+/xYlXX8Sd92lb 7dqCRNoN9BPiYgVZ8Ny9htrr51F4+TTK0q/BWVuMcJd7sGtt/YCSBJV+2p6mhpCghfDSq17oBqWu mTUOVn/PAM/jPgFOXOPOxL9RBc3KKx8p5lHfJcVHeZfm1rbHyf9+Ug1DzWNNPwpqNPimuuIU1EQ6 2xByJzsEiKq+P9XrdSDcXIXSKxeQcfAgbu47iJhHjeU0CnUQ4VgQoUQYXWEfgsF2NJTl4/im1bi6 bSMcNy6bzgAENcGaClPv1V9VhEhdGY3cYgTL8xAh1EQrBTcyfMsQrK9EvKMFA7EAejrcCJQVwnnt LPI2L0PGl++hlnDhWTUbrQtnwsV146WhQeuaPxPuhR/Cs+h9tHzFj27eVG4j4CxIwoudMNP4+RTT 05np7YwAU0cIMBAzZzLqPn4b1TPHo+ajCaifMwV2ApJr8cdwEF4cvJZ98UdoJug0Us3LZsG2cg4a ls9CHZfthJmWrUtQt2khKjYuQOWWxajethQ1hJn6XSvRvHctbPvWwXlwIzpPf43IlcOIXTtKSDkA 3+nd6DqxG5Fje5E4dgA9Jw4Rag6j9+wRJM4fRezSMYQvHEbHqT1wHN6Kmt1rUMywC3iNwh3LUbB3 DfKObEQRQadK3R9nnIW7+BZ89XkIuSoRbW9AvJsgQ4hRbzBdfic6O+zwcR6O0MCJ+xGNdCLU7UFX pxNdXhu63I3odNaho7kSHQ0aY6gEfqq7vowFQDkijWWINpYgVFdgvDqBmnw+Vxrq5dlor8hFQL3X 2SoRc9Whp82G3k5ClK8VCT8N9m43Ql1O+Noa0eaqQmtTCRy1OWgqu4vSW6dQdOEg8o/vQNau1cjc tBi3ln+Ga3y2N+bOxM05H+AWdXP2+7hBsLnxyTTc+nQa7s55F+mfzzD1ee99/h4yZk9HxqxpyOFy /kKC5cZFyN25Epm7VqHw5G6UXTuBtuo8dDaVwcW41xcRUgpuEkAENedhu3Uc2XtXY+t7o3GMz76W zykJNVeSnhoCSl3OrW9CTX46HASbJNTcJtRQBXdgK7xDkKEIf5LqEztLc3h9dYhRm/zO9AOCx44e r4vw2UKYJ2x6vUw3eWv43Lgv0dLIQpQA1FiJwtPHcGLVclzYvgX2kgJ0eWiMt9hpWCfBxjLKU43z obYP6/HlNmPktMLjJKQMIa/Lg7YW70PSNndSLj4DgpHx0rhbDdiEg92mQFUh9zDIpOpbBeKgvgtq BDGSBTXaJkAzPa6xQP+xhbjiIyNDxoM6GVB4gj5dp5X3ZxnI8kKompUa0L/ywvOmitSYUSONYS5D Wka9vBtqP6MG8ZKqbOkcC35kiMtzIfBRFSx5uiRBkcLRuWpLI1h5b8Z040lRVTN16awOAtSmRp4a Nf5XA395agQo6iVN3hx5ZwQqqmKmc04cP4pTJ4+bTgdGvzHSbBfg7N+3x7TVUZU2VUV7jcdabV/k DZky8W0DNQIzwZjirapj8tQIciw4kydF96JqZoIXgcjcObPNfchzJSmtBHWqXjdhzJsGauTV0f0L +gQ1SjsrndXZgqBm9fJlJnylu7wsgqpxo98w11L1M8GNPDXWeYqTvGeWB02gI0BT99T/8d/9X/g/ /rf/FW+MeA0Xzp/m8bWwE1irc3ORceYsbh46jPyz59GcngE3t9Vcv8r1kzi1cS3Wz/4IK9+bgtWT x2HVm69g45iX8fWE13GU4HFFP05NH4+bU8YgbcqbyJ76JvIJM0XvT0De9Ddxb/JI3OO2e9PGInPa eOR9NBVlcz9EyZcfokia/wnz9w9w46PJuPbJFFz9dDrOfzgZJ94dj33vvIG9U8Zh28Q3sXniGKwd PworJ6iB/Tismf4OtnwyEzu+mI2TfDa3DhxA1pHjKD1/GY13MtGUdg9Vt9ORff4ibhw+gnM7d+E4 n9NZ5q9pxw+j6PJ5tBTeYzlXAmd+Gsqun0bWyX24sX8LTq1fgsNL52LfvFnY+vEMrJoyEQvHvokv CPSzX37ZaM5LL+JTvjcfPfMUPnr2CXz6PPXiE/j8tScJgL/BXGrxK7/F+tefwNZXfocdL/wa+1/4 FQ4//T9wgnBz6rf/Bed/81fIJOAUj3oKRWOfQdGE51D81vMooyrfehF1E18i0LxCoHkFnsmvwT91 JHxcbhn5JKr/+Hco+vVfoeAf/zOKf/tfUfTbv0blH/8edS/8Bk2vPQXvhNfQOekNOMa/ispRzyJ3 xJO4O+pJXBv/FC5Pfg5XPxqJm19MRd7qBWg6vBveq+cQzElDd246WtOvo/7mRVTeuIiarNtw0tbT YMfhQCd6aB/qB/PeXo0JI5uTNiizEZqdzIO4HifoRAkZlLq7HtBgpHEeRGkcn14CTUI9yg0CjYx/ 5T9aftiDkyodrzzuUVK+JWnZApthqPllTt8PNZSqnn0baqLoVt/gNKi6Wx1ItNEI9dAQdtsRJ9TY +fKe374J57dsQfntO+iPRPjCqru9EEJSIorOcBcN5BCNYicq7t5AztEDyNm7E8HcDETL1RlAOaGG cxplcVctDeJidFfmI1Fbgh6CTkJV0lQ9raHKXB/RbgwEfYyDDd1luag+vB1Ziz5G/crZCGxbhOCG eXAv+BCNs6eiYdZU06bGs+gjeBd/YKDG8SWh5qsZaF0008hBsGngh1lDkKn8eALKZ45FxYfjUKtO BWZPQj2hppZQU/shoeaTdximPDeEIFVvUzW1ZZ/CSTUyDk0EmZb18+DaMB/Na+caL42TkNFEsLHt kTt2K/xn9yBwfh98Z5gJHN8O16FNcBzYYOZa1/7QpYOIXDqM0LkDCB3fj+jxQ+g5cxzxs8fRdWw/ HLu3omLzauSsXoSs1QtRsG016o/vhvvqSbTfPg9v2gW0ZF2Cq/AmOutyaBxXoMffhP6woNCDgUQH +nv8/GgDiBNeQpEOtBFcPJ0u+AICmpAZbOr+KMw9IaNezQmVkYCXBnMzOmzVaG+oQEd9OTqNCDlN hFI74dRZgZCzEgF7BfzNZfA1l8Nvq0KAQKNBW4M8P8rr9YY6MdATZIYUJljrulKQ8vN6zADjXhp5 ToQ6NQ5ICTylafDmX4cr7Tyarh6H/cIxNDN9qvlO5ROa7yz9EldZ4F39YiauUdcJNHfmfoD0L2fi 7mfv4cbHU3F15mRcok7xHTlJ4L22dSmqNZAnAabTVow2eymcDYVoKs+AreQunEU34ci+ANvtYwSg pdj14RicWfYJGgihzowLBmqas6+hIfsmgSapoaGGEJMnmKHxUch9nFtKQk02vNWF6G6uRsTZQLBp RLy1Gb38dgQ2Apr+zg5CjRfxNlVLs3OfHWhzIG6vQ/mlszi2cimOr1uNqsy7/G4FNTROnLZhqPk5 RBDxEGq8jlY+AgLKEGon2GhAvw6Xd1BalrjPxfP+zFAjWevq9UtAo2NVVczyDg0V5vdJ8TG/vFKR cNB4fqxqbrZBj4rV+F+eA3kj5IGQ50FVodSuQ4a0jGgZ2eoSWe1ntF/V1rRfHhDBgTwbapciw18G t8LWedovb42qfhXm55oxajS2zM0b10yXzVevXDIeGW1XGljVzDROjeKpY+TRUdWy06dOmCpp2i/P jI4RJMnrI8+NIEdhaXtebjYunDuL3bt2mq6T1WBf8ZDnRPHTsuKXdy8LF86cNiAiiLCgQd4W3bPu SR4WtY1RGOoNbte2reYctdHRNqWdxq3Rss6Tt8eqsqb717rSUd4XdVaga2q7jlW48tioK2e12VE4 8iIJJhUPxcnyHklaV9qrXc9//c//yXhpBErnTp9EQ53aO9XBQTB21FShkderzc5G9rkLuLp/P7JO nUIt086tcXwKcmgfXEfO2RM4sWoxtn44FZumEv7eGokt417DgUmjcZxAc5oAcmHyaFwjwNycOho3 J4/CjXdG4Prbr+HWxJFInzwG2dMnoOST6ahiHl9JoJGqF85G+VefouCL91HIfL5w/kfI/eIDZH02 A7c+mUrQeRdnP5iCMx9Ow9H3p2A/4Wr71Lex/p2xWPvOeKyi1k6dhHXTpmL5hLexfDz3TZ6ODdPf w4YPP8aamTOx4ZOPsP2LOdj+2WxsnfMx559g66yZ1AfY8imhZfpbWEBI+2zUC5j16h8x66UnMJuA MoegMvu5J42+fOk5LFV7qFGjsJBQ+SWBZt6Lz2LZyFexZtxIrB07AisIe0vHPovl457F+rdfwM6J L+PAWy/h2NjncGrkUzj/6u9x+sm/w9G/+w84/Ff/O8789f+JvKf+AQ2jn0XT2y+hcdLLqCfISI3v vIzmSS/BNvEF2N56AQ5CjnfSK+ic8jraJ70K93gNhPmckYvLjbxGw9jnUT32BZS8+RyKxryIfCp7 zEu4R7ApJGQ2rZiN1t3L4T21CZ1ph9FVdA3dRWnoINQ5s1ju3b2CGqox+y46abN1s+yKsLzq6aa9 EQkRUiLopZ2YiAhqNJI/QYYGqGCmh9CSiPSgJ0SooPq5PECwgRRLaiDGPIZQY0CEeU0q1Jg8yIKX IaQfXSxweZQswEkFGs0tPZzv/eT6BtBIw1Az1PRYUHPfUzPQz5dMD5IvGAu6gNeNgNuFEA2kvk6P gZoEDaVIqw2FF09h79IFOLNlM9yVFehlYRznOVFSdIgvSIBQEzYNu+II+dvQWlmMfBrn59cuh+3a BXQX5yJcXUqoKUSIRm+itRaRplKEVZ2pocx0GtBXze3VldxWjbjbiQFCUj/Bpt9Hw66JmenZg0hb /AmqNW7M18uR2LEMHar29cUMQomqj02HS9XKFrzL+VQ45k2Bcz6X5akR1Cx8H81cr/9iium6uWbO O6iXl0Y9qH02Bc2zNGjnO2immj56B7X8sCvfI/R8PJFhvQ8vr+Ve8Rma1SEA4cm26jPjoWla9yWa NxJutixE847lcB/ebGAmfv0YEjeOI3z5kAGb9pM74Tm2zUCN/cB6M287scMc233+IPynD6LrFDOP 00fRfuIw7Af3oGLnFuRsWoM765bj5voVyNq1GdUXTsDLjCRQkgu/etGqLYKPQBHw1CDU0YhIF6E0 5EZvrAN9PV38yLsJLEECjQ+dgTa4O1rQGexApIeZDj9ea9RdLav3kR4CTv8AjR4wgyDchLvbjfem w1mPNhrhbY0V8DaUwtvI6zrKCC+V8DsIPLZytFNttgoeV4l2ew06HLVUnanOmOBz7I8HzcjJPX1R xPupgQhiA0G+Oz6EE+0IRQnWQReNvlq0NhWho7EQ3spsuAruwJ19Bx4W3k0Xz6H4wG7cYnqcXfg5 ThBoTnz2Pi4t/ATXFn2KG4tm4epXH+PCnPdwmmBz9KMp2PcJC7ivPsT13esILncY/wK0EcYchKdm Qk19ZRaaytTQ8yZcOVdgv3kc6QTng7PfwUU+56ZrR+E0vZ9dfmyoaSLUNBWkoamQeghqHCX3+B3l m+pvEUc9ogSbJNQ4KBf6O7wY6Ook1HgQ8ai9jZ3bCPqCHkcjGm5fw4nVy3FoxVIU3LjCAsWFNqZx i6OZcENofcgoH4aaP1EEES+hps1JIHE8Qk6CihHhxii53q5zdO6fGWoEGoIZa7t6ddNAmz/FL5M6 VwZBoMt3/9q6ptP+YIR7GcsynFXtTka9DG7NJRnXMr5lYOtYwYAgxqpyJmNd58rLIYNdPYCpCpaq 70k6Rue6eJxVrU73q3hYc2vATQvqBDgCE23TPrW3EdzIiyVZYKZjdY6pTje4XUBoXUPbKhlf3YMF BYqv4mV5PTSXR0lza7+2654UbwvaLAixAMU6xro/SetKo1QPiyRvlc7Vst4rvU+S1rVd+yWt61zJ io/Csbxe2q40FtAIZv7T//3vjIfH6uTBhFNdBTfTza24cd3J9SKC3MVDB3Hl8GGUEugcxcXwME0d JYWoTLuFS7u2YttnH2LJ26Px1RsvY9W4EdgxZQL2qYH/5LE4RTg4/+7buDB1rAGcywScq9T1KW8i bep45L+vwa/fR42g5vMPjOrnf4KGBbNQM/9j1DG/r5n/Iaq+/ABV8z5AGUGnmICT/tE03Jg5BRff m4jz70/CyfffwWFq97Tx2DrxTWo8Nk0Yi5WEjiUvvYQlL7yExS++hEUjXsW811/Bkjdew9q3x2Ld pHFYO5Ew9PYYrJkwCgteexaznv4NPn3yV/jwd3+P6f/415j+D3+FD371XzH793+LeX/8NRY9/zss fuEJrHjlOWwcNQJbx4zm/DWsIuRIm5kOW998DZtHv4R1Iwk5I36H1W8+ge1vP4dj00fi4vRRuPrO K7gy6ilcfvGfceY3/y9O/vW/xcn/5//A1b/59yh/7jdwvvkC3JNeQ+u012ATyFD2yS8bNRFqmt56 HnaCjnvaSHjffQPuqSNgIwQ1E2Zsb72CluljUDdpJMoIkfcIkTfGvYTLY1/BeULWZT6rmzPewb25 H6Np9wZ03zqJROlt9DoK0dNWi5C9imVYBvJvnEfOjQuozs9Aa30F4rQnNMDpgEbjV37GPGaAQNIf ITxEaFP09iJBm7OHtmYvyaYn0YeeKO2LsI5JjudjFGeeRA3Ee2gr9KAvkfzxRADzMNR8l7fGwM0g tDxK1g8zw1Dzy57+JKjpamMhy4JPVV5621sJH/Xoqi1HoK4CaUf24sCqpbh6aD8iPK43TKiJR/ke JhDt60UX574oqZzLce7z1FehPvMO0g/tRtrebWi4fgFBgougxluZi876QgTqixCoykOoPA/xckFN BXoINVFCTdRpQ4xGcF+EYBNQ17Ys5G6dRcaqz1G15nMEdi1HfOdyhNbPR+eyz9DCzK1xzjTUzRKk EEK+nEygIdjMnw77/BmwfzXDQI1j8QdwLv0QjiUzYRfkzHs3WR1t1jtmTJtGAkyz9OFE1L07DlXT 3kQN4aZ5tqqyfYDWJZ/CTrCq/Wom6lQNbe1cuLYuRse+tfAd2oD2o1sIMF8jePkgotePInLtiFnu urAPvnN7zFzrgYv74T25A45DG9FMwHEe3QYPoc1+4gDK92zDvc1rcWf9KtzeuAbpX29F3bWLaC9i ulUUM/1K4CwthLO8BB18RgGPA0GfC7Ewn1tvwHhC+vvVVWuUz1Z9vEfRS3UxHdXNbLO9CR4+w+5u gSk/cNVnVSbTQyOpp4fAwYxhgJkIaLgQcBKJbkTDnQgHCBw0rP18Fh1Owo2tlPMydDrL0WkvN1Dj Y6bnJ8j47QQZZ6MZXKyLhnY3C924h8+zi88zFDS/4vT3xhg/Zi4EqJ6B2KAY1/4QItF2BHy8rzY7 w61kQZlLYMiG514OvFm5aE3PgO32DdRfPY/6K6dRc/Eo8o/sQO7BrcjcswG3t6/G9U3LcXX9UlxZ vwy3vt6IOwd3oOTaafgIXF57Nez2SlTXFqOyugDF+WmoJJjUZFxDc/oVNFw+huur5uHwnKm4tHou mvgsLagxXTrnEGYeB2oENAZqHuhRUJNIhZr2Ngz4O9HTyW9SUMPt/Z2toGWMXicNw3vpuLB5A46t XYXsy/y22mQ40+jgPs8w1Pz0MlBDcJScQ0vgInW4CCyUtW7U8i8HNTLUtazOAYyXhtf7KaAmwfxf nQPI+Leu4aDRawGL2gzJaFZvXAZABg12S0oLy3C3DGyljY7TOTL65elQFS95MmR8a5v261wBj4xz gZSurXtWNTjNBTCqeqb71z6lj7YLTCxQsarMmfZS3K57sGDICkPHabuWa2uqzLm6X/VmZwGG4q9l 3bfiLWnZ2q54W/dvHa/717ol6xwda0GOjtOy5oIRbVN41nWt9NJ263wBiJatNNK5OtY6X8dI2q+0 VNsgq0vq//zv/29TTU3j2ei6uo6O03Xs9Xy3ampgq2P8eI1GXsOu9OFyeW4OiuRxunaNedFl3Dp+ HOd27cDZrZtw7ettuLptE44snIf1Uydi2RuvY8O4N/D15PE4OPUtHCbgHCHgHJ00GienjMGZqWNw cfIY3CbU5M2civI5M1HzxUeo/mwmqj+fifovCTOEm5pZ01H96RSUfjABRe++idL3x6FkUBk01m++ 9SouT3gF16aMwvX3JuDGx5NxY84M3Pj8fVyd/R7OfTCZ1xyHvQSY7S+/gG2vvIBNrz2Pta88jdUv PjGoP2ANtf6lp7Dp1aex4ul/xgqCy4aXn8L2kc9jx+vPYeeIZ7H1tSexfcST2DPmBewb9yL2jnkR u0e/iH2jX8Xxt0bj9JTxOPkO723KWFz9YCKuzZyI6x+9g2u0N0598KbReSp99kSkfzAWNye8hNNP /T0uPvE/cOk3/w2X/+m/4Oav/ho5T/49Gkc9B+/E19E+5XW0TSfYTHkZLZSLckx5Bc2TXkYjgaaB aibUSDWTXkUpgUYqY5oUjH8d9yaMRDbhRcMjVK5bhhbad/4r5xDLykBfRQV6+a4kaCdEaP91FGWh Ou0K8ggy+XeuoTwvE7VlBcwPmxCN+GkHdiNMOy0UZv4SD9HuSHqBB3p60Z8gYKhdDO3CBPONHv2A 2pdsS9NHW6Of+wY4J/Ukxe00YszAqP2WlF8pPOU9gwCgZW17lAzcDELLo2TCfSgfNPEeVGp+97No 8F4eaBhqhpoeD2oovkY0JpO9nw1onJpICD63C900fKKeFvR5W9DT6oCvqhSOnHScWr8SRzeuxp2z J9EbYkHMl8L0XMEXMkRjOEgFSOTRBI1k9Sse8qPLVoucM4dxYPEXyDm2D4HyQgTrS+EuzzaDbHbW FtBIz0ZHYSYiJQXoq6pETyWNvNpqdDXVwaeBCYOdNIC70NvlhifvFgq2LkbNhi/RvnUhItuWIL5l CSLrF6B9yRwDNZUfjkfNJ+NhnzsZLV+9S6h5F01fqjezaWhaQLAhzLiWfQTX8o/hWkK4WfAemj6f gvpP3kbDx28boLERaJrffxtNMyagYcZ41FFVMwg4Myeg/jOFQ6BRO4ulH8OxaT6BZg2ip3Ygfl4d ABD6rhwyMBO+etgATPelA2ZuAU7nWXW9vMsATojHdhFw6g5sws1V83Fh+Tzc2bIaRUyv5tuX0Ulj XtXxAo01TM8GMxJxLNiFnnhk8BeHBA0bwqSqkfVozIsoP1imf09SfQSHPh6XiNEA8XjQrF5ealT1 gLDgbkesO4Z+1V8l6fb1DRBq+giq6h8+jh5mTgKOPsKGgaTeMAGoC/FQO43oJvhcleh0lKHDXopO Ao6f8BEg0HQ7CVrNtVQDumkcBBqlJoSbbYjYCV8uL3q8PgJOEAORKK8fN+9T8lqSXMdBRORN8nvR 4aBxUFaMZo0lk56H1qwitBUUo7OY1ywvRaCmFCG+V2FCVbCJoFfDY8qzzMj9jkE5C7PgyL8HF9/B bo8TLobZ0FSLsuoylBESC3OzUJ6Tiar02wSXW2i6dBpXli3Amfmf4saGhbDdOA7HXWvwzWSbmh8O NelGFtS0VuShq7ECYXvtfajpI6D2MX597W70tnsQJcRE25yIUX3y1HC930WoLMrH7T1f49zmjUg/ cwJ+Ao2X74cZBHIYan4eMf28P0YtSf25oUayjHTtV4N+Vbv4U6FG8VE4qW1pdC3NNfCmBSgyjC0D 3TLmU2V5JrTP2i+DW9u1rGpo6gVMg1Gq22Lt03YZ2zLejddBhjqvYQGJ4ENx0bq8MgIQa12AIime ghPL86LzLPjR3Lofbdf5FuRou5Z1ro3hWaCguOs+rHVJ66my7lHQovvQso5LTYfU86z00DalpXWu 5tZ+rVvgoeOsfTpeYWqfBUXab4WlueIgz1Jm2l3Ttuf/+Q//3nTqoC62Fa7Csc531BPImH/bCDZ2 5uUmrSlVdVVvd2UF+ci8cR23zp7DjeMncXbnbhxeuw57Fy/G0RXLcGHjetwh5KTt3I6TC+Zj67TJ 2Pz2OGwc+wY2vTkSuyaMxsHJE3D83YkGNi68+zYuvzMOaYQggU3Rx++i9JMZqJw1A7Wz30ftp++i euY7KJ8+FjnjX0bmG88gb9wLKCQMFI59FvdGPYGcsc8gl4Z94XujUTz7bZTSDihhWV/41fvIZhl+ +4O3cZPl+1UC1OWJo3F10ps4O/4VnGF4Jwklx0c/jyMjnqGeNjo5+gUcJ1CcfuMFXBj3Gi4SDC6N ex2X3xqBK5Nex5Wpr+Hq9BG4Nn0krk0bRY3GzXfH4jZthxvTxuL61DdxZ8ZY3PvobWTRRsn7dCKK 509H0aL3UbDgXeR/MRWVX72Hog/fwp03n8URgszBv/63OEKd+x//Cbd+8zfIe+43sE94FZ0zxsD/ 3hvUSC6PQPu7r8E97RU4KPu0EbC/OxI23nfd9FEoI9DkT3gROUyfXAJN4aQxKH1PQ1XQbtm7G5Hr lxHJSke0SJ3+lCFeXYfeBgeilXy+GbkovXwdJTdYxhXmwV5bYdrKxCMBxKPdtEFUfTyGBBWlzRGj Ev2q6SGbhNvVlob2SR/zmfgAbQqW7bQa0UcLtH+AeY/yn28ombf0cV8vj++hNE/NByUe+P3Scd+h oeAldVvq9p9N34r3MNQMNf1oqImHguikMdTNwjfKAlBGVY/HBTsNvbzTJ7B74VxcP7IPBRm3CEDd hnQTfGHDJPFgohfh3n6+1FSc2yNh9AX9Zoyb3EsncHDlPGQc2gVvbgaCtcVoq8yFu4owU5OPjvJ7 hBpuL8pFb2UFElSouor7qtDaUIOgrxV9ER96/TQqCu+gcOdyVG+cD9fGL+Hf9BXCmxYhTKjpWJqE moqZ41H9cRJqWhe9B5eghVBTP3cq6gk2jcxAmhequ+Z30WiAZ3py4M2P30LDJwSaTybB/uE7cHww Ea4PJ8H18RQ0vP8WiiePQt47I1BKsGn46kPYVnwG54b56Ny7GqFjW5A4txuJi/sQv3IQ0WuHDazI G+M/v9dIg1gGuU3yXziAznP70EG1nd4N1/EdqNy3EWnbV+Pu3s0ounAUtuxb8NUUI+xqRLS9BRFf G7po5HYQagLdXYTJBDOJAUT4/KI0UJSR9AlCOO/tUX1RAg1hxvziQWiIB8Noc7TCXkPDoaIGrtpG eBudCLp9SHTx2IiOU28jSW9NYhBqegdBo5+gMUD1qd1NzI9YQAO0NqLbXYOAqwrdrmoEnbUIOeoQ slPN9YSxekJsHYJ19QjXNSBS14RofTOizDR77F70twcw0B0BIjGAcRww8SfgmF96eO14GD2RIIK8 73YWst5KFrDZpXDdK4Eruwiu/CK4S4vRUVsGX1MFOprL4W0qg1s9uFEOLtuaymGrK0NLTTnc1ZXw 1Naik0ZlEw2AxuZmVLHArqiuRnFBASrzclGTocE3M9B8+SIuL1mIS0vm4e7W5XDePmU6CrARappM 9bPrqM66jpp734YaO6FGYxg0aVshQUYaBJqHocbfUI6Qrdp4a+ItTfehptfLZ97qQMTtRFzj1LS7 kGh3or+jFQPcFqwqx70jh3B5xzbcPLwf3voqtBB+O9wOGt/DUPNzyM10b5X4fH6I3HoelDw9f06o sQx9PXeNS2OqXPBa1q+YP6bg1jk6V2PcqC2NrmEZ/AYGaEDLiLYMad2vgQ9+b6kQoP2ap65bx1nG ukbqn/3xR6YXtRVLFpu2KNY5lgzocC4gsQBGcwtWBDaaK54WrFjbrP3WOVq3whDcaF3hWLI8PA5B xKDRr3grvjL+FRcDAYyj9mm7ZKWFtltAIgkwtE+eFZ2n+7fC0flWGDpG0jmpywpLsrZZaaJ9Ckfn W/u1bO23zlcbII1jo7F+rOpm1jXMdXmOgMZZ3wi3LQlKzQq7WT8IESAbCWic11RVoDg3F4Xpmci8 eAWnd+7FwdXrseurRdj91QIcXb4cd3fvRtnJU7izZSv2fzoL26ZOxZo3R2PF669g07jR2DtlIg5M m4ijMybhzLvv4MqUt3B3urrxn4b8D6ejmGBT/ukMVBFsqj8mALz3Fgonvo60V5/Azed+jazX/oCC UU+h5I0nUPT6b1A25imUvfUMyia/iLL3Xkf5J2NRQ5ugfuF7KP98KnLeG4vsd8cgnWX6HRr7GRNf w81xz+HGuGdxnWB0fcyzuEFdH/00rox8EldefxK33nweGYSetLEv4vYbz+EOQSeL52VNeR1Z0zif /hqy3xuF3PdHo2DmOBR+OAFFH72F/PfHIWfGaBTOHIvyWW+j5JPxqJgzEdVfTUf5V++iYsEMVMyd jsavPkDZBxOQPvo5nPjVf8Xev/r/Gai5/tv/juznf4PSkc/APuUNtH0wHu2ElsD7bxh1zhgJ1+RX 0PjOS2ic/CoaZ4xC/QdjUPDOq0gf9zyyJo9A2azJaFj8KZpWLkD9itWoX7cJdV/vRcWRoyg9cxYN fHbukiq0ldWjtYDvcUYxqu/koex2DsqyCtFYVYdWux1dXg/Lf7XJU15Cu4IgE+2TEgjR5oj1E0SE LQQTwYwkOInRdoiCx6tKuwEbwopkoIW2B6Vt2kfrAzEeGTU1N5hP0WodKk+UhvLSpGqoPEwaClys bUPt+1n0DaAZhppHTd8JNZpoB9NITSp18M0EoaabhW2E6vO2YYAKM2NLP3zQVHHZuWg+mkry4HE2 oCehvsb5espLQJAh01D6lV9uRb6ANIoHElH0hHxwVhci7fQB3Nm/E9UXz6AtJwOdpbnoJNj4q/PQ XZ0LX2kW/CXZiFRoIM4yBJhJekpL0FJZTqPZgd5QG/oCLviqc1BzYgfqdi1H644lCHEe2rQAXau/ QNuST+CY9x4aPpuKOvVk9hn1xRSKMDOXUEOgaZgvTUXDvKmo/WISaj+fhIbPCS2qfjZnCpoJRfUf T0b1jPEEmfFo5ba2L9+HffZUlM0Yi7xpb6LskymwLf0M3o1L0LlzFboPbkL46FbEGK/Y6Z2InN+N CKEmduMYwSZZ7cxPdV08hK5LR+C7dBStpprZPtTs346SXRtRcWAHbNfOwa8uEN1NiNB4jfvcZlDT ONPQ/Coi74t+AaFiBJWw8ZBx3iug7EGUUtW/vv7khy6YGZBrNx5DfziMRKcP/mYHvNX18FRUEyxr 0MZ5R1Ut/Cy0Qs4WHuPHQISQwedq6sQy4+o3mRchSRLoMOOSV0hjEvXGfOgJtyERdCPmb0WozUHA aYDfVgNfY3VysNXqCj7jSoQJDpGaGs5r0FVTh65GdRnegmhHB4ErwPDUYUCYUnsbSr/69ESMFyrC /cHOTnQ6XXCVVsJGmKm7dw81mVmoz8+Do7KUAFwFd3MtWm11aCEgtLiaaYA6koYljToXC2pXXR1c 9TTy9MtnMw0ou5NGigP1tXUoy8tDxb0M1KTdRPPdG6i/dAanvvocVzWw29fr4Lp7znQUIE+NBTU1 hJrqrBuoM1CThua8DMIMlZ2O5uy7aMxVj2pJNRklPTbNhBxbUQZaynMINWWEwGqEHeoFjd+W245e xruPRmqsRb0QOhHrYPoS7mN8L3oFNYS8CA2v8ksXcPfAXpzbuQX1xTloqCqCt9U2DDU/k+5DzQ+U zjNg0+IyvYN5BTUeQo33p4MaPVsZ4pKMchnfMuQlL6+lti9qPGt5ab4ParQvtYqGEbdpLjhSeArX ukbS2KcGDWfLKLeMZGtZc8sAt/ZZ65Z3wDK8JW2zwpO3S8a2lgUCVpi6puJggYqWlQbyIileWta2 VA+MlT6aW+dZ51rbdbyVplq2wjXHMG66fiq0KK4mPpTWrfuw4mnNreO0z1oX4Gi/dYx1vpatY7XP OufhsCUtW/Gx1rVshWVdV8eocwb1tKYqZ+ru+ebVK/ePt+RqZrxsNuOlcTQwPG7TfTscDMdhQ6PS jFAjr1UD8/f6snKUZeci/dIVXD9+Eqd27MLeFStxgMo4egyOrCw0E6QKjhzGrS2bcfjzz7Bq7Ggs fv1lLB/xMgHnJax74zUceGcczk17G9emv4Ob707CHUJO1gdTkP/Juyj4aCpyP5iInOljkTHhVVx/ 5QkziGfmS0+gZNSzqBj9NEpe/x3KRnF9NCFn7NMoe/sF1NL4t82aCLuGbfh0IireJ2DMeNP8WFlI sCmaMgL5U19E/rQXkDfleeRTJe++jOJpLyPnrT8i962nUU5wKZ30MrLe+AOuPPO3uEqljfgt0glS GbzWPUJQEUGiYuoo1DDsWoJTLYGmmrZE+XvjUPnx26j7cjoqaG9UfTkN1Ys/QOXSD1G9/GPULf8E zSs+Rd28d1HywTjc5X3cfPm3uDeS96FG/VNGwjF9NNpmTkAb497B8DsY53YCS8vbr6Jh7EuoGfMi yqmyd0Yie+IIZNOOyZszA/WblyFw+Sh67l1DMO0q7GfPomL/YdzdvA3HV6zAfj6fC3v3I+fydVRm 5KIiPReV6floLqqCt8GJgJc2SCTGbIH5Ar9/qV8/ntIe0Gj/USrBvKKH+UMv844+SlDTq7xCIujo B1IBijwvqtouWUBzH2oo7U96aWjrDB4/VH5opPzoe2TlZ48jC2YsDXXMT6phqHms6XuhRuk2wPST +Gbwn6CGL2AkjGibFxHSuAajGujwI1BRhVNr1mHDnDk4uH4tQvLexLr4Aqo6El+8HnK1QIZlMldN 3+Lqoq83xsKQL3xvvBtdbc2oLUpH2rH9yDu8H85b1xAqz0ekugDBihx0V95De0kGfOXZ6KzIpcFb gk6CTUtxEVrLCDi2RvT4CFp+hxlrxXHtKKr3rEHjloWECoLFxi/RtuITeJg5uCnX4o8ILTNQxoyr 6MPxKP3kLVSrepm8NF9NQ9NXU9EszZ+CJgKOzWpzM/892L58DzWfTEbJ9DdRMYOZ4Jx34FnwPpxf vYe6z6ehYs5UVM+bCceqeejYthJdu9chuG8jQgcINoSbyOEtiJzehZ6bx9B/9zR6bp1A9PpxBK8c Y6ZCyLl1Hv6b5wkxO3F7wyrc2rgGBQf30mC+iUhjLfoJMGpsJ4joSfB5aAygUBeCVExeC2UizDwi iTiCsZhRRB4btWMizKiNlPl1RBkPjx3QWBQaB8PXiTgBItjQgO6aWoRYAIUqKhEoLUNHUSHaiwsN SMadNvQHOoFYiJQapZiRUf09seQvM7x2MpPi+2LawnAf1UcISfBZh7rb4Pc60K4OBdRnf10FwYZQ Q4VrKhCpIqRSHXXVBkA0qnCnx4ZuAlGEcBSNdyLW08V7DCCWCDCzDJlfggRyPbzPSMAPnxrC11Wh qbwQtYX5qC0phKO2Gq0yYlTQU00shJsabbDZXLA7WuFyedDK+xfM6Ncmye2kkUlI8joINkyPqux7 qLx7C3V3rqH+xjnUXjqGQ19+hNtbliP3wBa0pF+EI+Mi7FlX0MTCoZFQ05Bzw3hrarNvoYlAo3EM mrOlDIJPehJq8m8aNRXcNmpW986F6hEtjVCTDX8jocZRYxRx1SHhthFsHOhv5bfWwnSR51RQ46cB TKhJtLsINW4+KxpB6WkoPncaJ7asR0nWTVSqRzWmp9fD+6LB+bCGMtSH9cOkgU1/qFLPV4NzPQs1 2heMqPcwgcKQhd5jyIIahStPggxwGeSW5HnQ/tRunFM1VJiSDAIdb4wDxs8ADpc1V9Uzxd+CBsvY t9FgtlOWEf3nkIDG8tT82TR4zaHi8y8pgYgFJgIXbZOnLBV4NJdHRiBjdQigsXSs47+lphRxXelt STAjNfGdU4cHVaUlqCwpRmVREYqzc3D5+Akc2b4d5/buRf6VK2hgHtuYkY762zdRdeUi0nbvwrYP 38PSsaPw5cvPYzHBZuNbY7Br8jjsGvc6Dr41EiffeROnJ72JS9PG4Ybao7w3AdffG4/r08fgOg33 62+8gJuvPI2c155HzYSRaJj4OspGP0PA+SPyX38CeVTBqKdROfE12AgEtpkEi3fHoIIwUPzWKyia IL2K4okvE26eQ/GU51A06WnqGVROfxGV0wg6Y3+PwrFPoHbqSygd9xQB6h9w6u/+T5z+u3+D63/4 a9z8/d/g+m/+Fnd//48oeOlJ1Ix+CTbGvXXqWLQy3o53x6H5vbfQ9MkU2hkzCTXvoorz6uWfooIg U7biY1TRhqlZ9hFql85E5dxpKJ45BgXTXkc17ZA6yjPrHfhpxwQIZR20a9pnjIHr7dfhemsEGsa8 hvIRLyCfaZDxyrO4N34UcmfS1lm/Am5V+0+/ip7aQsTqi1h+3cC1XdtxeccOXOdzubZ/H64e2I+7 p08h9+pVVPK5OSqr0WGzI+RtY7nDfCMSpT3xIM+w8oNk9XfqoWXtN8cyH7HOSa5/W1Z+8y1geUip edP/NBqGmseaHgtqlH4GbOS24YJ5UaNhJDraEaPhl6D6aAQ202g6tHQpts6bi3sXziLW1Y6+hLrk lSErQ5MG7iDUcDUJNQlBDQtDGcI0SqNBL9psVci/cBJ3dmxF6fFD8OWnI17Dj6wmH9H6fIQb8tFV lUOYyYW/tgid1aVoZQbpJtTIAG5vpHHcXIaIrQRtmRdgO74d9dsWo33XUnSqTcua2Whf9Sk6V89G 2+rP4CDYVH9BCJk9CdWfTaYmoebzSaj/crKBGtvCaXAsmg7XkhmEIELLwg+omdTHBJuZqJ89FfWz JqKZ57YSarzMfLyrPkPLijmwLZuFpqWz4Fj5Bdo2L4Fv5yr4d60iYK1Ax86V6CbgJE7uQe+5g+i9 egJ9N88iePEYWo7vRcW+rcjZtQk5+3cg78R+VN++DG9loRnktDfQjt5ogOmphryEmhRPRSweQTga QjgWptEfN1XPBDaSvDYxPoC4IJOZhKDjAdQwrC4/4qrmYrchxIIrXFuLWB1VU41wZTl8xfkEG8Jk eREiDdXobXVgoNMLdHeBlAJEQhiIK1NjeAqb74r5JUbVwwg2Bm74PiQY73DEh+6AB/52B3yuRj4z eWQIUQ002AkikRqCFOGmvaEKLU0CkWq0tfCYdsYt0EIDz4NoVN1M+wzUxHosqFE9Xd4fIU3V8HxM L3dTHZoISFWl6rmsbLDQ1S+xNjQ1SXY021oINW44CTUtfJ9baeDpF1FJhb3HQdlsaC4vQ1VmOqrT bqI+7RrqbpxF9YXDODTvQ6TtWIX8w9vQmnEJTg3KmXkVDRLBRlBTlXnNVEFrzE1Hc24mbNlZFMEm J2NIqEmCTRJqXGX34GvQAJyETEJNtKUePR47ej1O9Ls9fBYe4zmNEGqihBp5wuKqgtbeip5WJ9oK 8lB38xpOb9uIrKtnUZR7F163nRqGml+qfi6osTw18jYYwBiUrimviuq3yxBRXj9UOA9LhoQxTjRX +cBlSeEozroPGfgCGuuaxsMxDDX/IhKsCF5URczyyGibpG2SltWVtNrO/Jf/9B/NeDTqPtqqMjdU uN8lnWNdR1XmBDbqvEGqLi1FCSEm/fJlXDl6FJcPHcSdkydQwus58u6hrSgf9vS7uL1rGw5/NReL CDZzaZQvGvkS1o0fiV1T3sQhAsGhKWOwn4b7wbdH4OS0sThNQDjz3licmT4aZyeNwIWxL+PqqBdw 700CAGGonseUElaKJ7yE3NFqX/NH6hkUv/0aat4diyrCUAnBJ3fci8ge+4JRDpcLx76EMqpq3Cuo fJNzqmH8CDRSFa8/i7KXnkbjaO576Rnk/O4fcPY//Buc+/f/Brf+239Bxt//d6T99/+GjL/9G5T9 9tewPf8MvK+9jM7Rr6NzzAh0ThyL9qlvwfP+ZLR9/hFsc96Dc8GncK6ci8Y1X6By5SxULv8EVUs/ Qs2Smaj5agbtFdogn01F82yC0KfvwE4gs78/Hvb3xsBBoKnnvZfz3osJUHlvvIi0Ec8h7Y2XkT9j EirnzYZ923qE71xhOV+ChLMaMTvL3ao8U0W67PZ15BNkcy9dRPbFiyi8cQPNtLc6WS4GWN4EaS9E OzsQD/jRox9FY1Hcb7D/CAlolDeYNnspYDNU3jKsQQ1DzWNNjwc1YplBLw2tVb58qqYUwUCXRtd1 oc/exI+hCjlHj2DfkoU4tG4lOuqr0Bf2Jz0JagymlzhBw7ZXUCMPDcPrlfrRn2AhmOCHQKO0P9GF WMCN+qw7uLV9E25sXYvGm+cQIcBE6/IQqc9BrDEP3XXZCHC9q45QU1UED41sb0UZPFWlaCzOgrMy GzFnJYKFt+A6uweVm79C647F6Ni6AF2b5yNIhQg4gY1foX3tXLQsnw3bog+N10ZQUznnbVR/PhH1 8yajecFUAzWty96HZ8VHBKLZ8POcwPoF1EL41sxD+/LP4F36KdpXzEZww3zEdyxFfOdSBDd9Bc/K OWihfFsXIbJ/LeKHNyF2eDOihzYjvG8zfNvXwbNpNVq2roNz50ZUbV6Foq2rUXVkN1x3LqO7oQyx Djt6CHz9PepitZsZAtMpFuBco+/GmCkk25bIIyZISTC94wRFuXnjhBp1yCCoCWvQVGYkUXlxBJoE IlUNNFXHokFE2t3wNdWjo7YKPkJFqLYa8cY69HJbghATrCg2g5t2Vxaju6oE3TVqbF+LiLMZMQ0E 6SPIEm5UnXDAZFZ65jHGIXJfumaiL8I48XrRrsEG/h6EeH7I1YyQrRGR5npEafyEKYFOe1MVPIRV j9rCOGvR5WlEd4cNQZ8D4aDbjKkjD5Dp+GDwnvp7oogGOtHlbUGH20mQqUMloaaCGbKqRTjtDrgc TricLoKM1EK54SYgJMcZEcxYcqCV8XLV16K+uBCVWXdRm0XgyLqFmqunUUIwPTD3A2TuXYfik7vh vneVUHMVtswrqE+/hPqMy2jKuYmq9GumCpoFNfacLCMbl9VRQGPBLaNUqElWRbsLZ2kW2gnxgeZK hJkGsdYG0/uZ2tT0ewg1bW2IeNV2yU2Ya0W3146oekHr8KBPVZeqK+C6l4HzO7bgypE9yLl1CR2t 9iGrnw3rl6GfA2rUXkZhWoChueWx0XWsHs9kZNzXEGGlyjJUNNe5MlSkUDCALn+ngRh5hnQtSesG bvQdDmEA/1wahppvS5AhULHgRsChuXo1E9Coypl6O9PgpvLqWPuHCutxpHPl6VE4uq6Wm6qrUV1c hOqCfFTl5aI0Mx35N64i4+xp3DpyEGlHD6H44lnYM++ivTAXDTcu4+6uLTixZB6Wj38dX774eyx5 9Y9YM+p5bBzzErbSgN827mXsnPgq9k0biYPTR+EodXbySFx+eyTS33kTJe9OROWHk1BMeCmi4Z8/ dRRyJr2OrLdeNnP1kpY7eQTSxj2PW6Ofxu03n8Xdsc8jQ2Az+kWUjxqB2pGjUfP6KNS+/gaaR42F bdQ41L08Ak2vjIZ37ES4Ro5D9dMvIfNv/gkZ/+0fUfhPv0fpb36Hgn/4Hyj4u79F9a//Ca6nnkD7 M8+g4znqhWfRNXoEut4ag45pb6Nz1vtwzZoBz4LZ8KyZj5YNCwg2X6JuxWeoWzYbjUtmoXnxLNou n6L+8/dQO2saWud/DNus6WicORll74wioI1AJgEs/a1XcYewpup4tYtmo3XXOkQzriFRloPe8hz0 1bFsL89GY/YNlNw+hwKq4t4t1BEqHSVF8PObjbWxrO3sRK9+vGReMkCbQurnt9/HMr83yvJdvdpK gz+MPAwsWtZ2dUSS7BwgmW+YY8wv6N/OX4ZFDUPNY00/EGr0YsrFEgV6aLgGaGS30ZBtrkOoshS3 9uzEgWWLcILUH/PS0IqrgwC1eyDU0GiWp6ZfvWZpMKWY1E+46TWemp5YkB9DgPIh0e1Bc0Emrmxb h7Nrl6Di0jHEm0qRaCxEV2UafOW30VWTiVBjPrrri9BRVYC2cnX9XAxnSR7KaUw2Ft5GwlmBcFka XBf3oXLLAn7Ey9BF0IhQse2LDXB0rpkL76rP4VU7mzVfwE0osS364H57miYCjTw1xluzhJnLqk/R tWkewjw/sm05wluXI7RlOQKblsC//ivCzjwDNTFer2f7IsS3zuc2ZkgrPoaP50X3rULP0c2IHduK 8OGt6Nq3BW7CjG3jatRTFYSb/PUrUbp3G5qvnIGv+B56vDYkmNZxQk082klgkYcmhN4E0zZBaCS8 DCRdX3w+D4wR0+hOnpl43IwPZCnGzChO0FAvJBpAU104D3DeSwhVmyRPfQW8NaXorCkjPFYg0lCF WEMlYtweqy9HnIrWlSFUXYIugk2XAZsaGtoNzPRc6O3uIPSG+I7wPeF1BnqjfPZhQkyYYEWY4bp6 PolxPZYIEc66EeO1Q+rcgPDhJySbntBo/AQJU0FbPTPUanQ0VhovXAfBxu+ogt9VA19LLbrbm5k2 Ht56N0jSTAsCN8MX1Ki78KC/AwGGrZ6+aqrKUFFeer83I5fLgRYaji0tLrgG5XEPeilkUA7K41Rd 8Xo4qivRUFSA2pwMQspd2LNvo+zCUeQc2oq9n81A7qEtqDi7n1BzPdnzGaGmgUBTn3GF4HLLQE1N ZgrU5BJqKJuqouULXgQ034YaeWrUK5unKh/+xvL7UJNwN6PHo26dW9DX6SX8Emo6WxGm1HV3WPuo PqZrrL4G3vxs3OB3emnPNuRfv8hjeG/DUPOL1c8FNepa2fKWWFCjqmd+X4cxNORtsYyPoQyTVFnH WcZJqjTOjeItgNE1dE0Z+labk2FPzb+cBBOmLQxhxpIgQ7Bx/vQp04bm//2r/8d4aFTlTPvktRaU /Biosc6TLJCy4qB1e0MtHHU1aKwoRUVuNgru3ELmJfWQdgjXj+zHvXMn0JB5x5Q57UU5KDl/Chc3 rcH6DyZjGY33pW+9hqVjXsRaztfTgF/55vNYN+FlbJ06AjsJNPveG4Pj74/FueljcHXaWKTPeBvZ 77+DzBkTkPfxJKOs9yfg7pQ3cGfyKKRxfvPtV3F5zDO4/MYfcU2dAYx/HrfHvYC0N19E/hsjUTzq DZSMfAOlVOXosagaPQ7lBJwSgk3ViNGofPUNFD7zEtJ+9Qej7N//EcXPPI3CJ3+Lot//GrV//D1c LzwD9/NPo+XpJ9D81O/geuU5eCaMQsu08XDNfhd1c6aaAbybV30B+9qv0LRqHuqWfo66RXNQt3A2 6gg8tfNnoebLT1FOCGqY9ynKPpqOwunvIPudcciZ8hZuThqDa7y3yzPfQjrDqtqzFp7Lh9BTkcly oQBRDZlRVwBHcQaqCDX5dy4i8/oZ5KZdhY12VVsjy5vO9uTQCswfBDR9BBfBjQZVV2dPccnqMdHY esk8wOQTg7CSmqek5iuPyluGlaJhqHms6TGgRkQz2JsEaDgPxJieqmLkQ5/PRYOqCe0luai9cQEn Vi/DlT1bkXf1LHpD7XzRfXzJCTaqcqRG6X2qmjDAF1nVziR5bbiNH4AGWOylgdur7ph5bltNCW7v 34FTaxch/dA2BKuzkWjKR6guC53lt+CrvItQQw6hJh++6nx0VheirbIItqIslNGAbMy/RdgqRaQs A55rR1D39Qp41PPYgXXoPbgevXtWE0gWoXPtXLSt/tx4a/yEka6N89Gx9nPCyydoWfEhnMveNzDj XPoePKs/RmDLl0jsWYHefWsQ/3oVIttXUmsQ3rmOYpjbliG8eQHCm75EbPNcJLbOJdjMRXDj5+je 9hVih3j9UzsQOb4Dnfs3oWnHGhStW4zslQuQuZrzzatRxPt23LyIrtIchJuq0OP3JL1elMbhSUQI f4TAPkFNLCl5ugYIN6ah/mBmoTRX25I4oUZeMgGOBrVKDpipxvVM894Qj+X5nCeC7ehyNRJqyuGt JdQQXLq4HOCyv6oI/soChGqKEKkrQbhGnppCbidocjlA4Ak0VhFAahFROw8f40y46Y/4MRDlM40H DcRECBoRgk6E145SMQJVQtBDqU1QuKvD9F4WdLsQdDoQdMhzQ7hprIGfYGVEsOlqpmwV8FEBJ4Gq zUaYImTz/RngtQb4Lgls5LUxVfJiIQS6Omm4NaOBhafUTANLjVhdhB2Xi4W1adDaTMBxJBvJt7aY RtptAh0dRyhoLi8hMMstfw+OvAw47t1Ewcl9uPP1euyZ8y5KTu5G9aWjaMm6hua7FwzUNAmy5bXJ vY3ajKuozUqpfkY156p9DdeNR+YBzDTmW0p6agQ16izAp84CBtvUqLOAWAuhTuDi8yLR6SbUtCBs PDVORLjdtLnxEDbtjab6YPrBPThLYyDr9FGmXwM8BDurY4CHNZShPaw/n34uqFHYAo3UqmC6hjwr Bk4GDQ1dy5LWhwpT282xmnM99RxBkt4jAY2BGBr5up6gJrWjgD+XhqEmqVTA0LqqmwlmNBaNummW h+a//Ze/MkBz58Z1Ax3WsT9WghdLQ0FNU50GB61CM2WrrjBwU1OQh+KM28i5dhH5VPbF06hKu456 bnMX56Kjoij5w9KVU7i7fytOrpyHw199gh0fTcZygs3yia9ixSQCzqRXsG7Ka9g+ZQR2T3wdhya8 hlNvj8KZiW/g1IQRuDR1HK6+Ox4Xp4zGiTEv4fgbL+DEG8/j2IincOTV3+IodWrEEzgz8kmcpS68 /iSuvf4sbr7+HG69TtCh0l5/AekjXkT6yJeQNfIV5LzxGnJHvY4cLme98qJR9msvIY/H5b3yFApe fAKVLz6F2uefRMVv/wH5f/tfkf23f4Wyp/4Z9WNeRgPBq+Gz6SiZOx1lSz9E+UrCy4ovUbP0C5R9 NQvFcz9G/pyZyJv9AXJnfYCsj9/Dtclv48a0SbgxdRJuTpuM/M/noHrVcjTs3Aj3+UPw3z1HuyIN nbXZaC+9A0f+dULMJZTlXEFJzjXkZ11FZVE6nI3l8HubEQ12JH9s7vZRtD0k5hGyN9RbqmyPeCTI spvlO+GmR14bk1eomcKDvOF+HsF9DwONyUdkpKfkJfe3D+uBvgE0w1DzqOl7oSbpoeHLJi8NVJjS eO5nwRptQ6K9ETF7JapI9Je2rsaOLz9B+c3z6OK2nkgHumlYhUJ+GqyxZGGnntMINXo+5p3lMjdQ 2iBPQzz5S3svP5CAB9UZ13D7wFZc2rEKjuzLhKdbxlPjLb5KsLmNrqoMGtX30FVbgGBTGTpocDtL 76GtjoZ2UzF6HOWIlKbDffUIyncsQy1hw7d/DRKHNyC2dxWi3Bbcsogg8xU6131pJLAJbJ4P/6a5 aF8/G+7VH8G14gMzDxBOYnuWov/wevQxjOjuVQhuX4EQgSa6dwviB7ahZ/9GJHavRGzbAkQ3f4HI xtkIrPsEnhXvo5Vh+HYuRBfj4NqxAkWr5uL64lm4tHIuCo7uREdhGvpb6xB3VJlOENzF99BeUYhu GvQhGgJxGtcDPh/QHQStGxrwIaZzNxLhbvRGCSfxCPrkzo1b9VR7CYqqFiKDQ2CqsWUEl8yMCBNq jyOPj4CmXwNmdtFwctSitbYEHkFNQzm6lLkRYjqqC9BRlcs0z0c3lwOcd1XmEXTy4a8pNMd08ryk yggeBByNpdLmRH93O+PGuPL5xvmcY7x+dFAxrmub6emE+1VVTRllIthFUPGi2+kkLNWjmwVdd10l IbYS4eYqREwPYBWEqAp0E3C6tU7A7ulqJUj5CDbdAKEp2VsK77m/h1AVRTczZY9XbWdoyNlYUDs1 +rfN9H7msKvHowYu22iIyXvhgpfGX5uW7SyYayvRWFKAxoJsFgZZcOamwcZ39N7hHbi+bRX2fv4e ai4SoK+dgoPwUn/zHOyZ10xjSztBxpFzB3Vcr793A015aZQ6B5DSKIILAaa5MBVqbg1K63dhL84w 7Wo6mNbdNgFktYHIsAbjdDejz+9Ggt9cpNNlPDVBpn3Y40Tc60JfhxsDBJvuihLkHT3Awn8Jbu7e gdbKMniHoeYXq5+rTY3CfbijALWlMVXPlHfIsBg8xzIypIfDS92veEmCIkm/2uo61lgtuobVQ5gA Zxhq/mUlkBFQCGasti1XL17AyFdfwX/4v/4tpk+ehLRbN40Hx+pJTiAyVFiPo1SQehhqkqqDrVHj 5NTB1VxPw5rXqq+Gi/I21cLPPLulsgT2kjyU3r2G4ls0xClnSQ5ingb0eZuQUNXcygLUXj6FM6sX YPcXH2DZ1Dcwb/yLmDfmWSwc/SyWj3ga60c8ix2jX8KuN1/B9pEvYu+4kdg/fiS+fuMlbCZsbHr+ d9jy3G+x5elfYfszv8LXz/0K+174Nfa/+GscpA5RR1/+Jxx7JakTr/4KJ1/9NU69+s84O+I3ODfy dzj32j8bXXz9d7j2xpO4PpogRCC6PeqPyBj5NHJefwbFrz6Dgid/jTt/859x/t/8bzjzb/5XpP3T f0PJqOdQPmMMqufNQMHC95C/6hPkE2pKl89F8aLPkfXFx7gz631cmzkdV6UP38WZ6ZNxatoUZC9e iJaDB+A/fw4oLMRAVQX6WSb31JcQaDJQfu0ELh/ajAtHt+LujaOoIeC422sRSbQjnqC9ltAPG920 Lbgc9iNBGy7O8lj2BQ0MI9UM6Ulo7DtV9VYnUCq7lW/0saztp31B22MQXlJlgYyVT6RuezhfGdZD Goaax5p+ENQkPTWCmm5CjQfxdhqbDYXIObUXR1Z+if1Lv4CNhnmsoxmxkAfBbncSanpUneGBl2bA koEaPqxkV2gUwzdVoYJIEGrsRZkounIc1/duQOWNE2jJu0KDOh1txdfgKxfg3KUyEajJQ6ip1Bje juJM+LksgzduL0WoLB1enlvx9UpUqn3L3pUIESpM987blyJMCWz86+ehY+3cJNhsJNhsmYeurV/C t+ULdGz6DJ2b5sBPSPFvm4/uXUsQYTiRPasR2s2w9m5C5MB2xA/tQM+hrUjsW4voziUIbZ2H7s2f MazP0Ua4sa/9FE0bvkAdwy9e8yXuLp2NmxsWIvPwVlTcOIX2siwkWmsQd9eZKkbyVqlKnbeyFN6K cnTUM73tLkQcrUh42tEX0K8mXSbDUTfHiRBFoycRDqFPdV2ZsfT3Snx+fQJKZjY9yWoiGnBTVQPV kUOfeg4LtSPQZoeXxrKrthgtNcXwCGYaSuCTCIo+wmOgthDB2iJ0c65lI9XFVYZZX8pjVG2N4jzQ VIWYBoj0e/jaBBgPghSfcUJgQ4BJVVwDaFIa50beJrm0w/5OdNGw6yZQBDUGEcFGA4vGmqsRp0Ef sxNubJUICmokZw2iXhvBxoM+Zsj9hDa16ZGBpg4RzCBfhKYg30l132wjwLgIM+5WuwEbFwtNScvJ sULkrXGhTZ6b5gY0VxSjsTgHjfkZaM69S0i5Rai5irT9m3F1ywrsnzcTDQSaBsFM+lXUEfAFNa6c 23Bl34Yz5y4aMq+jIfsmz//xUNPO55MKNUFHnenau9ffih5CTZRQY6qgtbkQ8ji4z47e9hbT9iZM MCs/exLnVy1B2q7taCktMlAj4zNV3wc1qeCTqqGOHdaPl57FzwE16olMoCEJNAQeCvu+oSFQ0Tkq PB8K42HJIHkYZhSWqp7JqJdnJhWehqHm25Khbxn3WtfcVMka3JYKBNa6dZ61bJ3zqDCtYwUp1j4t W8erU4CXnnvWdAowc8a7BmissBWujlX1M+t8a9/DSo2fdX3r+NR7EtDcjy/TyWHjfsKMTd0+E2gs r00Lt3Uyj1ZvqqH2VvhbmuGqKUN9UQ5qC+7BUV6ANo09VlcOX0UhDfd8ONJvIefkIdw6sA0n1i7A ptnTsHTam1g+aRRWv/Ua1o55BRtGv4KNo1/HOvWiNvo1bHrjdWx47QWseu4PWPnUb7DyyV9h5RP/ gPV//CdsfubX2PHsP2Mn9fVz/4w9hJp9L/099r/0d9j74t8a7Xvx78z6kdcIOq//Codf/nujE6/9 ChfGPIGLY5/EJYLNlRFP4PrLT+DW879H5tO/ReZv/wG3/uavcOU//juju//435H/8tMoZFyLP52K zDlTcXvuu7j+xQzc+GIm7syfhZtzP8HpmdNw/IOpOD/7I2SsWoZ7G9cja9NGVBw+BO/NG/DeuoXu vHx05ubAm5uJVtpTrRU5qGKZkn7rDDIyzqOoPBOu9kZ4u1lm9HUjph+UY8khE/rVcRBBJhEJIq6x BuOq2i27Qp5c2hGcS0moUdvZHm5/ADUabN3KE+7nK4N5l+aqpmZ1FKA8xOQnj5Hf/MXqG0AjDUPN UNNjQY1eUv3SrV6rBgzUkNqjNKA6G9BemYWru1Zj06ypuLRzDfy2cvSF3HxpSft9IVOtSAWp2tMo rF4a2cZzMGhoy/CmVT34C0AM4PEDNEY1gGbM24T26nykndyDiztXouD81+gouYGuitsIqPpZTRbC dXnwVWajg/KWZ8NRmE5jugw93nrEnMzkCm/BceUIcjcvRt7qz9GyZxVCRzYhvI8wsnMZwWYJotuW IEyw6d60EAGNY7NpPoLbFyC2Zwl6D61E35FVSBxYhsDOr+DeMBvONZ/Cu/FLBL5egfD+9Qgd2Ixu Zp7BgzsQObQdsSNbED+8HpH9q9D19WJ4CUL2jZ+jfMXHyJz/Lu4u+AA56+ajbN8GNF49jrbCu+hk 3DuY4WigUXXbGyNgDATbkKChGnA1op1Gvbe6mnBTxXutga++ET4WMJ00uH00Jv00gDppiHdyHmhv J9gwA1K91kRSA0xzpXcfMx7T3TJBU2DTS6iJBttpuDegRQ3xmyvRbq+Gp6GcYFNIFcBbX4R2Qk17 XQH8XA7UFxNgiu6rWz1yMc6aS4E6SesVhA7Ch6sBES8Nan8bYswc9QuP3otYTwRRtbXhXH3M9/Ad Ux/1MqiUUSZoHAnYejt5ntPGa9CAl9eqvgLB+jKEGcdoUwViBJuYo9q0Mwk7aeC3NhGsWwh5neY6 Gq9HVe6SGXCyOlo7C0d5ZyRBjVs9pDGdH8iOFifFNG5RYVtdjur8e6jJzUD9vdtoyLhmgMWWfgU3 +N5fWL8Yhxd8goYbZ9B0W+PTXEPT3cvcfxXuvLtoIQS5cu6gmXDTTMhpJuA0GbCh8jUejaqYWe1p vt2mRlBjU7WA0gdQE3IwPex1RqHWBsQ7HKY781gn1UG46XAj6CHYtDnR4/eaamhxglzDlfO4umop 7u3aBkce3zsazjJy1aZCc+n7AEX7rWOlh2FoGHB+Gv3UUCMjQlXC9Mw0mr4Gk9SyriEYuW9c/EAZ w2bQQFEVNlVxkwRMQxr6Eo3Zv3SokaGfavRrWdst4z+1dzILBlL3pZ5jnadtWraOlRSGpG2pYWmb PDUnjhzGKy88bwbW/Oj995Bx57Y5LvX6Vlipy7qOFa6k4y0PkBWH1GV5ZzTXuYIaKy71NdUE7Brj PbfZeFyTwLfO/MjU7nEi6Fd19m6WZYPtJeMhxLo70N3mQqerCW3NdTTYi9GUJe95GtqL8uGvKkNb WSHz6uu4e2QXru3djJzje1F48gByd2/FzRWLcWnBPBz5+ENsn/Q21o0egeWvPI/Fzz6BRU/9Dgv/ 8Css/N0/YAm1/Pf/iFXU2j/8IzY+9StsJeTseuGfsful31CEnJeT812Enf2v/R6HRz6J/a/8zmjv i7/BgZd/h4OvcDvnp1/6A87+8bc49ev/gZN/819w5q//Clf/21/j7t/9HbL/+dfIeeoPyHj2KaSN eAl3J43BrQ/ewa3PZuDmVx/j8lefoujrTag5ewyZOzfh7qbVyN61FY4bl+HLzzb37SksQGtuLmyZ Wai9m4aa23dQn50FR1mB6Wyn09OE7gABMepDtJ/pOBBBzAx1GUPvgKqP0RbroS3G79kM00B7QZ4Z 0xmRKUMpQo3K6X5++wM0sAfMH7MCS+bHcAHKw4b4oB7KP4b1GPpWOg5DzVDT40ENX8y+Ab3AJGoD NQH0Rd2IeqrRnHsVR1d9jrUfTUT68V0ItTeR8NtZQHbQiFQ3wzIiaVDKYyA44rzPQI2MbIkFdCrU 8BxVG1JHBIh2ItJhR/blYziy7itc3rUCzuwLiDXcQ6QuC7H6bMQa89FZkcnMK5MGfw4cNPyC9jLE PbUIce7JuQL7VULN9mXIWPUZ7HtWI3h8G2KHNiJKwFEVtPj2pYhtXYzQ5oUIbl2E+O7lSOxdhjCB JLhrAcJ7Fhl17ZgHz6bP4CDU2NfMQsvGeWjn+Z1fr0Ub1b53I7qPEGxO7EL42Hb4eQ3XruWoXPcF spd8jNsLZuLq/A+QtnoeaplWXTSK46U5SJTnI1iUDfc9Gr3pN+DIz4CvkYZ6h8u0L+qP+ZksfpOJ B7wtaDNVoarRWF6KpooyuGiceJobjdwsPNqdTsS6AsyQmPHECTGSepjrYQbEdOdD4DehNFdVryC6 O1vR2lwDW20pvISQbm8zAsz4OggKGnHf21gCb0OxgRsvIaeNapdqC9FZV0zQKUVXg9rflBF4KAJN oDapYF25gZBAcy26CA/RLr4XcUJrfxIwNEin6YFtgHFEUv3geyGw0a870RD6uv2Ie1sRcjIzJtj4 a8vhrxHUVKCH8e1x1NBYr0G4qZpAS9n57FubEfFpNOMHvcMNqJMLXYfrXQSsjrYWo07K4ybYsHBs dTZSmtvRKmOdUGOr00BxhajNZyGRk4ba9GtoSCOwZFxF463zuLRxKU6t/BLHl3yGplvn0HTnEvdd R+PdK4Sa62glwLRQruw7sBOIbINg02S8M+rx7C6V7Pnsu6Am2VlAFtM/2QNakPec9NRw3lJrfgTo Jdj0EWp6Oz2ItRNqCLrdNAp6fIQaderRQkPq5hXcXrMc97ZuRHPGXfhp0FqQ8rhgYh1vaRhqfh79 1FCjX0zVG5mej9V4X50GdAf8poOAHws15ntlvFTlxNfZbmBGkpfG6hxgKGN/GGqSgCDD3oIUa92C BaualgUS1n5rbi1bgKBlnZt6DYGLZFX30n4rrKqyUsz66EMDNJ/M/AA5mRnmPB2nuXWszldYWrdg R/uteOt4zS2w0TlWfKzrZKXdRXF+nrknHaP4mDiZd4THUgIbyelsRrvysG51Ma62n2rPqzycklFN uFFb3D7l8QTpqPKc0lLYs7KZ/2aggWBWfvUyCi+dRebpIyi/dQmdlYXoYRkRryxBRwbL24vnkb93 N84vWYSd78/A8jdGYu5zT2HOE7/FXIHN009g8dN/wBJCyOInfo3Fv/+V0bInfoM1z/8Rm15/GbvG jMK+t8fiwMTxg5qAA++Mx+5xo7Fn/JvYOXqk0faRr2H76y9h+/NP4etnCDsMY/9v/gEH/vF/4MSv /gGXfv8b3Hj2j7j58vO4wWNvTByH2x+9i4wFc1CweQUqD+1A9emD6MhNow1UAXdeOupvXUbVtYtm EOfquzdRePMa8m9eR/6tGyjOSEdNUSFa6upYBrQyjQbbm6otbV8EcfVAOihT/RtMU9l4ssUEM8wP TI9mkspQpTn3G5ixpG///h8fjSXrv2Go+en0rXRUIg9PD0/fDzX3pT8VeHzZCTWJUAsN7wJU3j6F 42vm4uCyOahOu4hEgAZVohPBcJsxVtW1cLIrZxV6fUmoGewVY6Cfug80g+LHY3rNSoSAeJephlad cxPHtyzD2W3LUH3zGPps+YjVZSNSfQ/R2jx0lGaivfweOqvy4STU+GmAh5wVBm7cOVfRcucMivdv QDrhq+HrVfAf24qoulXeuwbRnctN98uJ7UsQ2bYYYc4FNdGvl8C/9Ut4N8yCh2rbPAdtWz9H6+bP 4Vz/GWzr5sC+/gu4Ni2Ed8dKdO7bAN+hLWg7sBn2r9eghvGt2EztWI2qfRtRf+xr2C8eRcuNM2i5 fQGuOxfhvHUBXmZKkaw0JPJyEMjOhPPuDdgyb6ODgBHyNBMC3EyWLqZfN6IxH4KqJhbwoqvDTcBx I9TmRdTXiZjfR6Bsg7+lhWrlOjOwaJxAlEBPmHAZYsYVITyYMYGY/oTNKDO5QLsHXhrxblsdPPY6 +N28pq+VSa+xTloQbrch0FqPTgJOh62ccEPAqSXg0LC21FGr6mkEm0Go6SbICGYM0KgHtcGe1Nrq qkzPZqE2xq+L4Bvm8yVU9eqXN2WWAhqTaVJ8P4xHiRmqcYOHAoj7OhBucaCrqQZddRUINVQiThhL EGLialvCwqrbAhuud7UIbLy8dz9fq26+a8ne2FQYhnj9oK8NQcJNKNABP9PTq2poTIsWh6Sujmns Ox1oqCpDXQkL4pJcNBdkoJZAU3/ngumyufHWWZxdswBHCTTnVn+FZj7XpjTCTMYNQs1VMxfUuAgz ghoH52rYaqBGXTgbqEntyvnRUJOsgqYe0AqYBmpPZFU/q0GopQYxTz362mzoJ9T0E+jiTOfuVqYX oSbm9yAh2PHa0ZGdjrztm5BLqKm7cdVU8ROYyAiVt0aG9FAGdqpkFFsgYykVaKShzhvWD5PS9eeA GoUtg1vAIQix2tL8GKixgEaemkgkZMK2qpg9EmgkGdyUZXz/OfRL9tSkgoaWq8vLcPLoEWxYsxoX zpw247roHO3PpsG6c+sWbNu00YCCztc+AYKAQcsKw5IVro6z5ta1dXz67Vs4ffyYCdcCDQuCrHOt 7TrPqoaWGq6uqfAskNH5Wha8aJ96UPti9izs2LIZFSXF949ROCYejQzfAhoXgYZ5cohlRLL6un5Q lRd/sNoTywZJ49/19yRYrsXQEwwj2t6JSIsHYZeH5b8Lfhr0zpJCVGTcRkUm89X8LLQW56K9KA9t uVnwcd5RkINWDYCcdhs1Vy6h7NRxlBw5gHu7tiJt8zpkbl7PvHID8rZtRD5VuH0zSvbuQdXps6i5 cBX1l2+g4RLze6rpyk00cb2e2+vOXUbD5ZtoMMtXUH7sNO2QwyjbuwtVe7ageucGVG9eier1y1FH NW9cBceWNXBsWwfnvm1wnz4M703aCFk3Gd8M2jg5aMm7C3dhlumkJu/CKaSfPopMzssy76ChpMB0 sNDS3GCqFHfQPvB1tCHg97OM62J5qzFk1A5GPzYPiuWhekHVCP2SGa6D6atOh1T1rCceJlBqIG8C Tj+3s4xOto+2wIbfv/HKSMwOLKntdD8NbzUveCi/GNaP1DDUPNb0WFCj5Ozlm6p2Cfq1pK9H3e/a YCu8hewzu3Fx+zLknNyNzvpiGqAdNBoDiNAQjzPTiRNgentVPSEp07bGhCPDVR+QoCZVAhsLbsLo D3XC21iGS/s249yOFbh3cgd6mwsQb8gj1GQjXJ0LX1kW/Gq4XlsEFz9+b2UO/I1FCDaXoI1GYQfB 3zaKuQAASytJREFUpurETqSvnceMZCXaDm1CSOPE7F9HeFmJxK7l6KU0DxNwAlu+gn/zl+jY9Dnc 6z+FY/VM2CnXhk/g2foF2nYuQNuuRfDuXAI3Ici1dTEaN3yF8hWfIWfRJ8hcPBv565eh5vButN68 hEAZ40to6G1tRn+7E70Eh0BVIezp12C/chb+m9cQzyGgFTCzvZcGR9YtOIvvoYX30+asRri7lZmL z4zFEkswXeOESvUqx0xHXStyA/ojEcR8PnR7PAi4adAGaMQTaAYSNDiizPQJNAIcjQk0kKABEgqj TaPjs0BzUKrGFiYARLvaKIJAkM8x5jfqCXG734UgAcfXUmcGR3XXlaCluggtvA93FeM5CC7yoMhD E6otR4TgEVZ3z9Vl6KwohqecqiyFp7YCHc21CHjsiKuHNPVUZqo2Jr0pyliNq5vvgZGW+W6ooWI8 QGB2OwktdQg0VhNsmD5UtKkWUW6L2JNdQHc11aFdjUudjeh225k2bvRH1RNbgPfPjJqgE2NY0W6m a5jvK+eBzja00Rh3qatnFtpuQo0K75qyItQW58BVkY+W4izUpV1Cw53zBGYWYrdO4/Sq+Ti8aDau b10FmwGa62jOZOGWdt08yxbCjIvrLQSab0JNss1MA9/RBn5LjdSjoMbAD9VcmI7WijzTA1qyXY2q 3KkntCrECTb93iYMqP1MuxsxbyuCnhZ0tbUQ4twGVPv4/gVKc1FxcBcKtm1A+cWzhB5VxUtCjaRl GaYypi3j+mE9DDXDIPPz6KeGGqv6mbwzlpdNbV/kYfkxQCPpPMUpSqBRlTOBsWDG6lltSENfoqH7 lw41kgUCWpahby3n3cvCgi/n4rk/PoWv5n6B0sICAwCCkIM0ql998QVMemsCLp8/dx9QdJ6WBQv1 1VXmWK1LFpCkXrehpvob2zXXNcy4XMz7tG6Fa3lkJIWrc3Ws1hVvHWOtay5Z2xSGqrhNGPMmVi9f Zrw21nlW+PLW6H1RT5QdHV6EQ90EGnkIZEiz3OK7Js+AqijLFjHtJLmcINQkYvLqs5wIsxyhwDIP 4SgGgkEkupi3exxodxCw6ivgrGS5VVYIVyHz9KIc1N+7i9Kbl1Fw5TyKqZo719Cal8kyuozlSh1i 9gbEHU1IUD1Ur6OZczuCdcwri6tQeece7hw9jYu7D1KHcHrbbpzcvAuX9x5G0TXm9/kl6OKxoUYX os0OxFvt6GU52ttUht76IvQ2lKBX1fYdFVwuQnfhHbRkXEbd7fOovH0BpXcuoYTlSinthbK0a2gq vAc3y9tWlrPephp0OpuYxxMA/e2IBfVDoX6g6CGEqH0L04t2l9q4qJMgfavJGjL8bi0Z8NC3r3Rm OUt4kWdG0BNXmSu4EeTIPqM1qGplyTbSOlfgQivRiLvvS+va9+38Ylg/Ut9MYGoYaoaavhNqlGRK OiWnoEYNrQdE633d8Lc1oOT2aVzZvQbXdq1BS/5txNtpUNHo7usPG9dm0HTjS4NaH1WvesMYpHtm RvoV3lQJug8zD2QGgoyrd68g+oI+GtKNuHPqAK7t3YhbezcgRJiJVecgXpuPSE0Bugk0gZoi+Ghc u8vuwVtFqKkvRHddATpL0+GjkVh/fj9yti5FFaHGtW8dug5sRHjfWiT2rMYA1f/1CvSo84Bti+Hb +CV8m+YisP0rdO2cD8/mObARahpXf4CWrZ+hY+9idB1cicChNQgcXAff/rVwbluEwiUf4ebn03Fr 8RwU7dmG5muXCFX5iNrtGJDnJBQ0o/YnCA6e6mKU3WAmeuowGs6egPvGFXQxIw1WFMBXzQxXv8oQ agKeRjNuT0+oDT3dbegVbEQYFg1zDXBJS4LhhtDT1UVj3412m43QYUek04cBggziNIDizLASfIo9 /UzbAcJQDyKMj6uehVp5Bef1iNDQGVB/88EA4UZgw2uFfXwGhAACan+008BNxE+jWN14O2rQWl9q wKaV8lYTIA3YlKKLCqp6GMEmTKAJVZXyGalb6FK0V/I4uf4JPMEWFg6CGo1nJJmG/SyU9F4IbDUn 4CSY2fbwo1Zh1mPSjzDidqG7uQ7dDTWEmhoDNcnCpxERKtBcbwaA7WyuRpetxlRH6/W70UtgU69x Gkenl8ZcvNtveo+z+tkP+n3wtLTSMGth4dpiCt7q0kIDNY7SHDgLM1BPqGlK57PNu4GGGydxYvlc HFzwKTII3uogwJZ5i1BDMEm7AWfWbbju3YGDyy1cdhqwuQVbNvcTahr0bhbeprj8CKgRzDTkEXyo xvy7cJXlmB7Qkt4ajQ8kVSLhqsYA35cBL8GZgBFztyJCIzPEZ9lNoIn41BNaE0GzCE2nD6F4x2YU nDxm2mPJgE4Fle8DFAtiUjXUccP60/RzQI08MwpLAGJ5aZQvJzuEGfq875KBGkptaVLhWG121BHB I8FGRjQlg/bPpV+ip0aGvZRabUvSYJcrliw28GI13Je3pry4COtWrcQf//B7TBw/DkcO7DfhKDyB iOYCCY/LacKztgketF0QIygRuHR6PeYYAZC6c9Z27beASMsCJAt+FIbmCkfhpoKOJR2j+Cuukta1 XV6nt8aOMVCje9O56lVNYTfyWoIavT96LwXIludQ75YFMcZQV3V4Wie9nCe4HiXUhKIxRAk1vTEa 5gmWcyrr1I5UXhyWk3Hm95FwFzraXHA2VcFWVYyagiyU5dxB7p3LuHPpJG6dP4a0iyeRf/syGgkO geYa9PL4/k4PBjq9GGh3Y6Ct1UiDGQdZrjcXlyL36jUc3bodu1auxt51G7F16XLsWLkKx3fuRO71 m7CVliHgcCHi9iLepnLVT7vGg0hbI8LuOvT4mtDf7SSAORHz1BK6slCUdh7pl48zXsdx69IJ3Lx0 CrcvnUbOrSuoKcxm2VsNvzpP6HSju8MDn7cF4YAPPVHaAvzG1Ug/QbAxIsTEmU5x/TBN0DC2WFze LQKMfvikPTCgquo8p49Qo2pocf5FBmII9yfHtFN4Sc+MwEg/TBNsBqUB1JMDqTM7uC+tc7sFUkPo 4XxkWN+jYah5rOmHQQ0/BkPyfUF47JW4engLLhASSi8fQcxWgX4aTQOxLtNzhsYf6Yomoca0pRkE G/NhGKiJcf5oqOml4RkL+mn0dvLjd8JOg7Im4xpu7t2EsouHYLt7DsHyLBrNBQhWEQQq8uEtzTXj 1QSaShFqLiXkZMNfkYUAwcbLTKLh1G5UEcJqty1DK+Pt37USsd0EGqqPQKNqaGpjE921jNuXIbJn Cbp3LYRvx3x0Em58excRYlagc98yOLZ8iZo1s1G1ajZq136O6nWfoWrjPNR8vRrNJ/fCw8wnUFqC qKMFPX5m0KEYjegwReOd96QeuhI+ZnSuWsY9D648Gq7q7jfnJlyVuQi01CLaoRHhKY8N4ZYmBGXE 11YSGCoRYSGhOsTRNg242IFoeztCHg+6aIh3t7oRF0RFBD2EA2Zcght5bnpDEe4LIuBuh6eJhVJ9 IzNHN3rCyRGC+9TnfJd6QnPB57ahi9eP+FvRG2lnJtjJ/R0Enzazrdtrg99VDx8Na19jlRlDpqu+ 0nS9HKYiUk0Fn1E5uitLEagsRmdFEdooTyVF8GlnAeNraUB3G68T8JqxjfpUf1oNQgU4hJoYoSbK jzohqOmJJtvk8N1ItLcg0WIzv6LFbQ18Byl7E6GmmcZ+o6mmFmDcAqqmZVebEztibQ4z5s+A6mGr VxdCTUwSGMbivH4Uvg4fjch2uAmJTqZzQ0UJGkpy4Sgh1BAqGtOvwJ51FV5CTeWFQzi0cBb2z/8Y +cd3w8lnaM9KQk1zOp8lgcaVdRf2u9fh4rYHUHPzJ4WaCKGmx1UDPlSCjQO9Lt5rKwtJGq3h7nZ0 dbUg6HPwW2Jaqcvw2xdRd2Qv7h0+AFtNlfFOqftq9fb2OJCSCjPfd+ywfrx+LqiR9Eu4wjODbTLM H2ts6Fx1MqAuoS2AUW9qgprv9NbIqKcsA//PoV+ip8YCAc21LmiQ5KlZtmghRrzyMsa/ORr7d39t IEHjxqjtywvPPI1pk97B8cOHzLGrli3F2+PGmmM/+/QTU2VNQJKblYmVS5cYoJC0T4NrqgqYBR2C kLKiQlM1bM4nH+PTD2easHTs1o0bMP+Lz81gnIKrKxfOG0+Lqr/JUzRu9Btm+6ljR02VOd1HJcu+ 7Zs3mXFudE3Fd97nn2HUa69izKiR5jzFU56oe+lpBqJ07/72NsRUTYowYt5Hvl+S6SKYsqCGe4x6 aJfEBpWg+lTtqYeKq4YC8/NoFAlBDcsNDfgcigUQjvgJOd3M72lfxP0EqDZ0B1rQ5m5AA+2H4ty7 yE2/gew7Vwg8V1GUeRvl2WmozM1AdV4mavOymRffQ236bZRdvYTcM8dxZssGHFu/Cue2b8bBVUtx ePVys5x7/hQqb19F4710NKmKW04Gy5F82DS2X146KrPvULdRoVH8M6+i8O4lQtVFzi+jlmDV0Vhn RvGXt6knGKBoX7Hsi3d1IhHwo19DOciLwns0VbVpOwkGVR3UtHGjeqgY042lqUmjXnUYpDa2TCOl E8knCTUCQNp3PANMNYQJNuEB4g3tNIVjQU0/bTkDM0aClyTQqHWCpWGo+Rk0DDWPNX0/1PA/vpvo 4UJCPWkROvp7grA3lOLAhsW4sGc9jawsGpluDIRl+NJQJMzE+RFE+KHEVf2JL7+qoFntavRh6MNL FqSUQMYADQtrbaNUb1ajzaualapCCQLaGitwff9WnN24DHkn9qCzMB3dFbnorspDuzw0pQSYhmLE W2sQdVahrTIHvuocGtTZCJako/3ueVTs24hixrt+01K0bV+F4I7VSOxYg8SWlYhuXor4TkLOgU3o PbARkd2r0Ll9Mdp38tivl6F93yq0HVwH29fLUbxqDjIWzET2kk9RtXkxPCe2IZpxDj0EqGDeXTiZ GdbfoVFbVIKAUz1SdSHh70ZvoNtASKSdUOP3Mt3a0R9qI5Q0w1NXhJqCNFTzvlrqS5MDSgbc6Of9 D0S60E8YSrQ4EKytgrukCNXZWcxss1BXXARnTTU8LJzaVDC4XEgQnsDnZRRn+so9H44g2ulHV6sH 7TaXkc/VinggwIIgxgfNbI9A0RPsJNA0w9VYiZamcvg9jTT8Wwgb7cyoCAQ9jEuM8MHnrd7ZIoSu oKsBQUc9YbIW4UYCREONGcE+SoNZitVWI854R+uqGH/Cj4CmugTuqmK0qutqeVR4zbCPQBbqJEQR ynoIWmqXxfclwYKshxmzMlfTuQTjOxDuMqPoJ9wORO2NCDXVJcXlsKPRgIxpTN/Ma0qOWoScDejr 8mIg2s17kNfHZ7xUEaaBMnW1N4p0E/q6/OjoaEMrIclWU46m8gI0EWqa1VtZ1g24CCUtLIiKT+3D vnkfY+/cD1FyYh9auc9JeLFl3DRQ48gixLBQbB6sipbsKIDQQnht/AbUqAoaRYj5tgg1+ZwLbAg4 jlK+6zVF8PPZaHyekJ3paq8kyNQSaGzoI4zGnIS7Vhvvz4M4ITTocyLIdyyqzgRamVaFmWi+eBrp +79GNQtajcHja3Wg3e1Eq9NmjOkWeW1oWLsHdd/Ybn001Hjdj66yNqwfrp8SamQcqidKv6/z/pg0 GizPyostsBnq3O+S2ukoPFVpswb0lDGf2o3zkJJB/2eWBRhDxufn0uA1h4rPAzWiiSAjCTAEGhl3 7+CLObMx5o1RmEAwWErAKSkswNGDB/DulMkGaGZMm4ojB/eb7RfOnsHRQwexecN6vD1+HBbNn4f0 O7excd1ac5zAZuumDWb5/Xenm+NtvE4LAVTXL8zLwWwCzQvPPmOuO3/uFwZkXidULZj3JdauWolJ b0/AkoULkENQuky4OXxgP3Zt22rgZSGvl5d9z8DSupUrMfKVVw0gHdizB+dOnsTOLVvw6gsvmIE9 VyxZgi9mzTJV6zauXYOm2lr4OtoRCrKM1HAEfK+SgzdK/bRDrD62+MrJLkkR31pCTT8Nd5URPE5g Y4aNkCeBIM/3WtXUegZo3BNs4oPtQ3p7w0Z9fUH09BJy4gF+E/oufLQ7WF5HqZCfZUMHAu2t8DoJ n3WVqC8rQl1+NqqZx1fcvIyiK2dx49BunN+1mdqCQ2uW4iB1eus63D1+APmXT6OCgKRBQ6tZNlQT bmoLclmeFMFdX4WAfphT75Qsd+XF6WW51hui9K3HWM5FVZ0uynnE1PQYULVzzU1PcDEDNeoQJxbu RpTnKI8w0o92PFZVS3uZngZomDaCml7CTK88NbINqH7VqGH5pyEXTDoZsNGPibTFmCdozLtkz6nM J/Tj9P3eawUvSfEi9/U4UGMB67AeLSbgA33jrZf0JQxPD0+PBTV8d01GoTqUqhKk6kJN1UXYufor XDq4He7qAn6ANLxVpYcfV5wFp9rS9DCTSQy2p0kOvGlJ63pofOmllMzL1NekNCBjuDdCMNKHyYyO Rq6PBvPtY/uwZ/Fc3N63DR1FmQip6ll5Nlrzb6K9nJDTVITe9iYzGFdbrXrpykdnlcAnF525N1Fy YCty1i9F6dqlaN2+AYEdmxDdtgk9WwgxG1YjtnU9wYbbdm5E98716NixFm27N8K+ay3qCD/l21ah cPNy5GxYiuwNy1CyawMaT+yF5/opBPJuIFJOsCrKQOs9GrXM9DRivKtMDeurEXQ6kejwI9rBTLOr m6DCTClKw53g1hPqMEa9s64MzVVFaGmoQKezntuazCCKoY7kCPE+Guvuugo0luSjLCcTZbn3UFtS CDvBoc3ejAANoUgn4TISItDEByWokacokKyi1kyAampGh8OJMAuS5LHMOHsYH2bs/czUuzxNcBFc HQQtXyvhoINgE3Qy8/TwMC96o23McDvQRyCLyePkaUaMxnTU3oAQgSZSX40I7zlcWYloVTUSNYQc xjFcWYFQZTmCVRXwV5ebqmjuymK08Z461UNaCw3udifUQYLeKY2jo7F1+phJaoyjfuPq5nsoAIkQ SvydiLe5EWmxI2hrML2sSd1USF4MGv0xtUui4a+BRANN1aYXMFOFj2CT8LcTHj2IMZy+GAsOplUv Cw8VEMFAOzwthJraUjSU5aOhOBt1OXdRy+fqzL4LV9ZN5Bzehf3zPsGeOR+g5PhetKYTXgQzPMYu ZfIdoNTGppnHNwtocm+jUZIHhsBSX3j3+6XjBtVcnI5Wvc+NJeh2qBc0QqOtCv18X/pbm9HDNIy4 KD6TuN+Fnm6mTyfTp7UOCT7XHlc9gpWFaLp9FWksjKvvXjPVB6Neh6nS4Gqug8fjQgthpcUttRJu 3IQXN9NDIrhY0rZh/cRSuibh8IdCTbIwVD5Ko+IhKe9Vpy2hUMhI3exbXnSTR1PKh4cK976sApXL lnEi74/ipqpD8sqog4BUPdJTMyyTNoJApZOq7FlpJiBMu3sbc7/4DO+/9y4++vADozOnT2LlimX4 9JOPsG7tasz84D0c2L/XhFFSXIhLF89j44Z1eGPUCEyZ/A62b9uCd6dPxbwvv0BRIfOw+locO3oY 06ZONsdVVpSZc3W9gvxccz0df+P6Vdy5fdNc+8OZ75vlmupKrFi+1Gy7fu0KykqLce3qZezcsQ1v vzUeUwlZ58+cwY3LV/DuJELO3HkozM6Fo6EJzsZmnDx8FGNHvoGVi5eiKCcPpfmF+GDau5j/2Reo Ki1DOBhicSXIlsH7wGCz3t/USWuWkkNOfFNW1ShTQ8ToQRU2S6ot0pMQ2NNuMYNQExQoFoh8xVkW CH64Px4JmI5lTC+ZzmaTPzobq1lWl5tqbLUlOSjPTUdB+g1TPSzr+gWjXIJMaXYaalhuNFUUwc48 1lFTBketBhRtgMdmh4/5arhTVbsHAYb3P3C/3JaSP0waTwrXNdilGaD6IakGQzzOuA5KwxYkhzPg /kFPSzIdkuqTXZaiZHpxmd+zIKbHEtNNAGPUQ7BRz7UUA0lKxuHDMmX0g2fwTdtvWD9ED7/3w9P3 T48FNUkxY1GBp/YuBBc7Db0DW1ch8/JJGsYOfozdxkvTx48p2TgtCTQ9PfxQ+LF81wOzMi1JQKOP KsyPNNQTRiSu6hH64LsRoWFfeOU8dnw5B2fWr4Qt7SridcUEm1y4CRTugpvw1eWhlwZcLw3toLOW YKNGgdlwF2egszADtiunUHFgByq2rUfVupXwbN8M/5bNiGzbhvDWTYjv3o7w11vg27GR0LMezdvW on7HOpRvX4fS3ZtQtGczymjI1p87gpZbF+HLvoNw8T2ESjLRSYPTk3sLHhqrnoJ0ODWCPA3cqrs3 UJuZDkdJKbzMzDrshJR2uZPDhAJmpsyEzOj3ymBDXabHrm6vyxiYPhrrPs79rTI4HehssaHNSTma jdpd3OdpIXSokX8nEmr0G+w2Bj/ialPDjJLGurYFaZy662rhJGC0m3Y3hAZVO4tHeRwzcsWDmTsD YXh2OOtL0Fydi5amYrjtpWhvqURbazU6PIQcnw2JcBvD9oEBgScAhIBeZvwxeUoaeAwhJlBRQQNa nppa9NbVoaeWcMNMPcwCMlBZhs5KtbOhqsvQXluOdhYU7Y2VhLc6hFVdrKsNEcJYPEoDLKWuNHNs UwD0E8j65ZLXGDg0xMM05jVui+pDdzcTrAg1UbU54dxfXwEfpWMSGsem04MwDcYAjfcQjbIeGowD Si8aaar+1hP1o7vdAXdTJRwEzabiLNQQTqruXIZd3prM68jYtwkH536Iw19+hNpzh+Al1Lj4zJ3p t4w0CJw9Q56bwSpp924TbO6gScq9i6a8u4SbtPsyY9Y8Qqp6JqmzgJZyVUHTeDWVZiygBCGul1DX w3uLa5wewkus3UbgVM9nhM52Pm9u61OXz4JGWx1aCu7hzoFdSDu2H67iHJMmQY8TbhvBucWBVqaN i++MiwVvq9tLqPEYkPG2tJi68B7OhzbKh/Wn6eeBGkl5cYzGk6RlbXuQJyfPHyrc+0qBGsVDXh55 fOStk1GeCjXW8jDUfLes9NKy0spKR4GEIGP5siXYsnkj3pn4loGYGe9OM+sXL5zDxx/NNFCRkX4X ixZ+ZYBk1qcfG6gZ/cZIfPH5HIwa+TrWrlllwhTA6DwB0vp1a1Bexjx+8BkVFuThy7mfm/Bv3riG /Lwcc/3PP5uN7HuZpkrh1i2bDBDt27sbG9avNYAjwHpz9ChMfHsCTp04jiMHDmLsG6Ox/+s9sNfz HahrgLPJhrPHT+LtseOwaukylBYUcns95s6eg6ULFqGJy2rs30MD3novLdvgYXvh4enB+/ttKSyB /NCKUSwbaWto3LZ+woFp09lPmFA1e65re6/KAto86qkzoSr10W7ECDqJaIDbA1DPmskq0xobjuU4 pfH2TJnOZW03bYSNuM4ypk9tWnSvqgYmUIizfBts46JldfCTKo01ZzwpqppvIOWb6mFcDcgwvqaK tuLO7RpPxowxKE8L0+JRGirtjCwwGYSa++J60lMztIaB5qfRo9754enR0/dCzX0pcZXIGjuEH7iH RuOVE/tRScO9T16aRJBGYRc/Vn60LFRVt7WHL/XjQI01WRmYflWJmXqwERqzIV6PmUWom4ZrJ5py 7uHYiqW4sGENqi6eRi/hKqGqOMXp6Ci6awaD7NWv/AEvwjRINSq+rSQLDTm30FZ6D100TN03LqDm wNfIXrYQ1etWwblpI7q+/hrBfXsQPX4Q0ZOH4T24C5WbVyNr1ULcXbMImVtXo+IUjb/0K/AVZ6Kd gOTUSPE0TD0FmQZi2glO7SX3aCymm0EWZbg6CrLQUlpgupWsYyFRcS8LdUWF8Dmd6FH7GrmVmaam 0b88BWq0S8OlT4oE0av7DnQhEfAZ9RBa+ritn8clq4wxA9b5qhfPbb0hnmNBTULbY6YdT9jrRYfN hlaChaehEQEaqj0aoLNXVbkSvDYzYqYzScVATZhQ2NJQhqaqPOOtcTUSbGylcDQWwdFUgvbWWtMj Wl+knWDj53UCPD+Age529BBsIo4mdBNs/DWV8FdXobuSxjeVqKlGD8FKVdKCVeXopgKUvDbtVaXG c+NVZwIEnC51V0yQC7arVxcVBsxI48xQBzN/QU3y1yy1HeI9BzoQb29BqKUJfp7rt9UgNDggZ8he g64GwhLlF/C4mhBwNcNPQPS5HAh41c20D73hZKGjX+xUzU7V/wLq8Y2A5+L7U5d1FdW3z8PJuTvr Cm5tX0GoeR+nFs6C8+pJtN29glZCbOvdW2hJ4/tBOdNvw5Ghamh8H6R7d2HPvgtbThpsuVRe+vfK np9h1KzjKVdRFjqqChFqqDDdWcea65Ii0AlqEgSXmK/FPCN1EBDpdCLe4URvB59ZRyviGrCuvAi3 DuzGue0bUZ+TjoTPg0iHGx0Eaae9yVQ9+xbUyNgWzAxDzc+onw9qJOXHyfaND45L5sk89wd4alTt TECjqmeWQf6whqHm8SSQ0VyeFKWZ1gU1gpLVq1bgxPGjBkRee/VlvDdjulk/feqEgZo1q1caj4wA Y/fXOw2ALFu62ECGQGfsmNFYuGA+qirLzTXOnjllwpCnR94bq5qgoEYAM3XKJOOpycvNNpAjsMnK TDfHCWomT5qIObM/xfRpU8y1tU/bFb/jR4/g6MFDeIvwsm3TZlSVlcPZrDFt7Dh++AjeHjceWzYw v6muQbvbg8VfLcCKJUtRX1vHYoz5+qCtkPpeWvaD1oearGOHks4zDeOHlCCBRj+Nf9O+lwAgMeM3 MlAgOBhUshfO5HECnl6WlZLGyuknSMizoyrcRoQjM1c1ae27L5UtDIPlrhkzzvJ2WFVitD6EVDvB VPvqH1rWGFFWWxptS+YFVn7w3XnCI8V4GTFuD8vE+RG6f95QYQ7rsTU8/fDpB0GNqdvKgkyj+fpa m5GnwQUrC0x1pYEeQk0kgD79ys3jevoeD2qsB6e5tiUzm8EPlBlAYhBq+vw06Nu8NHarkX34IO7s 2o68w3vhy01HgKDSVZQBHxWoLTJtPELtLtrYbehubUQbDb+mwix4KvIQ0qCWtWXwZ6ej9tA+FG9c h9ylS5A5fz4yFs7HnUVfIm3FQtzbuBIl+3eg8dJJtKRfQ1tZNgLOGkS9zYh7bQjSUG6tLkEdoaX6 3m1C0x20EGg6a0tM+42wBoB00Jh2NFCNNKKb0dFcj5baKqoarSy85Ib22JoR7uww7uekl4AZnuBG kicixvQkoAh0jLQsENJAeTTm72eSmnO9n+f1a2RweV8MgEYJd+3wNjXymvU04p0IedsQ9/lNGxu5 tQ0Y3IeaEM/rRqybBqyjGo6GUjgbS9HaXM51NeYs43qZ2RfwNiHib0FPkGAjqIkHk3AR9KO3sw0x 9VDGwtnfWI+OinJ0FhUjVFGJeC2N8FoCR1UVVUmwqUSXqqNRPgJOR2UZDXZCTX0NAjSIAjT0IgG+ B1EWBFEWKGGlCe+X6ZWsNkfFCSGRLgJgmxlB39/SyHutQzclz023oIYwI6Dx2+rQ5WwkWDZRSahR t8aqBhAzoMmwCHaIdxLSCAaeegRshK7qXNhzr6Ph7gW4CDTurMu4tnkJDn35Ps4umYXWG6fguXMR rXcINXduE2xuE2zuEITvwJlxF87MpBzqtpuy8x20EybsuQSW75EjL9PIWnfl30N7WSGCdUxP3o+A JtmeqA5RdzMShJe42jsZqElK49Qk2pJQk+D72FlVhgwC/Kmt61GRfhMxAk1PoBNhfztaXHaCTNJT 0zIMNX9m/bxQM1Q+bPJo6nuhJkWqdqYez9SWRgavZEHMMNQ8npQ2VvUzPWtt07qkKl6zZ31iwCGd +Yiqnf3zr//JgI5g5ML5swZO5s+ba/bJQ6PqZ5cvXTDVwcaNfRN793xtoGTSO2/j+LEj970/ApJz Z0+b66oLbkGUqp8JVlRtTVBTUlxooEjXkydIx8orpLB0zPhxY7B/3x5TTU5Ao+2qflZcUID5X8w1 YHN4/wEU5eUbaXni+AlYv3oNGgkxkVAYK5cuw/LFS9BY38Dynob4Q4aw3s8/BWq+W3rfdc0kzFhi YWr08PahRIOInwKXaa9Yuj8UgYGX1GXrmCTQqDvl+0Aj6fa0PoR0rNq1PAwz36VhqPnXr+Hph0+P Uf1MvZ4RTlRPUh+GPuJewkbIj04ajmEaSqp6NtAnQ5AGt/mloM90EJBgJqV62z8UapLn8MPULw7y QEQi6OmgwcmCPupywZufh7LzZ3B+/WrkHtmHlsxbNJJL0F2RD1dhJlprStFGo1XV4XrCftOLV01B JiqybsFTVYIejwN9rQ50Fxeg4dQJFO/ciay1a1GwcxvKDu9H3YXTaE2/RWO7FAkvjcAur/FG9akB IQ34eDcN9mAHun1u2JuqUVmUY7qHbC7Jhbe+ApF2J4/vJHx0cU54CPmMEoEOxDq9NLppDNIIrS8r pkoJN3XocNJ47pJBTWNdiskD0Usxg7XE9DRShmgyRWWoyny5T5Kxw0zTeG4MfEYRD3Shw2GHraoS rrpaBL1e9KrKm9rzRAhFaoQoOLCqn8lT0xuBBvzsIrx5HbUEmgqqEm5bJWz1xSyQVHWgGK7GCngI Cz53E6J+D8PlPcf4LvQMvgtRpn/Ah2ibG/76OnSWlxmPTZhAEybYBKur0V1dBX8lYYb7fJz7GU8f 4aazkhCkeU0NOpvsCHg6aJh38zohMhfDNlCjNBLYEOASArkgo+5HVDDL9zLAeHURLOXxkedG8wAh M+Didhr1PhruAhofjQlfawvv18vzOgkCnXxW7egl2PX67IQEwal6diuEuzgdtqyrcBJqXJmXcXnT Yhxb9CnOLvsMrltnqAtw3r4BJ6HGdZcwk0aQoUHgzEjjOUk57qUb2bMJKDmCFMHKd8uRpwHXslLW 78FTmo+uGr5vhJkwgTkksLE3IKKOAjr5rfgJgxpAlUAjxZgm0TYH+v1t6PO2IMjz8i6ewaENq5Fx /hQ6uB4ljEYCftMxQCu/txYa2a1uzzDU/Fn180CN8tfUvFjL1rryXRlNMvKGCldKGoBJY4kZDtRr msa8URwfBTWWHjbmh5WU0saCGK2npp+g5qv5X2LH9q3Gi3Lk8EHjRZFXRl4X7ZdnRR6Xw4cOGJB5 6sk/mKpgL734vFlXG5yjRw6ZamkvvvCc0YTxY41nRdXL9Mx0LV1X64IYwZGgJic7C4sXLTBx0LKq nwlq5BFS9Td5iZ55+ilT1e3ll17AWxPG4diRw6gqr8Clc+cxY+o0vPTc83ju6Wcw5Z1JmPf5F5g2 aTIO7N2Hdm8booSajWvXYfWKlairqUWvyrZBOy71nbWk9aEm69gfLoWp70XfU4pSu/FK1eD+JNBo zm2D3s1vavA7MXqwLk9Ln9qxmbI7BQp0W5asbd+SbC99qw+g5WE9gJikeJLRnwQ1gxo6To/WMNT8 NBqefvj0nVCjSQmrqmSmq0RlLjSaTb/voS50d9BI6m7nB0rwoNSeJvlrQj9i8R6CTc93Qo1kPTjN ta7jVd9V3hrTc4bOj0bR4/Ohp70dfVSUmX/1zes4uW41Lm3bhOoblwkghJq6MjgIFo2lhWhpqjdV 4RSnrvZWVBXlojjzDlw0AhO+NgxQoYZaNFy7iqozp1F+4jjKTp8iLJ1DMw3QjooyRFtoAEZopKuu apQGNUFODQvV+E49qAS5z+1tZYFUiyaG21hZgibGo0Uj3rc5EaNh3BMkzKjXMknVozjXGDDu5hrU FOehrrQEjVXVsNU1oJOGYzQQQq88EUw/9DBT0vgyg2PMqAEe+pheRsy4lD5GTCs1nJdnRtXN1I1l OMywCCYeGqSNTQacvGpH49eYM4IYeWgsEQ7k7ZDnR+K9qS6wwKCDYNBir4aTUOOyVcHRVA57owZO U7WCKm6rhtfVwPt1IaRR7JlGcsebsWbkrlfa8V2JySAjQIRYgAYa6gk5tegk3HTWVKOdIOOtUPWz SnQQctq0TsAxqqoiKDaj3d4Kv8uDrlYvwh1+pifhhoWiRkg2VfcI2vcbdhImw6F2vp8u+Jz16GBa t1OdDl63xcYwkm2VOhmfdqcdXrVRcjmZ/m74mF4+DVqpKnSE0wjBLtBSb7x0XbxnT2Uu7Hm30ZRx FY3pl3F203KcWDEPJ1fOh+32RTTfvoLmO7fQnHYHtvQ02Pgu2TIFQhlovjcowkxzdiaacqhcwjBh pek7dQ9N+VRBNpo5TyobztICtNdWQGPyBO1qS0TxXkKEdlUjCxNqwl0alM2NIJ9luEODcTrRH+g0 vcaFXTYU37yKI5vX4+bJo3DXViFGIzUW6kYX4c7raSPUJIEmFWrc93s/G4aan0c/H9QIXqx1LVt5 s5krT6HhNGS4MposaRuNJVU9U7wsY9wyyK1lKdWAH9ajZYGMZI3vo3lJcaFp9yJPitZVJUyN+7Wu hvsCkdKSIlSUl+Iu8x1BjBrvq0pYcVEBamuqUFdbbaBIHhx5Z+R1ERRZz0tgozgoTJ2TCjvqDEDh KwxdX9fWujxFuoaqwOma8iTJ01NTzbKsqRnVlVXIzc7BtStXcebUadzLzEItyznBS5vHyzw6Zqqb 6X33uj18l5I1PCxbwNJPMaWG923pW9H7/G0lB/x8tFTN3vTKNhiWWTa2Uh81aOMM7jN/mnPbNzwe PJ4HJaXb/U4NudHoAbhYGrxeiv7kKfWSw9Pw9AudHgNq+HnTiO6lzIfBD4bWI2cJfpQ0hM1gnIQQ Gq9xFnLGw8IPV0Dzp0CN5vr1QfVDe+Sp6Q6aQSahEYL9nWhgJn1y22ac3rEZNYQVNf7uptHaREOv vqIULmbQvaqK1RsnjATgobFnr6smTDQg4iMcBfyIt3nRSSPaR0WbaBA2NMJTUQVbEQuR8gr4XC6G QaNZIEdpACp1KxwjcIUJEEYEgiANDX9nGxw0LqvKi1FTVQqnrQ4dNCD9ba0I0MD0m55TGmk8N9J4 tqHVVgNXQxU8GhzN5oTb0YJuX4Dp2EsDnWliIEaJT6X8WHT/RyOTKaYaIXouSemXII27EiAAdrha 0OaQJ8KNKIGmLyYvDo0iHsPE5fPjnPcl747UT0Aw7aL4PIP+Nvjb1Si82cTdQ3hx2WsIM4IcjSZd TbhRlbQauLm/w6vRydsRj6nHMgIl3w8zOrGBQr4bfA6Rdje6+Cw6+BzaB9XWWHdf7YRRL2HTy0Jd 87ZGdaygrqcJG4PqbpM3JUCDXY01kwDFCPPWGf/+GBK8dizejVCwHX6NJK10dzQmO1zQCPs0EjX3 UW2tNBoJN2000jsN0Hh5H4SbNg1qxmdHIPZ7eB6fmQaB9arXm4pCNORloj43A1cP7Mal3Vtxcedm AstdNN5LS45HkE1YySGI0AhpyiOMFOSgqTD3G2osykMjwfa+Sr5fTWUF92WrUJeglfDZm9BNAA+5 XQh7CDKMe5jvY7irHZHuDqrTDMAZIsh0E9g06KgGMA3ynssJV2f378ad82fgUMcONFKDnT742jto cBBo7kONx4zbY7p3NkAzDDU/n74NNariJYD4OaDmwTHJ84cMdxBojPdcc0pxURwtgJERLONYy1aV qlTD/c8pCxAe1lD7U8971P7vOvankCBCACKwUHUwpZ/AxvLiSNonWWmtubwnOl/rOkbL6oVOc+23 noUV94e36Xxrm9YlKy6a6zgLcBQvKwzFQ/FTFTi1+VE7HUGPvZnxa2yC0+4wcOOw2dHKMkjg0s38 WlXOBDTyyhiwoY2gBuWP+lX/550UvkDqh0vfWPLHXhaj1HdxibXv/jGD+s6DHqVHTEOl3cManoan v4Tp+6EmReZ/YzjLqk66YpPSurG0zTHfPOeHTTpH2YZCSkq/gKiwTRaqpoqVGdOGhqygqi9KRR6I Rm0yToqn9KBgNnG0qmlJhBPS06C4z1T34jnSfc+IwtB9J2cP4kVpnTK/xpiYMo6GOhieZKWPWWac BxhnI8WR8ZZM1TEFwsN+qEy8hthx/94pGjKPVOpxRoNpdF/WPSTjPUCpX/8eAoPUa7pbJqz0qi98 AqQAl8db6ZCU0kXVXNSIMcbkJHhoTtCxoKdfniE9U6saXarMs2K8BHhKWkumJPlm3K1r0nSjWFhS GixWwJNUatgMREA4ZDokCy0WW0b3jT1zPKU4qXMFtYEK8979PkQICwECqo+FvaCtq8WeomTPdaYn O3mIJAKWpQ5L7u9We6uNANZk5pKHgNxF6OxVOyZVHxScEuKNTHqmSM8xNU317j98vLYPposMjUg4 Cq+3HR5PWxJuaGi3yktDQ1YDdWpMGhkrw/qppV+vvwNq9Iz4Zj5a/FZ+1DRUWElZ34A6B1B7xyDB WFXPZOxajdu1LKP3X1qKh2Wop0rbU8FABvvD+1PDsYx6K8xfyv39S0ppYKWbIEbV1FSV7fy5M8ab Y0GNYMbd0gp/pw9R5ZEsX+9XudLr+Sj9WSdd8Nvv+uOIVgn1TVvnscX/pKF3fo+Gp+FpePrO6YdD jfVhy8hLNYCNpal9Pw3UKDSaWEYyVWViJg1MXY9bjWSsJQ3uB9I2xY0nDmX0G+OUYRhAGpS8FgIY gcyDiyal0wZvxgT3YPV+5pTcrj9ldAz//smWrEAZNzCO0v34cv+fAjVD7Ugxzo3RPpRSj/mWGKdv SGmtOsQ0aAgx6tdfIDNAgFR1vASVBJQEo/RtqNGT66HhHOuJMInjBMEEk5vn8hwpCUM8l2kkPUiv 5HW/BTVKYgObVMp9J9NfV+vlIUm4MeENxv/+/VhA8637fqDkk3wgU4Qxvc0vXpKu38M9BOHeSAzR QBDBDh/8be3o8LjMIJZtBJk2AozU7uayEdclzzflpTwex6C0nKrkdjfPa21tNtvcDEvLHR2tiEbU tWiYceL7ZaBFgKLvYPB+h5J5/3XsQzLgxvukYtE4Oju6aEx38nqCGhrZ8tC4XTS6pWGo+Xn0y4Ua a7Tyri6fqQ4n41bG/1BQ8C8lxcMCFUnbBDLWvlSlHmd5JVLPs86xlv/S9XD6Kc0kpW9ymzxFLXw3 2tEd0GCW6jJZ7Uj4/vxPBTX6+3b0H1tDbnwMDU/D0/D0ndP3Qs23J31Zgx/3t4xBc8CfNFmhq9gW Akg0tcz6AxNZZmbSYP22dKSs3kdNvMLD8ZaRr1N0qi5mXVDbuEunfEvaniJj65q/pGGdlBWoJSvw FBkAMyf/IA11yv3p4R0/WLqhFA3GX1VPelQ9TZ6WXvWFH0UiTsghrKidUT8NamP8fCMNkv9rIK84 4SVCGIrweC3HCXWaawRjooH5s2AkVaaKnXGLMRrWM5FS4qz0sDYn/St6TwafgUljiXvvSyd9M4xU DVXr7xuX535zTa5oYNCeeB/ikR6EQxG0tbnh9sr4dybloWHa1mLk9nL9EWp9pFxGLQzHJbDRNi0T brztrQgE/cbY1aB1gpL7ba2+E9y0T8enitsGAVsjRasqZDgUowEb5D21E2jkqWFcBDReeWqS9eGH 9VPrlwc1yfeF7xavrXygo6PNVEG0AMAycocyhP/csuIylFLjay0/fK7lobFASMvWds1Tj/9LVKq3 y0oTpZH2tbV5mV90IaIq46YKOfNgZpSp+iVNis2/lP41TEPF+4doeBqe/tzTj4Ca5CRj9X4m9RO+ vQpKxaiMx6GULGLN1fmnpaTh+uD39Ad6UCBz9n0a6qLW6dyfqvvHpyiZFt+8fjIODwc6lB4KzOgR FxrcZ+1JDcE64xvxfJR+0JQ8SZ1AmIG95GGR10XLvTEqDg3wlawmOBg/kx6WGEcazD08Jt4XR4xK cLmHRjX/N38PkKbvW39JMGG4CsiKv6WURV35YSmlUuNh6f5Jj5Bse5mOlh75lHicZOBGINDbh0g0 jGCoCz5/B0HGjZZWAojLbiQgcHsIN0Oo9fvEc1sISa0egoVG/Kc83lZ0+NrRpbGMeuQp43NiZJL1 1BkpK4LUg3RI6j7cGJjh8iDQSNrVz/sRrEVCcfh9fmOweGhge3RdathT83Pplws1uraqnwlo1B7D MmZ/SZKRLVnGt+JoxVNxtrZLVpsUVaGTrDCsfVY4VjuVYahJpoEFg0oXvZ/y2nX5OwkzIdMm1mpH a/IZTt/Id35Bk2Lz46X7S5V1jw9v++b+f03Tt+/5h2l4Gp7+3NOfADU/4wv8QwI3+/nfoEzmoczm GwWydVyKhpoG990PbnCTQrGMWrPN+s8YgoPidY1SrzukrFAtDXXMd0v3lvRGJH1B34hbiu5PD+/4 xs7Hn5S2ZnRiVSEjmERjQUSjQRZi8t7ISzMYi4evRamQi0QjPIcwpCosNI4SfQmjXoUpgynlL3l/ ST14lgrsm9NDl/nB+q6Jb9M3/qwp+X5wi5lbG5PSdg1iKMMvzvvt7u5COwt800UyDVRPawvaaLA+ rKQRK2D4YZJB4fV60NHpY/rKW8brMx6SFT+jB1FM0eB9WQdZyTwoPc4k2PQiHAwTbHzmXjxeQRjv xVRBG/bW/PT65UKNNeCmBQOCBRn9qUbvv7Qso9uKl9Ytqd2Heg2z4q251bOX9qsxvOY6z/JEWD2I pV7jL11KN6WT3k8BTZjvpcYt6lOvpaYcUJaiPDKpX+qkmP046e+hb+QHSaH88qdv3/cP0/A0PP25 p8eAGr2aDz7Eh1/ah5X8P/Xj/YGTdbplrada7VLqxR6+lFEys/lGhqNM1hhuXH1YKZO1SWelXjr5 a70qtqUa2dyT2kYhVeaMwWsPKvWS35T2JUP/IUrxYXxLumLqNe5PKRtTFh9bApNYPIJYIumJKCjM Q3r6XTSw4A+Fus3+ZBeVPPghhbqDyM/JxY2r12BrbLrfA863ftEbUsk0TxYkQ+0fWkOlTaoUtYfP SU7cY4y4h57roGFndN+7MSjzflFalpdEI0D3ENbihJtwBBHef7ffj45WAojUkpSP6hxcbpdo1P4Q eVtaaVioals7uggeMaZpz32w4ZvCuJju2JN3NWQafCsRtDHlYFVF64n30HAJw+fvNFDjarWbX+uH oebn0C8Paqw2NfolPtDlMwa/9EuFGkuWR0EQpu6I1bD9yuWLputidVesbo5PnjiGe1kZ94/XPUny 3Kjr41s3r+PihXPmfB3z8PX+0qTnrXcyGAwgQZARzAh2VS1RVV4tkDEe40H9UsFGsUrNDx9XpjT6 VvnwmDLf1I9ID53yY/UjJ52q2A6VBt+nP+Gyw9Pw9KOnf31Q871SHJXlpGz8k6FGGJFs4fF4UPPt CKde8pvSvm9Dy/cp6c34JtSkXjH1GvenlI0pi48t9cuvBv/ReBi19TXYvWcXbty4Br8Gq0zE0afG oI+AGo0WnZmegU3r1iP99h0EA90sBHnvMrrVM47O07/k7CEl01xP9tv7Hi1dOjV9Hpb2P3xOcuKe oZ5rqgzUpMjADs8T1CSJwtyT7rFXYBOJIsJ71lhEqVDzAGjcaJNo1Eqp4NLWyu2DSt0uCWpanC64 vW3oZPiRWAI9vGYyCoQRPhONmaB70/1KjOk308C6eUupB+p2dR8MJx6LobvbT4DSoJzqtGAYan4e /UKhhtcN0ZDt7GgzRn/Sk/HLq35myQAKlQScJjM+iwau1Mj6MsyrqyqwY/s2LFu62ICOztGxVrWz ZkrHaPDKjRvWITMjzdz3w9f5S5HSTGnTxvdQYKt3QV67HvWI16NhD9SGRlCj94V5RgrQDENNisw3 9SPSQ6f8WP3ISacqtkOlwffpT7js8DQ8/ejpMaHmh34ZP+aclMk61SpTU4N7HA298bEnHW1d+oEe mNbfOsJAU4ruH5OqR03ap3N+qB4Y+Mm1P8+kcYgCAT9u376F3bt3o6CgwPyCL4/LNwbzkzEtb4Wg hXMNtObr6MS+PXuxa8dOGhzNxlNjGf7fXehZd/rD79I669up913TUGdQ33jOPOaR4uGD0v0ZCTSU DomEGWguHAwh4O8yI2trTJJWl8vI3dJi5BXAeLwGcDR2icZ6kLQsw7fNkzSA3Vw38qhzAg/8gcD9 BrpJMX0Vp5RJa4N3ZJaHnB46SM8n+Yw1jlQckUgYPp8G6PQOdiCgQTkH42KWZZRz+RH6xr7B86xw PLy3YSltCI8tar/EZ85nqzZN4XCIz9QyGR6lHzslz7eM0IcVj8dNr1Z2u42wQGggKEhaTq43w2b7 5ai2tpZzm4mjlo8ePYJNmzYiMzPTbKusrMTOnTuxfPlyXLt2zRxr3YvU0CAoasK9rCxs27YN+/bt Q0VFBfOuJjQ2CnqS9+x0Os1xQ8XhT5XC/z4l77H5G3FX/JJx5P77x377eVnnWcffP4/bFK7DoV4W W9HR0YFgMMh3QG0oe+/nLxbApOpPewf//JMVYyu7G0qpxzy4O659o0x4TN0P7V/HZN33w7LuYqj9 /3rubnj6n2360W1qhqe/zEmGrd1ux/79+3H8+HFT6FkwE4vFjFT4+f3++z3gSDpGDUhv3LiBrVu3 Ij8/3xyrQlDnJgvD/3kn3Z+MAKWF0kH3LhgMEEKUVj6fD52dnWin0ej1er+hoYxebW9razPScgtB yDI+FK6uYwHmT5G2VvwVpqR7sJ6zrql4W3FR/O7DyxBxTb2PVKWeM6xkeui5atlKQz1bPYc/96Tn H41q3CLvfWNYSgUBa/2Xovr6egMcMtJzcnKwYcMGHDp0CDU1NWZ/dXU1duzYgaVLl+Lq1avmHurq 6pJGPe9FUGMdd/jwYaxbtw7Z2dn390s6R8fo2J/j/q3rPEpW2lsw8rB0jPJrSwrz4eO1rn3Ky5Ve Lv3AMvjjgt455UvKp0KhkMm3lJf/z55fD0/D0/D0r3Mahprh6bEnFWQq0MrLy7Flyxbz66a679Q2 SYXgvXv3cObMGZw6dQo3b940BaZlZOt8/WK6fft2c4wMYm37S4Ca1En3agGClXZKH0GgjAcZERYA WBAgI0MGrgwOGR6S1i2lGiGCDIWl8H+qyYpzqhS+4i1DRwaPnqeub8XTMo5SZcV3KID5LuD5S9Qv CWoEsfrWFR/LoJaBbBnKv0RZUKL5nTt3jEfmypUrxnhXvqR87Ouvvzbb9QPNxYsXsXfvXpw+fdr8 6KJ7030Kai5cuIBVq1bh0qVLZt26fwscNE+99k8lK60f1lDHWhoKXrRsnatlSzpO36neL+Ubynv0 nAWw+raVN+l9+0vKn4en4Wl4+tc7DUPN8PTYkwo2GcsCF1Xb0K+WMmZV+Mno0S+g+iVU+/QL6MKF C02VDf1iqkJSRrAM3wMHDpjtMtK0TfpLKDR1j4+SDAcZEKriozSW8aq07e7uNmkmyZsjw0PpZhm+ qdAjI9iCCR2rsJS2P5URnBpXyXp2FpTpeoqzjKKHPU8Px9eCmofBZlgP9EuCGl1XcbCAwDKSU43p X4pSDXcZ9MqX9APMypUrkZaWdt/oV1WyXbt2YdasWcZbs3nzZgM4ixYtMnBTUlJiwhIUpaenY82a NcZDXVZWdh8Qfi6YsWRdJ1UP77fuNfWeh4IZHa8fQ5RXWO+Uvk/lLfpule9IyquVn6cCTep3b20b noan4Wl4+qVNw1AzPP2gScaqfq3UL5xFRUXG2JFha3kaVEjK8JbhoF8/V6xYYTw2MnR1nArL8+fP G2NCBasKzr+UAtIyDh42EB4lCxgEC0pnC3CUvjJILECwpHUZwYIaGcAyVJTeCuunnKz4K26WUuOt db0LltdJ8XoYYKx1a9vD68P680ON9W6mTtaz1vcrg1iGsWU8W4ZyqtH8S5DiIhARgGm9uLjY/Niy evVq5OXl3d8vT82ePXswb94880NMVlaWaW8juFmyZImpkqZj9T2p7eD69etN25rS0tL796xwUtPi p5Z1nVRpu/JXC84e3m89n4el4/U+6T2yQEYAo/xF36z1I4Ul63u23gtr3do2PA1Pw9Pw9EubhqFm ePpBkwpEwYraxahwt9rFyHiWwSW4UaEnI0jtZ/QLqKp1yMC1CkZVAdm0aZMpYFWY/qUUkLrP75LS JtWgsLZZ4GDJ8orIIFGap3p0BBGW1Obl54AaTQ/H3Yqr4p4aV11f8bTiaHlxBGZWO5xUI34Yah7o XxpqtKznqWeo5/UogznVI5BqkP9LSfFQnCwIE5CouqygprCw0MCO9gt2rI4C9EOLqsaq8wBVNVu8 eDFOnjxptulYhfH/b+9cettGkgCcH55DbrnlkL8QIAmCWSRYIIcs8lhkkMQLzG3GCywwsy8kk8na lq2XJZESe+vrVlmtVtNkYlkPp8r4TKmr2KQosrqqu0mR0Ny/f/8iqeEzk9To54d0X64K21G0jOSE zwDxNFQdrdVzhe8Mn4DvxRfQ0YDfwH9wbcaJC8TXcR2xbzIxMTHZNbGkxqS10JDRYD5+/NgnNUzD CE/ECQ0lwStTPZ49e+afjMZ0j9u3b/uRHQJZGkTsCBoYwaFBpgxueiNZFyxQrp89tVFd/F6F1xw3 TXI49nwXJA56Az8JBN8N616HNO2vlrFkH/XeG/aRQCtOcOIkxwjoCBevOTawyaSG7XB+8b2x7TjY VuKAOw62dwH2h6SD5IX7+HhQwMHBgd9X9IeHhz6pYVSGDhjKSFBevnzp7ty546egcf8M9tTBlFoe FoDf08+vdeHLdLvXBdsAnWIaJzIkvpwndGbEiQzni47E6DWpPpfXuesV0XOhDhMTE5NdFEtqTL5K CLQePnzogwQad4JpDaq5uZaeTIIHEhl6Ou/eveuncdDYas89SQ8BAg1x2pjeZFl3UKB16THUYCVm E8c295nSMl5ftp+g5wdBmDH2yYQSl3Os0uN9XaLfG9slIb0MAuhdIN4f/A4jKPgsEhiebsaIBYk1 ycCTJ0/8tDJGcEgGgNfcP0PnDYkD9iRIvKceykgYNGlIl+uG7cfnQnxOcL1w3UB6Pen1Bum1uKnz x8TExGSTYkmNSWuhIaTHlqcDESBwIy0NLg0oyQ7Bwb179/xcdXoKuRGX90w3o8HXxpQnnzFvnV7G tME1+X6F84DzIQ3OjGW2cc2wXTov9gWCfXwT4Gd4GiOjx4zckPBoOR0vdMQwgkOigH9jepk+3RE/ RmLBiAz3AT569MiPiFC/wnq6zXQ/1kEuYVE4F0xMTExMglhSY9JaCKTo4Xz16pUfqeG3HwgQaFyZ gsJ9Msw7p2eUkRseJECPJ/fUMNWIBpgAgMCAAIFEiLJtBGkmuymcB0Yzmxa9TvcB/BGJAD6IJaMv TCnj4SZMj9VEAZ/EiDIJjCY1+DNe00HDE8+wJVlh+hcPFcCe+uLtYJPuwyYxMTExMQliSY3JVwkN PCM0BAIvXrzwgQGNO3O9+R0HYBoac9F5/CmPR2WkRqef0VNKQsSNufSCEqDRMG8jUDMxMbl5oj5F RzIYlWGqLKPLPP0MH8bULXwS9/fxAAFGbPBZ2DHNjASGR9GzPqPMTEkjKcK3UR/lug3YVrJpYmJi YrIQS2pMvkpowBmVoYEnEGB+OT2V9HA+f/7cP+2MBwRwzwz31nDDLYEDvZusSyJELyi9ofSkWiBg EosGh8blmNQLx0eTDjpSSGC4sZ5OFjpYdASHDhl8E/6IRAafRuLDkt+zQY9vo/OFx9Lz+1qM2LAu voxlvC0wMTExMdmeWFJj0lpowGnMSVC4+Z/eTL2vhgadcno6CQD4gU56PunhZHSGQAI9TxQiuGCK GgGDBWgmsXA+GM1sWnL7sKvgi/BTLHX6mCYm3OjP/TGU4ZMYjeHeP5IVfBlTankCWqdz4qejYcO9 N4wsM/WMerT+XFKT7su6MDExMTFpFktqdkykCXPSNM7/R1SgDdx2YB+ms3DDML/nwP0zjLzwWN6i ZF45DX1x8RSgcANteDoPQQQJDzflvn79+mLa2nLD/f0S/pLvPMEZxlaZzknfp+TW0fLL9Dna2izq q6oF+KTplB8GHrjDw1/cgwcP3MHBB98RE3yTPj2M39nixygH/nVR8BhkfFnX2/PbXPxmDeus1h9Y 3Z+4LKXJRvX7Rt6/GftP3FYv/hYWJia7IJbUbFsir8CC8FWaSvnjfxmoSBigdJU0ouJVBLEEv8Zm mEkjXkiDP5EGv9s9c+8/vHPP/vzU/fL3n91AggEaeGymsp8KZezncefI/eXlC/enpz+4f/77Nzea nLvBsO/rY51Nf5Zdwx83+Z4Dk4RQzpmxQM6FCLcCgVGuPCYOoup0aXlMk43qr2qjtLVpqq9JD7tk o/qmeqBNPTmdsg4b1ac2+r5On6OtzaK+iutlSvIRfOZsymOwJ65z8j/3t4P37se3b9ynj/+RBIXp r2Jb8ltOLCduPBq6shh5JuKjPn38r/vrm1fu/bu37uysI/b4Kt3OMqv7E5elNNmovo1NTqd8m03q X+r8zgLV5/2bsZ9oshoSeNrzOfJdE6XEVsQvXubxzKLAxGRzYknNtiVyACxwEhLeyp8kBU4aWmEm LBpPaXym4kKEkAjwF1xLPW1tmu3KaekTkXJauF6/5067p240PndDgoGS/axbr3Anpyd+hEZ/a8Mn PlLfpJDAneTH27bbj/Y2TXbrsGnSQ5NNlMTOv/MFoXwROEAIJuJAZJmmQAY0mMnZ1pXHNNmo/qo2 Slubpvqa9LBLNqpvqgfa1JPTKeuwUX1qo+/r9Dna2izqu/CVPqGR60f8Fa9JWgb9rjs7PfbJSyWJ jOIie+w0sYHzYc+Nzvvi38Zit9hOPeuwUX0bm5xO+Tab5YQFlv3OKqrP+baYJj+otLVpstslm8t0 iv6F90QFl+nzrMlG2nK5IOR0kOtDrgtN6H0HnOgDfOvh7GFvvUQxjYnJpsWSmm1L5ADCAneiSU2g pBfRN77iOmZiNY3Ak2wIfFxZyB4VNP4zCRZkX0H2YzKSxER0Ve0+YSfrkIwx131M4BB+NG48Gks9 YrSyzvcGxw7kTcw8iV1GzoUlUj3nR1qWgo1Sp0vLY5psVH9VG6WtTVN9TXrYJRvVN9UDberJ6ZR1 2Kg+tdH3dfocbW2S+ugkmYp/wc+MJDmRZVVKGeVeJyEZ087oYJmITmwpq8QnVYUkQnO0fDa3r/BT jfuU7EuWJhvVt7HJ6ZRvtbnEv6T+ySPre3J+zdhP5ueEnPf+eiKhkcS/9BCjiHoO5mIdhBeKicmG xZKabUvkAMJiOakpq8JNpmNXlIxu0MCKlSQSrpiz6Fy7dirZnke2X/F+oszLvS6/LqCbTSSxKSSx oQ6x19c5+++P+XdL4BRRcYwm0qhcgpOEchlZd6UsBRulTpeWxzTZqP6qNkpbm6b6mvSwSzaqb6oH 2tST0ynrsFF9aqPv6/Q52tok9amfBP9adB78EH4qEKKyhS1JSyU+yr/2Po3rT4zm+pXtZFmHjerb 2OR0ytfb8HlzPuYCbC+Op6LHMPVpxv7C+T4/5yW5oTNgJjEIMzUKRjQlVpEzxiMWPn7xwgvFxGTD YknNtiVyAGGhSY04jfk9Ff5+GnEmM2lsylHhxt2RG54MXO+453pHm6V/1HcD2Xb/SDgeuOHpUJZ9 /74nutw6gbBe9ws2fXd+eu4Gx0PX/aPnuln7G4h8XxyzPsdvBY5PHbJeA72OHFfDMDyDU/FJ+CUB H3XePXfDM0H8zrAzlGtq4EE36ITXLLFh2fProqds6BmIbW5bN46Mf2lL1u8Ze81Q2qBxbyixh8Qi pcQmkuBMK5CkBiRusaTGZFfk1oef/uEMwzAMwzAMwzD2lVtlOXOGYRiGYRiGYRj7iiU1hmEYhmEY G6Yopq7XH7svRz33+5ezb+YL0yUH/LZSfjuGsW0+fe64X//1+Zr57P4PaaMg2WMSj80AAAAASUVO RK5CYIJQSwMEFAAGAAgAAAAhABATubjhAAAACgEAAA8AAABkcnMvZG93bnJldi54bWxMj0FrwkAU hO+F/oflFXqrm6iJmmYjIm1PIlQLxdszeSbB7NuQXZP477s9tcdhhplv0vWoG9FTZ2vDCsJJAII4 N0XNpYKv4/vLEoR1yAU2hknBnSyss8eHFJPCDPxJ/cGVwpewTVBB5VybSGnzijTaiWmJvXcxnUbn ZVfKosPBl+tGToMglhpr9gsVtrStKL8eblrBx4DDZha+9bvrZXs/HaP99y4kpZ6fxs0rCEej+wvD L75Hh8wznc2NCysaBYtF4NGdN+IYhA+sotUcxFnBdD6LQGap/H8h+wE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ECLQAUAAYACAAAACEAsYJntgoBAAATAgAAEwAAAAAAAAAAAAAAAAAAAAAAW0NvbnRl bnRfVHlwZXNdLnhtbFBLAQItABQABgAIAAAAIQA4/SH/1gAAAJQBAAALAAAAAAAAAAAAAAAAADsB AABfcmVscy8ucmVsc1BLAQItABQABgAIAAAAIQCz2y71vwMAAEwIAAAOAAAAAAAAAAAAAAAAADoC AABkcnMvZTJvRG9jLnhtbFBLAQItAAoAAAAAAAAAIQDyfi3NR0sGAEdLBgAUAAAAAAAAAAAAAAAA ACUGAABkcnMvbWVkaWEvaW1hZ2UxLnBuZ1BLAQItABQABgAIAAAAIQAQE7m44QAAAAoBAAAPAAAA AAAAAAAAAAAAAJ5RBgBkcnMvZG93bnJldi54bWxQSwECLQAUAAYACAAAACEAqiYOvrwAAAAhAQAA GQAAAAAAAAAAAAAAAACsUgYAZHJzL19yZWxzL2Uyb0RvYy54bWwucmVsc1BLBQYAAAAABgAGAHwB AACfUwYAAAA= ">
                <v:shape id="Hình ảnh 1" o:spid="_x0000_s1423" type="#_x0000_t75" style="position:absolute;width:13944;height:1522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LKVLyQAAAOMAAAAPAAAAZHJzL2Rvd25yZXYueG1sRE9La8JA EL4X+h+WKXirm0jVkLqKFcUcpFBt70N28mizsyG7muiv7xaEHud7z2I1mEZcqHO1ZQXxOAJBnFtd c6ng87R7TkA4j6yxsUwKruRgtXx8WGCqbc8fdDn6UoQQdikqqLxvUyldXpFBN7YtceAK2xn04exK qTvsQ7hp5CSKZtJgzaGhwpY2FeU/x7NRMD98b9dvWZbUX5Piun8vTtt+c1Nq9DSsX0F4Gvy/+O7O dJifvMyiaZzEc/j7KQAgl78AAAD//wMAUEsBAi0AFAAGAAgAAAAhANvh9svuAAAAhQEAABMAAAAA AAAAAAAAAAAAAAAAAFtDb250ZW50X1R5cGVzXS54bWxQSwECLQAUAAYACAAAACEAWvQsW78AAAAV AQAACwAAAAAAAAAAAAAAAAAfAQAAX3JlbHMvLnJlbHNQSwECLQAUAAYACAAAACEAMyylS8kAAADj AAAADwAAAAAAAAAAAAAAAAAHAgAAZHJzL2Rvd25yZXYueG1sUEsFBgAAAAADAAMAtwAAAP0CAAAA AA== ">
                  <v:imagedata r:id="rId105" o:title="" cropbottom="4355f" cropright="42615f"/>
                </v:shape>
                <v:shape id="Text Box 3" o:spid="_x0000_s1424" type="#_x0000_t202" style="position:absolute;left:4022;top:13997;width:8422;height:32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dXi2yQAAAOMAAAAPAAAAZHJzL2Rvd25yZXYueG1sRE/NasJA EL4LfYdlCr3proFGm7qKBKRF6kHrxduYHZPQ7Gya3Wrs07tCocf5/me26G0jztT52rGG8UiBIC6c qbnUsP9cDacgfEA22DgmDVfysJg/DGaYGXfhLZ13oRQxhH2GGqoQ2kxKX1Rk0Y9cSxy5k+sshnh2 pTQdXmK4bWSiVCot1hwbKmwpr6j42v1YDet8tcHtMbHT3yZ/+zgt2+/94Vnrp8d++QoiUB/+xX/u dxPnpxOVjpMXlcD9pwiAnN8AAAD//wMAUEsBAi0AFAAGAAgAAAAhANvh9svuAAAAhQEAABMAAAAA AAAAAAAAAAAAAAAAAFtDb250ZW50X1R5cGVzXS54bWxQSwECLQAUAAYACAAAACEAWvQsW78AAAAV AQAACwAAAAAAAAAAAAAAAAAfAQAAX3JlbHMvLnJlbHNQSwECLQAUAAYACAAAACEAyHV4tskAAADj AAAADwAAAAAAAAAAAAAAAAAHAgAAZHJzL2Rvd25yZXYueG1sUEsFBgAAAAADAAMAtwAAAP0CAAAA AA== " filled="f" stroked="f" strokeweight=".5pt">
                  <v:textbox>
                    <w:txbxContent>
                      <w:p w14:paraId="7424B298" w14:textId="77777777" w:rsidR="00576783" w:rsidRPr="0027014A" w:rsidRDefault="00576783" w:rsidP="00E32D2A">
                        <w:pPr>
                          <w:rPr>
                            <w:b/>
                            <w:bCs/>
                          </w:rPr>
                        </w:pPr>
                        <w:r w:rsidRPr="0027014A">
                          <w:rPr>
                            <w:b/>
                            <w:bCs/>
                          </w:rPr>
                          <w:t>Hình 12</w:t>
                        </w:r>
                      </w:p>
                    </w:txbxContent>
                  </v:textbox>
                </v:shape>
                <w10:wrap type="square"/>
              </v:group>
            </w:pict>
          </mc:Fallback>
        </mc:AlternateContent>
      </w:r>
      <w:r w:rsidR="00DF368E" w:rsidRPr="00D4117E">
        <w:rPr>
          <w:rFonts w:eastAsia="MS Gothic"/>
          <w:b/>
          <w:color w:val="000000" w:themeColor="text1"/>
          <w:spacing w:val="3"/>
        </w:rPr>
        <w:t xml:space="preserve">Câu 5. </w:t>
      </w:r>
      <w:r w:rsidRPr="00D4117E">
        <w:rPr>
          <w:color w:val="000000" w:themeColor="text1"/>
        </w:rPr>
        <w:t xml:space="preserve">Thông thường, phổi </w:t>
      </w:r>
      <w:r w:rsidR="00E71426">
        <w:rPr>
          <w:color w:val="000000" w:themeColor="text1"/>
        </w:rPr>
        <w:t xml:space="preserve">của </w:t>
      </w:r>
      <w:r w:rsidR="00503E2A" w:rsidRPr="00D4117E">
        <w:rPr>
          <w:color w:val="000000" w:themeColor="text1"/>
        </w:rPr>
        <w:t xml:space="preserve">một </w:t>
      </w:r>
      <w:r w:rsidRPr="00D4117E">
        <w:rPr>
          <w:color w:val="000000" w:themeColor="text1"/>
        </w:rPr>
        <w:t>người trưởng thành (</w:t>
      </w:r>
      <w:r w:rsidRPr="00D4117E">
        <w:rPr>
          <w:b/>
          <w:bCs/>
          <w:color w:val="000000" w:themeColor="text1"/>
        </w:rPr>
        <w:t>Hình 12</w:t>
      </w:r>
      <w:r w:rsidRPr="00D4117E">
        <w:rPr>
          <w:color w:val="000000" w:themeColor="text1"/>
        </w:rPr>
        <w:t xml:space="preserve">) có thể tích là 5,5 lít. Biết không khí trong phổi có áp suất là </w:t>
      </w:r>
      <w:r w:rsidRPr="00D4117E">
        <w:rPr>
          <w:color w:val="000000" w:themeColor="text1"/>
          <w:position w:val="-6"/>
        </w:rPr>
        <w:object w:dxaOrig="380" w:dyaOrig="279" w14:anchorId="3ADB96A8">
          <v:shape id="_x0000_i1060" type="#_x0000_t75" style="width:18.75pt;height:14.25pt" o:ole="">
            <v:imagedata r:id="rId106" o:title=""/>
          </v:shape>
          <o:OLEObject Type="Embed" ProgID="Equation.DSMT4" ShapeID="_x0000_i1060" DrawAspect="Content" ObjectID="_1803404076" r:id="rId107"/>
        </w:object>
      </w:r>
      <w:r w:rsidRPr="00D4117E">
        <w:rPr>
          <w:color w:val="000000" w:themeColor="text1"/>
        </w:rPr>
        <w:t xml:space="preserve"> kPa , nhiệt độ 37</w:t>
      </w:r>
      <w:r w:rsidRPr="00D4117E">
        <w:rPr>
          <w:color w:val="000000" w:themeColor="text1"/>
          <w:vertAlign w:val="superscript"/>
        </w:rPr>
        <w:t>0</w:t>
      </w:r>
      <w:r w:rsidRPr="00D4117E">
        <w:rPr>
          <w:color w:val="000000" w:themeColor="text1"/>
        </w:rPr>
        <w:t xml:space="preserve">C, </w:t>
      </w:r>
      <w:r w:rsidRPr="00D4117E">
        <w:rPr>
          <w:color w:val="000000" w:themeColor="text1"/>
          <w:spacing w:val="-6"/>
        </w:rPr>
        <w:t xml:space="preserve">khối lượng mol của không khí là </w:t>
      </w:r>
      <w:r w:rsidRPr="00D4117E">
        <w:rPr>
          <w:color w:val="000000" w:themeColor="text1"/>
          <w:spacing w:val="-6"/>
          <w:position w:val="-6"/>
        </w:rPr>
        <w:object w:dxaOrig="340" w:dyaOrig="279" w14:anchorId="152F8A1E">
          <v:shape id="_x0000_i1061" type="#_x0000_t75" style="width:17.25pt;height:14.25pt" o:ole="">
            <v:imagedata r:id="rId108" o:title=""/>
          </v:shape>
          <o:OLEObject Type="Embed" ProgID="Equation.DSMT4" ShapeID="_x0000_i1061" DrawAspect="Content" ObjectID="_1803404077" r:id="rId109"/>
        </w:object>
      </w:r>
      <w:r w:rsidRPr="00D4117E">
        <w:rPr>
          <w:color w:val="000000" w:themeColor="text1"/>
          <w:spacing w:val="-6"/>
        </w:rPr>
        <w:t xml:space="preserve"> g/mol, hằng số khí</w:t>
      </w:r>
      <w:r w:rsidRPr="00D4117E">
        <w:rPr>
          <w:bCs/>
          <w:color w:val="000000" w:themeColor="text1"/>
          <w:spacing w:val="-6"/>
        </w:rPr>
        <w:t xml:space="preserve"> </w:t>
      </w:r>
      <m:oMath>
        <m:r>
          <w:rPr>
            <w:rFonts w:ascii="Cambria Math" w:eastAsiaTheme="minorHAnsi"/>
            <w:color w:val="000000" w:themeColor="text1"/>
            <w:spacing w:val="-6"/>
          </w:rPr>
          <m:t>R=8,31 J/mol.K</m:t>
        </m:r>
      </m:oMath>
      <w:r w:rsidRPr="00D4117E">
        <w:rPr>
          <w:rFonts w:eastAsiaTheme="minorHAnsi"/>
          <w:b/>
          <w:color w:val="000000" w:themeColor="text1"/>
          <w:spacing w:val="-6"/>
        </w:rPr>
        <w:t xml:space="preserve">, </w:t>
      </w:r>
      <w:r w:rsidRPr="00D4117E">
        <w:rPr>
          <w:rFonts w:eastAsiaTheme="minorHAnsi"/>
          <w:bCs/>
          <w:color w:val="000000" w:themeColor="text1"/>
        </w:rPr>
        <w:t>số Avogadro</w:t>
      </w:r>
      <w:r w:rsidRPr="00D4117E">
        <w:rPr>
          <w:rFonts w:eastAsiaTheme="minorHAnsi"/>
          <w:b/>
          <w:color w:val="000000" w:themeColor="text1"/>
        </w:rPr>
        <w:t xml:space="preserve"> </w:t>
      </w:r>
      <w:r w:rsidRPr="00D4117E">
        <w:rPr>
          <w:rFonts w:eastAsiaTheme="minorHAnsi"/>
          <w:b/>
          <w:color w:val="000000" w:themeColor="text1"/>
          <w:position w:val="-12"/>
        </w:rPr>
        <w:object w:dxaOrig="1500" w:dyaOrig="380" w14:anchorId="31DE7750">
          <v:shape id="_x0000_i1062" type="#_x0000_t75" style="width:75pt;height:19.5pt" o:ole="">
            <v:imagedata r:id="rId110" o:title=""/>
          </v:shape>
          <o:OLEObject Type="Embed" ProgID="Equation.DSMT4" ShapeID="_x0000_i1062" DrawAspect="Content" ObjectID="_1803404078" r:id="rId111"/>
        </w:object>
      </w:r>
      <w:r w:rsidRPr="00D4117E">
        <w:rPr>
          <w:rFonts w:eastAsiaTheme="minorHAnsi"/>
          <w:bCs/>
          <w:color w:val="000000" w:themeColor="text1"/>
        </w:rPr>
        <w:t xml:space="preserve">hạt/mol, hằng số </w:t>
      </w:r>
      <w:r w:rsidRPr="00D4117E">
        <w:rPr>
          <w:color w:val="000000" w:themeColor="text1"/>
        </w:rPr>
        <w:t>Boltzmann</w:t>
      </w:r>
      <w:r w:rsidRPr="00D4117E">
        <w:rPr>
          <w:rFonts w:eastAsiaTheme="minorHAnsi"/>
          <w:bCs/>
          <w:color w:val="000000" w:themeColor="text1"/>
        </w:rPr>
        <w:t xml:space="preserve"> </w:t>
      </w:r>
      <m:oMath>
        <m:r>
          <w:rPr>
            <w:rFonts w:ascii="Cambria Math" w:hAnsi="Cambria"/>
            <w:color w:val="000000" w:themeColor="text1"/>
          </w:rPr>
          <m:t>k=1,38.</m:t>
        </m:r>
        <m:sSup>
          <m:sSupPr>
            <m:ctrlPr>
              <w:rPr>
                <w:rFonts w:ascii="Cambria Math" w:hAnsi="Cambria"/>
                <w:i/>
                <w:color w:val="000000" w:themeColor="text1"/>
              </w:rPr>
            </m:ctrlPr>
          </m:sSupPr>
          <m:e>
            <m:r>
              <w:rPr>
                <w:rFonts w:ascii="Cambria Math" w:hAnsi="Cambria"/>
                <w:color w:val="000000" w:themeColor="text1"/>
              </w:rPr>
              <m:t>10</m:t>
            </m:r>
          </m:e>
          <m:sup>
            <m:r>
              <w:rPr>
                <w:rFonts w:ascii="Cambria Math" w:hAnsi="Cambria"/>
                <w:color w:val="000000" w:themeColor="text1"/>
              </w:rPr>
              <m:t>-</m:t>
            </m:r>
            <m:r>
              <w:rPr>
                <w:rFonts w:ascii="Cambria Math" w:hAnsi="Cambria"/>
                <w:color w:val="000000" w:themeColor="text1"/>
              </w:rPr>
              <m:t>23</m:t>
            </m:r>
          </m:sup>
        </m:sSup>
        <m:r>
          <w:rPr>
            <w:rFonts w:ascii="Cambria Math" w:hAnsi="Cambria"/>
            <w:color w:val="000000" w:themeColor="text1"/>
          </w:rPr>
          <m:t xml:space="preserve"> J/K</m:t>
        </m:r>
      </m:oMath>
      <w:r w:rsidRPr="00D4117E">
        <w:rPr>
          <w:rFonts w:eastAsiaTheme="minorHAnsi"/>
          <w:bCs/>
          <w:color w:val="000000" w:themeColor="text1"/>
        </w:rPr>
        <w:t>. Giả sử khí trong phổi được coi là khí lý tưởng và không khí chiếm toàn bộ thể tích của phổi.</w:t>
      </w:r>
      <w:r w:rsidRPr="00D4117E">
        <w:rPr>
          <w:noProof/>
          <w:color w:val="000000" w:themeColor="text1"/>
        </w:rPr>
        <w:t xml:space="preserve"> </w:t>
      </w:r>
    </w:p>
    <w:p w14:paraId="1A7606E8" w14:textId="29BCF1A6" w:rsidR="00E32D2A" w:rsidRPr="00D4117E" w:rsidRDefault="00E32D2A" w:rsidP="006B097C">
      <w:pPr>
        <w:shd w:val="clear" w:color="auto" w:fill="FFFFFF"/>
        <w:spacing w:line="276" w:lineRule="auto"/>
        <w:jc w:val="both"/>
        <w:rPr>
          <w:color w:val="000000" w:themeColor="text1"/>
        </w:rPr>
      </w:pPr>
      <w:r w:rsidRPr="00D4117E">
        <w:rPr>
          <w:b/>
          <w:bCs/>
          <w:color w:val="000000" w:themeColor="text1"/>
        </w:rPr>
        <w:t>a)</w:t>
      </w:r>
      <w:r w:rsidRPr="00D4117E">
        <w:rPr>
          <w:color w:val="000000" w:themeColor="text1"/>
        </w:rPr>
        <w:t xml:space="preserve"> Động năng trung bình của phân tử khí trong phổi  bằng 64</w:t>
      </w:r>
      <w:r w:rsidR="00622C07" w:rsidRPr="00D4117E">
        <w:rPr>
          <w:color w:val="000000" w:themeColor="text1"/>
        </w:rPr>
        <w:t>1,7</w:t>
      </w:r>
      <w:r w:rsidRPr="00D4117E">
        <w:rPr>
          <w:color w:val="000000" w:themeColor="text1"/>
        </w:rPr>
        <w:t>.10</w:t>
      </w:r>
      <w:r w:rsidRPr="00D4117E">
        <w:rPr>
          <w:color w:val="000000" w:themeColor="text1"/>
          <w:vertAlign w:val="superscript"/>
        </w:rPr>
        <w:t>-2</w:t>
      </w:r>
      <w:r w:rsidR="00622C07" w:rsidRPr="00D4117E">
        <w:rPr>
          <w:color w:val="000000" w:themeColor="text1"/>
          <w:vertAlign w:val="superscript"/>
        </w:rPr>
        <w:t>3</w:t>
      </w:r>
      <w:r w:rsidRPr="00D4117E">
        <w:rPr>
          <w:color w:val="000000" w:themeColor="text1"/>
          <w:vertAlign w:val="superscript"/>
        </w:rPr>
        <w:t xml:space="preserve"> </w:t>
      </w:r>
      <w:r w:rsidRPr="00D4117E">
        <w:rPr>
          <w:color w:val="000000" w:themeColor="text1"/>
        </w:rPr>
        <w:t xml:space="preserve">J. </w:t>
      </w:r>
    </w:p>
    <w:p w14:paraId="3CF3BCD6" w14:textId="76D47FDD" w:rsidR="00E32D2A" w:rsidRPr="00D4117E" w:rsidRDefault="00E32D2A" w:rsidP="006B097C">
      <w:pPr>
        <w:shd w:val="clear" w:color="auto" w:fill="FFFFFF"/>
        <w:spacing w:line="276" w:lineRule="auto"/>
        <w:jc w:val="both"/>
        <w:rPr>
          <w:color w:val="000000" w:themeColor="text1"/>
        </w:rPr>
      </w:pPr>
      <w:r w:rsidRPr="00D4117E">
        <w:rPr>
          <w:b/>
          <w:bCs/>
          <w:color w:val="000000" w:themeColor="text1"/>
        </w:rPr>
        <w:t>b)</w:t>
      </w:r>
      <w:r w:rsidRPr="00D4117E">
        <w:rPr>
          <w:color w:val="000000" w:themeColor="text1"/>
        </w:rPr>
        <w:t xml:space="preserve"> Khối lượng của khí có trong phổi bằng 8,25 g.</w:t>
      </w:r>
    </w:p>
    <w:p w14:paraId="6DA02D50" w14:textId="28E71C52" w:rsidR="00E32D2A" w:rsidRPr="00D4117E" w:rsidRDefault="00E32D2A" w:rsidP="006B097C">
      <w:pPr>
        <w:shd w:val="clear" w:color="auto" w:fill="FFFFFF"/>
        <w:spacing w:line="276" w:lineRule="auto"/>
        <w:jc w:val="both"/>
        <w:rPr>
          <w:rFonts w:eastAsia="MS Gothic"/>
          <w:color w:val="000000" w:themeColor="text1"/>
          <w:spacing w:val="-8"/>
          <w:shd w:val="clear" w:color="auto" w:fill="FFFFFF"/>
        </w:rPr>
      </w:pPr>
      <w:r w:rsidRPr="00D4117E">
        <w:rPr>
          <w:b/>
          <w:bCs/>
          <w:color w:val="000000" w:themeColor="text1"/>
          <w:spacing w:val="-8"/>
        </w:rPr>
        <w:t>c)</w:t>
      </w:r>
      <w:r w:rsidRPr="00D4117E">
        <w:rPr>
          <w:color w:val="000000" w:themeColor="text1"/>
          <w:spacing w:val="-8"/>
        </w:rPr>
        <w:t xml:space="preserve"> Số phân tử O</w:t>
      </w:r>
      <w:r w:rsidRPr="00D4117E">
        <w:rPr>
          <w:color w:val="000000" w:themeColor="text1"/>
          <w:spacing w:val="-8"/>
          <w:vertAlign w:val="subscript"/>
        </w:rPr>
        <w:t>2</w:t>
      </w:r>
      <w:r w:rsidRPr="00D4117E">
        <w:rPr>
          <w:color w:val="000000" w:themeColor="text1"/>
          <w:spacing w:val="-8"/>
        </w:rPr>
        <w:t xml:space="preserve"> chiếm 25% số phân tử khí có trong phổi. Số phân tử O</w:t>
      </w:r>
      <w:r w:rsidRPr="00D4117E">
        <w:rPr>
          <w:color w:val="000000" w:themeColor="text1"/>
          <w:spacing w:val="-8"/>
          <w:vertAlign w:val="subscript"/>
        </w:rPr>
        <w:t>2</w:t>
      </w:r>
      <w:r w:rsidRPr="00D4117E">
        <w:rPr>
          <w:color w:val="000000" w:themeColor="text1"/>
          <w:spacing w:val="-8"/>
        </w:rPr>
        <w:t xml:space="preserve"> có trong phổi là </w:t>
      </w:r>
      <w:r w:rsidR="00FC0606" w:rsidRPr="00D4117E">
        <w:rPr>
          <w:color w:val="000000" w:themeColor="text1"/>
          <w:spacing w:val="-8"/>
        </w:rPr>
        <w:t>4</w:t>
      </w:r>
      <w:r w:rsidRPr="00D4117E">
        <w:rPr>
          <w:color w:val="000000" w:themeColor="text1"/>
          <w:spacing w:val="-8"/>
        </w:rPr>
        <w:t>,</w:t>
      </w:r>
      <w:r w:rsidR="00882D29" w:rsidRPr="00D4117E">
        <w:rPr>
          <w:color w:val="000000" w:themeColor="text1"/>
          <w:spacing w:val="-8"/>
        </w:rPr>
        <w:t>28</w:t>
      </w:r>
      <w:r w:rsidRPr="00D4117E">
        <w:rPr>
          <w:color w:val="000000" w:themeColor="text1"/>
          <w:spacing w:val="-8"/>
        </w:rPr>
        <w:t>.10</w:t>
      </w:r>
      <w:r w:rsidRPr="00D4117E">
        <w:rPr>
          <w:color w:val="000000" w:themeColor="text1"/>
          <w:spacing w:val="-8"/>
          <w:vertAlign w:val="superscript"/>
        </w:rPr>
        <w:t>22</w:t>
      </w:r>
      <w:r w:rsidRPr="00D4117E">
        <w:rPr>
          <w:color w:val="000000" w:themeColor="text1"/>
          <w:spacing w:val="-8"/>
        </w:rPr>
        <w:t xml:space="preserve"> phân tử.</w:t>
      </w:r>
    </w:p>
    <w:p w14:paraId="34F75285" w14:textId="02AD6A9D" w:rsidR="00E32D2A" w:rsidRPr="00D4117E" w:rsidRDefault="00E32D2A" w:rsidP="006B097C">
      <w:pPr>
        <w:shd w:val="clear" w:color="auto" w:fill="FFFFFF"/>
        <w:spacing w:line="276" w:lineRule="auto"/>
        <w:jc w:val="both"/>
        <w:rPr>
          <w:color w:val="000000" w:themeColor="text1"/>
        </w:rPr>
      </w:pPr>
      <w:r w:rsidRPr="00D4117E">
        <w:rPr>
          <w:b/>
          <w:bCs/>
          <w:color w:val="000000" w:themeColor="text1"/>
        </w:rPr>
        <w:t>d)</w:t>
      </w:r>
      <w:r w:rsidRPr="00D4117E">
        <w:rPr>
          <w:color w:val="000000" w:themeColor="text1"/>
        </w:rPr>
        <w:t xml:space="preserve"> Khi người đó hít sâu, giả sử số phân tử không khí trong phổi là 1,5</w:t>
      </w:r>
      <w:r w:rsidR="00882D29" w:rsidRPr="00D4117E">
        <w:rPr>
          <w:color w:val="000000" w:themeColor="text1"/>
        </w:rPr>
        <w:t>0</w:t>
      </w:r>
      <w:r w:rsidRPr="00D4117E">
        <w:rPr>
          <w:color w:val="000000" w:themeColor="text1"/>
        </w:rPr>
        <w:t>.10</w:t>
      </w:r>
      <w:r w:rsidRPr="00D4117E">
        <w:rPr>
          <w:color w:val="000000" w:themeColor="text1"/>
          <w:vertAlign w:val="superscript"/>
        </w:rPr>
        <w:t>23</w:t>
      </w:r>
      <w:r w:rsidRPr="00D4117E">
        <w:rPr>
          <w:color w:val="000000" w:themeColor="text1"/>
        </w:rPr>
        <w:t xml:space="preserve"> phân tử. Với áp suất và nhiệt độ không đổi thì dung tích phổi khi đó là </w:t>
      </w:r>
      <w:r w:rsidR="002D08B1" w:rsidRPr="00D4117E">
        <w:rPr>
          <w:color w:val="000000" w:themeColor="text1"/>
        </w:rPr>
        <w:t>7</w:t>
      </w:r>
      <w:r w:rsidRPr="00D4117E">
        <w:rPr>
          <w:color w:val="000000" w:themeColor="text1"/>
        </w:rPr>
        <w:t>,36</w:t>
      </w:r>
      <w:r w:rsidR="002D08B1" w:rsidRPr="00D4117E">
        <w:rPr>
          <w:color w:val="000000" w:themeColor="text1"/>
        </w:rPr>
        <w:t xml:space="preserve"> </w:t>
      </w:r>
      <w:r w:rsidRPr="00D4117E">
        <w:rPr>
          <w:color w:val="000000" w:themeColor="text1"/>
        </w:rPr>
        <w:t>lít.</w:t>
      </w:r>
    </w:p>
    <w:p w14:paraId="2DB5AD9A" w14:textId="5EAA2DFC" w:rsidR="00E32D2A" w:rsidRPr="00D4117E" w:rsidRDefault="00E32D2A" w:rsidP="006B097C">
      <w:pPr>
        <w:shd w:val="clear" w:color="auto" w:fill="FFFFFF"/>
        <w:spacing w:line="276" w:lineRule="auto"/>
        <w:jc w:val="both"/>
        <w:rPr>
          <w:b/>
          <w:bCs/>
          <w:noProof/>
          <w:color w:val="000000" w:themeColor="text1"/>
          <w:lang w:eastAsia="zh-TW"/>
        </w:rPr>
      </w:pPr>
      <w:r w:rsidRPr="00D4117E">
        <w:rPr>
          <w:color w:val="000000" w:themeColor="text1"/>
        </w:rPr>
        <w:t xml:space="preserve"> </w:t>
      </w:r>
    </w:p>
    <w:p w14:paraId="611F86AB" w14:textId="17C43E5C" w:rsidR="00DF368E" w:rsidRPr="00D4117E" w:rsidRDefault="00800ED9" w:rsidP="002D0C04">
      <w:pPr>
        <w:shd w:val="clear" w:color="auto" w:fill="FFFFFF"/>
        <w:spacing w:line="276" w:lineRule="auto"/>
        <w:jc w:val="both"/>
        <w:rPr>
          <w:b/>
          <w:bCs/>
          <w:noProof/>
          <w:color w:val="000000" w:themeColor="text1"/>
          <w:lang w:eastAsia="zh-TW"/>
        </w:rPr>
      </w:pPr>
      <w:r w:rsidRPr="00D4117E">
        <w:rPr>
          <w:noProof/>
          <w:color w:val="000000" w:themeColor="text1"/>
          <w14:ligatures w14:val="standardContextual"/>
        </w:rPr>
        <mc:AlternateContent>
          <mc:Choice Requires="wpg">
            <w:drawing>
              <wp:anchor distT="0" distB="0" distL="114300" distR="114300" simplePos="0" relativeHeight="251679744" behindDoc="0" locked="0" layoutInCell="1" allowOverlap="1" wp14:anchorId="151F32C1" wp14:editId="40F3598B">
                <wp:simplePos x="0" y="0"/>
                <wp:positionH relativeFrom="column">
                  <wp:posOffset>4915696</wp:posOffset>
                </wp:positionH>
                <wp:positionV relativeFrom="paragraph">
                  <wp:posOffset>155111</wp:posOffset>
                </wp:positionV>
                <wp:extent cx="1151255" cy="1345565"/>
                <wp:effectExtent l="0" t="0" r="0" b="6985"/>
                <wp:wrapSquare wrapText="bothSides"/>
                <wp:docPr id="623379406" name="Group 4"/>
                <wp:cNvGraphicFramePr/>
                <a:graphic xmlns:a="http://schemas.openxmlformats.org/drawingml/2006/main">
                  <a:graphicData uri="http://schemas.microsoft.com/office/word/2010/wordprocessingGroup">
                    <wpg:wgp>
                      <wpg:cNvGrpSpPr/>
                      <wpg:grpSpPr>
                        <a:xfrm>
                          <a:off x="0" y="0"/>
                          <a:ext cx="1151255" cy="1345565"/>
                          <a:chOff x="0" y="0"/>
                          <a:chExt cx="1057110" cy="1210263"/>
                        </a:xfrm>
                      </wpg:grpSpPr>
                      <wpg:grpSp>
                        <wpg:cNvPr id="221" name="Group 221"/>
                        <wpg:cNvGrpSpPr/>
                        <wpg:grpSpPr>
                          <a:xfrm>
                            <a:off x="0" y="0"/>
                            <a:ext cx="1000125" cy="971550"/>
                            <a:chOff x="0" y="0"/>
                            <a:chExt cx="1000125" cy="971550"/>
                          </a:xfrm>
                        </wpg:grpSpPr>
                        <wps:wsp>
                          <wps:cNvPr id="222" name="Oval 222"/>
                          <wps:cNvSpPr/>
                          <wps:spPr>
                            <a:xfrm>
                              <a:off x="0" y="0"/>
                              <a:ext cx="1000125" cy="97155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Text Box 223"/>
                          <wps:cNvSpPr txBox="1"/>
                          <wps:spPr>
                            <a:xfrm>
                              <a:off x="333375" y="323850"/>
                              <a:ext cx="508000" cy="430530"/>
                            </a:xfrm>
                            <a:prstGeom prst="rect">
                              <a:avLst/>
                            </a:prstGeom>
                            <a:solidFill>
                              <a:schemeClr val="lt1"/>
                            </a:solidFill>
                            <a:ln w="6350">
                              <a:noFill/>
                            </a:ln>
                          </wps:spPr>
                          <wps:txbx>
                            <w:txbxContent>
                              <w:p w14:paraId="617C3682" w14:textId="77777777" w:rsidR="00576783" w:rsidRDefault="00576783" w:rsidP="00DF368E">
                                <w:r w:rsidRPr="009D2DFE">
                                  <w:rPr>
                                    <w:kern w:val="2"/>
                                    <w:position w:val="-6"/>
                                    <w14:ligatures w14:val="standardContextual"/>
                                  </w:rPr>
                                  <w:object w:dxaOrig="260" w:dyaOrig="279" w14:anchorId="6193CCCD">
                                    <v:shape id="_x0000_i1069" type="#_x0000_t75" style="width:12pt;height:13.5pt" o:ole="">
                                      <v:imagedata r:id="rId112" o:title=""/>
                                    </v:shape>
                                    <o:OLEObject Type="Embed" ProgID="Equation.DSMT4" ShapeID="_x0000_i1069" DrawAspect="Content" ObjectID="_1803404085" r:id="rId113"/>
                                  </w:object>
                                </w:r>
                                <w:r w:rsidRPr="009D2DFE">
                                  <w:rPr>
                                    <w:kern w:val="2"/>
                                    <w:position w:val="-4"/>
                                    <w14:ligatures w14:val="standardContextual"/>
                                  </w:rPr>
                                  <w:object w:dxaOrig="240" w:dyaOrig="320" w14:anchorId="7E24B68D">
                                    <v:shape id="_x0000_i1070" type="#_x0000_t75" style="width:11.25pt;height:16.5pt" o:ole="">
                                      <v:imagedata r:id="rId114" o:title=""/>
                                    </v:shape>
                                    <o:OLEObject Type="Embed" ProgID="Equation.DSMT4" ShapeID="_x0000_i1070" DrawAspect="Content" ObjectID="_1803404086" r:id="rId1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30080852" name="Text Box 3"/>
                        <wps:cNvSpPr txBox="1"/>
                        <wps:spPr>
                          <a:xfrm>
                            <a:off x="269563" y="956556"/>
                            <a:ext cx="787547" cy="253707"/>
                          </a:xfrm>
                          <a:prstGeom prst="rect">
                            <a:avLst/>
                          </a:prstGeom>
                          <a:noFill/>
                          <a:ln w="6350">
                            <a:noFill/>
                          </a:ln>
                        </wps:spPr>
                        <wps:txbx>
                          <w:txbxContent>
                            <w:p w14:paraId="4BCD9977" w14:textId="48FDB772" w:rsidR="00576783" w:rsidRPr="0027014A" w:rsidRDefault="00576783" w:rsidP="00DF368E">
                              <w:pPr>
                                <w:rPr>
                                  <w:b/>
                                  <w:bCs/>
                                </w:rPr>
                              </w:pPr>
                              <w:r w:rsidRPr="0027014A">
                                <w:rPr>
                                  <w:b/>
                                  <w:bCs/>
                                </w:rPr>
                                <w:t>Hình 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51F32C1" id="_x0000_s1425" style="position:absolute;left:0;text-align:left;margin-left:387.05pt;margin-top:12.2pt;width:90.65pt;height:105.95pt;z-index:251679744;mso-width-relative:margin;mso-height-relative:margin" coordsize="10571,121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C5Ds4gMAAH8NAAAOAAAAZHJzL2Uyb0RvYy54bWzcV9tu4zYQfS/QfyD43lgXy3KEKIs02wQF gk3QpNhnhqZsARSpkkys9Os7Q4qys3Hawi0Wi/WDzMvMcGZ45ox09mHoJHkWxrZa1TQ9SSgRiutV q9Y1/f3h6qclJdYxtWJSK1HTF2Hph/Mffzjb9pXI9EbLlTAEjChbbfuabpzrq9nM8o3omD3RvVCw 2WjTMQdTs56tDNuC9U7OsiRZzLbarHqjubAWVj+GTXru7TeN4O62aaxwRNYUfHP+afzzEZ+z8zNW rQ3rNy0f3WBHeNGxVsGhk6mPzDHyZNo3prqWG21140647ma6aVoufAwQTZp8Ec210U+9j2Vdbdf9 lCZI7Rd5Otos//R8Z0i7qukiy/PydJ4sKFGsg6vyp5M5pmjbryuQvDb9fX9nxoV1mGHUQ2M6/Id4 yOCT+zIlVwyOcFhM0yLNioISDntpPi+KRRHSzzdwR2/0+OaXqJkUZZrC7XnNLE2yRY6as3jwDP2b 3Jkmk99jhFmWvo4NF/6v6JIkgfCCj6dlWhQjtv45uIOK78YGZWJ3SLD/DQn3G9YLDzCL9zvlKYt5 un1mkmRZFtLkhSYE2MoCGP719R9O0BQnq3pj3bXQHcFBTYWUbW/RO1ax5xvrwo1HKVxW+qqVEtZZ JRU+rZbtCtf8BDlEXEpDIIiausFfNhy4JwUz1AQAxWj8yL1IEaz+JhqoDoBv5h3xvLSzyTgXyqVh a8NWIhxVQKz++vGw6IXHq1RgEC034ORkezQQJYORaDuEPcqjqvC0Niknf+dYUJ40/MlauUm5a5U2 hwxIiGo8OcjHJIXUYJYe9eoFEGN0IFXb86sWbu6GWXfHDLAoVCx0BncLj0bqbU31OKJko82fh9ZR HiANu5RsgZVrav94YkZQIn9VAPbTdD5HGveTeVFmMDH7O4/7O+qpu9Rw9VD24J0foryTcdgY3X2G BnKBp8IWUxzOril3Jk4uXegW0IK4uLjwYkDdPXM36r7naByzirB8GD4z04/wdcB7n3QssDcQDrKo qfTFk9NN6/G9y+uYbyh2pLGvUvV5rPoH5Oyf9QCV74kWzwd6wMonboANjBrQgevvcEAOvxLoELg+ z/JlZMPYDIpkiSXiGX2eJ0UeyyV2kljmYzYNNHKf53eYYK+k90ouFNIOyq+kpCIAyUUOroVrGLnk MCW44XHwbTJfxMi/Y/y7bwn9u+7+tSohyRPA57KY2uBUEMeWQ7Y4LeClBcsBBvDqgyACKh/fcMpl WczLUA5ZkZdJOZLvkeXwqjEeB3PvwY6Ovkua//ZgDm/5/j1h/CLBz4j9uW8Ku++m878AAAD//wMA UEsDBBQABgAIAAAAIQDQMffM4QAAAAoBAAAPAAAAZHJzL2Rvd25yZXYueG1sTI9NT4NAEIbvJv6H zZh4swsF2oosTdOop8bE1qTxNoUpkLK7hN0C/feOJ73Nx5N3nsnWk27FQL1rrFEQzgIQZApbNqZS 8HV4e1qBcB5Nia01pOBGDtb5/V2GaWlH80nD3leCQ4xLUUHtfZdK6YqaNLqZ7cjw7mx7jZ7bvpJl jyOH61bOg2AhNTaGL9TY0bam4rK/agXvI46bKHwddpfz9vZ9SD6Ou5CUenyYNi8gPE3+D4ZffVaH nJ1O9mpKJ1oFy2UcMqpgHscgGHhOEi5OPIgWEcg8k/9fyH8AAAD//wMAUEsBAi0AFAAGAAgAAAAh ALaDOJL+AAAA4QEAABMAAAAAAAAAAAAAAAAAAAAAAFtDb250ZW50X1R5cGVzXS54bWxQSwECLQAU AAYACAAAACEAOP0h/9YAAACUAQAACwAAAAAAAAAAAAAAAAAvAQAAX3JlbHMvLnJlbHNQSwECLQAU AAYACAAAACEA/AuQ7OIDAAB/DQAADgAAAAAAAAAAAAAAAAAuAgAAZHJzL2Uyb0RvYy54bWxQSwEC LQAUAAYACAAAACEA0DH3zOEAAAAKAQAADwAAAAAAAAAAAAAAAAA8BgAAZHJzL2Rvd25yZXYueG1s UEsFBgAAAAAEAAQA8wAAAEoHAAAAAA== ">
                <v:group id="Group 221" o:spid="_x0000_s1426" style="position:absolute;width:10001;height:9715" coordsize="10001,97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GALbxgAAANwAAAAPAAAAZHJzL2Rvd25yZXYueG1sRI/NasMw EITvgb6D2EJviWyXhuBGCSE0pQdTiB0ovS3WxjaxVsZS/PP2VaHQ4zAz3zDb/WRaMVDvGssK4lUE gri0uuFKwaU4LTcgnEfW2FomBTM52O8eFltMtR35TEPuKxEg7FJUUHvfpVK6siaDbmU74uBdbW/Q B9lXUvc4BrhpZRJFa2mw4bBQY0fHmspbfjcK3kccD8/x25Ddrsf5u3j5/MpiUurpcTq8gvA0+f/w X/tDK0iSGH7PhCMgdz8AAAD//wMAUEsBAi0AFAAGAAgAAAAhANvh9svuAAAAhQEAABMAAAAAAAAA AAAAAAAAAAAAAFtDb250ZW50X1R5cGVzXS54bWxQSwECLQAUAAYACAAAACEAWvQsW78AAAAVAQAA CwAAAAAAAAAAAAAAAAAfAQAAX3JlbHMvLnJlbHNQSwECLQAUAAYACAAAACEAtBgC28YAAADcAAAA DwAAAAAAAAAAAAAAAAAHAgAAZHJzL2Rvd25yZXYueG1sUEsFBgAAAAADAAMAtwAAAPoCAAAAAA== ">
                  <v:oval id="Oval 222" o:spid="_x0000_s1427" style="position:absolute;width:10001;height:971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HFZCwwAAANwAAAAPAAAAZHJzL2Rvd25yZXYueG1sRI9Bi8Iw FITvC/6H8ARva2oF1+0aRUXR46o97PFt82yLzUtpYq3/3giCx2FmvmFmi85UoqXGlZYVjIYRCOLM 6pJzBelp+zkF4TyyxsoyKbiTg8W89zHDRNsbH6g9+lwECLsEFRTe14mULivIoBvamjh4Z9sY9EE2 udQN3gLcVDKOook0WHJYKLCmdUHZ5Xg1CnR32Py15ut3G13+0+80H69avVNq0O+WPyA8df4dfrX3 WkEcx/A8E46AnD8AAAD//wMAUEsBAi0AFAAGAAgAAAAhANvh9svuAAAAhQEAABMAAAAAAAAAAAAA AAAAAAAAAFtDb250ZW50X1R5cGVzXS54bWxQSwECLQAUAAYACAAAACEAWvQsW78AAAAVAQAACwAA AAAAAAAAAAAAAAAfAQAAX3JlbHMvLnJlbHNQSwECLQAUAAYACAAAACEAahxWQsMAAADcAAAADwAA AAAAAAAAAAAAAAAHAgAAZHJzL2Rvd25yZXYueG1sUEsFBgAAAAADAAMAtwAAAPcCAAAAAA== " filled="f" strokecolor="black [3213]" strokeweight="1pt">
                    <v:stroke joinstyle="miter"/>
                  </v:oval>
                  <v:shape id="Text Box 223" o:spid="_x0000_s1428" type="#_x0000_t202" style="position:absolute;left:3333;top:3238;width:5080;height:430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cpyVxwAAANwAAAAPAAAAZHJzL2Rvd25yZXYueG1sRI9La8Mw EITvgf4HsYVeQiPHpg+cKCGUPkJusduE3BZra5taK2Optvvvo0Igx2FmvmGW69E0oqfO1ZYVzGcR COLC6ppLBZ/52/0zCOeRNTaWScEfOVivbiZLTLUdeE995ksRIOxSVFB536ZSuqIig25mW+LgfdvO oA+yK6XucAhw08g4ih6lwZrDQoUtvVRU/GS/RsFpWh53bnz/GpKHpH396POng86VursdNwsQnkZ/ DV/aW60gjhP4PxOOgFydAQAA//8DAFBLAQItABQABgAIAAAAIQDb4fbL7gAAAIUBAAATAAAAAAAA AAAAAAAAAAAAAABbQ29udGVudF9UeXBlc10ueG1sUEsBAi0AFAAGAAgAAAAhAFr0LFu/AAAAFQEA AAsAAAAAAAAAAAAAAAAAHwEAAF9yZWxzLy5yZWxzUEsBAi0AFAAGAAgAAAAhAIdynJXHAAAA3AAA AA8AAAAAAAAAAAAAAAAABwIAAGRycy9kb3ducmV2LnhtbFBLBQYAAAAAAwADALcAAAD7AgAAAAA= " fillcolor="white [3201]" stroked="f" strokeweight=".5pt">
                    <v:textbox>
                      <w:txbxContent>
                        <w:p w14:paraId="617C3682" w14:textId="77777777" w:rsidR="00576783" w:rsidRDefault="00576783" w:rsidP="00DF368E">
                          <w:r w:rsidRPr="009D2DFE">
                            <w:rPr>
                              <w:kern w:val="2"/>
                              <w:position w:val="-6"/>
                              <w14:ligatures w14:val="standardContextual"/>
                            </w:rPr>
                            <w:object w:dxaOrig="260" w:dyaOrig="279" w14:anchorId="6193CCCD">
                              <v:shape id="_x0000_i1064" type="#_x0000_t75" style="width:12pt;height:13.5pt" o:ole="">
                                <v:imagedata r:id="rId116" o:title=""/>
                              </v:shape>
                              <o:OLEObject Type="Embed" ProgID="Equation.DSMT4" ShapeID="_x0000_i1064" DrawAspect="Content" ObjectID="_1802758408" r:id="rId117"/>
                            </w:object>
                          </w:r>
                          <w:r w:rsidRPr="009D2DFE">
                            <w:rPr>
                              <w:kern w:val="2"/>
                              <w:position w:val="-4"/>
                              <w14:ligatures w14:val="standardContextual"/>
                            </w:rPr>
                            <w:object w:dxaOrig="240" w:dyaOrig="320" w14:anchorId="7E24B68D">
                              <v:shape id="_x0000_i1066" type="#_x0000_t75" style="width:11.25pt;height:16.5pt" o:ole="">
                                <v:imagedata r:id="rId118" o:title=""/>
                              </v:shape>
                              <o:OLEObject Type="Embed" ProgID="Equation.DSMT4" ShapeID="_x0000_i1066" DrawAspect="Content" ObjectID="_1802758409" r:id="rId119"/>
                            </w:object>
                          </w:r>
                        </w:p>
                      </w:txbxContent>
                    </v:textbox>
                  </v:shape>
                </v:group>
                <v:shape id="Text Box 3" o:spid="_x0000_s1429" type="#_x0000_t202" style="position:absolute;left:2695;top:9565;width:7876;height:253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cTyywAAAOMAAAAPAAAAZHJzL2Rvd25yZXYueG1sRI9Ba8JA FITvgv9heQVvutuIElJXkYBUpD1ovfT2mn0modm3MbvV1F/vFoQeh5n5hlmsetuIC3W+dqzheaJA EBfO1FxqOH5sxikIH5ANNo5Jwy95WC2HgwVmxl15T5dDKEWEsM9QQxVCm0npi4os+olriaN3cp3F EGVXStPhNcJtIxOl5tJizXGhwpbyiorvw4/VsMs377j/Smx6a/LXt9O6PR8/Z1qPnvr1C4hAffgP P9pboyFRU6VSlc4S+PsU/4Bc3gEAAP//AwBQSwECLQAUAAYACAAAACEA2+H2y+4AAACFAQAAEwAA AAAAAAAAAAAAAAAAAAAAW0NvbnRlbnRfVHlwZXNdLnhtbFBLAQItABQABgAIAAAAIQBa9CxbvwAA ABUBAAALAAAAAAAAAAAAAAAAAB8BAABfcmVscy8ucmVsc1BLAQItABQABgAIAAAAIQA+PcTyywAA AOMAAAAPAAAAAAAAAAAAAAAAAAcCAABkcnMvZG93bnJldi54bWxQSwUGAAAAAAMAAwC3AAAA/wIA AAAA " filled="f" stroked="f" strokeweight=".5pt">
                  <v:textbox>
                    <w:txbxContent>
                      <w:p w14:paraId="4BCD9977" w14:textId="48FDB772" w:rsidR="00576783" w:rsidRPr="0027014A" w:rsidRDefault="00576783" w:rsidP="00DF368E">
                        <w:pPr>
                          <w:rPr>
                            <w:b/>
                            <w:bCs/>
                          </w:rPr>
                        </w:pPr>
                        <w:r w:rsidRPr="0027014A">
                          <w:rPr>
                            <w:b/>
                            <w:bCs/>
                          </w:rPr>
                          <w:t>Hình 13</w:t>
                        </w:r>
                      </w:p>
                    </w:txbxContent>
                  </v:textbox>
                </v:shape>
                <w10:wrap type="square"/>
              </v:group>
            </w:pict>
          </mc:Fallback>
        </mc:AlternateContent>
      </w:r>
      <w:r w:rsidR="00DF368E" w:rsidRPr="00D4117E">
        <w:rPr>
          <w:b/>
          <w:bCs/>
          <w:noProof/>
          <w:color w:val="000000" w:themeColor="text1"/>
          <w:lang w:eastAsia="zh-TW"/>
        </w:rPr>
        <w:t xml:space="preserve">Câu 6. </w:t>
      </w:r>
      <w:r w:rsidR="00DF368E" w:rsidRPr="00D4117E">
        <w:rPr>
          <w:color w:val="000000" w:themeColor="text1"/>
        </w:rPr>
        <w:t xml:space="preserve">Một sợi dây dẫn đồng </w:t>
      </w:r>
      <w:r w:rsidR="00E71426">
        <w:rPr>
          <w:color w:val="000000" w:themeColor="text1"/>
        </w:rPr>
        <w:t>c</w:t>
      </w:r>
      <w:r w:rsidR="00DF368E" w:rsidRPr="00D4117E">
        <w:rPr>
          <w:color w:val="000000" w:themeColor="text1"/>
        </w:rPr>
        <w:t xml:space="preserve">hất có tiết diện </w:t>
      </w:r>
      <w:r w:rsidR="00E71426">
        <w:rPr>
          <w:color w:val="000000" w:themeColor="text1"/>
        </w:rPr>
        <w:t>đều</w:t>
      </w:r>
      <w:r w:rsidR="00DF368E" w:rsidRPr="00D4117E">
        <w:rPr>
          <w:color w:val="000000" w:themeColor="text1"/>
        </w:rPr>
        <w:t xml:space="preserve"> s = 1 mm</w:t>
      </w:r>
      <w:r w:rsidR="00DF368E" w:rsidRPr="00D4117E">
        <w:rPr>
          <w:color w:val="000000" w:themeColor="text1"/>
          <w:vertAlign w:val="superscript"/>
        </w:rPr>
        <w:t>2</w:t>
      </w:r>
      <w:r w:rsidR="00D83423" w:rsidRPr="00D4117E">
        <w:rPr>
          <w:color w:val="000000" w:themeColor="text1"/>
        </w:rPr>
        <w:t>,</w:t>
      </w:r>
      <w:r w:rsidR="00DF368E" w:rsidRPr="00D4117E">
        <w:rPr>
          <w:color w:val="000000" w:themeColor="text1"/>
        </w:rPr>
        <w:t xml:space="preserve"> điện trở suất </w:t>
      </w:r>
      <m:oMath>
        <m:r>
          <w:rPr>
            <w:rFonts w:ascii="Cambria Math"/>
            <w:color w:val="000000" w:themeColor="text1"/>
          </w:rPr>
          <m:t>ρ=2.1</m:t>
        </m:r>
        <m:sSup>
          <m:sSupPr>
            <m:ctrlPr>
              <w:rPr>
                <w:rFonts w:ascii="Cambria Math" w:hAnsi="Cambria Math"/>
                <w:i/>
                <w:color w:val="000000" w:themeColor="text1"/>
              </w:rPr>
            </m:ctrlPr>
          </m:sSupPr>
          <m:e>
            <m:r>
              <w:rPr>
                <w:rFonts w:ascii="Cambria Math"/>
                <w:color w:val="000000" w:themeColor="text1"/>
              </w:rPr>
              <m:t>0</m:t>
            </m:r>
          </m:e>
          <m:sup>
            <m:r>
              <w:rPr>
                <w:rFonts w:ascii="Cambria Math"/>
                <w:color w:val="000000" w:themeColor="text1"/>
              </w:rPr>
              <m:t>-</m:t>
            </m:r>
            <m:r>
              <w:rPr>
                <w:rFonts w:ascii="Cambria Math"/>
                <w:color w:val="000000" w:themeColor="text1"/>
              </w:rPr>
              <m:t>8</m:t>
            </m:r>
          </m:sup>
        </m:sSup>
        <m:r>
          <w:rPr>
            <w:rFonts w:ascii="Cambria Math"/>
            <w:color w:val="000000" w:themeColor="text1"/>
          </w:rPr>
          <m:t>Ω.m</m:t>
        </m:r>
      </m:oMath>
      <w:r w:rsidR="00DF368E" w:rsidRPr="00D4117E">
        <w:rPr>
          <w:color w:val="000000" w:themeColor="text1"/>
        </w:rPr>
        <w:t xml:space="preserve"> được uốn </w:t>
      </w:r>
      <w:r w:rsidR="00DF368E" w:rsidRPr="00D4117E">
        <w:rPr>
          <w:color w:val="000000" w:themeColor="text1"/>
          <w:spacing w:val="-8"/>
        </w:rPr>
        <w:t>thành một vòng tròn kín có bán kính 25 cm</w:t>
      </w:r>
      <w:r w:rsidR="00DF368E" w:rsidRPr="00D4117E">
        <w:rPr>
          <w:color w:val="000000" w:themeColor="text1"/>
        </w:rPr>
        <w:t xml:space="preserve"> </w:t>
      </w:r>
      <w:r w:rsidRPr="00D4117E">
        <w:rPr>
          <w:color w:val="000000" w:themeColor="text1"/>
        </w:rPr>
        <w:t>(</w:t>
      </w:r>
      <w:r w:rsidR="00FA5913" w:rsidRPr="00D4117E">
        <w:rPr>
          <w:b/>
          <w:bCs/>
          <w:color w:val="000000" w:themeColor="text1"/>
        </w:rPr>
        <w:t>H</w:t>
      </w:r>
      <w:r w:rsidR="00DF368E" w:rsidRPr="00D4117E">
        <w:rPr>
          <w:b/>
          <w:bCs/>
          <w:color w:val="000000" w:themeColor="text1"/>
        </w:rPr>
        <w:t xml:space="preserve">ình </w:t>
      </w:r>
      <w:r w:rsidR="00614354" w:rsidRPr="00D4117E">
        <w:rPr>
          <w:b/>
          <w:bCs/>
          <w:color w:val="000000" w:themeColor="text1"/>
        </w:rPr>
        <w:t>1</w:t>
      </w:r>
      <w:r w:rsidR="00FA5913" w:rsidRPr="00D4117E">
        <w:rPr>
          <w:b/>
          <w:bCs/>
          <w:color w:val="000000" w:themeColor="text1"/>
        </w:rPr>
        <w:t>3</w:t>
      </w:r>
      <w:r w:rsidRPr="00D4117E">
        <w:rPr>
          <w:color w:val="000000" w:themeColor="text1"/>
        </w:rPr>
        <w:t>)</w:t>
      </w:r>
      <w:r w:rsidR="00DF368E" w:rsidRPr="00D4117E">
        <w:rPr>
          <w:color w:val="000000" w:themeColor="text1"/>
        </w:rPr>
        <w:t xml:space="preserve">. Đặt vòng dây nói trên vào một từ trường đều sao cho các đường sức từ vuông góc với mặt phẳng vòng dây. Cảm ứng từ của từ trường biến thiên theo thời gian với quy luật: </w:t>
      </w:r>
      <w:r w:rsidR="00DF368E" w:rsidRPr="00D4117E">
        <w:rPr>
          <w:color w:val="000000" w:themeColor="text1"/>
          <w:position w:val="-6"/>
        </w:rPr>
        <w:object w:dxaOrig="720" w:dyaOrig="300" w14:anchorId="2F4E2E4B">
          <v:shape id="_x0000_i1063" type="#_x0000_t75" style="width:35.25pt;height:15pt" o:ole="">
            <v:imagedata r:id="rId120" o:title=""/>
          </v:shape>
          <o:OLEObject Type="Embed" ProgID="Equation.DSMT4" ShapeID="_x0000_i1063" DrawAspect="Content" ObjectID="_1803404079" r:id="rId121"/>
        </w:object>
      </w:r>
      <w:r w:rsidR="00DF368E" w:rsidRPr="00D4117E">
        <w:rPr>
          <w:color w:val="000000" w:themeColor="text1"/>
        </w:rPr>
        <w:t xml:space="preserve">, với t tính bằng đơn vị giây (s) và hệ số </w:t>
      </w:r>
      <w:r w:rsidR="00DF368E" w:rsidRPr="00D4117E">
        <w:rPr>
          <w:color w:val="000000" w:themeColor="text1"/>
          <w:position w:val="-8"/>
        </w:rPr>
        <w:object w:dxaOrig="820" w:dyaOrig="320" w14:anchorId="6552B182">
          <v:shape id="_x0000_i1064" type="#_x0000_t75" style="width:41.25pt;height:16.5pt" o:ole="">
            <v:imagedata r:id="rId122" o:title=""/>
          </v:shape>
          <o:OLEObject Type="Embed" ProgID="Equation.DSMT4" ShapeID="_x0000_i1064" DrawAspect="Content" ObjectID="_1803404080" r:id="rId123"/>
        </w:object>
      </w:r>
      <w:r w:rsidR="00DF368E" w:rsidRPr="00D4117E">
        <w:rPr>
          <w:color w:val="000000" w:themeColor="text1"/>
        </w:rPr>
        <w:t xml:space="preserve">(T/s). </w:t>
      </w:r>
    </w:p>
    <w:p w14:paraId="117E287D" w14:textId="77777777" w:rsidR="00DF368E" w:rsidRPr="00D4117E" w:rsidRDefault="00DF368E" w:rsidP="006B097C">
      <w:pPr>
        <w:pStyle w:val="ListParagraph"/>
        <w:spacing w:line="276" w:lineRule="auto"/>
        <w:ind w:left="0"/>
        <w:jc w:val="both"/>
        <w:rPr>
          <w:color w:val="000000" w:themeColor="text1"/>
        </w:rPr>
      </w:pPr>
      <w:r w:rsidRPr="00D4117E">
        <w:rPr>
          <w:b/>
          <w:bCs/>
          <w:color w:val="000000" w:themeColor="text1"/>
        </w:rPr>
        <w:t>a)</w:t>
      </w:r>
      <w:r w:rsidRPr="00D4117E">
        <w:rPr>
          <w:color w:val="000000" w:themeColor="text1"/>
        </w:rPr>
        <w:t xml:space="preserve"> Cảm ứng từ B có thể tăng hoặc giảm do hệ số k &lt; 1. </w:t>
      </w:r>
    </w:p>
    <w:p w14:paraId="2FE3F923" w14:textId="014BACC2" w:rsidR="00DF368E" w:rsidRPr="00D4117E" w:rsidRDefault="00DF368E" w:rsidP="006B097C">
      <w:pPr>
        <w:pStyle w:val="ListParagraph"/>
        <w:spacing w:line="276" w:lineRule="auto"/>
        <w:ind w:left="0"/>
        <w:jc w:val="both"/>
        <w:rPr>
          <w:color w:val="000000" w:themeColor="text1"/>
        </w:rPr>
      </w:pPr>
      <w:r w:rsidRPr="00D4117E">
        <w:rPr>
          <w:b/>
          <w:bCs/>
          <w:color w:val="000000" w:themeColor="text1"/>
        </w:rPr>
        <w:t>b)</w:t>
      </w:r>
      <w:r w:rsidRPr="00D4117E">
        <w:rPr>
          <w:color w:val="000000" w:themeColor="text1"/>
        </w:rPr>
        <w:t xml:space="preserve"> Từ thông gửi qua </w:t>
      </w:r>
      <w:r w:rsidR="00B72B8C">
        <w:rPr>
          <w:color w:val="000000" w:themeColor="text1"/>
        </w:rPr>
        <w:t>vòng dây</w:t>
      </w:r>
      <w:r w:rsidRPr="00D4117E">
        <w:rPr>
          <w:color w:val="000000" w:themeColor="text1"/>
        </w:rPr>
        <w:t xml:space="preserve"> khi t = 10 s</w:t>
      </w:r>
      <w:r w:rsidR="00546006" w:rsidRPr="00D4117E">
        <w:rPr>
          <w:color w:val="000000" w:themeColor="text1"/>
        </w:rPr>
        <w:t xml:space="preserve"> là</w:t>
      </w:r>
      <w:r w:rsidRPr="00D4117E">
        <w:rPr>
          <w:color w:val="000000" w:themeColor="text1"/>
        </w:rPr>
        <w:t xml:space="preserve"> </w:t>
      </w:r>
      <w:r w:rsidR="00546006" w:rsidRPr="00D4117E">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π</m:t>
            </m:r>
          </m:num>
          <m:den>
            <m:r>
              <w:rPr>
                <w:rFonts w:ascii="Cambria Math" w:hAnsi="Cambria Math"/>
                <w:color w:val="000000" w:themeColor="text1"/>
              </w:rPr>
              <m:t>8</m:t>
            </m:r>
          </m:den>
        </m:f>
      </m:oMath>
      <w:r w:rsidRPr="00D4117E">
        <w:rPr>
          <w:color w:val="000000" w:themeColor="text1"/>
        </w:rPr>
        <w:t xml:space="preserve"> </w:t>
      </w:r>
      <w:r w:rsidR="00546006" w:rsidRPr="00D4117E">
        <w:rPr>
          <w:color w:val="000000" w:themeColor="text1"/>
        </w:rPr>
        <w:t xml:space="preserve"> </w:t>
      </w:r>
      <w:r w:rsidRPr="00D4117E">
        <w:rPr>
          <w:color w:val="000000" w:themeColor="text1"/>
        </w:rPr>
        <w:t xml:space="preserve">Wb. </w:t>
      </w:r>
    </w:p>
    <w:p w14:paraId="57D97041" w14:textId="223E5E57" w:rsidR="00DF368E" w:rsidRPr="00D4117E" w:rsidRDefault="00DF368E" w:rsidP="006B097C">
      <w:pPr>
        <w:pStyle w:val="ListParagraph"/>
        <w:spacing w:line="276" w:lineRule="auto"/>
        <w:ind w:left="0"/>
        <w:jc w:val="both"/>
        <w:rPr>
          <w:color w:val="000000" w:themeColor="text1"/>
        </w:rPr>
      </w:pPr>
      <w:r w:rsidRPr="00D4117E">
        <w:rPr>
          <w:b/>
          <w:bCs/>
          <w:color w:val="000000" w:themeColor="text1"/>
        </w:rPr>
        <w:t>c)</w:t>
      </w:r>
      <w:r w:rsidRPr="00D4117E">
        <w:rPr>
          <w:color w:val="000000" w:themeColor="text1"/>
        </w:rPr>
        <w:t xml:space="preserve"> Chiều dòng điện cảm ứng </w:t>
      </w:r>
      <w:r w:rsidR="00D6213B">
        <w:rPr>
          <w:color w:val="000000" w:themeColor="text1"/>
        </w:rPr>
        <w:t>qua</w:t>
      </w:r>
      <w:r w:rsidRPr="00D4117E">
        <w:rPr>
          <w:color w:val="000000" w:themeColor="text1"/>
        </w:rPr>
        <w:t xml:space="preserve"> vòng dây dẫn cùng chiều kim đồng hồ. </w:t>
      </w:r>
    </w:p>
    <w:p w14:paraId="3D757DA3" w14:textId="69CF8EF0" w:rsidR="005014AB" w:rsidRPr="00D4117E" w:rsidRDefault="00DF368E" w:rsidP="006B097C">
      <w:pPr>
        <w:pStyle w:val="ListParagraph"/>
        <w:spacing w:line="276" w:lineRule="auto"/>
        <w:ind w:left="0"/>
        <w:jc w:val="both"/>
        <w:rPr>
          <w:color w:val="000000" w:themeColor="text1"/>
        </w:rPr>
      </w:pPr>
      <w:r w:rsidRPr="00D4117E">
        <w:rPr>
          <w:b/>
          <w:bCs/>
          <w:color w:val="000000" w:themeColor="text1"/>
        </w:rPr>
        <w:t>d)</w:t>
      </w:r>
      <w:r w:rsidRPr="00D4117E">
        <w:rPr>
          <w:color w:val="000000" w:themeColor="text1"/>
        </w:rPr>
        <w:t xml:space="preserve"> Cường độ dòng điện </w:t>
      </w:r>
      <w:r w:rsidR="00AD262D">
        <w:rPr>
          <w:color w:val="000000" w:themeColor="text1"/>
        </w:rPr>
        <w:t>qua</w:t>
      </w:r>
      <w:r w:rsidRPr="00D4117E">
        <w:rPr>
          <w:color w:val="000000" w:themeColor="text1"/>
        </w:rPr>
        <w:t xml:space="preserve"> vòng dây có độ lớn là 1,25 A. </w:t>
      </w:r>
    </w:p>
    <w:p w14:paraId="1F4F4506" w14:textId="77777777" w:rsidR="00610EBB" w:rsidRPr="00D4117E" w:rsidRDefault="00610EBB" w:rsidP="006B097C">
      <w:pPr>
        <w:spacing w:before="60" w:after="60" w:line="276" w:lineRule="auto"/>
        <w:jc w:val="both"/>
        <w:rPr>
          <w:b/>
          <w:color w:val="000000" w:themeColor="text1"/>
          <w:lang w:val="pt-BR"/>
        </w:rPr>
      </w:pPr>
    </w:p>
    <w:p w14:paraId="596CB335" w14:textId="6DC0FA4D" w:rsidR="006B097C" w:rsidRPr="00D4117E" w:rsidRDefault="005014AB" w:rsidP="006B097C">
      <w:pPr>
        <w:spacing w:before="60" w:after="60" w:line="276" w:lineRule="auto"/>
        <w:jc w:val="both"/>
        <w:rPr>
          <w:b/>
          <w:color w:val="000000" w:themeColor="text1"/>
          <w:lang w:val="pt-BR"/>
        </w:rPr>
      </w:pPr>
      <w:r w:rsidRPr="00D4117E">
        <w:rPr>
          <w:b/>
          <w:color w:val="000000" w:themeColor="text1"/>
          <w:lang w:val="pt-BR"/>
        </w:rPr>
        <w:t>Phần III</w:t>
      </w:r>
      <w:r w:rsidR="00787F9C" w:rsidRPr="00D4117E">
        <w:rPr>
          <w:b/>
          <w:color w:val="000000" w:themeColor="text1"/>
          <w:lang w:val="pt-BR"/>
        </w:rPr>
        <w:t>.</w:t>
      </w:r>
      <w:r w:rsidRPr="00D4117E">
        <w:rPr>
          <w:b/>
          <w:color w:val="000000" w:themeColor="text1"/>
          <w:lang w:val="pt-BR"/>
        </w:rPr>
        <w:t xml:space="preserve"> </w:t>
      </w:r>
      <w:r w:rsidR="00787F9C" w:rsidRPr="00D4117E">
        <w:rPr>
          <w:b/>
          <w:color w:val="000000" w:themeColor="text1"/>
          <w:lang w:val="pt-BR"/>
        </w:rPr>
        <w:t>Trắc nghiệm trả lời ngắn</w:t>
      </w:r>
      <w:r w:rsidR="006B097C" w:rsidRPr="00D4117E">
        <w:rPr>
          <w:b/>
          <w:color w:val="000000" w:themeColor="text1"/>
          <w:lang w:val="pt-BR"/>
        </w:rPr>
        <w:t xml:space="preserve">   </w:t>
      </w:r>
    </w:p>
    <w:p w14:paraId="3EC63C20" w14:textId="54303BA3" w:rsidR="009730EA" w:rsidRPr="00D4117E" w:rsidRDefault="005014AB" w:rsidP="006B097C">
      <w:pPr>
        <w:spacing w:before="60" w:after="60" w:line="276" w:lineRule="auto"/>
        <w:jc w:val="both"/>
        <w:rPr>
          <w:i/>
          <w:color w:val="000000" w:themeColor="text1"/>
          <w:lang w:val="pt-BR"/>
        </w:rPr>
      </w:pPr>
      <w:r w:rsidRPr="00D4117E">
        <w:rPr>
          <w:i/>
          <w:color w:val="000000" w:themeColor="text1"/>
          <w:lang w:val="pt-BR"/>
        </w:rPr>
        <w:t xml:space="preserve">Thí sinh trả lời từ câu 1 đến câu </w:t>
      </w:r>
      <w:r w:rsidR="009730EA" w:rsidRPr="00D4117E">
        <w:rPr>
          <w:i/>
          <w:color w:val="000000" w:themeColor="text1"/>
          <w:lang w:val="pt-BR"/>
        </w:rPr>
        <w:t>4</w:t>
      </w:r>
      <w:r w:rsidRPr="00D4117E">
        <w:rPr>
          <w:i/>
          <w:color w:val="000000" w:themeColor="text1"/>
          <w:lang w:val="pt-BR"/>
        </w:rPr>
        <w:t xml:space="preserve">. </w:t>
      </w:r>
    </w:p>
    <w:p w14:paraId="036CCBF2" w14:textId="34421B64" w:rsidR="00135710" w:rsidRPr="00D4117E" w:rsidRDefault="005014AB" w:rsidP="006B097C">
      <w:pPr>
        <w:spacing w:line="276" w:lineRule="auto"/>
        <w:jc w:val="both"/>
        <w:rPr>
          <w:color w:val="000000" w:themeColor="text1"/>
          <w:spacing w:val="8"/>
          <w:kern w:val="24"/>
          <w:lang w:val="fr-FR"/>
        </w:rPr>
      </w:pPr>
      <w:r w:rsidRPr="00D4117E">
        <w:rPr>
          <w:b/>
          <w:color w:val="000000" w:themeColor="text1"/>
          <w:spacing w:val="6"/>
          <w:lang w:val="pt-BR"/>
        </w:rPr>
        <w:t>Câu 1</w:t>
      </w:r>
      <w:r w:rsidRPr="00D4117E">
        <w:rPr>
          <w:b/>
          <w:color w:val="000000" w:themeColor="text1"/>
          <w:spacing w:val="6"/>
          <w:lang w:val="vi-VN"/>
        </w:rPr>
        <w:t>.</w:t>
      </w:r>
      <w:r w:rsidR="00135710" w:rsidRPr="00D4117E">
        <w:rPr>
          <w:b/>
          <w:color w:val="000000" w:themeColor="text1"/>
          <w:spacing w:val="6"/>
          <w:kern w:val="24"/>
          <w:lang w:val="fr-FR"/>
        </w:rPr>
        <w:t xml:space="preserve"> </w:t>
      </w:r>
      <w:r w:rsidR="00135710" w:rsidRPr="00D4117E">
        <w:rPr>
          <w:color w:val="000000" w:themeColor="text1"/>
          <w:spacing w:val="8"/>
          <w:kern w:val="24"/>
          <w:lang w:val="fr-FR"/>
        </w:rPr>
        <w:t xml:space="preserve">Người ta bơm khí </w:t>
      </w:r>
      <w:r w:rsidR="00AD262D">
        <w:rPr>
          <w:color w:val="000000" w:themeColor="text1"/>
          <w:spacing w:val="8"/>
          <w:kern w:val="24"/>
          <w:lang w:val="fr-FR"/>
        </w:rPr>
        <w:t>Oxygen</w:t>
      </w:r>
      <w:r w:rsidR="00135710" w:rsidRPr="00D4117E">
        <w:rPr>
          <w:color w:val="000000" w:themeColor="text1"/>
          <w:spacing w:val="8"/>
          <w:kern w:val="24"/>
          <w:lang w:val="fr-FR"/>
        </w:rPr>
        <w:t xml:space="preserve"> ở điều kiện</w:t>
      </w:r>
      <w:r w:rsidR="00B82671" w:rsidRPr="00D4117E">
        <w:rPr>
          <w:color w:val="000000" w:themeColor="text1"/>
          <w:spacing w:val="8"/>
          <w:kern w:val="24"/>
          <w:lang w:val="fr-FR"/>
        </w:rPr>
        <w:t xml:space="preserve"> tiêu</w:t>
      </w:r>
      <w:r w:rsidR="00135710" w:rsidRPr="00D4117E">
        <w:rPr>
          <w:color w:val="000000" w:themeColor="text1"/>
          <w:spacing w:val="8"/>
          <w:kern w:val="24"/>
          <w:lang w:val="fr-FR"/>
        </w:rPr>
        <w:t xml:space="preserve"> chuẩn (0</w:t>
      </w:r>
      <w:r w:rsidR="00135710" w:rsidRPr="00D4117E">
        <w:rPr>
          <w:color w:val="000000" w:themeColor="text1"/>
          <w:spacing w:val="8"/>
          <w:kern w:val="24"/>
          <w:vertAlign w:val="superscript"/>
          <w:lang w:val="fr-FR"/>
        </w:rPr>
        <w:t>0</w:t>
      </w:r>
      <w:r w:rsidR="00135710" w:rsidRPr="00D4117E">
        <w:rPr>
          <w:color w:val="000000" w:themeColor="text1"/>
          <w:spacing w:val="8"/>
          <w:kern w:val="24"/>
          <w:lang w:val="fr-FR"/>
        </w:rPr>
        <w:t>C, 760</w:t>
      </w:r>
      <w:r w:rsidR="00540DAC" w:rsidRPr="00D4117E">
        <w:rPr>
          <w:color w:val="000000" w:themeColor="text1"/>
          <w:spacing w:val="8"/>
          <w:kern w:val="24"/>
          <w:lang w:val="fr-FR"/>
        </w:rPr>
        <w:t xml:space="preserve"> </w:t>
      </w:r>
      <w:r w:rsidR="00135710" w:rsidRPr="00D4117E">
        <w:rPr>
          <w:color w:val="000000" w:themeColor="text1"/>
          <w:spacing w:val="8"/>
          <w:kern w:val="24"/>
          <w:lang w:val="fr-FR"/>
        </w:rPr>
        <w:t>mmHg) vào một bình có thể tích 5000</w:t>
      </w:r>
      <w:r w:rsidR="004A7A9B" w:rsidRPr="00D4117E">
        <w:rPr>
          <w:color w:val="000000" w:themeColor="text1"/>
          <w:spacing w:val="8"/>
          <w:kern w:val="24"/>
          <w:lang w:val="fr-FR"/>
        </w:rPr>
        <w:t xml:space="preserve"> lít</w:t>
      </w:r>
      <w:r w:rsidR="00135710" w:rsidRPr="00D4117E">
        <w:rPr>
          <w:color w:val="000000" w:themeColor="text1"/>
          <w:spacing w:val="8"/>
          <w:kern w:val="24"/>
          <w:lang w:val="fr-FR"/>
        </w:rPr>
        <w:t xml:space="preserve">. </w:t>
      </w:r>
      <w:r w:rsidR="00DF368E" w:rsidRPr="00D4117E">
        <w:rPr>
          <w:color w:val="000000" w:themeColor="text1"/>
          <w:spacing w:val="8"/>
          <w:kern w:val="24"/>
          <w:lang w:val="fr-FR"/>
        </w:rPr>
        <w:t>S</w:t>
      </w:r>
      <w:r w:rsidR="00135710" w:rsidRPr="00D4117E">
        <w:rPr>
          <w:color w:val="000000" w:themeColor="text1"/>
          <w:spacing w:val="8"/>
          <w:kern w:val="24"/>
          <w:lang w:val="fr-FR"/>
        </w:rPr>
        <w:t>au n</w:t>
      </w:r>
      <w:r w:rsidR="00DF368E" w:rsidRPr="00D4117E">
        <w:rPr>
          <w:color w:val="000000" w:themeColor="text1"/>
          <w:spacing w:val="8"/>
          <w:kern w:val="24"/>
          <w:lang w:val="fr-FR"/>
        </w:rPr>
        <w:t>ử</w:t>
      </w:r>
      <w:r w:rsidR="00135710" w:rsidRPr="00D4117E">
        <w:rPr>
          <w:color w:val="000000" w:themeColor="text1"/>
          <w:spacing w:val="8"/>
          <w:kern w:val="24"/>
          <w:lang w:val="fr-FR"/>
        </w:rPr>
        <w:t xml:space="preserve">a giờ </w:t>
      </w:r>
      <w:r w:rsidR="00AD262D">
        <w:rPr>
          <w:color w:val="000000" w:themeColor="text1"/>
          <w:spacing w:val="8"/>
          <w:kern w:val="24"/>
          <w:lang w:val="fr-FR"/>
        </w:rPr>
        <w:t xml:space="preserve">bơm, </w:t>
      </w:r>
      <w:r w:rsidR="00135710" w:rsidRPr="00D4117E">
        <w:rPr>
          <w:color w:val="000000" w:themeColor="text1"/>
          <w:spacing w:val="8"/>
          <w:kern w:val="24"/>
          <w:lang w:val="fr-FR"/>
        </w:rPr>
        <w:t>bình chứa đầy khí ở nhiệt độ 24</w:t>
      </w:r>
      <w:r w:rsidR="00135710" w:rsidRPr="00D4117E">
        <w:rPr>
          <w:color w:val="000000" w:themeColor="text1"/>
          <w:spacing w:val="8"/>
          <w:kern w:val="24"/>
          <w:vertAlign w:val="superscript"/>
          <w:lang w:val="fr-FR"/>
        </w:rPr>
        <w:t>0</w:t>
      </w:r>
      <w:r w:rsidR="00135710" w:rsidRPr="00D4117E">
        <w:rPr>
          <w:color w:val="000000" w:themeColor="text1"/>
          <w:spacing w:val="8"/>
          <w:kern w:val="24"/>
          <w:lang w:val="fr-FR"/>
        </w:rPr>
        <w:t>C và áp suất 765</w:t>
      </w:r>
      <w:r w:rsidR="00540DAC" w:rsidRPr="00D4117E">
        <w:rPr>
          <w:color w:val="000000" w:themeColor="text1"/>
          <w:spacing w:val="8"/>
          <w:kern w:val="24"/>
          <w:lang w:val="fr-FR"/>
        </w:rPr>
        <w:t xml:space="preserve"> </w:t>
      </w:r>
      <w:r w:rsidR="00135710" w:rsidRPr="00D4117E">
        <w:rPr>
          <w:color w:val="000000" w:themeColor="text1"/>
          <w:spacing w:val="8"/>
          <w:kern w:val="24"/>
          <w:lang w:val="fr-FR"/>
        </w:rPr>
        <w:t>mmHg.</w:t>
      </w:r>
      <w:r w:rsidR="00DF368E" w:rsidRPr="00D4117E">
        <w:rPr>
          <w:color w:val="000000" w:themeColor="text1"/>
          <w:spacing w:val="8"/>
          <w:kern w:val="24"/>
          <w:lang w:val="fr-FR"/>
        </w:rPr>
        <w:t xml:space="preserve"> </w:t>
      </w:r>
      <w:r w:rsidR="00135710" w:rsidRPr="00D4117E">
        <w:rPr>
          <w:color w:val="000000" w:themeColor="text1"/>
          <w:spacing w:val="8"/>
          <w:kern w:val="24"/>
          <w:lang w:val="fr-FR"/>
        </w:rPr>
        <w:t xml:space="preserve">Coi quá trình bơm diễn ra một cách đều đặn. Cho biết khối lượng riêng của không khí </w:t>
      </w:r>
      <w:r w:rsidR="00882D29" w:rsidRPr="00D4117E">
        <w:rPr>
          <w:color w:val="000000" w:themeColor="text1"/>
          <w:spacing w:val="8"/>
          <w:kern w:val="24"/>
          <w:lang w:val="fr-FR"/>
        </w:rPr>
        <w:t xml:space="preserve">ở </w:t>
      </w:r>
      <w:r w:rsidR="00135710" w:rsidRPr="00D4117E">
        <w:rPr>
          <w:color w:val="000000" w:themeColor="text1"/>
          <w:spacing w:val="8"/>
          <w:kern w:val="24"/>
          <w:lang w:val="fr-FR"/>
        </w:rPr>
        <w:t xml:space="preserve">điều kiện tiêu chuẩn là 1,29 </w:t>
      </w:r>
      <w:r w:rsidR="004A7A9B" w:rsidRPr="00D4117E">
        <w:rPr>
          <w:color w:val="000000" w:themeColor="text1"/>
          <w:spacing w:val="8"/>
          <w:kern w:val="24"/>
          <w:lang w:val="fr-FR"/>
        </w:rPr>
        <w:t>k</w:t>
      </w:r>
      <w:r w:rsidR="00135710" w:rsidRPr="00D4117E">
        <w:rPr>
          <w:color w:val="000000" w:themeColor="text1"/>
          <w:spacing w:val="8"/>
          <w:kern w:val="24"/>
          <w:lang w:val="fr-FR"/>
        </w:rPr>
        <w:t>g/m</w:t>
      </w:r>
      <w:r w:rsidR="00135710" w:rsidRPr="00D4117E">
        <w:rPr>
          <w:color w:val="000000" w:themeColor="text1"/>
          <w:spacing w:val="8"/>
          <w:kern w:val="24"/>
          <w:vertAlign w:val="superscript"/>
          <w:lang w:val="fr-FR"/>
        </w:rPr>
        <w:t>3</w:t>
      </w:r>
      <w:r w:rsidR="00135710" w:rsidRPr="00D4117E">
        <w:rPr>
          <w:color w:val="000000" w:themeColor="text1"/>
          <w:spacing w:val="8"/>
          <w:kern w:val="24"/>
          <w:lang w:val="fr-FR"/>
        </w:rPr>
        <w:t>. Khối lượng khí bơm vào bao nhiêu gam sau mỗi giây</w:t>
      </w:r>
      <w:r w:rsidR="00AD262D">
        <w:rPr>
          <w:color w:val="000000" w:themeColor="text1"/>
          <w:spacing w:val="8"/>
          <w:kern w:val="24"/>
          <w:lang w:val="fr-FR"/>
        </w:rPr>
        <w:t> ?</w:t>
      </w:r>
      <w:r w:rsidR="00135710" w:rsidRPr="00D4117E">
        <w:rPr>
          <w:color w:val="000000" w:themeColor="text1"/>
          <w:spacing w:val="8"/>
          <w:kern w:val="24"/>
          <w:lang w:val="fr-FR"/>
        </w:rPr>
        <w:t xml:space="preserve"> (</w:t>
      </w:r>
      <w:r w:rsidR="00882D29" w:rsidRPr="00D4117E">
        <w:rPr>
          <w:color w:val="000000" w:themeColor="text1"/>
          <w:spacing w:val="8"/>
          <w:kern w:val="24"/>
          <w:lang w:val="fr-FR"/>
        </w:rPr>
        <w:t>l</w:t>
      </w:r>
      <w:r w:rsidR="00135710" w:rsidRPr="00D4117E">
        <w:rPr>
          <w:color w:val="000000" w:themeColor="text1"/>
          <w:spacing w:val="8"/>
          <w:kern w:val="24"/>
          <w:lang w:val="fr-FR"/>
        </w:rPr>
        <w:t xml:space="preserve">àm tròn </w:t>
      </w:r>
      <w:r w:rsidR="00043379" w:rsidRPr="00D4117E">
        <w:rPr>
          <w:color w:val="000000" w:themeColor="text1"/>
          <w:spacing w:val="8"/>
          <w:kern w:val="24"/>
          <w:lang w:val="fr-FR"/>
        </w:rPr>
        <w:t xml:space="preserve">kết quả </w:t>
      </w:r>
      <w:r w:rsidR="00135710" w:rsidRPr="00D4117E">
        <w:rPr>
          <w:color w:val="000000" w:themeColor="text1"/>
          <w:spacing w:val="8"/>
          <w:kern w:val="24"/>
          <w:lang w:val="fr-FR"/>
        </w:rPr>
        <w:t>đ</w:t>
      </w:r>
      <w:r w:rsidR="00DF368E" w:rsidRPr="00D4117E">
        <w:rPr>
          <w:color w:val="000000" w:themeColor="text1"/>
          <w:spacing w:val="8"/>
          <w:kern w:val="24"/>
          <w:lang w:val="fr-FR"/>
        </w:rPr>
        <w:t>ế</w:t>
      </w:r>
      <w:r w:rsidR="00135710" w:rsidRPr="00D4117E">
        <w:rPr>
          <w:color w:val="000000" w:themeColor="text1"/>
          <w:spacing w:val="8"/>
          <w:kern w:val="24"/>
          <w:lang w:val="fr-FR"/>
        </w:rPr>
        <w:t>n một chữ số thập phân)</w:t>
      </w:r>
      <w:r w:rsidR="00DF368E" w:rsidRPr="00D4117E">
        <w:rPr>
          <w:color w:val="000000" w:themeColor="text1"/>
          <w:spacing w:val="8"/>
          <w:kern w:val="24"/>
          <w:lang w:val="fr-FR"/>
        </w:rPr>
        <w:t>.</w:t>
      </w:r>
    </w:p>
    <w:p w14:paraId="55FD6613" w14:textId="7FD8C346" w:rsidR="005014AB" w:rsidRPr="00D4117E" w:rsidRDefault="005014AB" w:rsidP="006B097C">
      <w:pPr>
        <w:spacing w:before="60" w:after="60" w:line="276" w:lineRule="auto"/>
        <w:jc w:val="both"/>
        <w:rPr>
          <w:b/>
          <w:color w:val="000000" w:themeColor="text1"/>
          <w:spacing w:val="6"/>
          <w:lang w:val="pt-BR"/>
        </w:rPr>
      </w:pPr>
    </w:p>
    <w:p w14:paraId="4D4CEF69" w14:textId="48EF02E9" w:rsidR="00D02338" w:rsidRPr="00D4117E" w:rsidRDefault="001037C4" w:rsidP="006B097C">
      <w:pPr>
        <w:spacing w:line="276" w:lineRule="auto"/>
        <w:jc w:val="both"/>
        <w:rPr>
          <w:color w:val="000000" w:themeColor="text1"/>
          <w:spacing w:val="-8"/>
        </w:rPr>
      </w:pPr>
      <w:r w:rsidRPr="00D4117E">
        <w:rPr>
          <w:b/>
          <w:noProof/>
          <w:color w:val="000000" w:themeColor="text1"/>
        </w:rPr>
        <mc:AlternateContent>
          <mc:Choice Requires="wpg">
            <w:drawing>
              <wp:anchor distT="0" distB="0" distL="114300" distR="114300" simplePos="0" relativeHeight="251719680" behindDoc="0" locked="0" layoutInCell="1" allowOverlap="1" wp14:anchorId="476F87EE" wp14:editId="52BEF0C1">
                <wp:simplePos x="0" y="0"/>
                <wp:positionH relativeFrom="column">
                  <wp:posOffset>3764151</wp:posOffset>
                </wp:positionH>
                <wp:positionV relativeFrom="paragraph">
                  <wp:posOffset>31879</wp:posOffset>
                </wp:positionV>
                <wp:extent cx="2366645" cy="1735455"/>
                <wp:effectExtent l="0" t="0" r="0" b="0"/>
                <wp:wrapSquare wrapText="bothSides"/>
                <wp:docPr id="545633089" name="Group 8"/>
                <wp:cNvGraphicFramePr/>
                <a:graphic xmlns:a="http://schemas.openxmlformats.org/drawingml/2006/main">
                  <a:graphicData uri="http://schemas.microsoft.com/office/word/2010/wordprocessingGroup">
                    <wpg:wgp>
                      <wpg:cNvGrpSpPr/>
                      <wpg:grpSpPr>
                        <a:xfrm>
                          <a:off x="0" y="0"/>
                          <a:ext cx="2366645" cy="1735455"/>
                          <a:chOff x="0" y="0"/>
                          <a:chExt cx="2366645" cy="1735875"/>
                        </a:xfrm>
                      </wpg:grpSpPr>
                      <wpg:grpSp>
                        <wpg:cNvPr id="2135181086" name="Group 6"/>
                        <wpg:cNvGrpSpPr/>
                        <wpg:grpSpPr>
                          <a:xfrm>
                            <a:off x="0" y="0"/>
                            <a:ext cx="2366645" cy="1546860"/>
                            <a:chOff x="0" y="0"/>
                            <a:chExt cx="2366645" cy="1546860"/>
                          </a:xfrm>
                        </wpg:grpSpPr>
                        <pic:pic xmlns:pic="http://schemas.openxmlformats.org/drawingml/2006/picture">
                          <pic:nvPicPr>
                            <pic:cNvPr id="1559572941" name="Picture 1"/>
                            <pic:cNvPicPr>
                              <a:picLocks noChangeAspect="1"/>
                            </pic:cNvPicPr>
                          </pic:nvPicPr>
                          <pic:blipFill rotWithShape="1">
                            <a:blip r:embed="rId124" cstate="print">
                              <a:extLst>
                                <a:ext uri="{28A0092B-C50C-407E-A947-70E740481C1C}">
                                  <a14:useLocalDpi xmlns:a14="http://schemas.microsoft.com/office/drawing/2010/main" val="0"/>
                                </a:ext>
                              </a:extLst>
                            </a:blip>
                            <a:srcRect/>
                            <a:stretch/>
                          </pic:blipFill>
                          <pic:spPr bwMode="auto">
                            <a:xfrm>
                              <a:off x="0" y="0"/>
                              <a:ext cx="2366645" cy="1546860"/>
                            </a:xfrm>
                            <a:prstGeom prst="rect">
                              <a:avLst/>
                            </a:prstGeom>
                            <a:ln>
                              <a:noFill/>
                            </a:ln>
                            <a:extLst>
                              <a:ext uri="{53640926-AAD7-44D8-BBD7-CCE9431645EC}">
                                <a14:shadowObscured xmlns:a14="http://schemas.microsoft.com/office/drawing/2010/main"/>
                              </a:ext>
                            </a:extLst>
                          </pic:spPr>
                        </pic:pic>
                        <wps:wsp>
                          <wps:cNvPr id="271343607" name="Rectangle 5"/>
                          <wps:cNvSpPr/>
                          <wps:spPr>
                            <a:xfrm>
                              <a:off x="0" y="428263"/>
                              <a:ext cx="150471" cy="10996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77641295" name="Text Box 7"/>
                        <wps:cNvSpPr txBox="1"/>
                        <wps:spPr>
                          <a:xfrm>
                            <a:off x="752355" y="1405996"/>
                            <a:ext cx="873889" cy="329879"/>
                          </a:xfrm>
                          <a:prstGeom prst="rect">
                            <a:avLst/>
                          </a:prstGeom>
                          <a:noFill/>
                          <a:ln w="6350">
                            <a:noFill/>
                          </a:ln>
                        </wps:spPr>
                        <wps:txbx>
                          <w:txbxContent>
                            <w:p w14:paraId="2599449C" w14:textId="15EB2F78" w:rsidR="00576783" w:rsidRPr="0027014A" w:rsidRDefault="00576783">
                              <w:pPr>
                                <w:rPr>
                                  <w:b/>
                                  <w:bCs/>
                                </w:rPr>
                              </w:pPr>
                              <w:r w:rsidRPr="0027014A">
                                <w:rPr>
                                  <w:b/>
                                  <w:bCs/>
                                </w:rPr>
                                <w:t>Hình 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76F87EE" id="Group 8" o:spid="_x0000_s1430" style="position:absolute;left:0;text-align:left;margin-left:296.4pt;margin-top:2.5pt;width:186.35pt;height:136.65pt;z-index:251719680;mso-height-relative:margin" coordsize="23666,1735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vDKtTmAQAADwNAAAOAAAAZHJzL2Uyb0RvYy54bWzcV9tu3DYQfS/QfyD0 Hq/u0gpeB1u7NgK4iRG78DOXolZCJFIluRfn6ztDSlp7bTdxgBRFHyzzMjOcGZ45nD19v+9asuVK N1IsvODE9wgXTJaNWC+8P+8u3+Ue0YaKkrZS8IX3wLX3/uzXX053fcFDWcu25IqAEaGLXb/wamP6 YjbTrOYd1Sey5wI2K6k6amCq1rNS0R1Y79pZ6PvpbCdV2SvJuNaweuE2vTNrv6o4M5+qSnND2oUH vhn7Vfa7wu/s7JQWa0X7umGDG/QHvOhoI+DQydQFNZRsVPPMVNcwJbWszAmT3UxWVcO4jQGiCfyj aK6U3PQ2lnWxW/dTmiC1R3n6YbPs4/ZGkaZceEmcpFHk53OPCNrBVdnTSY4p2vXrAiSvVH/b36hh Ye1mGPW+Uh3+h3jI3ib3YUou3xvCYDGM0jSNE48w2AuyCM5LXPpZDXf0TI/Vv7+mmWdWczYePEP/ JnemyeT3EGEYREmQB36ePg0x/TkhJnGapwPC3hbiQfOVEPuGFfA3AAJGzwDx7cIBLbNR3BuMdN9l o6Pqy6Z/B9jtqWlWTduYB1uHgFJ0SmxvGnaj3OSArSBJ5kkWzuNgzDyI4ekkwNyjJgo7VYqhXUv2 RRMhz2sq1nype6hkgA1Kz56K2+mTc1dt0182bUuUNPeNqW9r2gOeA1uguDmEDDRwVEYvZM2V6IVk m44L4zhH8Rail0LXTa89ogrerTiUkPpQWg9poRX7DB4j64QRFJZlnjiJ/RDEsdbiEFIBDBTmeR67 MtBGccPqMcIxCpceDXVHVrs/ZAmR0I2RNpi3190L0IJ8K22uuOwIDiAM8Nyap9trbdCfgwhWeSvw KyTm2O3iir0HdHMYwi1hAQKt6zHhMHuW8jcxl71JcA3NHtAVZkEUR6mfjeDC1ANsWk4sTwzSE3Xp wrk50scRb8VhHqaRu5ORvILEjzO4Mctd/nzu6nqqzkN+vjOFWrZNifnDTNrHjp+3imwpAGa1djCH jcdSr2Qdg3Ph2JF5aLm7o8+8Al5H4rV3eXQIZQzg7EpC17Tk7myI07eUBaFNGhYArQCDaLkCryfb gwF8rQ8BjLYdNgZ5VOX2QZ6U/X9yzClPGvZkKcyk3DVCqpcMtBDVcLKTB/cfpQaHK1k+QDkBPdi3 SvfssgHkX1NtbqiC9x86BehpzCf4VK3cLTw5jDxSS/X1pXWUB3DDrkd20E8sPP3XhiK/th8EwH4e xDE2IHYSAxnCRD3eWT3eEZvuXAIWAHLgnR2ivGnHYaVkdw+tzxJPhS0qGJy98JhR4+TcwBy2oHli fLm0Y0fc1+K2B7p3l4c1f7e/p6ofsGsA9B/lWGq0OGIBJ4v3IeQSiKhqLEUc8jrkG8rejoaX+V/i giDKsjQOwjk0Gq6NucMa/k3uSYawQDeBOZALiNnD8vCoWIRY8nrGClkSRtCqEGxbYj+B4n/KDXkW 5dg1ITdE4TzP5gP+RnZ+I71OxIpMSwB8aZS4Upl2oDot5R68xpHZr/a2lYuGpu1/jXTzn8M5tOiW KoefE/gb4PHcVsPhR8/Z3wAAAP//AwBQSwMECgAAAAAAAAAhANG4n5Do6wMA6OsDABQAAABkcnMv bWVkaWEvaW1hZ2UxLnBuZ4lQTkcNChoKAAAADUlIRFIAAAeAAAAEOAgCAAAAZ7FWFAAAAAFzUkdC AK7OHOkAAP/KSURBVHhe7J0HvBTV+b+5dAUELKgoRQRsYDf2HkWxYi+JPWqisSQ2jDHN3luM8tfY Yq+Jgu2nYu8VwQIiRSkC0vsF/s/e93IcZ3dnZ3Zntn7nw2fZO3vKe55z5szMd955T91Ghw9qok0E REAEREAEREAEREAEREAEREAEREAEREAEREAEREAE4ibQNO4CVZ4IiIAIiIAIiIAIiIAIiIAIiIAI iIAIiIAIiIAIiIAIpAhIgNY4EAEREAEREAEREAEREAEREAEREAEREAEREAEREAERSISABOhEsKpQ ERABERABERABERABERABERABERABERABERABERABCdAaAyIgAiIgAiIgAiIgAiIgAiIgAiIgAiIg AiIgAiIgAokQkACdCFYVKgIiIAIiIAIiIAIiIAIiIAIiIAIiIAIiIAIiIAIiIAFaY0AEREAEREAE REAEREAEREAEREAEREAEREAEREAERCARAhKgE8GqQkVABERABERABERABERABERABERABERABERA BERABCRAawyIgAiIgAiIgAiIgAiIgAiIgAiIgAiIgAiIgAiIgAgkQkACdCJYVagIiIAIiIAIiIAI iIAIiIAIiIAIiIAIiIAIiIAIiEDdRocPEgUREAEREAEREAEREAEREAEREAEREAEREIFaI9CrS8dj 9tl4wC69a63htPfJoV/fO/izkeOn12Db1WQRKDIBeUAXGbiqEwEREAEREAEREAEREAEREAEREAER EIGyIFCz6jP0kd1pfll0g4wQgWonIAG62ntY7RMBERABERABERABERABERABERABERCBTARq0/fZ kajx5uuYEIGiEZAAXTTUqkgEREAEREAEREAEREAEREAEREAEREAEREAEREAEaouABOja6m+1VgRE QAREQAREQAREQAREQAREQAREQAREQAREQASKRiDxRQjPPXqLA3bsEbU9jw8ddf1DH0fNpfQiIAIi IAIiIAIiIAIiIAIiIAIiIAIiIAIhCXz+0G9CpqzWZH2O+H9FbtrRe/XZpm/n/Cr9/dUv5JdRuQoh sMX6axy3X4Zw4YPfGPXc26MLKbloeffatscum3e74J+v5KzxitN2HfrR2NjblbgA/cZth9K2HU59 NGcLXQKyzJ2/uN/ZT4XPEiblifttdPw+G1rKMRNnnX7d0BmzF4bJWKo0rVo2b9+2VbsVW37zXeOS rBv2WM1nzJIly77/Ydac+YtKZaTqFQEREAEREAEREAEREAEREAEREAERqFACEqCLL0DffO6eu27R Lb8BU3xr87OzmnKhPt8+cO/WrZpnbNTYSTN/c8mQCVPnlHmTkZX33bHnpyN/OPrP/w0w9f5/HLBJ r07PvD4qjFQdqcm1IkCffECfY/bewNBMnDr3t9e8MnXG/Eikipm4adO6NVZp26Fda6t0xOgp9iVd gF7eojnTZ5Vvc4qJTnWJgAiIgAiIgAiIgAiIgAiIgAiIgAiEJCABuviSrgnQUevNL1fIYaBkeRDo vGrbMw7fClUXDXqfsx7Jo4QiZzFxOUCDzpmgEINrQoD+3UEbH7XneoYJ3Rnf5+9+KN9HEy1aNOu6 +kq4P7t+zSZAT5k+r75+CcmWNWkyY/aCQsaB8oqACIiACIiACIhAtRLgRdeBx217+d1v3//c59Xa xoTaJXQJgVWxIiACIlA+BCRARxWCC+87k5Jf+XBspKJ6rNWh2xrti29tJCOrLHG2yBvWzLuf/uzD LyeZZ/E5N74Ue8yKJGAGSMyJqs+0pfoF6NMP2eSIX/a2bps1dxHq8+jvZybRi7GUie/zOp07OPV5 /oL6qTPmzZ7XGCrE5wG9YGH9txNmLFuG/qxNBERABERABERABEpGwGRKX/Xlc4MUi4rKRfmPs+b7 Ai9yA7lZ79V5a42rsk9GTr74ttcSegHTbgl8SK1dvnckuVO656/7cU8bS4zIWNCVbFyqYhEQAREQ gRAE8hOg//fayKde/Xr46CkEUKWS7p3bn3P0Nrts0ZXv/7jzzWfeGPnElQev1aldiPojJEmo5OJf sSgER4ReL13S4Mgb2MXl3ymXPztx6pwXbjkyrkuvIjQ3o9CctPpMu5oWoW0lrOLsIzZz6jNmrNSm 5b1/3pMY095/Q649YND5u7NYIl7S3ddcqYTWUjWRN0x9RlX+4ce5306Y7tRnZ9ji+iWmOROAZvWV 2yRncJvWLdZere3WG62x3w49Dt+9925brL1B944rr9S6WdO65CpVySIgAiIgAiIgAhVKACUUL2P3 r0JbkW42a7a8dOtR6L++n0x9HvLWNzT57c+/37TX6lefuXtCrX572HeUfPphW3jL33XL1H1+724r e3f22za1+jdL4iRkiYoVAREQAREQgfufG37hrUPhcOL+m1z2u10O32PDTh3bzJrb6Dk3b0FKkk5i S67kJKzNWSbCd/o/wiMga+JOm/5TVI/pnAYoQTABVh1Edtvz9Acz9hT7+ZU0CTkfJNc7xIBmmHFl i+hstRRBfaaWahagt95wjYN36Zmzz1ClN1xn5QN27EGkjv/8pd8/Tt62Q7tWOXMlkQDp2cV9njh1 Nr7PGWshigi/2k8dV1qBkB1JGJMqvF0ryOy+ZZdDdu15dL/1kKG33nDNLp3atkysxoQaomJFQARE QAREQASKQGDYN1OIceH+FaHGIlTBFfk1WWTlr8ZOO2zgk5fd9RZNxt0YDZpLeaIBJmHVEy9/RbGb 9l7dWzivzfEnodu8OzfqsRo3rhXxEmgSoFSmCIiACIhAEQg8+MLwX2zU+d9/3ufkAZvtv1OvP5+4 Pd/5YlVfftou7951XOzuz4mWXARoYaowHRBZ85JTd+b5d5gsZZUGm3k8H/JfpTQwm75ccbqzd6h4 NejiqM/UXs0C9LsjJg36b+RIf7tuvvbdf9pj1Q4r5DyMOajc4wJLjH9+fm+vWPb2bRuF73nzF2eM 6TxzTmOgZ34lDVnq6pq0b5OUXL5Wp7ZbbrD6Zr1XW3u1NtiGGL3F+p369FhlhSxLf+Ykll8CkKb/ y68o5RIBERABERABERCBSAS6rbHSA88P3/13D6TnuuWRD733Hu8Mm0CaXbfsHqn8kImpiPVtTHF2 l528CYczFLepBMpw+zF43ORZIYtVMhEQAREQARHIg8CYCT87JeVRgrKkEzAdkKfI9lMlatC7bN6N 2NYh/5FYw6CEBJwGHbwsYYwWVrMADaZ7n/3izqeHO14zZi/81d+e3+HUR33/jrj42XNveWPEtz9a StTnK3+7PeGYg0Hz0qXXZd0i7pHlwuO3y6+H2q7Q0jJOz7Ki4IQps+cuf5nFpXG58qs0IFenjiuu 17Xjyu1a4ZpN2I1URI5ObXt16diqRVGHTcaXHWJvrAoUAREQAREQARFIiADXSNxTfXDP8TxR5pPv XjdhnuizHy+YN/7fr/mClur2EPiCPeznV7LccVF/K+SJqw4OdjQmPWnsATZfOq7kf1rvSxDgg7PD b+7DxzkMmW4Nkdxe+WBMmMR5pBk2cgqKs2u4hdqwQM/b9O1sBYKa1+k++GKi+zMSeXLlRJeH5coi AiIgAiJQZQRwfybK8ydfT87YLiI1e6MqD/1w3An/GGz39Wdc8wLhO/hCCGnLa4ldmq2Pv3vgP4dm w+UtOVLG8ufPxY/pgLxQhbUX3fYqn2jQCb1ZlRCQC/75SkYBJ+NOEidkhootTwJFVRJLguCuwSOc Bk1sjRvO3GnNVf1xk7/7Yc7bn088+cqXrn/oYzNyvW4d99o6x9MYbkhc2BSnPh/716dD3qWk02jV sjGYxtz5izKyIvTz+EkzFy5KPRBzSnTL5blix7tiq+ZE4Wje/KcQHyu2bs4tXAvPntgrVYEiIAIi IAIiIALVRABB8/aBe3MNdvfgz4iV/MTQr9bruvJ9f9/f18bfH77lmde+yP0J4SzsJ/Y8OfSr2574 aOHiJdyAEV55hVYtrn/wffyRe3ddOSDaMjWSnssq8lLj91NmH7fPxt7qXAJ+JQ2veV10wvaF3+Bt v8naOCkn9z7m0I/G0gpCDVpbttxgza/HpZwn+OyxVgfbaar082+P5jMP8jnRVdPIVFtEQAREQATy JnDG4VvioMbya6jA3//QGCA0Y2koy+ff8jKxmwcetx3Rolfr2Oamh99PT3nN/e9s06czCfbdodfT r4+k2JC25Z0xZPlFS3b5XW/xVhNOqVYjobTQoLlqSu66omhNU0XlScBF3vDFg07O2iIJ0Cz6F7IN 4VOGLJBkXg0a7+brz9gpW4SNx4eOeuq1b6zkXbdYO2cVzmXdfJ9Rnz/8clLOXBkT1DVs9lP9kqXZ Clm6dJnF3V+yZImladY0qU6cMmPeN9/PXNCgd9s2dcaC0T/fk19jI+VSCI5IuJRYBERABERABEpF YOBx27qz9uAbDjMz0JFnzl24z1mPELACcZnn9IjIePL63hi7+LbXfBdRNz/8AVn4d/V97xBlAgmb 6y4rgQtlVOxszSQepbdGi87sTYxJXN5gEqVR/q8v/h9ew2ccvlUh3LiIX71jG2wupJDgvNyLEoSN EM+WjNDPX49tEKDH/thtjfYmoKNKk8ZI5kE+J7rkWqeSRUAEREAEKogAaxLc97f9d9uy+8Mvjjjo /McD9OJ7hwxDqn7o0gOP3msjixZNrvSWnnzgZi6cdJ91V3t3+M9O3AFk8s5YbrQRmu2tJrdx3s/b u7HcWid7yo2AN+5z+pqECVmblHaZbi7Kcph/CbUTDZp/VjhxJK77/Y7ZVhp87JXGRcOJPhHGGOsq UhaiPpN9WcNmNXqdjrPZ0KxZo2PykqVZ1eow9gekmTht7qcjp349bsaUGfNxuB47afbno6cRqGTB okbtu8DyQ2b3vrxjWdL3hCxKyURABERABERABJIj8Mzro/Aptn9OikUbfX94Y0QIqxrZd/KPc52Q ajvTH+G7ZfTsy+jvZzjLf5w1H0k6W0Pwj/bVaNGZ3YZJb3zynfvTwit3WeNnS/mFp4Tyi9pO5GU8 lcIv/UcW7yP2kNWNnTSLikiMqzIEzCfaPg/abT0+UaW/HDvNSsuDfE50Ie1UMhEQAREQgaonwBqD LDb4n7/vv/VGnZGhia2RscnvDZ+w746NixNagm37rpWe0i1gyE9cIRBjOiTAvDOGLF/JRCAMASJ3 3/30Z2FSlkOa9FUHi6NBF0+ALjllAnG40M/H/OMF4kFnNOn7KXNsf7sVGyMy57ScrkISzdv32ZW/ aHGjsMsTwpyVujQuV84sURNM/nH+x1//8M7nE5Ghvxw7/b0Rkz74YvKX4350QfGjFph3eq/iLPU5 b4zKKAIiIAIiIAKJEhj2zRTEZfvnlWLZ76sXB+RsrgCxWJheo6/YfXfs6dV/0Wrzswch+H/XHrpw 0ZLDBj4ZXn3GGAR6J9bzJWSr3x72Hc7aVLrPDj3xdLYazTMaZzRTpb0ROfMgnxNdSFOVTAREQARE oBYIcPa56Zw9icjx8gdjBz3ZGNHU1/Cea4fy7asFXGpjtRIgHE3hkmBx4KSrz1ZvETToYgvQ6QsA 2p7igA5Ty1qrpV5gZJs5J7NCHaaQ/NLMnZ+KrcFGhJDl0Tgyl8SvLoqIy5VfpQG5IPD1+BnPvjP2 9qc+u/aBjx588at3R0yaPG3e4vqkfK4DjDHdWepz7L2sAkVABERABEQgaQJ9122MGuEqat2y+cSp jY/8k6jd1gN0W/oihIRZ9Oq/Xpft8PZYxOT/e2/MQec9HjVEI6qxE+td2OucVT/x8lekYdX4DddZ FW9ol57v63TuYKvJE1TE7c+DfE50OY1UAhEQAREQgVojQPSM7p3bT/5xXsaGT5r2szP+7HmZl7yq NWhqb6UQyLZMiHd/pavP1hdJa9DFFqCtVRaLozxH27H9NzDDRoxJhdUr5vbj7PlWXauWzVft4F8p 0WsJv5KGPQTtwOclISOXLF02f2H9j7MWTJw2b9zk2T9Mnz9r7qJF9UsbA4UkVGv2YqU+Fx25KhQB ERABERCBQgkQ3WKrjdb0lnL0Xn2IAe111C20jp/n59KI9QC9+3zhJgkAstZq7bz6r89lO6Q9BFke N3lWMddwR+bG+L69VgPg8NE/+ZXznT3sh7YzPg/yOdGFJKNkIiACIiACNUWAdQinTM+sPnfquCLO 0V4aL70/pqbgBDQ243pXu26Repwc8JPoFY0AUTUIAPDCLUdm7A72V1bkjStO23WTXp2IIezWukwn 6TRoEsfOuTQCdOzNiKXApk3rTj6gzx5bdbXSnny1cTXCWAoPU8iiRUumz2rUoFfruGKnlduk+0Gz h/38agVOm4k/clEjModpiNKIgAiIgAiIgAiIgBEg1kT7Nq0IeXz6YVsgPbP24NlHbsW1r9dRN15W D704gpAaT1x1MNXxjy/t27byVvHk0K8IduwSYJJbMjGSJdTCo3qrxf3DLTpSIVETj/h2KvWSyxtq 0L6zf9jIn1TpPMjnRBfVWqUXAREQARGoSgL7/uERFh4k5sb/Xht53QPvnXLFszRzvx17pjf2xAM2 /fybKSf8YzAp+ceXH6bPrUomkRrF6hS8jJXfv0gVKXEhBPBrJrZGQDdVUOQNOLBqCOu1BKjPxooE JLMlRuLd6jY6fFC8JfpK83k6W7QN2+mNvOFLRliJfmc/lahhrnBC/nVetc1G66xy8C49WZ/Q9j8+ dNT1D2UOYJSoVXV1dT3W6mDezWwLF9XzIHHeAkTmpc2bNV2xdQukZ/fr/AWLx0ycsXzlwkTtUuEi IAIiIAIiIAIikJUA8uvA47YlkEXGaBJosryci+ZLfnxsP/56sned95vP3RNnH+97Tul7cDzh6t/l Sk/gswyx+4g9NiRcMp4pb3/+Pbd5PvNIMGCX9fAaJiM+xai6vqXn05vqs4EE7ElPht/xPmc9ktxY AeY1Z+6Ozbv/7gFvLS/dehTNOefGl7yhqKOSp8Cc6JJrmkoWAREQAREoCYGMp7NgS47401PIypYG H+c+6652wv6bEA/a9qBNsyyhK/b+54bf+d9Pfpg+r80KLfbdoRc+mBfeOvSy3+1i6wf6Emfc44zx Jo6UMbg5etm6JANPldYaAQnQjWq4t+O/Gjv91KtfLkmkY8xo3rwZK5gHrO1ups5fUD9u8owlS0oV D6PWjhS1VwREQAREQAREQAREQAREQAREQASqjUAeAnQhCPCbvunhD56/6Yi1OrUrpJwY80qAjhGm ihKBbAQSD8Hx1Gs/C2Thjf5s3zPGgx7y9phS9dkzb357+nVDS6U+0+r6+iXfTpjx48z52Vybly1b Nm3G/DETp0t9LtUgUb0iIAIiIAIiIAIiIAIiIAIiIAIiIAJRCRASmhULy0d9jmq/0ouACORHIHEP 6PzMKmYuFHDi943+fubHI6cgfI+bNLuYtQfU1aJFsw5tW7Vp3bJly2bE30CYXrR46Zz5i2bMWcj3 MjFSZoiACIiACIiACIiACIiACIiACIiACFQogUQ9oIkQTVhRYnS0W7HlpGlzUJ+J3eHib5QJMXlA l0lHyIzqJiABurr7V60TAREQAREQAREQAREQAREQAREQAREQgcwEEhWgWXjwgeeHW8BoYkBv1GO1 Y/r33WWLrmXVGRKgy6o7ZEy1EpAAXa09q3aJgAiIgAiIgAiIgAiIgAiIgAiIgAiIQBCBRAXoikAv AboiuklGVjqBxGNAVzog2S8CIiACIiACIiACIiACIiACIiACIiACIiACIiACIpAfAQnQ+XFTLhEQ AREQAREQAREQAREQAREQAREQARGobAJPDv26shtQmPU13vzC4Cm3CEQg0KxTn/0iJFdSERABERAB ERABERABERABERABERABERCBqiDw3eRZrVo236D7KlXRmmiNQH2+d/BnP85aEC2bUouACEQnoBjQ 0ZkphwiIgAiIgAiIgAiIgAiIgAiIgAiIgAiIgAiIgAiIQAgCCsERApKSiIAIiIAIiIAIiIAIiIAI iIAIiIAIiIAIiIAIiIAIRCcgATo6M+UQAREQAREQAREQAREQAREQAREQAREQAREQAREQAREIQUAC dAhISiICIiACIiACIiACIiACIiACIiACIiACIiACIiACIhCdgATo6MyUQwREQAREQAREQAREQARE QAREQAREQAREQAREQAREIAQBCdAhICmJCIiACIiACIiACIiACIiACIiACIiACIiACIiACIhAdAIS oKMzUw4REAEREAEREAEREAEREAEREAEREAEREAEREAEREIEQBCRAh4CkJCIgAiIgAiIgAiIgAiIg AiIgAiIgAiIgAiIgAiIgAtEJSICOzkw5REAEREAEREAEREAEREAEREAEREAEREAEREAEREAEQhCQ AB0CkpKIgAiIgAiIgAiIgAiIgAiIgAiIgAiIgAiIgAiIgAhEJyABOjoz5RABERABERABERABERAB ERABERABERABERABERABEQhBoG6jwweFSFZDSd6548gaam2mpm5z0oM1TkDNFwEREAEREAEREAER EAEREAEREAEREAEREAERiIWAPKBjwahCREAEREAEREAEREAEREAEREAEREAEREAEREAEREAE/AQk QGtMiIAIiIAIiIAIiIAIiIAIiIAIiIAIiIAIiIAIiIAIJEJAAnQiWFWoCIiACIiACIiACIiACIiA CIiACIiACIiACIiACIiABGiNAREQAREQAREQAREQAREQAREQAREQAREQAREQAREQgUQISIBOBKsK FQEREAEREAEREAEREAEREAEREAEREAEREAEREAERkACtMSACIiACIiACIiACIiACIiACIiACIiAC IiACIiACIpAIAQnQiWBVoSIgAiIgAiIgAiIgAiIgAiIgAiIgAiIgAiIgAiIgAhKgNQZEQAREQARE QAREQAREQAREQAREQAREQAREQAREQAQSISABOhGsKlQEREAEREAEREAEREAEREAEREAEREAEREAE REAERKBuo8MHiYKXwDt3HFnjQLY56cEaJ6Dmi4AIiIAIiIAIiIAIiEDhBLZYf40/HL11tzVW6tCu tZU2dtLMNz/97rK73iq8cJUgAiIgAiIgAiIgApVCQB7QldJTslMEREAEREAEREAEREAERKBiCNxx Uf97/rrfJr06/TB93isfjuXfO59/375Nq6P6bfTG//v1Xtv2qJiWyFAREAEREAEREAERKIyAPKD9 /OQBLQ/owo4p5RYBERABERABERABEah1Ai/detTqK7dBcb74ttcmTJ3jxXH0Xn1+e/Bm+ETf9sRH tzzyYa2TUvtFQAREQAREQARqgIAEaAnQfgISoGvgwFcTRUAEREAEREAEREAEkiKA7/M2fdZ64Pnh 2UJtdF617X1/3x9v6FMuf/bDLyclZYfKFQEREAEREAERqG0Cnz/0mwIB9Dni/xVYgmUvFwH65nP3 3HWLbnG1qhA08oCWAF3I+FFeERCBeAlwi371mbvz/jLFlsM5It7WVVZp5XOmrixuslYEdOwUPgYq iyGxNa45c3d8n0+6ZEhA2wkPffvAvcdNnnXQeY8XjiiPEh6+7MCV2rQ68qL/zpi9wPs9j6ISzVLO tiXa8DIvfJ3OHR689AACmv/xhpfK3FSZJwIiIAK1TAABupD76AKze8knHgOaV8ww1/fPLOBS8oN7 jkdcqI6hMOStb5Fu+fQ1J9v+6mh1eiusx/ms1gZma5dvqDO2B99w2IXHb1etHJJrb6XPDDV7CAQM 9fTRcv8/Dgg5+f/91J3W67oyLymfc6Nub8JOJwacAKPZMnCUkYDPnCVmOx4r/TgNP5OHH6sBtCv6 agcC2J+xdZzmCDJQHVd0MR41OQ8rbwIYpl8n255I5ZR54mxnxmo9Y/66f98FC+uJvBHcLzg+v/35 9727rowSXUgPos9mHEXv3HUsEmEhJSuvCIiACIiACIiACMRFIHEB2gx95vVRl9/9tvtnO1do1Tyu ZqicGifwxFUHh1FSikDJDXXuKBYuWsIiM9ychxTaimBe7FUk0V7NDPF2UxkeHZ+MnIym/P8u6h+m pZv2Wp30hMh87u3RYdIrjSNAdNHTD9siHQgz0rZ91kIcCcMq2/FY3cepm9kijdVsPCud1dvDvmvd qnn681Qks25rtH9/+MRquqKL5agBSPiJ9+aHP/BeHn868gff1XKY41Rpyo1AtzVWwq/ZF/c5o5GD 3xjF/n6FrUZ4+IVP4dnEP57ULlxUf+tjH9mf2xx/z7cTZpQbnGLag/6OCv+7QzKcCotpRhHqytnS nAmKYKSqEAEREAERqHECRRKgh30z5f7nPnf/DDpvpW157F1hLs5qvJPU/JwEcB7JmaY4CdxQ//3V L/BCJXcCRPcLKbQVx8J4a0mivZoZ4u2jMjw66OInhn6FdMVLyjkbi/I1P5xUmrOoWkvw9bgf995u 3fRWH7ffxuxcsCiUAJ3teKzu49TNbJHGarYBVumsePzD44otN1jT18BDd9+APY++9EU1XdHFctQA JPzEy6M17+Xxj7Pm+66Wa23iqo728iTj+ymzw7TFnq2uWS3vg4ZpcjHTrNdt5RbNinS3W8x2pdeV s6U5E5TWftUuAiIgAiJQCwRq4pRcCx2pNpYnAe4rwgtt5dmESFbVWnsjwVFiL4GxE2fx5yrtVxSW 5Ah88MVEVP70N7v7b7fuV+N+RB9JrupqKlljld5kwKCo+t7m2WqjNcdOmllli6fpqKmmg1dtEQER EAEREAEREAERKB8CpRSgLQZlRha4xfH2ooUz40sYL7nyYZrTkmHfTD3vltd2O/1RYkbzyfeJU+e6 XFf95wP2v/HphMMueoYv+53zFN9J8Lc737Esp13zsjc9GUnATn6yX/kzpw1FS2C97DqUOJIsC+5q 527WgktauFLv2+LZxoArkPTken1Q6pMCWcSSL8RSLFrTQlZkq5/vs0NPS++zn+iHBsGaAwoXb9R2 ulpQkXwxW2ksR0dIM4qWzNde6s3Wldl63zczeLPDhEHiDTIePMCK1uowFWXraDrRF6uXlLTxitN2 tWLpeneYeEeI/cow8A17t8dCi5bn0bFN3874VL7ywRhrRcZB4kaCHd0uzE7IycEi0edMbOca39SU jj1n7QGzWZjhkUSaj76cBOQ/HL21t3CwID1fd/+73p3ZBqebstLN8x6nOQ/D4KO4DNF52xtmrKYf xTZjW9iKgDnNXeGU+YR/35BhNMR85928tPrKbVh7yv6sgjZaQwo/agImXkaFu7jNGVs8+NRgwDl2 Aq6WK/RaOozZYZqfxKQavkzW9FtrtXZh0ts9zsSpc8IkzjsNtXx4b+pim3/P3nh41AeQ1561O4Es dty0C59WCFGn7QzrirU9bgtTI1m8xlgW6rJCMJJfvcX+8hfdM1ZnKV0UbJeFLywF2apl898dsrmz 2WukzwBXqdcqb3xtb0ztdPPS97i6wrc0W1soygo5ZPf1HQTHKkxLs6HI1sCMg81rHmbsvHnX9GSR Csx7SCujCIiACIhAJRIopQCdjRfXH5ecunOrls2IgsfCU+3btrrohO2rJoou6vCZ178ydeaCUwds cvEJ2xyz94YffDn5zBte8dH49zOfH7Jr7z8cucUKrZtf/P/evP6hD+fOX3TOUVueOmDjD7+czJ8u PQWSgFfUKY30U2bMu/K+93wKdcmH5rm/3gavIjqUyMjb9FnLSTn3/X3/NVZpc/fgz/jp468nr9dt FTM15xj4/eFbnnnti4S3u/SuN8lLFgubSCzFkjc23QB8xHz3Ic5+3rTddcvuZHnoxRHYj7s0sXGv PjN18U3YTa7z3NMXXnZGS+qxVgdXPr6NUC3z9gZ0Zbbe97bIZWcqgA/vJh+3z08KiEuZbYCVFZxs Hf3yB2PoaO+6nWccvhWW3/Tw+3Ys3D5w7w7tWtlhYiMEdGGaZqFFy+fo6LvuajSTRwgoL2jKtMVC MGUbJHc/nWqys58/I00OHFw5Z5JsIwedCOzMThhp2FdeaYXg2sOM5zC9FmMaHMyZchkw3hPowbut R5ABn9dqtsEZyZhsMHMexWWILupYtaPY+7AcrZYZ2x7IZZzTfFc4ZT7h83YLgpo3CofF37Cjsjra aK0o/KgJmHivOmM3uxZ65cOxm/TqNDBwmeLgU4NZS4Av4jzYWOrUcUUunt3BnnP2i3R0Fy1xJLMD ml80g7NVNHbSrK6rrxTm5sUcFJ5PcpEDqF76252HfjSOy+YdfnMf1d0+cK+oiNqu0PLqM3c78k// tUjTPdfu+MItR/715B0PueBJt8fpoSFrfPWj8Yzbbfp0NmP22HodxOIN11nV9PGO7Vp3XKk1aezX LquvdOL+m+x+2oNUR5DrjXqs5qpjwZUR3061sNf7/eHRbmu2t58Ije0Nis2fvlZTOMWS3e3HGEx6 +vVRzHgWNHmlNq2AZoWPnTjzsSsG5OEXFb6l2dqSEUK/bXpYeOucLc2YIGoDafhL/zxy1tyFRoOu P/XgzRgYjl7UAqMOQqUXAREQARGodAJFEqAHHretey6d00cVbY7YlPuc9QjyAZEHf33x/7gQMUWm /Le///sd80R2/9jjNRtledUOK/z7T3setnvv/tutc9w+GyErj5s0++7Bw73JTti3Dwn4d8ahm89b UI9gfdXpO1n6nTZdC83aJabANq1bUCC/kv7Gs3adMmP+40NHlhWrf//vM+7D6VAiI6PGcnFp5uE/ xSUjvWw/8c/25xwDLCxuAooFT+SLhU0s22XKeKDi7RFnPzsx++g//9cgQIk1r1i7hv3s4XOXzbtZ xt7dVmZBG0Rnu58xb/GMN//l0PWuvQFdma33vfafPGAzmw3cIIFPegOzDbByQOFsCOho7nP6b/9T rF5ebOeBiomzAJw5d6EjwAi5/sH3QZe+IFh6Y8vt6Nh3x56cC049aHNG+LF/fdppc9kGCce49+i2 Qz785BAmcbaR86cTtmfgcfaxiYtPDtLgAsOM5+IPyMvveosg2s5xFWGdQAqPv/yVz5JsgzOSwdlg 5jyKyxBd1LFqUZJxTHPENuudWjwzHWC2AVz+E/6XY6d5o3AwTfEkI+MyHpXbRuuvAo+agIk30qmK IRFwajBTH3huBBdOdrXMU3kOdne1nHOqjHR0x5XYeztg9wXs8RYeyeyA5sdlcN7l8JYJ3XHLef2C S0DR43EsZ/zkQtlwD3XmEVuN+m76H294CWMYVKiryMdRVVTWNvzroNdtSUMGOQWuslJr3x7TjsPX +Oxb3yxeshTd2Sit3akdz2barNAC6Zk/bQ0D0tivGHDjQ+9jf2rkPz98/ORZpLefbn3sQ2sdGxYi EzsVO5i/lbPz5l1cMoz5Yfo89rPnitN3mT5rwZEX/dcqZTvl8uf49XjPuyAhR0j4lga3JR2C1/iQ xrhkURtIw2k+EBxqBgAm5V1gVIOVXgREQAREoNIJFEmAdgvKh/FRRWJ745PGlzrhy+0NkmWXBkmu /Ldf7bUBnsjef+zxmj3i22k7bbq2dw/Ccdc12rHfu3OHTRrdAezL+t1+WmRv1Q4rIkm7xGTst013 9+eaq7bZcJ1Vxk1KxVctn81UJNtGfz8DucG+T/5x7rZ91kqX0nKOgeSu1JOA1rpl8xmzF3pL9tmP Wyhe4TybeenWo/AQd69GcnuP7kxGRGfu/C/995toHAftth57Nu29OvTKcw1Pb3sDujJb73tB0Wrv bMBPr3wwLr2Psg2wJHqzkDKzdXTK/X/5QppIhBwgQ95svOMC4PvDf+bnTmNBh+9PIZaUJC/zPy4z 3Ncxwn97yObOhpzHu9fanIm9B1fOxNlGjg289OOrwPFcfOw0AWmDoM9WNeE4uJH2ttqZlG1whrc5 GKa3HN9RHGYqCG9GLCnzGKvIzZv2Wt1qR9lhkP/rsY/SjQkYQmU+4T/20pc0xx5m2DSFi25G2pXb RmtOckdN1FNVwKnBTPUWyNTHoWTXDGw5Z79YjpSohXhvBzjK+McebyGRzA5oflTDYk9Pd3Cy41TC Gz/ZCjd3b3rt3BsbxdPYzaBAc+l1fsTsGf39dD57rNUxUnUoxV+N/dFl+e6H2el7cFhGOw5fo4nF piPjPMtKjB9+Malli2YmPa+7dgf03+nLxV+kz3c+b4wxyIkMP1x8k90Fszc0RPgLJMrBDwaPaWo3 G7bfZG32mPsz++27a7UvfXiAkVoa0JZgCOHtscZGamDG9AwJhoHVG7XASNYqsQiIgAiIQHUQKJIA 7RaUD+mjivOR85jmC9ejvIFeEcR7dG6PoOz9xx6f5el7eH0JH+e8G/if577w+lwjSRdSWt5m5JER B0OWNuJ1MwKwurgcVk7ljgEfB7RjbtTHZ38kQFBsPIB4wR9pHvco1CJXAu/qcvfCn9zzc4vC/QxO 0Nv2TT3A4DrPp0vmwT+JLOntzdaVAb3vNYzZIwk7i19mQEfjyY6rlHm1o8z6JMJ0AjjnVsqUmM4Z b2JcnHjQ4l0cL9LxnlziMAOvwPFc/IFH9F6L8cKxyXOOIcu9ybyWBAzOWAwOPopDTgWxWBKpkEhj FbnZHcW/7t83YHW+bEOozCd8bxQOpimehprXdsatQtvo2lIORw3GBJ8a0slzavC+bhVpqox0aOSd 2Hs7wB0B/9Inh7zN9jU/byPjymgTCLFW3IoO3pKZkAkwyB4mwCI4E1gQZPtnsYDjama2ckLWiDJu +i+i89z5i5969WskaaRnTlt4Mfv032x1EXSYtTRcFI7hoyNcN9o8ZpK3fQbMbPz6zXcz8kMXsqWF tCU/w3y58m5gttpjLzCWZqoQERABERCBkhAokgAdtW1csZlnhPtXnrF9o7bL0o+eMNOXcc78RRZ1 Ib/toF16+dyuieCRX1FFzsU1Ny+273n6g//33hhcob1+IlUzBgjyyI26xfNN37gDQYnDTQYO9iIt sURcMosJiC6JNwcX1nxHoWComPfZ0I/GFrm/wlSX3t5sXRnQ+96Kuq35s0Oj40qV8SzKxyq4o3m0 gPOjPVpYv9sqPqdvwtH6SsPHPOkFi8L0dd5peMMdkf3vp+7kSoh0vCeX2NuidOz2a4HjOW9oeWdE N0QMJfSzvZufHrcneHDmXW/4ozjkVBCLJVELCT9Wzf/UjmKEfrc6X3qN2YZQ+U/4TE0WhYNpiofH ATArt43WqHI4ajAj+NSQzr99m1beU0OkqTLqoZFc+rzN9jU/OQvDl8x1HSd3ls7zPnC17JwB0Vgv uu3VIqjPVEfQZIvb6/4R6iF8Q/JIGbJG3LFbNGuK8ksoCZObEWqRnoHGIkAvvvttzqpxJCeiCNW5 KBw5s3gTmG/yfjv2pDuwge8WZiTbhjgeqXyXOExLC2xLfob5cuXdwNiJxdIcFSICIiACIlBWBMpR gOYWjhXbzDPC/Svb2L5Ru5P4GK95AoyQfchb3xIDeoPuPwXZiFQm4TtY6sTndu0ieEQqqlSJufi+ 4J+v8P6yc+qsmjGA2wvR/ZDXs91g2NpfvEjo4BM51H03RYNoG8gZg99IvaaKQsElMg7RXKOX4UGR 3t6cXZne+95xSDN5HdK7Z7cGYhW3BXc0zeHRAr1MOBr61/u4AumQWKve9uLKyuOHT75uDC9LdBfu ul2ClAd6x8YQN2VLiU7HD5dXW2zpxZyDxNuQ5BL7avFht19z1h48nkvVI4ih6IY7bLo202z6XJRz cBZodsijuDzRRRqrL70/xo5iiKUvP5hzCJX/hP/oS1/QChPOXJig9OERcJiUfxtdc0p71Dgzsp0a LIE3jC/TKf3iTg05J6sCj+uEskcyO6D5CZmXR7EET/MG4rcSOFMTsYc33opwIUfYCuI2FBIpOGqr I9VoiTft3Yn4GyY3I9QiPe+8edeZcxa6mBvhbeAoIDRH+PSktBUCTz90CxYkvGv5wqoZY0mbX7aJ 1OlhQGzVxGxV59HSPNoSvuE5G+grilgoRETxBdfmyYFbhDBqgeFNVUoREAEREIGqIVCOAvSTQ7/i VvmJqw7mYpp/3MvlXLewgvoD3+SpM+afcOkLj7z0NdIzaw9e88AHrCvI+oH5teKQXXt/+OXk0655 mdKsQArPr6ji5yLkMf1LL+Pky7W4C5QcdQzgYswlEeVkfM+xmO3Ca9KaQ0QRWsebpPjyIK9ns4FH LBg/YJf1yEJGhv3CxUu8iYmzARleLLW7FLt7R6RmPahititbXTnbG9CV2XrfW9dDL45ApnSzAV+4 LSmHhue0wci4f698MCa4o02uIlavW37QquDlD/Rl5kAbIRwvZx+5FWncK6LIQNyiGCLS3Pf3/Rkt XvPK5+jwWkV7uXn77cGbsTPS8Z5cYq95V9/3jg+7vZ9R4HjOOWwSSmC0s0UlzjkLFWhVzqM4zFRQ oA2FZA8/Vi1gwu5bdc+4/KDZEDyAy3zCb5SPUyfrzJHEq6CNbqgUeNTENfFmOzWYncRwsIsoOzXw wNKdGiJNlYUcIPHmjWR2QPPjtaqQ0jhq6Bcu27gsdP+uPnN35oqApziF1OjLa6sO8iLd7w5Jhfli I97Fo1cc5KInx1iXFRWpRouqvF63VX6ctcDkZj6RnvHeCBl/w8IQO4X99oF7oSO7RtmvwV69vIaI CH7Enhv6JG/EaITpBy85wLGicCTmC24ZauWjXFMXgQT5Tppbz+/n1Nh0qmFaGtyW4J7K2dL0BDkb 6K3RupX2AsH28wToxP1TqwK4LVKBsQ88FSgCIiACIlD+BMpRgObq+bYnPkJmIjAu/7iXIzZu+aMM aSG+yX//zfYrtGp+3YMf/v3f7zz+ysi9tlnnqtN/ehU9ZDkuGcr1H47cYsqMeZTGvyFvf+tdsTBq aUVOz6XeQbusRy8fsceGb3/+vVuGJeoYeGLoV61aNKOcki9WieKMGacetDk3G5OmzSWGDC9gBlPl BUwSkIW7x6/H/mihNtxGnA3uUrxyMy4GXi+nIneZr7qc7Q3oymy9763CsnMDAFX4fD9lNmGyS9vk kLUbGfcPJ9PgjqbYhpcA/H6FPHgg48JFSxghlIZCzZFCwBZnBuohizgZIo4j7t5nehzqSVY+R4cP HU7QtBfdJNLxnlxir3k+7JyGLIx7geM55OBJIhmrmfEmeLblW3MOzkJMynkUh5kKCjGg8Lwhx6ot XscLChmXHzQzggdwmU/42I9E7jslpeOt9Da6FhVy1MQ48WY8NZiRl/z7TWYnJn8upUj2m0uGOOMj TZWFHyNxlRDJ7IDmx2VPLOVwF8PJDkXV/SMwNCVnXA82lhp9hRBtgwgVLijz09cd+soHY71r68Ve aaQacXxuu0KLb76bbiaZUMuXkLGDuSr+66DXicJhEa5ZHdEbA5pf7x38eb9tevAT4ZUzttTV6JO8 uRLY/bQHyUKAaSsc3+q9znjYxeigmc+/M9rAkoaXYMZPDloEPmdLg9sS3E05W5qeIGcD0wfSOTe+ 5FCfecRWJ1wyhDCSLlnUAmMfeCpQBERABEQgGwG3FIQl4HnqU9cc4l14L+B7jFTrNjp8UIzFVUFR 79xxZBW0opAmsJ5hIdmVVwQSJYBeibMJccOLEzYx0bb4CsfHlgDfO/zmvmJWqrpEoPgEqvgoLj5M 1Vj1BDKeGvClRc0knm/VNz9jAyur+enWVpb9tTDGrj1rdwK+Hfmn/wYHgK4FFGqjCIiACIhAFRNA ZebqEfX5rov35Wn0jQ9lXqgsOQLl6AGdXGtVsgiIQKUT4A6BICTVpz4TERKXKN/yg5XeWbJfBDIS qNajWN0tArET0KkhdqSlKtAbgqPHWh1KZYbqTSfgjewsPiIgAiIgAiJQ3QRMfX75/THFV58BKwG6 ukeXWicClU2AoN53XNTfhT8mFDIhoSslCkdI9OgLRPAkdjMvgXqXHwyZXclEoMwJ1MJRXOZdIPMq kYBODZXYawE2e0NwcCVTZa2r6Ob8+cTtvZGdK7otMl4EREAEREAEggmgPr/03pibHv6gJKAUgsOP XSE4FIKjJIeiKs1IAGX2qL02tFs11nQaN3nWoCc/LsKq8cXsDnsVl0WKWG+wyppWTIyqq2wJ1MJR XLbwZVjlEgg+NdR4DIcab37ljupys5zIG4SHJoqxgm+UW9fIHhEQAREQgSQIEIKDFbbcmtVJVBFc pgRoCdB+AhKgi38cqkYREAEREAEREAEREIFqJYBo7pr2zrAJRVuBsFp5ql0iIAIiIAIiIAJRCZx2 6Bb/fPTDqLliTK8QHDHCVFEiIAIiIAIiIAIiIAIiIAIi8DMC3hAc2/TtLDoiIAIiIAIiIAIiUGQC pVWfaaw8oP09rhAc8oAu8iyg6kRABERABERABERABERABERABERABERABESgWgnIA7pae1btEgER EAEREAEREAEREAEREAEREAEREAEREAEREIESE5AAXeIOUPUiIAIiIAIiIAIiIAIiIAIiIAIiIAIi IAIiIAIiUK0EJEBXa8+qXSIgAiIgAiIgAiIgAiIgAiIgAiIgAiIgAiIgAiJQYgISoEvcAapeBERA BERABERABERABERABERABERABERABERABKqVgAToau1ZtUsEREAEREAEREAEREAEREAEREAEREAE REAEREAESkxAAnSJO0DVi4AIiIAIiIAIiIAIiIAIiIAIiIAIiIAIiIAIiEC1EpAAXa09q3aJgAiI gAiIgAiIgAiIgAiIgAiIgAiIgAiIgAiIQIkJSIAucQeoehEQAREQAREQAREQAREQAREQAREQAREQ AREQARGoVgISoKu1Z9UuERABERABERABERABERABERABERABERABERABESgxAQnQJe4AVS8CIiAC IiACIiACIiACIiACIiACIiACIiACIiAC1Uqgbvbs2dXaNrVLBERABERABERABERABERABERABERA BERABERABESghATkAV1C+KpaBERABERABERABERABERABERABERABERABERABKqZgAToau5dtU0E REAEREAEREAEREAEREAEREAEREAEREAEREAESkhAAnQJ4atqERABERABERABERABERABERABERAB ERABERABEahmAhKgq7l31TYREAEREAEREAEREAEREAEREAEREAEREAEREAERKCEBCdAlhK+qEyFw 7bXXJlKuChUBERCBMiOg6a7MOkTmiEBpCGgqKA131SoCIiACIlAiAjrxlQh8Y7Xin42/yASPTAnQ pT1yVbsIiIAIiIAIiIAIiIAIiIAIiIAIiIAIiIAIiIAIVC0BCdBV27VqmAiIgAiIgAiIgAiIgAiI gAiIgAiIgAiIgAiIgAiUlkDd7NmzS2uBaheBeAnw1sMf//jHeMtUaSIgAiJQhgQ03ZVhp8gkESg+ gfBTwbffflt881SjCIiACIhAdROIRVPaeOONw1MKf+ILX6ZShicg/tlYiUzwKJIAHf4oU8rKIKBj vjL6SVaKgAgUTEDTXcEIVYAIVAOB8FMBAnTfvn2roc1qgwiIgAiIQNkQeOutt7p06dK0aZ6v1y9d unT8+PESoMumP3MbEv7CI3dZ1ZVCZIL7M885ogoGybgx45YsWZKtIfxEgipoppogAiIgAiIgAiIg AiIgAiIgAiIgAiIgAgkRQH0uZEvIqvDFLli85PG3vr3oPx8cec0r/OMLf7IzfAlKKQIikJNACTyg 3377bR6RpVu23XbbbbvttjktjivB22++3aFDhw022iBjgV8M/2LGjBnbbl88e+Jql8rRQyeNAREQ gRohoOmuRjpazRSBYALhpwJ5QGssiUA1Ebjy6surqTklacv55w4sSb1VVinyTrdu3QrxgB47dmwJ PaBHjJ9x65ARU2Yu8PXLau1b/67/hht26VBl/VV4c8JfeBReV2WVIDLB/VUCAZouyWZTMUP3vvPW O3PnzEWA7rxWZ589E76fgADdpm2bbbbbprKGu6yFgI55DQMREIEaIaDprkY6Ws0UAQnQGgMiIALp BBCg+++5l8jkTWDIC89JgM6bnjdjRQvQ74+ccs2Tw2jORt1WOXj7dXt2TsnNoybMePzNb4aPncb3 cwb03arXarGAqppCdA+SrStFJniQlzIExw477IDizGdJjsOVVlqJer/64qtZs2Z5DeBPdrLHEmgT AREQAREQAREQAREQAREQAREQAREQARGoJgJzFiy+5ZkRtOjQHXtedeL2W6+/xiorteYfX/iTnfxE ApJVU6vVFhEoFYFSCtCbb745zbbP4m/d1+leV1dHwPthnw5btGiRGcAX/mQnP5Gg+FapRhEQAREQ AREQAREQAREQAREQAREQAREQgUQJPPP+eAI99+m28jG7ZwjNys4NunQkAckSNSO98DfffHOLLbbg s8j1qjoRSJRAKQXojz/+mLbZZ/G3FdusuNbaa1HvgvkLhg8bvqxh4wt/spOfSFB8q1SjCIiACIiA CIiACIiACIiACIiACIiACIhAogQ+/iYVZOOYX27YtGldekXsPHaPDVOaVUOyjJspxb7NUv7rX//a ZZddpk3LmjfRpqlwEShDAjHHgF46+5slE/9v2eLGoBYtNzo325KDYVjYsoSLhl9tietarNRszd2a tusVJm+YNEuWLHn/3feJBE3ibut0w+t5zOgxfCf681Zbb9WsWbMwhbg0I0eOnDlzpgvoQQSP3r17 K45HJIaxJA4Zdueee+6JpToVUp4Ejj32WAyrgl62hmgTgYwEQk53oicCIlDdBMJPBVqEsLpHglpX awQUA7rAHlcM6AIBuuyVGwP66GuH1i9Z+siFe7dp3SIjjbkLFh922bMrtmp+15k7ZUyAAH3GGWec eeaZ6667rkuw/fbb8/2aa6555plnHn/88VVWWSUqaiv2pptusqLKbQt/4VFulidtj8gEE45ZgF78 1a3L6lN6rm0I0AFLDobpe4JEOwGa9HXN27RY73dhMoZMg/qMBo0S7dKjO6M+o0GHLIFkCxYs+OST TxYuXNihQ4d27dqtsMIKM2bMmD9//poNW85yPvroI7JssEGGlz5y5lWCdAIhj3mkydNOO00Aq5LA P//5TydAV3Qvu4ZUXzchgqyzzjoV165yMzvkdFdxnGWwCIhAJALhpwIJ0JHAKrEIlDmBdAG67yab lbnNpTVv2Kc/e/daAnRc3VG5AvTxN742b2F9gAA9f1H9IZcMad2i2T1n75wRV0JKcULFxtXj4S88 4qqxUsoRmeCeijkEh1d9TmKIxF4+QvP6G67vNZU/81CfKWGzzTbbZJNNevTogeiMmkxs6zDqMxlR q5NgpTJFQAREQAREQARqlgBSY3W3vYQNLGHV1d2nap0IiIAIiIAIFJNAp/YrUN2YybOzVTpqwkx+ WqOjorMWs1tUV9USiFmArkROq3VarVXrVmY5X/gzUiu4CcH3ecMNN1S0jUjclFgEREAEREAEREAE REAEREAEREAEREAESkJgs3VTwTHue/mLpUuXpRvAzntf+pL9lizqRgxoYkNbLvv+6aefnn322Xwh NjQBOrwFup/4lTRz5syJWp2r6K9//as37zfffOPMyK9M5RKBuAhIgG7y5YgvFy5YaED5wp+R4E6f Pp3IGwHq8wcNm7dMt4cvL7/8Mj9NnDiRL75kkcxQYhEQAREQAREQAREQAREQAREQAREQAREQgTAE +m/RhfAaw76ddu9LX6SnZ+eIsdNIQLIwpeVMc8UVV+y4445Edj788MMffPBBVGnLgvpMFOm5c+de dtll/MpaYpdffnnO0jImGDJkyNNPP+00aNTnww47jJRPPPFEfgUqlwjESCBZAZrwzQRxLmTzBoCO sdmuqO/GfTdp4iT+bNGw8YU/x48dH7Iuoj+zdezYMWR6X7Lu3btb6GfC0vOFP/MrR7lEQAREIJgA y2sIkQiIgAiIgAiIgAiIgAiIgAiIgBFYacUWG3VLiTmPvj7qvDvffPfLSdPnLOQfX/iTnfz02/4b kCyYGAsG4mVs28knn5wt8emnn37QQQexruBvf/tbUr722muW8u677yZ866BBg/r162e/olDn10eo z/vtt59p0E59fuSRR6g3vwKVSwRiJBDzIoRJ68W0nIUN42r/zJkzP3r/o6VLU7rMpptvyucnH33C Z9OmTTffavP27dvnrAjP5S+++ALtOCDcs/k1b7nllq403x58ny1sdM7qlCAMgZBx37UIYRiYFZpG ixD6Om7MD7Nv+O/wPx+x6SrtWifRp4Oe//KlTyd4S95zs7VO3GO9gLrKbTW/kFjyMHvChAlcAlL+ L3/5S+/q2CFrDE4WcrrzFfLj7IV3vPjVp9/+uMk6K5+0x3ort2sMQhWLSfEW8t93xz7w6jcPn7db vMXGW9obIybd/MyIMjQyeLj+5S9/KZDD3/72t5wlnHfeeTnTBCe46qqrsiWIdDzOXVB/wk2Nt3n/ PmOnNq2bF2JYpKoLqShk3vBTgRYhDIlUyUSgIghoEcKo3aRFCKMSC5k+5yKE8+fPX7Zs2YorZo6k jCAzduzYjTfeOGR1JAt/4gsu867/+/q5j77Llma19q25VN60R1D8DVstEP9ld53ftm1b1gajTByc 77jjjg8//ND33arz/ooYTQnHHHOMs6TARQhRn+0GhA31uUzuQcL3b4aUSxfVLV3cZMnCJovn1tXP bVI/t27Jgib18/lc1qx1k+YrNHy2Wda8TZMWbZo0a7WsaYsmTVsWVGNemeMamXlVXgGZalSAnjVr 1uzZswm4gbNzfX39Ouuu02PdHnTX6G9Gf/vNt82bN+/SrQvxoNu1axcc2Xnq1KmfffaZBOiyGukh j3kJ0GXVa/EaIwHay3PWvMUD731/6qwF3Tu1+/vRm7dq0Sxe2pSGe/U/Hv7ky+9mWMlb9Fz1nAP7 Nm1aF1BRuck3IZnkYfbDDz9s151cWebty5DNvJDTnS/7pY988tmYH23nhl06/OXIzUM2v/jJDr8q FaWqDLVdL4qyNTKP4Vr8Li6kxkgN5CEZj8qsuqN37rn/1l3Tq0aUD6OqkzF81bxOyx3ge++99+OP Py5ZsiSgvffdd1/eNMJPBRKg84asjCJQhgQkQEftFAnQUYmFTB8sQKM+z5gxAwGayKUZNehSCdBe 9XmHDddYvcMKn3w77ZuJs2j1umuutOk6q3C1QPyNYAgBSnEkAZrIG/g+u7oKFKApxzToJNRnCg9/ 4RFyCOVMlhKdF83ms27BD3XzJtfN/6Fu0fS6hdPrFs1Y1rLDslYdl7XsuGyFTstWXH1Z604pGbpl u9Rn0bfikyl6EwuqMNkQHAWZlkxm7gTee+e99999n1jP347+doU2K3Tt3nWdHutYbXzhT3byEwlI RmKyZLNl1VVX5SduKpIxVqWKgAiIQEEEkIav++8w1GdKwQ/6xqeHZ1xho6A6mjRp3qzpHw/su+pK Kffqbqu1PXO/jYLV50jV4UGMEyUbwpC9sFJZ2/Dhw1deeeXWrVvzhZBN5WD819+nlvO27esJqYts NoMccitaK9Kl55AWWrLi2FmgkUWzszg0yrYWe+jSY42V+PxsbJEu277//vsLL7xw8ODBU6ZMMfV5 u+22wxkKrdnkZt+fZUtPhomACIiACIhAfgRMfeYaeOHChXyZN29efuXEnsunPp/Wf4PDdljnsl9v yXUd//jCnznV5xitmjx5sre0vBchdIUgQOMEE7vvc4xNjlbUkoUp9Xnhj3WzxzWd+VWzaR81m/Rm swkvNRv7dOqT79M+Yj+/ptKgVuMrra38CNSWAL148eKPPvyIXthq661232N3Ppssa8Kh7kQNvqSO /GWeBE2akIWM2fqO53iE8igTWaH8BpgsEgERKBKBW265hbBibN431u96aeQX42c4Cz4cNfWul75O wiAio50zoO+aHVc8/5CN43Wydquz8izwyy+jLRKbREsjlcllH2eHjRo2vqBBR8qeUOLea/0UYKp3 55Qex8awCb8lZFiYYsMbGRC6IUxFhaSJZGQJ7SykjZWVl/gb73z1AzYftVPqdbdhY378YWbiT4M4 5PGC8fko8HZtq1Y/Bb3x/VlZVGWtCIiACIiACAQTQH2ePn26k0rKR4O+5+WRLvIGvs+ozzF6z+Qx Kjp37vzcc895M/r+zKPMastC5A18n2eNbjpnbN3sMXWzx9YtmFK3eHbdsvrUJ9/ZM3tM6tdZo0lJ pI5qI1AV7aktAXrihIlL6pdssukmFliDz4032bh+cT2hnK03+cKf7PQmIAsZs3V3165dmVK/+uqr bBo0axsuWrTIZSdZgEt1VQwqNUIERKDYBKZNm+bE2XENm1nwmz3Xs8f47l9waOZC7F5n9XbXnPCL eMNMp54afpR6ashKrXxaLIsK2j7//HOsJfhGnz59+GJ/lnw7Za/1LZgdn6fts2HJ7ZEB5UmAeBTB Wyxm53Rpj6UWC1KP+3Pf7it3ap96V+OdL1N6dKLbiy++iOOzr4o2bX72Nqjvz0TtUeEiIAIiIAIi UGQCvP3DY1ekFbfxZ3BAqiJYiPo85IPxVlE5qM+YgQsRtzlnn302kTfY+DJp0qQioKigKlLuz/Mm N52D9PxtSmWeOz6lMi+a1YTA0ItmpbTpueMbtGl+HZOK0YETtLbyI1AuAjRLC4b8VwjDObPnENaZ 4M6ukNYrtObqf86sObaHL8SMZ6c3AXvImK1eonB0794d9QeVBO82dB9bmZA/Tdfu1KkTorP9ya+f fPIJkrS3tGbNmuFDza8jR44spHXKKwIiULMETKV128cff1wSFMTiiLdeVHXe1GOW3mGHHSjZ/oy3 iuRKM5dn4m/g1IAHtEXhwA0kuRpDlkywlIGHbMIzCT4tcErZbhZe2T7LdqsII/OgR9Cb4C2PMtOz 5PQWj6UWi7mx7Xqd+Nxm/dTn2w0O0Ylu7u2NRGtR4SIgAiIgAiJQtgQQUnAi8W0IMqU1uNzUZ2j0 69fvsssuGzVqFOsZ/ulPf+rduzeSdGkplV3tCNDzf2iKvoz785xxKa2ZMNCLZyNApzyg+Yk97McJ eva3/MkqhWXXBBnUpEnMYkEhSHlRMeSGvJtfRc1bNJ+/YL43L7HwFyxc0KJloyLMFxKw05uGPS5B xnp79Oix5ZZbIpGgIzNrYJ5JDObYsuaaa3bp0gUlgv3fffcdSkTLlj9bjpNfCf3BrxUkrOTHvzxz vXLBelm2C15pMubOg9Zb76A7x5TKdDMugwGpHxK0Kx1KgpWVAC79mtagn7eZzq+o7Y033sBeXsiw lT14cp6E+ejaFuWDcB9JlJ9e5rvvvsvOTRu2pk2b4hA9bNgwXzJeMaG9d9555+WXX37ppZfedttt X3+dSJiRqE1+//33yYL0bBnti9cJeunUGQteea9+dNalt6PWWH3pned+OTetIowMAPjIG6PR0Pl3 5qC3pyQQmIIY9Kff/pZV8dDro4vflUTbIOYG9fbp1oHPdRvCQI+eNCvpKBzjxzd6VxW/yapRBERA BERABEQgGwG8nvkpLt9nVg7Eedm7fqCr97e//a17fdP73RL49qBBs2Yg6YcOHcpPAcXWZs/WLVmQ WnVw7gRWHaxb8jNNzwFhf+rXVJrppK9NUGXe6jISoCGV63XP1O8ke/311/PToNdYc41FCxeNG9v4 cjpFjR0zdvGixauvsbr1E1/4k52u23wJsnUnL5VssskmLCazW8PGl80339zieLD16tXLfuIThQi1 ms0VhX5tv1JCmQ+XqjRv1ysIoNKwPX8e+tCA25b/+dUVu5ZJg4dfdVsJ5NCNznveoXj+vCZX9Vuv 0kTZzN2XeqjQ7yp/KN4xd97cxHU9I+HJUyuoufgF8xIGzeVphV398DQrCSdo52ftakz0ELFHelSB +szzvJ49e/I9PQoH/gL//e9/v/322+bNm5Nl9OjRrPH16aefJmpbmMLNVOJvWGKLwuHsXzJhytxH nlv82dfznx66+HO9/hKGaGWkeWPEJBNb+VL+Fj/w6jePvzUGO9depc1fj9p8tYbwFPFueNlf8qst KZ9in3x7TPE1aBdtY+C9H9Av1/+3MRJOEaJwxEtSpYmACIiACIiACBRO4Pf7boj3AJ+ljftceENq q4T6+XULp9fNn4i43KQ+swDN/pT0TJqF2dPUFrWya215CdAh8fz617/OT4NGEe6xbo+RX4/88P0P vxzxJZ/fjPpm3Z7r8m6IVc0X/mTnB+99YAlGjRxFFiclh7RQyaqFQPcTn/jqqydO7F7K9gwYMKDJ k6eWVvztfuJ1qPNPPl8CHTxO9A1Ozunic6oKevqnBw6V1lynNW+22Wa00JD5gnIUzhFRmycSlGPh mGMvP91CPIh5O6Rjx47dunXjV1rH55gxY3xRLAhqdOSRR15yySXnnnvu+eefzzslJHv11VcLb3Ih JUxo2CjhhhtusCi399xzD3/aTtTneU+91GRxvVWx4KV3F32aYluc7cfZC6964rOjrx3KJ9+LU2ke tbBmpim5iKR5ZC9VFhxqzCf65mdGlMqGkPX+Z+io/76beuJOAHfU545tfwpQxs6cPgEhayFZhzYt /3Lk5oRg5jsaNPW6vEWIAZ0t2kbSUThsLtImAiIgAiIgAiIgAiJQIIEGD+gG72Zk6Czezak0/Nro JS0P6AKRJ5K9IgXo1VZbLW8Nuvs63TfbfDOiPM+ePZvPzbfcvFv3lLThNv5k5worrmAJSEyWRNir UBEIR6DfFbeVXoJuMPXr0WPCmZxIKkJipW9Rahoz+usmDX7dDb7ugVv3Hr2Ta27BDfmZ6c7Zmbcr 2NZff30TiFGl443qQ5gLCqQKC8dsQT8S3SyEBe7PVgshLCyAvs8JGt3ZtGk22v6LX/yCL5MnT063 7V//+tdf//pX7/5vvvnGeSjH2xYzkgDQ63o2/iTirU99tnoXDn2/aBr0v579Am23fslSPm9+xv82 QLwcCiltwo/zbjx5W5RcE0krZXMe0OVsMJHG7nrp66ffa3wh7NvJs0+6+XWT+13E7VwhoP8WpoGu zN/c8jpRLywL9d71f41xcpKOAU2cDav35H7ru2ApR++cep0i6SgcW221VRhESpNGYNSoZ288Zfvt 6+pOeVZ08iQghnmC82QTQzEsnEDhJWgcFs5QJVQJgWXNWi9r2WFZm87LWnXke8ZWpdLwK2lImSVN leCo2GZUpAAN7UI06JVXWXmjPhtttfVWfOJbl9537HQJSFyxnSvDYyDgjbXcEBAaT2RPsGDzS274 oXHzeSp7f/p51OGfhRzO4d+866kp/+Obg2JRZ6rIHyjaH9F6eYPCcPp25PAmG+2ze3dv2oCoydFZ eRvQgDltu+mmm3z70vcENiXlzx7Snb1Bq/Y1NwymUGkKbsjPanFCsxNhTSBmizcStPlZUwvxhfhC 0A8CcYRqcF6JCL5hns6uXSzih7zOHp8ATVR9Yq2+/PLLjz/++M033/zCCy+QhmjR6dUOGTKE2GpO g0Z9Puyww0j2xBNP5GVjUCbWG+TnY4455hTPdsEFF6A+z3/yJ99nbxELX/1g6exiLJfx9fczXb1f T2jUBHM6onoT5MQVi9a/3y+6rtFhBV8gizK000cDx2cTOr37g83OyDMWhtl66q0vJz/3YWmCj7du 0Qyrnvvou+KEKHFxNrZpWIHQtt036WxfEo3C8ctf/pKL1ZwHSyUkePaU/MXgUTeiJGfbCBp1yo3P /uQQn4Lx7Cm9ju1/1qC33gpPBoUGwfqneij12VT8plE3nnLjzwvPUmZWI8PbkCulGOYilPt3MczN KFcKMcxFKPfvYpibkVKIQCIEmq+QEpdXWHNZy45Nmq+QuQrStGxI0yp7mkSMU6FhCVSqAE37CtGg w+JROhHwEyA28PP9XMzoJ0896CAiCo/8vXeP04nRVPtd1aQxlHJDGOVGXTUltp76tYuxjINzjq0h JsTwq/6QRYLOUtGu/QY0GT74pTGNhY95aTCSmGdHSlQe0C9EpGvKP/XJJgN+74lFkhKfPU346rYB kPEt7BeF1Su3Dd7HxZxOFZaRiFe6jag+50Ls/f2VC1L9dl2CoVdibIiLv2G6MJv7EmMY6HENmxWO lzF+0HyPsfz07nEq83XXXefEO1uBEO177NhGl9i5c+ey/CC683PPPYc9LCEboPigPu+3336mQTv1 +ZFHHuEojjI+cqdFff7xxx/xd2bVWW9q1OdZjzy3rL4x8kbugpJJ0Xut9q7g3p0b1yrI6YjqTZDT rri0fjRK9Nw7z9jR1VieduYEEmx2xuxxMcxY+Hbrr95v87Vzmp1EggWLl1DsXpuvbUsAJb3tv3VX ex7QpnVzVxffbSe/JmcAz8z+8Ic/ZHR0SK7SJEoedeMlg5o0GXRJOC3Xb0HPM99kYh55w3YNP5w8 hD8at5EjhxzW5K1BZ/XvVbe9p+y9b1/25vLkIZqD9FzXq1f/z/tcdM/I5SXfc8+BTx3bq66u11mD RoQKsP8zI7c7eYgrKYQBoZKIYShMgYnEUAxDENCxXAHzYYh+VBIRyECgwQPaeTdnFqCXNUOAbvCS JqU8oMtyHFWwAA1PadBlOaiq2yhCOCyPFdz9xN8j8A5HYf75nkbJd8ydf7hq+IDblrvcNqRu9GJu UH5/knN3vSL3eoeNEnSm1QizV/RzBZpaB5yHjj3yW+uiV55HVM6uPw9n2cHGzRR2j5GvXHDqk5Dw uBPvegVxLXyrJYZn1aTJrld4C0M5z7aZdJuE+vyTQ/fNvZ4P6yqd/2iPpSHODdlF3sAgBGLzFHaq cf5WLs9pWrOrxbySk/OAXrBgwWeffRZg9gcffGC/PvXUU4zNNdZY46yzziIMNOFNnAN4xuxIz6ZB m+8z6jMRMgrn4ysB9ZlifcthL/l+Mr7PzevqslXXerdfNG2XWqgt6e2UvdbftEcqTgufp+2zYRLV xaL1T521APX52hO3bts6FXoliS0WO32GHbXzut5AFnmbnYRtzhiG4fG7995nq0b5lRjQd/5+Rxeh wpLFEgPalclTBIsBzbbvVl2P/yVhjlJbTpf2vAG6jD+MnXnryc+l//v4+caTYeFVZCth7bXXvvTS S/fZZ59OnTpZBKEK3J69+qwGZ+S3Hhkcyps4YxN77nOYKdCerWfPvRGnh5ycKvusXnmF28AVsf+g t1Ky9pu3792wTm3DRsm3N5YcBfhyIzfs5UqKkj0grRgWDlIMxTA8AR3L5Twfhu9HpRSBnxNo3mbZ Cp2Wtltnabvuy9p2Xdq2G38ua9GuSdMWfKZ+Yg/723UnDX82aV6Muyp1UlQCFSlAe+MS3nrrrQRr xlEoasuVXgTyItC7R/ef8q3Ti1jCaXtM4W3wN/6ZvptKbb+lvuE8HRRSI904U7DTVyMMqqhBgW4U nNGbN+q1O7GNG9cSbIgy0WudrBQaoiWntvQI1CnpOi1ARffd9/GtUxiaVaMNP0XhwN86YEtCfaa6 Xa+w9n711XVN/oD0HrF/8hhOhTfErQSIFny6Z3PScFxOylaRW+HQReGIq3wfPYq1GBqEsPC5jpq+ jCu0Jfjiiy/43GOPPZyv8Xff5QgsYBo0uRJSnyl5xx13JPAGn65dS6fPmv/UKwG+z613/UWLPr3y GEV5ZFl1pdYDD9kEZZBPvudRQpgshWv9b36RCuT9xzvfdVGJw9QbNU3hdvpqPGDrbj4lN6pJLn3s tnktQYM+Ztee5gJMDOi/PvjRjLmLvAliiQFtBVLyX+7/yGIxE1nl17v+pO/ldGnPm17OjCutmuX9 zZw5oyRo167dEUccce211/773/+Okq9s0j771KCTb2jwXy5Igc7anr3PNefoQU9FDfhM3Iz+uGYj P9++d6bi974dcfvzr/NXzWPrAzEsHKUYiqGO5aAxUDnzYeEjWSXUKoFlCNArrr60bfdlaNBozW26 LGvdqUnLlRCg+eQ7e1L7U792JyXpaxVVWbe78gTojC45Zc1YxtUwAYJQ/LT1u2r5al+pYMS3DVju YpwjAPRP+HZtWI0wYyjoLBU1SSnQJjin9GeCGqd2NKwlmNKtw0U5tmrTlW9/vzYs3Jfn1uB93M9F 4cgdlCTPesJlo38a/LmzhTwJV0oxUuVcCTCWMNDIwbha0x4X3MNF4XAKeLytNQfnNm3amCu3d9ty yy35k+UQTWQ3p0I8ji0NwaBzMiEZuh4hPpLwfc7IYdnc+Ut+mJZDfd44/8MnXvgxllag1h+jkhvc qALtzEls0eIlaK/zFuYTeiVp21iOb8C23VPHztS5f3ngwykz418xHE/2vz340XfTUvHNqetXu8Tt XZqrAzp1a/+7QXu5f/xJjg137LLuFsWIAZLLujL/nbAHn99w7pnmv5yMAp0vgUaP2O1uODej/Jwq FnG7T77Fx5dPDAtnKYZiqGM5cAxUzHxY+EhWCTVMoEWblMq8Uo8GlRkZutuy1qulfJ/rmqc++c4e 3J/5daUeKW26hQTochwtlSdAlyNF2SQCWQgMuG25U+3y/10ci0Z/W4TO9ODJWXmmViPMqItmrajB 2RoFulF/xs+334BUGOjw+jPGhJOgUy7V+W1j7ryZaCC3JR/2Irx5hajp4WspLCUKrOnCqLS3pG0m 3SLUFu6k7FRmnv85N2sLCc24porC2uHPPWnSJHRk9hLoo3nzn8K2Wjo8nc3Z2YJEb7vttnwOHjyY UNH4GBIM+oADDojXngJLWzp52ryHnm2+9hrNumRWu1K+z9WoPhu3Imv9eXdWonZOmjF/4L0feNd+ jGRnorZhyRE79jCX7Rt/s+1q7eP3iMfL/vqTtrEqqCtS22NPPPS+4UTkQIPe5de8wKQtF4FRgx9p ctg+PZs0vtD+1llXZ3NTHvXsjawDuHyxwdTagiE9j6miIcLHyQdm1JFTyws2lppaWfAng/GITf2x Xcq8rFvPM28/8+c/NyxXuLzAn5eYC0aev4thnuA82cRQDHUsp8ZA5c+HhY9klVDLBJq1SjlBt1p5 WbuuS9uvt2SVzZessf2Szrsv6bZf6pPvq2zOfn5NpcH9uVmrWqZVtm2XAF22XSPDKpxAekSKjA3C 2RZ3X8/KgMHNXr4a4c0/ab3BFTX8+vXoO83/OVU4kjTVvTQypP+z2ZNSvn9yvvatbmhJ0kOB5N2D +UvZeVfpz9hgws9iiMRWdGwFOWXZIjL7NrezcCdlVOZsRqM+x+Jk7S3fxXd2Dte+2s0JGv2dFQh/ +ctf7rXXXizzhWy9aNGigw8+eKuttooNcRwFLXj9o6Vz5s1/5tUV+m2frkGXRH3+cfbCq5747Ohr h/LJ9zhamUgZtz37hQVTfuDVbxKpoFiFdl2tLQrs+l06FKvCeOqJJQZ0TlOKEAPa2TDi9fH8a7Vi iz1P2dRr2MSJE312pu/J2ZCqTIBTXZ+LGhTcnmdelIrVnC1QxrOn9Op/1ueHXdSweN/IISe/xdqC vbwrC2bEMyqlWh/bEGE6cxiNQZecMrjJuQ2LGA45ebu3BvX/qcxG/blJn94RPOoJGd3rkiYX3dOw WOHIG1gB0VNiQj0ohoWDFUMx9BPQsVyZ82HhI1kl1DKBZalQG+2Wteq4dMW1l3ZYf8lqWyxZY4f6 tX5Z33VfPvnOHvbzK2lSKUmvrfwISIAuvz6RRVVCID1m8ysXNIYVfuUCT9iNjAGVszMwCZq1D90W UBFpUgr08MGDv3bhNhp2XHWVE6TD4bYVF69qXATRPLH7eaIkv3IBEUYG3JZ7NcVM1TW4GzeGpiZY SKqocFbFlsp1jZXYYMJG5526a2wVxF6Q17U5WIBGpy7ESRl92bITENbnZt21ayp6bOEe1j44++67 r4WFZf2ujNwIA82vV1xxBTE6mjZtuttuuw0cOJA9fG699dZkseyxM8+vwKZtVyTjkklTTYNu3nVN V05J1Gdq/9ezX3w4amr9kqV83vxMsQ+28Bj337rbPWfvjNvsf98dGz5XeaY8+453WrdoVp62ZbMq xhjQAQ0vWgzo776Yhvszlmx7cG9f9OfbbrvNqzjznT2V1VnJWJsKu+v8kvc+MKsCTXwEvJHxRd67 QQzu2RjW+a0RI9PsGtR/uZM0//dCtWYJwe1uGLkscxTnky+6/czlZd7+Zmq5wrfOOrbBtXrU159H bXNDiNTtbriH1Qobsi736i5kbcXcNohhbka5UohhLkK5fxfD3IxypRDDXIT0uwgkTaBpy0YP6LZd UkLzqlssWX37JQ0CNJ98Zw/7l7Xt0ugB3bRl0hap/DwISIDOA5qyiEA4AkTZuG2AJzrzqU1+f2J3 y+rd+/V5zz+xfH+Yghu04J9tARU1KtDDmzT6P5OvwSk6unuvOUE3Lp2YimL9/HlNruq3PMT1qbTi q/zkZ2zZ9QoLRdKw3dzr+aLHgN61X++f2rLeeg2tidQpYTou1jROVkZ9XnHFlMTp29jphOlCnJRN X0ZrJu6zrworn1gcFo5DW0YCrXbZqtnqKXSmQbfec7sWG61b17x56923LlXkDW8siK8npNaFY8vp iOpNUJy+7rzyisPHTscDGg3a1ViGdkalkd6EqCUofVQCC+ctHnpfSrEk9DP/0rM7DVrqs4NjYXd/ iouRXYHu2bsPIaL7/BTHnh1ZuujkIQ3ex+aCPHLIDSeT8a2zetWFCdlhBvw8EPV2G4Zdu7UhROrP Anb0PPMeW/8wuU0MC2crhmLoI6BjOQWkLOfDsWPHfpvvRt7Ch7pKEAERKH8CEqDLv49kYbEIpERV v4aaitS8XIhM/z33nsZIz40RoJcLtD/fGyB0phJmUHUt/8/yZa6oAV2Dld7EDTsC1WJvsx1+y/ZT Qfb38u3nrchNptGu5a3zFEZJ1J9kr6cq81H/Ob8yF59TbJzfcbY4FaRxP+XtpEyMaVvrL6OTdeHl J9nL5VJ2XeuWKxy4u9Og5z09tOXmG7Y97YgWfcLqJrG3pPdaqUXYbOvdeSX7ktMR1ZsgdpOyFTjh R3+E8fK0MxKQ9CZEyq7EeRB4/vZPZk2dny3088knp4RN83q2T9tT29vysLs/UViuQF+SFt5579sJ k2GexRYLun9DfOYcW8+ee59JxpRjM8Ewzup1Srb40svL6bVhw1KIKcfq5RJ3Ji/rjNWay7QvYEfP M7H7TV+U6FxmR/hdDCPAypJUDMXQR0DHsgEpx/lwiy224E3E/DbyFj7WVYIIiED5E5AAXf59JAtF QAREwE+AxQAtIEZGadhS85OlweMyP4J4PVsJe+yxR3oJ7tdyW/cvv8Yml8urQbMm4ZLvJidXV5iS T9lr/U17pJyy+Txtnw3DZClJGtTnPTZbC/dnnKBLYkB1V5ozxHPOBGH4RPJYz5g4TC3BaT5+/lvi b5CG5QdvPfk594/9lnGttdY66qijXCF8Z0/h9VZ2CSknw5RrsndrlJV/7oO8vJkNynNd3bGXjDjw nnsaROWQ2963N6YelK5sZy/CxJcmTT7/OtxihyNHNCx1WNRNDAvHLYZi6CegYzl9TJTLfNissK3w wa4SREAEyp+ABOjy7yNZKAIiIAIiUNkE0KBXPHiP1r/cdsVD9ihV5A1HcNWVWg88ZBOEXT75XrZk //fu2GOvfxX1+YCtu5WtkSEN80YRCZkl6WQ5QzznTBDGwkge6xkTh6klOM2COYtyFkL0J6LPk4xP vudMn1+C++67z5vR92d+ZSaTKxXV2Rstw0XNaIhZkaZAj0qtCNb/rCYsQvjmm3hCR1gXMGX/cvEk XFss6kZjBGfzhw6xWR2DnsrlZR2iqJBJxDAkqIBkYiiG6QR0LHuZVMp8WPhILkYJd571Ev+KUZPq EIEaJiABuoY7X00XAREQAREoGoEWzYn+3Gyt1YtWYaVXdOreG6Db8u+ondet9LbI/hIS2Pbg9X43 aK/0f5v1W8dr1VZbbXX88cfzWUJTy6XqVNgDb/hnZ1fGhftG3XgsvtEsJbh8eb+ozVju0egLkJFW TEO65WGce555ka2KGOg3PerGG01ybozZkSH1s6c0JolqdnB6MSycpxiK4U8EdCz7RkNFzYeFj2SV IAIiUC0Eak6AfumFl3z/hr40dNrU1LuZ2kRABERABERABERABGqTQPfu3Wuz4b5WE/agz0WZIyM3 yr5vnXX1T67EBb4Rn/JybTDg5AN/WvEwQz9YupN/MiwVu8PWMDzl2YxxOEbdeMrVvc9sLLQxgjWp t7/Rk/zZUy5p0juw3vyGhBjmx82bSwzFcDkBHcv+sVBZ82HhI1kliIAIVA2BmhOg6bl+e/Tz/luy ZMnnwz6XBl01Y1oNEQEREAEREAEREAERyIPAqBttCcEsoZWX7x7U3+m4Ju2mNOmGH4nHcYpJyqn4 zI1ui/iyNsZgHuUpeBRpt+91VuqX7U4ecrtHB+7dpyFihquEhMee9VaDl7WnTSx+ODIVFGRQ/17b 48f8U9EUTETqq3uf60m+9+0NaVOW9v8ptnX/zw87d3mRy40cMdJrpBj+hFwMNQ6b6Fj2TAmaD/OY H8sgy7///e9fL9/47rOI9SFsrYjHLn2bpSPKwF6ZIAJVRaAWBej0Dty4z8bSoKtqXKsxIiACIiAC IiACIiACEQmYHoykW1d3ii9gMto0oZ7NXblRx21I0ihLNuTZ/pSRvc69/Z7GWNFX3ziyd5NLWMjQ Sm0o17OwYa9e/T9Her5hyMiRhI72GNozJS2PTDk4N4rFx17SEGA63S2755lvLhs55IaTm3z+iCt6 ++2vHtxkn3NT0ah/1njSpsq01QvRvBtqbigz1TJn5FseIyPCa0wuhmLIeNI4TB0POpZrfj7MbxZN Ltfchu22225jGQZWfXjllVeeeeYZV93CeYt/GDOTmF2/umznBXMXvXD7J8lZopJFoDYJ1M2ePTvG li8afnV+pbXc6Nxrr72WJdfzy85SOX/84x/D5CX+Bu7P3pTPv/g8e6ZMnfLZ55/16dtnlVVXCVOO 0pQtAQZSmMFwzz33nHbaaWXbChlWCIF//vOfxx57LCVUei+7hhRCozzzfvvtt+us87MArOVpp8+q cjM75HRXEWxlZOwEym24VlMDy41t+KkAy/v27Rt7X6hAERCBkhC48urL+++5l7fqvptsVhJLKqXS YZ9+7DV1yAvPnX/uwEoxvpztfOutt37xi180b948PyPr6+vfe++9jTfeOHz28Ce+bGVyQrz44osx +/e//z1pbAXCE2/Y3dLjCv3241/1O2XTdbdYI7xV8ab817/+dccdd3z44YfxFhtLaYXzj8WMMixE ZII7pUY9oJ//v+ftn9FBg/7o44/qF9d/9ulnZTiIZZIIiIAIiIAIiIAIiIAIiIAIiIAIiIAIiEDe BPB6fvjhh0899VTUZ18h7Vdb0bdn1tT5OSt68803t/Bsu+yyy1//+tdp07TGWE5ySlCLBOQB/bNe R4nefc/Gp161OByqos0hHzrhG1sVzVUjMhNwHtCVDsgaok0EMhIIOd2JngiIQHUTCD8VyAO6ukeC WldrBOQBHbXH5QEdlVjI9JXiAU3ADdRnvJ6Jv0HTfB7QCNCH/Glba7J5QG978Hqb9cvxyiYC9Bln nHHmmWeuu+66ZHz77beppXfv3oMGLY9ZFRJiWjJ5QOdLrpT5wl+SldLK0tUdswC9+Ktbl9XPzaM5 JQzB4bW2vq4+D+Mty8iRI2fOnDlr1iz7c6WVVmLe4TPvApUxPwI65vPjplwiIAIVR0DTXcV1mQwW gSQIhJ8KJEAnwV9likCpCEiAjkpeAnRUYiHTV4oAjeLMeZAY0G3atPn888+vvPLKbCE4ht43fMTr 4/c/e6u1N8gRoNUE6Jtuumn77bc3XE888cSll17KCoebbLJJSIAZk0mALoReqfKGvyQrlYWlrTfm EBzNOvera96mtE0KU7sLweGNxYH7MxGivf+GvjR02tTcb08sWLDgnXfemTBhQosWLbp3777BBhus ueaaTZs2JcJ9GGOURgREQAREQAREQAREQAREQAREQAREQAREICECq622GiWjQfM5ePBgXy0sQojX Mzu/+XAS6nOnbu1zqs8Z7Vx99dXZP2fOnIRaoWJFoHIJxCxAN223bov1foc7c9R/RSbY75f9fP/M AFYj9P5bsmTJ58M+D9agUZ8/+eQT8m622WY84+rRowfqMxr05ptvzpcit0vViYAIiIAIiIAIiIAI iIAIiIAIiIAIiEBpCXz22WfPpm0fffRRqaw64ogjWAUdx2diQOM46DOj1YotCPp868nPPX/7J0jP +529ZX520up27dqtv/76lv3TTz89++yzLUw0X/jT9uPgzB6iRWf81Vc1yQgtvd9++5ElPcz0N998 w6/st18pObjq/NqlXCJQOIGYBejCDSq3Ejbus3GwBs0DtIULF2644YaKtlFufSd7REAEREAEREAE REAEREAEREAEREAEik+gWbNmo0aNGurZvvrqq+bNmxffEqsRD+i///3v9913H1E4Dj/8cL78/ve/ t59OvGF3/vU7ZdPfDdqLfwTfQI8ObycSMLE4nn/+eYTgO+64g6Acq6ySit2B3Ex4aN6MJ0bHZZdd NmnSpIsuusi7ROHAgQMJ3Gq/worEGRcw/PLLLynt9NNPJyWFQ/Tmm28286j6xBNPBKxFAuFz8uTJ YaoO3zqlFIG4CMQcA7oQs4iWUkj2P/7xj2GyE2EDH2cib/gS4xBNCA5+8u63PVOmTvns88/69O2z yqoZAgAR8IgQQsHxfQgMjU49Y8YMXKqZhTt06LDeeuu1bt3a6vriiy8mTpy43XbbjRgxgjTsIUHX rl1XXXVVvvOEECdrfnWG8SeVdunSpVevXmGaXGtpFHan1npc7RWBmiWg6a5mu14NFwEvgfBTgWJA a+SIQDURUAzoqL2pGNBRiYVMHxADevjw4a+88sr48eMpqnPnzrvuuuvGG2/sK7a+vv69995L3x9Q e/gTX8gm5J3MYkC77LTxhhtusAUJ2U4++WSknqefftr+RFzec889UZmPOeYYC/HsDR6NlHzYYYfZ ryQOiAF9zTXXvPrqq1YsDtQo13fffbdJ3m4LqDrvxrqM5cO/8LbEW4LIBPMsIw9oFORCtkjjJlsI DgrxRoVO/fni8x99/FH94vphnw5LrwItmK1jx44BtU+dOvXjjz9evHgxr3sQmgPhGJXZonZ4N6Lg r7DCCiTo2bMnZTJT80kCZGi+MG25xDZ9U06kJiuxCIiACIiACIiACIiACIiACIiACIiACBSHwEYb bbTbbruhXay11loZ1efimJGzlocffvjXyzfWD3TpR0+adckjnxx+1cv8O+Gm1+YuqM9YFDryhx9+ +Kc//YmFwZ588kmXhp2HHnqo+xONmCgZo0ePdnvc0oXsQbbGGxrtKGMVKN1I0sjKRx555IMPPkhF luy1116jCp/6zP6cVedkogQiEDuBMhKgY29bfgU6bZrsvnjQ6QVOnz6dnaw9GFDXmDFjWrVqteWW W+LUTFRogkQzrcybN88775CdGdlWLyRZnz598JU2oZk/8ZX+4YcfXBU8N2N+cQ7U+TVTuURABERA BERABERABERABERABERABEQgOQJEK919993LQX0+/sbX5i3MoCATIgO9hbgcBOXYd999cdl+5pln ADJszI8D7/0A0fnmU7Z7+LzdDty6++QZ8wJAHXTQQSeddBLqML7MLtmNN95oAaBtQxd22nF6UQSP xpj0/bg8W2wNFh4jEAfBoL1pnMO1L2OkqpMbACpZBBwBCdAFDYZg6dmKJv6G73kUKvOKK644e/Zs b93eFQsJJ+1NgIe1heaw0hCvO3XqVJDdyiwCIiACIiACIiACIiACIiACIiACIiACCRPA065v374J V5K7+BbNm5oLs3k0uwyEVCUYNJ/s+cUvfsEnEav4fOC1lKvy2Qf06dQ+FT11/6279lhjpeBqiKFB FA7WOXTJkKTxj/Zup512WrZCePEdb0XfrzggImrjXk2A6d/+9rc4Ta+++ureNF6927s/UtW58SmF CBRMoBYFaKJqpP+rr2t8FOZCcHi/ZONsYZp//PHH4I5o27atLwGh9wnKEZCLBEuXLrUEOEfjED1u 3Di+4xaN77NXrS54DKgAERABERABERABERABERABERABERABEahaAt07tX36/XHzFy359xk70Uiv Bo3XM1E4Tj311Isvvtja/8PMBcTfQHE29Tnkhuvh8ccfj5szETPIgpr89ddfIxl7N+/6YaxS6Eom C87R6Uq9rUBo+rhtQ4YMcd+p4tlnn003L2fVIVukZCIQI4GaE6B333P3jP8c0/Tw0OwJIM6CgTNn zrR4zdm2OXPm+H4i0D4RnwOyLFq0yCXAIZpaLNwHdbF4a4wjQEWJgAiIgAiIgAiIgAiIgAiIgAiI gAiIQBUT+PWuvdCUT7r5daI5WzNNgybgBnGficJx/vnn//3vfy+QAIE4cIK+4oorKOe4444jRjPr BCIusz3xxBMEcfaWf9FFF7HTfsLHmRgd/fr51SfEa0JzsMzg888/T0pK8zo4XnDBBfhNU6z9Sjk4 SoepusBmKrsI5EGg5gToPBgFZyFGM+rzV199lU2DRj7mpQlvIUwQhNFgEvHuZK1C9ycJKM2bAAGa KByEjWa/lh+MvRNVoAiIgAiIgAiIgAiIgAiIgAiIgAiIQLUS6LJqm0t+teX9f9yFgM7WRvvy3nvv 8XnCCSess846LgQzjs/8I+hztoUHAyjhBI0vM1owavJll102adIkIjizPfroowRx9ma85JJL2MlP xOgg/PTll1+esViiObP/wgsvRKSmhJ12Snlw24Y/Nb/iH82vVgWrjrE/Z9XV2stqVzkTkADt751I ITjITBSO7t27IzF/9NFHw4cPJ1AG8vEXX3zBn3whAb8uXLjwgw8+sJ8QkXkLg1czUK69dbOTn1wC ZGtvAptEmLm0/GA5H06yTQREQAREQAREQAREQAREQAREQAREoGwJmOOzk6HtFXOL+zx48GBn9oHb dEd9vv5/n5sG/b93x+FA7WsU7skE3ODTux8naHbyyU6EYCI48ycbXwji7E2JfGy/Dh069JxzzvEu HkZK9ltib7JjjjnG+5P9ev3117sqSGC5gqsu296RYVVMoM63FF4VNzVn01564aV+e2SNtkHYaGJ3 ZCuEtQGZsHhcZn7QhGlm69mzJzoyf+LdjPpsCwmyn0UFCcPvikKtRnfeeOONR40ahWd0s2bNELVZ yZSU3upQt1n2lIwKAB3clddee+0f//jHnN2tBCIgAiJQ6QQ03SXUg4BNqGQrViepRPHWYOHhpwIu VsthGaga7CM1WQSSIHDl1Zf333Mvb8l9N/mZc2USlVZ0mcM+/dhr/5AXnjv/3IEV3aIyMf6tt95i 7T5WscrPHsKT4oOMHhI+e/gTX5gyp0yZcvPNN3OKxI941113JSIHzWFZQvK+9OmE//t0gunOfbuv fPb+fdq0zrOZPkv+9a9/3XHHHU5iDmNn+aSJl3/5tKtwS0QmmKEE6J/4FCJAFzJSTYDebbfG10Cy FUV8egTu7bbbrpC6aiGvjvla6OWaaiMXQ7wOVlNNVmNDEtB0FxJU1GSA3XPPPaPmCpn+hRde8ArQ FXqAV6jZIfuo4pKFnwokQFdc58pgEQggIAE66vCQAB2VWMj0lS5Ah2xmvMkkQIfhSVRri0/i8zF3 eXMmCFNLjGnCX5LFWGkFFRVPCA56nXDpbjvyyCPvvffeCqJQ/qbiWE2UDy0/WP49JQtFQAREQARE QAREQAREQAREQAREQAREQAR8BL755huUQ99ijIlSQuvfZZddfAuzJVqjCs9GIB4B2ko/88wzeTRB WPT11luPOOjXXHNN3txZ2ZNRknf2vDMSZyPbv7zLLDAj0jP+0Z988gkRObT8YIEwlV0EREAEREAE REAEREAEREAEREAEREAESkjAF8e5hJYUueonn3yyd+/exB5BiS5O1W5hyeJUp1oCCMQpQBO2GMd4 Qq3/9a9/PemkkwimnvdDhtdee6343UaI5+B/xTeJGnlZkhgdBFTiKPVFhS6JPapUBESgzAksXbZs Uf3S+YuWzp5fP2t+/ewFSxYsXrp4yVL2l5Xlv/71r4mwVlYmyRgRKFsCk6Yv/HbyvLI1L6RhvDD3 j3/84y9/+QufhCIJmUvJREAEREAEREAEREAEqoPAq6++euihh6JuFe1SkNUdWePRu8BjdZCsxFbE EwM6PfBKgaFY8MlHwvatEFqJfGVz8Qko7E7xmavGPAj8992xD7yaeup7wNbdjtp53YASIsVaRWRG fZ63aMns+UvmLFyC7NyiWdO2rZu1a918hZZNWzRvWpeHrclkQYA+/PDD991332SKr4lS857uzjvv vLwBXXXVVSHzVm4t6TGg77vvvpCtTk/GUPfuzCMG9A8zFl312MgFi5aed2jPrqutkLclMWaMNC9Z vSwxdOmll/7qV7/CX2HkyJH3338//goxmpRHUUjhdhDl9/m3v/0tj0qTyBJ+KlAM6CT4q0wRKBUB xYCOSl4xoKMSC5leMaBDgqqaZOEvPHxNfv755y+88EIuhgcPHvzoo48+/fTTwUxy6oo5ExSZed5k imxnqapLXIBef/31WVEUB/sJEya0a9eO2CssJ2oPH/CP5ieeRcyePbtz586nn356v379iAXjXQkU JXrQoEEkZgm+u+++2zyjd9ppp+OOO26TTTYpFTXVW84EdMyXc+/INkfg8Ktefvi81NKjfPld/w13 7rNGNjiRhJ76JcvmLKyfOnvx/W9NHDZ+jpW5Sdd2v9p+zVXatmjTqlmzokvQvPT0yiuvDB8+HEsI ZL/ffvtZOHsToDt16sSv/MmS06w37SAsXryY/bS9e/fue+yxR9Omcb6vE2kcopT9v//3/ywL2lmk FbojVZRHYk13eUALk6WsFiGcOmvRFY+MnD5nMZa3W6E5GnTnlVuHaUWiaSLNS84SBF8Tbb/66qsH HnjgwAMP3GyzzRK1M7jwtm3bFlL7nDmNc2whhcSSN/xUIAE6FuAqRATKhIAE6KgdIQE6KrGQ6RGg Q6YMSBbpGjv8ia9ww1RCOoG8+eN8MHPmzOuvv574G4cddlj66oI+3W+vvfZCsPYmy5kg3Vrveo/2 /d///repi0iUuEPhIm25MkqUkQZA3mQi1VK5iZO6pf/ss8+Agvr85Zdf8gVxmUHD+pXIzYjOxoud 3IEMHDiQn/r37z969Gh2nnbaafzJF0QKvvAn3xlkBJhGxWDPZZddNmnSpIsuuijv+B6V21uyvGgE kMZ8G49Gzj33XB6HJBGriEAE6TWyhxvFApvsis1YTvCvBVat7MEETH2OdyPERv3SZTPn1b81ckZd Xd1jZ2xi/ybNWPjFhLnE4kCejrfGMKWhI7/88ssbbbQRUjLfL7/8cpfrvffeYw8/TZ48mVMDf9pP ixYtYiVbHmjz5JIr2mHDhoWpKKE0djqzzfs9oepUrAh4CUybhe/zKNTnpnV1LZs3Ja7OdU98g0N0 RVMaNWoUPi804X//+9/nn39ewrbg+xxQeyG/lrBRqloEREAEaorAPffcc+yxx9ZUk8uzsd26dUNB zm8jb3k2SlbFSwAFD5fnHXfckWJ5H44oHC+++KK3Cqf7Ifoh/ZHAe+dIypwJQhp8xRVXYAZV4A5F 6GC3/lxGiTJkmUoWhkD8AjSjCuGApwpHHnkkns5EheYpB67NFh6axwvOwfnrr7/Gl9l+ItqGBdzA r5k/+bL66qvzxdyc//nPf/JoAu2PPaS/5ZZbUCVw2g/TQqURgVgIzJ8/nycfr7/+Ot5bvDkSS5mu EI4L3u9eZ5113B6mQt+eeGtUaWVC4I0Rk7CkW6c2sdizbNmy+YuWTJ9b/9m4Odv2bO/K3LZXhw++ nTVj7mKicxQ/EDT68nXXXccgZ1Tj5jxlyhQnOeE/eP755/MTAWGx9oMPPuAT9ZnBP27cOGc/b8nE wiePQjjwfQI0e/IoR1lEID8CVz42Cg0a9dliuzdvVocYfc0To/IrrRxyoT4/9NBDRx11FMaceuqp LERjngol2fBSCai3kF9L0pyqrxSZ6ZRTTuEkUvUtVQNFIGkCPP/jaEK3dRvHV3qluAKQAD+w9J+4 wS95GKVEKZUcEfDRyFw3XXDBBR9//HGiTS6wcFar4r2i/DatdFUg/ErJTvRnTN15553N4L333hv/ VK9fKV7Ja665JrqfEwm5f/S2LmeCkCgQmhEnTYck6IJbgi6jRBmyTCULQyBOARoHZzpvzz33vPHG G1GfnR87syePFHAgZSePF9COzTIeaDz88MNPPPFETkPRrIlT7pKha1OReUxrE4EiE0DjYxjPmjUr uXoJRFCbgXF5y6GmFqZDfb75mRF3nrFj907tYhlOODjPW7R0woyFU2Yv2q5XB8r85ofUqmV79F3l 64lzf5y7eN7ipUuWFtsJmicrKM64+fOuk8/bcbfdGt3A27RpwxXAhhtumK4+t2rVKtIbebGQdIWg Ppvi3KtXL9v57rvvxltFSUojOnOkrUAjw9dVtIrMpPDV8VAk7y18LekpUZ/Zecwvu9hPv9mrG2K0 7WQLA7aQ2mPP27JlS1Of7aDG+eWEE07AG5pAN7HXFabAQnycg/OGqV1pohJYsGBB1CxKLwIikE6A Kffxxx/ngOIKDd2ZT+7TA5yISZlRnq5itiVHhFuohSHdZ5996B0umDt06DBvXsWvRVzFY0ZNC0Pg ueeewwPVLQbI3R9uRqZK24YQjCrtLcp3G5gzAccLUqHbslllPq+2EQ4O3dm+h5cow7RXadIJxBkD mqej3EtQB5E33Ki65pprUOuIp4FHM6OHyRSve3OCtgAr/Il3M082vEsO+hYh5M900114aPWrCHgJ xBJ2x7tmFKID4Wh/+OEH4sC6+Bs8hcavM0byePT84Q9/sAKJk+4NhltILa4hGVfQCv61kHrzy4sA jUNcjSxMZ+rztSduvfYqOdyfQ8ZaRVeet3DJ+GkLnvzgh5Xbtjhlt7XnLlxy7bNjLz6wB93x96dG r9q2xZ59V1l75datWhQ1DjTzPAGg8X1GZeY4IuYGXs99+vTxLULIG1WcJni1xev7jFxFsq5du+Y3 ogrPxVFv0hiHPH4ofFl77bV52lp4ybGUEMt0F4slVVZI+cSAPvGGT47Yea09NluNL0C+86xNXx02 7d6XxvOltMxDzkteI833+eijj+7bty/Xfvi8sC4I14ePvfj+I6991avbmtv26br9+quzVmrRmqYY 0EVDrYpEQASSIJBfDGicw0zcRHo2R2YW2/DKMc5US7nddtsRD40AmO5hPAnM/bkcnKARxwn1FlIi DxkDuuSIuOxEceYziWGTRJmMkPXWW89JQFGrQBciNGskjxNdA0eFHG/6PPhb0Od0M7yyHt99UaF9 awzmTMAdpXeJDpvZ0mNAe5ed8/4aIFGGBJgHmZAlV0eyOK/yUZ/pYDY39dB/qM9/+tOfODmhL/MT +oIDRzL2swIm/i+4QgefwE466STGonez8NDaRKAIBFq0aLHWWmt5H4S0b/9TfINYDPC6VcYrbcdi XhUUwmmGt9jYmJG8zSGgiu2PJbJK+FpQnzHjj3e+yyKED7z6TeGEly5tiL8xr/7bKfMt/sZn42bz b3KDsyR7vp40b+b8etLgxV94dSFLQKUisjPqsz1XQIP2ZuSRg/uTM0i5qc8//vijqc9cEK+88sp2 3/Vdwxay+UomAgUSGLDdmqjP3kJ27rvKwTt0LrDY4mf3qs/U/sYbb/D59ttv83nIHlttu1HXT8bN /deQLy6874NZ81LLLRZnkwd0cTirFhEQgbIiwPrPkezBLQYx9P7774+Uq6ITlxzRxIkTCURQ0Qxl vAj4CKD74Xjq0/SIkcDts3eRLVYG8mZMX/A5OIFF9HVb1F6IJFFGLVzpIRCnAJ0O1OL6eRWHIUOG +JLRx8cccwzChAvNkV4OnvB4xXtHkgsPrV4UgeIQWLJkiXtQhj8menS89br1BvEM9Yl08VZUs6Xx /MBWPJg6dSqxvI0D77LxKhBfWPuCUFOFwwlfC4sQun9H7Zx6d6TAjfgbuDyPmzq/RbO6jbumYnq8 NWomny8Om8YnETmmz108cfpCYnQUfylCHJ+xgUGO+7O3mbxyZQov1xY8hiwr32esctGfzSPD+WVo KcICx6qyhyew7y9+emzvcvXfMpp2EL66hFL61Gdq2X333fE+xgPaajz7iJ322DD12GzclDn/GVq8 cByFRHkOzpsQySor1pYOI6opXn4WZ5bvvBB2++23W9hT3jvxRnzWUmNuAOSHDrwgBSx4gVxlwylS c6ICpHAuVwgyaSOTT75XbjhyHqgffPDB4aPucrXMrTpXcYRFzsY5mI8DzmEOQFwao3YBtGFu2YvA v/iIfGA32GADfIqzxacyejCxI9pmS2+E6GBcvs4K6Twe6RBTYhFIJ4ASyIWfT9M7/vjjSYk2bek7 d+5s9+Zu8/2ZM0Es5MNIlLFUVIOFNLvwwgsLb/b48eOfffZZwrX4XpTmTzygeaDBsw6eVFx//fXE 98QtmtMGlfK4o2nTpriYffHFF8QG5ZVMdytCLvbz3I83NHmIQXYSIGfzhbpYqIqieG2zcMtVQvUR wKOKN8UKbBfLIrkSCAKA9MyYHDt2LDt79OjB1U+8GjF+oO5OAF9RnrgUaL/L7hpClP30MoN/jcuG 8OUQ6oRIwUjwMRLw1t6zZ0+kZ2rhcRfyBz8hetoTV96owLkjvKkBKWOvZcaMGR07dgy2DZ9mXJtx dh765fRNu62EAI0Y/e9Xv1+5TYsZ8+r36LNKy+ZNf5i1aMzUBet2WqFt6+a85F4XS2tzFYLl33// PU7QDDYCQBNja8yYMTvssAOuJeyhF5o1a0aUZ76Xm/pMywgXQADoFVZY4YADDuA1CK5FeFOhvr6e 0xnHaa6mF+P3vKc7YgcTESu/jRd1Q7atcmsBrIUUcxtRjHjwkN9myym7jTnHe5IKc4CT93/vpBYs PWCbNbxFBRAO300he9OXLKTZ5DL1+Ve/+hWXea4Q8HIQeSFv06f7U2+OXEwg+4X1/bdsjHmdn23h cw0cODDg0SP+0cG/lsk8QHvDTwV0nPdlxPCskkjJe7JIWsyorEfEEz6u8HGNZ8FnplnuKbp3706o R54Zb7PNNla7pR8wYEASxlRWmfmh4zp2880352E8F7GwZTmTTTfdtLIaHpe1UQEi7eG117x58732 2osBSTAuxEF2/vKXv4zLpPzKefOtN3qt29Obd/U1QrnNEi2BW2kLhcQns3HGcGccldwE4V1BMiIk cDlH8+0miFx82s17Tj4OOO80n3jiidQVtQs++eQTrt6Rrhx/5gqbHCLNDD9MTp1M3Tbym1E7bJ9y T0nfiozIZwAT9UcffcRxiiSC25PvxtOajI7cpUsXTveo1SR+5513XO8E4CIXIVKZZrkIZzZgMDuS +Q1Cy8VQWXXVVVdcccX8CuF6G40o0ukp/IkvP5OUK5hAVP48dnrkkUeOO+447pS9JTNmUPm4w7Ll qbnb+s9//uN0P0Q/xidjwymNORNkNBv9kGPEREjvd0vs3RMgUYYcElHJhCy2apLFGQPaF67FGDE/ 8kQO/2W0Y0JtILTdcccd5kl69tlnc7oi7jjPMfr3709EGBe7g5UJ77rrLk4znBotNAdvx7PkpUUH R5wieLk3ZnTV9IcaUjiBWMLueGNAe00iVhqTI1HOC7fTWwLXc8TJtT3XXXfdaqv97IXrQuoq2xjQ TAVozfjDWhAGRGfmB85AFgOaPfxqP/lCQiMZ85Mx4ZVA4mVH4oMAzVmNLKghXK5ZOA7U+Vjcn50l 8dYSJtYqTs3T5i7+csKcQS9/f92v1lt9pZZvj5zxr5fGd111hdE/zP/HIeuu22lFwnHc9ML4E3fu 3GuNFTu2adGsSBJ0jv5JX3Ww5HGfzWIu0AkAzZett94aRyHbyaI9Fi2H8RMpUF2kURo+cSzTXfjq aidl+cSAdsxdDOgy6YUw8xKmoj4zaRP3mUk+2HKu/v/+v/FLmjRru0KLO3+fWQ6Ive2KAR070kgF WuTWs846i2eTZOSm4IYbbrCgtFYODo8jRoxwT+gjRXqNZEnFJc4PHUszuTi/QGZlOVvboAa3qADT cVmMYC4P9t9//xICzC8GtDPYAkDnjAFtI8eES9aLxhGHErwxoHPyMeDeKNJRu8AHmWmByYEpgv2R ZoaQMaCLjyh9FOHFjCTCow581Xlu7V0l0prsPaLpnUsuuYQVCzPG2PXi4qgnvgd9EeP9JsZXaAzo f/zjH0cccYQ3uHkJD+fKqjrqPQizBE+t7MGVb2OcX3rppU5LRPe75ZZbUAJtoThuuFh9x6s05kyQ XkX4GNABEmXIDopKJmSxVZMsnhAcnJPQlDOuXYDjD66j/MpoI9QGqrGLY8ADDXbyJ2vRsN8btB49 yNYqdNegyENWjvmiSn2umiFYWQ3hlpv5EbGY58YxWu4CQHPfFe/VQIxGeotiEvcFbcenL+NiodkM ICYDG2d9/Apvu+02tObLL7/cEqMvw5md/GQB4tnsp4svvhhWiM78hFKfR+t41I/uTEZOdbYAS1zB N7zGFKcWVyMRneuXLps9v37Y+DnrdW6D+py6EBw1s2nTOpYlxNP57ZGpWBy4RbdqXjdm6nyco3NG 4Si8i8P0TlzqcxLW+uJvWHMKjMKRhJ1hOCtNFRBg1cEYFx4szlDkAOeZDTfDOdVnlEdS8p4BPdWs LtTrGbE0wWJAF/KZc2jFYmfOWio6ganPbPaFCyHXHN5MQiSt6NYlanxUdN47NTgjQiVqXvkXHh4g 16U4j3tbBExe1XUB9Mq/sYVbiEiHzyxehIjvvtJC8kmX+cJ3ATVa4A5uQAjag9zJ+xyFNyreEgpH 5LWHW0IcNlGKEf2Rm01t9w1C9ydVMyBHjx7t9mTDxavnjN6KuN+Mt3cylsYd/VNPPZUt1EkRDKid KkyAzthepD+vlojuZ0og6W0ZOZ/SmDNBei1eEdL73VKGlChrp7MSbWk8AnSiJqpwESgtAaKe4d3A 8zcTLtlwWEYAjdGq4cOHW2mxLz9IcAMrmbgTPoORBmyPSxO+RYRw4sTgNGi3pi2qbshCuPNBR7ar H14rw5eZ5/wWTY/gDM6vmRec2SxwMDI0F7j8RGL+JG9U92ezDd9VPolnZzFVcM0LaXOkZMWpxUxi UUHib7DAIMsM2vKDSMz4O89ZsGTctAUL65ciTFvKbXt1GP7d3Fnz6xehWAeuRFh4F4fBRVCOWCJv xG4tbwI6ARo/aAId2GY+0Wz8SpowbfSmid3OqAYovQgYgeIMRd5mwLGINy69gSnTu2DYsGFM78yZ hGXj18VLlobppliaYHGcC/nMaWosduasRQlEQASSJpC++gt+qdOnT0+63rIqnweKqJzcAqRblTQf fHhxHEF05g6CN6R9zwPKh1LsiFCWcTnH1x7pPyAGNwQYkO6JXTCu2JcyKh/+eVjym9/8Rhp0HtyU RQTyIyABOj9uylVDBJCeDz30UGToc845x0Xg4onczJkpr9LCNzQ4izXBZtJqjJt7v5g4vL5iv/vu O9tDiNuoNXLpycWfadBOfUZlyBhpOmPhBKl49NFHr27YiBNiPs64M/DJyxAozm5DKIcPS2+zYB3h eogg7P01quWkJ9CHi1DGl3jDeTt7ilOLVYc7M0sLTpi+cOa8ehYbZE+bVs3uOaXPY2dsYv+uPKKX pdyj7yrfTp3/49zF8xYvXbI0SIEuvIuDu4ZuZeRw/+BC/xcSeSN2a8Poy+7FhfCDMHY7w1ftS+kk 9ZBf8q7IMoashWRFq8hMCl8dDx3z3sLXEpCSEBwWhcO7hQGbscyiDUVeMUFZDtCgef76wAMPEHGP lGbqumuuFIZYLE0w3+dsWyG/ujJjsTMMEKURARFIlED6hTRiH2psopWWYeHcFuE7jyeyr+2J8sFD hXsERFhbhBCPyLgWbkmCcBKI8IUCePADD361TsmJK72zkuBAmUTvtagL6Vv5OB0TBRsNmtVoysek hLpDxYpAORCQAJ2jF3AtxHvlL3/5Cy+HlkOHyYYSEkAgc2Ll0qVLWRgnFmOc+zOFe988jaVwzqlW DquN+Qp0S8q6NJFqRHo2DdpijaEv+NbsCi6NkO48xrcVvVxK1jLlO5FAWXTUbfaiH9YSL55oUN6f +B7JZktMDGjcn22hDL5YSOjYt+LUgtmoyCzbZfE3UJ+RngPaQnSO9dZs8/n4OaTP5QOdiu5XSBcH mGGRN3ioQPw+PNzRoAtRn62ieK11w5JL0qt+vrHHavQO3fDjJ147w9frS+lrVM4/867IMuYs3yUo WkVWY/jqeE6W9xa+lqgpw4DNVmbRhqJp0DxxxHvLZwyLzKBicBKx08fCxUuITX/Idj9FYAgGUngT zPc521bIr94yC7cz6sBQehEQgXgJcH3um8G4OkWHZWXyeCsq/9IImrHbbrshB3vD4yTNx1aB8nrM pJ9QygddEojQlNPVZ+/bRQxI3MNtQAbjQqQuGj3us3B4yriV1dsD3AsTUBsNmpU2y2cgyRIRqEoC EqCDuhX1GUXM3NyYOoNfe6nK8aFGeQlwtiZsse0hbEVcry85P0qUuNiBuzfUWEYZyQ/7kc55HE0k AVZoteryjvthN9WUEFV9JstKK63EO2XEcbaNRTPYabHd+e728wX3c3ayIADXnd4sliYqMTyvLQw9 65ibvzah0FjKIGo5wemLU4vZsHRpKv7G9LmLWWzQ4m+wHXv754fc9Kn33/kPjbSfSEOkDuJ1kIsp LrghhXRxtpJRn++9914ibyxZsuSxxx4zDfq0007LuPx6pH6Jy1oWHDcniJVXXjk9XiF72M+vdj0d yUJLHJedeVStLCLgJVC0oWgaNMe796aX9Ql5iIinmDvKeC3jmF17rb924zwWprMKbEIhPs7BeX3G F2hnGBRKIwIikByBAw44AL2MAxl/DpQ+bgm5kuEae4899kiu0rItuX///kR78M7nSfPB5ZkaX3rp JePPMnp5vL5ZTJ6FIyLONQ9oGWm0l/sseyDKUoTeVpg3jxuQPAawARmMi9OubzBbdGmidhBy2sIh Im3z3XkvYQxbHgARxDn7Z9xif+s3D/O8WUyD/u9//1tMDZpVIiItoVRgG5VdBMqBgATorL3gVZ9J hCThlk8sh56TDUUjYF5vxx13HMtmukoJfs+VUOE2EH/DzvRssbs/2yWIW2XihRde4IaZN9fOPfdc 9GirFLfrnXfeOe+GcC3OcRHJ99nqwn98vfXWwzbbDIK9T8d3t58vCMR8cpXft29fPKBxW/b+Gsly KrUo1YTzZp1ANnvpG/dqrz/7f98de/hVL/PvgVe/iVS+a1qYWvIoOWMWYjnjAT1p1iIWGGSZQdK8 PXIGn3ttvOoJO6112h5dj92h8+4brTx22vzJs1JRv/GSnjGv/sc5i9Gfl4YItZp3F2e0duHChdyz jR8/3n5Fg+bSmZ1xvUoZi7UZlx/0NqfApQgpKhY74xpCKqecCTzz3uR08577sPFRaOGWF20o8oTJ q0ET0J973UMOOYQTgWtFzzVX2muLxrd2wjetkCYU4uMcnDfd/kLsDE9DKUVABJIggE/rqaeeypU/ 77cRiRglFCmQcBBJ1FX+ZXIdbq8/uq0IfOBPdfDnMhJZ0y3MU564CkfEYGPhQd7AZrwhMeO2TChI n1cEN6e4opNg8ODB3CjhzOFoBODydRYlJBpJBkUFZ3nWTfFuXP+XYccVokHTRzhL8U4ngjIbgcU+ /fTTMmyjTBKBkhOo4632khtRDgbw0sq0adOwBD1ujTXW8KnPZiGTvi0spq2cCXBPGMkvKWNbUJwD 2rjTTjudeOKJtlxSIRtK68033+xW0D7//PP79OlTSIEZ8xI0+ZprrskYsRo/bq6eEXZjrzRngRdf fPGcOXMGDhzIJdozDRuBnvnz8ssv5xjEJZbn8xRCbGh+OuGEE9gDLn4lqvXxxx+PWM+fDz30UKR1 CG+44QbkbIq98MILTXrmT3byhQvZs846y8xGen74vN3sy+/6b7hznzVyNsebIGQt4ctkhAQ8nFi4 eOkPsxY99M6kNTu0+tX2qdBvt7/83ZTZi/r1XXX19i1bt2g6b9ESwkMP+WTq+p3buAT1S5YetNXq q7Rt0bJ5ocM4fENIeeedd8ay6mCkSqMmxrOGJ47kOuOMMzIGqMHx+aabbiIBDjh/+9vfopYfY/q8 p7tI4Y99BoePXFG5tQB2zz339Da8kIVnfScUexboCg8+wIn7fMTOa+2x2WoWAPrOszZ9ffiPd784 ji/8GUA4fDflNyCDzc5WJoc/sXd4+4TZe8CAAe5ZjqV/9+spW/dOrUxbtI0AawE6Mt0U/GtpD38v pfBTAR1XkpN+0fpUFYlATRG48urL+++5l7fJfTfZrKYIRG3ssE8/9mYZ8sJz5587MGohJU+PczTy NJ8lt8QZgJDNE2UW8vGZhMByxx13+Bbu5gJgk0028aYkGa7HvquC4NaFP/EFlJN+GcCFCgbj1O99 QB5sCa/ScmuJPoBv0+qrr44jC1FQeMSOH1hwRjygqasQH0dU7969e9s7xEXeYuFfZJuLU53IBHOW AJ3iQ1wC3mGxheB4/Z9XQohL+OCDD3rZoT6zmHvz5s2LM3BVS94EYjnmMwrQ7du3x9WXwGe+U2Z+ pl555ZW4P/vyor3edttt+RUYkIvnTEgew4YNI/gG4xwnYp6ybLjhhryoZcEEir8hH/PytRHgiENg RWs2ARrpmTvk9957j5/Yz/KP7i0tE53tJzZS8mtI47k4MMdkLg68T5JwHLATP5oIju3e0vIQoPOo Jaf9OQXoqXMWX/z4qMsO60WIZ0oj/sbxO3XeoHPbjm2aoy8vrF86Zdbi90bPfHfUTFuN8LNxs+95 Y+K5+3RfuSFBTgMKSdC2bcopu/Btzpxkn5W2axePnUV+phvLdFd471RfCekCdIxtjCpAU/Vxe3RF dObLafut869nxvDegwnQJdwC5qW41sxgvamkG+jW6c2vIh6j5pcx9lzhpwIJ0LHDV4EiUEICEqCj wpcAHZVYyPTZBOj6+npu3wivPHbsWIrC+Qn3eXzY3YLwVn75CNAYE1WDxt+ZO2vvq9IhoRUuQONt fdJJJ0mADgm8OMnCX5IVx55yq0UCdBN8n1GgTH1mYzYkOCwKI7eItvoZW4D6TBq85Hz9WsiDrKIN EZ/lPD3be++9jznmmGADmCgRCrm9TH/CWTTLgyvSMV8mHVHpZrwxYtLNz4y48rituneKR5rMG0iw AL14ydLZC5Y88f4Pb4+aMXNePbVs1m2lX22/xsptW7Zp1bRpXR2LDc5buGTq7EUPvDXpk3EpGbfr qq13Wq/jLht0bNuqefNmdXkbFiajBOgwlPJOo+kub3Q5zyM+D+gYK4okQJ/37xHTZi3iQEZ0xgYO 2Polyzq2bXHNSRvFaFIeRQUL0MR6yqNMbxYcu4ogQMsDusBuUnYREIHSEpAAHZW/BOioxEKmzyZA W3auGUhAwEOcn3DnQob2FVtWAjS2RdKg81aBkxagif1FW+zTNgKDXHTRRZdccknh7nS6B8l2aIhM 8KSRrO9byAmrhMmWLV3CYmje19tZrRU3Sd5q4ebT3psI4/tMHAPeyHZbCVvkrZqXMpjXgo0xy//0 pz/xmglLEBCrITi9U+rDtDGMAWHKUZq8CVgA65xb3uVXa0ZTn+88Y8eSq885CaNMtW7R7IDNV7vo gB44QV9xeO8Tdu7csU0LQkKzkb1ZKkFT9Ojjd16LXy8/rNeZe3bdoXcHcjX8rk0ERKB8CZx3SE/k ZtRnjvRWLZqiPrdv0+K8Q1KvMmgrnEAxY0AXbq1KEAEREAEREIFKJIDYgq5CQEVewE1Xn8uwRSxc gWdxyDUJCb6Bf94332RdOgjZF1XEwkPzJVt46IBkFI6ObDGm+UThYclEW8CQIB584c+MGJ9++mkn QFM+yk+RX9Ysw86VSaUlULse0MsWTq+f9F79zG9adt+nrm0Xlpe14LBuY2U2gi2wCCzB8gIib5gf MRpuzig/xe/p4Mdx6ZbbUzics+Lybs77eWAhrPTQqRB6ygsBU5+vPXHrtVdpUw5Agj2gcYtcsmzZ kqXLUKaWLmuCpIyPZPOmdc3Qq5bry6hXJFiytAlp8KJsWtcklaBZQ5qEWygP6EQB5z3dRY3OXGBA 4fDVFa0i65ds1ZVPDGiM/GHGoqseGzl9zmK+t1uh+TkHr7v2qiskOq7CFF41HtBhGpstjWJAF0JP eUVABAonIA/oqAyrwwM6aquLkD7YAzqnAeXmAW0Gh/SDRh1mJSGEXYJDEmDEJ6SY7Mu75rwcRuQu 4r7aJ8m8HtABySif1adYK/LQQw8lxvTkyZMJM00cbcpBhtpvv/3wKyekWEanZtRnNGjSkN7WTcXj sHD3Z8rJ+x4k52Co9AQiE9yDtShAN0rP079ssmxpik5d05Zdf9mk/foEfR45cqSX1/77729PlgK2 ahKgY2+LBOhKn0Br035CP7uGH7B1t6N2Xre0HPJb7Ku0NrvaJUAn2hG6xEkIb/nEgLYGTpq+8KrH Ri1avBT1ufvqKybU6kjFVocAHanJ5Zw4/FSgGNDl3I+yTQSiEpAAHZWYBOioxEKmr0oBmraPGTOG VYtyrkmIgH7XXXehJrGoDDK0NygzvskTJ05EBTaSpOQ9e7RgAp96BeiAZDhNjxo1yjRrX3eEEVtM gyYjtsWlPlNa+AuPkEOoapKJTHBX1pAAvXjCm8vmTUo5As6d2Cg9e9g0X2ObJqtu+cADD4wePdrt Jh50//79u3Tp0qFDh2wcg0VbHljdd999Q4cO5ZkYxzxvTPz+9793c4dNOkxqxOKZMGECbtQ8zrI9 V1xxBcundu7cmRg9a6+9NjPaM888QyG84kFiVwJT2M0330zIabJ7y2cK88ahZm4izrWvCemWuz3r r79+xmIpwTtROvuZEF977TUMYEW4c845h2TZDODhniUmDW057rjj7BFcOoq8Pcp1zFfN9K2GGAEJ 0EDQIoQZDwdNdwnNEuUmQNNMNOi5C5asu2ZZqM/B81IFLUKY0PgpfrHhpwIJ0MXvHdUoAskRSBeg k6urKkse8sJz5587sCqbVuRGVZkAzYqC3333nWPI2/B//vOfcyI15cc8jl3gC3QYk5tddnQSRB4S eHWVgGTpP7miwgjQJKYu9KgY1WfKDH/hkZNblSUQmeAOraEY0M07bb500aylc75PV59hVD/pnSYT Xj7qyCOI+OOQEQ/6sccemzVrVn5HBWIrr0sgDQ8cOBBxmVckOPJPP/10X2n//Oc/b7jhBvRiJ7my B2X2sssu42UKJiy0YN6wuPTSS4nUjHTLn66EL7/8ku+U6cq3X0877TT28IXpjy/8GaYJyN8kQ33O VmzGQtDKd9xxR2rhcR/P/SzqdEYD7NUSokiTmNZNmjQJMR0N3RWbjiKM2UojAiJQtgQQjmP5l3QD ebwXy5a0nSq/Zgms0bFV+ajPwb3A4oGxbDXb12q4CIiACIiACIhAqQjMnDkT9ZkoW24Loz5jLesr IvWi2KBBs6iYsx/l1wJA22a+g+mtC0hGyYXQwKo777wzlsgbhZihvCIAgRII0BwA3rU4MQJdEp00 Wzj2uPqprvkKrdYdwGe2Aut/HLF03NNHH3noWmut5dIQbadTp045bUBcdnOKiwGPnEp2XI/79euH uHzQQQchIuPX7J2PKPn888/3zSmot2Rhu+CCC9BEmKEgZiUAChXb2cNOfnLl44Bsjs/MLyZnEyeI LzmnG1Tge++9F+frI488EvfqbMVm5ID8jWFk4WUTIJh3c0YDAIKXNEBIjM233HILTRs8eLArNh1F TvJKIAIiIAIiIAIiIAIiIAIiIAIiIAIiIAJ5EPjkk08QIu6//37ytm/ffrPNNstbm0IYIeIzkZqd GaxniPudd8voHRiQLGCFw5CNLVDCDlmLkolATgIlEKCxqVTLcda16sCSg03qmmXjsnT2+Lpx//31 EQMQjknDJ69LtG7dOidHHHvdnOImFLTgvffe25sX4ZX5yByN3ZY+HTi92L4wA7rECMq+pUuJm2EL oaId44Cc8XlagP0mnROKiGdulGABNNjCF+uNlYGpKOzZqgMIsfPdryjdVO2NeaKZMedIUwIREAER EAEREAEREAEREAEREAEREIHCCRA/5MUXX0QVmTFjBoGqKBARGZ+/KVOm5FE4jn0EfXYZEX+QRxBM vFu6d2BAMn569tln87BEWUSgDAmUQIDGYxc3XtOgLSYDXOINSRMAumm7Li277hGQYOn8qXXjnjrm sP6sQMhapYSBDtNtKKduTvFOKOmKKi7AUTXiAAOuueYa5kqesKH84okM2DDWetM46fyFF15w6nPh xWYzI+QbKFFbofQiIAIiIAIiIAIiIAIiIAIiIAIiIAIiEJLAyy+/jHcgcVNxfGa9Ll5VX7p0KRIQ usrDDz+8ePHinOXgw4c7IBlx4OOdcgu4inufZSSwKi+Is5Agv7KRzL0u7y05IBnvxKNok+v555+3 Elw4AZQlCrd6c9qpBCJQDgRKtghhQstxhmRaP/n9xRPeCEjcstuezVbeKExpAYsQZgwYzwzFfpN6 vYHnra70Pb7Q8t4EtogqYYZ4Rpcxe3BY+myWBxebvgihd7VDn/0+A+zPjTfe2AuWONdI9ukNDwM/ YxrFfc8bnTKWJ4GKXoSwPJFWjVWa7hLqyjJchDChluZdrOalvNElkTH8VKBFCJPgrzJFoFQEWISw VFVXTb1ahDCWrqzcRQi33nrrvfbaq2nTRr9MlNxtttlm8803B8t//vMfPg888MBgREjDTg9hdUEU j1//+tdeN0SE47vvvtteE8edeaeddiJyabryky0ZKfHapASLdEoJvGRvqxoiRt911114N3qXPYyl Q3MWEv7CI2dRVZZAZII7tGQCNGYlsRxn+OG7ePxL9VN/FgrD5W3Z9ZfNVukbsqgAAZrJiHAZhMVw RVli1t8jAnL6pJNxT4AA7SuN7Ew9TEBuBsxPgA4uthABGvF9jTXWYFXZdLYSoEOONyUTAREQAUdA lzgJDQbAJlSyFfvHP/4x0fJVeK0RCD8VSICutbGh9oqACIhAEQhUqACdTobooE899RTxoFu1aoXf Me+FsxRhEQBWXBXhLzwqrmkFGiwywQBLEILDGVTa5ThbrL1b0/Y90ulEUp+D4RIM2ve6BN7KaMSm Phe+EfSD1y54GmavY/BmB97E3mLzeykjZ7HhLfcZEPINlPDlK6UIiIAIiIAIxE4AgTjRLXaDVaAI iIAIiIAIiIAIlJDAggUL5uS7kbeElnur7tGjx8orr/x///d/w4YNu/XWWwnKUSaGyQwRqA4CpfSA LjnBZUsXLxr52NJ5k5wlhIdutkqfSIYFeEBTjvd1Cd7I6N+/v71wYVuBITis/CuuuIIXOpB6Tzjh hLlz595xxx3OAzr4pYwAywOKjeQBnW5AyDdQInWBL7EeOhVCT3lFQAQqiICmuwrqLJkqAskRCD8V 2PJK2kRABERABEQgRgK89l14ab5AncEFhj/xRTWMEyWBOIgEjfq86667Rs1eI+mT41/pAEUmuAdr WoAGzbL6+Qu/fmjZwhl8z0N9rvTDoyrt1zFfld2qRomACKQT0HSnUSECIgABTQUaBiIgAiIgAjVF QCe+0na3+GfjLzLBI7OUIThKe8xY7XXNV2i17oC65itKfS6H7pANIiACIiACIiACIiACIiACIiAC IiACIiACIiAC1USg1gXolAbdqkPrDY+LGnmjmgaB2iICIiACIiACIiACIiACIiACIiACIiACIiAC IiACSRCQAN1AtVmrJOCqTBEQAREQAREQAREQAREQAREQAREQAREQAREQARGoZQISoGu599V2ERAB ERABERABERABERABERABERABERABERABEUiQgAToBOGqaBEQAREQAREQAREQAREQAREQAREQAREQ AREQARGoZQISoGu599V2ERABERABERABERABERABERABERABERABERABEUiQgAToBOGqaBEQAREQ AREQAREQAREQAREQAREQAREQAREQARGoZQISoGu599V2ERABERABERABERABERABERABERABERAB ERABEUiQgAToBOGqaBEQAREQAREQAREQAREQAREQAREQAREQAREQARGoZQISoGu599V2ERABERAB ERABERABERABERABERABERABERABEUiQgAToBOGqaBEQAREQAREQAREQAREQAREQAREQAREQAREQ ARGoZQISoGu599V2ERABERABERABERABERABERABERABERABERABEUiQgAToBOGqaBEQAREQAREQ AREQAREQAREQAREQAREQAREQARGoZQISoGu599V2ERABERABERABERABERABERABERABERABERAB EUiQgAToBOGqaBEQAREQAREQAREQAREQAREQAREQAREQAREQARGoZQISoGu599V2ERABERABERAB ERABERABERABERABERABERABEUiQgAToBOGqaBEQAREQAREQAREQAREQAREQAREQAREQAREQARGo ZQISoGu599V2ERABERABERABERABERABERABERABERABERABEUiQgAToBOGqaBEQAREQAREQAREQ AREQAREQAREQAREQAREQARGoZQK1LkCffPLJ//rXv2wEXHPNNfyZczR4s+RMXHiCN998c4sttuCz 8KIqsQTaHrC5vqvEpslmERABEfAS0HSn8VAEAkW+hilCi6qvCk0F1denalHlEtCcWbl9J8sriEBV nvi8Mk6A0BRSg6qg3ozd1ABBLFgrE9vY+6LwAmtFgGZonn322bvssguzG598/+abbwrHpxJEQAQq lABPL3zXOjX7mKdCe1Bmi0AJCXgnEC4q/vrXv06bNq2E9qhqERABERCBbASYsffbbz+76jvyyCN1 D6ihIgIiUAgB3UUWQs+XF12OmVlX0TEiLfOiakKA5tHHGWecsdZaa1166aU33XTTwIED27dvP2nS JF/fnHPOOYMGDSrzDqtB80466aQPs2y//e1vaxCImhwXgd69ezMhuG399dfPu+RPP/2Ue5u8syuj CBgBTXcVNBLcBMJFxVdffcVnBRkvU8ucgKaCMu8gmVdBBHhA+Nprr51++ul2vbfeeuvZPaCu3Cqo E2VqLRCorBNf1LtIr9Dkm3xqWYPicSDzMwL0q6++msQgr2W2SfCMpczqF6CfeOKJZ5555t///jfj b/uGrV+/flyL8CUWgipEBESgQgm0a9fO5gTbVllllbwbMmfOnAkTJuSdXRlFQAQqjoCbQLiouOSS S3hOyh1FxbVCBouACIhAdRN4+umnUZ+ZqO1iz90D6sqtuvtdrROBRAkUchepycd1zQsvvIAL1w47 7PDoo48m2l8qvHwIVL8Afddddx1++OGbbLJJTujeIF/2HfHa3tji8/nnn/eWkO0n9vNul73k5Q30 wX2pvV/ARuHuNtUqwkeb/S6isXtTjHr1mpjDDhauGr29YO+/5OxZJRCBSASyHcV2tN57770WzIc/ 7XUhvvCOBV/sAI9UlxKLQEYCmu4qa2Csu+66GMwdRfhzfbaUlOOuAbicYMJx60CkXzAEVxdwDZM+ j1UW8NqxVlNB7fS1WpoQAXSi9Jsp35Ub92hsXgOYfjOuNMPk6e4NmWMtCzHc3N2f1qdJqB9VbO0Q qOgTXzYZxwlN6beN6RpUtou0bNeHlTs2hgwZsu222+6zzz5ff/21z40jQBALr5WFZKs5PNIQ+uST j2+66cZIWbyJq1yAZhzjlrjnnnvmAYjXAT777LMbbrjhkUce4fbv8ssvd5cv2X7iYODdrkMPPZSH OfhcU+lZZ51lEhWW7LjjjhTF1qZNmyuuuMKZxIHXqVMnnKcsoASFPPzwwzyrZw+fzz77bB7GV2UW QOHF4NOgq7KlalQJCQQcxVjFsT969OjHH3+cA3zixIk333wzOwndw4HPFwsVU0LjVXXVENB0V1ld aZcHa6yxRvhzfbaU3muA4447zq4lsl0wBFQXfA3jncdw364s2jVlraaCmupuNTYJArgI3Hjjjdw+ eGVo35XbXnvtxZzpgpCSEjUk/f6R+Zn7MrtHO/7447n2Q7Yg15/+9KeddtrJ7v7mzp2bRCtUpgjU DoHKPfGFkXFy3jZmvNn0aUTp14eVODzw75w9ezavp/AWMlPok08+6VoRQDIM5Gw0MrLVHB5p8KA+ //3vfxs8+JkrrrgsUkaXuMoFaNyRaKq5JuWxcbFCXja+8PycCwtXSMafEI65yjnooIM4ivC5vuii izioLKLNMcccw34r7ZBDDuGyxhXVtm1bfnV/WiEciuzhk/klD8urMgvqM04H0qCrsnNL0ijuH7zr EJoNAUexJeDYtwOcR01Dhw4tieWqtOoJaLqroC5GBeZ0z2TC+T38uT5bSt81gC+0tO+CIaA6m6wC rmHcPMbleAXRrjVTNRXUWo+rvbET4P4LpRiHpMMOOyzbgrHccHXu3NkFIUUHQQ1Jv380DyG7R6NY 3od78cUXv/vuO273tttuO5tUCfkYexNUoAjUFIGKOPEF3EUWLuNkvNkMvj6sxBHy9ttvM4ua5Xhq em+rAwSxArWydLaaw8MPHlOfSf+LX2z9yiuv5KdBV7kAbTTzW1XT9yr9mmuu6VTjjD/xDJzrj513 3tl1IRcixKefPHmy2cDLFLwFwCta9ra+27ylpRfC3Wb4MVH1KZkypEFXfS8XrYG+5SOoN/goJgE3 JM487kw45ItmrSqqNQKa7sq8x929xwknnMCqVrwmFf5cny1lzmsA3+VHyEsLqvNew/jmsTLnLPM0 FWgMiECBBAj9bF6HLBiLZ0/GG8P+/fu//vrrVhFKND7RvkptfuYmzvkuIJOhayM6c29y5plncqhq JYACe0rZRcAIlP+JL8xdZH4yTsabzZzXhxU3cpiHmUIHDBhglpuGZnGNAhobzMHrWJYxGlJGtprD Qw4epz5ffPFf/vGPS3bdddf8NOgqF6BtpcH8VtUkUIavM9q3b297An7KuI4ZB9jBBx/88ccf82mr MHtLTi+tkMXQQg6gyk1W/iekymVba5b7lo9wzdcBWGsjoWzbq+mubLsGw9y9B0q0+VOEP9cHpwyY grwXDOGrM4zuGqacqcq2jAQ0FWhgiEDhBLgrfPDBBymH9YHSSyPghkXhMBHZfBjTNwu25jZ0bdJw hF566aV84Xkk6/oUbqpKEAERKPMTX0nuIqvpFnXw4ME2Z5pqzAzME77nnnsuzP14Ng7eydli24bc NIfnBOVVnzfddDPSX3DBhflp0FUuQIMGj2ME3zyeSHtfSuVyBPfnjTfe2Pom40/rr78+P7n1KPhu uVZfffUvv/ySI+r666+3JZjNJzrjRgRJ9nsXPAxInHOgVGsCd0K64447qrWNaldJCAQcxSWxR5WK gKa7sh0D7t7DWRj+XJ8tZaRrgODqAq5hyhapDAsgoKlAw0MEYiHA6yAWodG38VobznE4LRFVA2/o 9AR2iehblN4l4/6Og/Syyy4zjVubCIhA4QQq68QX6RIuKpxEC49qTCzpH330Ud4dQaZzG8H0UZAJ wR/Q2OQ4aA4P6NZ09dkS56dBV78AzRoRXGrwYhR++Djts3HpwHTGl+CDhxXGyIKIzGHAEj3carrw Ghl/4lGMid1o0Pb8nFxUTYwwe/+CEBx24ZLxwbsZY1c/vMlr1zfBiWM5+CuoELrD+9ZbBVkuUyuF QMBRHNwEO8az3ZZUSvNlZ/kQ0HRXPn0R3pLw5/psKSNdAwRXF3ANE75FSllyApoKSt4FMqDSCRD/ kFszuwfkgELg2HbbbWlU+pUbQUiJwoEGnXH5ertEdPdo3Oi5W0u+cLfI3R/ru3LDWOnEZL8IlJZA RZz4cC60WcU2ZoDwl3B53DaGL7y0fReyduZP4hcRfwPZ122IZsTiJwR/QGOT4GCnBs3h2foum/ps 6fPQoKtfgOZygWfRhx9+ON5AxO1iu+WWW4Blz7EDNrKwkDFBM1izgmQ33HCD8/a3n7g68f3EuhP8 hL7MT0jevO5qdRFZ5qSTTmJlZPTTxx9/nCgcAfWylhHh2C+88EIS8xpCcOKQB3nlJuMyMdILFJXb UlleJgSyHcXB5nGMc1tih22ZNERmVBwBTXcV12U+g8Of6wNShr8GCK4u4Bqm0jlXvf2aCqq+i9XA IhPAPcjuAQmHiJOyhddIv3JD/hg1alTPnj2zLV/PJeK+++6LBs3FHjd6vKXK7SQeedxjckvI3R9v vt54441Fbp2qE4EqIFBxJz4OdptVbHvhhRfohZCXcPndNoYsvCIGAyozgezg4LOWt0+eeeaZYJKx c9AcHjxmrr02FVeKuM8WeSN9cxr0U089GWb41WkRrYyYeFq+2WabSfoMM4aURgREQAREQAREIAkC +GXYjU2kwH+6hkmiL1SmCIhA1RPAB2jgwIHZAkBXffPVQBEQgUohkN/1YaW0TnaWDwE8oDEmm/rs 7ER9PvDAxiUlg42vfg/o8uk8WSICIiACIiACIiAC4Ql89tlnvJAYSX0OX7hSioAIiIAIOAIWSE3q s4aECIhA+RPQ9WH591F1WIj0nFN9pqUh1WdSSoCujoGhVoiACIiACIiACFQ8AdaoIFwpoejYiEnH Wrs1Homr4ntUDRABEagEAky5d999N8GLKsFY2SgCIlBzBHR9WHNdXqUNlgBdpR2rZomACIiACIiA CFQagR49erAyOOFE2Ygr6sKVVlo7ZK8IiIAIVAwBnvYx5RLZWdEXK6bPZKgI1BgBXR/WWIdXbXMV A7pqu1YNEwEREAEREAEREAEREAEREAEREAEREAEREAEREIHSEpAHdGn5q3YREAEREAEREAEREAER EAEREAEREAEREAEREAERqFoCdcQvr9rGqWEiIAIiIAIiIAIiIAIiIAIiIAIiIAIiIAIiIAIiIAKl I1A3YsSIItTetm3b5s2bF6EiVSECIiACIiACIiACIiACIiACIiACIiACIiACIiACIlAmBBSCo0w6 QmaIgAiIgAiIgAiIgAiIgAiIgAiIgAiIgAiIgAiIQLURkAd0tfWo2iMCIlA+BB599NEwxhx66KFh kimNCIiACIiACIiACIiACIiACIiACIiACFQcgZ8EaKJkxGv9nDlzXIEKwREvW5UmAiJQEQQQoM84 44xgU2+66SYJ0BXRmzJSBERABERABERABERABERABERABEQgDwI/E6DXXHPNPIrImGXixIkSoOOC qXJqlkB9fX3Ntr06Gv7kk0+GEaAHDBhQHe1VK0RABERABERABERABERABESgfAhoNbLy6QtZUuME JEDX+ABQ88uaAAL0d999V9YmyrhAAu+//34YATpnGmEWAREQAREQAREQAREQAREQgXQC48ePZ6du GzOOjbXXXlsCtI4aESgTAlqEsEw6QmaIgAiIgAiIgAiIgAiIgAiIgAiIgAiIgAiIgAiIQLURkABd bT2q9oiACIiACIiACIiACIiACIiACIiACIiACIiACIhAmRCQAF0mHSEzREAEqpDAVlttdf755wc0 jF8Vf6MKO15NEgEREAEREAEREAEREAEREAEREAERWE5AArTGggiIgAgkSODAAw/MpkGz/8orr0yw bhUtAiIgAiIgAiIgAiIgAiIgAiIgAiIgAqUmIAG61D2g+kVABKqdgGnQy5Yt8zZU6nO1d7vaJwIi IAIiIAIiIAIiIAIiIAIiIAIikCJQN2LECCPRtm3bNddcMy4qEydOnDNnjiuNwrX2aFxsVU7tEKiv r09iOeNrr7125syZhnH77bfv169fZSF9/vnnWev5pJNOqiyzn3rqKefvXHHq8+233/7FF1/ccMMN lcX8qKOOmjJlitl8yCGHnHLKKZVi/1lnnTV8+HCzdqONNqo48pjNmHnsscduvfXWXr16VQR2L3MM Xm211R544IGKsBwjR44c+bvf/c6sZZwz2ivCckYI48Rn6p///Oeddtqp/O33Mq+sg9RreaVMjBnP QXvssYeNk5133vmiiy4qzzGT7exZEWfVdCMr5ayabnmlnFUDBkaZn1WDmZfzWTUj84o7q3JnBOQk bhsTmlrT7+YmTJhw2223WXVdu3aN8UZv7bXXlhKVUD+qWBGISkAe0FGJKb0IVDYBzu7t27f/e8N2 +OGHv9mwVUqTuFi5+OKLK8hgL1jnB11Z6jPX5dzkoxNVyiBxdnLz0KlTpxcbNiQtmlBZrTDL2VCi L7nkksriX3G0nYzlsFeQ+vzaa6+hPqM7m/GVoj7DHFMdcDtO2RmjM0SiRw3Mnf0//PBDpRykpqq4 0ZLxGUCi3KIWnu0chBKK7mzj59VXXy3D6T2b5RVxVs1oZEWcVQPwlvlZNXhglPNZNcByd5ACvwzP qtksr9yzatQJtiTps93NoT7jF2W3qHhKPfLIIyUxT5WKgAgkSkACdKJ4VbgIFEoAvbXQIn6ev3Pn zu6RMk5biNHff/99vFVYabFbTpk4a3NR0qdPnyQMdmUmYbkVfvrpp19wwQXJxX127mAx8jGdgluI GMtMLyoJy3G8dY7DOFTi0Prll18m0YokjPe6PHOcJmE2ZSZhOcUiUnBTl6i/eUKWJ8TZW2wSlnPP hhKatO6chOU+4E888QRTTRIu87EbjzyB8bvttps1AbPdC4XxjqLYLX/55ZeZDN1o4Qvqbbw2W2lx WZ7xHMQkw9stPES3umjFG2+8EVcrErUcI5M7q8ZleTYjEz2rxmV8NrzJnVWTtjy5s2oRLI/rqPSV k7TlyZ1V47I8IbDBxcZ1f5Txbs5e++vbt6/ZwL2e+XRrEwERqDICuQXoxx9/nPfa2PhSZY1Xc0RA BCCABi0ORSOABl20ulSRjwCyS8UxQWfhorwiIhI4tuZfift5xdGuRINRQlHinBJaiU0wm/HvY6g7 SbHMG2KH5D//+U+zkwhFG264YZnbnNG8VVZZxcUpqiD7P/30U6x1zypohYtZVEGtqAJTdVYtTifq rFoczlZL1ZxViwmt8LrM2WLIkCFWFOpzly5dCi9WJYiACJQbgdwCdLlZLHtEQASyEYj6aJpYFrzi RGCsMEijFh6mTJdGhWfElaijRE0VjraFyLLBBhuEGZZlQoZbICzhthMP9JACdDlYTpzNPLxxy8Fy xgauoFjCRivCDBXSlNxygj9gxl/+8hezPLw94VOGROFNlkfhkdyf8yg/fCtCFm7hcRzzkDGIQxYe 3tqo2JkGmQzNgzvSVnLLI1kbFYsKj0og51m1DAdMyLNquVke/qxabpaHP6uWleWRzqplZXnUo7jc br54yXXcuHFYZYYddthhcd3wRiWj9CIgAskRkACdHFuVLAJlTYBg0AThIthWci/4l3X7ZVzNELCI EKiiIWXcMgGDtRawktub9IXaysRInxkWBjfR4BvJNZwXtL0RQsNr0MmZFL7kv/3tb2Y8sSCIjRs+ Y5mkNDErpIZbJjbD2b3sjxJdKQcpEwtm/+Mf/zDpvFLMLpNOlxlGQGfVoo0EnVWLhtpXUaWfVUvF rZB6r732WhedAyWau9RCSlNeERCB8iQgAbo8+0VWiUDiBAhwRoAtzvSJ16QKPARuueUW8SgyAZyI UeUqVBWFVXJBWmPviKlTpzqfUBQuygd+GS4OlrPhMDcfqErZXCwC5EWUXOShSrHc7MT9OekY1vEC sVFtNqOb86WCxrl37Ue+V2IUhXh7U6VFJaCzalRieafXWTVvdAVmrNCz6lNPPVVgw0uV3VaYxy+K T3yf+VKha86XCqDqFYFKISABulJ6SnaKQG4CvLuUO1FDCl5uQn0OeLkpvZzwhYe0wZusRgpHfb7i iivOP//8kIjwZwyZMo9kNVI4Ln6oz5E8K2uETNQxEwaL14n4z3/+M1XceuutYYTFMIVHNdilr+7C LdZ2Hopz+WAx9+dIj4hKbvy0adO8A5IYxCF7oeSW+44jws6EXGO2rCzfZJNNvMDpjoB3ucrK8kjz WHlaHvKsWp7Gh+FfVpZHOquWleVhUJfnaTrSWbWsmHOXcdlll4XXoMvq5mvOnDneMdO2bVv+5G3d jAMpUcsjDV0lFgERiEpAAnRUYkovAhVPIA/1ueLbXAYN4IoQ9bmuru7KK68Mr0GXgeEVbELI++Ry ayF6nL11awoLf4ZUiMqtIRVkD5y9MTcqiDkuz0hvbjU8XIn507luVUQXVJz7M1RZ9RHR3MWveOON NyoOO62o3Lf7GeEAf/jhh22Ec8DusMMOFTHaK91InVUrvQeLZr/OqkVDbRWZj0uzZs34DK9BF9nI gOr69u3LukQu7AZL+3bt2rVz587lY6EsEQERiIVABAH6448/xonMuz3++OOxGKFCREAEikbAVor/ /PPPbZEH27I9YS6aVSEr4roEazHeFqmooOhgTn22llaQBo3Cwg0nXnIWWqGCAobaKltuWTkLeJqH o2jIwRljMpz7nNm86YwHcSTn0BgtqZ2i0LNc8BDGSWUxx0WOgCFuNTz+rKCOQwON6v5cDq1jwODj j+5Zidh51mJm83b/Aw88UA48A2zIdg5inLt5kkd0Yd60KHJLs1leEWfVjEZWxFk1o+UVcVatiIGR 8SDKaHlFnFUDppfKOqvi18KdBT4udBCfZa5BZ7ybQ2s+/PDDCbvhFiE86aSTijxpqzoREIEiEKgb MWKEVcObDmuuuWZ6lajMSM8ZTdlss80OPvjgjD9NnDjR+yYFhTdv3rwI7VEVIlBNBOrr67/77rtq alFttgX1mevC9Lbb9WJtMlGrRUAEREAEREAEREAEREAECiGQ7W6C/QceeGAhJVdN3rXXXltKVNX0 phpS6QQieEBXelNlvwiIgAgUn0A29RlLKsgPuvjcVKMIiIAIiIAIiIAIiIAIiEA2AgG+LNxlVGIs DvW1CIhAdROQAF3d/avWiYAIlJLA+++/H+zjzK833XRTKU1U3SIgAiIgAiIgAiIgAiIgAhVFgDuI nHcZ3IlUVJtkrAiIQJUTyB2CIz8ACsGRHzflEgEvAYXgqPTxwGXfGWecEdwKLh9zpql0DrJfBERA BERABERABERABEQgLgJh7iBIs9VWW8VVY4WWoxAcFdpxMrsqCcgDuiq7VY0SAREQAREQAREQAREQ AREQAREQAREQAREQAREQgdITkAd06ftAFohANgJ4QAtORRN48sknc3o345swYMCAim6mjBcBERAB ERABERABERABESgaAd1lhEetRQjDs1JKEUiUgAToRPGqcBEQgZom8Oijj4YRoA899NCaxqTGi4AI iIAIiIAIiIAIiIAIhCagu4zQqJRQBESgXAj8TICO16g5c+a4Atu2bavnTvHiVWkiIALlT4BLwzBG SoAOQ0lpREAEREAEREAEREAEREAEIKC7DA0DERCBiiPwkwCdqOkSoBPFq8JFQATKk4B8E8qzX2SV CIiACIiACIiACIiACIiACIiACIhA0QhoEcKioVZFIiACIiACIiACIiACIiACIiACIiACIiACIiAC IlBbBCRA11Z/q7UiIAIiIAIiIAIiIAIiIAIiIAIiIAIiIAIiIAIiUDQCTQmOUYStaO1RRSIgAiIg AiIgAiIgAiIgAiIgAiIgAiIgAiIgAiIgAmVCoClrAxZnK5MGywwREAEREAEREAEREAEREAEREAER EAEREAEREAEREIHiEKibMGFCcWpSLSIgAiJQawS0PnWt9bjaKwIiIAIiIAIiIAIiIAIiIAIiIAIi 4CPwMwG6vr6+S5cuBTIaP348LtUFFqLsIiACjsCYMWO23XZbAREBERABERABERABERABERABERAB EQhJ4O233+7evXvIxEomAiKQKAEtQpgoXhUuAiIgAiIgAiIgAiIgAiIgAiIgAiIgAiIgAiIgArVL QAJ07fa9Wi4CIiACIiACIiACIiACIiACIiACIiACIiACIiACiRKQAJ0oXhUuAiIgAiIgAiIgAiIg AiIgAiIgAiIgAiIgAiIgArVLQAJ07fa9Wi4CIiACIiACIiACIiACIiACIiACIiACIiACIiACiRKQ AJ0oXhUuAiIgAiIgAiIgAiIgAiIgAiIgAiIgAiIgAiIgArVLQAJ07fa9Wi4CIiACIiACIiACIiAC IiACIiACIiACIiACIiACiRKQAJ0oXhUuAiIgAiIgAiIgAiIgAiIgAiIgAiIgAiIgAiIgArVLQAJ0 7fa9Wi4CIiACIiACIiACIiACIiACIiACIiACIiACIiACiRKomzBhgqugvr6+S5cu2erbY489Mv70 4osvevePHz++efPmiRqtwkWgpgiMGTNm2223rakmq7EiIAIiIAIiIAIiIAIiIAIiIAIiUAiBt99+ u3v37oWUoLwiIAJxEYggQIesUgJ0SFBKJgIhCUiADglKyURABERABERABERABERABERABETACEiA 1kgQgfIhoBAc5dMXskQEREAEREAEREAEROAnAj179qyrq1t55ZWnTZsmLlVJYPTo0XQx21577VWV DVSjypDAn/70J4Yc08unn35ahubJJBEQAREQARGoSgISoKuyW9UoERABERCBmibATbUpd2g6b7zx hmPBXXdNc1HjK4oAw/ibb77p2LHjK6+8ssoqq1SU7TI2LAEL5bflllvef//9YfMonQgUQIBz4gsv vLBs2TJG3fnnn19AScoqAiIgAiIgAiIQgYAE6AiwlFQEREAEREAEKoLAwQcfjHKHqc8///yOO+74 u9/9DjdD5LwPP/ywIuyXkSIAgUceeYTPW2+9dZNNNhGQaiVwxx138IyBTz1jqNYuLrd2tWvXbvr0 6VjFqxUDBgwoN/NkjwiIgAiIgAhUKwEJ0NXas2qXCIiACIhAjRLAvQvHLty7HnzwQZQdKPzrX/9a d911N9100+OOO65GoajZFUjg4Ycfvu2224444ogKtF0mhyLAg7EPPvgAD3c9YwjFS4niIMBgGzVq lL0bdMopp8RRpMoQAREQAREQARHITUACdG5GSiECIiACIiAClUXgmGOOwWCUu5EjR1555ZXI0Gx8 kZZXWf1Yy9YiTe65556Sh6p7DLz33ns8J5P6XN29XJ6te+utt3i7ojxtk1UiIAIiIAIiUJUE6iZM mOAaVl9f36VLlwLbOX78+ObNmxdYiLKLgAg4AmPGjNl2220FRAREQAREQAREQAREQAREQAREQARE ICSBt99+u3v37iETK5kIiECiBOQBnSheFS4CIiACyRKYNm2arTVn67knW1nZl47LpKEgsCNkkrCX Ym+//XZQX3XVVenlP/TQQ2YAS/8lUXt6mTSZdQVpr3elQZeM0M9mT0Zri2Oht5atttrKeodo1MWv vZAa3dAqsGcZIZSQXghksnUiZpdbPzqSYLE+pUWxH3FuZss4tgvpzWx5hwwZwisCNCdS4ZhH35Er iRU+gw/wSHaWYeIizNgZWx21o+lim0g5EgvEyNRHIQEHe3D5WGKzQU4zCqwoZ/nlkyBqb5aP5bKk DAkwKXG9lO0arwwNlkkiIAIiUFkEJEBXVn/JWhEQgaolwO0i+gU6jt3omqDMn1wKm/7CXVa6jHjn nXfaWnNsfEEbTQ4Q2pmJTWx8wZj8JCeaQ0udukRpXPGHMZsaHRz74lOmrrnmGsoh1gTrC/35z38O U2akNNz5r7rqqqeeeqpj7st+0UUXWcxllv4DV6TCoyYGGsODyM6XXXaZrafk20hA6Gez5/zzzw8J OaoZ4dNbsFfS/+9//6u4N+5ffPFFLCey9v333x++yd6U9tziyCOPZGz4SmAYQ4ZOfOCBB8q/H70W Mv/88Y9/nDp1KgFVH3vssfzIZMzF4cNRZqO3CIHLmV05uvfZZx+iTkdtxdlnn033ffLJJxyJMT5Z 4XhBDQ84wKPaWYbpk56x05ucX0fvsMMOxAmhtEJmdTqUMbbrrrsyLWecsYM7iKHFeGBFWbIHpyyw ojIcJ9lMyqM3uYpIP0iZgRO9dso4q2OJu6DiYibk0HLPQnzXQu7PgEek3stLlz64QLIwaIMfAdpD Mm/htIs9Jb/kyGMkYzZxn7heynaNF1wmfWqPMCM9r+JC2h5hBmzZuiBj95WJw0Ee/JVFBESgFghI gK6FXlYbRUAEypoAt0Ncu7NAHPoFV6Lc6CLosILcu+++e8YZZ7z88svcc3JhijjiawbX91wos5Ms dns8cODA/EThYECUiYVoZyYgsvGFqvNze+Rm/tJLL6V1rlKTIXLacMUVV1gaRBluD0BEUS6X6a1w wDaEQr7Hfv/zj3/8I+C2hBvIH3/8kdW0Xn/9dYQzxOhcbSro9/bt2z/33HPW7xk3qMKBGNAs40aC MJALMihXZtNwMdjba7kylcvvTz75JH16xx13rLLKKvnZRCxjVFp6JD07QNhP+UcddVT6r+XWj14L u3btOm7cONuzxx575EcmYy4On9/+9reMXj456EKqM3kb0L9/f6LBXnjhhXmUwHREOLvZs2fTiTE+ WenRowetHjx4cB4mVUSWIszY6Rzy7mh0JYYiwnHe/vh0KGPsP//5T369w9BiPIQZogVWlJ95JcmV R2/269ePZwDojIjXdCWffN9///3jnb5y0qCPzjvvvPfff9+dEUJeMFxyySWucK40uApi4+kXg9P2 84Az26sYXDCQmKUgSEa97iKKnRTFPGYlMMb4k40rB85ZXEpxCZrR958rQ+oi44cffsjFqhnD5StP JXmSx/4kXgrJybaQBL5L06hF0afegzTkVSjPcd0TKXrHYeRiyXUKQzTjBS0XD6SnKy0lXcafmBHV cqUXAREQgaIRkABdNNSqSAREQAQyEOBqFenZnCK57ueGhBtdE7n45P6Kewa7YUjfSI9oxUUqWdj4 wlUs17Kxg8abON1tk1qQeo8++uj8qqN13Apa3jCX6ciX7hr95JNP5v7NVy83SIaCn4B2+OGHZ7tX 57YzPw8RbE6v18zgTowbSNRnZAJuCfhC1yTqVGWDZO21187InzYyluBAMqRPZCxGWozumXl0Oky4 Sa7EVRDpXMZ/LI7b2fRrOounF+nSfHH60b1mEbVbGVrc6zLn3H333dkOjahlkh57cENDrQMXn0yA HFzpj9byNjubSTzUycNajiw67pZbbuFwyyN7cJaVVlop9jLLpMDwM3aBBqePk/w6mqHIOevZZ58t xJ4CO5RHPiFrL7CikLWUQ7JIvckJmnMQD/t5oo+uyiffOTHFOH1FYnLooYda+jCP2ZAg3ZUYQ9Gd L2gUg9M9jaZFAU/sTJ1EI/Y2maK4ZDJL9t57b/5kY3rHUcAkci7SfGqy+SVQF/MzUx8Xq5adSRvC ZIQqv+INnYRXRCTIkRLn/YzZ1QJA9z3Mg/9Bgwa59E47dhiNP1e/dFA2knQlV8Vo0FqzN1JfK7EI iEBJCEiALgl2VSoCIiACKQLcJOBWbCy4WMf5IiMXLkmde4tLgDL1wgsvIOo5RY8vOK3gJhyv5y8V YSf3NuaXwRd7L942bocKqc75d+TUzVGgnGCdTgkjeU/foeDaHZspPKO3mteHKK6BSPyBxx9/3Pk/ 8oVbMnqnVLdeqCSmPlsDuTnEmEQF8ZwkZ8yYwU1yzmRlmIB76UIct73vJpt8wKe9bJuzsUXoR4ao e7cgpz3ZEsTo1Y49M2fO9A4VJkCOWV+Ij1jMzru9vow82jnmmGMKVy6sWO9b1WhkttPeg8nvyVlc zYyxnEgzdiH1xjtOiMCT37v5hTTBm3ejjTaKq6iaLceeadm1B584jWa79CoOIncVdO211wbXiJoZ cBXkfbjLhWXw8+b0R9cZdXzmtOuvv96sQk12F3umPuOCgCqa0d+WjLwxRtNIU+DCCcXphdhrsW5F uA++CLQ35zK+GkV2MLpHFJA87bTTAuzUMjCxd6IKFAERSIKABOgkqKpMERABEchNgDtwpz4j6XKx HpCHX72yLylRfLhs9b3xbTvj9eUhLq1P5sYV1Gsqr5/nbm2WFOa1kfMy3a7RecczW0U0PN21lrvK dF2MojJ6c+fdBMuI44mvL0wEj0uTimoebfdVbU5SUcuJMX0S/qExmhdQFPJ9IY7biB32RjObPUni btP+zGl/EfqR9xvyiEjrtTzeF34Zt+l6EPx9vl2Fm50TfvgEHFzOATB8rmwpN9hgAzdg3CBBJuP7 IYccUnj55VBC+Bm7QGvjHSc2qxdokrKXnABTFsEleKDOZ8mdRtEN7byAwhgQ4MVC1uSM1OGcFYg0 UohzgOsj70WUu9jjsLKAbKjS2XqTg8Ue9pOyap6chR+6ztEh2LuCDr3ggguCLxS5YDCFmsAmFRfV JDwxpRQBEagRAhKga6Sj1UwREIGyI+BdWcuF3Qi4lOcitSRtQLVMl7mdz07hJtllenDwEDyDQFT4 O8Vel/PCLVcJhROw5eYJxFl4UWVbgkVlsa179+7Yyd2m/VlymwmDkHNNs5IbmW5AhZodkqQbHt5B gusrf4Z8uIjwxGFVyFOTkKaWebLqHidlDl/mhSdwzjnnWOKA17PQMbnuynnWYCEB06CDgzaEty09 pUnh7EcVDZ6R3BTESzalehuskJYWkteWkKWEgLZz5cMbFTkfK3JGYP0J80EJjq9SiMHKKwIiIALF IZCPAM1CDbYVx0TVIgIiIALVRwAl1Psm77777puzjemvXtoS8AgN9jo/X5DzvFf56Qtkm3+Nb63t PJxT3Lt+XBPnvCMKblrOy3RsxoPG3aFlK42bIi8N3vr0uapRkXM5ZwVFg5Cz7UB2IRSIZphNKqUu b6QFvntTpq8+73V08nZHzhWuMBgzLAstGj58eDoQxoA3GQusk9L3Qi5/goufrEastWLp2fAufuSl ZFvAnU8KdC5X3kZ538D17sdIoh9yINx0003YENUkWwHJjX8f85wHlG/A0JCM8L09S13eNoaswvGh vQSXyHg/bw1JH42+rqSPfGlohYn4th+GNMS6I9hVioyU5tRni/DA5saDlWNlGmRvgRhGRBc3FM0w m3wsfUDtDLaAwn39YszdtBZsdsZjgR7EPBuElGPD3g6fAE3EyFtKsmd8nz3nnJNzhKQnMGutL7DZ NyYxKeN04dv/3nvvcVjhLufNTsmG3Q5zN5LtbXrfirK+Ye87s/jM9k197lffwe7LFYZeQsPba0nO jvbOcjYY0o9T75CmcDskA0aOMwDOljLSxOu139f17hD20c5Yke8KwY0WX5muKFhFPZocGTfqwgiR bnox1O70ZGeZQg7bJHrTnbls4k0/2+acB5BxTTXm9ayMpyGazFwdMnqYBSunNC6ccFXOWXtwAi/t zp07k9i59LroEAElmCWo4bYKcR5bwGWGlZboBQ+12/yW85Sa3rSc3hVc+YSMP85jbPfqIYdAadfz yKMTlUUEREAEHIF8BGhOIbaJowiIgAiIQH4EnnrqKW/G9ddfP2c5XIC6V91NMmD9HBwqeYeUZcdt TXN0Va+OgDSc8TV/S5+zxoAE7p4kFic7AnHYLYovzKsZwEV8zmt07oppEWE6iIttS7pjIXKzdwEc 0vCTlemWGg+OHsCFPpB32203iLGddNJJ/JmOhWTUxT0kaaiCl+W5jSSl06CJHOpejMVOknlVe7IQ SBEpH7MD1HxaRHPwpmH5IFv3nDuiU0891WePjQ1GAtbakvT0EVKUeyEXTYc9/MkNrcVewP5f/epX eNlgA8XSlpw6uOViZfYDDzwQ7FYLBdI6uzXyrszutdB6x+1h8Tq+r7rqqlFNopZevXpRIyVYXTQc 5k7zCh6ZFiKcw4f4ztZlIEKE9YrvRpJm8rKCkWSgUiMZw2j0VgVwUAHIzt3jo48+mv7CMkItC+6x Pz22rBmAZo1tlMBKknaMMwwMILaRlz2W11Y0JdY29dKzlBnwfIXhysqHri/4YkHerVhIUinf4cxQ sfKd8ezEMHyy2FxH2+TD6HrnnXdIT+L0m2TGVXDhZGEI0RDXrYxJmLtnGNnMznjgIJGTkfFsb4vb mKHV5phGA7OtoWrk6a9f/OIXpCQ7EHyyV5g5J9Icawc4fOwAZ7wx87gY0FYU8xU/pS9Ly37Su2XE 8BGx7yYYUTKHAyUTqNo7kkFNj3z33XfMV2w2/ZoZvHTCu+HWuXSB78ziaxfRdUiW/lqM72D35gpD L4nh7RsnOTsaO+kCWmdHMYeJHYPu+YoJrO54MXo8V7NntBlHjuNAA4FMykgTrw8+XW/L7aL0MUVg ZPqxkK0iUoYZTlZjHkeTHeycp+zMeO6553IsM9u7WTqjjsastfXWW3Nqs8OWLqAQ+860ZrNBRg26 JL1psy6zipvnuQhhj2tjyKUX8Fw2zixnmj5voPmatB1ySuGSwy0emPMpe3CZ1113nSVggJm/84cf fmh7wiyJySRmiV977bWQxnuTBV9mkDLRCx46l4scaglzSk1vHfOwuS1nXGWBuZdZN6drhSuWo9XW meQoSD8f5cFWWURABESgJATyEaBLYqgqFQEREIFqIsAtirc5IV+sdlnwarFAxmPGjOHTt1CJV8bN qMt40+dBlSt+uxvMGbo6ZOEnnniiXaZfffXVviy27HtwlEZuYtGYkIq4WzCStBpNpMAFcLht414X rYc7fIixYQZKpc9Cajc3Um4gLZAfyczrxxx7rYNwSnKif3q8P0QN7i2DfckRy8COjml3obSUMp3k 5Kyi9613DJpVzRen75MRUP/5z38sC/o+zzbQSSE2cuRIU5Ey3gN7G47+QqudMbbikNWCOmMpqSjj qjiumaTk7g5p/sYbb4xqEvI6ddE0K426TDBls5jLAwcO9PWU+xPNiAHjetZYWe84H3m+s+APY8/b RkaCDQCSBYcNsTFpWqobk85Cr2HEO/bNBu5XdBbELBJYCUQZNh8oF1KT5iOgW3rU0mHDhiH00I88 lLKBkcfqgvCkWJO02OgjQsAjbDEwbFRz+AOfEUtFFpzHRhQ12ppUvFBMSo7o9HWuchZ++eWX060c y65bbQms4Oio2TqabkUYsp6FCYVTDnvYrB/p34wSGF1PvSSjjZ988gkpfY/HkphzqBTzODDtAOeY yrj8LD9tt9126U0m/eabb2770fjoIHrNRg7nC8Yeg8cCVVvJEKBRHIDt2rWz7rYF7hh11rmuC/72 t79ZFwQEM6Uie47o2ygk/d2dkPSSGN4+83J2NPoXWfD0dEexxcJyD2NAyuB3x4sVyGDLNnKcATbx WsrwE286YTsB0ZuUkzEQec6Ksi0id/rpp3uri3o0MUPa4zr60Z0Z7UEsOy3KefoUwa8WoNmq/uij j3gWwjGIfs2nHcvZHHuL35vmxY9JHF9uhLi1FjgAaWPIN4bdkUJR6bGbeaSBfJ/e+9n2eIM2MIeH eWLqinKvVWEGJ3ob6pBH1LY0bhWNjN2XzaQ8AlKHucxI7oLHTqkcm3mfUukFmy6YadO7gOVVOF1G uvjn1ODiq2R7DBN+kCilCIiACJSEgATokmBXpSIgArVOoMBVv9ylPDd46Zf1GV/zj5G4ewMGrSSW RfbcZTrCh+8y3ZZ99wWh9rXFFE9vTG3+9C6AE+nuywqHKsUiovluztOj9XEPxu00G0uHOcOc14/X 1GxSGnXljDFCE7jr43bFJ1Lj0uijgYqE2T5hOl0DcgG1WdrR6ftAs4zp3rjeWjCYm1LuSL3GuLxb bLFFyMGGBIzw7eSJ8CahuZjI7r0B5kbOmolmgWEBY8ZWs+Sxh9dORFX+dA8J8E5CCEiPuQkr0+gD lsTkVyvNlDu3OQt9fDLegtLjtNH36MUBR4+wQtwBiCu0d8VCGxjMM2FeeE/vr/bt29tOPDRthT1T ytiDColh6WHrTafgJ9RPKg2YHAIKx7GLQgYMGOBMKjDCj0PEQeEeBrDTHcjff/99evP/+c9/unpp vo0K77wa+5yDWsd4oyKfhuj8IkMeU5YMtQ713IpiJJsO6CNpI5kRwidVczCSwEYdGod3Yscd1cZ8 nz59IpmRLXF4egkNb2dYzo7msGLkeBX/jOq/G9IZCxw3blw6iowTL68vRCLMsDn44IN5tBDwjDaW ipxV1iNhjqZ7772XlL5nkDaeOb/w2IPxFnD94M5ZjGSbzPm058p8z3jlU/ze5FrIruW8c7jzUx4/ fnz4uO022RpnLnu8w4CjkhNlzkjBvpEDLp4d2s5IQRt4r8WiAIGaWZ2O4PEGvRDLxV744R3yMiO5 C55sp9TwTSCl867wrR5pcbR9z3jClOzcDmKJrxKmRqURAREQgXgJSICOl6dKEwEREIFiEOBa1m7D cLzizoe7UCdIsTNpAdqupKk6o79Vfu13N1fey/Qwy76jRZo/TrozjrsPtDgPkTa7A+QOxJcr/R6M PWhzbDlvz5yLky+So4nswY4whsXkOe+WvjAjtXCzGl5z95VgSorJu9k2c7FPh2NBTpBBI6FOT5zT pNmzZ2eswrTvbA7FlgU9DvkDpc/XXyg4JttZMvMBz+jBbZ6eFJItUAnHowFMP0AyPpnI2BaL0uN9 ldve6bbE6U8InARmCRzDL774opDuSNd/baqx1RS9m5PXGcxO/QyuOr1w64XgNx7ya46vu92fn3/+ eXqBGRPb6yZsScw5f/nLXyg5PaZq4fo7fnbBIxkxET96e9JmU+X222/vZWJTHP0Sy4SfH72Ehndw RwPBtL/wvZCxQBeywEs14yznPH/DDHLe0WHYMN0Fm1d4RSEPEJJ5j6aMYrp7TEugnjBtdE79lhi8 zhGYQOe+Eorfm9muteyRldN/w7SUNPRjRnmdsz+OtDkvMNJrQYN2QRt4UBHyYaS9/GERmdgQ/ZOY kHMyCXmZkdwFT7Y5J5IrN71mF6I+7wq76gs/sXhx8aDFxVcJGeAlJ20lEAEREIGiEZAAXTTUqkgE REAEfiLgC8EcdUURLltNEdh77715EY+7UK/Ha8bb3bjoc73LlTQucoXrjF6T3CI8FO6CG+Br6XOz TW+Fu4/NeClvXlTujdHwEEzE9N39hsluK0O6MBS+LKYjexcasmWdgt1pueExwdHekQ+/WeGMkDwI BNTy8ssv86vv9iy8VYWnxHvOCpk1a1Z6aemxaL1p3nrrLf7MeTNvAyCjXuxcIK2o9O3NN98svI3W 4xY7NeNWeBV5lMBMFeAdb7gYbCGVjmADGPbMNhmfAeRheeFZnO4Q+5zjghoVbmR6CQHPomwk48Lp ArnYRJH+WCtGw2KnF6NtVlQ2gYnBT0wAiwmb0Bb86om3UjvL4Kka6RV+V0L4ivJuaYcOHcibbSro 0qVLfiVvs802ljGjX3l6mYn2pjsJZmxm8JkoY/Pdw2kX7oYrCjrL975OeHSonxYfhkK8qwGHLyE9 pbt8zbgGcraSbTyE3/K4zEjogsdn84QJE8K3gpQuyjPBZCwjduL+HHzVF1AFVy+8s2Jh6wiVHhwN LJKpSiwCIiACRSAgAboIkFWFCIiACPgJuGXE7IeMr4EHU+MSlpth1keyV+OLowZyB05oXdRnF+Uw xq51l+kWOtmu0VmPK7gK54IUVcQPLjbq/TnW4o/GMkG8d7zTTjulrxJm1aU7QePmQ65g18KoNzxU ZLEpWXKNlX9QvdNDcBTecc4htPCiopaAY5e16JlnnvHmNdU43Y00vfycnob2YjXRPKLaRvpYngCZ D3WB/st5GB+cJZvvuS9XgWbjWo5Wgos9GlOwP3vsDQxTYOxzToG4gm0OE+7J5wbOsoRhOOSXJnZ6 +ZkRKRciPg9CiKvDqmsuen6kEmJPzFmGMjlFuuUQY6+iwAItvADzmFcCtkcdaGfEdcmv/OB4XGHK jLE3eXPLdEAXl4zv7nkS/gFh7PGmQS92TtAmanM55AuJE7VMfAUscDB9YRGrC9zc5WuYZwDuOiH9 /a0wZoS8zCjCBU8YazOmcd4VbiUDni7Qy4W8UEKZ+Nfb2GMF6XivfvNuqTKKgAiIQBgCEqDDUFIa ERABEYiZgO+Vxqguk7bwtwVd5f4kpztnLNbb4mPcIPnUZ4TXbLEIItXLJbX5cZuDcNRl3wOksTwc kczykPojHihIvTjscIPBzW3wUvU+J2jWXQy/uFBIhyN6hCZzc8L6OW6Zvkh9ESZxaZVBFkTCDwv9 hcYyMtm4tYY/OzOuqeVrEQ8YwrxIGxySFTUqDKj80tigDdnj+VVRhrnoRw4fnEwJA81DArcAYxma iklJzDnl0FKeWhXBjIqgh7KD3MakTXAS4hJw4k7UPTw8dufZymVA+IBL4csvPCVPWy3+A6d1u0Lg E7GML7GsHpHHQ/fYe5NLL9MBOftYL3BaMUdj/I7zC7Bg1wM8N+ISCGJcDrln83l3CksExxi0Yd99 9zVLwlwDuDQhF2P0tTFMFcW54MkbPhndBT8e7pzjWBzYF4ctj8J5EuPWlya+StKR9/KwUFlEQARE ICMBCdAaGCIgAiJQAgJcO3qDZvA+XU4jvO94Hn300S5KbyFuFDkr9Sb485//zK24T33mBomL6fxu tNJrd0uycHUe8hrdxUN49tlnszUnPVpxzoab/BccCtkKQX3eZ5998GLGDz3M29BeJ2huWVFCcy4u 1LlzZ6srjJ8LDnG8mm0xUhJ6MmGhlrMFQeZuMCfewhPQNEJVclPNUvWseseGPGRrJQUX7hZSsxCT vo3xbFqJC94SEE3iF7/4Rca63DKMYform7UWeoLnExkNKJXbI6PXvK7AHsA57wkB7YbJkEmmJFFH Qw7L2OccFxg35BOvkHZaMvdUL2AkuxaZSsW8lDFxLId27PQi0YiUGDERt03OAjnjLEcqNq7EzPDW uUceeWQhU01c9qSXg+aIhZxMeaRE/Ho+0c0/+eSTQi5a3Mh0sThC2p9Qb3ItR4BmzgU8pbCF+9gG Dx6cd4wy51Vtl0CcysNcVwRD4HTJ9YkL2hCSWLZkdJ9NFM6lN1tKW3GBX221kkj1hrzMKMIFTySz MyZ272zxOOG0007jcjHYTSFkjRRiL9sB2fxRtImACIhA+RMIJUB7H1pOmTKF96/Zw0LGinxf/h0s C0VABMqWAAuJ2P2AXT4Gz6jm8myJ+R4ppG9G/9+oSgfm4W3KZiuhuY0YIN7yLQwFv+YnkDlx1hoY 5hrdrduTUcS3SAucsKIOA9OsfevGZCyEmBvsjxSp1jlB8yXM27XcuWVcmyijPfQR+9PXiItKICD9 YYcdZr8ed9xxPqEKHcRCN9qWMQxoLCELubNFzuCm2i2XZP6JOZvJzbMdd8j0PtWGtpx99tmmBtI0 K8r7brXtsQAFAetGujevL7/88pz2ZEtgBljgTh9ke26Rd8kFZrSj0vdmvZVpr0vb6955bHSHPfJJ X1A0j9KSyxL7nIM8ZA88mMTCKIkZY6AzSLyHnmv+gQceGDySmVvcAwPecSEx3peoJD6AIa/5fUvD YZUv3E3s9JLraI59C2ASVTtLziRfyW45MoTyMCMn2DDf+xaFv37Bk3LWUbCFHAlkzyfPlgqMoWET MsdL1HIS6k2ueTjuOBPZshxstLcQhZ3ZAEXbDkMuhMKc1MKMN+esHSZxzjR33HGHnUaDPXk5n5IG tfoPf/hDzjJ9CUJeZhThgieq5RnTu+W1meTDv/SWs2re98r7hJuzcCUQAREQgSQIhBKgvRVzATp2 7Fgez+68887cQ4a8Hk3CdJUpAiIgAhVNwO4HnHrLWiLZAlmwn4CJLu6eL2AoUzGuPQEOiV5t1G4p eV00jM+1w4sBmJeNtjOMG2BEPbtjxx0jZ1yOjHF43cIsdg/m3TKuOEcCXo7mE0nO56Bn3je+N2EN uCllFkc7Y7t46dXur2DlbYi7yfe98Ijs4n7i/nPQoEHkNS0m/f1op7NjXsjbS4uLzYZDmTd2hNMI fHAYD6ZaWnBqs8SeOhT+vrZz58F+Yo9wJQAiW31x0003dTda1GWrOKIq2tUClmOMC9xcyEujqM88 6sivBDe0sJYBYF7PfKEtxI82t3FkVtMEaZRP/2W8MTYCwqC7/uUo88bcpBw7TnNGoDYDnJcZh79B ZqNAHB5xBch2PEba75zrTVVnDOe8ruNtbndoeOuidQwtfiJBJBvSEz/wwAO20yJ72neGOlXY04s8 zC7QJF/28HMOSJmBGavB7sPuqPEpie5o9cZldtIby8/abAAWxD63zJd3xAaPZPJaW2xz3pcMXSZ2 amfI2UKmDLngldDs3QLmf/eEibbz3oyNFu8jz/D0Cuy1uMaJ6wVoOMWN1tlWoJGRsvtEYefZCnYe HgQ4uQfXYlPNk08+6UpguLqm5ddGZpJIT8ozWph+YWMruXnPMpEAkjjG3rRrHo67vMlnjHHsDrR0 nT2gopzd5II2ZCQW6WTqiqKLs8WVtqBYHP6o1d6XsUJOieEvM2hOohc8UQdYxhj6XBXYUQaQ9Jfe Aro1p7OIi68S1U6lFwEREIGSEIgsQL/66qssCcUNMxtf+LMkdqtSERABEagCAlxhsyaPrVHOhjex V+40tYU9aG3oj07wcm/BWy7iPyBKmueabdwSoB24K1rvWtvoyLgncwPmDQCC/07wXQ0GBNCO6ohk RXF3inyJUOsLxYvrkMUv9okdJENtsby+XC7WJLeCFhGYNKDDbJrpexPWXJvxmgERup7zsvE1EJc3 4lRiBjf29AsiDiXTF06eQ2FnJ3rEMcccQ16SoWYi0yA2EUHV8LKTWjIGVLX75/BuXGCxdy0tzDGW YA/VuXtOYmuyE0puuSHkVBLwSaxMCxZhopK11EUs8YYu8TpRBvspWwhmayODCkSMQ6gS9NMbfsHp WTbw6Fnut91IhiEWOmEuvEk0k3oZPxTo9cendRSIlBwc39nrNIQNGM9mHeqNH21tpCLKtIcQpoei 5v/vf/8Ldop0fGDCkKCNWEU59vwDy03ds75wX7jV9B6J3Le79AaZzSC7g851k+8ozggz/Sh2zvWI 2pjHNEKXYYO76cVs3+TgPOmYZyBmqF3kUx6qBQd+CSicRrlApUDDHv50ry8ggLJnrbXWorqMZmec ozDMnr7w6R0V6dy8g9/7kMaVwGMDV0L4OQcveLqbUcTsFPBMzhVoM4k7wIcNG2btYo8d4PannTWY DewQ4PBnfrDnPWzMbN7njukjmcZSGj3oO2C9bpIUzqhgyPEJvZw9S6U2XJkKGN5sDCfEERsPTD6M FgMbnl5Cw9u5igd3NK97mnoOAWsRHp3u3QjirtKneOtnmzYzjj13YLqnLJTvLSFgkJCMXvBNGuB1 c76bqbwzfJiK7PqB8WBnDZ6XEODeHXo8FLF5IPzRRGl2bgKRd4qmZMp3IyHjMevdySD0TjJ8Z493 0IY/bJPoTfMGYGwTA8rbTNrIxtVCsDBtT3ds0Qtvq12f+nR2SuOJjqX05eInuzihuwMqBSCBqtKx Y4C5ErPdcsstYfR0i6bCIU9GGusOVXsSycHCfq5wWIjCd4kYckrEkjCXGbFf8LiGOFHbsLgj9623 3goYtxwj9owk/YmjLanN82/fKZKOc9He0r0oiP/D9BswLdhTqLxXOsl5DCqBCIiACMRLoG7ChAmu xPr6+i5duqRXwDnbvYLq/U5K35/sGT9+fPPmzeO1UqWJQC0TQK/Zdttta5lALbSdS3Yi0nJvyWWo e7meC0r0F16gZqb1XbBya8fdLylJwEWtvRTPLaKFgeOK3N32Gz0uqZGhSc/tNAosUg53L9wZOrbc J3AJmxE1NxLBoZBff/11pzly9UzgQrMhWwxE0nirtkq9hXD3guzizc6tXUbbvLnMeZO85oKNBAy6 9CAeoMZVkOaDDoEvWD33lulQYwyFozu712ypl1i9pofyqID93ITAmTeOudnItiYe5XAjHSbMiGs7 /UjED/NexwYLmW2BNXkqbG2hgddddx33fnCgW5Gl2E9GJCpu/jGPRbQQlXw8IcltVXq/8EJxwAFI V/IwwEYs9jCu0nm6sQcc3jw1j2/aDk8Qbb/99uhW3MZHNYmORkGzvk7fGOcM2mCNGMN4pGFjG2P+ 9re/ZXxvms5lnFgymkAzeTQS5pV8OoJVpIwP9tBHHJXs4bbWdF47qNPHtndUewtxne4Ot/S8dDcx djPCzBaX2U0mNI03+rEw+PA02jbMGIrW+wDEeRwywepzzmOfAwdp1Ua4m8cslxvMZoDP7Iz1Iov4 fDBtoss2n/gGEoM/vQQIuyM6zJxjMeLtScbJJ58cvEImKgPqjzXfjUkLGIoa6O1Bk6JMM6LjmPkZ kzb9clihGBIh13cw+kYyyXjPI+NItsJtLnVDN0xAeXMIhbk3lwWP+v/s/XnUJUWZ54E35/Abh3Ma EMVxwVIaKYVBWxZBFkHBLqCgBotmkUUBR4UCGWTfhEGGXXYOe8MRaKAEilMlDRRCKy1IsYlCAw1t lTSCYtuIsjjt2Iffj9+n/bZPp5l580bmzXvfvPf95h/vue+9kRFPfCIyMuMbTz6Bbpsb6/rSG1n3 rmhoWgTRWY6cMZirV6h/ll4vpRn2uoUVB97S23HptUNBpd8Xyyod4bMFqfPQ4tHxFOaIamrES7+a dI3ErbbXHYQrvSJQsorTQotuZ/H0Eh27F5Nel22LrRno4rmrtJrALN2WAEuKo3R2bGEk5LrOnlus lErkLBZUSge6XuS5dcZ4UmqJTqy++0fmDBQI5bmoUPApXvI6pdaQSPrqx4x2H3iKxHrdUkvhFIes 3LXMuiBOJzGW9rp4OQukde/jKPuDv9/Wq8+M+/f333//UAPTjTsf228CoySQKkCvs846MouXv0KM fuSRR/7P//k/3/zmN7MWW4AeZfu5rOlAwAL0dGhl13G6EdCcLSUUw3Qjk1jfWKVAxnrttdfiLJ5S nnvuOQSLCuk/sQgnM4EWCaAf7bjjjokhd1os11mZwJQQkADN+y68gpONG0a0qCeeeEKaaYXEKb01 q8lOSS36FoqYO2fOHBYvcz6qrCvw9M6dKLug2De38U2QFeJZKsCdou+7cR4Sx7e5x85yC9Bj12Q2 eIIJJAnQBx98cBbBeeedp38VgjC3x44F6AnuLq7alBCwAD0l2F2oCQyVAFOvrbbaqtodcqgGjHXm feV7vcdqvGPdypNkPGIcnv5Z37dJqp3rYgI5AnR47nHxelYpH9xFx12AVvjjiv0AgMBKc6+3Tyas 2+hFK72W1FeD9pA4Ya3f8epYgO54A9m8aUUgKQY0inP2CEDs8/4//+f/nFa8XFkTMAETMIEuE0B5 ZFrLe47VUYCntgq4SuHbVb2j19Ra2OXSFYg5G+K2aC3udUSi6HItatnGxJ44DBzVgblr5enEIyNA j8UV9Oabb06JYjFUqxB9CKnECNlr37Chlu7Mpw8B4vMQt4QA2b2qzE1Qu7yO78FojINzxXv9XG68 5LT22muPbx1rWY4bOBGfFTUFGZpAQL1uWMMYEn2XrNVYTmwCJmACU0UgSYDuZdwWW2zBbhVTZbrL NQETMAETMIFxIaA96AjDyjSJ2Ii8WTzlatS4oMvZ+fTTTzO5RcGPDSezCZjZEmp2gw02mCZOZ2Pa iNPHbHopYYLZTavvC+nTh4lrOvEE2DmNOhI+u3TzNF5h4SZY4TjMud2PT3XfffdhJ4GzSwPvUnHu +Gy6MK1u9FSWuN7Eg5YMTfh7IMAndkvmSw+JE3/5u4ImYAImUEEgKQRHxfnMpXPx7ByCwx3OBNol 4BAc7fJ0biYwegKootk9ynttTDR6w8a0RCRmbdTGAcyY4aNZsPEjkcEcaXdMW9Zmm4AJTAABbWAY 0Rg22mijqBRrh/g+oz5XbOUaO+MxvDPUp2z6Onpo2icwtmjOOnQ/9NBDvLBy1VVXTfN1UJbbkenZ Mgog9IFeO12Pvu1c4nQj4BAc063FXd8uExhUgJ41a1bsSah6WoDucnvbtnEkYAF6HFvNNptAjoC2 6EGG3nfffR2bePDugUJx/fXX42eHs5VyY/7PJm88lnRTrRi8ys7BBEzABMaFAAEoFixYsHDhQhRn 2cztb+utt9aWfRW1IERM7lfG9s5ql7j3Llq0iDtRqO3Uce7cudyJppXv87h0S9s5PQlYgJ6e7e5a d5NAkgCd24QwWxO2m7cA3c2mtVUTQ8AC9MQ0pStiAiZgAiZgAiZgAiZgAiZgAiYwGgIWoEfD2aWY QAqBpBjQK6ywAkJzSnZOYwImYAImYAImYAImYAImYAImYAImYALVBIgQTcQSbR9tViZgAiZgApNN IMkD+sUXX9xjjz1yns7i4hAck90/XLsuELAHdBdawTaYgAmYgAmYgAmYgAmYgAm0SwANet111yVP Ymo5iFa7bJ0bBOwB7W5gAt0hkOQB/ba3vW3nnXcuNbrX992poS0xARMwARMwARMwARMwARMwARMw ARPoGoEPf/jD8+fPx6pSd7euWWt7TMAETMAEGhNI8oCulbs3IayFy4lNoC8Be0D3ReQEJmACJmAC JmACJmACJmACY0qAvZrZzvHhhx8eU/ttdmcJ2AO6s01jw6YhgSQP6GnIxVU2ARMwARMwARMwARMw ARMwARMwARMYNoFTTjllww03fOaZZ4ZdkPM3ARMwAROYKgIWoKeKvMs1ARMwARMwARMwARMwARMw ARMwARP4k4svvtgxoN0PTMAETGCCCViAnuDGddVMwAQmisDXvvY1dgnn+MY3vjEBFaMW2/7+6FWX 3XbbTbuiszvNgPX93ve+d8ABB5BbLp+XXnqp797rt99+OydizIA2+PTxIkD/1OXGdVfXcvoVp+PJ VdG96+bZKz3OYljIZdLAzrZsSM8HMuNianqlhpSSkUdj4JDyn5Js6QCXXXbZWPcBrjgCBXDj4LYy JQyneaF0Ho3MI+CvC5Bj8IeQ4bUaF5SM5MPwShk8577X/ihbNqU6emgcXk+jU6nKjCcp9jiNCZiA CUwGAQvQk9GOroUJmMDkEzjyyCP3339/6rlo0aKU2jI909Nz6YE0xuN19RROM21SRg5oanwz4AuS EiB23333b33rW70qgvjCDP+NN974yEc+ctppp6XUtzQNFaSszTff/JJLLikmeOtb33r33Xevssoq bLzea4Z5wQUXcOINN9wwYK0bV8EnTgkBXWVccVx3tQyge++555507+9///u1TmyQmItx6623Puqo o+jADU4f3inZQSM7/qy66qqY+p73vKe0aKn2Ss9lS+3QLIZn5FBz7jXwxpBbmkC/MvoxOG+//fYM O0M1csSZU6mZM2fOmzeva901kQO3ABTJ973vfaeeeuqvf/3r3FmsABVvIjRox2XBxLp3JBlDBJ2H Wzb27LPPPsO26qKLLuIJhFIeeOCBYZfVOP/99ttPT4Y8zDTOZNgn9r32R9yyKfWVqwdbI37sYx9L SV83DTduHi8fffRRxpMRrKbUNc/pTcAETGBIBCxADwmsszUBEzCB9gmcdNJJTIcSVQkemhFw7733 XibMMuXYY4/lX45LL7102bJlaLIos0wMioai+6D+cOIjjzxy0EEHkQ/HL3/5y8MOO4zS+X4Qlw3m S5SueV2vY7XVVpPg+/LLL++1116NUa699tqUpelZ6cHe67zyyU+91HCqz6+f/vSn/Vpo41YYxxPp 53RRrri6xtO977jjjuruXTfPXumJmPnggw+2ldvI8nn3u99dLIuBCNWeNaHbfn8gQDMtR6/ssu9h BTEGTJSybbbZRmkYMxEa+DK0DD4jbcSvfGaA1a/bbbcdgxLD9chaZDQFUamlS5eOpqxhlMItAE2K zlmaOW295ZZbcmdk/QA5ib983mGHHWbNmjUMY6Znnscddxx3c3oRf7m+hv02GMMRNwL07iuuuKLL wLmy9GTY2RW7vtf+iFu2b2tyCbPIRDcb3ttvb37zm1999dUVV1yRuwNPqn1NcgITMAETmAwCFqAn ox1dCxMwgWlBgOkQ2hbTISa3iRVG0UA8VeLZs2fzLwcaGbqVNDJk6JyazBwGB0bUnzPOOIPiUEN0 OqXzLM6JPJTzK76Kg8x2yK2iCujCFM0cYKuttgoDEqucTaZSVl999YpzqRQ1vemmm0rTUDpS0bAn ug2q5lOGR4Dri6uMHljdSysMaHxi3UqNrKC6hpFey13FozjZxnuUgQgJTwMOh0R8JIAvfOELDYru winolVq+4th3330Z03JWvfLKK3zDcMqgyiiUa8qVV165C7Vo14Yud9fEmq600kqlKWlfGpE7I67r rOzyl880bm7lkptmLUlrBGF8Eis+5ckYJXjhAymTXsRf7tqolqUPIS1CpvluueUWXmdp9rTDM8xo giPpybDL65EV1356y46sEy5evJj7kbwThnTwVMlQwELjzTffPAED45AoOVsTMIHJI2ABevLa1DUy AROYZAKKGnHfffelV7JUyCCfc889V5kwT474ElKfmW4hW5cGH+BE3EJx2SBN3blx9sV8eRzzV6+i l1ZnyZIldQMgpGPJpqQU773eDN1EnvXEE09wlXlOOGDjarmreOTAMvjwMjJlhVyrcnnfgr+MM+O7 /NNLrKReeHYTjIKXUSSoDYi646dn443IVFqcL+veQaaqmtl4VojLMoMPVCErL0oV1StH/KVxeUch Z/OVV17Jaz2JFaHcikBViZlMRjKeTFiwyQqC3LVPPvnkBQsWFCvYLmRGMF5QuOuuuxqQxMIGZzU4 pcGTYYNSGpzS99qv1bINDGh2Cmuf1113XbNz08/i3jd37tzi2mR6Dk5pAiZgAmNHoIkAzdtkOsau tjbYBEzABCaAAE+rxWltg3plA9u98MILyuH4449X7FpU6V55MtXRtIqUtbx7mJyHO6TCYuDkqG9K yxqN+qyivfd6gy40qafQ8TwnHFnjhrKTe9chnjMTo96PzODBC8LFnnANqFq8jDJ4bt3PIesFrzdv GP/5kjtC943HQnz2s1WQzejLfLnzzjtnq8DQQdAnXprhb7FxWXU4/fTTE6uMMHfIIYckJp74ZDx1 FB97cCAdDWQKquW3ruZg5WyU6wdtPRm225f6XvvpLduuYdW5jWZdEP/6Bv1qlBxclgmYgAm0TqCJ AM1UQUfr1jhDEzABEzCBKSSAO4Y260MjqA55HA/NTKfTX01lghTukAqLwdxD30xhrV20CZjAFBJY uHAhpUe45LCEwUFi5Z133ploHmMRok/2TQttZqjT9WI+HnnZ8EE4mWrnQ1JmXa1ZWuMbJW43DjWl EJ8BgWP6SA9ZL/gIi8SX6cs8tOkUvqQS96ns3Wqdddbh3/S9AehFrDoUdy8s7dvxKlJiz3cyERgZ ZI0PFcHQuMwJat96u1Ai5dZa+G/dhloZDn7t1yrOiU3ABEzABDpOoIkA3fEq2TwTMAET6DiBrD6i 9xOzW2Bn31iM73OqCjmkh4HuRSMrHL/rXe8iGS+uKvEuu+zSl6EEI6bTKeuRSNtsMvaWt7yF2vGX 6ZPin8aRrXVMrrIvPucoVZhHvShL4hFl8TlXls6VSUom+Yl/i2K64vT1ChLSlxIJmBIrB4lZ1I6/ uRMpV99nk+WMkbhGGr23rmoKKfmXLgPQSaLoXhXsVYUUszk32zNVRIRziZzDDH3TV9qj6GxvoQqt KIA5UzEjBy2xS1AFeiZWRX8urXVUX9mqZXu1VK4VgoBGAACWiqTFtiO9hhdsK+4UmutmpMmy7XW5 Aar4GnVKz09MU+EkKLEyUbMD2kc/+lFQ77PPPmzohxcqcYTYqUxmUHe2NNQOrry6obGOLkEgBb3z QUoEIxpL2h8xInQuv+60006Jdemb7LLLLqMUfJ9rqc9qOPW3rCDeq2myt5hsmAtqp6tPY2xc46W9 RXXB4Ny41LeO2QS6UmKMzUVTyXW5XiO/PElpiGy8Bc7NjRJxu6TnU8fsoFHrgs1VUKOuqgDM7M26 WFO1UQz1kQCM6667rnpyBJ7qFYGEIuir6pYccfWpG2fvAnymRI4s2Nw4RinFIDYNekLjuwkNQYtg pNDFko+eBAJR3BdyS0GRoO9dshXI2bEu20C5R5TLL7+c8eGCCy4ovRzo86E+K9oMhyqbIw8ZPX7E o4gSR7a5a/nWW2+lXMUs0gGW4kWqWxvkYwWuQYsP9drPciv22Hi+rTvEVYxOxf5TGtwp5fKpHgNb edKAgB4bYhxWD8kue2QfAltfKK01zjuxCZiACaQTsACdzsopTcAETKAdAmwXw9u7yotIkWglWRdg dBNeT2Y/GaYZ+p7HUCYzeFpJVeFcZrD40A2oQZ9zzjmyASlZblyPPPKIvnnPe97Tt6psD6g099xz T3ViHsep5q9+9Stm1NjPlj7s+JcL8cH3xUAcVJ/va72mzYyLqfvDDz981VVXcS6RfPlcDCdCMpwr MUzJQA1wvL+zE05pFpCXaNXskEMWh9ruxBNPpO6hLChPCWd8T1RuGQMuZphUJDQUpoLYhjE6N6qp eKNYuOeee+YspNvQSZjkq+gjjjiCCq666qoxka5QdVPMlk4nvY/8KYWd1igCk2JeJ80CM8SQU5gm MXVnEsW/1AUyORWYc1FqaLXoLTjA8k2YDYq6baFyzz77bDatiuaGMPZH6SldQuVS5R122IHQjXRp ak0FqTXdqZSnsmVOK2fe0pbKVoeUZAgW8pRcRXGf+cxnkGI1JtAHeklgoMMwTqEJOJdun9V3Qldl Wz+1FwVhD2VpzaDX5UZUARLHXqbp8NVp1XASu3tZTp5vfvObizlvsMEG+rLixLiIqAgtwiUfG/rR Rvy62Wabqe58HxX5wQ9+AC7YogVrUFU+LKcRhoj0oJaEzZehYqfXvTQlxR1zzDGPPvpoXfUZ4xkf Ntpoo9xV06tpuMVoGMmaQens4RbCui404hGX9pa4WglUHR2GiyjUNLVpNRBKRN9ff/31NQQRuIlv susN6nJ9R/53v/vdugvEjYmOTc44UC9dupQccCdnlOAbDQ5cO1T/tNNOk3m1LthsjTRucDrhyHXJ cNeLGNDZlFrJoFCNWtRIKmEsAhEpgu+1astfPnPQTKUAwUJPjhufEnNQCuN83AXkY8uVzsGNTFnx JUMNpwNEllALkmW9/uv2BDFscDeRQMb6DWORRjONUYxm6nUg0kIgPZy3qbgvxCiXe7xJuUu2Ajlu wbmmyXVUAe/l/041Sa8caEc1H1erdtuLaxA4ejiht3D3LB1mc9fy4YcfDrq4tMECuit+f2QfHviS Uf2BBx4gZ4pgwOnatR94qQK2cS2zgyIE4vlW106tIa5iONIjE8M+t7y4QrkuaILchdz38qkopZUn DS2tcdPX+4i6+s4888y4OrgSSaMrgss8e18oLv9XWOufTMAETGBKCFiAnhLsLtQETGC6E2CmpCDI TBSLO1DxEBkhiXnK1GPoHnvsoZScq3lsL++bXnCffPJJ/UT+PNxr5sPTduy1EtIAE/70Fqp+5MV+ nvKl9mq2xuy6VNLl++Jr+JqBJBrD0z8iFImZs0m7Z1bD55wQw/doE8x+eXBXMgzTlozIByF18RM2 q5nsesswAAD/9ElEQVQaHxRE6TSZ2o4ot9SdOXZkiM3Mz+kGYTPGUC7KFxaGOEgOaLISMYkuSraY yjcc0s5ou6wAyuxdWnCEMowux5cKy1jRyn3NpsQvfelLFMpygtQ0KkhLyRhaXPIB9aUu7POu+nIK nLGfyiLD8Q11zHo1yvmI76EUvSU2nrrtttswu8EWFMzGmYdnCbMSoOYOr/+ULsEpXDiAzdaaPTlV kaxXmuobLUXRvVoq17XU+tdee62+R7OjD6t7oLWpJ1944YXFDolA+fjjj5OGlJQr5TQbcBbOWr1Q 1FTaS2BzTdBr69EDDzywWGivbyQc0yHZV5AmQ+TlWqNNQyKME6PTIlMWcyvdQLW0UERSKkIjZqM6 0DPRGuiEvAOh+kr5IgfEU1YjpFYHEz4wz6elYKjut9dee6XXuiIlBtAJ6TnYkB53QhnqqpFVxauG GpU2DfYjaWVNomgkHn2j3oLc06u3kIYVSjoMA2C2w4gevYtm5SqoqDJaMPXl2qdHafQDdXYTuTi3 VwimTTfdVGnoNqxaIeSpsbhAuNb4N8ZVvqcp+Qm5nJFHl496VK0LNlcdyEOA3LJDXOkdQaMWbw7F qHX00UfzTcVWCg36FWbQXnEXQAOlBeHADUXrwbrbcq1l77a6A2Y3Da7bExrfTXTRhTi+ePFiLgSN ZnRF3e4Zo+C84447xiinCmYfbxLvkg2Qlp5CI2qJNHdER6X7IaPTEzT4px9cC9lrkBNpQTkcfPCD HwRX6TAY9nDDpSnhc/PNN3MuWBj3dGvTqBIPD9pHmgDlQCbziy66qJvXPnd8HnK4zela5uCDll64 dvQwlj7E9WoIlZK7LnQhM0bFI1/i5VPR3K08adDNuGo0gHCwaMHDv56aaFY9PUKMpufKiqcpvs/d ytO7pVOagAmYwCgJWIAeJW2XZQImYAL/SQBPFv7hkTH3GiDPyjxThoscKqEcXtgHKU4O7+NaQPGR 0avE5MbDPTMT5EJ0jaICXivb6sQ8JZNAel8cTJNKteYBy8V1USJUtkZ8LjpvSqdm0hsl9hJBFKu6 8YGDIXOGrEaf23YGAZQJZPhsRkFSLqjOWWedFV+qXsw0Ql/g39gF62c/+1mkvOaaa/icm0UzjeFL iltxxRWpb0W79zWbORt6Ih0px43ZoyQqlMcwJmREpsGRngmzhIbnnnsuUuJ/Kke5rGdZXAvPP/98 raCryhZW0tGy9cV1SHYy7VeylC5BO9IumJ2tdXSwcNeN6vRqqddee626R6200kpKAMbYZSsKKnXI xYmMTbqijlJOs8ErCFmLPblrYRiXIeViCcIKs2jEX1hJONOEH4kw687cF0XKpacmpna99vSjO4W3 qd7z4BQUrqIWjApGxw6MdDkSF1ewUqzKpkHm0PIeSmXpe98VGZZeNaVhhfpaFfXq1VuyryNo4TM3 AErUxu2uOnY/Vwq+3qQ89NBDs1bVcv2OExG7uSdqaUROtXzI7f5HU6qD4R6I8yCfP//5z9e9YLOm orrSE7jYc3tjahTNHfCk+4Vizq/Zz33bpVYCNSIdlZVjLfvxWXC0BsYrKdkMSRObBkffq9UTBryb xKML7yJkRzPdIxij6CrZ7xUBLOspX+suWQtms8QopDBvtk9dkI8lMfIht1w3KzVMvvM0ogYusDDu 9Xp44CdeeOJ6YQVF2q7y7NS1r8eb3LAQ187111/frIFyZ1EK3Sz7TEKC2bNnc81yKABdrcun1KoW nzTIP55MGMfieYMbmUY56c7Zpyn5QX/nO99phZgzMQETMIHhEbAAPTy2ztkETMAEqgiECEtkgGw6 npWznmtMG3jW5BhcJpYbXbzPy/NrL72mrZZjDi+ny+LkqpmGXmFY7KC48cYb55IV/Sj1ru6wq48Z CizAlC8rumXdAOWjWpS5o3vEa5hRqVxPiH+feOKJSIOCXGQVQgBv5lY3cV+z5YRb6iam3otIWgyb UGp5BH7hrF6ymqRqOTnWPeR/h/aRPVGXldxj9X1Kl5CzNq2Zs0EvXKO65r7v1VI//elPE2sRSrTS qyfnQrhkf4ps48RY/NB7/XXVz0Q7i8mK4xXegvLeOuSQQ4rpmymqykdDaOLLChK2mK5nB6Xoqyxf ZRc/5KBdbPG6WHBn08sB6CD4qNZqhdJe9Oyzz9a1IZs+NyRGb3nqqaciWWnobcki/FQdlh1pjDTo ZcVuMOCaR+kalWwOaRjXbImDdS/YLKITTjiBf4vbIZQuVdKgXFy9VjEHaale59KBc2xpEfXt4qst IfCFM3Jkm9ITBrybhJ250Sz+7bsK1eAuOQzm7eY5+CMQrwVgUsXDA9caj3y5p6+UFh/Ztc+FQ1nZ +Np8jig3bQWU0EMUq87ZFtQNkUMDfrPLJ5thi08aZBtXR+4yV/PxfDX4jKDd/uzcTMAETCCRgAXo RFBOZgImYALtE+AdcDLNhn3QFkO4PPQqTDuTFF/2b8U4yXwcEawjJdvS4K068b777kvJoZU0Dz30 kPKp+4Y7kxzeFi/VUgc3DN8uBbVkTlXcW4k5j2Z6pe5yMUHtGwC3aKcaJRdeOZLNmDGjumrVZnMu LpD8LZ1CR12WLFlSF2DMjUstb+aIKlEmp31UG9arS8i9KD0uRK9Ssk7fdRHVTf/CCy8UT9E4w/vC FRsA1i2ob3omzBGtMhLHokh2HaKYVTipFX+isaTI49HW14aQTXPecBrxij7U6udbbLFF35z7JmCF g1AkSlZXgy6tdd8SB0yg1YJeCwPVYZrEbRjHokWLemUb+i+hHpSm8QXLBVK6zJNSI+25p2jsozxi WbFUB5fu3+x6H/BuMiCE4d0lBzRsak8HS0Vset2aae5ezwDVxo/m2sc2nn947AyviNyHXkHSa5GP x6dqxXbwy6fFJ41aFXRiEzABExgvAhagx6u9bK0JmMBEEWCiKM1Xb8hy4DhWfKGS77V/N3FLeRkW NaTWvnzpyAjQocQpAlm44Cl2QelRLSqlG5aSMsXmXD7MTNDgcG/k3CEpJtomS76Z2kEuu4l5eH7V UvxTaCgsbC76h6JAMrfMuQIVM6w2m/TSzdnSJ8WY9DS8Vq+pL36OcVaIQSkKY6+yEp2OU7rEgM6n 6TSGkVJRttmOib1DWQAb0B21roURpSSE4GpRIDpYr82+MODpp5+WGSn+p1IZ6GM5r0A51+c8nWEl iUe6+eAHY3tWg26wnebgNqTnoCCkuXj9WlMsdW3O5txYve1rXqk3bu6s3H2nwQWb9QTva1IkYFGH 4Z2oU2yWGGHc008fMGUsFVQ7pzcoZcC7SYMSs6cM7y45oGFTe3pft3GZ16wnj+bal23DGytyDVTt T93W5dPik8bUdjCXbgImYAJDImABekhgna0JmIAJJBE47LDDSIfrhB6OedVUsaGzB17PCEY4c/Gk zhS3WRjNFGvmzJmjZClqbKRpsClcijGN06RMv9E0wYiTGmGgCcVA8IQKhauxJTpRoR5RskKGJkqp 9uiLozr+QIX7Zy/bEOMkdRHzVx5A/CU0Kh8UEbJvpVLMrhaDUGH6lpJLQKFIgeiDESqX64JFApKx m1mKwtirRPTWamPSu0TK1VG34qNJzyIWXuTgZVGEPjkIz2YGx5vdWf9ZObZzGRbzVAeLNzNKC81G nulrlYTmoqAsESS3lqaXKjCvxcGBYYe9NLXKQjhshTPu5kFYYYYsRajX7QnFnBjoGF+6l2A3a4FV I7hguemwfMuKDq/hE/QAb/dar1y0i65Cmmz2Esngd5NWKtj6XbIVqyYyk9Fc+/Fgk/LMNjjneEmu OqsBL58WnzQGr7JzMAETMIEOErAA3cFGsUkmYALTiABze80JCf2MuIwLXk7sQKlEr8T3mbcRW9RB ShHjFSitJxsVpDQlaqZ8A5EFK6wqOjwOr2lD7kxx+UHTxLMPGWUEYaBVZShR3KOPPirCigAQCuBN N93Ui0xj/YuFAdRnTkdnJ64if+lsGJCy2VEYU2o2v8YL3RVv+DbzG8X5GvcrzkXN0YaZHGh2xQjL iX1JwLm4Sk1Fk1U+KV1C/bk0vDXfR1aJho04GWEBCN2DpJjdq3DENkjHRMHMLoHI7xiqxQaSZDB4 COaoZmnomPB0Zp/GLBBJCS2Wrsy5ALXKwmeCk3ZZg2Y1VJcP1yAX45lnnsmAz+pF3zuRzkpUfGp1 wtg5NreGl80kQgM1vmAjMkzKSx70H5YuuGlqb8Za1WkxccQ+iggkxcwbd+ZW7ibNKjvUu2Qzk7pw Flg0hlQ8PPBr4w45gms/hhEi75ci5Z41OOq4losB0Mmcm47eRBn88mnxSWPwWjsHEzABE+gsAQvQ nW0aG2YCJjBdCBxxxBFSIlDc9K5r9ijdgH54aK644grNaiIqSGlZ2kaMB+5DDz20wpiImdBrglF6 bm7On+gdE3KnImtXHGQoh8fqMKatQM6pS6irECbniN4ot+hcrAwVrTfHsztS1jJpzz33XH/99bU7 FqEV+YsCnhggu6/Z++yzj4zJxsrQN3oFFYW6r0pVWh1kXJz9WW7RJoEcVKGWaJ7Lljfi+Qbf2y99 6Uu5nyIGQmKX2HXXXZUD1c+ppeTQ8Q3otRFTcceqXp0qFxYmPUoMUj5iZVEfhJiiZObe4Yi943J9 iVUueUxXxMTn115xw2kRLMk2E0Jhacj10ElzYo3UahGTg3yzgKpFwlyGw9Cgc0NlinhaMaRQWUZ4 tq7VHpscelkk5f0J7d0H7cQwI6UxZ0uF1Hjh5tZbb80ZH6/YE8lHPzW+YKmj1thYp+x7A6rYF7EC b+s/0Xu1mJ2LmqKC9IZBXGt1Sx/kblK3rGL64d0le9lWGva6Ys1j8Doqh9LRjB5Y+oKIBtKKh4fE fVmLxo/s2peF9NjiOhzfFF+iajDEcS2zEk8p3H2KwxFPBVp3HPzyafFJo63u5HxMwARMoIMELEB3 sFFskgmYwPQiEHFv9RBcWnkkknjyRg7Q7ufSTfi3mlf1i6u5c1FG9Ho1D+u9XPP4njkPkgFaarUY QXViGp/NjemN3HZy0yo5rKH7hJTAlO/GG2+UkdUSGHIn3nkkQ9ulrKxUFEJMTj+6/vrrlbMC40Yp JKueasIcn/RsNOdeTaDt7LK/rrjiivwbUQVOOukkiS852tomjmS8DNvgeqDQZvtNBZBqs5n6qmVz qPkGP6PGL+nTyfHSZfLfV+kjJfxphb5+x3F9McvlNXmoomxqCz72WsyJm9VdgqtDtaaPERUHRGSl fUHXXXfdvisfDdqx9VO47sRWYeU1hugCiZFEnXPhwoXRCqSM8aevHiebTzjhhFwjHn/88XxP38hF GYpRAoDZU7QGVv2OBQk23nhjlUj+Op2LDoNpEcaE7AAVQnP4xOnExx9/PHtJBnOtEjF+ki29hc6m 3JDXdfRtnVdffbVXGmnQ+pW1AXpmdYjSirKiOjFUYnCMJ43dkJFmImRK35rmEnBZRZiR7B2KziN7 cnGZtXwIB8ULIhkjTJSexUibaguESBxFL1iwgM/8Gktfg1ywcTnj3Zzt81GdYrDX+IlaxAou5+rA NhkWd71q5/dQ3yL+Sd9LTz6e9NvcqKg3lhpHMRrwbtJ3MO/bu2rdJVuBzNotVvGco/ughpRY80h8 ptJ6gLo6EFL8eeMlDI1megzgnqirKUeyGgunkKAv29IEI7v2uRfEuyCMsbo7c0vlM8+BsZI04BAX jh1EPWJgIX9K0dbTRHmKp+4BL58WnzRolIp7R7M29VkmYAIm0BECFqA70hA2wwRMYPoSQNTQli+l Tsd77bUXPzEVR0/hoZwnZl4Ml0MHXyJbVIec4zlbno8cF154YcpUUIEamDtxIiWGFKu5ECXyPTIc L2KnuNNed9110rM4C+OZxTENI1vNzZgVSxOUhXJYo178qsoy5YvYCwqZWjEJJ6X0Qcpinz0KorjY WZHv9SVmZ02iIP4N1zBESb5ZbbXVNN+L91tjL3W+xwyMxHiiKvdFmjVbSre0e1U5oh6jF0esVTlv AiHry8a50m74m9WqooHwwA1jRImJa4hlfEBBI1tK6btowbnVZpNALQsH8hQc1Q7zbrnlltCAMClc g7Oyfml1FD6FWq+66qpZyymCgxljVBCfevhTOnXMNk1xHAnC/ISgwD6Qm2++OX+xEwVQkmJ6l4j+ TNEgIisi5NDfiLgd89hs1bLdNaqP4FvdbcL3M+sEWkoy8gxlWQTixCVLluib8CJEOgcmf/G2k/An aT7QyZOLDqmUdBu0sLhA0OO4iPp2e1BnBQV6HZTo+TAvusaz6MVPNKgGHBqU9BjQ9x0LtZ2qRv7q Nlw4CjaSC1WsoZI8c8tm8nQuRifQGEXUY7LlQ101h26ACi+qLBkWBy6tRekAF4YBVsmybZ29WqNr IWLGIBAufpjKmKnGJbiQRDTdJqRIlo4V2d6S7W96TYQenr0SlT+XefpFx7XGKRjAWbSLqNJYNHFk opBEmKriuNnNnTs3uhzDLFWIxApQS3rCCgUcBgc1em7FLuWCjVbIfojAx7r5YjxVoCJaruDgGw5a AadsiWjUFDs5eEMo3hHZaaedMExv27CBMH/p52Dk0L+9jninh45BnnQMujrFSb/m6igO42EzJWKt LlIaHVA8M2SjGNXqCQPeTdhaWXWM5b3cvzFGqefHgnFUMP0u2QpkMgkxkUFeQwo6cownXGjq0hXN x08aUrS8xLOHHm+iGzMmFC+i2JhaoxnH2WefTR/WkMUlSVbxBkkpltg1Ie5uMrJWi4/s2leML10+ dGndnbmlcne++eabY6BOH+JKWySuC37lZkf+lELLUi5s45T0y6e0lBafNLgK9O4jR/Yy7/VEGsNC 1lWlunP6VxMwAROYKgLLvfDCC1H266+/PmPGjAFNef7555dffvkBM/HpJmACQYCn3k022cRAJpsA j49MMgmSUFpNptYE32TWyizoggsuIBwB6ZnbkB7lupeHLHMbHrJLM+Rl6hSePPjiBRbBInQKCi9T 61obIfLQzBSU6RZZ8cTPuUg5fINkhtTFTC+rBzFNQoxQZYk+odoxA0RZQI9ICWgILuRd+WhTFi42 eMZROrlRlsQvAOIOJnmXnLEHG5hPMm+ngvjQMdXXv1lQ/ERoCL5BJ2IKypSeHO69994KqzAAFxsI aEYXJuU0OBKcc8455CbadIYcGaa7OY9mGVN0w8R4oJEhL01XOEFT/YqoyolmY2rQ5jNNBhOcH6N2 RYYko/v1qk6w7dU/IcMeX/yq2OhSwKOfVPRqgOBTRpcmfXTCbMdL6RKRP/VSf+YbqsyiRSzGpLdU ac8pvWxJiUaT642llaX1iWVZvPBhrj6GrgGB6ORgRN1DYtbAkq0gG6KSEsInnngiP2EYMhYXS7Z9 S22gIIISoPbSUur2GjeIzMu5vd6ZKL0E0kO051oEl7fiVYl2gz05YZpypS+zhJAb1gQHCDFEqC5x 0VUMpL38o6PRSy+Nig5cetXoYucsdW+tNUaHFBNCPGmMLR0rSnuLjER2RDzNjf9ZC4nMXh0bh2tK extoTVHXKRcIrzigL+doY210OeJ+YICuBfUc7Mw1KK2DRqMxnCuaG2Jpo8vgigu2gjk/YQMLtyol rgWuF4zP3o9Ihuism07clDUU5DqP7h3QYL25720UdPKSVuj24tii4TRXBRqOYVnY1R9ytOv2hEHu JrXKKh3looJ975LBYRDIkUn2UYSLSGMR1aEb0Nk222wzNOXqN8CCG6fwTMI9okgjHiqiXL0GRM+h L9HuRDmjFJqehQfKZdGClYns80MRCwFwciNtrVYY/bWfHSgqnpH6DnHV1zJgWbfWtZx9vKx7+VSX MviTBrsgFu/gvZ4Bqp+mqk2dVr/ef//96fHHphUZV9YERk/AAvTombtEE6hHwAJ0PV5O3TYBzeWU qxwYUxyf27aio/kxr8NbvINANPXFtwgv1+yujLzX+cQTT+CSzPw2cR1ixOgRXObMmSPFM1s02gSD IRJbTrdlZs6+ZOlK5Yir4+JMYEwJSAhjlQt5KOutQuiJ5557DmkbH14tyPmYbALjezeZ7HYZXu18 7Q+PrXOeEgIWoKcEuws1gVICNQTo2Pcjl1Fu0xh7QLurmUC7BCxAt8vTuTUgEJ6A1qCz9BTos4MS DHoBsuxhhx1W4WGHdN5BAVrufrnICVnm1Auv/PCFpKa4oT344IMpG6M16Pk+xQSmJwEUKGKt4NLb ayvRzo5+07O9hlfr8b2bDI/JZOfsa3+y23d61s4C9PRsd9e6mwRqxIBGaC49ulkxW2UCJmACJtAW AdxRifisLf54qxdhYgTbwbdl/JDykf6SDSA4pIIaZEukBZQjRR0tPTBewbI7ddCpcHCueE0SKYTX kGM/Ihwz8fLORorsVHVsjAmMLwFCADHU91KfqRdvJBAZY8oryJIVa2kEV+kblHw0prJChj38HU1x Iyila3cTbhOEQOHwQ8iQWn9crv0hVd/ZmoAJmIAJDJVADQF6qHY4cxMwARMwgS4TwMOUGJTEA5UM Tfhd7TBWsSVgl6szoG14Fj/55JP4PnfT8VabqhGTtHSjMFqNKN4VXsYDwml8+n333ce5xIEt3SOR utDlCFUs5gR1JYw4CwAdjH/SmIBPNIEuEIiY9bEtatYqfuXqI4J/r+0HulAF29AWgTG9m7RV/emW j6/96dbirq8JmIAJjJhAjRAciZY5BEciKCczgUQCDsGRCMrJRkkA5yPkwkceeYRNt9kSp4NhKEZJ o2tlab847UBF2G4aKCwk9DO+z6jPFb6NU1UdPJrZLyu7bV1YQjfD5e2qq65K2YVyqux3uSYwMQTY xW7evHmqDht2Ee5Zn6VPsQypvdEmpr6uSC8CY3o3cYM2JuBrvzE6n9hZAg7B0dmmsWHTkIAF6GnY 6K7ymBGwAD1mDWZzTaADBNCJFixYsHDhQhTnUJG23npr7e/XAQN7moD786JFi3C7CwEds+fOnctG FBa8utxwtm3CCLAgxEsGXImxJvSRj3yEi3HXXXf1awcT1tbV1Rnfu8m0aqYWK+trv0WYzqoLBCxA d6EVbIMJiIAFaPcEE+g6AQvQXW8h22cCJmACJmACJmACJmACJmACJtAxAhagO9YgNmdaE3AM6Gnd /K68CZiACZiACZiACZjAZBD4yle+wiZ4RMyYntH5J6MRXQsTMAETMAETMAETmEgCFqAnslldKRMw ARMwARMwARMwgWlEgHC9RMx44403iJVx1FFHTaOau6omYAImYAImYAImYAKdJ2ABuvNNZANNwARM wARMwARMwARMoJLAiiuuqMjp7Ni54447mpYJmIAJmIAJmIAJmIAJdIeABejutIUtMQETMAETMAET MAETMIEmBNgbcNmyZfhBc/J+++3XJAufYwImYAImYAImYAImYALDIWABejhcnasJmIAJmIAJmIAJ mIAJjJbAkiVLLr744tGW6dJMwARMwARMwARMwARMoA8BC9DuIiZgAiZgAiZgAiZgAiYwCQSOPPLI SaiG62ACJmACJmACJmACJjBZBCxAT1Z7ujYmYAJjS2DDDTdcbrnliN352GOPdbwSL7300pprrilr O26qzUsnwJv7BxxwAM2afkppyssuu4xMOPgwYFZTe/pXvvIVVeQb3/jG6C3pGsZnnnlGNLbddtsh 0bj99tt32223wXvgkMwbcbaTSoOriS5U3Ys6dTek53/ta1/jlsffYfeBEVxl6VXgUYQ7QsVdXo8B HIr60tmDJxZ6HZ1qeGNXRd1buZDpGNyPaIsU1CQmJa1DxUfWKKrmCAhTEF2OskZWtdEUVNHEUNWF RppSYyaVyWjIuxQTMIERE7AAPWLgLs4ETMAESgjwWPn973+fH2655RbieHac0Vvf+tabb755lVVW YcOr7svlHYfZBfOY0zI533zzzS+55JLB7SH47P77708+d9999+C5TWEON9xwA6WfccYZUzLX7RrG u+66Cxof+chHrrvuutYbhfkzUtf2228v5tP8aEADbbQ4FHNdd2oRCGMQxXbfffdvfetbFU3cqbsh qt/WW2991FFH/fjHPx5BtxzqVZZuP03A9bjllltyR9C2lsUDSRcmPAbw0z777JOe+SAp6dJS4hIP rgt63Z577kmv0yPWKI8GF3LRPERk2oKB99RTT+3VFrmzFixYQEpaR91p2Ecr1Uw38oILLiAxd4pe amx1VvRbbuixdoJSj7xLJyE3Dt3r+3YzTucsehd1T7e8V0rKJbf3ve99vZqYey4dgNN7NeiATAav gnMwARMwgXQCFqDTWTmlCZiACQyLgB4r58+f/7GPfWxYZbSaLyr5tddeS5Y33nhjqxk7sykgQK97 +OGHjz322LbKJgQt8yWmiKP0wGrLeOWDnMcEHiV9CgMadArjwoULEZuuuOIK1p/aRU1u2223HZVt sQe2buEoM2xAY5tttkEuRC1FEEE94S+fd9hhh1mzZo3S8uqyWFNhj0QpKRVHp+6Gp5xyyoMPPjgy hizaDe8qS6/FGmuswfVYHUn8uOOOY3hcunQpfxkqR/mayKc//enbbrvt3j8c0aPiGz5oMHnllVfo dXfccUffXpcOJz1lgwu5mDnjLQ2hx63EY+edd6YXIWiO5vJXNbXqPILjoIMOohT6AL20VnGMisjN LEXw96qrrnrj9wcdmAy5u4GL4+WXXyZPnoj46dFHH+UbFUF34l+d8stf/lKCL+tSLJoiRqe4pVeY uvLKK9NFef7vlYY+wJ2XNsXO0jSNmdQC6MQmYAIm0AqBJgI09zMdrVjgTEzABEzABJh28vg+JY6W FfB5qq546ZhZB86hd955p5tvMggwC2qxIkyomC+NUrtp0XiyeuCBB9AsTjrppHazLeZW/c5yRzCy kIDX6rDfz2i3Bw674drNn5E2p2LUosGKILcPHOgQRHiVgb985p5SV6Npt1KlufVdwOja3bCvwW1B 4ypj0W7YV1m6te9+97t7Jaa74hiO7Ch5lCcB9OjRLDeiPCJ28/iBSqgjGii+4QMrB8jQjzzyiKow skYsEqt1IfcCvtpqq6U3HFf9r371KxZ7Rlnr1VdfPd3CQVLS9KjAdRc89IYN5aIj02PD1QNEZBj6 70MPPRS2MajS2fTv7Nmz493EOIUOxkMOqy8MuXXtyRJQM1VcbvxK6YwM3IVLr7JmTAZpBZ9rAiZg Ao0JNBGg8U3Q0bhUn2gCJmACJpAlgNtFtbfRlOA6+eSTq8vFOZTQDc1ehCzm/MMf/nDVVVctvlrL o38r7zlW1+U3v/nNYYcdptL5wL8NmO+9995Z+3Gf+fnPf56Sz6233pryTvHZZ5+dklt6GnSEKBd3 Hp3YSlhP5lQISffdd1+6MZ1KifFMSoc9gUdzrA5H0BGMLCSM0fsZnepIKcagKZx++ukpKSvSSAeU yx5/L730UjS4AfNs6/SIYcrYog7PX40zxSK6eTdsC0VFPuNyldFd8SzOPrHwJMDTApEfRkDpwAMP TCwFkbGDCzCJxueSdT8yW7N6jeYsXgdReDFu671IsoDH+JkLclK9eEAH0ysL5Ixj9YB+0H1RUBx3 YcsvfUE5gQmYQMcJNBGgO14lm2cCJmACY0cAqatrNuPQUS2NyWBmoW3N8dZbbz3ebTzrrLPIljxf eOEF/Fx+9KMfMd3FdQVReHiIkIm32moroi5Q3GuvvcaHuXPn1tWgEdB5LzhrJBOGd77znSlm33TT TUj5P/jBD/SOpyDstdde+peDicf73/9+jEzJLT0N7+rGa8soVjpR36y99trp+ZSmZKbXHQmsbl3o /8NWn+nYhxxySF/DuoARB6uuvZ/Rl9sYJTj++OMTo7tWVwodELdHhgv+EnmgOwRQdmKc0av6vF6g b4pGdvBuOBqS43KVMTAWB3bGhxF0Ofk4pzdHB9f10413ylYIoAvzOghZMfJU6/iMnxFzI7FoMow+ NoJI6FxlvhEnNo2TmYAJdJaABejONo0NMwETmO4E8E4lutwInH+LoFHfcOho1gA4uw3iFv2BD3yA ckO6nTlzJvvDMOO9+uqrUXibmdT3rKOPPho/7jPPPJPi/vRP/5QPvKf5pS99qe+J2QTnnXfeMccc E5IxH7A5JQfk7ze96U3f+c53kOCV/u///u/5++d//udx+pw5cz7zmc9gXkqG6WkQ+uO15XXWWUcn 5t5rrs6N/kkvrQjVkm5M91O2WFnUZ66UZvtitWhG95k3s5DLmW45FnN13g1vZfPPZqBGcxYyTYwz elWfIb2WmDiFd8N2EU1MRdrF4txMYEgE4k2+ww8/vG8RRxxxRN1X+rjLSLYecST0vnVxAhMwARPo JgEL0N1sF1tlAiYwyQSywRayEWCz3zNNvfzyy3mi1W4n+OSiU7B3it7yQ4FC5CU9Iktp7DnkLd46 jJ2+KSVdyOZ5OtRnwjLIquw71PwbgmNuu3D5TSOrNX4bF19gKrjLLrtED3jHO97Bi5DUCIl2GN1C nsvrrrtuyLt84F++TJe8SfnUU0/tscceDSz853/+Z8RlhG+dix4NVQSarL8zftlI85GmQSm5U+Ap KUTtS+/66U9/mk2Ta/H4Kfs9nwkeQi+N8B0kI2fWDNQ/OfhAQQpcSDemRHomn5nmyQD1JX6i45Ge Tq4ExaOYbV0OUWVKocoUpNIHqSw5ZCubEguS9qWPhfocF35jM+pyUHrMgDkohB0gpXNvahSG0V69 kpXaEJ1BnGPgUnEVQWPVP2UbeOkeyj8bNIaf4q3n3PeE8qRbElE3+1o0FVEf08gZFdFiAAcfOEhG iRqZ+VcDL6dwbqnBVCqXbWIwXGhTUKjPBBLtFf2mF41gnm3KuOhyLRJ2Bkld/lm82VPipqPuQR2j FdL7G3UMgGRCMxG9IXt6g7vhlFQki1qXQ26kalAR5Qmi3M06xhA+xC1+lM8AfdtXzVrxgFHX2r4l tphAxqu9Si/q7Iinh5/c41ODUUL2972Q06uZe/TKPZVlHxeVJy1CN4tnSE7XbUtXZZQbt8hez5bp FkbKYm8pvUvmkmmILo6lMYynWEKt9SYfGnHKu3p48ackyxUdoaIXLVqUYlWMwPHkQD988skni+eq w0SyXuNwLSbpFjqlCZiACQyDgAXoYVB1niZgAiZQRQDfWMSR4rt+fJ99JZl9upULz6ZbbrklOoVe 0+ahHL0SgVL7nxRjz/HMjbxFeu30TRpFsYgZcrVjIM+ynKWieXVaLr28Fp0zTwm0XTjJ9C/7qOjz e97zngadgKgXP/vZz6harS13GhSUPQVdGz6UGPIuH/i3luSN+/PDDz/8oQ99aN9992Vf9Vom4fi8 xRZbxCnsm8RMLCuI8xOhPHbdddda2VYkVg9B648ewp5FOZ93WpyIKDGzitz4Ptt78SrS9vFKQM5M 19mxnSP6OfI0X1IpdvbjXN6HJVv2sOJ7/uUsuhz1JfYr+dDJSZBzqaYtmIPNmzfvC1/4grah599Y HdEsui8cLhyqfPPNN5MD4i+emHozl6NxZcFI4BSETl0duh4pqNoYrhqAx1UTXvPNzOhb8dIEGLnD DjsQagZL4MmYwIhBYISsyChllpS8XCzsdG+S0UwpOjuN+NGPfpRWk9TOKYxC+kwrk48036J5KpfG 2mijjfiVUxgAlZK3pLMDTpzL99nuykbZ6rrvete7+Mu5VJCKKKxNVIT6IsSw9IJIwbHnnntSLi0o I3WZcF2re9PKJMhZq72t6H7kSc440FGvbCz7CtEWpYPMY8zng3pCLshABQ0ZA1jEa/oeZkc/5OqI hRwptthJFUSDy4cFTiSeHN6onS5JzFOe7H/FfrN8EzcRVoP6djwyAR0dLDKhTeOi0+m17obLL7/8 lFQki4Wrhn+LI1WtioTIRdPQCbkcwKu2o3XogbpHo2fRrFxBI34GqG5ZujSjN17tBK2m2xO7iWuH 3hUri3Wt7duRWkyA8QDnZsTf0ouaKxr+NJCu6KhdaND0/LqjhOzveyHXqiajhEJ+0RWJ0IW1jIHS cOmi8biocvlyp5124tLTMyQXJml40FI3ZqzQIjH1Ihg9w0I8W6Y7LvQynrJAzSCQ6+EMQdnBX+1C 4ngmwQbdIyJnLbPROhrHUg4eOZRMY92QDvYpUc6Jm3JrBAY1keU0bnAH4TLPmacWoXXisYfqU3fu hrFU3IDJkCA4WxMwARNIJGABOhGUk5mACZhAmwSY3pQ+EIf0wEMnMwSC1l133XU8lF977bUqntcJ mfjxNI9WhdApZeTCCy/MGsfTKpOK2OmbsuJ5XbE4iRTRrDK9wi9uuummyhAdBF2DUpq9/E6NiH2R 015xEMZpLucR3Mz+4llI3osXL+b7bLyL+JefUiJBR/RnJgx/9Vd/RbDmxtsYUrR8wJnStOjvnK04 RjIX5Rt6hRqUHiKpKMcH5uuvv34RWvRedAfOYt6IqksycqbvMZuicyrYonJGCkSB4i8hp7fZZhsm lnROxAvlTH0ff/xx5s+cRexa6Ya5PdnOOecccuByUJhRDCMHGUx6ujQCWXWXYH7LbPbEE08Mw5iu H3vssXFW3coyA2QeiEJKBSUnAVPxbSmo8X5Edc1odiFoUyag6Tql0JNOOokPEiMiT6LQ0MTZZEBT rHBUgL7ahEISKzdkerbQ5Opmvs1fqT+0KeGPi1Wg3HPPPRf1ky5BYhmWfakiBpzsuVl0SMD0QwQa NQ2l0NupCGF2VV9VhGwZZldccUX1hOOOO45CZRuWn3baaVjINxyqNTSygjIEJMfTGxUxnP6pPsCX inHMmlyzNsq2QjUNLXjw1kj0Q2IK8U1IvdSaXhq9XXipYC+8krHIAWiRZ4Q6hSr1QuLve8XRSSQq RSalylH63ZCgRqOvSFRTIxU3qV4jVXpFdLnRl1hLZgyJrRQYQ8iczgMoLlLu1HzeeOONu/MMoHGP 5xC6On2egw9aS6O/Me5pzK/1xDLgBZJ+elzUQC69qHWbIENeZoormnsW3+hdNF3jtUaJ9As5vSKk 5G57wgknMNpwJ2UYl7XApy/lIl/rdhkODTzV8EClZ0jOVe244TIs7LjjjvFsqWEwal3LtkgMTwaB 3F1SPZyhNSsuM9gyGpMynkkYo8iHZHEz5Se6lgbYxCOG69b3zyg1IDGUPwuZ1CturGq14mI/tzwt hWYfe/g3ezdswCQRnZOZgAmYwJAIWIAeElhnawImYAIDEWBGx0wgdI2VVlpJ2R100EGx1Q/zCj2z yo1UBw/cembNCh884GqagQzEA+vwdlRHmGCOh7jTrPJyRs5qr+i/OBXy5d577x0hkptlXnoWoS3+ 6Z/+iZ8UezoO/ctPJOhbnLZPRJhAJ0V9Jj0f6oaQVinyAS/a09eG9ATYRodhFpd71RTn1vRMlJJO hZ7InFA96sorr6TvxWQ4cpMQxk/IgjQl2oSUCyXAmY4treJffFT5kilW1j1KooCix8Yhg/E5Sgkm q3YkYEg2h89//vPpVc5Vlo0iMZLrMZsDXRd5nUOOt8M4cmY0KAIJiRZBX8iuJ8VgssEGGyhPpv2o YCgFuWUnxh9J/7m697JEIw8Hqo36CX+lQfCZli3G/bjooouiUBJLCsmFbqiuON2S4iQ3UxHJxKUV oRGl9zHkKoG6Io0Yyin/snaiEnV56rjmmmv4m1tKVBweLjF0bTIcfCvLvjS4grA2K8qXCvQEMpLZ pRk+99xzUa+77rpLSkp2iIg1xeeff5569X1RnbUocmDJJ9tScSeqbr7cr7m74YgrEsb0GqnS65Kr CIs9cM7tXUaHUdRaLlLWYun8knc78gygDXJzC8zR366//nrRSLc2nd7gKXtd1HGX56lJL/Rk9+At 1S7TR4kwu++FnF5BvWnEJRaPiNlzSxe9okabbbZZ9hlSwzj9kNWO7PcKg5ayE3WF2VrO7NXDeSSI N2lY1SAlCnjk1svdIfcYUA2tbkDn9CZonJIqQ5VH91wF9eSTPdiWgx6bE6bjfppNWYtJY8t9ogmY gAm0QqChAM0LwnVfMW7FXGdiAiZgAtOcQMzrxEFT8exWZr0EU+lKiW8ITglkOSOHpzP/4mDI3A8X SNyKcZ/sZRU/ZeNv9vpckUMr9UWHOuSQQ7g/fvWrXyVDxKmc3JlSinzAkWlCB0w5Kz0Nqq7k4Hhp NM4tFa3ScyYlzu/8Lc6FQnVi7hSyYOQccpK+iR5OTO1IU+pY9MEPfpAE/JQSmhY1kMQIkfgVhrSN YY0XS6SJE2Iii0ixNTj6ynO1wLabWK7EqGm5bBV7h8UAfa/3Kkpf1JD0j8aa7uidc6XnMmdhSQUR rzlnSU601b/PPvtsMw4SxSoqwiQfT8BcTyi1gXyeeOKJMIOgMUWTQuiJt7+bmR1n9aVBw9Hleuk1 xdJLM2TgipS9tH6tBNx99919a8TQrbuS1gCyR4uuiCOoSNbyXiNVM5GLs6TuFeXCkHeRnmN5LyyZ 2mcA7GHIzd1kefNJ5hVR9LW2b19qMUGvizr2PyABK+gcietGKaNE+oWcWFMuLt5hwkE49OKUE8PU XIvEvylr7SkFRZqIv1zRw8Mvm7pw96lVo1rGdCcx79lgjAT37JFrF37S40RKtKvu1M6WmIAJmEBf AkkC9D333BMZ8YSKcwcv9/F23sEHH/ziiy/2LcMJTMAETMAERkZAQhvHq6++Wiy0GGZhZIb1LUja K+IgWhXzWypCWElmtghPcqbrdSiOXt+DZMUcFN+jr23pCYibwYuxchNTMI1ah3zAmXgQ9LnWiYmJ I/BFYvr0ZMw2s574uROlOiG4lMb87VsKEiFperVUSpQDHGn16i76O47YtXbSK5oXwmuiTtG3gqNM oM08c2pa0QAtVpXKhbFWsWTJksaWE1hA52Z9bytyaybzkWHFBF4VQVBrdl28+c1v5vReXXrGjBmN 4fQ9sRcNbTWmOMWNj+gbpVVLuYncd999jUtv8cTBK5JizAsvvJCSLJcGN/OKs+Tn2OAOwlnDewag P3CxsA7R627Lmw0NUEz5Kb2GIKRe7hTZqEStm1p3WGM5jecibohZH+3WrWolw1iBK10bUw8v9bCG CYG2W4naHPcvXv5rpVLVmehBpfoupsckvJtr2cOlx40Mt/cBfdJrFerEJmACJjAMAkkCtEKV6fjr v/7r9773vUTT41hhhRVSNiEZht3O0wRMwARMoJQAQpue7HPut5KT9FplNw/ebechW7uEcfz85z// 4he/SLwI9klLCcTcrFLveMc7+ipxDXJmpRYfWGRKapF+egSkHl4zZf030w1LSZnoP5X1a07JVmkU 0zYXQFYiF709UQXmbWXC10bkBz4gLjQTxMPyuvJBepWHnbKvQ7G8zoc3bx9eIKAcupS4nM2uiwMP PJCycPXNdgNp2SgROe/4YTco8gSSDWt1bAAbEXibFUq8ESkpWZGUK0VOzcWXJ4qlZP2pm9nQylmD V6QVM0ozSVn4zL7blG7J8J4BNHo3syrd/ilPSVdnUz72heM1JvYHjt1ip9wwDKBxuTZzAZS7YFjR hujhKa8o6XQemdBYeTuHJYFWXteL3bArVscHp6d9RDiK7xXlMm+wWKWI/GyHizsg3tOlITgGr4Jz MAETMIGREUgSoLPWPPnkk4ceeij3Yw4+fPe73x2ZrS7IBEzABEwghQD7FuKjRIgA7WyuPdCZsfBl 44ADKeUOmEbeXqG9Ig2jPn/yk5/89re/PVQNutTsf/zHf+T7P/uzPwtvslq1w385/Y34yFkBqZFT V1tttVrFTXxi+i3+y8wheTldYh/r3/gyaz/D9OoTEIDXq+fPnx8ydHYfpPR8ImUxfESDTKbklMTp fWmUiTA4pveDVGEYK0CD2JN+Ltc4fYn0hOmUUzx/2VaODwp0np7VICnRdzbccEO0Cd5nJ8QNr7EX 3+aulT+WE2eDi4sbh/zHueh0pbCTYYORrVbpLSaemIrUZTKkZ4AIbZ8uKda1fMrT4/WM2MdrIopQ 3Gw75eHVAs9ZLS9hnnYK7f5RsTgdr1PwmApqXt0gDDT3aCJBtRLGir1StZaWWyZsF1osjRfjOPcq CDklxQae4UFEFXhBMPYVTznRaUzABEygswSSBGg0C220ouNtb3tbZ+tjw0zABEzABJh1Ex+QoRtJ l2gDHNrwnb+dhYOnMNpNLvYx4SzkbUdojiFtPIC+jMpMEVKccwdCMDY0g/bnf/7ndU/EbRChh42n mADXPTcxveImcyTOfxKzJRmylGZ61a+NN1avDj/8cIWgZT5GhJYzzzwTLYxe0WCaykSXKa782rL7 IKVXNl5/jhCW2XOZS3f5/TCFF+8VwZkZr+oSr0hXOIlvtNFG6dByKSPbiMXROKvqE7WJU3X4l8YB 0BE4yJ8+iXRCt+QvvYvxqhj7eEi1Y8QgnCjdWLtxtlUKjpa8dkD7omtTL+3MxgsEESK8uqAIYT/l SuWAFWmLZzGf8GQM98mKNHXNGNIzQAy2p512WqlJhH+pa2qn0qM+E+AC32diiTS4s4ymLowtPM5R Fk4GXb7RxKBa0cPDZZj1LWRcNNZ2w0BzIej1KQ4FRqs+eAqlD/RL9Ue/s0oh92qu6L7Dfq0lHK4m wr+w9J7dpbmWbU5sAiZgAh0kkCRAM/8n8gY3OWZ6H//4xxUSms/4pmk26MMETMAETKAugdL4oXWf fUsL5RkaHYQZFIqzwlnILa6uhaXpS6PxVkwwEguV9trM43iQTQhD487Z+fd///d800BEzuZTtzqS brnnNla9+9ImLIBaEAE3JfpEaRBVRCUE3GJZchYrdTVSwAdFYW5wYCrPGyyraKM8DjlJpTuZclHk YgHjVS1pMgKApleWckPWLEoAX/rSl+pGeMwySTejAUlO2XXXXXXiPvvsk+sDtKwiROtXfSgGq9We Xcy3B9FolC2ZNIjFURrllrqE8VkyvD9RXRGk1cbS7Z577knMem0DSLfkLxpKgxo1a0q1jmKMDNIW xdJZhwAmNxEuNF1x1LGvvBL5RJiOXkplrsTh3Q0HrEjddkmvCJ1E7p+5yEIqUQNsXIN1zRjeM4DG cGwuut/yTeNXIlJuRnUhNEgvd6tWog83KD39FB7n1BDz5s3r7CZ1DKp9ezjByqgF9x3FdUnZziGd klJ+/vOfl1iBXl/NCjPYejd9lJPluhB4rEoJ1cIoHW9f9Y3fpY2Oi7s61yXg9CZgAibQKQJJAjTR Noj4TLQNBln+EhIajw8+//a3vyUKR6fqY2NMwARMYFwIIFtgKo/dErB4GGWqHIGbUwJE9qop6jMu PIPkQM56SpZuyOQwPJvk88iTsV455/kb2TGirJbufJjSIr20VwnB1U7Bg2xCSOZsU4OeiIYekab5 QEBqvizdgS2lOqTBcrbqTZeS5QPeoFBaB+8hvBRTIhqHQxA+O5yVnfazu5Gqlp0XhZDKY4DCuTCF wytHKnZONeDxQN/ntAmdxU/ZLSUSMSoZkm5KJN/qPPHlzBnMZcIp4RVeq7KK/8uBBMAlwNIRzaet kwhbkSJohlgTQUXkLlrLjFoYlThCxNIH8LXHZrl90WpcaFBSMiolJ81iv8Lvu27wk6JfPOtGZB7F 1apIKLxs+Cl62I8WLPkv1zOrK0LiUjf2FHtAN/iWUOETJ1mfPtDMqzG0FVrz5JNPlv3kpiOlOpGG 9FzjwGwsC9L/1XlySiUZqifkVrCGdDccvCK1uJG4VkXU8bgM47UDFUcL8iUAG8d/aOUZINsf4jNv omiQ5xmAOwi9TqMHn/HBJ+h2XWKkJ4AM72l1x3uawEpxyVDByy+/HCMVbWmq1N7iJcxCV4zPKRd4 42u5VoPmYlJV9/BiPJ/sQ0g8RfC2FsY3ds7gmYeFNGnQu+++e6/RlfwZ9C666KJsfaufoun5vH3C kwlXBDGLEtcdL7jgAhXBGnb2WSteSss9RTNgqu0UmlyEtTfDVPXGWl3CiU3ABEwgRyBJgOYcNGju CqeffjqLrjxefPazn+Xzeeed53Ac7lImYAIm0IxA7I+EgKV3nFF7I6At8W2Z0cW8NFyMs77GWY+/ eDrniZYHYqavilQQB3M8MmSO19ftQtXRq5FMMjkRt9nwmjzooIP4niI233xzMkexwsFQbiwcxD8l vbTp9KOX9srjtTySaim56eUq5Xrrrcdbt9koH7ziw798yU+JueW2SfzhD3/IjHrOnDmJp5OscfyN BQsWSAWjsa688sq+JSqeMslY/EB/pEvQzWi1OJGmDy0AISm8hxTOBd2QAKNyPSYHTgyVJCKuYk8E a47osczQsg7L0WNxtMzOjUu7utyj1OXiQOqlSzNNTexvXBT0ZDqViuMDxEARHk+1Khvxf8kKlY3e gnlcy8xF4dO3FUgQ8SsgDEZEBM1ga5mRUlAxjULE6kLGZizHfmgQ0TgrnSsZaeAsyNoQiTnwLbfc UsvllhbMdgk+8022uOxolp1XU6Km3EiW2bEL8UI9UAMdIw8OaJL/OGjorBtjsSKKjE9HzVU5iqPQ bHGl3VW6D7JFtluyqgEuKpioDoRPHOIIJ7KLILeGdBoR5JTT6UUchxxySHjO7rTTTpiHX2HpzUIN KrzZ+mqvOXo113u2apjHgYKTImZFH6Nf0RYMMowqnK6lTS5GTA1E6XfD0Vckmj6UIPWxGKmWLFkS l1h6RXSlK4Y4baQNG/gs52Wuu9wwMvpnALxBVa/sKgvdlacUadB8T6/T6EH/ufnmm2OET7eW+mp4 55mnwWjG6WFeTseP3LKdPKvVRssi5wm+Yvgy4vFgQ1+l3/LWr1524Ut6rF4CTh8l0i/k6rpHHUOi JX08jCGDZkebSJPtmfFskM2BTEoTY3ZsP5syjpFeMj2Usrfj0h4Odno4VCOeDze+eMzQbZ1/46ny mGOO4RttjBErWLpSEjuMNGi1I/c7imAs0pqxlo1pWR4148FG2fKTfJB1sUdxUsMZ4en51Jds6cCJ 6jNZ8bwR4b+oJrch+i0VjJ7JvYwv6WPZ5zQS8LTG21F6bGBwjme2ZkwS0TmZCZiACbROYLnsfqyv v/76jBkzBizj+eefX3755QfMxKebgAkEAUTJTTbZxEAmkgBPsUwhJBYfccQRipLBhJ+nUkTAzTbb DBkFLYDH3Fz17733XqYWzFpz3/OiNN8wYeD5tZfHqLZQ7yse8VCLRyHTHoy54oorso/XPC6zBkn+ iorAHINHc4zEHweXYQL/pbh/huVIt2iaX/3qV3me/uY3v8n2ffyEgMuj/1/91V/xmch9+DgPtQOg gGMzETMWLVrEZz338znrv3ziiSfKSGYp2RjN2I8Ez06JvBJEGk6hWRFb8c1Md39G8maCwZSDTRdz 5fatOGfREMhetKwmWn1PUScBu2b+zKCY47FTELoVn3llNds95EVITyB/yFBNSsFaBEF6KevTzIiy 6ek5ROhigqTAiNjGxpLkmVWf6eQ5I5mS0XNKuzpNgw1IaRUb2ROdtvrNWboowhw2IJTo0sAw+lXO x7BuZUlPkAG9RM9VvO+++9ba51OXKucqzmMwqWtGSosX03AhoxqIqvpA6Sya+TkjgLoKdSz2kOrS 6Sp0HunFXNTyF6PnZIvDktLRTOdm86efiDDdDK98CQSYhHpFJ9TQROYoMoSWzlUnVxGS4c6Z7brF 4hjTuKBKuytmxCDZiwC1TgmaHN2biuCCh1RUi4b6Ng0EWAKeio/qQr/itYP0DFVfTkegqRAEuXZS dhSAD0Wrj2Eb15qMQcmVzp5bkep7Nxx9RdJHKt18OVJu69mKy+edoUDjEk3AOJwdl3R7zfWxoT4D 9Cox7uzcdLgvy2a1bFxKDaxVX41LO3E0Kx00BDB7E0y/qEFKBWkL4lPpqQxnVW4rVJaxgug6urjS MyytCP2kYlgrntKLJymLvYLRg7eFcplQYno3ru5XpTXqNXpnb2fZHs4oxyNT7s4LZEZL3Uk1anGN KGcalL7BYF4sKNfWfXsO19qNN97IYn/cVrT6i9idfWotZZ7NnL6Bis1+iaz/9X2WLrWKUQLJW/UF iF6o0hYCTAR059KjlG6aAYETUah53lPnHJxJX2iTkeD+++93MJPJaErXYgIIDCpAc0fJxRW1AD0B 3cJV6BQBC9Cdao6xMIZp4eOPP47wwdN2dv9xXvEj3C2PsyFSTHl10ECZuJaagRyJQoGD1Tve8Y4R 2ImOjLSK5M20Z++995aUnC0XsZLJwPvf/35WanMaMXI5t0IpMkxm0KnTwwhyLnOYnEchUxqmQNLi 0w+mIngtpfgrpefZkZQSZJEVmKZmF86JWkCXRuFiNpiovHekRtPHjGbq0ljwkQCNQyiOafIa1sE7 1E888QSu/cgcoUuORY3CSNZFeIGDcSznZsjCJ88k3ESk1nW/UhNTkVqox+gZoFa9nNgETMAEGhCw AN0Amk8xgSERGFSAZtqc253GAvSQmsrZTlsCFqCnbdM3qzgzT8Kqlu4Rpwz1mmotP81mlkzkWfhH 49qMEp3u3TwyDih9NP1YqEK1mKA+49Ba4bavoLcWoGtRHVniSRWgUZ+pWtGJPgsWx8NxFKDllR/x oIpdZVyGmompSK2r1c8AtXA5sQmYwMQTsAA98U3sCo4RgaQY0ATf7HWMUVVtqgmYgAlMPAFFaK3e wx2/PJyLJx7FkCrIy5srrrhi19RnBbTlxe3JU59pR97W5xXUihdd8cocZLvIIXUVZzvZBFiFYlGE 8Mq9qsm6iHYJG6+DV7xxcK54W5nRhgXOtddeu+P1mpiK1OLsZ4BauJy4awTwkGDdjofYxN1Kuma/ 7TEBEzABE6gmkCRAr7DCCrE3q4GagAmYgAl0lsDTTz+NVMd737GjUdZUHugJMLfBBhtMpEw5gkYh XMa1117bK2bICAwoLQJ/N7QwYoDkgipOlT3tlovapejDsYVdNn/tC09IWXv0t4u9xdwq3sZosZTR Z3XnnXdSKMGXS/fC4qpkQajCiXj0BieWeN9995GSUNqlwXyoLO7PhB/NRjFOzHnEySamIrW4+Rmg Fi4nNgETMAETMAETGCWBpBAcL774IuH5c6E2ZKVDcIyytVzW9CTgEBzTs90b1xqdThubcLC/SsgE yEDsosOGabnA/Y0LmlYnaqfElVZa6Ytf/GLX3J8nviHYbYKd61VNbf6jz9Km2blI+yJOPIdxrGDs 5sRYxLjUbL+mblacqrFnlDaOYx82tuIMO1kCxPcZ9Xkc68s6JZtiadWHI+vEzQaebH511VVXjcUS 5sRUpG7/9zNAXWJObwImMNkEHIJjstvXtRsvAkkCNFUqbjaoenoTwvFqb1s7jgQsQI9jq02tzSgj 119/PQ567OQeIsIgG3ZPbXVcugmgJV155ZV06dDFEDS33nrrXXfdVfvF++ggAd6kzlmFmjlJobpZ AlmwYMHChQtRnFVTFkjoltq+r4Mtkm4S7s9stcoVFwo79Zo7dy5+J+O12DMxFUlvO1L6GaAWLic2 AROYbAIWoCe7fV278SKQKkCn18qbEKazckoTSCFgATqFktOYgAmYgAmYgAmYgAmYgAmYgAmYQBCw AO3OYALdIZAUA7o75toSEzABEzABEzABEzABEzABEzABEzABEzABEzABEzCBcSFgAXpcWsp2moAJ mIAJmIAJmIAJmIAJmIAJmIAJmIAJmIAJmMCYEbAAPWYNZnNNwARMwARMwARMwARMwARMwARMwARM wARMwARMYFwIWIAel5aynSZgAiZgAiZgAiZgAiZgAiZgAiZgAiZgAiZgAiYwZgQsQI9Zg9lcEzAB EzABEzABEzABEzABEzABEzABEzABEzABExgXAhagx6WlbKcJmIAJmMDkEPjGN76x3O+Pr33ta5NT K9fEBEzABExgSgk888wzG264ITeXbbfd9qWXXppSW1y4CZiACZiACZiACfwnAQvQ7g0mYAImYAIm MGoCixYtosj999//yCOPHHXZLs8ETMAETGBCCVx55ZWHHXbYL3/5y2XLli1YsGBCa+lqmYAJmIAJ mIAJjB+BJgL0rD8c41ddW2wCJmACJmACU00Ar7QbbrjhIx/5yEknnTTVtrh8EzABEzCBySHwnve8 57nnnlN9mLFNTsVcExMwARMwARMwgTEnsNwLL7wQVXj99ddnzJgxYI2ef/755ZdffsBMfLoJmEAQ ePbZZzfZZBMDMQETmBgCxN847rjjHnzwwbe+9a0TUylXxARMwARMoCMECO606aabfuxjH+uIPTbD BEzABKaKwP3337/66qtPVeku1wRMIEugiQe0CZqACZiACZiACTQm8Pjjj998881WnxsD9IkmYAIm YALVBKw+u4eYgAmYgAmYgAl0ioA9oDvVHDbGBEoI2APa3cIETMAETMAETMAETMAETMAETMAEahGw B3QtXE5sAkMlYA/ooeJ15iZgAiZQRYBQDGxVH0c3YT322GNY+L3vfa+b5rVuFQGaL7vssjXXXJNX mKszJyUtuOGGG2677bbpZkSjV5x1++23w3y33XZLzPaZZ57BWmyePs2USMbJhkogOnPfi6WvGfTh r3zlK295y1tyfZjv+ZK+zeVWzIRfNX6SpjRB33KHnYDqYBsWUrthlzWR+TMaQ29cqhYdstZNoVft YmCvdX0dcMABuihqnTUuhCtYlQ4gpYOGbpe1+ExPqi32ihZvFqVW9bqDtFiFBlnxLMeD3BiNYA3q 6FNMwARMoBYBC9C1cDmxCZiACbRJgAfTH//4x+973/vIdJtttmkz6/p5ZaXw7Od1112XzN71rneV ZikFVumZ0TED7KYMlMiDGelHP/rRefPm0S7VpyCL7Lnnnrvvvvv3v//9xMyVjOjPq6yyCh++9a1v Qa/03AsuuIDv2aiQOVXfzGG+9dZbH3XUUX1t7puVE7RIgJUbRKi+OhRNjLQhjVKrDkxZWzRjqFkt WrSI/Pfff/8jjzyycUEQoNYMg6eeeuqvf/3rXD4LFizgS/r2XXfdVSzirLPO4ksuKNIcf/zxjW0Y 3omHHHIIQ8Sjjz5K7egSDQpiUOo1ONO7+LU7Q27j2wEyfa86MhrrFln3IE+urLg9cYnRzYa9RKde ygaz1113XV2Dc+mbDexcTZdccoluMdwUUu4gA9o55afT/2lomJcOIKY65Q0kA1q5WZTWhU7OSNjr DjJV1ec+TrfcfvvteZCbKhtcrgmYgAl0kIAF6A42ik0yAROYRgTWWGMNdFsqvMEGG3S52thZNI/H axRYYhnf9vuDijADnDlzZjOdpQvVR0djb8AUS/bbb7877riDSW9K4kiDQPOrX/3q7rvvvvfee9EI EKNLTz/ooIP4/tOf/nQp9twpp5xyyp133lnLDCceKgEEEcQjVm5YY9hqq60qyuJKoQvRK44++mi6 xBlnnEFTMmXlyhqqhW1lztQa+0866aRBMqSTQ4ABpDSTnXfemSsFcWHWrFm5BNLa5s+fj8KLGXzu oNyG5Wz3/dprr2Hhhz/84QagGJToGDqRD2/84YAYPQ2RkTWzLmjQw7sd6BaZfkADrXnzzTenP1xx xRUCdtppp9Fd+bLXsl96/hUpFy5cSHel0MFD/DOwJ96MsvawJENPW7p06aWXXsr3WqGZ7APUF198 8bXXXptSTVNNoTSMNK3cLEoNW3nllXkY40YwDLMb57nddtvRLY899tjGOfhEEzABE5hIAhagJ7JZ XSkTMIFxIoBKhbmbbbbZlBvNxBUVrPQo2obnHYoPjts8+vOozSFBFlfEL3zhC1Nel8YGMJuV+1jK UUtlQBZBcUZ9Rodieyg+UBCe1MWCgIliki6UpOjUKdVxmsEJ0KCswbAS0zcr+sOWW27J9XLLLbcg MtIl+CsZhSur+37QWEgH5qqvdRX0wrLSSiuV/kTfZs1m2bJlxVJQPBEdkBpJgxks2Axpti9Bs2+D libgKqZlL7zwQixslgNnbbrppjo3PvBZQy5NgHv4lHt/t3I7wJW+9O4T+nsKQBoLd0jULnKDT4j+ LBkqHxZNh7RQQdHczbmcm6004J2dCwpR98oih4cffliXJPVliYLul74ePEg/T2maumlq2bPaaqsl 5j9iqolWTXayvjeLvq8KVfBRg7773e+ecoZcv7l3LBDHp9wqG2ACJmACnSJgAbpTzWFjTMAEph2B eFrFi23KK89zPFpJ6ZGzjQk8nnd8KV/dOA477DA+45CYLp5Oea2LBmy00UbDsIpgAjfffHNoE3xA KUCG7oL34jDqO93y5Frmff9jjjkGd+Ze/rxZJoiGqM+s2XDFxfeoigo4kLuyOgjziSeeoPfWVXOy FckGXsA1VT/xISV8Lefus88+oQtjBmMO6IYRY+HKK698+eWXGzcBCuBee+01CKif/vSnKn3ttdfO mkGeGqym9h2Itm4Hq6++eundp5ae+6UvfUke8bgf5poMb3p9Q4M2bs2KE3FYZkUkeznXKuXkk0+u lb6YePHixdkFIQYTrtDSNc7Sggbs5wMaXzy9lj21OkktUwekWqusSU1cfbNg0JYfxlgfPMidfvrp Y10FG28CJmACIyBgAXoEkF2ECZiACfQk8OSTT/Ibs+VB5InR8414rExxs6XHa/KK9+cjSwCXtNwk WarZeDW927QXAVRCgnHz8juOzLnrovQULdLssssuuV/x5OUb3FrTXRenpFGo5oCiD3Jq1uNVtSB0 AF+GVtirash8Ra9k3q9vLP/1KohWGFBWgFJKf6hoxHvuuaf6NoGT+JT0ARXandsBjpaKuHruuecW gcSbIo888sgwcNHKg3jKD67B0f9zdxP6XlGIL6374P28XaTdsWcQqu0yGd/cKm4W6LYEyh/fqoXl WlGegIq4CiZgAiYwVAIWoIeK15mbgAmYQB8COCiRAsfJ8SJFpEsMLm6cyOxXYZHTPfKYfqDE8QJm bEKlzQwFhFmodpHKRsXFpYs0fMlPIdJpJyJt5oYKYLfilB7FG6OQ7H60B+pCl6BxOaLFtXkdzc2X 0WFISXXUZ6jaKD3xMaYoVfRqBXy+NFnNBlVQ4ojG88ADD6Q0YqTJbQHH5QAKIKS7QNYqbvDEuVcu lOE666yDiNyRqDJ0NoVJGbyyg+RAXAVOZ3mjmAnBSfhySC9tJNrc4u0gscReyU444QR+yr1VMGCe IzidK5fAICMoqFcRQ+rnDNGMPw1E+SHZM4WEXXQpAQXMqbuTcwdhcrclcFYHDbNJJmACJtA1Ahag u9YitscETGB6EZBQu8UWW4xXtSt8teSBlSjZMM8k9gjP7rxN/8tf/pLAx7h/4vspGoh07OSmyQkP 93q5nsTz5s1TGn7aaaed+KB8SKNycYJrNyhqiOP6UBqvkMk2tilBLwWcKvCTVHL+8rk0YgB6hKTV xr0ia3DW2uz3qM+XX345JC+44IIoCHtCx89ZiMiLmiD9l79KJvv7ar7al0/LBgJYS/UmPVGVaVwO xX7R9n3yduRLfpXWTCls4qc+Q9X6xnvNtWz1vy2Gd1iyZEmvxo1oyK+88kpiBwAvmjuVxZ+aWnMd XXXVVQABBf/OmDEjMR+SZVeDaC86SXEth2/4Xiq/1oFKk1UXmpXLad9ebKNDFhMUr6aczzh9LHsd abklt3BVYSTCPeOPhhRGvOy1r2UzKq6Li89aHckueDAg5Pp8/MqH9NURylJ//tCHPpSzFgIaCRk/ 05u49ZRt3Q4GNAzgAtXuJgQa2GPsqhi0YxmVxJySGGmaDEN9ZnBTN8sFgxYZmltF5JbcglvphdmX aoN+Hte+rI1rE7OzQ+hDDz1E/2SUzl68cXcjZRaUtEgOMul13fWtSzZBNsLPIFSLo2Jp49YdbeIe Gg8DtV55oTg9b6jKsSqfXVHOrspnV+uDUnYIjZE8HXLc9/XMQ8PlFhty146aO24olM5+CaE+R89J NCB7D6JcvU1YeuRuahXXZu6eknIVU0fYhvqsEFLZiyJ3eerxr7Q5dI3nHhFLe0Xik2QiSSczARMw gVESsAA9StouywRMwAT+iABPrlI3Ev3XihOqFPksXTWTShhzy76z6De/+c3FFt1ggw30Zd9y5eXE y+O4gfPMLeV67ty5/MUJlF932GEH3sdHmFZUXCYYzAdwBuQNfUnVfMn8loJQHHAPJGUkTpz8J/ZI siUl+32xjRUlFvcTkx5KoXIAZ8q955575jKHLZOT9ddfnygN2M+b0Sw/8E3WuVvzCvQISauND/LH TnHLHnwPvfgGmZLP4W3KjA57eGs7Z6FcaJlikSe1wEIaLuR+7P/MZz6jzRul+eaaHjjMM0lPcTKM noY2Gr232kVOU1bOojNgBqKGeg6hlmmXRx99VNUh6gvzTEpR91BijhdeeKECY69dN0u/z0Xgbdw6 2RNXXHHFXD5Ryne+852UIsKJjPizvOms1sSJOEaVxPjyUrHPPvtstspUM9GgKGJIQlkNWos9N910 E1EOopuRjCZOFFBUEM1KyHhyoBG32mqriAEdVZZ4wSAQPS1Lg7ZGdSW2MgMIptKFuGTQrbSwITGI PqbrSCWy3MKYxr9IHvSfvi9JEDMH8/SeB3/5zMG1T9Fc3fRzSSdyX9XqiC4oGaAdWbnGddFRHMnU 1emr2Jy98CsamsjC+jV3myBD6c7stpfiZDrs28eAtwMq8oMf/CAr9dZd2IhIIBtvvHH1hZPuX6/A 4gSnphU0qtCj6KvZlQZdgFpGVX/ed9996bScmPIGBmk4SwZzf1E340LOVYFkXAt8SbZacsuJ1DKD VSssJAfC0NPHuDD7vl/VoJ8z2lNEcXNIzKb6ujVzEJJLn9/1rnfpMqSjAorLNguKK4XOSQgjVjI4 2Let9LqrbtPir4yBisUPMcZGDGtMtbpxG4w2tCaDFQ8zjCFUlo0rGSj4Ju6JFa+taE2Oe26Invx7 5plnMrjpFsy4RxoN1GSrcUODXva5CBvoyaSXDYxR6jDZ14kqmHM6Npx44olqSp7cCFWUjZWvhyKS xX0f87A5VsRpIEbv6EXq+XEtVBSt8ZzidAfBbFRd/BKKp9S6NnW7oSJYRY3oq1hLFarvawwmeihV 6Xr84MgFg5Il3DezzZG7B1Xf1KJ2KU+SdS8WpzcBEzCBkRGwAD0y1C7IBEzABPIEkNL4iofy9Pnw 8CDynC1nOnQlnqGl3+n5u6gnygy01KI96bt+oxozkT7ttNOykWR56OfZnWCaP/vZzxBWmBtL2aSg 5557jgd9BCA92R944IEqnWk/sxH0XFJyxOy3RVb4U8OBeVoIfNnMeQueWvArtmGh0DGRzs5bmE8i GTDXIgdJ7dRUAViAHFM+qsYkhIoPbjydSnJb7oh5EVNNpluUddJJJ5GGcvkGC8U8ayFTO+bY1157 LV/irU9KfeZg4yyajwkbdUe2luR94YUXZgtVQ9NAKhrDQl6nODobG/dV1Jc5M+k5S568zN/IkNxE ktIlEcKfCSRIVUrfIMIqsdeum6XftxitG61NBhTDKNct5ZxzzqHuQChVIWmRxAyZHmtxJZoJcUFg Y9M2Jsy8c6DmjmT0By46mjgncPRqU20TRxeSwZhHUxb7PC1OK5dGsKU3IuairSi2slKqG6CJYCTf Y9Wxxx4rGyiRYY3rFLO1YoG1bApa0esqfsJs8tFSE3kir6BW0JMZplDS+ZILHzPoqFgV6wGcQlvQ k7nY6fB8Tlx3ZP8u8szeJsif8QTFX/JNYpDfZpXte1aMcoPcDhAoqSC9gssBnowJtJ3kMLpl4moi N4he15S+jxtZYuxydbPsoM3YqHbPRsygdzHaoyFm+7PuAiSr9apHL9roVo8//jgDLL2ILqd7XC40 OaC4DxIFSF2OSwCTdP2W+lP3bdm+/bwYPkiXc/SEVVddlUZEBZZJ3Ebp/1ily1YXPqC4GLkTsRSn C5YgPH1tS0nAOEBIFgYWFg9ihTt7YgrVlMatO9poaQ1LdF/jA2NpXMXgov/HdhrFmiox66/6icbd Y489NLjR1npY4r7MXZJLKQY9vs8NerKBl2bCBuXJg0oKXk6HbTQlhOOpQKfzUESJjHJxp1Bkdozs 651QbQDrf2QSV5zG/9IHv5TmU1kMyzyJZa9iPRfFS1cpTCrS6B6kJ9jSe1Dfm5oyT3ySHNBan24C JmACwyNgAXp4bJ2zCZiACfQhoK2lSiN7lp7Jc3w4iaR/SNyViydj5rfaxYuDmTbTNjnxMTnMemq8 9tprgzct8pAmSxRUmhsTG4zRT/I0ZLbGUVTTyCQrwUhGb0vTl9MWGTJt6JUnBlCd+DWkzwBFJtJY c6ooOoh0N6Z8WZEFh7vBCffNAWEFAUvCvd7VrbAQpyo0Naz9/Oc/T7IIE3HQQQdFC4b6H0FUSIk+ peZ797vfHSbBSnIhOiydrVoPCvJS4li24ZIpiq0UygQ4ssKfTsXJ+a5rR9ZTbBDb6DbSC3BbLs0n cXjR9Uj7Zq8vHOi0ovDBD35QmaNEy904dxnKBsaKs846q7o62iaOgSW3Lx8aSumJ2W4TCeh1yA25 61HiLzaEJ2wshl100UUxDNJDpCGGXtmMvwhwBV133XWS0vgsF0tkU8zIhcUgDaoQv8IKV0dsKDqQ lloiR3gyDO9ITmc8Qd/RjpeJ9g/p9tHK7YCmpC6IZQwmugEx+LOYJFU60VVcWwuqcUuPiHtToe5l T6Sb8a9GvDgU3yNKQUqjP3OZ5O6zVETXjjIZ8OAqzsaXx4NYXSKy1fWbu5mGSfj+Nzagop/3zZOn FJ4rdKUDSl7hpaCoi5ZnuCgSn1iqS+e+gyKvpcpeK3B9qdZq3PTRhgFKbZcdweKO9vzzz0Og7wNM jMn0zyDGWXqikO6cHfS03JV9q4bqc31lVxFKVxR6caYKufe0aOis2axHcu6OO+4YObTSsnR11nsY /3O56aLIHunNp9toLnZ8PM/EW319O3xFgtJ7UDbKVspNre6T5CAG+1wTMAETGBIBC9BDAutsTcAE TKA/AW0tpcf0Lhy5eRr/ymOFmQZelkUL02PUFs/lTX++THH1DWcZ3mvOTm9CTbjiiiuy+UvubCWs tiaxNFDFJJayitxkT2ig+FoWJ5xKE7pbY3/MVnpO6ZQ4ZyHOQUUOoUQrsSbh2T2FeulTmtSlb1ZJ 4pg8H3roodlaKwQtM9KspvnUU0/xJaJG9Uye3pV+9A3a0KAtBsxTvslFWYcv9YJForOnYkfE/oeq CB0bIUNvJOgbOV0WF0hiRaHvRkzaJg63uxyrdG2Cq1KBZXMBiBQcnKOoLJdeodIrBzyQdXKZo2Wo Qxal89CYUNmQURKbRrnhKKpFR7wj5czICwGJvu0D1jHx9EFuB+psuYLgI5dMCKT7EVcwweOV3Fj6 6qvukYxhgW6GJpXLUAErdO/m0Nsepe+acMPiJwWJSmTYK1nuvaIYdWPZkqAunJuN4aCrQxlmVwSb WVLs53Xzuf7666tB0atZ805fUKkwgN7Cixo8vfRa3ta5fak2a9y+o02vK0WrGnovqu8RfSBXnCpF i/cdHBiCWDNLH3hzJincR+4FhawrgK6U6iboW81iAi21Fh+bc48ita5NPX0VF2sVHic8IRpYG6eU 9opnn31WCRJvat1/khwEkc81AROYJgRqCND4C5Qe04SUq2kCJmAC7RJAeJJO19YLp+2ap9xicpIV ayJGbbWCU+F5GrtFzZ49u6/ZsbdMzhNNQQyQHbM6Djlrsp34entF6eTPJIfc+kYU7ZVJCGGaUsrn N3cE4cSAv31xNUsg/aL0CAsXL17cIPOIcfzqq68WTy9Gqa4oQopqzks3IgDk4ngkvl5AEMz0Q6J2 K0c4VVXkmSKTyQet+PYxWLTmkdh7pXIW5/DZykaepY5yckDmqJDbYtAbhCHBeTidt/V7vQXSiobV 2MLwvy7NQYOAlNCUI2BGO3I9SsjmjYSUHIadZvDbQYWF0dP09kP10XepSTfcXu8K5DLXAmdfFU9L aNH5s5mE8RU7jvarU5/fI8C97nrayLf0GLCgwU+vCIctUIxXEe58kOJQunlfB3m0ccj+oDqkxg3h u3T1sdY9cRBQ2XMZ24lBoSDjiYe0Zm4cGFyxi6xy48FM2yQmZt4rWTzgpTw2pzefnr7Sw8cNWIs4 PRaQEm9q3X+SbIuM8zEBE5hgAjUEaB6pS48JpuOqmYAJmMDwCMRcq7EHyvBsy+Ysrxxpfzqq5+QR 3LZCDnj66aeVVUrd9cyNxJYrV7OLnCOM7Ozr95qCjky03VNiZNuKPBVvIcswxYBRpkmJCNHMYzRi NN96663ZGqn5ip6wvWod6ueuu+6aTfPAAw/wL3JDzp9U+fd1hE8PZVPcVmiQBqqY64aknhKJRcLT e97znpwxN954o75JdLNV4vDZL61aOLPHmlBdAq0o+NIim/XGugY3SJ/iCJx9RaC6iNAus+04Z84c zmJoGty1tkEFc6cMfjuosCE0xLitVCSuvl7kzVp8c7+aAG8AVCfQMk+KeYOjrshBPaqV62tIdmYD hvQqImWZoa95XCmK3BKb3fU9pVeCITUukbgUqTm7WBWLcymr8o1rVDyRhQF0YWKVcBPJBXGuLoVl MGIZa0UNGZp1XIAX9+tjjOJ7nItZj6/1wlNp6dVbCudOqdt84Y/cIt7ErBJvat1/kkysr5OZgAlM ZwI1BOjpjMl1NwETMIHWCeiJs9QrtldZPMrn3jpP+XdAkUIP8TmvHP1bOjnXI3JFIE5+rTXP1KQl t8MVniOlDp6Jfq8prYlEiHup3nZHthgwVAIlVs/AU9xdU8zuYBqC5NIfCM7AdklgVLxpBAK+THdW ldDMkVNUNePNvTzboiP8kHiGZFzUfEPnjSifFQOCfsq5g0FYoTBqDS+k1+XT96jWWIcddFvouryc 0xdgegIpm7l2XGuttZRDLdfa4d0+BrwdVNCInpbiFipH2tK7kqLBMpgTiTUdPilZ4EnZArF6Aa+4 PlTLhpTE4tN4ZSiliHFJw2AoITU9enh11VpvXNZsFN+c+6Acw+ljkst5sSNlVb6VtuDWya6VvBBA /CVCyhAro/oNmGKh3IuJNE1QoJChs6v12j8Dr2rCQHNVxvaYrRif3tXTm29wfbxx1Wrd1Kbtk2Rj vD7RBEygUwQsQHeqOWyMCZjANCKgl/5KX93tFAW5WObm/9L7+Kkoy0oYStz6rG9Ne731H/JTM7/X vuUqAaKw/K+ZyrKJeeJZxWTRyhWRTPv66jYuPeXE2CmowsLGfVXBxJGbiTyw6u8PprvEtI04qikW 9nr5tHR9okVH+BTbGqSJEDGPP/547vSYWrMHYIOcOYW+qjlq+u5JWjFCDSldaGHlgF9DGamIIFH9 8kEth9ZedVdsZSrIO93FNHrXuxm3Vs4KsbgiZE36wkDpW+SMS/KgnHLHWxEb3u0gHB5TNFz6p+LS FtvxkEMO4Uui2PcNqRHnxvJPaXR+BY4ncUhvFSuUg8eD6tszFdzgzDPPLDWD6Ap9cxh2AoUJwlW2 AlStTfAqDCZmPfcXErAON8hoMLzGVXxzOgb6L24Eet3qtttuayXccEpTMk4iFvNgwwgzoOTN6cjQ GK/V+tiHFkmdVR8idbQYBjpWN4uu1sVapzefbpS9wrXr9jfUI/Gm1v0nyaFScuYmYAKTQcAC9GS0 o2thAiYwfgQUdFWzXKZkKa+L8qBfK2KAEqfMLuRJXZwZhhw5d+7cLOLYOi8X8JQ5uZSvXLzmXPP0 ioGoTf+yZsQ7xblayFUzp+OE36ue5skND6MBewYTxfnz55MJU6nGufHKrczIhaHgG7nXMXNjl4UB TS2e/uY3v1m9K/tTqcQcpfeykByiFnXtpFfgBsUcFcVZfVL+VrXy0TvmORE8WjynXKh7RMRJGi5l vlrLngETx659CuKcPRYuXMi/uVDX1cVl3cEQkZlI69L40Ic+lGgnr2CTkou3uNCSVXC0ayhtUXQL 1fvL2nit14H8J8OodeMWYSjQeti8efNygWXp6uhciWGvE8nUTcaIIfOKLcuX8s/dZ599UrKN5bei L7w0zfRQHiQe3u1jwNuBXLNxxiwyCRG/YnhEXY27p6Jj57oWCQDFMA4BlZXS9xAxpfKzuWUuPd0M RVurKdGUxdjferkhcc/DlP5QkUZmaFO43ICvAWHA/EtPL43vT+ml+xnEI0QvUKU7qTY2m/uLBqvi KJGe5/AaF00TStwTtcsrB82U3UQ33chmKSu2HU7MMPc4hPGnnXYa5+rWwCWj0am4F2ti/qXJuG9q dGVpoe+rCenNF3G9OCV3+VCREezPkXhTm6onyUGazOeagAmYQI6ABWh3CRMwAROYSgLPP/+83r7s QgSG448/PsuCB/ETTjiBb/CO1MQ+Dh6XJSThv5N9Xj/55JP5ktdIq6sTChEl6nQgMCVbd911OTHr pCYlsRjQQ86zOQfPcJdjvzumDTj4hFsxmUtkT2ns3Nv91P2MM87QnKdiJ6WKnKlU5JCLiCL3Ol4Z TnfNqygo916q4pYwD5SGKMghMWcDKfS1EPsbd1HU57e85S0psXF7VS2E5pwSF8HEc/tNaWqqrsU8 md7S7jS4by+Ki6LCR1WboaENZRVeugdLUyhfhx9+eN9SYlXmiiuuUGwT2pf6In1qfSt9G64IS8q5 SIH0cyzhL0MTuzvGetJJJ50kVS6nPlA0iVNiqsQWcFyeWV0vrqzqONRicsEFF+jD7rvvjiWsqcha fMaRJ2qFve4LWd0+AjukrELxSrtaNuc6h5FaG8gNp71siLAzxVfjtRKTGCCibx0HTFD3dqChOAeH YSo3utI9FEmm+oZCNHBaR1eclrWyoZDJ89RTT8UfFuYMCwjH6T0EH1WR4caEii2vZz7MnDmT4PUa sclWt0I6Rk66ohtwsWivtr6HZDWt4pBPXZ9lzNBdEoxcBQwpsharuEZyG7SWGtOgn8eFxnOChlyu xD333FMLn6pIlFUNimS6auKoa09xUQHy0TQpSw5FLG01bi5njGFVA0oVzuB9O0zppr59zyomiIuO 3qLnNw4s1FGRIddmLoEcC3JPZewJqUzoITF48qBC3bUWHi83qAvRdavLjcGftcasBh0PP0Emvfli pwpGVK5uXT6Yh8Fc+ynbloZrtu5fVKGu633KTa3vc1pbT5INOpJPMQETMIFEAhagE0E5mQmYgAm0 TEA6Du45mnkmTlNbNuKPs2NGwSN7qDloTwrUi59OsVwM1vvOJNMpnIvsRfpDDz202k4e9+WdRIkE ZNArqEzJ+DLHQW+g5wJ6MHWRc81mm22WLSjmANtvvz3TBuxJFHqymYQTN3EGYn4YAhyTeQUy1oRK UjV/s1OmcDFGfIwcCHasKqPGasrHT0xRqDXiSNb1ie8jxEFi/O6Y6hCnIjunDVWRbibICBxBGF2G tgsZqGihZoNql1yw5vBMzMYZyPq+BQRF66afUHo2ZDkqJ6Wjs/T1YxJhtVEuKsV9993Hl3S5nHwv 8YJOQonQRp9tRd9PvPpotfAjRs/tNaNGtkNZ0yBAK0hCpXtoNEiU+5UDNVVsk9NPP50+EFGk06XY CEuq3OjnbCrFX8iTYdCLZFzpUvRIrxcXaN9Sn98cNGqtVwroFVykzPCpO6dHKBK+4YheEfpFNt4x 14sqrjGE613WZoP8lvbG3GWb0ve0iEUHxqGeQ/9yoiRpOBQXpaKOXDsxXOg9APoqIdFTOhJFEFFB KYuxnmMlJjik5Dm8NIPcDsIqWjB0Xq4alijoJAw+1XEJaGhaR/cRehS5sd1Z5CnNKwZA+rZiQaQc MSSSmNGSPsbBB3p+djxUjHtMpRtrxJbWxrVD0I/EC1n3ODozAyOjnFwyYxTN3oz4PkbdbMdglNOz BDSor6wlQy63lHGgQT+nrBh/NLx/5jOfYakyNmygIvEaComLoGg7QHERyT892yil9lS0mpbcOGLE 4PNBBx3EX+0kHNdpLaqJjVtrtNECCaOlOm0c9B8Oen5fYZoE11xzjeqbHX96PTzEeBXPKrxSoEdQ Ljq6HAdrM+EyvNNOOzF29V21hSrjm0ZRej5CbTz+0eW0IkIPpA9QL/6NVyVYEeGb1VZbjQQRoIYE mMHdpLq7MvhrOV9Pp3EHiWcwOmHcQRKbLzqneosuH24runxSXiIM12x4UjXeKOLpK9srss0Uj47c ROIelHJTw7z0J8mUIc5pTMAETGD0BJbL7if7+uuvz5gxY0Aj8OZbfvnlB8zEp5uACQQBBKNNNtnE QCaPAM+jmhszwUaxHaVAVoTJQzCvZKI08Uyv13WZnDAxYEJSoeHyeH3OOecwj9IpTAZ47E4PrcDU 5fLLL9e5iAIHHnhg7kGf/Jmh8StzgKwZTCCZG/A95+am9+TJxAnjcV7LagT6nlN417WiLxVdpJnq kE+K6zTOVij1xZRs0RP1wnLmjdLpMJJKMSXL1jrsDCOVbQObdQolMgmX/nvEEUeodTCSxkLyQMFH I8j2vZyFpMm1C/NM5mY5e6gjUogIZw/RVlfvtXMOHOh11TINshS6D1XI7TDGfJVzi+sW9Gcsl7cp LZiiv7QywlT3E/WlXEHFLkEbpRusaxA4uoj4AEkkDKbQfXtOscrkxksJtBeNpf6Jy3NxaCq98Jlv pw9i9KILL7xQFwJd8cQTT2T6jZt89ooo7WnZ6zebCX2D6B8sFMmG4nWkax9pIIQqVT+FUnQ/PASx sJhJ6cAiJzjBVEHVw2m2OejAubD7RTujs5GShbpEobOVfl6aSfrtQJZnLwdY0S686o5AFtve0jGK N4Vi0cWLjnC0WtIjW0nS2ePRRx9Nv740hOLhqyXP6KtFM2hrJGAlo0W4GOmN6Y0CPXyHtYJLPlhY ejMi1lBx+I2LgkyuvPLK6rtqRQdo0M81YshRPcYfrj5WwhiBESh52ylHOweKZLztUQoqZ08vy3vd kkhfZFXMhH5YTZVTqhu3wWijqvWqEX2gYoOEurfgXoMe+SA602Ozz0tKzC21dOTPGqwFOe7IsU1I dgQmJYMY6xMa5CNDscrdl7MPw4lRsLP3TT09UgorfIzPxRto+rWZeyhFKE8fKxhtEO6hgT1sdsqV WPpEVGyO7EhYcVPLwu/7JDm8cX5Mc77//vtXX331MTXeZpvAhBGwAD1hDerqTCABC9AT2Kiu0sgJ aL5XPa8buVHTpUCml/i3MrFkhhbOuVSed2bxVUS8yK0WTBcuA9RTug/CQel0Xbo8nvXpq0ED2OJT TaAGgVhWDJm4xslOagITQYAV2Tlz5rBMknvJiXVcnvm5J2bXrSeixq6ECUwlAQvQU0nfZZvAHxOw AO0eYQJdJ2ABuustZPvGgQCuOnimeFI3+rZCfebN3JznctYMxQApugaP3tQxKhE/LzzLSl2qw3m2 +H7AGFXQpk4qAQYE3lJPcTyfVAKu1zQnoFffKqKu4STLTTMl8sM0J+nqm0AiAQvQiaCczARGQMAx oEcA2UWYgAmYgAlMJQEkTsS4xFh+U2loZ8pmhswL4DjS9g1GWW2yYqFmw4AW0/PePW9Ad6bq42GI 3msu5XbWWWfxE688p7/+Px517mElYg19lb9jXYtpYrxi/qYHwp4mWKZbNekG3Fy4bFO29JwwOARP wMG5IhoAcFivTd8/dsL4DKk6PIrwHFLc+3RIxTlbEzABEzCBXgQsQLtvmIAJmIAJTDgBJE5e926w IeGEcxl+9Z5++mkiuhJTMrZiy5bJnJBG2WCDDezq1awpXn311dyJvNCNukFoDsKqNsvTZ5nA8Ag8 +OCDxPwlqH16uPDhGeOcTWD0BLRxLjGyi5uX8j0DOGtpF1xwgS+Q0TeNSzQBEzABExgBAYfgGAFk F2ECAxFwCI6B8PlkEzCBKSWgYBEyAc/HmFfj5PWrX/3qtNNOc5ziBu0TMc21fR85oOYvWLBAO3Cy m2j61kkNSvcpJmACJmACDQgwULNJnTar5CAWTWTCDpxsxHrVVVd5RbYBWJ9iAhUEHILD3cMEukPA AnR32sKWmEA5AQvQ7hkmYAJjTQCvruuvv/7OO+8kEErMunfcccdZs2ZNkzARw2g+HOgWLVoEVXzM s1R33nlne88NA7jzNAETMIFWCORGb1YNeTNg7ty53BM9erdC2JmYQJaABWj3BxPoDgEL0N1pC1ti Ahag3QdMwARMwARMwARMwARMwARMwARMoAUCFqBbgOgsTKAlAk1iQLM8q6MlG5yNCZiACZiACZiA CZiACZiACZiACZiACZiACZiACZjABBJoIkDf9YdjAnm4SiZgAiZgAiZgAiYwdQSImr3ccsutueaa jz322NRZ4ZKnKYEDDjiA7sdB5JxpisDVNgETMAETMAETMAETGAKBJgL0EMxwliZgAiZgAiZgAiYw 3Qncfvvt7EP1xhtvsGEjOzROdxyu/8gJEJ2WMufPn++d0EbO3gWagAmYgAmYgAmYwCQTsAA9ya3r upmACZiACZiACYwRgdVWW+2ZZ57B4JdffnmvvfYaI8tt6gQQYP2DPS33339/3PAnoDquggmYgAmY gAmYgAmYQHcIWIDuTlvYEhMwARMwARMwgWlN4MMf/vAdd9xB9IOtttpqu+22m9YsXPmRE7j11ls/ /elPX3zxxSMv2QWagAmYgAmYgAmYgAlMOAEL0BPewK6eCZiACZiACZjAeBFYsmTJkUceOV4229oJ IPCrX/3qoosumoCKuAomYAImYAImYAImYAJdI2ABumstYntMwARMwARMwASmNQGrz9O6+aeu8gSA futb3zp15btkEzABEzABEzABEzCBiSVgAXpim9YVMwET6DKBl156ian+hhtuuO2227ZoJxmygxnv 77eYZ4tZPfbYYwcccECXLWyxsilZfe1rX1vu94c2/prOR62+QZRketGaa67JddQKtFqlt1Jir0zo CeoS7Y4MFTYD8ytf+UqvqxLIsqezo8pQm6Mic8IlEyh5wGZiPBRehoLRVKTiHjF6Y/peBSPDkrWE UYXLgUah84+mUXqVwrWp7oE9bY11o6mRxo0umB29ujiCMe5h5GWXXTYaJlNYCnVXR4LGFJrhok3A BEzABEwgSYC+5557li5dalgmYAImYAKtEGDCs+eee+6+++7f//73W8lQmTDHIEO2kLr++utbzLaV rJhIM/PZcsstL7nkEixskCe1Y7oYchhTKe3V1vcIkVcTsOJRoXEUEw+oN+WsxdGV/b74ctGiRX0r QoKKujDVxzYQVWOR2kjKqBqCVN+z+tqWzTALLdiWJtCvDfrGggUL6EU//vGP77rrrr62VSdoUPqA JVafftxxx62yyiqk+da3vjXsZQnqjoT6vve979RTTy29KjEAyLJnn332GWrFG2eOkdQiRgZdCIyx 1E4VJOde136oe7p2yCpF5kN6ZjTbfvvtb7jhhsZmq+czHgrvUUcdlTigDVJixT1i9MZUVETjIWPj lLwKgA/43XffTbvQ+VmaGgT4gOeeddZZ5IAlXJ7HH3/8gLmN7HSgadwA45Q71GsUnT9//sc+9rEc AcY9vjnzzDN7keEOxQASo0eiehsLGL2GnV6LeSETl95DB2k+6g4Bcki5p1SMljwtAKQ6k+KA3PeU Qarmc03ABEzABMaLQJIAfdJJJ3HTPfnkky1Dj1fr2loTMIFuEthvv/3YZ+wjH/lIu+YxxyBPZn17 7LFHuzkPntsaa6zBxlbXXntt46yo3SmnnPLggw9GDpqcVx9MBU8//XSlQWhjVvzG74/bbrttm222 0fdIPyhKpfmQ8pe//CW7cvEragifabh+Zdb7nTssrZaoZCHHYJJmkjr4fO/vD8x76KGHmFFTzdL5 ISiQ2Pj1kUceOeigg8SBGh122GGUzvf8Ws/0TGqwkNWxxx4b30GY/EM/IgHw9Std9IwzzuBf/dqg b+y8885kgs2zZs1qbLNObFD6gCVWnE7DEYQX1YYGpYKI0cMrS3WnRFqqVykYQL/i2Y+/tFeKeDFU g3OZc9kiN7OSx9+rrrpKXRpr6d4LFy6ke3C8/PLLnMX32K8LmYNrH8JKz3HLLbeAgmuHrGbOnNnX I5LNIRnNtHQ0yMEIxrWPwZdeein5pAxogxTHuRX3iNEbU1EXRiTIMDYOWN/Gp7MXqHZiZB2ocSYD nqglAUZ41pWhwecRLFEMaLNOFzQAgrGVDBtnghSOds+lqoWo3KEb1hFHHNErf+5QDHpxX0tsgiuv vDLW87jT6T5LOzIcqaAddtihtCm5PDVSKSXDQvYe2hiCToQAHDCs77sssiEekDRaclAFlhO4Nhkn UaKLa3XkzEIgisH6669/5513anTldqZRmp+mdjlnQIA+3QRMwARMoBUCSQI0JbHwzu1TMvSLL77Y StnOxARMwASmM4FheAY9/PDDCFhFT5+OcF5ppZUGtARoMS9KmQ3iIRtTwX333ReZSQYgISGJhoT0 mc98ptfUiBIPPPBATjn88MOH0WTkiSWojb1E8CIxZpKxesFnmlvqvLz2SM9kL5cbc0V8PJHYmA9T HNVXtpRODsj6oODX0lllYpOR1aGHHqrEtFEUEae/9tprfMZy9BQm9tEWSlCrb3Au/XzZsmVttUit 0hOB1E1GGyH40oioNjSoWrOvGFq3lGL6XnXH+2/rrbdGRQIyf+k5mJfiIDy4SSk5yAeZlI8++ijm xaCHtbq6tU7Dqoxyo8/stdde+rzVVltlB0k+kwOaC52T4WLevHkpro6rr756ip290iDWMFxjJwaz JMkyAFJXuwINjVXU3UrvESMwJp0VYxc9X2TSz2o9Jejo8zfddFPrOSdmSCekD2MGXRcaLJ9kV/gS M5mSZEADXanmO2J7brzxRm5GWksoHtw0UUi5+qqtmj17diRIWSW6/PLLI70WWeM+qxs3gwyt2Wss pbl5VkGD7mtYXZhwgMbixYv7nogNLONlR0sGSRo0npq4iefeBmP42nzzzTkld3/XWg76Nbfsdddd t2urmH1ROIEJmIAJmEC7BFIF6C222OK8885jbvkP//APX/jCF5gRWYZutyWcmwmYgAmYQCKB8CTC 1aj6FCSzEKyLKcNVnAnhTjvtVC2u5QTTRFNTkumN7/vuuy8lsdKUSjPM9I4++mgliNkjn6U+My1k 0lv6Sju54WwI1eKsMt2kXlYpB2yAMDI3M9jhkaxlbdcSE1fk5ptvDp9BPsCKjjEMzTf7rrdUAw4+ RDBiCn3llVeywg09BxcEjOwCN7z1WX/CEun1pSZJQMyGFqleZpDMJ4WIzIcdfRgZKKuxIppTl3bX Gxge5QDe9xiBMX1tiARPPPFEF0I3YA99njW5KfE75gol6E1ouAzRKHcM0X3dV9M5DyklQwfQpiR2 SrFGXP7XXXddKzXVUwcjQ/WArLdYSt9voxF32WUXGcOt9ktf+lKFYUOKPw6NeBWpGkuv0ZJHBa1z U4VQk/nAsjdfcgsrvb+jX5922mkkKK6Ot9I6zsQETMAETGBcCKQK0KoPi8CEFv3sZz/73e9+1zL0 uLSx7TQBEzCBCSMg/6C+s0FNBbNSbCkH+UEzK2s3vnMt5ohoeGPVOqU08aabbqrvs5NM3mFStHGF vCw9mBsjL/ITKVuX3vDrhG240w5ezYnMAX+3nJYq1WkYfqBrr7223qrWIZ688c1nwpvwmUKLHRI5 rHWnvAZNiQannsyVW/2OPypYLFalFKQXzJVy2EGZwZtr2Qj7kGJq3zRcdBF9qG/iYRvT14BsAlpt ykM3hD2swUzJgpkcTnPcaKbOvt4UpuqFiVotPrzEeoGjlfx1f+SoXvZmzZtl4IpC0aYlTzPUDBL2 qlmldE9pdq7OIoeNNtpIn5977jn+skIj9bl6QObeodGYF86Gsao6SKV8rgmYgAmYwMgI1BOgZRaT k6wMPTJbXZAJmIAJmIAJiIBmg/g3VcwGzz77bObwfaMrKAozuaG9prx6P15NoECi2Ewdq5WU0DvQ rVqcHyKEsfkkPnHdUSXGqwWHYS0igiK36FAR66yzDp+nRG6rVcdQgoiK0/dEArzW8mCl+hGZJ+V1 +74GTEkCXXTNtnudEoNdqAl0nID2a8XIivsj0WNY+tUaXq+DsfeKK66QEzELaQPKwV2AFuPknDlz qu3BdaDvY1sXamQbTMAETMAEhkegiQAta0KGHp5xztkETMAEpgkBJBKkT20+zjynKP8xS8GHNHYn 53MxZDCZ4FDDm5vpHqzZbHVirmgZxk8qWjvM5NJgiXaKV2ORidKjOVaHNKV0peRv3WlY39kgbpII yikSVURhxni02rqWqNbZ1hGr7LvS2W3l4/uUNq3b/1999VWdUoxSEi//VuSpcCXoVsTOrlt0aXoq ixBGY9VVn6v7BtnSD9naKPGFdHos3ZIOqYbgQ3Url5aeDVuRbV9yzrZv4/7AibnrMXetUQsSYLxc 9flXEHoNGr1aUJnIZrLqxbAILTc+1LWH0SAMxmx6RYOQx5yiLc7o4SlaOW53KcmyrEJGSR8KSvtA blgovmBRbO6cVt5saCWOB7FWpT7DKhqaf3vdI0rbOpjEWeoqMcJX32ty14vMUJ7Z6yWHLnpjL6TK gWT0H3V+/tKvei0z5PIhffb+mB239X3KLS/bW7J1ydZRRhZ/zRrQa0hR/jlLMDXXIUmgtpDlXBq6 EQOk1LU2upPuucVbecWYT6fKjp+9njFy7YI9pcNLrQE5nXDYDyihiJqqeygaFQcfOFSp9Def+i57 X3DBBSxf9R1wcPBn41NZSyvUHQbrPmxkG0W3v/RHxNIuEU+A73nPe/isFW6O4sYPudPjDa1smOyK XuefTMAETMAEJo9AkgDN27u9al69zDt5vFwjEzABE2idANMPvFOZIMWLmXvuuWe2FKYovOHIrIbN YNkzhzflkRXYgCurQTPhJMQBDjWJAf4UqBEfYd4Y1abnuOTw1rnmZipdhjGXu+qqqyINk42YsGlC iyV6b115MrVQ+EL0X8THXr60VIqiSUm5lE4FE8XEIBPeNKVxaZkrpkwFlZuiMMcOfnUtIQfCudIu yg1pjJbKvisNPYxRTfV9Sps26GknnHCCzhIcjkceeUQfmCv2zZDN2ZTmnnvu6Zu4bwLtSoT0XFd9 rugbEmV22GEH+mGigyfdeObMmT/4wQ/opTQEUSbU33p5u/cqnYbjdMIK5ypOxACam/ja2e8JtRmO tFxExf5AevoDxkQ/oVwuNPKnFDbW41fqiOWSTtBKuO4wW9FUVCk2lNNKA1XLDRqlraMrlIIOO+ww SsEqWjxiQGdPIf+PfvSjbCZ27rnn6tqnIMYHCpVcUtceOgOqKAZjPxmiv9x55518E+pSYvjjBx54 QHYOKUYqOYeMQgdL1IZK+wBZMSwIXa45JITREMT5VUNwwdLcpJTIOMjQiuZOnlpM4i+fObCk1z1C xhDyWxcI2yFiM22t8MecRQeOOws285PuMkrW6zqiY1Ov7PXCv+KgqC9kSw6gS7+sdLpGgLlz5xJh iTy5B4GO3Eobi/wpTmM7B1dWNjxxbFZJrfm+7y2veFlhQFzpXNTUJdKIAIbRCnyIWDfZBKV1JwHd gBOpIJeJRi2aics/9okFAnf8aAtdX4T8pgvRb2mvnMioTTvRpvUUwZsBQFt11VXjAuzV1TVosDMn oRfVV/mXcuNE8lSN6CoMJuuvv/7SpUtJybCP8XyT6yF1B+R0wtiAtfQHSmTH0eyVBUxu6z/96U95 duIg/jJ9nkppOE08Zs2apY5UGtyG/Mk5Zc2bHOgb2iWVxqp4TCo1rNbDhu7CXGgaeHX7o/kaR/9g aBI0UADkqaeekpEpwY7iZocNtV5MSWwgJzMBEzABE+g+gSQBmh0Iu18TW2gCJmAC40hg2bJl7M3C Az2TCtQZiZhMY2I2yAc5mLBjngILoi9IXMDdJqpMdEgme+kEmH0xB6BQTQlQt0888UQ+YEkEtcAw ZkfE+4s0qFFKI4kWpYbpzbHHHqtymdSRgBqRLfN8vuH0XuowTkBKyWRVU5cLL7ww3X5Sfv7zn9ds 8Mwzz8ydyNwGhrXi1WYDsKJuJApP2XIpTkoEqkExBCQmRTjRxDZNoZHtJ9ppkLMwI0QWuYtyvPvd 707JUGkGnxwyv0UuwZJiJNNqM1g5qOgbdNRaijYVYXpPH6ajyjGNzqxm4rIqrjRUl85ZvXZxPPDA A7P1UiDU2Iqq2B+4+iATE3Jwcf1yOSj6rXYgpHtzBUm+oXcxPijDGDT4pnTQ6EWYK5Qecu2116pR sIrqhHwWZyHisGMk3Tg7PgAQfU1yCVRr2aNlA/JH4oxWiGUJtD9kEbSMlP4ZHT4WS1LOapzmtdde SzwXmLk+oBOpb6wGRVY0BBcmKny2ITT4a5OuxkNrhbW97hGMG0iK/KqmoWi5Z9JVGL35Prw1NUTT daVTa/iteGtEHSxuEPFeBXse0pOz+5EmXlYUp/0ns+iIocT39ExktdLqc5VVrIERx5ZLQKsOfW95 xfx1pVeob+BSJGLMKN0Rt1h3OjndIDdqgSu7Tyx5Pvjgg7KHhaLHH38coZY0DA5aDMuKpPQoLW9E TOS4W/GlAsH3ukGcc8459AQQ6X6arS8FcaK6BwtIqN6sN1AdDXf0bZZ11UNC7qw7IOdKLG3fIMyv uEwxyGCSGlQ9kCuL7sFtfcUVV1Rv5FKN1bvEC1y5aZtfciu+HkF0SoD0dX+O4uCjsZfcsgv/Kfak P2xo4OX9pxh4VYWKDSFyBjz77LNyI5DPOBGc+cy1r51ClyxZovR1VwRfeOGFlJo6jQmYgAmYwIQR SBKgK+qc6LEyYdRcHRMwARNoiwDP8SGNkWe8VhLCB9NCpogc7BsWhZaKL+kzH0rUlDKri+HwqFn0 Bz/4QRWE0sTfHXfcMcot3QFp5ZVXVoKLLrooEqCgSSzTNjW5g40BQx3GBk2Y8d6qRTVmg8w/c7NB ghIy1a+7kxUTQmlATAjx9moQB1neT8XZKbNudIGQYtPbtC8QNBeFMcH97aGHHoIkwlBdj+O+pdRN gCWa32alh8RMUvpGuphOT6A5chtRsqMy1x3Hu971rmH0zMgzt2AT39MfsvFh+Bdc+CRmjYm9nlAq Yz1AF2yvQeNnP/tZBWREKKQZrsrci9KsbOXOYglK+nhON1ebwjOCfibag/Iod/XsGBWXw/PPP58e e3rwpZHEfji8ZCx70BAMtrnhNDbpiu7aYGitNrt4j9C9ILdWF4bpTfn4lztCrKLRiyQvcvAuS0W5 SNi6FyjaACVSfaTSBrvD6Uohtyy6uINssMEGvcyIkE3FaQt1DK/VxFtesRQFZ6Beuf5Jz6fo9Fuz cpaSjnd8bkCIfWJ1vwuAuEJnt5HE+VfXadzCrrnmGr7JSYS68LnSkWXh2as5tP69+uqrZ43Rmgpr ZgoiT0HHHHMM3+Tei+UWLI2VVhOZugNyFJpCmCtLOnvplQUQfqKNUMmVoK5myimx7J3r89SOokuX oCouDa4mPfxwDVa8bVyaQ+LDBn2D+0XEviCr7OcK2+InWpnXa3jGwF8en3EYIuLjN1D3+SqlLKcx ARMwAROYeAKDCtClrm0TT80VNAETMIG2CORmffEv74qqCL5Bu+RoMF3vZSRv+vPTZpttlk2ggnBt C31Kr3Kn+xGX1iVCQGTLym0MKJ2F0utSjeludjaoqWC1JtKroHAsYkKIl2JdexAa5ONGbJPsucy6 s16QLbapXN70lj0uqwgTfeMw1q1Ug/T47sVr70gPtbZ2bKtvyGypJyyuZGuB+gArjqIw1G7p4fMY ++bJDC2QROnyDGVun4t2Gt7rOWexXoPGE088UdFYCs9SDAVeXFWS72ROcuKb6N4R9DPGqNxIon/D HsI7lBomXTJ0zAY9bRxPkR9xqfilUQJNMOebnz601gWyaNEiTsnGQskGMs4FdGKbymz+KFCSz/q+ UI/qJ3d+FvYYDW6++eZmtzNNOtDUctVk3GMARIStqL7Y0nWzK4uK9h5XYt1bXhQXwRlym+JyGyou 8FS3UUQ5Ly6zxZqN7uBxxEKFvolBLMIjlC7uxpJ2hLUpNaw00pFWqSNGDe1SXGFSblF9tV3dAbkW YXyQq68sOiFu46Xu9okXDv1WrZBb9taQXrpCX50zy/YaBiFTy6kr8WGDHs6droFhYTYXDo8Zesbg wHM8u9qRyM3JTMAETMAETEAEkgTog3sf5mgCJmACJjAMAqWOwxSEG6OicA5SqIStnNZWnSGqLrOj Bh5D6XYmRq/OZsgcTA5WnBsRsZEAci5y6TaQMiInIJo0iJMo4TuilPBZe7XhOdXLjFbatFfmEQXi ySefTOfw5je/OT1xaUpmvBFWm6l1LQ26mGGDvkEmoeI1U7vCjGal63T1B664MEb9IeuUrYsd1/WY 5Oc+DCIfyAwKTYx2iv4lLanUUS7evagVJz0EstK3ClKCh0ZbhAEE9R6wi6acjnNoSrJaaRQrqfQt lmAeL7bXyrlBYvVtxQUuParzlMswR/UL9QzUBH4hmd68aew7+Z3vfIdMcnprYq3DdzWrEWsXhNIc at3y4nWcrMDNwM4ds+7FG3Jw6Yla4IylqcS6azzv9U7PjBkzKvJRoJVea0hSybWGVBpgJGpB2w0y IKcQrtg1VFcWI1vELUlEV0wW/vKxzKyN+HLv2STmT720PEN61iCLm0tX5FP3YYOxnUcaQpEk2paS LF6Y47WnlPSRZhhDay0DnNgETMAETGBKCCQJ0CussEKtieuU1MSFmoAJmMAEE9Cu8ez2w7u0xOUv 7oTWoO7hZF19LpNGAhTidIZMVivMdAOTGpwSs0FFxNZUkD3WGmQVp+DvI90W792KOW1pEcy3dW44 vaJ3FKMZyNTW27RoEtFd9WWvJY3sKUR71L+hKw2CEZkpp0E3iGoyiAFx7hTGbSg6QeMJyIWcdVTX WwLV/ssDcghfyL75RPCfFh/8eFNBCktEAVb/lyZORJS+VkWC2EtzkFWB6uJCA8LmxlJpRRHS90cj oPcFqyZI7x65DHM+0RXF0eFjUK21elHMM4apvrXLJkDp02olDv4aiDCDtijqvM1ueVpiJMMQuLkl 5cJopBgcUm+DfQh65a/QELR1diSUFEsnz70gkstEIYO1z3Ac9913H59RnLW2Jw/rdAmy2YDcl3DK trSDD7Ox7B3LzLQ4q2iN3z0iw7hREmE5vd3THzbk6c/7B4yfWgpq61hrrbWUVTbkS6/Mo92HNLS2 VSnnYwImYAImMDwCSQL0oYceigXnlR3Ds8w5m4AJmIAJiACCyMyZM3EgYsLDRKLurm69MN5zzz3V hLWhPP4yhIEmzkPsUtWpdmHyptfA5WTKVBB1b0BETKqvuOIKSWZsBlVXiZP8HaF70TtCJQ90Q2rT YtPMmTNHX6YsHkSaxB3h+vYEadDxinHdrZb65p+YIF0ZScywVrKcEzR7ZubCPSsCQEcUyahaL59H JSiGz65gwgUlhQVHeK3ooETQGfhAONFaLqIR6yCnptVqkerEt956qxIUt2dssZTqkPehs7dYYmlW cj+vO8QVs+rrz6jwAhoKuKcMshaVMpSVVjYUTC2EEAslFxtnkFteCNwKnI2MmI3736AdKzbArPXS AEVzic2fP58P3Cul/vNXu8khR1a/IKJ9ShUUXgKi9hvkcs5tNlCt/2bjHTUbkFsn3KBRdErEJaP/ 0Ge4xec6Ut2cYw9kGLIBbPXYm82878MG/ZBFaO5BhG0hegaW13r1rW9FaNZ4y6qvd3m0+4BPaH2t cgITMAETMIHOEkgSoN/2trfltpWI+vT6vrMVtmEmYAImMF4EUCq33357RFXccuvuZdSrppowoASV qgC45epEFCL8nphkpoeBnhK2sfMPk8DBp4KqAhPCW265RZ95MbZWvWLDK+JCAhnn8VzDDaNNe1kY jofZqCCliZEk5FWKJthWTxPJ8CjHhlFq0BHkNBcyVdWn89eKuVmrD2QTZ52g6Q9Azj07Kdoy11qp 7xunpPvE9TIyUPSVuUMOvummm3rlhv5Vt4fQDXClJDg4UghRhrWxKlFHquP2Fg2IN/H5KfZCrGga enWtt9oVQZ4M0dfkftH6EVEUKkRYQLVebmmGiqrEokipMX1jEL366qtiVe0qThNQBONABINmW7MG FdQ2g8UY2coq7ly9cg7fVTohDY2QnRPCBrzlaaFR0YEZW3LrTIn1jTAsixcv7nVKMQp238xZuUF9 5qJD/ecC5C91f/TRR1P8dqmXnhk4nXNpSm1DF4NAxJOpuNZ4c2vwAbmacCxFV1xZdbfgKwVLb4+r mL0iBl/zphSaQ2+20X+03WvKUf2wQSfnZSZuu9ouMiXDBmlOPPFEnaW30CoO3YgZLopL8g3K9Skm YAImYALjSCBJgKZivdSHjqsS49gkttkETMAEsgRK968fEBFvYpIDvjbFffZCkkPz0tvZxa2QBiy9 9dND4FNkzLaca8JrrIHBkh60F2Lo45HPMNq0wsjw5q720jrkkEPIBKGhqLsN4q5InoiGU6JBU25I EkWtmc6fHkCgiDfnNFrtQxpO0HzAnTDnchh6NGJBTmvmX04ZPBAEJUox6SVzZysoz99SF2NFP8ju qJl4dSAO8g5Hds/Mxhtm4scaPvXVEXKgh5drisSmWtDP1WE4WHhrHDo814g50T/CMmQDkqhQhUXK blCZiLdxMhmD5lVcGdJiSXXO8hZXlIZeBzQIj6uNByMYNGN16fJP9WW16667qhTMzg1KlKII0dWH pi3UCw03Z/bgt7x4HYdrFnq9fHRy/SHXW7jvyME5F/VC9dJWvXU3NuQUFP/1119fW9Jpx1p6eMrA Amcut3PPPVc7PXLodajs1RE1jbcHohXkNI3miAI++IBcTXju3Lkqt9eVBdi2dNgIHU4zNVtpKHZU OZv368L53yseNuDQa3PIuqVUpGeAldnZrQ6K6Vmc0BMaHS+7fjng00WLFXFWJmACJmACIyCQKkCP wBQXYQImYAIm0IsAry7GNJV5oF7y1fuMdYMUc0qEZGXuxOuZ5ICfIH/RII455pjcdnnaWZ6DmWRs JYdMwLShlmthW42rGXjuiP1/ilKIfPRKj74vnqNlN5gQZgnzudeMd5A2rTVni9d7mf712gyQ7xEc kQlQq7PKAo2Oe9eqq66a0tYVVkmDlrBCQYSUGTAObGJ3CvUfN3Zak1pQrrbTJAZCMzFC6ufChQuj vqircXmWeivHGgnKV3Hlntk4HoXkiViABo3bKUZykC3/tqVuhGKSk7ljAImg8CeddJLiz+R6i7ZP pPoIJYn8lQwm7JvKTmjV/ZZktAv9rdqVNbueQYScXm7stDWFXnTRRWFqxVCg8Y0BUKtuxCtIXMfK BhMIB88bb7xRhVLfYJh9/VyLAfyUA4KHYDGyQS3UkVgST4yWvS58qqn+TMWJBQxM9T3Sw5bbQbb0 nE8uxOgPGFyxwyoVJKQArpGhdSJXqbdzSWYHgZTLKjxPuY4YQ2StNnFdd911e20nmK1CNodeAvEg tzwNOApYUVzAkAc37qgRDBfjo7fE/UiOomSSuxD0kkrdqDVkBai6+xYGNBbq+sZWprPJe5c119zA Tsh7vo9AH4MPyBWEYV5xZWFG6aswfa+v0t0yIv4y/b/YkXoNdH1fQGHsjYgWfQ1Tgnic43OvO1oM 8rROrEMz3uooLah6tMydEmbjWV+aIV8q5AsPVNmhlf7P0wVjfrOw4ImInMwETMAETKA7BCxAd6ct bIkJmMA0IsDTtvSIrArJvyHzMVHRHGavvfbiLzNAJtjoIwg0xG6Wmx5fIh9HKOeYY8S5vYBGSFYS oDsgNGy++eb8xRhCtWrazEQ93AwplKL5NxyvECb4ZrXVVsPI8DvLapTZCsbUIvSLmOFTUDaHvqIk E2lm4OjvuekKogbiZlEKIdkJJ5wgDrmz+Amxle+r4zDgrRNOkekdNAIFlDodp7dpaYkYLJmMo+9b 50qmt61BhEBAw0VLSVKkF/E9U3feqs75xCEfSH3o+3YtWR1//PEqDrGjVLCWrKmuS5dDNopktfpG 9J8lS5ZUN0rWjZ3lFqLZUC7KF5Zcd911cW6t0vUCAXVEAgMmk2ci9salIQW5KEBIHQNyqdchXueS TiDD+9cYyYF+SsOFYF16TXFKMORKrFB4A4UGE+DTebD/8ccfFwe+4aCUGB+oYwR+RUEgMV0oHDPT 7dEed5yI1sAr/HGQIQf9WWafdtppXN2YR8WrhwJp0LowaU0GKJhrdUELDHRp3jOgiUMEzA4FgCJZ sJLeyvjGZcXfe++9t6/6zLlaBcTaMDUcPGlBjZn0EJoPz1OlxCpdsBhGQXxDGp2u5T1GYCL/SDuu NbQWrwIiHvAlPLGEQ/+W3iMYBrUyRGJgqu8xIKDC5/oq9cJ+ccNs8Y9bRtEGafpky50i++uHPvQh /YtcFb038bISOvGUtVzUsjZxPUlXIkJYLoxM4i2v74CjC7k0yIA8uLEc4Lqb4zIcUWioDn2ACy0u VS6EAA4ocME80ve68GM0iw/SBMkte/UxcGEDXb16DVv3Gjhnz1X3xtro/OG9i5HKUDGOKPTSSy+N txASB+QKyLGYV0q4eGVpEYihLNdDYKJnMBZpKtRPfjr77LNJVrzVKv4ya965lYZeN2hYsfZAoRWD W3altrqnxa8VDxsRMZ+nOwYfDt5zijcwWBmidUpfcat4cCq1ChsIMM3SiNZQYRVI4czgzB2HE2mC XNxwPVdwlhYqfJiACZiACUw8geVeeOGFqOTrr78+Y8aMAev8/PPPL7/88gNm4tNNwASCAK88b7LJ JgYySQSYueXckZiyoqcwwctVEymE6RbzGaIuMo1n1srzOnM5Hu55g5i3aJn8yBux17kV3KQYMlfk 6R89jokobiw571dmFNKbmK7rV6YWTFowGI8nasHnXBG8olusYKkZ1A4BMZeDUBTTq9xSPvqSiiCl ZUPKFpkoJeUync5lRXV6+XUCihoxv6rVCWkjhBLaqPSslDZNhECyXtCKOUAJ/SX3Zj2nMyktFd2i p+HCVhHKoFeLB1Wm3EXmFTx79Q2ML+ZDl6tuGubAiJvqyVxERJCIti41rG/PpDcSbZwLhyYmAiZk yAflhcsEb9Be8ZHpkNWutbQOYocUH3JG4IhGSR80Knoy2WInUSmEIoxXDFM09KyER7c/55xzSKne QmIkQrztNETUtQcNoiKwKZlzfSk2upTZbBtVNC4tiwPpI488EiMqp6Oz5OrSayhQzox+xFzGOxV9 MCUoQelYpE6oQVVRpNEKWagjQ9KjVuPJHvRULoMA4q+am25J+ug8vYrohb0UkZiTM8tgtG/FPQKz 2b4VI9XWWIKfabYz6Fx676JFi+I64h6Uu2XkzMiWqHsZCYpVi+Er/bIS0rBWnNPHZ/RTQoIUT2G4 q77lpZTCVQylXqounZz3dXQ3j04OKIaOXKelb9NDdINWoxBiIgaEYmty4RPguDg8Qh7ffEJwVDhB U+te0dgxA6WyIhgLkdzj1kDtWPhRD9FDRa5SaqOKATmlEasJF68sOipqdXZYLl5HpcNmEXLuVktH Yue9eGoqvWx71SiuiGIC8Ul/ua3iYYMBH9FZrzfF46KqHw91FZdt9qcKgyMZlhCaXwNgHBTd685I h8EzmhsQ0nzdfQVSuorTmIAI3H///dpsw4cJmMCUE7AAPeVNYANMoA8BC9DuIiZgAu0SyKqBTA7x YUwRVtq1YbrlJum/NIDMdECBE+KcOXOk1GfryxIU9zgEi6y6gT6y4447epeR7nQMKXEpClR3bLYl QYAFBgRonE9XXnllvY6ggzALTzzxBC8EIEf2WsZT/BxWhdEWs05LBKZ47rnnWAZAhC1dMzb/aUsg t2iB+pxzfJ62ZFzxqSJgAXqqyLtcEygSsADtXmECXSdgAbrrLWT7TGAMCcjzSL511qBH0ICIqltt tVXd6MkjMGwERSgAcYUGARzUeXnIIpYRjDjrVzgCC11ENQEL0OPbQ/QGT/Z1ipLZ4HLLlQrQKIlE VMB/tpd3qmIKW4Ae3+4xJMvpdUQPj3hN1qCHxNnZJhKwAJ0IyslMYAQEHAN6BJBdhAmYgAmMNwFe LEWAwNHJG8WMd0NmrMcXlYjP2b3vUrYZnJjqj7giyDT4GFbs1TZie9KLo1fwfjRH4+7BiTg4V7z9 ilSBY7h28GOEwVWT8AjFDdzSbXZKEzCBIEAgHRTk0lC/SsPopLjVxYOoOyxSVsRG4A0G1tVM2wRy BBjAeemHdyYUX55bAPFYqjehNUMTMAETMIHpQMAC9HRoZdfRBEzABEzABPIEmCIS95PgnpKhCb+L oxyTxtJd7I2vLgHinGiHPRRYQmwTY3R6iqr33Xcf6AiZXRrSFPELSoS2V3x5IhGzjZgDwtTtbENN 73XHoeIdduZE16UIAgGX7n3HVcnoVPp2AnKhApTHTqRZU/mVC/amm26anm91DLvVJiN/XmphcZHY 8axw4A3NpqzcFrMbwE5GNV0LEzABEzCBdAJNQnCwqa4KuOuuu4oleRPCdPpOaQIpBByCI4WS05iA CQxIAJ0UrZD93B566CH2ZPNb1YPwRLOT55cObbI3SIbjey4o2D9NShZH1teSnoZv9VVXXZXd7258 azqplsfWar12LZvUik9GvbQ/akRbYmyPevFaBtcj6nMvH2fWz+bNm6f0DGi8BaXP0qZZuTz00EOn 57raZPSNUdaCGwG6ARtOsOZN53FA+VHCd1kOweE+YALdIdBEgK623gJ0d1rXlkwGAQvQk9GOroUJ mMC0IqCdHlFt9t13XzsJ4mi5aNEinDFDCNt6663nzp2LT4MFrM5eF2iXm2++ec48fPndnzvbZKWG oRcvWLBg4cKFKM6hJnMBal/Q6rqgG/JeAldurCGxnMa5u+66q99UGK9uYGtNYNoSsAA9bZveFe8g AQvQHWwUm2QCf0TAArQ7hAmYgAmYgAmYgAmYgAmYgAmYgAnUImABuhYuJzaBoRJwDOih4nXmJmAC JjAsAvglsTEgBxFUh1WG8zUBEzABEzABEzABEzABEzABEzABEzCBwQhYgB6Mn882ARMwgSkioCj8 vAzLnl1TZIKLNQETMAETMAETMAETMAETMAETMAETMIE+BCxAu4uYgAmYwFgSuOKKK1ZZZRX+OoLq WLafjTYBEzABEzABEzABEzABEzABEzCB6UHAAvT0aGfX0gRMYLIIEH+DHYHYT9y7AE1Ww9arDVtL sbfbbrvt9pa3vEXxWPj82GOP1cvFqU3ABEzABEzABEzABEzABEzABExgmAQsQA+TrvM2ARMwgeEQ eOihh+bPn2/1eTh0xybXK6+8cvfdd0d9Xrp06RtvvHHppZfecMMNW265JcL02NTBhpqACZiACZiA CZiACZiACZiACUw6AQvQk97Crp8JmMAkEsDRlWMSa+Y61SPwvve97+KLL1YYlv3224+Y4L/+9a+f euqperk4tQmYgAmYgAmYgAmYgAmYgAmYgAkMjYAF6KGhdcYmYAImMBwCxN9QvAVcX+3rOhzGI811 ww03pDUJplG31COPPHLZsmXZsxwQvC5DpzcBEzABEzABEzABEzABEzABExg2AQvQwybs/E3ABEwg T+BrX/uaFOTi8b3vfa8vr7POOos07ECIr+vxxx/fN/0EJ0B/P+CAA8BYXUeSwXzNNdcUcATfyy67 rCNYCNlMOG9ac9asWYObhB5NVmuvvfbgWTkHEzABEzABEzABEzABEzABEzABE2iFgAXoVjA6ExMw AROoQQDHVSL23nvvvWiFOu3Tn/70j3/8Y7782Mc+Vp0R7s+XXHIJAaBRLYm3wGe+qVH2BCVFRJ45 cyYEttlmm4pqoT5vu+22Rx111NZbbw1z0CHcz5s3Dxm6C/7jksIJqDK48zJZ0YuuvfbawbOaoG7i qpiACZiACZiACZiACZiACZiACUwxAQvQU9wALt4ETGDaEkBr3mijjVT9Y445Zo011khBgcMvEip6 JenvuOMOlOtjjz025cRJSoOfOO7MiMhIyX3rteeeeyLWn3HGGcRKhjno7rzzTqR/vjznnHP6nj7U BCjgirxB+OYBC4IJQOgb22233YBZ+XQTMAETMAETMAETMAETMAETMAETaJGABegWYTorEzABE2hI 4MMf/nDKmYiM++yzT2w/iKMr8iXb0KUE7kjJv/tpcPem+ptvvrncmal7tc3w+da3vkWaz3/+85ES 7V4MTz311Kn1H7/rrrvQ0PFkT+wAvSpLHI8ddthBKxPdb0RbaAImYAImYAImYAImYAImYAImMK0I WICeVs3typqACYw3ATnw5upwyimn9A3cMd7V/mPrX375ZQJNyJ0ZP+jqqi1atIgExOjIRaWYM2eO TkQCnkI4Z599NqUfdthhg9iA+rzlllsCxOrzIBh9rgmYgAmYgAmYgAmYgAmYgAmYwJAIWIAeElhn awImYALjTQDXYMJ9vOUtb9HGfYRRxpv4K1/5Ct9MYcUUeCQxXAl23nDDDfzdaqutcjZ/9KMf1Td3 3313dXWQd4kWDQFoREqiLWtLQ34igb7XjogihhbcN8B09faD2jhRRcfeieSf83YnmdXnKeyQLtoE TMAETMAETMAETMAETMAETKAvgRoC9KweR98ynMAETMAETKAVAoiPKJshCqNOolEqZz6EUqkP8RO/ Ih/Hr9nve1mlyB4PP/wwO9qxNeIvf/lLNN/dd9+dmBV9o160UtNWMqmITBIO0fhTV5RFDuuuuy7R oknDbofKEBWYaMt4YfOZn3baaSc+oCYjapNGYakRvo8//vjqWlRsPxgbJ37hC1+APwfhNSiR/Bcv XpzNlgjXdIms7zOfU5q4FcLOxARMwARMwARMwARMwARMwARMwAT6EqghQPOecunRtwwnMAETMAET GJwAojCxj1EhET1RJImAzOejjjoKr2QyP/LIIy+99NIohZ/4Jv7Fa1i/8jf7falVFITWTGBiztKO dsi1e+yxhxITfLlvXRBqc2p4yr/Di2S98sorF22mgnypCNGlhwIrQwz9XbL7k08+ifqMLg98moAd IPkS1FiOUgwZUkbivtGltf1ggM3acOWVV9LKbC8ZmxMiKx999NGk+dCHPhQpkbCxH1U6i1dO3z5M wARMwARMwARMwARMwARMwARMoCMEagjQHbHYZpiACZjA9CSgEBC77LKLAlAQAVmKJF7JAoJYiWSp z0XJ9bnnnkNFDUGzF0NF3uDXc889Nxc3WadkBdCONwR6sSxcZ511iqaW1i6b7Gc/+9n+++8PMVKu ssoq/ARD1Gd0eQXdPvDAA5WenSHxRicKMyk5JExXH6jP+ErTIqXxu7/zne8UG5FI1ny59tprR85n nnlmaSnvec97+pXv303ABEzABEzABEzABEzABEzABExgRAQsQI8ItIsxARMwgQEJ4GCLDLrppptG PtnP+vLQQw+VVIoLba44HGNPPvnkvjacddZZCKNonb02Ntxoo436ZsK5ChxR62h9K8VXXnmlr6kV CfD+ZoNHJVAUDhhyFJVrmKM+R1aKzlEdqPqqq64izRFHHFFhwE033ZT99cMf/jA8+RtfLlu2rJSw dyMcpN19rgmYgAmYgAmYgAmYgAmYgAmYQLsELEC3y9O5mYAJmMCwCOAz+6tf/apapUUblVv06aef nt0ET+cSyb/aOE4hngNpcOnNpZQ3MUpr+gaAwwJRP99XX321/kn/eUbEBtl3332z1V+yZIkSXXHF Fdn8pVZvscUWvQrFzVyhP3beeefSNOJPPgTv7ruZ4SBV87kmYAImYAImYAImYAImYAImYAImMGwC FqCHTdj5m4AJmED7BAhPTOhnIhQXs/785z+PTIwXc9YJGn9bokn0DTpBoH9lWJSq7777br5PCQDd fm2b5vjBD35Qpz7xxBO98kjZUzFCecA2m88PfvAD/iXgRtYrGXFZHtAVruJqmooWwYWZX0mDTj1z 5kxFi/ZhAiZgAiZgAiZgAiZgAiZgAiZgAuNIwAL0OLaabTYBE5i+BNAi11xzTba8I87vtddeWwRR dIJGrUbHzImnpQSJccz36Nc5qRonXG1tt/76648R+pVWWqnC2oceeohfgdm3RhLfEZpzWO68806+ 33LLLbM5KFt07QpXcbmZl24/GFkR0+O2227TWgJ7Qiowtw8TMAETMAETMAETMAETMAETMAETGDsC FqDHrslssAmYwDQlgI7MTnfHHXcc7sxshcfmeL0E1pwT9GWXXYZ4mhI6Q3vfFV13w5m6GHW6tDGI WbFc/SMiXbTVwO9617uU1bPPPlvME2GXLzfYYIO+xUlozonveDorh4033jibwz333MO/Fa7i1dsP ZrMiCPXSpUu1pSGa9de+9rW+pjqBCZiACZiACZiACZiACZiACZiACXSNgAXorrWI7TEBEzCBPAGi bSB34mlLUGDE0L6b9WWdoJGt0S732muvxljJ4aijjtLpa6+9duN8Rn8imrsibKDX50qnUvpms802 qzaMlBKac+K7PJ05svE3+FdqdUUA6JTtB8MkmhLBmj0h+ebyyy8fPUOXaAImYAImYAImYAImYAIm YAImYAIDErAAPSBAn24CJmACwyUgAZTozJJBUxyZSRZO0DvttBMiLL606VaGtMopBN8g3Mexxx7L Z/LpG0VapSCRv1H/6Cusp1chUrJtIJ8R7lHws6drD8AUMk899VRUKpuDPJ0lDccRAaDf/e538yVt lwudEdsP9toQEjdnNh7M1XSrrbbiG7aRbEAgTvFmhoPQ87kmYAImYAImYAImYAImYAImYAKNCViA bozOJ5qACZhAawR6iYPolei/c+bMiZJiPzoCVpx88sn6HqFTRyQLJ2g2xDviiCMSDZXQidKtUigC MZRoEiuvvDL/fuQjH0nMZ2TJxC2rmOeKlhDPl9LQdXDW6aefzocLLrigr6kSmot1l1d1LoLHCy+8 oAxfffVVmgOn9ZwrtIKZVEREYWNDxPFcf3jllVc4q/EOkPSit7zlLauuuurtt9/et75OYAImYAIm YAImYAImYAImYAImYALtErAA3S5P52YCJmACqQSQd+WHy3H88cfzb/ZAKyTyBronCjL+yzjMSkhl PzoiQXMccsgh++yzj07HzZkoGfK6jUPaK8fOO++caBMpoxRiOG+++eYUdMopp6CKkkOndiBE3sVZ GNdmDEMxx9G4NIQ0Qry2amQTxd122400gEVV55T9998/xTFcITVy4i8CsYrORfCIqNPbb7/9uuuu S4kcWfjay7EiIoqyxcJYTmAxgCAqtMupp56a2I65ZAsWLJD7fIrg3qwIn2UCJmACJmACJmACJmAC JmACJmACvQhYgHbfMAETMIFRE0A5lbwbBaMw8m/2QMFEcEQ3lIJJ5I1bbrlFfrhI0rvssgseuPyk EBDIo9ddd10uPgb/sp0gaRLjZkQpipvM30svvfTiiy/ms0TYxB0Ih00TcRZ6yLsRmZoSBZDvi/Er UJkfffRR5GZqQRrAUrXbbrtNVas+EJqhTZoPfehD2ZQPPvig/l1rrbWy39NMZ5xxBt+gF/MhVwTa N7lVx/3Aqx1TyYEKah/Hs88+m2/YjTAx+kqxRqwrUCgmHXTQQf1q7N9NwARMwARMwARMwARMwARM wARMoGUCy8X7wmT8+uuvz5gxY8ASnn/++eWXX37ATHy6CZhAEHj22Wc32WQTAzGBugQIvIDsiOKZ IlziGoxL9RVXXJHbUo9CkU0RbZEvB4xBXNf+yUvPYgAe0AjTRx555OTVzjUyARMwARMwARMwARMw gU4RuP/++1dfffVOmWRjTGDaErAH9LRtelfcBExgwgkQeAH/6BT1mWgPuAYjVeeCeAjQrbfeyt9c KIkJZzeE6rEeoPgb6RFRhmCFszQBEzABEzABEzABEzABEzABEzCBURNoIkATilTHqI11eSZgAiZg AmkEtM9eYsgFhaImXkcxWAeyKdEt+PXwww9PK9mpygmwHsAPFdsPGpwJmIAJmIAJmIAJmIAJmIAJ mIAJTCSBJgL0XX84JpKIK2UCJmACY0qA3eqIgMzWhcTT2HPPPRGUUzbZi8qiWRcrzuZ+fHnsscem eFKPKbfRmH355ZdT0Ny5c0dTnEsxARMwARMwARMwARMwARMwARMwgY4QcAzojjSEzTCBngQcA9qd I5HAmmuuqR3zOAjZ/P3vfz9RNcbNme0N2fCQ8MQEiNBZhH4+4YQTyIQd8FL260s0cnomcxzt6dnu rrUJmIAJmIAJmIAJmMAUEnAM6CmE76JNIEegiQe0IZqACZiACXSQwMknn4zuzIFkvHTp0kT1mYqQ EqEZN+ebbrqJfQuX+/1B+I4NN9zw3nvvtfo8eFtfc801ZEK7DJ6VczABEzABEzABEzABEzABEzAB EzCB8SJgD+jxai9bOx0J2AN6Ora662wCJmACJmACJmACJmACJmACJjAAAXtADwDPp5pAywTsAd0y UGdnAiZgAiZgAiZgAiZgAiZgAiZgAiZgAiZgAiZgAiYgAhag3RNMwARMwARMwARMwARMwARMwARM wARMwARMwARMwASGQsAC9FCwOlMTMAETMAETMAETMAETMAETMAETMAETMAETMAETMAEL0O4DJmAC JmACJmACJmACJmACJmACJmACJmACJmACJmACQyHQXIB+8cUXh2KRMzUBEzABEzABEzABEzABEzAB EzABEzABEzABEzABE5gIAkkCNFrzySeffPDBB5977rl8vuyyy2bNmrXHHnvwjWXoiegGroQJmIAJ mIAJmIAJmIAJmIAJmIAJmIAJmIAJmIAJtE8gSYBGcX722WfXXnvtn/zkJ+ecc86CBQt23nnnQw89 9De/+Q0/tW+UczQBEzABEzABEzABEzABEzABEzABEzABEzABEzABExh/AkkC9He/+92jjjpqv/32 O++883B5/vjHP87n2bNn8+XDDz88/hBcAxMwARMwARMwARMwARMwARMwARMwARMwARMwARMwgfYJ JAnQFDtz5kz+oj5zID3LEL7813/91/aNco4mYAImYAImYAImYAImYAImYAImYAImYAImYAImYALj TyBJgF5nnXUItXHPPfco4MaTTz6pihMS+r3vfe/4Q3ANTMAETMAETMAETMAETMAETMAETMAETMAE TMAETMAE2ieQJEB/9rOfvf3220866SQCbhx22GEo0WxCyMGXO+20U/tGOUcTMAETMAETMAETMAET MAETMAETMAETMAETMAETMIHxJ7DcCy+8ELV4/fXXZ8yYUVopIm889dRT7EP4tre9jc+LFy/+7W9/ u9VWWyk0R/Z4/vnnl19++fEn4xqYQFcIsAXoJpts0hVrbIcJmIAJmIAJmIAJmIAJmIAJmIAJdJ7A /fffv/rqq3feTBtoAtOCQKoAnQ7DAnQ6K6c0gRQCFqBTKDmNCZiACZiACZiACZiACZiACZiACQQB C9DuDCbQHQJJITgqzFVUaB8mYAImYAImYAImYAImYAImYAImYAImYAImYAImYAImkCMwqAC9YMEC MzUBEzABEzABEzABEzABEzABEzABEzABEzABEzABEzCBIoGkEBwHH3xwL3ZPPvnkXXfdlf3VITjc z0ygXQIOwdEuT+dmAiZgAiZgAiZgAiZgAiZgAiYw8QQcgmPim9gVHCMCSR7QK6ywAkLzGNXKppqA CZiACZiACZiACZiACZiACZiACZiACZiACZiACUw5gSQP6BdffHGPPfbIeTrL9FmzZtkDespb0QZM NgF7QE92+7p2JmACJmACJmACJmACJmACJmACrROwB3TrSJ2hCTQmkOQB/ba3vW3nnXcuLaPX940N 8okmYAImYAImYAImYAImYAImYAImYAImYAImYAImYAKTQSBJgKaq++23X2mFe30/GXRcCxMwARMw ARMwARMwARMwARMwARMwARMwARMwARMwgcYEUgXoxgX4RBMwARMwARMwARMwARMwARMwARMwARMw ARMwARMwgelJwAL09Gx319oETMAETMAETMAETMAETMAETMAETMAETMAETMAEhk7AAvTQEbsAEzAB EzABEzABEzABEzABEzABEzABEzABEzABE5ieBCxAT892d61NwARMwARMwARMwARMwARMwARMwARM wARMwARMYOgELEAPHbELMAETMAETMAETMAETMAETMAETMAETMAETMAETMIHpScAC9PRsd9faBEzA BEzABEzABEzABEzABEzABEzABEzABEzABIZOwAL00BG7ABMwARMwARMwARMwARMwARMwARMwARMw ARMwAROYngSaCNCz/nBMT2SutQmYgAmYgAmYgAmYgAmYgAmYgAmYgAmYgAmYgAmYQAqBJgL0XX84 UgpwGhMwARMwARMwARMwARMwARMwARMwARMwARMwARMwgelJoIkAPT1JudYmYAImYAImYAImYAIm YAImYAImYAImYAImYAImYAK1CFiAroXLiU3ABEzABEzABEzABEzABEzABEzABEzABEzABEzABFIJ WIBOJeV0JmACJmACJmACJmACJmACJmACJmACJmACJmACJmACtQhYgK6Fy4lNwARMwARMwARMwARM wARMwARMwARMwARMwARMwARSCViATiXldCZgAiZgAiZgAiZgAiZgAiZgAiZgAiZgAiZgAiZgArUI WICuhcuJTcAETMAETMAETMAETMAETMAETMAETMAETMAETMAEUglYgE4l5XQmYAImYAImYAImYAIm YAImYAImYAImYAImYAImYAK1CFiAroXLiU3ABEzABEzABEzABEzABEzABEzABEzABEzABEzABFIJ WIBOJeV0JmACJmACJmACJmACJmACJmACJmACJmACJmACJmACtQhYgK6Fy4lNwARMwARMoJzArbfe utwfH6uuuuoPf/jDCl5nn3127hT9u/fee5uyCZiACZiACZiACZiACZiACZiACUwGAQvQk9GOroUJ mIAJmMAUE5gzZ84bb7zxox/96Itf/KJMeemll3beeeef//znvSw77LDDdMonP/lJ0qyxxhp85pur r756iivj4k3ABEzABEzABEzABEzABEzABEygJQIWoFsC6WxMwARMwARM4E/+ZObMmZdffvlZZ50l GM8888xnP/vZ3/zmNxVsOOXggw8mwQEHHMBnUzQBEzABEzABEzABEzABEzABEzCBSSJgAXqSWtN1 MQETMAET6ASB/fbbT07NHN/+9rcvu+yyarNWW221t771rR/4wAc6Yb2NMAETMAETMAETMAETMAET MAETMIH2CFiAbo+lczIBEzABE5hQAv/8z/+84447HnLIIdSPz3VrefjhhxMhuu5ZTm8CJmACJmAC JmACJmACJmACJmACE0CghgA9q8cxARRcBRMwARMwARMoJbBo0aJvfOMb73jHO5599tmXX375//2/ /7feeuvtv//+Kbj+8i//Mvyg99lnn+oNCVMydBoTMAETMAETMAETMAETMAETMAETGDsCNQTou3oc Y1dnG2wCJmACJmACfQng6YzcjNZ83nnnkRj5+Otf/zrfbLzxxhtttBHfXHrppUjSFfn86Z/+6Zln nklsDdL03ZCwrz1OYAImYAImYAImYAImYAImYAImYALjSKCGAD2O1bPNJmACJmACJlCXACrz6quv Pm/evDe96U0LFy7ECTpyePOb38w3n/vc5+644w606dNPP706c9ylr7rqKqVJ2ZCwrqlObwImYAIm YAImYAImYAImYAImYAIdJ2ABuuMNZPNMwARMwARGRADd+atf/Spuzv/1v/7X2bNnf+ITn1huueXw dyb+RtGCbbfdlpQHH3zwz3/+8y233PKBBx7oZeWcOXPOOuss/cqGhF/60pdGVB8XYwImYAImYAIm YAImYAImYAImYAIdIGABugONYBNMwARMwASmlADxnR999FF0Z5ydL7/8cmy55JJLEJerjSKsM9r0 d7/73fvvv/+3v/0tiXvtT3jYYYfttddeyu2aa645++yzp7S6LtwETMAETMAETMAETMAETMAETMAE RkfAAvToWLskEzABEzCBbhLAzRk1GdsQoFGTaxm52267oTvjBE2o6LXWWquXK/RFF10UGxIefvjh t956a61SnNgETMAETMAETMAETMAETMAETMAExpSABegxbTibbQImYAImMBABAm4QZ2PHHXd84403 iLyhnQYJ/dwgUwJD61xk6A9/+MNo0H/zN3+Ty4cNCf/6r/96jTXW0Pfo3exq2KAsn2ICJmACJmAC JmACJmACJmACJmAC40XAAvR4tZetNQETMAETGJQAuwJ+4xvfIOAGewyiHRPomf0Gifg8YL5z585l f8IVVljh6KOPRl/+3e9+l8vwne9854IFC9761rfy/UsvvbTzzjsTP3rAQn26CZiACZiACZiACZiA CZiACZiACXScgAXojjeQzTMBEzABE2iNALGeyeuMM8448cQT+UDADTYSbC33P2REtjfccN72bzx+ z/ef2n///XG1jiLWW2895G/9+8wzz3z2s5/9zW9+07oBY5EhFV+2bNlYmGojTcAETMAETMAETMAE TMAETMAEBiFgAXoQej7XBEzABExgPAigAhOgGSdlAm4gOtcN9FyrknhVz507a/n/7yvP/uvyTz/9 NK7W/I0c5syZc9ZZZ+nfb3/725dddlmtzCcmMTFJvvnNb2600Ua33377xFTKFTEBEzABEzABEzAB EzABEzABEygSsADtXmECJmACJjDJBIjvjBsyKvDee++tyBhsOaiozUM9/j/cYLc+fvHixWjfxIbm iOIOO+ywvfbaS/+O14aEciGvdRBm5H3vex9xTooHdX/44Ye33377v/iLv1i6dGmtbJ3YBEzABEzA BEzABEzABEzABExgXAhYgB6XlrKdJmACJmACNQggld5xxx2c8Nhjj9199918OOaYYw4++GCU6Bq5 DJyU4ji+/OUvS3E+/fTT5Q190UUXffKTn1T2yOI/+MEPBi5q6Bm8/PLL7NlYtxgiX//4xz/G8bx4 4Am+4YYb3nbbbX/7t387c+bMujk7vQmYgAmYgAmYgAmYgAmYgAmYwFgQsAA9Fs1kI03ABEzABFIJ oJPidIyb8+c+9zk+EHAjGwEjNZdW07EtIcZgBiI4EajJmwAUZ555ZmxI+IUvfIFtCVsts/3Mzjvv vEcffRSP8layJgb0pz71qYceemi77bZrJUNnYgImYAImYAImYAImYAImYAIm0E0CFqC72S62ygRM wARMoAmB2bNn46X7pje9ib3+Fi5ciPfxCKJtJBpKEOof/vCHp5122j//8z+/4x3v+MlPfhIbEibm MIXJkPWvvvpqDDj//PNbMQMJfs0112wlK2diAiZgAiZgAiZgAiZgAiZgAibQZQIWoLvcOrbNBEzA BEwgiQBKLtEtSLruuuuuvvrqhBvedtttcYJOOnmEiTAP6Vke2SuvvDIbEh5yyCEjLL95Ubg/KwA0 SnRbTtDNrfGZJmACJmACJmACJmACJmACJmAC40OgiQA96w/H+FTTlpqACZiACUwmAYm5ixYtQiEl 4Ab+xcTc6EBVl/7Dkp5WfOITn8AJmm0Jz/39kd2fsAOWl5gQ7s/6rS0n6G5W1laZgAmYgAmYgAmY gAmYgAmYgAm0S6CJAH3XH452TXFuJmACJmACJlCLwHrrrYd6+9vf/vbSSy9FiR7xBoO9TV22+PyT L+fny08+f/Gyihrtvvvu8+bNu+22C7f+yIdI9n//7/+tVf2RJQ73Z5VoJ+iRkXdBJmACJmACJmAC JmACJmACJjABBJoI0BNQbVfBBEzABExgfAmwlR97+r3xxhsHHXQQLs8rrLACcS06Eet52fmbEf5j uZnbHSz/5yUHbzfz37/Y7PxSHRqzL7nkkhVW+O9rfGQGqZ9/8Xc4cXetXXLuzzIv3Qn67LPP/ncC ZccHPvABHMDZjbBrVbY9JmACJmACJmACJmACJmACJmACLRKwAN0iTGdlAiZgAiYwRAL4OH/jG9+g AOJXPProo7/73e+QoffZZ58hFlk36zW/fB+6ePG478vV2+1dcsltP7zlwrnbfvboo4/eZJNN0Hzr ljy89Dn3ZxWU7gR92GGHwWP+/Pk6ca+99hKeH/3oRzNmzDj00EOJ2c3ejMOz3zmbgAmYgAmYgAmY gAmYgAmYgAlMLQEL0FPL36WbgAmYgAn0JyBBloAVyM18xm0WybIzATf625+SYt3/8aU111wOP27q xV8UdnT2lBOHmqbU/VklpjtBkxhn57e+9a182GWXXXT6zJkzidz9yU9+8qWXXtp5551//vOfD7Ui ztwETMAETMAETMAETMAETMAETGCqCFiAniryLtcETMAETCCJwOzZs9m1D59ZolU88MADiLOdiLaR ZHvtRF/96lfvvvtuAnHsuOOOG2+88ZRH5Ch1f1at0p2gSfyzn/0MoXmNNdbYYIMNAsqf/umf0rj8 +8wzzzzyyCO1YfkEEzABEzABEzABEzABEzABEzCBcSBgAXocWsk2moAJmMD0I0C0jUMOOYR677DD Duw0SMANBNl11113OpDACfrrX/864a3f9KY3AUGBR0Z/VLg/y5h0J+ibbrqJ9H/2Z3+24oorjr4i LtEETMAETMAETMAETMAETMAETGAKCViAnkL4LtoETMAETCBPAJ/fv/u7v+PbO+64AxGWMBT7778/ MTfGIuAGUarbCt+M0zchR1555RUgfPOb3wRIYkQO9vS7/fbb8SxeddVVY+c/ImDwDRiVCYo2ewP2 7XwV7s86N9EJmvAa3/ve90iPDXg9Z8v9+7//e/4lOsdqq63W1x4nMAETMAETMAETMAETMAETMAET GEcCFqDHsdVsswmYgAlMLIG5c+duu+226KSnn346f9/xjneMS1VRY//iL/4Cgy+99NK2bCbYyLPP PkvsETRcNutDEa7IGemZHf9Itv3227O/31133RW7IX73u9/deuutTznllHe+852o0kjbUn6rD+Rv miN7kD73zU9+8pN+2fwJ4TUIsoHKvNVWW2UThzCNYzshofvm4wQmYAImYAImYAImYAImYAImYALj SGC5F154Iex+/fXXmbKWVuOaa67BGe3FF1/Ur+9973s33HDDv/zLv3zb296WS//8888vv/zy48jC NptANwkgP22yySbdtM1WmUBbBAg0QXznJUuWcK/5xS9+wWaDbeU8gnyQnhGdTz311Ndee03Foaji bowXc1ulMw7gCb7vvvsSG/qqq64q8mFXxv322+/hhx9mWz8E61I9F4Ua+fjb3/42Vu21115XX311 XfMQrxG1656Ft/Xhhx+OYew6GB7QYQyBofGPRhmvm63Tm4AJmIAJmIAJmIAJmEAFgfvvvx/nDCMy ARPoAoEkD+jLLrvs5ptv/vjHP3788cezVf0666yD+ow71THHHBOSdBcqYxtMwARMwATGi8Cjjz6K p3PYjPRMlIYxUp8Vg4LQxtwQQ32mOtSLuNU4GifGzejbajw6L168GPV5/vz5n/vc5yg0ewrq86xZ s6Q+I/L28iZG/P3bv/1bpOe+xbWYAKEZy8mQIBtSn2FCDBB2I0QK/+IXv/jYY49ZfW4RuLMyARMw ARMwARMwARMwARMwga4RSPKA/tSnPvW///f/1s71KM5f/vKXr7/+ej6ffPLJ/D3uuOOytbIHdNfa 2PaMOwF7QI97C9r+UgJ0bERVHHJxeUaRJNbEeIFCeiYgBrvwRdBnolTPmzePKBzcHPHmVnX48qij jjr66KNbjGFNuWj0ADzxxBPZqPC3v/0t6vNLL71EjAvCbqy33nrVJAl88bGPfQzRPOuPnAi/gQe0 xHHMyxaBqV/5yldQn3MhoRPNcDITMAETMAETMAETMAET6EvAHtB9ETmBCYyMQJIH9L/+679KfeYg 5kZ4PX/605/G32pktrogEzABEzCBySCAa/Baa62Fcor7M1rteKnPyOUEDEHARf+V+oy4fPDBB//T P/0TYTeIv8yTLn7Kil7NnookIzE+v221HWVBjK0a8Sx+7bWfEfdZ8i5e2H3VZ5LhbnzAAQe0ZUzf fL7zne9gHnE2CPlF+A78xG+77Tb+PfTQQwkJvXTp0r45OIEJmIAJmIAJmIAJmIAJmIAJmMBYE0gS oIn4TAxo1ZMPEfeZl3zRpse6/jbeBEzABExgZAQIXozLM8XtvffeRDT+3e9+hwxNuOSRGTBgQSE9 44Ms6Rkh+IQTTpD0nN0vcbfdduNLfpLjMyeiuRPMPTyjB7SE05GhcYLe8Jc33n333fy78sor57b4 qyhijz32wJc5GzNkcHtKc4j4G/hcK84GLs/bbbfdN7/5TTRo1rDZcBKP7CGV7mxNwARMwARMwARM wARMwARMwAS6QCBJgCZeJDGgma9+4Qtf+Ou//mv2HgzTiQfdhWrYBhMwARMwgc4SQKvFXRfziPaL AotsiuyIYjtGjs9Z6RmnZuoS0jPhmLPSc7QC0jM/IUNLc+eg7mjQKO9tBYZ+xzt+c/7Jlyvzt3/4 i7/+9a/Fue+BFowi3DfZ4AlwcCYcNvnssssu2dzCC/uZZ55RUC8fJmACJmACJmACJmACJmACJmAC k0ogKQY0lWcOyVu0fFh77bW32GKLChyOAT2pfcX1mioCjgE9VeRdblsEcP5duHAhPRlNVkdbOY8g H4Vaxnc7ykJ6Zi8ExcFINABdmKgdkmI5OJHA0OQwKIpl52828+AlynTf2z/+j2egcQ81oHbdGNC3 3nrr//gf/6M0OLV+wnBtnOhg0Il9yclMwARMwARMwARMwAQSCTgGdCIoJzOBERBI8oDGDqJt7Pf7 o1p9HoHFLsIETMAETGAsCBCSmG0GCfRMJAoiIOMmjPA6qOQ6wpojPX/uc58jfHOoz1QBx22cmnFt TlefMfkTn/gEe/Fdcskl8pXGJRw4LOgivA5UoaX/8B/q85/8yab/fSaQyZBYHCj+WDhQzi2dfNNN N5ETUVZ4iuiV5WqrrWb1uSXezsYETMAETMAETMAETMAETMAEukggVYDuZftll13WxWrZJhMwARMw gSkigJ8v3r4U/va3vx319he/+AWBniMMxRQZVa/Yp59+upf0XMvxOVfqvHnznnrqqaOPPloqPAL3 jjvuOHv2bIqrZ98fUi/70RPZE1G3iW1CZG0ylLc1RTTLuZWzCO78ve99j6yoY1Fi/sd//EeV8ud/ /uetFOdMTMAETMAETMAETMAETMAETMAEuklgUAF6wYIF3ayYrTIBEzABExgxAQmpV199NXv0EQsC rZb98XCCHrEZgxSHbosojG9y0eu5hYgZvw++cdppp+ENjVIsO++44w6KQ7LXroa1jowD9J988P1r 6lzUbfK/9NJLicVByGmqUyvPFhM/8sgjhHgm/kZxd0S06Ysvvpiy2IqQHSZaLNRZmYAJmIAJmIAJ mIAJmIAJmIAJdI1AUgxoZt297H7yySfvuuuu7K+OAd21NrY9407AMaDHvQWnif1IqISYIDwFYYLZ pm+8dGfaCOmZWM/ZmBhUgeAh++yzz5BaEOkZaOH+rF0NK264RTMW77fcdv+xByEhoN+4bPYfJUHR PuOMMzbaaCM06NNPP52KlG6WWKt2tWJA77333tdcc00xxDO7Suy5554PP/wwRf/N3/zNnDlzatng xCZgAiZgAiZgAiZgAiaQQsAxoFMoOY0JjIZAkgf0CiusgNA8GoNcigmYgAmYwBgRwFOYCL8Eet5m m22QUxEoUTnHS31mh0Ak2vXWWy/UZ+z/+te/jpg+PPWZJsYJmogcBJVWOGn0YgDiDY0w3aADPPGj Zbmz5G1N1ciQkNNo0A2ybXwKAalRnzk9G+IZp2zqi1826jOe0fPnz7f63JiwTzQBEzABEzABEzAB EzABEzCBcSGQ5AH94osv8oZsztNZNZw1a5Y9oMelsW3nmBKwB/SYNtxkm42SiKyJPku0DQ6kW2To sasy0jNez/wNy4ft9VyKCOkZM8AYvxIyG6G2r46/7PzNZh78H9sQbnre0vu+/B9ROIql0FhshIik jh7NmsHGG2/crLFSPKDl+Nwr//e///2E3fhf/+t/saex9x5s1go+ywRMwARMwARMwARMIIWAPaBT KDmNCYyGQJIH9Nve9radd9651KBe34/GepdiAiZgAiYwYgIKVbz//vuzTR9hK9hYjzWSsVOfEZ23 /P0R6jNVWLhw4bC9nksbC1dl5GYCN6MRKwGCPq7QuC1XB4Ze8/0fjAyX3Hhb3gU6Uxje1sSGZt8/ Vg7e9KY3ESNFuxQO4yAI+Bu9D2xYvHjxdtttZ/V5GPCdpwmYgAmYgAmYgAmYgAmYgAl0kECSAI3d ++23X6n1vb7vYFVtkgmYgAmYwIAECONAhA1ETGI7ICMi2iJrDpjniE9H2yUERFF6Rv/F73jExmSL AyZ7NiKCy/EZjRjayNBsJ9jTqtlz943flvzD0n7WU0HajmAj5MnfrOt3v1P9uwmYgAmYgAmYgAmY gAmYgAmYgAk0JJAqQDfM3qeZgAmYgAmMPwGUSvydkUTXWmst1FvccvmAU+141QzpGdWVGBQPPPCA LCcSBYLvlEvPWYxoxASGRt9XYGj0YpzNYR42/zHzrAJ9+cnnV/hA/8d5WjCg7ebtvtmtj7+d0BxV Avd4NbCtNQETMAETMAETMAETMAETMAET6CQBC9CdbBYbZQImYALdICDdE4mWwMFPP/008iheuqjP 3bAu1YqQniPuBMEuqAhR4abW67m0AmjERx99NDJ0bIFIK6BB77777ujRuVNmH3Hepn/4asnBZy5O Q7LWWv/0//vJLvP+19oEnj744IOL2aZl41QmYAImYAImYAImYAImYAImYAIm0J+ABej+jJzCBEzA BKYnAfneItrygeDIYxfomVZDN/+zP/szvJ5z0jPqcwRc7mbjEurk61//OhJ5bBj4jW98g7p89atf xRX9P21e88tX/6cEffl2myV4Qf8Jmxee/CfH/fuWhUjzHG9/+9tp4tmzZ1eHnO4mKFtlAiZgAiZg AiZgAiZgAiZgAibQcQIWoDveQDbPBEzABEZNgJgMhCH+9a9/ve+++55wwgl8xidXgYnH6JD0TOQQ 9kiU2XLf7r70nIWM+owGPX/+fPRovkd6PvHEE6kXYnQkW/PL990eoaCXHDxzs/0WV4TiWLZ4v81m 3rjr1ZfN/vcMaFnCcSy33HJIz2wcSNwPwq1Yhh6jfm5TTcAETMAETMAETMAETMAETKD7BCxAd7+N bKEJmIAJjIIAcRjY9Y6S8Ifl7y9+8QsiJuNvq2DE43Ig0ZZKz0QRIdxzx72ee0Hebbfd8EBnMUAR nGkpwnGwj2K4dc++7I3b9/1DKI4ll283c7nNNtvv/MXLlmWU6GXLFp+/32bLzdzuiV2X3vfv3s9/ dKBxEw8a6Zmcxy6697h0TttpAiZgAiZgAiZgAiZgAiZgAtOTwHIvvPBC1Pz111+fMWPGgCCef/75 5ZdffsBMfLoJmEAQwH+TMAgGYgLDI4CgiYPtueeee+ihh95+++2EYhheWcPLGekZ3+0zzjgjG9EY r2d023EMHlIKitHgkEMOIWhG/Dpv3jwqKP9oFOYzTz748iUVjDfd93Z8n/Pqc/YEfKtZckCDpqBP f/rTEQBEafCVxlF6eI3onE3ABEzABEzABEzABEygLQK8Sjh273G2VXfnYwJdI2AP6K61iO0xARMw gZESQLR95zvfiYMwUYAXL148juoz0jOb6RGYAs001Gd28JPX88Soz3QLHqCpEVFEolI039prr43r OhDWnP3ly+57Y+nS28/bd99NN429CTmP//Y97/alb7xxX7X6TFK8rVGf2XDykksuueGGG/jmj0JO j7RvujATMAETMAETMAETMAETMAETMIFJINDEA3rWrFmq+l133VVkYA/oSegXrkOXCNgDukutMTm2 PPDAA+effz7b3CE1ElZ4TN2ECRmBAktFsl7PSM8KXT05rVVWEypOw0XF11prLXzYW4yewcijiB/k jMCNqzWf7QE92Z3KtTMBEzABEzABEzCBSSJgD+hJak3XZdwJNPGARnfWMe6Vt/0mYAImMA0JaP+6 p556ig/sOIcv7Ti6CSM9E58ar+djjjkm6/VMrGRU9YlXn2lBFGEa8eijj1YfZiEB73UOPrTSq2FI ZA848+EDH/jAb3/72+zOh60U4UxMwARMwARMwARMwARMwARMwASmA4EmAvR04OI6moAJmMBoCCCe ogIj842mOERbdplDcebvz3/+8xYdZkdjP6WE9Iz/r7jhqHvwwQdPH+k5UBOs+bTTTkOGjnZkI0Ei chCKpK0ehfszWx2y4SFu5vSZkbWyCzIBEzABEzABEzABEzABEzABE5gYAhagJ6YpXRETMIGxJIBi iLqHxjdU6/FdxZsVxRm3WQI1UCKirXauG6MDsR5pFa/novRMpaaD13NpY6ERE7ybgw9KoIjY/G2x cdVzyJA3GQkXno150mIpzsoETMAETMAETMAETMAETMAETGDyCFiAnrw2dY1MwATGiQC+q9k95do1 HZWQCBVsIkcIBRTnn/zkJ4jOOAvjOdtuQcPOLaRnRNWc1zOq6Ngp6cPARUfCFRoaalwoIdavt956 +Ne3UhzZ0nPI6sYbbyTICflzeH/CVtg6ExMwARMwARMwARMwARMwAROYbAIWoCe7fV07EzCBrhNA PP3EJz7RuiLMDnLUHMdnto9btGgRQiTfbLzxxl3HUbAvKz1L7oQVewwScMPSc7E1FYpEGwZyKHrG jjvuqP7QygF2wkyzpIEfOgHE7QrdClVnYgImYAImYAImYAImYAImYAITTMAC9AQ3rqtmAiYwBgSu uuqq5ZZbri03VVX40ksvJQIDjtUIkfzdbbfdxgBEwUQ008997nMKJZGTnolkba/nXm2KQH/JJZf8 8Ic/ZGFDaViBIDA0vvBtBYYm2gmd9r3vfS9LGjQEYWSGHUNmHDuwbTYBEzABEzABEzABEzABEzAB ExABC9DuCSZgAiYwlQTwIcWft5X4xajYs2fPJtDzpz71KUTnd77znYTdCBVyKitZs+yQnlHni9Jz 697iNa0bj+RwE6iVVlqJv/yLLzwyNE7xbVUAb2saiNz22WefcdzNsi0OzscETMAETMAETMAETMAE TMAETKCagAVo9xATMAETmEoCCND48w4iQKMtSqj99a9/jb/zgw8+iPQ8f/782JJuKqtXs+ys9KxT cbAl5gOqOpQsPafgZB2CsBubbLIJjs+k/7d/+7djjz1W6AiXsfvuu/PTAw88kJJVYho8oOmBb7zx BpsT4n2feJaTmYAJmIAJmIAJmIAJmIAJmIAJTBMCFqCnSUO7miZgAh0lgHiHXNgsgoEiKiD5Eapi 4cKFCvU7d+7cjla10iwIYD8BN+RUyyHpmYjGeNriyj2OlRqxzZKeOSKiC8sbLEWccsop7E8YkVhQ n9GgUaLbCt9MKXhA/+IXv1i8eLGKbivnEQN0cSZgAiZgAiZgAiZgAiZgAiZgAsMgYAF6GFSdpwmY gAmkEkCqQ7NrEJwX5Rq/aQV6JuYv6q1E29SCO5NO0jPbJMpjV7Ww9FyrfbTPZE56Zk2CSNBakAAp SvT9998fG1ESiwO5H79yBTkZ/KAINidkOYQuTc8k5PTgeToHEzABEzABEzABEzABEzABEzCBCSBg AXoCGtFVMAETGGMCxM8ldkF6pGYFqUDjw+1Ue8HhHYwGPY4+wrji5qRnavT1r3+dgBv2ek7s05Ke wRhO9PQlPJFDes7mg/qMBo0SrYUKpOcTTzyRwNAh/ScW2isZnZBYH2SLPdtssw0f2ECyweLKgGb4 dBMwARMwARMwARMwARMwARMwgU4RsADdqeawMSZgAtOOALohXqjIyn1rjnspaRAWCVKB+yoaIuem K9d98x9lglycYoqW9EzADRT5UVoyvmXRDdCOc9IzHvEc1VsCEosDzkcffbQWLeh7ZNI4DkwRIE2J xk3PpJcecsghEVNlfFHbchMwARMwARMwARMwARMwARMwgUEIWIAehJ7PNQETMIFBCSAi44XaV4DG RxW1UYGeieeLg/CgBU/R+cU4xWyWaOm5Vmsg6RI9A0d4rUlwoDhLek5ckEB6Pu200+hIETGcdsGT ml0EWwzfzFoCSjTu+XRyok43C3Rei4wTm4AJmIAJmIAJmIAJmIAJmIAJdJCABegONopNMgETmEYE JB0ST6O0zgSpQBbE6/mjH/0och6yI8lQbMcREBp6cYs8JHVkUHs9pzQoES2IsCzpOVYsUJDpHsTc SJSeswXhqgz/bPcjf9Y5iJuRYk9KGrytEbuRnmll0hOOo0WBO8UApzEBEzABEzABEzABEzABEzAB E5hyAhagp7wJbIAJmIAJ5AkgNeLlilT3pje9CeXusccee+c734mbcC+duuMEI04xbrYylYpkt8jr uP1Tbp6CKSM946Gck57BOGCvQLlGwmYfSwWGRiMmbgYyNLtctlVxFhgwGzuJNoPqHY7bbeXvfEzA BEzABEzABEzABEzABEzABLpMoIYAPavH0eXq2TYTMAET6DgBZL5s+F3t2MaXeLmef/75uD8jQw/o ILx4P7YqrD4249hvv/MXL1vWLq7SLfIsPadDpj9IekYUDt9h+gNBnAeXnrNmECgjG9oFjXj274+2 xGI2J6Q4/P3xif7ABz5ADydCdDoHpzQBEzABEzABEzABEzABEzABExhfAsu98MILYf3rr78+Y8aM ASvz/PPPL7/88gNm4tNNwASCAJ6DhE81kEklQHQCVFokRTxDcRBGoSNsLnEVrr76aoUvaK3iyxaf v/d2By9Rfpvue/vVl81eU//wy5knH3y5fvqjX5oXjgf3GWeckZUv8bQ94YQTGkSKaG7EOJ8p6ZlF CK1J6KCfwJCuMrya0WSI3Vn3ZwKOU6gUZNYx3njjjcFL33jjjX/yk5/geS23ax8mYAImYAImYAIm YAIm0DqB+++/f6hPzq0b7AxNYIIJ1PCAnmAKrpoJmIAJTBUB4hKgKrIPIUr0hz/8YVyeV1llFWQ+ vmxTfaZ6a87+8nH7RjX/+8z/UJ/1y2X3LT1v09//uOTy7WZudv4AntDFLfIQnWttkTdVbdGRclGc CVWB1zO9QuozPQEPZbyeCcMy7GdoIowTUZojQo2jgxORg/DQLfJB4MaD++1vfzurLOjdLebsrEzA BEzABEzABEzABEzABEzABLpGwAJ011rE9piACUwjAojOf/VXf7XLLrsg2iLJIT2zSj9EH+GZ/10i c9mx5pfvu/0P+vSSg/duIkGH9JyNU2zpOb1DE2QDNZZ431npGQdkpGdiNA9bes7aiSc+ETnOPfdc OT5jGOGnWR1Jr0t1SrLFCfqV3x8KLcK10FbmzscETMAETMAETMAETMAETMAETKBTBCxAd6o5bIwJ mMA0IkAMXBS9f/mXf3n44YdRGI8++uiprvzsueEhveTgMxenmqMt8pBNiVtd3CJviHp6qoFjkE7S M17PkIQnFuP1LOkZFXiq4lRgADI0ztciKI14xx13jFYekCwyNK7WuHX//Oc/R48m8syAGfp0EzAB EzABEzABEzABEzABEzCBDhKwAN3BRrFJJmAC04LApz71qZVXXvmXv/wltR2lc2sF3IwC/SeXL+qv QEt6zm2Rh4xIbN92t8ib4A6BmItwn5WekWWJuYwmO4XScwBH+8b5mgaNhQRClhORgyAhEsoHP5Da 8f0nQynduFrbG3pwqs7BBEzABEzABEzABEzABEzABLpDwAJ0d9rClpiACUwvAgR6Rt1jzzc2gFUU gjE6tEVeTnombjUOs5aeE9sxpGdCl0jMlfSM1zNqrGJfdOQgUjmhVGhZ2YO1BAmh9fHib8VCNGje ACDuxwMPPECw6SiolcydiQmYgAmYgAmYgAmYgAmYgAmYwNQSsAA9tfxdugmYwPQlgOiG+ozotsYa a3zgAx8Yl63YYos8DA7dHOlZW+TFznXTt10Tao6Hr7yekZ6VnKUI/J07KD1na6MQGaeddpq2x6T1 d99990022QTVOKHSSUkIxIG39THHHMNfmBAYPek0JzIBEzABEzABEzABEzABEzABE+gwAQvQHW4c m2YCJjANCHz5y19+6KGH9thjjy222OKNN944/fTTUXinqt7LfvREFL3pf5+ZMwO/V4JWE4ohtsgj QUjPHYkiMlXoEstFeiaGMhiL0jMBlzvl9dyrRrgqI5TvtttuSoD6jAaNEt2WFz/e1gjcv/vd78gc DZpe93d/93eJeJ3MBEzABEzABEzABEzABEzABEyggwQsQHewUWySCZjANCKAbIcfNF6l6JLf/e53 8f0844wzpqj+i888eMkfit73uC+vmTOD2Ajop4899hjf/5f/8l+0RR5ez5aeU9oLoVbSMzGUlR5u 8nqGpHyKx+VAF54/f/7999+Pw7JsJhYHgaFZPmkrMDQ5c2kgRnNpbLnllnaFHpe+YTtNwARMwARM wARMwARMwARMoEjAArR7hQmYgAlMJQGUNfQ17bqGczHRb4888kiiA7cb2SClhov32+7yP6Tb9/bL ZhfO+cUvfhHf/du//Ru6eVtqY4p545sGB16amAbNSs8I9+MoPWdbAY0YDRolGj2a7/HcZ/kEGTqq 2UqTsSchPtfbbLPN4sWLyX8K3w9opTrOxARMwARMwARMwARMwARMwASmIQEL0NOw0V1lEzCBDhEg BjTbu+HpKZsIs7vKKqvgLUsMXLxiUXgRo4dh7j8sXbZs2R8yXrb4/M2W+4P8vOm+ty8tkZ9/H/yX PQYxWKchnaM2EgnammCvBpL0zBFBJPB6lvRM6JJhNOvo8yQWB9VBI5YTN90VR+9YUxncHtRtOh47 dl5++eXardHLHoNTdQ4mYAImYAImYAImYAImYAImMEoCFqBHSdtlmYAJmECeAPoajs+54L+Iegh5 qNLENGBbvyHEwF3yxKIz9957s80Q9jhmbkfsjU033XTf825f+sZ9l83OB98IozEGR1SO2GzwvPPO YzM9onO4abME8AIm2kZWeqY1cW+fJOk56ov0rMUJ7VLIQY+l+u0uTkCPpZq3v/3taPeAtQztK84E TMAETMAETMAETMAETMAExoWABehxaSnbaQImMJkEcOpEAS5KzAprgDbN9m78xd04tq1rA8Smux5x 2X0c7Hv4h4P/Lvtyb+05UypO0DhoozlKN8cDmjgJCI5DEMrbqOto85D0jBewwqpwSHqGWOizo7Vo RKXh3C2NONz5tTjB37YsYNmDi4U8kaFRvbko2tr5sC0LnY8JmIAJmIAJmIAJmIAJmIAJmECRgAVo 9woTMAETmEoCpR7QYRDSMxEb+BcVb968ed2R25D/iLqA0ytWyVr0VvxSEV6HFDNkKhsprWxWCHLS s4J6T7z0nMVDlanvJZdcEosT+EETqqXFXQRZ+WDPQ5Y9Pve5z9Hl0hrHqUzABEzABEzABEzABEzA BEzABKaMQBMBetYfjimz2gWbgAmYwKQQyMWA7lUt/Go5UKuJP4Du1pHaYw9SI4IjsqNMwkjURjaL m1YREpCecculXcLrGSD4AnNMttdzr37IsoS2WFQC9quc/fuDD211XQRu1mYuvvhiPPiB3O7Oh20Z 6XxMwARMwARMwARMwARMwARMwAQg0ESAvusPhwmagAmYgAkMSADP0JQd2/A41u5/v/jFL/D9RHRD 6+yIyEvIBZTW+fPnK2wIVhG6GkEWN9UB4XT8dGoa0nP4fYf0HKJ8x2sxJPMQiM8999zcrpV4iLM4 0daulVwRXDs/+clPiP3Cvp1UpK2ch8TE2ZqACZiACZiACZiACZiACZjA9CTQRICenqRcaxMwARMY BgGiaiCfpQtnbACI1Pu73/0Of9JOSZxsnIjT6wknnIBWDijqRfTqTTbZRMrghB1IzwpwjNdzSM/4 4eIMjhbfqXaZWvK5XSu1OIGPfIu7VhJ7mib46le/ins1SyAthpyeWnQu3QRMwARMwARMwARMwARM wAQmhoAF6IlpSlfEBExgLAkQUgN35lqSJQovx1FHHUUUZs7FpTQiP0wtAqxCB0SGRoyWJajPaNAo 0d2JXj0gopCeCW0clZL0TLjn2H9vwFIm7HRclXGFjl0r4dburpV4W2vZA4foj3/847/97W9bFLgn rC1cHRMwARMwARMwARMwARMwARMYPQEL0KNn7hJNwARM4D8JoB0j2jbYuI8Au+iejz32GC6lnZLb 8ELFR/v+++8PNZZYHDi9YmdHYoY06394qdNS73znO7PSM+sHSKuWnlOQlu5a2eLihLytifJx9dVX I3ATHSXFKqcxARMwARMwARMwARMwARMwARMYNgEL0MMm7PxNwARMoIoAAvSJJ57YQIBWpoi8CKBo u4o/0J2wyxtvvDFOwWxRqMDQqLd4aiNDj+NmcZKeCbhBS0WwFKRnfL3ZBw/d0108kUBx10p6LGDB 2+LiBE1Du+y99950NiLVNL64EivlZCZgAiZgAiZgAiZgAiZgAiZgAtUELEC7h5iACZjAVBIgOgFR gwcJ3YAASggChFGiELz3ve9FyGNjw/IqLf2HJf/xw5J/WDqKWs+bNw99HNdXRUhACtxxxx1TNl0c hXEJZRAsAn/nrPRMRUJ6JvpwQh5OkiegXStxGxdAeizKfou7VqqNlltuOVZlKIh/uTrSw6y7wUzA BEzABEzABEzABEzABEzABNolYAG6XZ7OzQRMwASmhgAex8i7BFzG6RivzxJX6GWLzz/58jDu8pPP X7xsFKYijhP8FxmagCEqj00XiZOAsNtlTTCkZza1k53omIQ9kdezpefBuw79gV4x1F0rWfngosDt mg+s09gVevBWcw4mYAImYAImYAImYAImYAIm0ICABegG0HyKCZiACbRGAG/ldj2CCaqr8NBEYZbI u3g/nEGXW27mdgf/wf/5361fcvB2M3///X6LW6tM74xQbPF4JURvBKxA2MXplb8jKL1WEciURBCW bYoLEdLzueeeq4giPloh0GvXSvi3tWul2ov3DLjK6IQE5WD9oxXjnYkJmIAJmIAJmIAJmIAJmIAJ mEAigeVeeOGFSPr666/PmDGj9MwFCxagkvzkJz+JX3nRmxndzjvvnEv//PPPL7/88onFO5kJmEBf AnJr7ZvMCcaUADGgEcWIGNC6U+3nPvc5NgOk/+CDrAgYHTkQdrPBlJGkEXa5oUy5ebDCsOzmdaD7 8pe/jKDPhyk3rwsGsGDxxhtvDMOSBx54gPUS/ipzgB911FGQb7frsq7AogJu7O1mOwwgztMETMAE TMAETMAETGBAAnjktD7JGtAkn24C05ZAkgCNNIDH0Cc+8Qnk6f/23/4bsP7lX/4FoVlfMmPM4rMA PW07kys+JAIWoIcEdjpkSwxc5F38SZG5cUDujvcuftlIvVn3ZwRogodM1QMioM444wxLz30viuEJ 0Cqa0DE8VIT7M/2BJ5AI3tLXvL4JGE7J/KMf/Shhaohaw+aHfU9xAhMwARMwARMwARMwgTElYAF6 TBvOZk8kgaQQHAjNZ511FnNC/J23+P3BB/7lS7/KOpHdwpUyARMYGQGF4Oi5beBgdijexdvf/vaV V16Zv7iXdiQMLv6tCIuEAGYVU1WEwNprr33MMceMODA00jz7IlJ0qM/I9AStxkkWddKOz4N1wNpn 77bbbsVdKxGLWSGonVfZCSja6M6/+MUvXnnlFfW0tnJuxTxnYgImYAImYAImYAImYAImYAITSSBJ gP7Xf/3XmTNnFuvPl/w0kVxcKRMwAROYGAIIqci7v/vd71BaEbu7Uy/08bvvvhvXbDk+Exvh9NNP Rwu+9NJLR2CkpGe2QyQEiopDekYWR3pmzzpLzyNogtIiirtWanGixV0raWjcYehseEOvu+66BKuZ qsq63P8/e/8eOEdV5vnjRLODuqMMKDOiBgFhFGQURYVwUxwjBPw5sIrcBHFwuaiLRBQIgpgFCVe5 rMpFWC6j3AQBv5IgrARBCBcjOCKgBAlGow4iqLM4zEbze3U/3edTqb5VXz/d/XnVH590uk+d85zX eepU1bueeo4EJCABCUhAAhKQgAQkIIGpQKCQAP3617/+xBNPfPTRR7NE+C9f8tNUwGQfJSABCfSJ AKknEGEHkAGZpLekhEZgpSMsVEiugz71qN1qSbBA0CtBx6H5ogmSMwRduH9v2FAzQnxWeo5UD0jP PU863C4NyweBWLWSQwOBOL7p+aqVHBG4HLr2QQcdxMOPbOoPR0ECEpCABCQgAQlIQAISkIAEekig UA7oJUuWkJozuwJhWID6/LGPfSwXHG0O6B4Oj1VJAALmgB5vN4hFCBFhk9DW7/7iUWQhQINGckXt HZ7E0BhDCo5sImYSMmBkDy1Eeib3dFbaRug8/vjjWQSy39jHo/5+54CuS2kAq1byPIYj4gtf+EJu WYvxGDV7IQEJSEACEpCABKYmAXNAT81xt9fDSaCQAB2mI0Oz9uDPf/5zPq+//vqsRrjlllvW9koB ejhHWqtGl4AC9OiOXRHL0VvJAHDxxRcPUgON7LdEfSK/kqCDjBNFTB1MGRJVIwLyN5ojTPWoo47C Qj50YwAqP8sMpmqpSum5A56TIkBjZ+2qlTyz4eFED1etJNEHGcnvv/9+ErOgR6fs5B1QchcJSEAC EpCABCQggWEgoAA9DKOgDRIIAm0I0AWRKUAXBGUxCRQkoABdEJTF2iWAa5Hs4uCDD/6nf/qnSy+9 lHDjLkXedg1oUh4FMJsSIbIzY2EHTSA9E/VMpHnal2BzRO3OauvAgHHaZbIE6GDIgoF4RVqxE3cl ZQpD2cOE3TgedXKvsvbaaxOSH8t4uklAAhKQgAQkIAEJjCIBBehRHDVtHlcChXJA0/lrrrnm/PJ2 ++23Z1nMmjVrXNHYLwlIQAIDIIDIRUYI/g6grVwTRI8uXLiQSFLmdqKws7kvBm9MrkXUYTIykxwj NHH4kCFh5syZWR25pZH0iETPBLSmvZCeySxMlKvqc0t6Q1gAORiPZQtduB+rVuIYONuGG25I0D0r H7blb0NITJMkIAEJSEACEpCABCQgAQkMA4FCAnRIz/fdd9+CBQtOOOGEWMPKTQISkIAEuidAOCcL 4qWgzu4r7KAGsn+Q6P9DH/oQyizGEGfaQSU93wXpmfQgrE+IRB6Vk0ADQZmo7ZZ6PdIzGiKqehIQ SXsd0nOqrecGW+FgCLBiJ+OYW7WShxPZ/CrdW3LIIYegQb/xjW8kgp4k1N1XaA0SkIAEJCABCUhA AhKQgASmLIFCAjS683HHHXfhhRfecMMN++23H8F6J5544pRFZsclIAEJ9JAAMbnE+Q5sBcK6liP1 Ire98IUv/O53v8t7amuuuSaxpZEnetI3wrQRjhctWpQQnXfeeYSmnnzyyRiZM49vkvRMgpH4lWS+ 7E6/lJ4nfTR7ZQAeizrMwwn8NupEfUaDJky+5cOJgjbgb2jcpBwhdTgbrlXrbwWrspgEJCABCUhA AhKQgAQkIIEpTqCQAP3ss8/usMMOQWr//ff/7Gc/+9BDD6lBT3HXsfsSkEBPCKBzEec7uQJ06gjZ byP/wNy5c1F+k4bbQU+Xnr0t4l2BbdvydvDBZ5+9cOnSRg3F6nCEaZMMmjKI41iIDJ0ixxEHCVON qOec9Iz67IJyHYzg8O+CM+ASOEYaXzI44wMcUD0Ui/Efkn7wVAZ1e/bs2T2sefgJa6EEJCABCUhA AhKQgAQkIIGeECgkQK+77rpLlixJ7W255ZZnn302d/hq0D0ZAyuRgASmMgEidlFphyf/cqznttNO OyHqvfrVr0Z6462XDgZo40/cuaq0PbrgoMzeB5214FG28i/x86OXHvuBzddY44ILDj98l002mTYN LXphIx2acFeCXgl9jRo5DSEIYuoxxxyD7JhdtJBgZ3RJpecOBm7kduHhDQNNmHw8nEAgZs1J/AEx uid9IdqaJjhIOTR4KsN/eeyhDN0TtlYiAQlIQAISkIAEJCABCUwRAtNWrFiRurpy5coZM2bU9hyh +f/+3//Lu6jZn5588kkC0J544olbbrkl+/3y5cunT58+RfDZTQkMgAAqG6+WD6Ahm5gUAohZvOB/ 1FFHkdl2Ugxo3iiK23PPPcd6gLEYYCcbsdCbHH5Xec9tznr0zk9sXLeSpQvP/tAulWJNC5b2Jks1 cnPdxNlIz5Oe0qQTSiOyDzosjw2G09hYkzDSZYSFPERh1Yrevl7AhMwSiKRK59nMcHLQKglIQAIS kIAEJCCBIEAWPm5npCEBCQwDgUICdCND0aAJRkvZOaKYAvQwjKs2jBMBBehxGs2R6wsZOVjHD3F8 99135+qto0VoFx48bZcLyj1vIkCXf1948La7XBBa9RprHLRg1fmzmwFDgEaGTksm/tVf/dVhhx12 2mmnjRzkETJ4mAXowIjH4hXZ8GcC53kmEfHRPdl4X4HaOCjI98LSnSZ46QlVK5GABCQgAQlIQAI9 J6AA3XOkViiBjgkUSsHRqHZSc+TU547tcEcJSEACU5MAKirRlHWDeYcBSAht5Fxm+9WvfkX0azeJ oVv1aPb5d05k7Lhgl23PbpgUulQThvEQFE38RS96Ef/9z//8z9NPP/1Nb3pTZzlDWtnm76NBAI+9 4ooruNnYeuutw+Imq1Z21qUDDjgA38PNaCicrVcrH3Zmj3tJQAISkIAEJCABCUhAAhIYcgJdCdBD 3jfNk4AEJDD8BJCu0LCGXMAi+y1pdgn8/M1vfkNCAwI/+wZ29vkTEvRdh3+ouQRdsoKFEx977DGi XMMk4rUR9InX7qdQ3rfeW3GPCKA+o0FffPHF2VUreTjRwyc9BD4TfU9GclyOlwN6lXK6RwCsRgIS kIAEJCABCUhAAhKQwBARUIAeosHQFAlIYAoSIJqSsGL+Dn/fSQONEn3ooYd+4AMfwGaWAeiLbr66 BH1agUS7iIznnnsuqw6mZAjXX3/9pptuioUEbg8/WC3sEwEOq1i1MjKYoxezaiVbStvSZbuxJiEp p3kq8/a3v/3pp5/G8bqs090lIAEJSEACEpCABCQgAQmMHwEF6PEbU3skAQmMEgHCJz/3uc/xdySM Rm5jQVokvG9/+9ss+Ibs2w+zZ+92UKr2ghNbB0FHYURAwrSvu+66WGkklqRDhiZwux9GWudIEOCR CR6LDM3qlGEwQdB4BXmie/Vwgmjru+++e7311jv11FMJvTcDzEg4hkZKQAISkIAEJCABCUhAAoMk oAA9SNq2JQEJSCBPAOl53rx5oyJAJ+vJgYvaS4gxlhOA3MPMBqUmsgr0XVff2DQTdA4oOiNqI4vO RdArMdokDJk5cyYSoc43ZQnwTIInE3gsTykCwllnnbXhhhvyt4dMjjrqKMRuQqFpixcF+vJ+QA/N tSoJSEACEpCABCQgAQlIQAKDIqAAPSjStiMBCUigHoFQcvk7cnjId4HIGyrb3/3d3xFx3DsZfZPN tkk87nro0fbYYBVB5Y8//vhee+0Ve6I+o0HvvffeaoLtoRyv0ngseVpYtZKwaHpGBDRx0D1ctZJq Sfcxbdq022+/PXJx4G8cF+NF0d5IQAISkIAEJCABCUhAAhJom4ACdNvI3EECEpBADwkQPowuFkul jeKGdI7KhoqH5svfHmnQG//95hMwHvxpOyHQ1f1AesUVV7ASHRkS4juWiSPoFTvVBEfR03plM6tW 8nCCv1FhP1atROPG8Xgqw9qYr3vd6/S3Xo2d9UhAAhKQgAQkIAEJSEACI0qgEwF6VnUb0T5rtgQk IIHhIUCGYkImxyBPMQu+IeqR4oB0HCRf7lJ06yoEOjO6qM9IgRdffHFI/FhFwhNSALtY3PAcAoO3 hFBlNGJStaQ3D3q+aiVJP5577jmeLZEVmpB8DoperXw4eFy2KAEJSEACEpCABCQgAQlIoEsCnQjQ t1S3Ltt2dwlIQAISQLElYXFKTTu6QIj0RNTD/rPPPpso46effrpLDbqHKBDHURtJjxCJoZctW4Ys uOOOO/YoXruHllrV4AjgsQvLW27VSiLle2IEzsYjGQ4KDgRSk7N0Z0+qtRIJSEACEpCABCQgAQlI QAIjR6ATAXrkOqnBEpCABIaWANIzcu0YCNCJMIoeOZfXW289Vv9D5P2P//jPYYBP0CsLxCFDIwWG Pbfddhs5Q1wsbhhGZxJtIAgar8A3IjE0+WTIFd581crvfe97n/nMZ9ZZZx3eXWA79dRTm9uPEk0u Dh57RPkiu0wiEJuWgAQkIAEJSEACEpCABCTQcwIK0D1HaoUSkIAE2iDAu/motPxtY5+hLxp6Olkv SIO75pov/Lf2DX70obvSTttstkn7FdTfg1jX6667jlUfiX6NEueddx4ZOc4666xeNWE9I0cAgZjo eGRoZOIwvvmqldttt93nP//5r371q1GYhDNPPfVUk17z62WXXRYFXvjCFyJ2H3nkkWbkGDk/0WAJ SEACEpCABCQgAQlIoGMCCtAdo3NHCUhAAhJoRoDkA2Qz+NGPXv7/TZvWJqmlP31wYo/N/37jNndv UZzMvKiNmBdBr88888ycOXOQocfsMUBvoY19bTwvOffcc++//37cIzobq1Y2ysjxkpe8JIqRbeai iy5qwif767e+9S3ycpD7xcceY+9RdlACEpCABCQgAQlIQAISSAQUoHUGCUhAApNJgAwABOSmxdAm 05T+tL3uuuu+7G//Nup+9KtHFhN5swHQB+3Wn9y56ICPP/44f8M2IlLJ0stmaGp/HGE0aiV4n+Px iiuuSKtWpmD5uh0ghQvfNw+CvuCCC/baa6/Y/a/+6q8IuKZy8pKjdJMeuvsVO0eDrFZKQAISkIAE JCABCUhAAlOYgAL0FB58uy4BCQwBAWIhyQE93qvh/df/+l+D9NMP/H8hQBN03Iz9wusvSD/3S38u NUAENHHQREOnBwCYR2jq3LlzW1g4BJ6jCf0jgF7MwwlWB+VD8/zsn/rUp0qO/fTTLM9c154IoN5n n32yvyJAX3zxxdRMBhicjb/964s1S0ACEpCABCQgAQlIQAISmHQCCtCTPgQaIAEJTGkCSM/z5s0b bwE6DfAxxxwTajsC3CWXXNJo4AelP1faJ8SVhRPZyBAdXxGUigytLDiVj0zilPFVQqGbQ9hoo412 2mknyhx77LF1S/L9iSee2KgSAvBJSv6JT3wC92PlQ6Pvp7LL2XcJSEACEpCABCQgAQmMMQEF6DEe XLsmAQmMAIGxT8GRHQPS5kba5Te96U2Ef5J/oE6C3YUH75Linw9acH5/8m/UegYDQSg0C8SFhb/+ 9a/JroCdt9122wi4kSZOHoGQnh977LFaZ16wYMHvfve7lH+jro277bbbtGnTfvjDHxJzvdZaa+F4 bJPXG1uWgAQkIAEJSEACEpCABCTQewIK0L1nao0SkIAEihMg0LJ44fEoifS8ePFi/p511ll77733 6qHQkyQ/l8kyFkcffTQy9CGHHBKoCdbecccdd99992XLlo0HfHvRcwLbbbddoyDoc845B48q0iLF 8LH11luPxx6E5OtvRaBZRgISkIAEJCABCUhAAhIYFQIK0KMyUtopAQmMJ4GQOIstzTduBMg/QApm 4kNZ9g0l+te/vvzgbVP080ELHh1Y9PNqYEkPcu65595///1bb711/HD99deTkYOEDIRsj9sY2J9e EDjssMOohiDo733ve6k+Pt97770HHnhgwRbiWRTpONCgX/3qV5MkGscruK/FJCABCUhAAhKQgAQk IAEJDDMBBehhHh1tk4AExp8AeYdZ66z5QmcjTYF8Ar///e/rdgHFDQ2avzfffPM111yz8yv3u+Cu csFtznp01fmzN57MfkeYNimA0aOxA+mZVN0bbrhhnZwhk2mmbQ8FgV122eU1r3kNpmTTPX/xi18k rvmlL31pWya+4x3vIA/Mc889R/Q0SrTPPNqiZ2EJSEACEpCABCQgAQlIYDgJKEAP57holQQkMFUI IEATWjuuAvS///u/k2fjqaeeiuG866677rjjjmyKWz5fdNFF3/nOd1auXPnDv/zlRS99xYv/5qV/ +s7Bkyo+T/ge0dlk5uUJQUSnYi2R2iwWd/fdd08VB7WfxQiE9Pztb387gqB/9rOfXXXVVe9///uL 7Z0vhb/xWgArE6655pokIp8zZ05n9biXBCQgAQlIQAISkIAEJCCBYSCgAD0Mo6ANEpDA1CXAGncs QbZ6HuRxoHHGGWfQrxe/+MWXXXZZ6s83vvGNHXbYgUS3/BQbn//3//7fG2200YUXXvirX/3qjBOP 23evPRDdyElCcpJhAIEUyBMCZOi0lBzqMxr0hz/8YReLG4YBGhIbcI9sEPTpp59O/DKO3bF5LIbJ cyneHuDDqlWrqMf1MDuG6Y4SkIAEJCABCUhAAhKQwOQSmLZixYpkAQFoM2bM6NKg5cuXT58+vctK 3F0CEkgEWI0KtUsg40oAmZXwxqOOOmrnnXce1z520C+SXfzpT38aNoUXBZDBSso4yiADF1lEOujj KO7CM4MQQ92IdN5+++2zNE499VT8ATKE+fMTKaGTAB2F4ycWLeyA3iOPPIIezSxhYugO6LmLBCQg AQlIQAJTkwAp9XjfdGr23V5LYNgIGAE9bCOiPRKQwNQigKjEu/aqz7lRJ/lARIXvtttuJPEYEp8g Py+LE7JEYSSGfuaZZ+bOncv6hGqCQzJAk2sG6w2uvfba2PDe9753zz337Cb8ubYjr3vd604++WSy wfBghthqHkxObmdtXQISkIAEJCABCUhAAhKQQHECbQjQsxpsxRuzpAQkIAEJ5AgQTrvjjjuScUIy WQLIbYjyREDD54knniDOlAjQIUF0yCGHPPzww6wvF4HPSIG77747gzg8Fg4JqKlmBusN4hX0+umn n/74xz+e7f4f/vCH7mkQa08+aNJMn3feefHMwyUKu6dqDRKQgAQkIAEJSEACEpDAAAi0IUDf0mAb gJU2IQEJSGBcCRBFS2KHYcs1MSS0CTRG1SXq8yc/+Qmh4gR+DolhJN+YP38+0dApdJ1BJBSaBB0M 6JAYqRl9JXD55ZdTP2k3sq0QBM1/d9ppp2yeDRbhTJnQCe3v0ireCcDxEKN5asUrpSaG7pKnu0tA AhKQgAQkIAEJSEACAyDQhgA9AGtsQgISkMBUI0BWB8J7DzjggKnW8YL9JcoYtZeNRf8OPvhg8g+Q kWNIRF7CtNET2fgQ3cE2slcPT86QgpAt1hYBRGdyYZOJhb1I+sznJEMTBM1jkmOPPTZVyCOKl73s ZVdddVV8c9JJJ2XLt9VuKszDmPjM0YHv8fhKGbozku4lAQlIQAISkIAEJCABCQyGgIsQDoazrUig cwIuQtg5u1HYEy2VLBOoSJFW2K05gSuvvHLvvfc+88wziQAdKlaIzvPmzUvKOAOKkeOX2ttFCIfK 68IYJG+ScrDGztZbbz2E5mmSBCQgAQlIQAISmCwCLkI4WeRtVwK1BIyA1iskIAEJTCYBc0C3RX+v vfa67rrrCIVm5Uby4Q5P2mUE8ccffzzJ4hg2e/ZsckOP2WJxZDdua7wsPAAC5KjhacdWW23Fup2f +9znTAw9AOY2IQEJSEACEpCABCQgAQm0RUABui1cFpaABCTQYwK8TY+WOn6hsj3GlKmOHLgvfOEL yQqN4EtqDvIPDInIizHogOTnJa1K2MtKcSSGnjt37pDkDOl+UOhj95VYQ28J8PIETz4ITr/00kvP P/98UvqMjb/1FpS1SUACEpCABCQgAQlIQAKTRUABerLI264EJCCBEgEUPfRK82+06w2HHHII0jPc TjnlFPJdEEjebg19Kh9PFAjTZoE4miAc9eSTT0aGJklCn1q0WgkEARyPjcTQpKmZOXOmodA6hgQk IAEJSEACEpCABCQwJAQUoIdkIDRDAhKYogRYPYzQRd6dn6L976LbCG3sveeee86ZMwfZ96abbiJD dBf19XJXwrQffvjh+fPnR8gwWjmJeskZcvfdd/eyGeuSwOoEeBjz3HPPcTjwWIsDhCMC3xOSBCQg AQlIQAISkIAEJCCBySXgIoSTy9/WJdCagIsQtmY0yiUYX9Rn9Eo0o1Hux+TbjryL1kZejhCmh2TD JPTxrDJOGmsydRjzPiQDNMZmMLegR7MyIU+5xribdk0CEpCABCQgAQk0IuAihPqGBIaHgBHQwzMW WiIBCUxFAiRqYN0w1efux57kA1dccQXqMwm1SUHQfYU9qQGhGau49kUHjAoRozfccEMXi+sJXitp QoC5hSzk5H7505/+xCMuXhEQlwQkIAEJSEACEpCABCQggUkhoAA9KdhtVAISkECFAMmLd9xxR7Wh 7h0ismmz/BopTfjMUmxQHZI0uKjPaNAo0RH4jFXz5s1Dhh6enCHd87eGISTAwxiCoH/4wx8SBP3I I49g4ZCs2DmErDRJAhKQgAQkIAEJSEACEugfAQXo/rG1ZglIQAKtCSCYog2Zp7U1qWIlkJ4XLlx4 7rnn/uY3vyHqk63YfoMoRfINMoQcffTRkSSEQSdSm8cPw7OC4iAo2MbACfD8A/WZdTvxNB57uB7m wEfABiUgAQlIQAISkIAEJDDVCShAT3UPsP8SkMDkEiBol1jdAw44YHLNGL/WiTU+66yzDj/8cPIP sABghH9O+ob0zMqErE+YlHEeP5C9Ggt9CDHpozPGBnA4xGMPHI85B2fj6Bjj/to1CUhAAhKQgAQk IAEJSGCoCChAD9VwaIwEJDDlCPBGPOmAjYHtx8AT8kkKgnvuuYeQz0hyMiQZOUjOe91115G0OuX+ xsJNN9305JNPHhIL+zEc1jnpBPA3HI+kHPgba2Oa+WfSR0QDJCABCUhAAhKQgAQkMEUIKEBPkYG2 mxKQwJASQIAmHbACdP+Gh3jP+++/HzGav8SBsixb/9pqq+YwjGwhpA1hR5KxzJ07l2hoZcG2MFq4 LQKXXHIJs81RRx3FU5CIiXaTgAQkIAEJSEACEpCABCTQbwKdCNCzqlu/jbN+CUhAAmNPgJhEImEJ 1B37nk5iB4GM1vbcc88hQBP+SZTx8MjQKOMkhiZVSPAhVcjs8jYkOUMmcdRsuocE8HmecPzqV7/C 30455ZQXvvCFeB2PQHrYhFVJQAISkIAEJCABCUhAAhJoRKATAfqW6iZWCUhAAhKQwKgQiKXYEKAJ NN59991JvjwklhMBfeaZZ5IYOj2HIAiajBwkSUA0HBIjNWN0CfCaBfHOvGmx3nrr4VoE3Y9uX7Rc AhKQgAQkIAEJSEACEhhFAp0I0KPYT22WgAQkMJwEeB1+xx13NOvCIEeH/AOsBEj4J/lwEaOHRORF GV9Y3vgQNFgmbsMNNyRd7yDh2NbYEMCxI9Ez6jNPX7baaiu6httHyhc3CUhAAhKQgAQkIAEJSEAC AyMwbcWKFamxlStXzpgxo8u2ly9fPn369C4rcXcJSCARIHht5syZAhlXAowvWVl32223tB7duPZ0 CPtFHPTdd99NImZsIzvH8FjIaoTkSUjKOL5BiLQJE4ZngIbcEh5rkXPm1a9+oHepAQAA//RJREFU 9dprr42TX3HFFUNusOZJQAISkIAEJCCBfhBYvHgxT+L7UbN1SkAC7RJQgG6XmOUlMGgCCtCDJm57 U4lAZCfgAcATTzzBFerwLMv261//mpwJ2fBnjESG9hp6KrlnJ33FpQmcx1sI8A/37qQW95GABCQg AQlIQAKjT0ABevTH0B6MDwFTcIzPWNoTCUhgFAmQiXjatGkEQY+i8WNgc8hzhBiT+GLNNdckXwGa 3TD0i4hscvUSnZ0Cn1k4kcTQ5AxhQblhsFAbhooATyze9KY3xSMK/pJkBvNUn4dqjDRGAhKQgAQk IAEJSEACU5aAAvSUHXo7LgEJDAUB8rGiMA5V/oeh4DJYIz73uc+RpuD3v/89caN77733YBtv1hrK +KJFiwhlDQ9BeiY7B/GtV1555fAYqSWTSACXIEye1OF/93d/R/w+Powxhx9+eMokPom22bQEJCAB CUhAAhKQgAQkIIEgYAoOPUECw07AFBzDPkLaN0YECEhHxWPFNjLnfuhDH0KPHpLOhfRMYugU/oyR BLryd0gs1IwBE8ATyBLOEyweTuAGLmQ6YP42JwEJSEACEpDA8BMwBcfwj5EWTh0CRkBPnbG2pxKQ wDAS4AED4bcsGjaMxk09m4hGR8tjOLhaveeeewBAZoNhwIAsjp88/vjje+21V9jD8oksT0q89pBY OAyUpo4NDDq686GHHopjkJuFber03Z5KQAISkIAEJCABCUhAAiNHoFsB+vzzzx+5PmuwBCQggeEh gADNWnMK0MMzIlhC4otHHnnk+OOPJwUzWXTPOuusITEPzZFUIYjjKfCZXBxk5CA42sTQQzJGfTWD kGdEZ3JuhPpMkD7N8dRkeBbP7Gv3rVwCEpCABCQgAQlIQAISGFEC3QrQ11xzzYj2XLMlIAEJDAMB xKNVq1YdcMABw2CMNiQCZDZA1HvhC184e/ZsxgjhDxl6SERe1Gc0aJYoTImhWZmQ9QkNgx1jBybg nS3inb/73e/SU5YZHJ4UMWNM3q5JQAISkIAEJCABCUhAAt0TKJQDmtVsGrX04x//+JZbbsn+unz5 8unTp3dvmTVIQAJBwBzQ4+0JKJuEP7NimOsQDvNAk/6CQPVvfOMb5IYeHjtxHrJCZ5VxtHISQxPB PTxGakmXBBhlnnwQib/jjjuy2GAk3+iyTneXgAQkIAEJSEACU4GAOaCnwijbx1EhUCgCmhAwhOZR 6ZJ2SkACEhghAqjP6EouIDbkQ4YAffHFF6M+X3fddcRE81hoGAwmTJsw2IcffjhFwrKI4pve9CaS M6BaDoOF2tANAXRnRnPOnDkozpdccgkx79Sm+twNUveVgAQkIAEJSEACEpCABCaFQKEI6CeffHKf ffbJRTqHubNmzTICelJGzkanDgEjoMd7rI2AHq3xJdtyLAbIo1ksRwIeEvt5hoFSSerqsAfDyGHd 5AWmITFbM2oJMCcgN6+11lpk5vnnf/5nFGceMwhKAhKQgAQkIAEJSKBdAkZAt0vM8hLoH4FCAjTN s9jgwQcfXGtH7fem4OjfaFnz1CSgAD01x91eDy2ByIGw1157oflyeA6PBg0x0nGQKiSFP5PahYwc O++889DC1LAsgci2gfS80UYb4WOsgSkfCUhAAhKQgAQkIIGOCShAd4zOHSXQcwKFUnDQal31ucn3 PTfUCiUgAQmMJQFyJkybNo2Ax7Hs3Vh2KnIgkPXiwx/+MFrhFVdcMTwZVAh5Jjo7BT4TEE3CELYU GT2WIzIenUJ65oEB6VMIrl+0aJHq83gMq72QgAQkIAEJSEACEpCABCBQVIAWlgQkIAEJ9IMA8bMs HGde136w7WudREATXPzcc8/NnTsXwRf1sK/NFa8cj8IwEkOnwGf0cVIJY6eJoYtjHFhJPIcnGbjQ C17wAj586EMfommU6IEZYEMSkIAEJCABCUhAAhKQgAT6TaBoCo5rrrnmqaeewppNN910hx12SGaZ A7rfI2T9EjAFhz4ggWEmQEYOti222ILFJN/+9reTIXp4rL3++utJDJ2WTOQ5B4mhDznkkOGxcCpb cvfdd/NIYKedduLxwIYbbsj6llOZhn2XgAQkIAEJSEACPSdgCo6eI7VCCXRMoFAENIme2e67774F CxaccMIJhFZ13J47SkACEpBAlsADDzyAcDk8ORwcnXYJoOqiPkf2Xv6uWrWKMW23kj6VJ08IodAs YReJqhHKyfCA3Enilz61aLVFCIS37L777iwzSAYelGjV5yLcLCMBCUhAAhKQgAQkIAEJjCiBQgI0 uvNxxx134YUX3nDDDfvttx83rieeeOKIdlizJSABCQwVAaQoJlWUwaGySmPaJYDCS4TFySefjPqM wkvccbs19Kk8iR2OPvpoZOgU+BzPPPbee2+9rk/Mm1dLeg1SbTAuF198MdIzhfk8KZbYqAQkIAEJ SEACEpCABCQggcEQKCRAP/vssyntxv777//Zz372oYceUoMezAjZigQkMN4ESABNzCyBkOPdzSnS O5REcikg+JLJN3L7pvQXk0uAMO1zzz0XiXzrrbcOS6688kpMJWHI8GSvnlxEfW0dyDycIBSdgx31 /41vfCPNkaR7gw026Gu7Vi4BCUhAAhKQgAQkIAEJSGAYCBQSoNddd90lS5Ykc7fccsuzzz6bm2o1 6GEYQm2QgARGmgBzKSLg8CRtGGmYw2A8odDojCTlIP/yJZdcMlSpFVCf0aCvuOKKWPQSVfSUU05x ZcK+ug14H3nkkTXXXPOqq6667LLLSLjBk4ChShTe1+5buQQkIAEJSEACEpCABCQgAQgUEqA322wz FiHM8kKS5gZ7SAK7HEgJSEACo0uAiXTevHkK0KM7go0s32uvve6//35ycSxatIhA1+EZYgx7/PHH WY2QeO2jjjoqxGi3fhBA4mfoAY7uzKMIEqH0oxXrlIAEJCABCUhAAhKQgAQkMOQEpq1YsSKZuHLl yhkzZhS3+Mknn+RuKmXniB2XL18+ffr04pVYUgISaE4AgXLmzJlSGlcCBEgiTZIWVh1wXIeYUGjy L4cATdplgqOHpKcYQ7y2CYh7Phzoziz2yKGN6HzeeedxdJNpp+etWKEEJCABCUhAAhKQQHMCvPxn xjOdRAJDQqBQBHQjW4mDzqnPQ9IrzZCABCQgAQkMCYHddtsNqZcHDHPnzmV9QhIyDIlhmKT63Nux YEFRFGcSbjz99NPI0Gw8e1B97i1ka5OABCQgAQlIQAISkIAERo5AVwL0yPVWgyUgAQkMGwECY1mU 7Kabbho2w7Sn5wTId0H2KuJhL774Ylf/6zneya0wkpIdfvjhjCwJNwh7X7hwofr+5A6KrUtAAhKQ gAQkIAEJSEACQ0JAAXpIBkIzJCCBKUqAl8LIxjs8aRmm6DAMpNtIz0cffTRNsRjd+eefzwciZAfS so30kQCDyMgS504bLDt5991397Exq5aABCQgAQlIQAISkIAEJDCCBLrKAV23v+aAHkE30OShJmAO 6KEeHo2TQEcESMSBaknwO1mYyRTcUR3uNMkECHb+zW9+c+6555588smYQvizIc+TPCQ2LwEJSEAC EpCABDIEzAGtO0hgeAgYAT08Y6ElEpDAVCRgCo6pOOprrIH6HJGzhMCvWrWKjA2sWTc1UYxcr8no Ta5nRu2HP/zhokWLsJ/AdjbV55EbSg2WgAQkIAEJSEACEpCABAZDQAF6MJxtRQISkIAEJLAaAfRK gmfPPPPMJ554Yq+99oocDiO6LV268OyDt912W7Ifp23bbQ8++OyFS0e0R03MZqT23nvv5557jlze w7Ok5PhxtkcSkIAEJCABCUhAAhKQwNgQUIAem6G0IxKQwEgSIPszQZQ777zzSFqv0b0gQBD0lVde SRqHP/3pT7vvvvtorUi5dCHC87RNNjnx6jU+cOyljxIXHNujjx77gTUePHyXTaZN2/bgsZChP/zh D7/pTW9iwM8666wrrriC5wekT+nF+FuHBCQgAQlIQAISkIAEJCCBMSfQiQA9q7qNORu7JwEJSKD/ BMjxTSZZEnH0vylbGF4CBNVuvfXWkdIhgmpHISPHUqKeN9nlgrvWOGjBo3feef4nZm+8cUK88caz P3H+naseXXDQGnddgAy97dkjGgtNdpTzzjsPSR25mUcFjAsj9Y53vGN4nUnLJCABCUhAAhKQgAQk IAEJDBkBFyEcsgHRHAnUEHARwvF2CpLJshId7/IfcMAB491Te1eEAPmFX/7yl+MVBMVfcsklpOYo stdklFl69rabHH4XLR+0YNX5s5tYQIw0KjUFtjlowZ1NS05GN5q0yZOA1772tbNnz7777rsZF1M8 D9n4aI4EJCABCUhAAhJoQcBFCHURCQwPgU4ioIfHei2RgAQkMOoECKUkuFL1edTHsVf2oz5TFVrn zJkz3/72t6N7IkP3qvLe1ZPUZ+TnVpryxrPPJwyajUjo0YmDJtsGT4ZYKJLUKCjRqs+9cx5rkoAE JCABCUhAAhKQgASmHAEF6Ck35HZYAhIYKgK80U+4KzrjUFmlMZNLgCQP5OJYb731SDdM6uFhywq9 9OwPlWOfS9HPreTncrHZnz5rm/KHuw7f5OCFk8u2eevIzfE06LDDDjvqqKNYUZEs7fFUwE0CEpCA BCQgAQlIQAISkIAEOiOgAN0ZN/eSgAQk0BsCZH8m0HLYFMbe9M1auiZw9NFHn3vuuaTjIEkL6xMO RWLoCfl5jYN2a5Z7I9P7jXf9QCjQa6xxwYlDmA2aTEesA8m7CL/5zW84JAl8Rvc//PDDDXzu2oWt QAISkIAEJCABCUhAAhKQwBoK0DqBBCQggckkwLJmxx9/PFGWk2mEbQ8rARa+O+SQQ7Du3nvvJRMx eijB8sijk2jvwtMq0c/EPxfVn9dYI6NA33X4aUMUBB2aPotAEviM+jx//nwEaHXnSXQwm5aABCQg AQlIQAISkIAExo+AAvT4jak9koAERokAAvTnPvc5BehRGrPJsJU46Pvvvx9hlMjc173udZOnQS+8 vrSeYHnbZrNNiqPIKNBrXHD9kCjQhx56KLme6cR5551HJhxSbSg9Fx9SS0pAAhKQgAQkIAEJSEAC EihIQAG6ICiLSUACEugLAWQv8swO5UJzfemvlXZMIDIR/9M//RPhumuuuSYpI4jV7bi2DnfM6M9r bP73G7dRy8Z/v3kqPckKNOjmzp1Lwo3Xvva1pNsmCJq/bG30xqISkIAEJCABCUhAAhKQgAQkUJiA AnRhVBaUgAQk0AcC5Fh4xzve4SpnfUA7nlWSkYOVCZ977jlSRhANPeBOLv3pgz1p8cGfLu1JPW1V Qtg4z3vQna+66qozzzyThBtkeb7iiis4Btuqx8ISkIAEJCABCUhAAhKQgAQk0BYBBei2cFlYAhKQ QI8JkHxj0aJFrDLX43qtbqwJkCmC8GdWJvzTn/5E6C4ZJAbf3bYycGDeJptV1yFcY427Hnp08AYT Oc6GDE0+E1Jp+9Rn8ENgixKQgAQkIAEJSEACEpDA1CSgAD01x91eS0ACw0IAGXHHHXe86aabhsUg 7RgRAmSC5unFE088QQYJRFUCex955JF+2/7oQ3f1u4me10+O9U033ZRqiXfmMxlvkJ6Neu45ZyuU gAQkIAEJSEACEpCABCTQiIACtL4hAQlIYDIJoB6SFoB4zMk0wrZHlgAyNLozeTl4koHMisDa165k o5j72lD3lS9btoxcJejyaM0EjHOI8Z4BGrTLDHbP1hokIAEJSEACEpCABCQgAQm0RUABui1cFpaA BCTQYwIkgEYjI59vj+u1uqlEAFF1ww03RIYmxQSPNFhhj7/9BtBNGo1203e01ZfoO1rznDlziBDn w/3332/CjbYYWlgCEpCABCQgAQlIQAISkEAPCShA9xCmVUlAAhJomwBxmkStEr7a9p7uIIEMAeJ8 SW1MUg7yQZ988smE1fcDz8Z/v3nH1WbTd2z+9xt3XE/zHQ899FAiwUmNDQR05w022KBPDVmtBCQg AQlIQAISkIAEJCABCRQkoABdEJTFJCABCfSFAAL0vHnzFKD7AndKVnr00Udfd911hEJfeeWVJOjo sWtlc3A8+NOlbRBe+tMHU+mDdpvdxp5FitLZD3/4w7xM8MY3vpFUG88991zkyC6yr2UkIAEJSEAC EpCABCQgAQlIoK8EFKD7itfKJSABCbQggEa2aNEiJDNJSaBXBFCfqYqsx+iwr371q/nQsyTjG+/6 gW2qZt519Y1tKNCZAOje6c+svnj99dejO99zzz3I7j/5yU/IQ3LxxRe7xmCvfMl6JCABCUhAAhKQ gAQkIAEJdE9g2ooVK1ItK1eunDFjRqNKZ82aVfenW265Jfv98uXLp0+f3r1l1iABCQQBImRnzpwp DQlIQAKdEdh9990XLlzITNKbPMgLD562ywVhyTZnPXrnJ4ol08jsddCCVef3KAKa5OmXXnrpD37w A1JgY4+6c2ce4l4SkIAEJCABCUhgLAksXrzYhGxjObJ2ahQJtBEBjdBcdxvFbmuzBCQggSEhQK7e adOmXXLJJUNij2aMH4GjjjqKvByozySJJlVFtx2c/emzqkHQxWOgF15f0azXOGhB9+rzWWedxb0E iZ4/8YlPEO9M0mekZ9XnbkfW/SUgAQlIQAISkIAEJCABCfSHQBsCdH8MsFYJSEACU5oAOtrxxx9v stop7QR97vzWW2/NQpdkqzjllFNYmo/W+NxFmxt/4tKqBH3X4actLFDT0rNPrOjPXcnP5LOeM2cO CTde8IIXrLfeek888cSb3vQmgqD5bwEjLCIBCUhAAhKQgAQkIAEJSEACk0NAAXpyuNuqBCQggSCA AI04qACtPxQkQAjza1/7WqLm2Y444oh///d/Z8f777//ZS972bve9a74b90NlRYBNyKgyerDkn0F W6xTbONP3LngoPj+gl22PbtFJuiFB29y+F2lsmTs6DD6mfwh7M+LAsQ+k+6ZRM+8UMkyg513wT0l IAEJSEACEpCABCQgAQlIYFAEFKAHRdp2JCABCdQjgCa444473nTTTeKRQEsCZ5xxxt57773PPvv8 sby95CUvYb1BROdbb731qaeemj179l//9V83qYQkFYi2hD/z2IPFCQklJgNMh9HQs89/dMFB5VQc dx2+SWMNeunCg7eNjNFt5IvOdQGtHLNZR5FEIo8//jgB3S1BWUACEpCABCQgAQlIQAISkIAEhoeA AvTwjIWWSEACEpCABBoS+Na3vvWpT33qH//xHwl8RmhmI3kLojPf/+u//utLX/rSd77znUXwEQp9 3XXXEXfPw4+dd96ZpBZF9qots/Hs8+98dMFZJRUaDXratgefvXDpRCz00qULzz5422032eWCu9bY 5qAFj64qulphauj6669Ha0Yf33PPPSNemzTWLiPT2WC5lwQkIAEJSEACEpCABCQggUkkoAA9ifBt WgISkMAaJN9YtGgROqAsJNCcwNe//nUK5MKciYa+9NJLb7zxRhxpk002aYshCZSRoQmFvuqqqwis Ro9ua/dS4Y1nf+L8O1eVYqG3ueuCw3fZZJPIDcK2ySa7HI72fNBZJe35/NkbF676mWeeIdUG0dmk 3XjkkUdCJWf5RNTnwnVYUAISkIAEJCABCUhAAhKQgASGiIAC9BANhqZIQAJTkAAqW8SiTsG+2+Xi BH71q19973vfozwJoLN7sRbf3/7t35J/45WvfGXz/Bu1bRFcTD7luXPn/vM//zO5ocMJyXRR3KpK yVIsNDJ0dWXCtP9BC+48/xPFtedIBjJv3jzinSPRM0eHCTfaHg53kIAEJCABCUhAAhKQgAQkMGQE FKCHbEA0RwISmGIEkNhQ3BSgp9iwd9hd8mwgNNfdeY899mirUtTe3XffnTQXZJF+7LHHHn744QMO OIDUHGRbJjF0W1VVZehP3JnToC/Y5eCFRWs6+eSTiXFG/j7qqKMuvvhidGdShZC0uuj+lpOABCQg AQlIQAISkIAEJCCBYSWgAD2sI6NdEpDA1CBgCo6pMc696SWRzr/85S+zdUVk9EYbbbTlllu21QaP PVj6MkRnlF90Z3Zfe+21SbJMkDXVdrIw5safKAVCx9qE5e2CXRqvT1guwKMX4p3/9Kc/YQApQci/ gTFY1VZfLCwBCUhAAhKQgAQkIAEJSEACw0xAAXqYR0fbJCABCUhAAiUCpNrYbrvtalksWbLkZz/7 WbuMiHEm4vgd73gHscbZffkGRZi2PvnJT5JsmvD8dmsmLTRZoUtJoSt7sj5hfQ2a/M4UwRIyPv/k Jz8hEJtk6KGDu0lAAhKQgAQkIAEJSEACEpDAOBFQgB6n0bQvEpDA6BFA79txxx07iTYdvb5qcVcE IslGLEUY27//+7+fddZZ5OV461vfihLNN0QuX3311c2bIfkGQcdkt7jiiisalTyzvBENzep/JIkm MLkt00tJoVmasBILjQY9bduDFy7NVIHZm266Kc5PoufHH3+c9wDaqt/CEpCABCQgAQlIQAISkIAE JDBCBBSgR2iwNFUCEhhDAmh8xx9/vALcGA5tr7v0nve8Z//997/sssvInoH0zPaxj33sO9/5DhHE 5E3+l3/5F7658cYbN9lkk+Ytk/eZ0OZPfOITJLtoVJKfDj/8cH69+eab0anXXHPN9hcn3Hg2sdCr Hi1FQ2+zxl0X7IIK/fpdDpmx0Ub3/upXb3/725GeEcFJ9Mwh0GtU1icBCUhAAhKQgAQkIAEJSEAC Q0RAAXqIBkNTJCCBKUgA9e1zn/ucAvQUHPoOunzppZd+5Stfufzyy19c3lg58Ac/+AHCNNmTN9ts s/iGz81rPvvss5F90X+LGECG6LvvvvuFL3whKTJmzpxJ9HSRvTJlNiYa+sYbnz733Hk33viBlz93 z7/98pdbveIVZLImtlrpuU2YFpeABCQgAQlIQAISkIAEJDCSBBSgR3LYNFoCEhgbAuTAnTZtGkGs Y9MjO9JXAh/5yEfImLyqvN17771JbiaOnm/OOOOM5q2jIJP4Yq+99moS/pyrgZLstfPOO7/73e8m FPrKK68sHg0dJdGaDz30+P/8z1d/5zv3//73v8dORPO+UrJyCUhAAhKQgAQkIAEJSEACEhgeAp0I 0LOq2/B0Q0skIAEJjCgBshCw8ltxNXBEu6nZQ0KAcGbUZDJgtGUPEdPE6ZP644knnth7773Rr4vs ft5557Ge4f3330/KafJ4EEPNXlRVZF/LSEACEpCABCQgAQlIQAISkMDYEOhEgL6luo0NBTsiAQlI YLIIkHxj0aJFhJdOlgG2O6UIIEDT345TvpA0A3dFWf7Tn/5E8DXppGvpEWGN4kyBrbfeGtGZAH+e rxTUrKfUWNhZCUhAAhKQgAQkIAEJSEACU4RAJwL0FEFjNyUgAQkMgABq3Y477njTTTcNoC2bkAAZ MIBA3H3HKAjYf93rXkcakF/96lePP/449bCkYdQW6jZfklLmu9/9LjI3KaQ7Frs7ttAdJSABCUhA AhKQgAQkIAEJSGCoCChAD9VwaIwEJDDlCDzzzDOkgS6eVHfKAbLDPSXQK09DVn7kkUcOPfRQnp1s uOGGhELPnz+fVQr5sPvuu6NBG9Tf03GzMglIQAISkIAEJCABCUhAAiNMQAF6hAdP0yUggTEgQDwp a7IdcMABY9AXuzD8BCIFc08SMRNGTT0k5SC9xlZbbUXajcMPP5y0G9TPl8OPQgslIAEJSEACEpCA BCQgAQlIYDAEFKAHw9lWJCABCdQnQAT0qaeeuu2225KLg+hU0nGQvoCiLPU2Z84cPvBfvuSnbLIO vjn55JP5lb985gOBqHzIVUIN1NOoktREbSXskpqoraSunamSunamSuraaWdTGpZ+j+xrX/taBvd/ /s//yd+ejOz5559PVSw2yLj/3d/9nctpOtNJQAISkIAEJCABCUhAAhKQQI6AArQuIQEJSGAyCRBG +oY3vOGv/uqvJtMI2+4zgf/4j/8g0UrkSiZRMlotH/gvX/JTNg0L35BemV/5y2c+IPfzgTLZSqgh Ei7XrSQ1UVsJ6ZvZa+nSpfytraSunamSunamSrAzLHeTgAQkIAEJSEACEpCABCQgAQlkCUxbsWJF +v/KlStnzJjRJaDly5dPnz69y0rcXQISSAQQmMisKhAJSEACEpCABCQgAQlIQAISkIAEChJYvHix qeEKsrKYBPpNwAjofhO2fglIQAISkIAEJCABCUhAAhKQgAQkIAEJSEACU5SAAvQUHXi7LQEJSEAC EpCABCQgAQlIQAISkIAEJCABCUig3wSKCtDXXHMNCw2x3X777VmbZs2a1W8TrV8CEpCABCQgAQlI QAISkIAEJCABCUhAAhKQgARGkUAhATqk5/vuu2/BggUnnHDCmWeeOYpd1WYJSEACEpCABCQgAQlI QAISkIAEJCABCUhAAhIYJIFCAjS683HHHXfhhRfecMMN++2332233XbiiScO0krbkoAEJCABCUhA AhKQgAQkIAEJSEACEpCABCQggZEjUEiAfvbZZ3fYYYfo2/777//Zz372oYceUoMeucHWYAlIQAIS kIAEJCABCUhAAhKQgAQkIAEJSEACgyRQSIBed911lyxZkszacsstzz777GXLlqlBD3KobEsCEpCA BCQgAQlIQAISkIAEJCABCUhAAhKQwGgRKCRAb7bZZixCmO0YkvT8+fPRoEert1orAQlIQAISkIAE JCABCUhAAhKQgAQkIAEJSEACAyMwbcWKFamxlStXzpgxo3jbTz755MMPP5yyc8SOy5cvnz59evFK LCkBCTQnwJOemTNnSkkCEpCABCQgAQlIQAISkIAEJCCBggQWL168wQYbFCxsMQlIoK8ECkVAN7KA OOic+txXW61cAhKQgAQkIAEJSEACEpCABCQgAQlIQAISkIAERohAUQGaFBznl7fbb789271Zs2aN UG81VQISkIAEJCABCUhAAhKQgAQkIAEJSEACEpCABAZGoJAAHdLzfffdt2DBghNOOOHMM88cmH02 JAEJSEACEpCABCQgAQlIQAISkIAEJCABCUhAAiNKoJAAje583HHHXXjhhTfccMN+++132223nXji iSPaYc2WgAQkIAEJSEACEpCABCQgAQlIQAISkIAEJCCBwRAoJEA/++yzKdfz/vvv/9nPfvahhx5S gx7MCNmKBCQgAQlIQAISkIAEJCABCUhAAhKQgAQkIIERJVBIgGaxwSVLlqQebrnllmefffayZcvU oEd01DVbAhKQgAQkIAEJSEACEpCABCQgAQlIQAISkMAACBQSoDfbbDMWIcxagyQ9f/58NOgBmGgT EpCABCQgAQlIQAISkIAEJCABCUhAAhKQgAQkMIoEpq1YsSLZvXLlyhkzZhTvxpNPPvnwww+n7Byx 4/Lly6dPn168EktKQALNCfCkZ+bMmVKSgAQkIAEJSEACEpCABCQgAQlIoCCBxYsXb7DBBgULW0wC EugrgUIR0I0sIA46pz731VYrl4AEJCABCUhAAhKQgAQkIAEJSEACEpCABCQggREi0JUAPUL91FQJ SEACEpCABCQgAQlIQAISkIAEJCABCUhAAhIYMAEF6AEDtzkJSEACEpCABCQgAQlIQAISkIAEJCAB CUhAAlOFgAL0VBlp+ykBCUhAAhKQgAQkIAEJSEACEpCABCQgAQlIYMAEFKAHDNzmJCABCUhAAhKQ gAQkIAEJSEACEpCABCQgAQlMFQIK0FNlpO2nBCQgAQlIQAISkIAEJCABCUhAAhKQgAQkIIEBE1CA HjBwm5OABCQgAQlIQAISkIAEJCABCUhAAhKQgAQkMFUIdCJAz6puUwWS/ZSABCQgAQlIQAISkIAE JCABCUhAAhKQgAQkIIH2CXQiQN9S3dpvzj0kIAEJSEACEpCABCQgAQlIQAISkIAEJCABCUhgqhDo RICeKmzspwQkIAEJSEACEpCABCQgAQlIQAISkIAEJCABCXRBQAG6C3juKgEJSEACEpCABCQgAQlI QAISkIAEJCABCUhAAo0JKEDrHRKQgAQkIAEJSEACEpCABCQgAQlIQAISkIAEJNAXAgrQfcFqpRKQ gAQkIAEJSEACEpCABCQgAQlIQAISkIAEJKAArQ9IQAISkIAEJCABCUhAAhKQgAQkIAEJSEACEpBA XwgoQPcFq5VKQAISkIAEJCABCUhAAhKQgAQkIAEJSEACEpCAArQ+IAEJSEACEpCABCQgAQlIQAIS kIAEJCABCUhAAn0hoADdF6xWKgEJSEACEpCABCQgAQlIQAISkIAEJCABCUhAAgrQ+oAEJCABCUhA AhKQgAQkIAEJSEACEpCABCQgAQn0hYACdF+wWqkEJCABCUhAAhKQgAQkIAEJSEACEpCABCQgAQko QOsDEpCABCQgAQlIQAISkIAEJCABCUhAAhKQgAQk0BcCCtB9wWqlEpCABCQgAQlIQAISkIAEJCAB CUhAAhKQgAQkoACtD0hAAhKQgAQkIAEJSEACEpCABCQgAQlIQAISkEBfCChA9wWrlUpAAhKQgAQk IAEJSEACEpCABCQgAQlIQAISkMC0FStWJAorV66cMWNGIyizZs2q+9Mtt9yS/X758uXTp0+XrAQk 0CsCy5YtmzlzZq9qsx4JSEACEpCABCQgAQlIQAISkMDYE1i8ePEGG2ww9t20gxIYCQJtCNAF+6MA XRCUxSRQkIACdEFQFpOABCQgAQlIQAISkIAEJCABCQQBBWg9QQLDQ8AUHMMzFloiAQlIQAISkIAE JCABCUhAAhKQgAQkIAEJSGCsCChAj9Vw2hkJSEACEpCABCQgAQlIQAISkIAEJCABCUhAAsNDQAF6 eMZCSyQgAQlIQAISkIAEJCABCUhAAhKQgAQkIAEJjBUBBeixGk47IwEJSEACEpCABCQgAQlIQAIS kIAEJCABCUhgeAgoQA/PWGiJBCQgAQlIQAISkIAEJCABCUhAAhKQgAQkIIGxIqAAPVbDaWckIAEJ SEACEpCABCQgAQlIQAISkIAEJCABCQwPAQXo4RkLLZGABCQgAQlIQAISkIAEJCABCUhAAhKQgAQk MFYEFKDHajjtjAQkIAEJSEACEpCABCQgAQlIQAISkIAEJCCB4SGgAD08Y6ElEpCABCQgAQlIQAIS kIAEJCABCUhAAhKQgATGioAC9FgNp52RgAQkIAEJSEACEpCABCQgAQlIQAISkIAEJDA8BBSgh2cs tEQCEpCABCQgAQlIQAISkIAEJCABCUhAAhKQwFgRUIAeq+G0MxKQgAQkIAEJSEACEpCABCQgAQlI QAISkIAEhoeAAvTwjIWWSEACEpCABCQgAQlIQAISkIAEJCABCUhAAhIYKwKdCNCzqttYkbAzEpCA BCQgAQlIQAISkIAEJCABCUhAAhKQgAQk0FMCnQjQt1S3nlpiZRKQgAQkIAEJSEACEpCABCQgAQlI QAISkIAEJDBWBDoRoMcKgJ2RgAQkIAEJSEACEpCABCQgAQlIQAISkIAEJCCB/hBQgO4PV2uVgAQk IAEJSEACEpCABCQgAQlIQAISkIAEJDDlCShAT3kXEIAEJCABCUhAAhKQgAQkIAEJSEACEpCABCQg gf4QUIDuD1drlYAEJCABCUhAAhKQgAQkIAEJSEACEpCABCQw5QkoQE95FxCABCQgAQlIQAISkIAE JCABCUhAAhKQgAQkIIH+EFCA7g9Xa5WABCQgAQlIQAISkIAEJCABCUhAAhKQgAQkMOUJKEBPeRcQ gAQkIAEJSEACEpCABCQgAQlIQAISkIAEJCCB/hAoJEA/+eST559//ty5c2+//XbM4PPh5e2yyy7r j1XWKgEJSEACEpCABCQgAQlIQAISkIAEJCABCUhAAiNPoJAAjeK8YMGCP/3pT2ecccY111zz3e9+ d9NNN331q1997bXX8tPIM7ADEpCABCQgAQlIQAISkIAEJCABCUhAAhKQgAQk0AcChQTo++677/TT Tz/rrLMOOeSQf/mXf5k3b97BBx88Z86cI444AjG6D1ZZpQQkIAEJSEACEpCABCQgAQlIQAISkIAE JCABCYw8gUIC9LPPPrvJJpvQ19mzZ6fP/HeHHXYgO8fIM7ADEpCABCQgAQlIQAKjT+Cpp57aeeed p02bxl8+j36H7IEEJCABCUhAAhKQgATGgUAhAXrdddddsmRJdPe4445L/X700Udf9KIXjQMG+yAB CUhAAhKQgAQkMOIELrrooi233PK3v/3t0qVL+TzivdF8CUhAAhKQgAQkIAEJjAmBQgL0ZpttRurn 6DFRz6nrt956Kz+NCQm7IQEJSEACEpCABCQwygTWWmutp59++qUvfSmd2GmnnUa5K9ouAQlIQAIS kIAEJCCB8SEwbcWKFak3K1eunDFjRvHO3X777eutt15k50jb8uXLp0+fXrwSS0pAAs0JLFu2bObM mVKSgAQkIAEJSKAIgVNPPXX99dffa6+9ihS2jAQkIAEJSEAC40pg8eLFG2ywwbj2zn5JYLQIFIqA btQloqFz6vNodV5rJSABCUhAAhKQgATGj4Dq8/iNqT2SgAQkIAEJSEACEhhdAkUFaFJwnF/eiHrO 9nbWrFmj23ktl4AEJCABCUhAAhIYMwJHHnnkmPXI7khAAhKQgAQkIAEJSGCkCRQSoEN6vu+++xYs WHDCCSeceeaZI91njZeABCQggboEmOQJG5w2bdpY8vnZz372mc98Zp111vne975X28GPfvSjdJyN l/fHsvsj1KnmIzVCHdHUbgg89dRTV1555Vvf+tadd965m3rGb98f/vCHzFeNprJcfzmaKLnxxhvD sxYFv8a8R5m6BYafXurCwPxk8C12PwrtHk2cK/EK7v7qNu3psvsRKVLDv//7v7/rXe9iIPjL5yK7 jGKZ5gcU16UQ6NMbLeN90TuKzqDNEpDA2BMoJEAzOx933HEXXnjhDTfcsN9++912220nnnji2KOx gxKQgARGi0DoCLVb0lub/Mo8zy3lrrvuetVVV41Wr4tYy+0N2sRrXvOak046iQXK6qow55577tpr r81PRx11FOWLVFu8DBWiayOlpSFAWSuyO2PXaFhbyka0WLvvl7/85SYVQgk3qCvQJ2sRMlAlKIli FVWhbbXcq0hnKQMo7jMbjRQ9QnrLVYW1jVSSgo1arC6ByaXNmO677757773397///YIDhBPWSqh1 e1GwwiEsxgFCN3fccUfmq7pTWa3NvMJIyccee+yWW26p/fX000/nS6Y+ynCpP4RdbmlS9Ostb3nL 1772tZaFe1Jg8C12aXYHRxPnSho97bTTBn+67LKz47T7xz72sdmzZ69atYq/fB6nrmX70vyAOuec cyjMpWlvL8zG+6J3XF3FfklAAmNAoJAA/eyzz5LuOXq7//77f/azn33ooYfUoMdg+O2CBCQwTgS4 S0Fl2GmnnaJTqHgPPPAAX2633XbxDZ+vuOKK9Cuff/vb38avu+yyC9LkMcccM05AUl/WWmutm266 KfW9to+oMOgXjz766HnnncevIcr0cNtoo43ICcCLRLQS1R577LFF6s+eau+44w5GMEb5lFNOCbkc 2ahR3B8tUpi9KEbh2B31Kr7EPcIABp3/stH3pUuXImxtv/32FKtrHkIGaz+gShxwwAHgCnu4P+TO kL2wpMsgSkAhzd944411W8e3kd4IzePWEd2Zv3x+73vfazawIr7UbpnJpX3wwQdzzKbjpYjxb3zj G7faaisUZ3yDDUfCjS+44AK+L7L7SJThAGGi/upXv1rc2ve///0c/hzvtYcJhy3HOxMjKj+o+dxb iae4kd2UvO666+ggUTIvfelLu6mn+L6Db7G4bXVLdnA0xcXApz/96cGfLrvs7Njsfv/99z/88MP7 7LMPPeLvihUrfvWrX41N77IdWbRoUZND+LDDDqPwnnvuyezXw+6P90VvD0FZlQQkIIHeEigkQK+7 7rpLlixJDW+55ZZnn332smXL1KB7OxjWJgEJSKBLAlygx8U620EHHVSrvPz+97/np0MPPfSee+4h 1DR3x45Q26UBw7l7dPNVr3pVXfPQqpCGUbsoxo066ifSVW2kbU+6tscee0Q9iMgtg6ARg7797W9H edTA9CAh5Oy4Z+MnxKNGejG/shf7MtZp9/iS27momdAq/stG3/GKkPyQotB2c12mlUMOOeTd7353 znm4kYMe+jXWIk93j+4lL3lJXdr4Mx0hNI9QffRu/vIZZ669L+3gZXzcwOwrWex9pV3waGpLUgyl lTcY8A02oqdx44ieG7Ot0QFSt5scHb/73e94tlQLkyMa9ZljijIcwswJI/cMkideTDvf/OY3B/aY YfAt9sp72zqaPv/5z/NwkZNCrvVBni571fERreeXv/wlR/qLX/xi7Ocvw5G9GR/RTtWazQFFdHOT Q5gLDPre8nqpMyDjetHbGQ33koAEJDAAAoUE6M0224w3+LLWIEnPnz8fDXoAJtqEBCQgAQkUJ9BE m0AZREBEKCSGrq170eKtj2LJhQsXhvocxnO3g7bbv6wOKfT4jDPOaI6LQOwUz15bEsHlbW97W3yP 0Nbc4A022CBXQ937LiCkZR7QdrPhkGhVtILxX/rSl+o6D1IFAhYR2QQpdxBHmU02gnoY1vIhl5Ub 1yX6OxjyF2dGKMl1jaqScF/cIX2mXsuqf7SLj0vxkrglBzIPJOLBDI9SiOvncC5ew5QqyWHCewwp syr0kHg4pppn4Bk2RDwMQ0PPPl3rt4WDb7HfPWqr/gGfLtuybUgKk6x53rx5L3vZyzh58ZfPjdI3 8/0RRxwRmaz4kCv2k5/85JWvfOVf//VfD0m/+mTGFD+g+kTVaiUgAQkMLYFCAjRvCiM35/oQGvSI Jowb2vHQMAlIQAJ9IkC+ApRB7tVrY5r61OKoVIuCmVNU0XaR3vpkPxmT0cionMjlJlpPvB3fMlMH mm/IbTxaYIi7tzkr5fDOb1SIMoUxfEClbfLoItKGokE3ichuZOGmm24amUBii2Loy3wmsjW7F9Hf hHMSEsXfWmcmnGrOnDntcqCDHWjW7bYyiuX7Qbt/HHBOjlwCfnEPXmsYpC7Zv071qWbg1K7rxWQ4 WtB4wNCn1ckaYR98i31ygM6qHfDpsjMjJ3EvROTddtvtc5/7XGSj4i+f66ZvJp/GO9/5TsICfvrT n/7xj3/kAzuO8UqDHlCT6JY2LQEJSGB4CBQSoBuZiwadckMPT5e0RAISkIAEcgTQ18hXgDQz4Ht1 B6IugU996lPxfZOo24suuohoxJZi0Jvf/OaklX/wgx/sPv1FXYOTDt482zIv8kfINmJuu3GUSIeR CSS2MOP1r389n4tnfuRun+QbxZeti1Y4OkjXoK+2S6Az2u22YnkJSEACo0KAV5F4gI2gzDMw/n7y k5/EcvJ6kdA514Wjjz6ax8wsqEDeKsKc+cCiHVmp+rWvfS1ZOKagJD0qY52zk9EkvMBr7BEdPs2W gAQGRqArAXpgVtqQBCQgAQl0TIA7IvS1yPVZvBLUJVLirrPOOrwc+ta3vjUpm3wZb4zGlipE+Etf ZjPwclHOLlyXR4Jd6sEMSlJzbZbhqA2DaTFq40PHmXnZMdVDoz/+8Y9rux/dTMWwipKps9m8EGFP tmtZFG0lHUZRjSDoRkItVhFxXDApBAaTlYLaCD3+yEc+0uUygNndX/GKV1AtgdVkrOYD4nLLzC2E dAXkyy+/vLizIQGnIYBkI/Ga7+ls+GStb/Ard/JJfa510br2UGFSn0kfHHslXyWUm+aoOcTWcIAs IixPno+TU742/QgAw+fDgDgccodV1jbcL9qNwyTrkAWR0iI1pBY5oKJF/qYweXqRWske4KmJftCm cvhw4GNJjHKikaaIRn1kx+gUG0xq/Tw7FjFSuXcCBj8XDaZFOp7GtzZTKpyTG+fYZoe4rqcN3nXD wpxhdQ8rihU5+loeMjhSOGSa4Zu8SlK8xYJdqGteu9jb6kK02PxoosI4C9ee13JnzNoT9GB8vuWw TlYBMmmQXCvyZvCX/Bv/+I//CDSk5KxJ6NGo0ltssQXnrPieD/w3K1WTf+MPf/gDKja/suQvn1mE qYN+pTmWY5xDCW+vvaaqnQqKP0LOXROmE2iYmr0yzLabTgTpuEtzV0xo2f9mT6AtCSTvjeY4muLq Irrf5AKp4EVvIpPr+L333suVEvmss+joRRgf5980lcUVRVxOsMUlUBxu2VNz3TNddCpXbZcXfi2p WkACEpBArwgoQPeKpPVIQAISGEYCXO/OnTuXyJp21Wcuhb/+9a9HlmFEPdJ3xAUur+T/9re/TUvY pT6TfZWL75TgOL6nddasQ9cLBZOLbG6xnnnmGYqhlpKxIXcjRBNchZNNAiGVACIa4r9JFoxbiCKU o56TTz6Zu0HqoXV2pNrcvnEPQP2pOShx/5CyGBN+SwqIyHHBhohPN1MloAAs/0VN/trXvlbEsFQm lrZn++IXv1i7I+HPoQcVrBNLUlqPfffdt+BedYt94QtfiO+RmyP0+MEHH4xvikQib7PNNlH45ptv LmJGjBR+EiPFiCNhpxzQ2RpwHr5nKPFGSjIufGbs0mMMBovcC6HFs1EmtuZmUG0qw76xC0k/qBY3 4DEAjsqdP34SOTr4+/DDD/MhnAfLSaQblrPsZ6TJTnfOcZfIywc4VexCZy+44AJuRPlv9rBKRsYx QvqI6CZLM0GSb5Ke3jzZd6iNxMJHyhQ2/ktsHS3ixhDDGMqgcW+11VbUnD3As9J5P2iH4kBqZg78 mBCwLU0OMZqNkrdgMDtSQyySCc+cn7MjDxJwUQYCbrEkJp1NYuLg56LBtEgrvKCQxhcISf4IkfG9 731vuHHuQGCIcd3999+fowb4MfXhaUFs8K6bzAubSUeAYYwmhmE/4559vaPI0Vdk/qFOhD/qv+SS S+JMQc24TTrc0iTcVotFulDXvA6wF+9CarH50RQiO6fL2ldJAgJLGeMq4EItjcOWaS3NNpNyxi8y 1pNSBg0aHZl5Kacd33rrrcDMpniOknzJT2Hqm970JjJTxaNcvuSia7311mu3F7giF3LXXnst48WA shpEZMrKbkzLnFt5mwqZm2K8U8WpgW8KptLi8iN7mcRFEd+k+rlk4sKJ/+It6Xv8nCOaSYmG4mxO x5m74nC7/vrr8StaD1mc7+MEWmTjkpJTW/LeePkvPJnmONJzj5BTneHbjS56MTJdWqRdchfDvB8W F8bx5J4KMZ5eMMdmrxDoOP36xS9+wRmKjRMZ7dLHMDIOZy4A4lq69kzHl9RJp7hEjJPdpz/9afoV Ocdj69ObcEX4W0YCEpBASwIK0C0RWUACEpDASBLgLpHrWi5MuZ3gndC2+sB7oCxGx0UwNw+hsXLt nlajJQz24x//eG2F3GWhwWW/p2lWmIlvuLL/0Y9+xBUzdZK9N67U0Yiz5VE/uQpHS43cvpHRNS7E Kc9dCnpckY5wTU89FI77GQyjnlrRnB7FRX+2uVxnkTW/+tWvRqO1CzxGWBMpNVqGBufMptrIVsEN Rm3MLBolNxVFeprKnHDCCaHNcUtT8L4x9k2B4aEPxt0pVSVJPd0P165k2MTCUBhbbngaQwDhGCkw JjE9t290ao899ggdHIC8wsyH2tvplo22LEATpDpN43788cejj3MgMGR4Y9xeYjmok4+F5eie/MTN ZKh4pIvlBviYY46JFuOwwvnrHlYUCMUwvCJ1M6VY4QaeQ6B5FhSwUD7IsHE3zqOOaBHO8SiFyHqe uKC4JUv4PnuAU6YftINqOoTj0Qt+EkpW2MZ8VRvDi50sOoL99IJJKSADP91m8yEEdzobRyJHdBxf 55xzTqAY/Fw0gBYZSub2GEfEo5gq0zOtmPfqprPHP/FS1J9YpDFKBjGeXiCdDN51Y5iYghjK7GHF zMb3+CdCZ5RhK3L0pcJNPnAgUDN9j7Q/cEhSF3oThxuPb9ttsWAX6lrVLnYqKd6FaLHl0cRUnPSv nJFcUaA1cxTH7IS1cThzbMaz5AH4fJFhjTI4OQ/YQpLjyiRyWZB5mcMEta42J0bxmtstefbZZ2e1 YyxhLUcqecMb3pCtKv7LTyntBkv+8l/s/9d//VfOQe22GxMjUdhxBciocZJK56OojSeanEPxdn6K yRMHYB1mPrBvo9fUcpbEeaeReT//+c+5qEvrwWIVkwxDwy7pNMcMxrhw9NEiBx2fKUC1nA7i4XrB LRYtiMI/+MEPiEbnxM0phr9xgYSv1l2/qvlFLzumh+tZSyCGcB/f4FSczjiXRadohe5wgETH0xUC Ew4P2F784hfHQPD4kMMtbEvHJt/UPdNRBq+O59xpLXFOdoGIL2MJjVe96lUFcVlMAhKQwOAJKEAP nrktSkACEhgEAS5SI2YTLalW02luAbc9KQ8vty5xcYyi3YHdSZklMCq7fhFRIdTGtXj2zcFQkXJC Z4jaaCXZ7MBNLIkF5ZCbcwmUo8XsRophZK+cMB0qTHbj/iEnZqVfv/Wtb3HpXyQ0uNbglFj59NNP z/6K/YT+5Vbea0keznELR8m6Kl6jGi688MJ4QZV9uRGlpwh83Py0K6m3tLC2ALdS3KHhXenWNMqk 8PDsLvgPg5W9Cax7Q9iBGY12Sc8bUL25J+dAiGcnDDcRTFhem6SbW8EYgsMOOyxVu9Zaa8XnuocV N+ep5C233BKRqlmPSjGYy5cvL5gRe/PNN486DzzwwHQUpMQvoVdmD/CIg05PGvjcP9qpXQLMkwCB A4TkwVa78CbjzkGRmKRDI15OZ+N+G+xsBAwmmCkbTPpm8HNRv1vEzdI6nLQVUxmvmGRduq4YwY4U zk1cQQwPxA+jhgG7Lg9gmIKYELJTd+pXiiFt6+jLosh9RgiLB5BZRCmRPeoVZoRyV7zFgl1oYlVb 2It3IbXY8miKkvGWRnbjGARXbt3XNFI8NI3C/fb55ujiVwTcd73rXZzxScEcuZgZl0ivHJmXkTiJ Ly5SVZdluEIglPg973lPth7sefzxx/mGLM/Z7+O//JRmNsKi/8//+T904dJLL+3AkqgHG7L7clJI /+XqKx6x5K43cPvQNDkeax+Q17WE81Sc+2rf0cE30roXFOBJEpMMr19k68FtIucYLfIeBpNAijhu 68l31Jmu4riSiUM4Tt/pAqm2U91f9DJMNBcXM8wYIRPnrkLjCoHuh9pOH6NAHDWNjs1s/pbLLruM krnDMy6ZkL/RtalwABdvHXiju0hAAhIIAgrQeoIEJCCB8STAjVaECnKxS7BbWxp07vo1/rts2bJu SCUtIypJ6l4kNIit9j1xvgw1jZ8KvlcYAhbyVs7a2vjlSNpQhEzUmUvZzD0M9xh11dIioGi97u0Q bTF2HdxCsAtv2kYkKSNeEFeEuqeEFdyk5SSGIn3prAyRxeyIvJvbPXfPFr+GLl/3p85aL75XrdId Qaa1Gg1fxvMSbgVrc2jWPayWLFmSLGn0jCeeACWJtqXlydVzLcYxiG0tvWsAtHn8k+0IAkHop5iX UwfqcqMkbzFHDRRAVWdr2a8oP7C5KHWwTy3m5rRoJQUANvITZobIVZpe2Y4PKcQ4+1AkEc7WFpx7 7rrxkg0PP3KWR54cnl/G950dfbU0ksyX+ymU7mwSoeItFuxCy0O4IPbiXUgttjyaGtlGYgR+yqYD CreJ8rWvvPTJ51uiI8aZRylEvPIcJZ7eIeP+y7/8y4oVK3jkSYAqSZmbnOOImc0dF3X/S7HmliCC c25FZiU18GQtJIgciZERyJye9EccdBiPu9Y+8oyf0oVNevWtJfk499FcNqogEjqnZ13M7REYUftg LD1qRZZlr3bf26s1L8Ump6MpvVjGoOTK9/aiNxKnNLlC4DqNtwOzuUoo3+jYTGnQKJN7vhi9SE9e 77777pbDZAEJSEACk0tAAXpy+du6BCQggT4S4C4rsu+xtatB15pVMBCmm/6EeNpIhivyXiFGxp1w Tt5qaVWsA5NS/ebKp4wZ2YUBuTHLBeu1bCVXINVG0uf4KVb8y8YotVUn92wpcUTKZN1WDbWFU+Ah IYHFq0qJsxvtAvDaHKMF60dB446a91gLlu95sRCnamNs+TKp1XfddVe77SbJpu6CQrkE6+1W3nH5 gdFOD42QiopYW6uTpoMosksXqaRRme7nonZb71WLLbPfRDwdL4Cnx065DzlZpEhHeuK6EYOfEy5r W+/V0RfyHBtJ3mtbyR5uxVss2IUiSIuUKd6FlrU1OprSjuFXkXa27tayidoCvfL5VDNS73777ccj 1VyMM6DImTtnzhxKkhM/Fgmsu8VqBC235gkxyO9B3C7x18zkX/nKVzgvI4un5n7961939j5Zu4Sz gcwkiKhdzDMeata+9cWX6Vlv9s2Y5gZw3RIDmq5n+IxSn32pJb1dUbeqsIR0be32tGD5rbfeOkq2 9PYo1vFFb5OwhrhCQPdP6ekKGh/F/uZv/oa/jZYcnDFjRlu1WVgCEpDA4Al0IkCTfzC2wZtrixKQ gAQk0BYBgkqyGnTzFczaqrkfhSN3bW7BmTvvvJMvuTMpEt5YULrKGh+Jd1n45fbbb+dOqe7NGOVr g6BjkcNuOKS3VlPQEClrefW1SE8btcsboDHi3OEQUtr92uj/8A//EG21FLYok4JSa8MYcwZnI9+L M4xwKtKerr/++klqL757r0pG1FhbinyRpnkPOm7gs3fpSamfPXt2kUp6WGbAtNt9aJTrKaBIRIvM xEvKO+ywQ+2aUW2R6X4uaqs5Cg+sxYiny8Yvt2tqbfkeum7LV216dfQhz8Vsn8tREHJz9s2Mdlts 2YXugUcNxbvQfYvxvLCzebtR6z33+dtuu+073/kO8ba5N5NQnF/wghf89Kc/HUzyDfJ7oNTTXCzP yDVGysvPf1/+8pe3fMrS/XhFDaQ5Iug7vWvFB6520lVBhNPWhgN31jrXLZG4g0ujaILXgDh2su8t FVHeO34y3dLs7qOqWzYRBeq+zJfbNxvXXLBaisX6KyDKiuOhZXPxwAKMxauypAQkIIFJIdCJAM19 UWyTYrGNSkACEpBAWwRQOdMaXywO3tYKdW011H3hWIAOoROb4/I6VsjhwrrJEjd1201r6zW3CsWK WzLqZwmvtBRV3V1yQdAR4ZJeGu247/FOKLcrBA1xt8bbqdlsiZ1Vi1VxH8hdSiS+7GZLz5upraWc jYgfbe22227dNFq7L3G43MzzGIDV8whwI7q/NqdKb1tsWVvdl2HTXkjkLWvIFeAGnpA0vDHlbeco ICqfYsSrDjL9yOTSTnGdxQHy6gDPkAjWw0s5Nrs/MHs4FxXsxcBaDM/sleoUveuh62ZzXzRB15Oj j6VWeYuF53+cCJjc2Dj0cCG+rA0DL95iwS4UdIzmxdrqQjcthohZ8MRasKHe+jzhz2eddRZNM4jZ Rf/4hpDkWB2u45RZBXuULcaMxFEWi0/w2kHLRBw/+clPKLnhhht2MAE2MY9n0qTl4bF0kqHjnJK2 5mppW0tcxMtbKY88uWuyL411wLBPuwzsAUDP7ecyICIMCC+INF/8ZVFHPvBIvpvYhZ6baoUSkIAE 6hLoRIAWpQQkIAEJjBaBWOMrgiu52R5mDRr5NTLecrNE7kXelkV6Qx0ueBf0ile8IoamSAZk0jjw nj5abXZ1xCYjmw2C5nNbi7M3qjZFDhI0xK1ax0sa5upHTI/gPsLJI+Vixxu3NLFcO1v21draCiON Cd8zgi0VwJS1sEgcMTos+RkQhmItyo770qsdgy1gmyjysbJfuxshWsTKsS8OFitDsiGdpAS47VbY QfnJoh2ZEJim2o1TQ33eddddiX0mg3nBiaIIli7noiJN5MoMpsXIZYRIVPeFGEa/sxdlunfdyPZT N38636MRB64eHn1MbiTqZb7irX9yFLDxcCtWYc0OTfEWC3ahA99otEvBLnTfYiS05Yxcd9LjZNpZ Ez30ea4TSP0MkNrkSAjTmH322WfnhOnObG5rr8MPPxyTsksLoi+jMlNJKM657ZWvfGWTDCFtNZ0t zBkZGTreC4mndHxIoJhCG9XM2yTFG01L3XL+YibhfJ27EkhvmC1cuLBRtY3eQituRqOSyXVTLo7u 66xbQ6xn0PwKoeNVlIkJoH4uDMhCxkUCf4GM5+cWc+5T16xWAhKQQJcEFKC7BOjuEpCABEaDAOpA PzTonM5bRExswovbA7QAFIFYdYqNW6aC6nBUy/1Pk4XOc02jxfNN8TXWUxA0Kwt1k6k5awa3pvFy LnoQtys9XAAwIuN64p3ksoyq0qu1dav9whe+QC8QEC+88MKW7dLxJJG3fFrAS1eN1kpq2VA/CuAA UW3t22CRhISudaaEorIRxouQiufHIcCxMOAby8miHZkQsu+qFxw7cm5Qsu6KTwVrqC3W/VzUbtMD azEtf8oLMblcpdiAtNGZOtO9637gAx8IaBxfOZWTKSLlou3h0UfwIPINh1taiDXersiNXfEWC3ah Xd9oUr5gF7pvMSBw4iN+Njc6eFGRBE39PsqIMsYwlkkk9DjbFhMLUwQTclrPoAmNXi1CmJqIhBvZ uGb05br5lP71X/+Vvd7whjd0P1hRA76RO8AJOQ9tNJIg8/w7Suay0PBNvILG2bzdlJtx+OAPpOGq ncy5EI0rtFymtTAjFlBNh1uvOKR64nzN2bndZ5zsVTffOv5WN0d2egOs0RUCEDp+lL7vvvuyvmIs FMwVAn8JOOigRz3Ha4USkIAEihBQgC5CyTISkIAERoZA3fWUwvrQoOMz2isJDTpeYiWFr1599dVR Yby8HJ87frmbfBFFcuc1HwzSKEcBbrSyHUzvDucQEfsWt9ORQzaMDyW9diWZCILm5orKO1AY6+YG TUsO1t4XNU950ZwzCi9CcKPFAIukYkycU1WMTq36EMVgRbIUPhS/F0prExHdnNWgE/aUUTpZkn7i 1jq928u+sVEsJb5IKVxaqtvsFbfEMTowbxnNR8BRqOfZfJphJBlCOsgYE/tiKiH5rDLUMtVJ80Og ySTQfMfcr32iHa3kIuAYL5oDXccrcHI4pLGmqgsuuIBW4hhpsiRUIyA9mYvaoj3IFtMkyeK0+DDx j6FVkUKUY6EDLaMnrpsyGjPBoiESiI1V2IaFqIppuujh0Yf6TOB8y8mweIsFu9CWYzQvXLAL3bcI hHgMSfwsfhKjw8bo4EXkVu6gid76fAQU5yKISb6BoPmud73rH//xH9EQyYPR/D2enixCWIsCxTkb 10zoMWdV5sCUl4MPCOh1w7c7AJt24ajJnU1weH7dfPPN+cs1TMREc0EY+RzSxhrLfO4gq0P2EEgC d7ZmTpH8l2M8vdMQv2IAX3Jibfn6VEEgtYsZ8nSBfbOLIhasimJpVjz++OPj6oKpCS04VgVky3Ju PmNQOCB0sHHcdflOWweNuosEJCCBHhJQgO4hTKuSgAQkMMkEuCzm4jiMQH+pld6yuQUj0yVaWxTL hnJk9RrqDBGH4JSk53KbFHE0aI4EHiJKohcQ+UJcBl8iU6Jux91FerWTOJHsBXqSn7I6VCw+s/32 2/NeYdqifu5yczdIjVgTLpreM6WD7Igl1JBokC8vloNPiZIxPrpApFJkTiA8J5YPym0pCDqWgmlr C4mHm4dcR9LSPbn7InAdd9xx0UTtXtyHwJlbrCZPEbKPHLKmYkBEf7ORpbGI3ElVvODMzWGoD3Qk 7cUQc7uFBoF0xXugxe8eUzZDOoLAlEbqRz/6UdjGNzFSBGGFkk4rjAvbnDlzUpzU+973PnTbSCyQ El8w9BRj0IuoabFkYjyVoXcRxnjXXXeFGSjdtZAjwDwU+RjQWM2Sg+Wb3/xmejiRPayyrzmnw4ry qfJY4AvfIxVA9hCgCTZGvMhIUSYigtmyBzLfpxvyrAfSesSdJQG337TDNqaOSLzLZ+yJ+YQnZCmL ZRZRdipLGHlKFLtHltXwIkAxY5CLPCqMuShSkw9+LupTi2nOvPzyywMmW9bTsuObyiR/pjCTZMqr g9uTwIRZl4OLo+xLX/pSbYWDcV3aTe9tMHAEaGMVtmEhaU+zAYMFj74Ep+4HHIxW0Lwi3VPacBi8 iDNj9qgv3mLBLjSyra0Zo3gXih9NGMbhVnvS53ueaMazOqDF6LDF6KRptk8+33wo49fXvva1uWK/ +tWv0ECZFj772c/ymAGR9ytf+UpcpQxsi9U+c7mnWaUQx+Z0yVk1LIn8IXzJTz20jZHKnq85IzBe XPmkt2oiDTct8iQjzhd4IOcaTqnkouns5Zu4kmmUTyyd92kiewrAAE6pHD7Z7jc6bRVBxLVKWk0E /+cz32RnkrYuemkx5kwqiRmDK0kuNZM7wTn7Fk7tjBFRGlzL5WazuhcDNFT3UIpTIeiyUxYPFZiy 6GAHj1qLkLSMBCQggR4SmLZixYpU3cqVK2fMmNFl7cuXL58+fXqXlbi7BCSQCBCUN3PmTIFIoCUB rkfrlrnjjjvi1p1rfS5bW9aTCvByHxe1uWgLLrhjdaaQR0PHROshAIpbUJpA+GZhPe76EJJqTWJ3 Mt9x15ozI4zk2hoxscnLvCTDLXhHxLU7Mly85ol5oRdHsjyE8rhbpgtkjaALyBBIq9jG9+zIfQUX 9AQJ1m0r+hiaXcENPai2y4kklXAHgpHZxKO15KOt0NZrx5HBamQM9yS8bxujVteS2LFJDdmaI/Q4 5xXcj6VBL8gkFaNCRPAYKe4/582bB3b4M1LctCfViWKIztz7oZHxYm90Jyhxo3vCCSck4ZL+RjB+ ZPcuYg+eQCgTVWEAIssf//jH5uOV6uRGnfLx4AQIDCIBvEl9rnvE1T2scD/yAFAJslcEktfdMC+X nTZXrO74cnAhPtb1mVo3C0v6SjumBW7Cr7/++hh30PEMIDuIjQyrnVJi6mAgyE4bYmIcuRxT1Mnr yeEtg5+L+tEiC2/WnTxrx5dxRAaqLZw9zLOHHtwOOuggvDeOo8G7btaTY46NE0E6udQeEc2PviIH fswVjV67Yarh0M6+6VK8xYJdyBnZAfYiXQjZK9tWHOZ1j6ba6T17qmKqJII4OzqcW9Ms3Q+fL3jG p3fIzViC0Mypn704lX/uc5/jkGGeQd7luRrG87Dq0ksvLeIbHZTBgP322w8dmTPae97zHkKeGZ3/ 9b/+F/+tlZXDWlJzYB6fQwXmcw8TQMc0zhHN44Rwcs4ghHjXPiTOXi/h9rmTbwcokGKvvfbaJk9/ udjjaIJPGIZD8kQ5Z1jt4ZBOlM1NitNH6MVxgUenOB3EZWrsW/xYa3TRy5mayYF6SE1G5bzIRfKi XJdzMwbFSHqenVKKn+nCjHSt0ogAvS542dPBsI7uLosXLy6ebW90u6nlEhgJAgrQIzFMGjmlCShA T+nhn2Kdj/e4uTFGPMo+HyUVAxIqN73c1YRON4kbNnCLXjzOdxJN7V/TOdUDMXGKA+kVaqQilAvU k1yYPAoj5wLupdPzpF61OPh6QqUa8o4Mfi4afIu9HfpRdF3mMd63QK8BPo+dEhDyNXHG4XBLz7p6 y6qHtY10F3ru8yTc4AFzPKX7+7//ex5nxokp1F6ycPDIuYcKb+04Iu/SRHyPAcSJ//f//t8btUhE NusrEJSNRvyhD30Ia/tqWw+9bsirClU3++BkyA0ubl4I0CQ643W9eGUqNvJuPfjgg7xoSMcLBhMU b3QMSipAj8Eg2oWxIaAAPTZDaUfGloAC9NgOrR1bnQD3ooSQ5CLOskUi9nZyBehY8YlwqhRvO2WH kfH6yEc+EsG/bGrQ3XtCBG5zb9moKu6rCWvtePGi7i3sSQ3DL0APfi4afIs9GcpUySi6LtItR1OT d1kii1S8bDGc20h3YdR9fjhdQqsgMK4CNOozXasbw57GndOrAnTtUaAA7cwggeEhYA7o4RkLLZGA BCQwpQmgZvKmZJOV/QgCZemeyWWEAs6rsqrPjAKvmhJoRprIlJ05t6ZQn0aKGzBusfjbp/onq1pe gibisslbotx8Ipal9T8HY+e40m5Ob/Bz0eBb7KH/DKfrNu9gZGzP5mytLU84IQmjegiqt1WNehdG 2ud7O5TWJoEiBAiu55F/LHdRdyNCIpZHdpOABCQwtAQUoId2aDRMAhKQwBQigLgWsbRp0Zhs5/kV cZMl1AYfjEaUViyBiMhCfl5yKfLO7BQamFZd5X1n4sGRockhS/oUBB2SHhZcLrJV3VPr9zvvvJMO k02y7jpCIMUPyW486g8/mqyZOSTjPfi5aPAt9hb1KLruI488wvNOXldPy6BlmcSSZVtuueUwv20w 0l0YdZ/v7RFkbb0l0NYSHb1tuq+13XzzzdRPXu+6l1hcOZBHu8kbVH21zcolIAEJFCRgCo6CoCwm gUkjYAqOSUNvw4MlgHBJwsRoEzUzxabFnSorq6D8Dl59Q3qOhRZjK74K4mDhDUVriPUIOoQNcvvH AmK+B9rWqMRClCmlSTaOiccerMp4ySWXDLMcVrCzaemn3NKRBXcfTLHBz0WDb7GHJEfUdZGYYw1M NhZnSycXpi/Wrpw/fz5P13pIqR9VjXQXRtrn+zGa1tkTAmklXg5qDvAmL9X1pLlBVhIp4GLZRt48 e9vb3pZa59KLawbU53Hqbw/ZmoKjhzCtSgJdElCA7hKgu0ug7wQUoPuO2AaGhgBCxkUXXUSUR5Lh uIVg3fAPfOADTZZT76v5iKrve9/7kFMRB7NLqPe1USufsgQIYrr++us5BNJNJv6/2267zZo1a/BP X3o7CkkXyFY7tOtEDX4uGnyLvR3fUXRdfPLyyy/ncGOGDxqIOLvvvjuH26joOCPdhVH3+d4eQdbW PYFYYCC7cURP7sIh3XcqWwMBGddcc811112H4hzfE67BRUKsXdzbtsapNgXocRpN+zLqBBSgR30E tX/8CShAj/8Y20MJSEACEpCABCQgAQlIQAIS6CkBBeie4rQyCXRFwBzQXeFzZwlIQAISkIAEJCAB CUhg0gmQuIkQSPLVECc4icYQlYwZbGRwmkQzRrppAuqD4WDWth1pVhovAQlIQAISGBUCCtCjMlLa KQEJSEACEpCABCQgAQnUIUC6JDJpkBp10aJFk5uvhlztV1xxBSbWXVDUwStCgExEFCNT/OBXHi5i nmUkIAEJSEACEuiAQBsCNAnR6m4dtOouEpCABCQgAQlIQAISkIAEekLg6quvph6W4ZqsBQOyvWB5 QMRTMrkvWLCgJ72bUpUQwM7ycawAccIJJ0ypjttZCUhAAhKQwHgTMAf0eI+vvRsHAuaAHodRtA8S kIAEJCABCfSNAPk3Pv3pTx988MF9a6HtipGhyQeCJt72nlN7ByLHjz322HvuuWdyI9mn9iDYewmM DwFzQI/PWNqT0SfQRgT06HfWHkhAAhKQgAQkIAEJSEACY0XgZz/72bvf/e6hUp/h+6Uvfel3v/vd WIEeSGd+9KMfXXvttarPA4FtIxKQgAQkIIHBETACenCsbUkCnREwArozbu4lAQlIQAISkIAEJCAB CUhAAlOWgBHQU3bo7fgQEjACeggHRZMkIAEJjC0B4tQ+85nPsFrU2Pawi45B5nvf+14XFXS7K+lK eWd82rRpxSviXWneMWfr+XJbHRhT3OyCJXHUj370o/Ru8OMyiU0XhDOliuEAeEKRQ6OzgSN9BJWz Dd7TejKOHP5h/84779yTCtutZPAA41zWaHLg1wBCATIat9udyS0/eJjZ/k66L00u/Gi9uXe1tBDP xPfOP//8liU7KEC14dg9P+k3MgYap556Km7J3w4M7mYXDl66+da3vnWyZrZujHdfCUhAAkNIQAF6 CAdFkyQgAQmMJwEkRUScAw88kEWi0Fni/jxtTZQX7gFCGI3bnm7ocAOTa7eb2tK+cZfS/AaJDkZK 0OgFn3Nd/vznP3/55Zdz69ilSbVsc13O/RcmMTS77rorSz+11free+/96KOPzp8/nw9t7dikcMfG 9MqAuP8HyI477njuueeyklgPa25ZVZ+aDgmVG+k0+txRx9MgvDfdXTd3Ffw29sLbR05Wa0m+bgH4 cKhuv/32eELzGjoeOGA+9thja6+9NvUfcMABndk5uXuRsTfs//a3vz0wWSp1ecAAGWhc4jWvec1J J53UaHI4/fTTMQ8mFDjuuOP6PTq157UmzzNyx3hOWRswzFoyk+tL/R6plvUX8a6WleCZlDnttNNa lmy3ANM+1a5atYqTPieUdnfvoDynG7LrHHXUUUySHezezS5I7fvuuy/XNt///ve7qSe7bzxa4KBL hyEnZUjGaqUpCqHREZ3di1mIYsZz9GporEcCEhgMAQXowXC2FQlIQAJTnQC3tccff/zXvva1jTba CBbbbbdd8dsJckGy+6GHHsqO3M93I3AceeSRV1xxRQ8HI24nNtlkE+5SmvSIGww0LOTdECz4y2e+ yfWF5ar4qSexNnvuueeNN954R3V7y1veEr1O3/DhmGOO4Zvf//73u+yyC03Hf9vaUFjYfa211qK5 tnZsUrhjY3plAPXgpQD56le/2sM6C1bV86a5QeUWF2fDV+fNm/fb3/4W+YANoQdn22KLLV72speh G4Z5fI8bp9Hcaaed8JMoz/bNb34T81A38HZ8vk8RdgVBDaYYT8s4SIscGh0PHAPB5MaDHP4Cv5v5 bTBMcq1gMJmOFy1ahKswIdCdAZsxYIAMNF1mdm3UTQ40HldwokG3YuLlM9/0lQnntexhS1vhS5xn a9vl++TPp5xyCiflbJkBwxw2X+rrMBWpvKV3Fakkxpc1OYsUbqsMF2OR1pzzflyS9XvjwTzLUfa7 lbr1k1P+pptuStdOXdoQgRQ8uOLajweNHIZxVr3wwgs32GCDD37wg4jL8eSAjSOan7KTDPNJ2oUP RxxxBNMLujxncK4Y+z3DdNl3d5eABCSQCChA6wwSkIAEJNB3AgR3oFhxnZ1dVogbLeSt4m0jCHK3 TPnrr7+++F61JbkH6Gb3tG9ENDePg4vCqM/cYITwh0aTvZ+pjSE64YQTli5d2mVsEQIiEglKLgJE bIl8+oYP3Nphz5IlS8JOdOR2yXAvyl6XXHIJy221u2/z8h0Y06UBBBPlYtJf8pKXdFlnx7v3qmnc gBtU7lS5feVeGpfIegLH1AMPPBCxqymQigNz//33D8vf+c53ZjUsPrMLd7/4MOL1IYcc0pajgnfw 71A3GYLi9qy//voFh7LdgQMI8X1QZVxiikMBHKHockzFYNRnlHrcgw+4Uz+eTIR8UzsKkwWwyUBz UHC4YS2HEgcds3GRBxgFHaxRsRAuOR9FgX322See9dZufP/JT36S77EKnSt7Uh4YzNrJFnsG5ktd oh7A7u1OIzmTOLNzsdGnNTk56TNSP/jBD2ilHyhqj/TJXY6yJ61zeuWRLdIzqj0XeDE5BD1mTg5D HkDGleGPf/zjRJXzdbpczO7CvvyXes477zwK8/yYYoZC98MbrVMCEug5AQXoniO1QglIQAISWI0A txMEd3DZzXV2l2gifpmL+GEI9yCGhbv9lpG/iFxxgxG3MWg02TQXtW9wUww9l6C5bkScj3/84wVR Y08jnaJgDbfcckvIZwXLD2cxvPTkk08eTts6tioe/LA7t6mNnrvgnMQ1U+aPf/xjaqi5/BGyWtwY 46jFNeUTTzyx4770Y8fi9rz+9a/vhwF4HYGEHD6pciYKrLrmmmv60Vw/6sTUa6+9Ns3tfMA3kKF7 rqFfdNFFzzzzTK4LAwaYzW7EKwVhDB8IXUxHAWU4NaTDLV7f4UwxmOzeyaUXLlzYZLiZtHlOEDJ0 2gYGs9FkOzBf6seB0H2dRbyr+1Z6UgMj1fNHzsmwukd6T8yerEq4XiWdFxd7XC5mZ/usPUwUzJzx Slnu+yZm84whXumjcpro+aw7WcRsVwISGGMCCtBjPLh2TQISkMBQECADJhfH73nPe3piDTf2hPZ0 qZn2xBLCT4gAQlxo/obmpptumgtEysb21tWvEYURLObOndvZ7UTEOBfvY6M7ooI1ZANzCu4yhMXC S4fQsI5Nigc/7I4vNQ+Fw1vafZmau+X0HIW3gIs8EOJISYk+Ou5UD3ccBnvAWBtFyAHVp9DFHtJL VWFq7sliSK69fSJFcF/d50MDBshknk1hFBB4usOX73//++O/HE21D3sY5bbm5I5HiqbjhQaeDDU5 ffCMk5K5MRoYzEaT7WB8qWO2/d6xiHf124aC9TNSvT3AU7uNjvSChg1nMV6JiKuLlGGjrp3xEky7 XeBATunpBpBuvl3zLC8BCUggR0ABWpeQgAQkIIE+EohsmNwS8y5hH5uZ1Kqb34nV/kqAT9hLBpJG YUQI09yxpJKT2r/xb5z7w5ZLzI0cBZwnbnqLxPkiKPziF79oq488BEqydSy51mRDkezhMpWpIcJO Wfkzlm9qa+uTPW3ZYOGCBNCkIn6wYPn+FWMyz6YwioaIju/+PZIe2nz00UdTG7gaxdHDk0dBn/rU p3rYaPGqxmOy5cKGmadX6byC3kh4V/GB7qDk8BzpHRjfaBcC2+PJK6fLlpETeFQuArqIJelYHkC6 +SL2WEYCEpBAEwIK0LqHBCQggUkgQGgSCggrg8Vyc/yXu7J11lmHN3m5AK0buITIwk+xBDZ3PpSv WywSE0dVbDRR+4J8qip6HiJOFK6bRY4vk3nUTP3Fk82FhEqS0yKUuamjobA8x6F2TfB4o7n2e77k J/pCJVjbCFTWHsrHouSUZ0XBIqZ2Vgby2EPEKLvHal2NxOttt92WMpOYFALvgm04Ul3HKOJpTShF /TFM0USTtddaGkND4TzhyWwMaJHF3NiLppP6HG/Ts9V9X54Ko37+1laeM6DuQdruoZcANm+6Lufk PG9729tauitBrB2IKem1huaoqTmpzzh/EI55Kc0tAGeU4zCMv2nLrsmZ/Z4aLrjgAhJSn3POOamD sShoXTcIhvxtYk9LUKlAoxkpV0PLgas9EKg5N7f373yRszZHPncgZOGnA4QOZvfic+55QAfGZ60i ExFJzEN9RsdJR3cqUwRg9jhK1uIMtaibOECcspMBjVJqNJ8Yc6xScznHLu6HtSUPPPDACII+7bTT 6tYDUh5w1mphRWaw7AFL5Yx1MKk7JeZaLzLZZunFxUYjzjlrm5SshdDk7JM7rlPrue/vvfdeZh7e Asmalz0WJsW7oqf0jiFOl5dFfKkJkA48togj1VrV8khPuzS/YMv1pe4lKxbGdW86DcXVdcsrwCbX qI04f/GLX4yfdthhhyJj0UFmbY7l9B4e2XWKtGIZCUhAApNFQAF6ssjbrgQkMHUJcJ3NNT2KDCuD QSEWJ7nvvvti+SBuafbdd98cHZS1XXfdlYvjWMiOxc2RzF72spelu9ZQhLn/QUHjvoiaY707PqP4 JFE19C+qitfnuVLnLgURhwtx/stetVnkYhEzzIs6SRd78803801qunmq4pD23vzmN7ccb5Ze4Ro6 SYFYmBWeSI2aXRA81RZZobOVc0cBhGCLbEGFzV9LDGgRokJ53pHskwaNYZBPHaQt2m2k3L3uda8L ezqI7myJumWBkAK//vWvh3ZZ6xgtPa15E+HzrGLEKCdH5Yiou6JdS2PC83EeFkfCOaNC9qJC3Lt5 GhPu3PBtyofBfIiF6Wvfl8c2HhhwpCDucFhReVZ6oEcYgBm8287uFKAYY518uINDLzFs3nRd1NiT IkZbRl219IdGBdJrDbTV5KEUWGASlbDIXhAmZQEHGhMOlNj9D3/4A6ziMORvzF1pRbVkQAxu+i+0 +Zw6CORYHTHnBqGts3gpdQKzrj3MJG1xoHysLMd7DExNHfgM+wJtq6224kA788wzw23oMjM2R0fi 2b/zRW1/SUIaq1qxYQmnm+yBgIUE8YX/x/fA5ECAf5yY2JexY5ZLs1YHxuesIjafmmO5Wv6G82Bn FCsCMErGye6MM87gKE5HKKjxupaZjmJfOnvEEUewL51lcc6UAzprcMuJEcuLOHZbrpgrzEPNeDWB hmrPL/SFI652kYCWMxjSG8dROmBj9EnyQ3N1p8TaLrScbJkQoMrVAguywZl0BBzIfFN7Xoi02izt e88994TjcSppcj7NGtP87MNxTYWx3HF243vGPaXMmjVrVnx+xSteMTzehSUhgrM8bFwCFdmaA2nX Y1s6UiOTmh/paS86+N73vjcmqLhgy8ZYxNUCx/VHPvKROFRxWnwDv015onAnQiIowwESxLigJb98 3QpznsP5hXpC7a17rV7bO3w4vnzVq15VZDg6K7PHHnvEjuTf76wG95KABCQwGAIK0IPhbCsSkIAE JghwnY3mFZew5BGeP38+twp8w5aWtM6qOdzMc8fIxXFa6o0a4g6TLyMlZVzaxn0aV6KhyKARxNu4 KfEcghFX26GbsH3sYx9D+MAG7jEeeOABvsm9txvhHnzPpXaqM2WpQ3ahae7EGo1uUsHWX3/9lh5A ymPUbW4YkuoElqzG1yiJRy5yEz2dvkR3YmueDRNJgvuQbPnmefpadqRRgdDQQ0lJG/JNXYk5aWp3 3nlnxy12vGM4Bg7ZyDFaelqTpmNBHqRtXDE5VfgzI1Ub79bSGNwMjLkKsRxHwoWyjzE6BkIWC2KE 40hBHAkXTZFNfOYo5tjBhhDm6BcA+ZB8uN1DL5nasum6nXr44Yfj+5y/dUyg5Y7ZNQxbFg5EhHp9 9atfjcLHH3886h6HIQaDF1mHAvFgLLclSRQFASUCzznhhBMogxsghzEETFDJr8INmL7Qtphh+Fwk HryI/TSHuzJj00TdqanlwKGVvO997+OpCTUkt+GgiPQ7STHp3/mibjfTyQXDat/P4OBNeIMAleyz zz5Rkn3D31JMervGFyGfyhQEGOWZB5jns6jnzZsXR2jLTEdMQRTDV+NcQ2eZzOumTS8yMeKcBx10 UF3H7tXRShB01I/anmuIznIU1D5gazmDYTbOmQ7YcO/w3rpTYltDSWGeVXDmRflNC/ZCO9Q03Cz7 VDjWVs2WxM3igqplnp+CZ59tttmm1n7GPT1K5/E/7sQJPaaa4fEuoKVohiJDUARIWx7b0pGKWNWo DM/qfvSjH+FveB2n43gGkH1RjLQzobxHGv2UVTl7ZcsMxnOLaCIq5LKzUYXJknStTslG1+q1ZoM3 PQkeTBb42pVauwHuvhKQgAR6TkABuudIrVACEpBAIQJxx07oUJLh+G9ayOiXv/xlquWyyy7jc06L 4Z6fL7kFevGLX8x1bdRGWAcVZu+d6t5HpUXwSECcrom5mYxbuJ///Oepad7mi6vnbBBlEnyXL1/e PPdlUsGKhH5wVxAdyd6c33XXXYVoZgoRFElf2LI388mS2tpCW8+Vb/Tab7vG5MojVHH3kgvZRnqr W228Rr1kyZIuG+1g97qOkU1NWNDT6jZNvmCc6rDDDsv+Onv2bPrLFgFl2a2lMZHS5IADDsjuhSNF 7mNuR4vk4mhOCWvTunDUHPe92Ts95EK+2X333VM9de82ix96qZ6WTde1PHsUd+AAA9vlJS95SbTF YzMmFg7DEAKKRG2jQKF/pcdyuAF+1cgN0LYIc2OKq41t7KCzSGBoxzwwa7JaYMuBQwpkAq9dCy4e gNGXbGbtfpwvGnU8MopiQO7AQUxhaNL8z6yOlMnG4mmpKkKDa6stbnxbY1EcIB1hHkAyzkrqxJ7H k6TNN9+8SbuMNecIPCf3mCFOwbmtm4mxrb43L5zys+NguQecPKCtmxS+4AyWDti67h0hpR1sPEvg +RA7pkugqIQJIYR+DooUwRrnjiSyR0kiXvnbfEFgCrR79mnUF6JrUSHDJYbQu+o+uqvbl14BSZUX dKQOnIRdOL54bJmO4v33358vs9nhScjOVURubefa5zqphkYV1r4V0ehavfmT1xUrVnTWU/eSgAQk MK4EOhGgCXaLbVyh2C8JSEACAyNQuwx9NP3ggw8mG+pGNKR7/rvvvjuV5EYIRaZ4nEXd1rOKZ6Pl UOI2r+W7fm2pYEVE6iLjUrz7UVsRqatIu8XLoOBkNehGr8pGqCa5JovX3KuSdR1j2bJlHXta1rCI mkT9yX7JqOG6bLXD0dyYWFCLqmr9Jyllkaihmy3JLlFJ6MiIcanOeH24iRyZa73loZfKt2y6m34N z751H5UVNw9xqqUbID0zQyJpFa+2bkne+OahES9WN59qWg5cBO6RRiDXCodAKCa1C2P29nzRiEMy gLdDsmXQqrJPBzGGQ4Ct+SqsqYYixrc1NMUBxgwQifWz9mA8h23zBXLjAWF6wz3tXnf02z0Ft9Xf tgqndcmyGdLDvLp3cO3OYHXdu3jah1xfCFytfdQdZZLQH2sq8mwYmZsrkJw7hf2Iws0ptXv2KcJ8 pL2r50DadaQihFOZ9AQ3vklOmB5OxIVE8UfOjSqsDVloNH21u3hvW/21sAQkIIHxI9CJAE1AXGzj h8MeSUACEhhCAn/zN3+DVY3yVM6YMaOuzQhzvLUayfI63tLVed3WazO0dtzQVNsRbbTg29bZ6J7J pZTu8XJmtOVpKbS8oGjVqMvJmPQApq4eFJBDmuz51ijcD9t4nbx4DFoHhrWMNEx67sAeYPAqRgcd 6dUuzS9Kww1427r75mIRUTICd/bgKg1cSk9UV3lPccQdvIrR2fkiRyZSN2STIMVagrmw0+xe2RVW u+fcsoa2AMYMkNNMWzYRp92ORdW2JsYixrRVJj1FoO/Ji3iiQFaulnPvAGawXF/iYXbdc2Ka2G+9 9VbKxEtRLbtQl1Wvzj65ykfXu/oEJPEZmCPVDTSOKSstLdDW4VO8cPMwi+xlSfG1u4u3Xlsy5n83 CUhAAkNLoBMBemg7o2ESkIAExpJArBfEbXBWAYwcdrwVmIsk5UuuuRG/eCOVzMspY2NnZHgfNhJB ZPWddE9O2oTOqnUvCORyUIwik248rZGc3S6HFKQ/mLu75uZxP8/tLm/1clOalh5qt0c9KZ8ymfAA o+Uaax23mN7uZ5boPrK4YzPYsdG7Gtk6O1YSs5XssMMO/DeXlLYDy9OL2yy+2sHuTXZp93xRtyp0 k3jNJaVrIN9FbbYQCuBdhISzQC6pooDTkwwnRYB0ALCDWMUmuZuaGNnNxFik7wXLpATQMYjMThwC uRwXuaomawaL17yKPy3Lvn1SkEa2WK/OPtk6R9q7eg5kshwpRiQWL2Ep19tvv52joODD/g4cqcgu KVAjm1ivyI5tlUmPVyMFipsEJCCBoSWgAD20Q6NhEpCABCoE0AIiYwOJ7SJihb8st8UH9OVsKBAa HKF5XHDzTijvovIuZAcxX1nuVE5oEuoSV/PxViNX9rGqGysZtpvswhHNEkhD0zxtZTwAGLate08r rjUU7HuTVIwDCNVHhkOe44UD0kAjjpCnsrMI2YKdbVksxT9Ssn+vrH3rW98KS+ouyNbSyFEswCjH Iq4kpS3+oneTnjaXzmtToreEVvx80bwq1oSkANGdIU6R7yJldUg78gQClYfQ1Mi0nlsPtqWpPSlQ HCBqVE9abFJJ9xNjDy3EE9IrIAzi5ZdfznHaaF4ahhms+es+Wct5k6AbzbTnZx9GbaS9q4dAJt2R eB7GGZ8LJ9YqjJVFenhMdVBVSluUTpcdVNJ8F46F9Hi1+ROmnjdthRKQgATaJaAA3S4xy0tAAhKY BAIkbUR95qoahWvatGn85Vb/gQceyCavjNXMuQxtmZy0rQ4Q2MhLu+QjRtem6Vh1isXfkdha1kMI dssyY18A7R5u3BQ16mmsnlS7ReBqZIIeqq0bT0u5y+vmZabLJK9oq7Mpg8HChQsb7UhIclt1dlCY pzKsVMbtbvE00B200tYuKf4xfWiye8SxtlU/bhD5Q7nV/+QnP9nWvj0vnGLcmrhBr+LgmPpikau9 996747j7JIs0SQzCTNvZY4wi54uWQ8ApJp7ckPoZcZmDKGcM6vOuu+5K7DPrRnZmZ0sbmhRoC2A8 5KMXdd8GaOL5ab76wQ9+0NLabibGlpV3ViCtyclpiKO17sKJUfPkzmAp50xuycRsr+Plg7RiZKSE zm08m2+StabnZ59ofXS9qx9AJteRyDtHiiQetGTXKuzs2OnVXqQtijACDsAiT03oQrtNp+VqeQGl s+w07bZoeQlIQAIdE1CA7hidO0pAAhIYHIF99933zW9+c6wgxEo7/EXqyr3zTpxjo2V8ujGUm3MC 3JAYYr0mNsxovmpTai7d3vT8NfNuejTIfdGnQqTjpggJINt05LJE4mkUsRIhLVtuuWV2r/6lUyiO pRtP4+4oxDsiK2u15o997GOsYl/cEkqiQ4VMhv5bu2O8qd1EdmmrrUaFGeUYrF4tpNkTqyATgclE C+Z8L1c/TsUM0yS9b6097BLjyMZc1Keb3rrpjOtKVEyGLd0giXHd4/3Sl74UqhPP/DrWoGN0crmV wrZY8DO74l9bNhc5XxSp8NOf/jTFmMF4hhGZPbIbOTf4b19znTc3sjjAeMjH+ZEZJldn8ydeOHY8 t2B6aTnQ7U6MubBTjqlGmSU6nvbTUwTmWzy2UTTopM9g6SRYGyUamh0SXqydyLVHyHmcUnMjAqU5 c+akq45a5yl+9kkZ7f/whz+keqg/8lDntuH0riIHeHEgUVtLj510R4rLrdqVXYvQ6FMZIHOKjMo5 aTY/ljlTt5vajgvy6DUHeFsn8T7112olIAEJNCegAK2HSEACEhh2Atwht7WKWnoxnFCglMGTG4PY 2uot5bnNQwbq7AY4qUJFMrS2ZdioFM7mheAmATkgbqcZI15p50b62muvrSveJeDbbrtt6iyhMS97 2cvIsjIk3e/M05KSdcghhwAEPRFHjVX7yATawQuzEUyNzJqLZKRaviySKyYlOog8nrh9u4HYMSK8 5B4fIgdlfObpC6PZJLKvf6PJfW+IdPge9tQ9iuksemUucioru9SaF3l4QnMnO1DBxAshEIe0iiVF 4rx46kZhGorhoF2GOElUuVmluRsgI+bsbMue3CM0jlmeyXH8omkiP3U2PZ5wwgkhpeUeD8TaWagJ Rx55ZAe+0e75okkTaQ0AyjQ6MNGk0mkFsy+44AIKh1DVkxQlYV5EWCd9NogVB5g6go7M/IlhTA6x QNncuXObqzbpBYLcw4bUu9rkvy0nxgjjxXnStADD4447LvwhG22NzxNjzrTf8QSSrgEip0rzbQAz WN3JlvGN7OHMVLkQ5oh0zmYb45Ws6MUWW2zBNBJRz3wgG8wee+zR/GFYwbNPerp//PHHxykb/syT aYW37CE/bN7VapBX+70gkOIeG7V37Eh1j/S2ekRhXiuJAYo3e2I6isOqh5NScas49UQaPc5lzDl1 46AjdQlh/rmZtvnJhdmeF3GomfMFp6Q+PQku3lNLSkACEmhJQAG6JSILSEACEug9AS5A45qYv9mL 0XSTSaBNuu6M23uEYDI5pI2bUi5kuWBN19PEB8XtK9ej3GOzEQ2Ugv7e9773UQMRmtkonuw9bV2T Ygkmbtq5Ac62TtNsXPu2VF4iTLJu3BAtZoX1eHeeCkPCiC3LIXdfGhHEtXcU0Smg1VbeWfnmw09z 2Ya488kOaFrLKyqBJLIXJBkjRpD82o2WbgvyDGg22Jy0s3zJPUyTt4zrWkv5ZGSj982zjpG9SUuO gfoTXSvoaY24pRy1AYS3+LfffnvEaDr7ta99LfYqbgyFU4V4OL0Ln2RcyFSD+xXJFcNNb8iRjAuO jaQYEXkpn0O6nc7ZFgPBIEY8LOoJMjo18N8Udo3CxTevfOUr2zr0Cjbd3Dn5FQ06KTsINJHMPSSb SNpLZymQ9UNGGdklauYApGQ6zPlMDfQOJ+TvHXfcUVB9pqpIhAIipiaWTv3ABz7Af9NRjExWe1ue lB3cI/L/oF+naDIOB8Amf67rBhiMG2Bqcq1ErK49dXnSfQ7V+CkdGtzqpwhczEiHZPGBSxn2OTbT oykmLmqjp9mI/n6cL1p6DgWwMMS+JGJm99p///35LyoqOiA24/mkwY0Jny8Z5ciK25bxjayK9As8 T6IVtvhvcYCpJHvhuhzmzDn85fzLyDZXbZJfRU/xf1yO/v7oRz8Ka/mGjW4Wnxjx/5hwmP3iZM1h iJ4eljD06cyO/BovNp1zzjlFhqy2DFUxtdJck0O14AxG5cm9s7luGs1sdQ1uNNnyuCUOKA7YOMqo lmsMZvXzzjsvex5MJSnDJMBQsvGBDrZ8ZlPk7BNmR6p3vCVO2ay6wTwZj8TYGMEU+z9s3sUcEpeX 6ZTdxHMKAinoscUdqa0jPV2pJmU5dk9OmM4jaU7mZMdByt+11lor8pjFw6fYse6Vdl33zk5f2QCO VAO6dsvLYGrGOclcx5EYHsV/8e04EVMVEwiEmVFzByllUnJnDopkAFbxX7rDmZHK8UzV586mR/eS gAQGT2DaihUrUqsrV66cMWNGESOYEBtlOVy+fPn06dOLVGIZCUigCAHut2fOnFmkpGVGhQCXxbmI ZqLzuHzkJifXBS4ruaGKF+SbBEFzpxQqG9eyiM5csHKZi3AQN2PRHNfl3N9edNFF3M7lWiGrRiOT KElgUeiedTeUHVY7bEKeC+VYEIa0IdlimMpNY21/a80LONzz1/2J3JG138Ot7pcAqVtPk/JNulY7 XtnCaHMRycLwgR1VHfWE/4IC5Wu33XZrrtyFneEAqdr4MoAU9Pa6/WXfXCV1i9V1jDCppae1jMTh Vmr+/PmhsuEhZBtIPW3XmEARYcvclYVegxDWEnKWIbvzkIYxYkcSLPAAoNY/GVNudHOuFSTxcw7D 6E4caxBI4wU0jsGCh17dkW3SdBFPwDzyA1x33XUIE8EH5hy8tYiaezXey808aWGQjxs9O2lkT5rH aPfCCy/k5YC6M0BOQuLm/LDDDmNcMJiMEHHxiZFUwnHE+wHct+cWYs26AaPDQ7i6x1rOnkbdaeSN jY6sXPdbDhxmfOELX8BzYn6gX/H8I3Wqf+eLgp6DSbnZO+0I6tNOOy1GB4UUlRBPY1woHyegdo1v YlKciWgINTw7oC0BpjopSZRxTBF4MpUkzbclCma8L37xi3GAA2TevHl0loeIVMKjphS0WHxijLeL mBaylsQCv1mPTTwJAS6Y+aq2L/GQprk423IGq3vA1nVv2uLc0QRpbrLNHr8c76R2Cc5BJos3Wycl eU4W8lwakZbjmE4Wjc4+OW+J5AacFPA9pHNI8uoSHk44/NZbb52dNIbEu2qPuNxVRF1ETU7HqXxx j21+Kmx54sgd6XUvjFn7ofb0gdfFbMCocYwz+cezVVyF5wccrTFHFa+wllWja/V0vdfcAzGPE/H1 11+P36YLQk6prF2cnfOppOX5BZ9nMuQMznOvlpdbBY+LMS62ePHioUrMMsao7ZoEWhIoJEDXLuzL FRvXcFF7hCGkTQG6JXQLSKAtAgrQbeEay8IhlBD3RyhHBMbGxmvyDz74ICGK3MQ2v9/rBguhGe95 z3u4aq8NQMY5udBveeUdyx8R/dHx/XM39o/ovsS2cH/CMu7eWozoCGq2BCaFwOSeLyalyzYqAQlI QAISaERAAVrfkMDwECgkQMeyD402HuVlf1KAHp7R1ZLxIKAAPR7j2HEvUBMIaSF7Y5OAWQI6+iRA R6rN9M57bS+wjRSZzfP20gVehCTKo3jcbse4xmPHCA/nveNGLxuNRzfthQQk0FsCk3u+6G1frE0C EpCABCTQPQEF6O4ZWoMEekWgUA7oiFnbb7/9iHqOjf9mP/fKGuuRgAQkIIEcAV4n5GU9cjc3IoNY yVuB/eDGe4tELjd5bQ2xgySDTRadD6uI4f3mN79JmHa7mYv70amRqJN3zHnnV/V5JAZLI4eQAGkW eCzHO9ftLrs6hH1py6RJOV+QvYF8uABvlF++rS5YeHIJMIgMJQNad6m0ybVt8K0P50zCg3/GKBK2 uElAAhKQgARGiEAhAZqMotwGE7n2b//2byTciJwb8SGXf2OEeq6pEpCABEaCwM0334ydzMN11Vvu jsgX2SRCuZs+3nnnnexOxsO664ZjD/c/5NQrkiMiFrphcaEiq7V0Y/MY7BtLO5KGeAz6YhckIIFB EpjE88Ugu2lbEpCABCQgAQlIQAIjR6BQCo7o1ZIlS8444wyyUqKDkJQjl3kj9dwUHCPnBBo85ARM wTHkA9Rv89B50W1j3bBYASy1SEwxsc+oz6yN0w8zCIAiDjetwZ2Ns2YpM6ILL7nkkubJN3JW0Rdi e2NZmH4YPAZ1oj4Ts1l8aawx6LJdkIAEekVgEs8XveqC9UhAAhKQgAR6SMAUHD2EaVUS6JJAGwI0 LT355JNz585dd9110SMUoLtE7+4SKEhAAbogqDEuRjzsNddcc91116E4RzdZ/Jp12GNtwH53nPBn 1uwmsC6J4DTd8dLbsUb5gQce2CfRvN80+lo/7z5vvvnmAxjTvvbCyiUggUkkMLnni0nsuE1LQAIS kIAEagkoQOsVEhgeAu0J0GH3mWee+cQTT5x11ll1u2EE9PCMrpaMBwEF6PEYR3shAQlIQAISkIAE JCABCUhAAgMjoAA9MNQ2JIGWBArlgM7VQgqORupzy/YsIAEJSEACEpCABCRQl0As5kZ+G7OlwydW AHN1uyE8WHTUIRwUTZKABCQgAQlIQALDTKCoAM3b3ySmZLv99tuz/SEZ9DB3T9skIAEJSEACEpDA SBAg/fdjjz1GqvdFixYVWdtzJDrVjZEk/2H3Qw899Mgjj+ymHvftLQEdtbc8rU0CEpCABCQgAQlM BQKFBOiQnu+7774FCxawMhIpOKYCGvsoAQlIQAISkIAEBkbg6quvpi2WFXWVTjgQA37VVVe95S1v 4cpzYENgQ0UI6KhFKFlGAhKQgAQkIAEJSCBLoJAAje583HHHXXjhhTfccMN+++132223nXjiiXKU gAQkIAEJSEACEugVAfTW8847b6+99upVhSNdD4tds9rqTTfdZDD4sI2jjjpsI6I9EpCABCQgAQlI YPgJFBKgn3322R122CE6s//++3/2s5996KGH1KCHf3S1UAISkIAEJCCBkSDws5/97N3vfvfBBx88 EtYOwMgf/ehH1157rerzAFC31YSO2hYuC0tAAhKQgAQkIAEJBIFpK1asSCxWrlw5Y8aMWjT77LPP EUccseWWW6afnnzyyblz526wwQbf/e53CVHJ7rJ8+fLp06fLVwIS6BWBZcuWzZw5s1e1WY8EJCAB CUhAAhKQgAQkIAEJSGDsCSxevBjZauy7aQclMBIECkVAb7bZZixCmO3PuuuuO3/+fHSxkeikRkpA AhIYQgLEkZ166qkbb7zx9773vVrzdt5552nljWIFjWdhqM985jPrrLNO3QoLVjJZxcj1ROYB+lvE AApTslGmAogFOlCQRrZIhZNYhiUWBp9yASz4Hhi77DieFqg/+tGPdlnVwHbv4Mhq1zY8sIMjkakg YA7z8YvnBED+dnlwXXnllVTCVhcvvwaNRgXaHZRs+bZmm4INvfWtb+3h3JvODhynBQ0YWLEeOiou xECDrq1RHpIZvrMxYqoMx+54ZONE3+XRNzBvsSEJSEACEpCABCSQCBQSoI899ljk5hy10KDJDS1N CUhAAhJolwA3kLxuf9RRRz322GN19/3a177G6lv8lHvLpG5h7oQRMXfccceTTjrp6aefbteYyS2P GMQ9+a677kpe0YKWnHPOOZSkfF11/vTTT+fXtddeGxTDf5JifYXddtutYMdDOEavSQo7496uXol+ se+++26zzTa77LILtUVVtVuRarfbbrsrrrgC41GRCnZh0ou1dWS1ay0DhDNz5LZ7JAKQqQCnpcUD Djig3XYHVv6iiy7ifbjf/va3S5cu5XNn7fLQBRFz7733/va3v92oBq48gwZleuhdHcw2RfrIwfL9 73+fCefyyy8vUr55mZZnh7q7sxdHMWCzuEDdvT3ZGnroqNjGRIQbgK4tI4dhhu9sjDhhnXvuueHY nP2LP13O8mGF0g984ANI9szkbXGzsAQkIAEJSEACEphcAoUE6EYmokGn3NCT2w1bl4AEJDBaBD7/ +c/ffPPNTWwm8ynSJHeq1113XcuubbTRRugCX/3qV1uWHMICyKBf/vKXjznmmOK2HXbYYRTec889 6Xhur7jDRxVF1EAH5HNnN/nFjemmJLZh56xZs4pUEsGnvHuE8r5q1Sr0Sp5h8Hn77bcvrtChWbzv fe875ZRT0I5p9Mgjj6SqO+64IzSRoErNfBkFWm4o4IceeijSWxHBumVtAyjQ1pHVrj1UjjN3cCSi t4Lx0Ucf5S/8iw9ouxZ2WX6ttdZirCMv80477dRZbeS5Rr+OB2x1N7r/u9/9btGiReGZwOmsodq9 OphtijTNwUJ3MJWcdUXKNy/D2eGee+5pqx7EXE4orNmI8yDpclRGhGyR00dbDfXQUXEDVphs4gZ1 DRuSGb6DMaI7SOf0l8OctUbjv23BT4XRoLk8YCbv/i2WzgxwLwlIQAISkIAEJNABga4E6A7acxcJ SEACEggCteJpjgw3md/85jcJACz4su1LXvKS0WWLsFXceFQkFNK6Ih3xp6jP6C/gRd1ATm1L2i5u Q09KEt6O4FhwmTWiuVGr0TfDc+KpAx3kM70uorNThjD5T3/607hW1n7ks7e97W3xDQs8tPTMXN8x CS1y4cKFPWFSvBLCtztTvds9soqbFCVf+cpXtrULHeFZAhhDv+bxADJf7VHfcX/bMqZ5YURDLMQS VqLOeVG7rTRyezpO91GfqR/P5APCbm8jeduabQr267777kM0L/jYpmWdBeeEVA8PljAA2Zr5hC95 LrXJJpvwqkS7x3Jzwwo6apNKalNttNvT4Znh27WcyYox4qzEjhxHN954IxN4x1HMHB3M5B/84Ac7 rqGlE1pAAhKQgAQkIAEJ9JaAAnRveVqbBCQggV4SiBQHRbJw9LLVka2LO3zSF6SUytznc4dPVGBn MuUAMBDF9p73vKdgQyG454Tm/fffny8JSr333ntb1oN2Q5patI8mJTtTFclr0SiZTEurOiuATHny ySd3ti979fXIaoshHfn973+Pqpv6Qlg68m5u7Y0u+9sxqEY7dpa4PCXgJllE5N/gb6R/SQ3R8Wuv vTYx5AOaHTJ0wedwPe/pCFUYDzBQNgmzZU5AgD7hhBN6ZX9BR23SHPNwk6QrRewcuRk+2yke0YX6 HF/yGBWv7ubJCjM5Dw6Jg/bQKOI8lpGABCQgAQlIYNIJKEBP+hBogAQkIIFmBBB6OtN6piBWVMVa Vrwr3auwxN4iRUpGtEWGKFgt2jElc29tp7D3n//8583rQb9G/YmI6Z5vofX3vNomFRIP3mW68yE5 skCHi+Z6im255wTd97eHo4NE3lltBHeTVSO2iNVFKo3/pgrpeE7BD+9qN+C0MwtHdK/sAwymFCJt eUckYup71aOCjtqoOUTSOXPmdGnMaM3wuc5ymOeGAz/PDlwHcHjgykmk42zsHbToLhKQgAQkIAEJ SKBjAgrQHaNzRwlIQAISkEDnBFAN2nq0QFQsjaVkzbmGWybkjUS6rF7VucVDsyeh3GT3Hhpz+m7I 2PQ3smrEtsEGGwAOSS7+23eIU7gBUmewOOEk5guO/PXtLjY4hUesaNdj/QDeBTEIuigyy0lAAhKQ gAQkMHkEFKAnj70tS0ACEqhHgDtJ9ALeno4304l7RaZsN89jVMK+1EBVtdGpxVvJlaQ2ai5yu0sZ 2qV85P3kv5ECApPSGll1XSBnfG3fqZYasq/tp3p4R5ufopUcuuzr/9lUpME5NrrW3Csx5jOf+Qw1 R1oP/sZI8U1231B8+J6/jUKDydOay79B5dGvGLVwg2QPPxHVmIuWjczLqM/N0z6gPREoh3jdVnaI 5iiyqJPBuV1ol0FPI8X75glLksOyjkF/m7s6YeOUSeozCzAGrhgO9g0f47+hefETf7PuynAkT8CY uumzsS3rYGk0W5rXiBj2ZN0s52l0CjOCTBic4DTvb5MBqj1sqRP+EUefsyflqKGnWTuz9RefMepa FX1MByYNkXikkf21Y5QdQaqKEYkjLh01VM6x2e5ZpeVsU8TPMYmmk0lFbMjNVM3TuFM4nDbXx+xg NZnTLrjgAg7/c845p4lhzSef2LGzcwHGk5A6qc/J5lpjwkmiQN1zRMuxwEKcPCZP6sfn0/xMzUVO WzQRjpo7Z1FPcwW/0RjVRVf3tN6BY/P8JtKt5DL2FPFAy0hAAhKQgAQkIIEBE1CAHjBwm5OABCTQ jECoZkcdddRHPvIR1Mbf/va33IejVLJ2XJFV5qLqP/zhD1FJ5Cjgzn/vvffmpjo1XLwVVImtttrq 61//+plnnok9qBikVKZmBIXmQiEqADbQbugOFGYXXgxnd/5Lj/bdd9+6IMI2Woxl8didvifhIAQI qqWG2t3RrXglmbTIrAaGqYFuiy22COGA/Jthf25H+pXNANBoeEInJeHmSSedFGBp7r3vfS8SAHXy DVhCmsd+QtJQoxB8aRFra5ULgGBkNv8G39BTNgYdk+bNmweE5jGDtIUUSytkNmh+XF122WUUSCsN dn8Q0nfEX3qHhQGQzxBICmDoOKyRlcRi/nvaaaclLLvuuitlwsFuvvnm7HA3cXUWVcOL0njxgdbZ XvGKV9A09GiOsYhDIGUZfvjhh+lyDA1m4CRxcB100EGUZ/jSQ4KQnrEtHIxdEJ7Q7zC71huLYyTC l8y8lKctsrrTdMpiAQFWIOTBACvI8f15552H2RgQJBv1t3nIcFC99dZbSTIePd1jjz2o85BDDgnX ZXe+r3UbrKJwbZ6W4jNGXSaRih2HD29hbVV8m+OobmEG6JJLLsE2Sj7wwAO4N2PE7BFewa/gwtMi 5zg1c4A/88wzcQxSZ8tnSNlGm882UX9zP6cMI4VJNF08DTq9YOrYbbfdYBKTPH1ESaw7qcY8E86T 62Oak5vPafAMX2rksUUmn47PBTgb3UzOFgcsW84Y6ocAo8zfuueIlmPB0OP2OHlMm5TH5+Mz3CCc exaVMyCmLIY75pDwjfgcxz61NXqa2GSM0szT/LTesWPHQ0qO9OLTkSUlIAEJSEACEpDApBDoRIDm ha/YJsViG5WABCQwxgSIY4ob5sgAG4tKxf1z8RCn448/Hv06dEzUrkjawI10unku2Ap34OitaAdI tyF4IWFQCfoU9jTXxLEfoTCkhKVLl86fP59+8Q0bEhtforLVVVs+9rGPIXZTjEaRn3J9xwwMiOyx uQ3pEKkXKTNUXUwFXSSmQAYNCZsv0Rxr96XaliksYixCymEj9JgQzoCDdBi7oztj/+677x7fP/ro o0GgNvbw6quvzvUCRAhMcIs8ofQCDbRRwo2w4Qtf+AJ/WcmqZVwzWKL7vTp24nkGsmbUCcCjjz6a D0lV5BtwxZdsaEP77LMPngAWPCH6RVIRHBWk8X2ojW25euoOZhAb/tWvfjW+4RA44ogjqJBxgSry NF8yNHgd6mdkPoEzemt4Y3pIAHYc7Jhjjol6whuTeXzTmXm4HyYx4rgKradUsMhtHEdwiHFn40NI dZDsbPHMqBPFHKThGNHT2qOmbipnCn/84x/P+UnBGaOud3GYg5cDAbDJW+o+QGJ3xFx8NVkeKxCG V4TL4VQwjIZQsX/0ox8x0VGGMQrdvK2lKZvPNtTW0s8pg+PF8VVwo4/Mxlk/jKUC4yFWrpLoIzNJ oz6CNJ6O5Lb0iII60a8Z/SYLEracfLo5FxTBks4RdLPROaLlWODP1BPN/eAHPzjjjDOYAeIxRszD zDzkUm9kT0xZSSjHN+I0Go+FYi88ufbxWMsxKnL4dOzYkcqGrhWJ7y4yFpaRgAQkIAEJSEACfSLQ iQB9S3Xrk01WKwEJSGDKEnj961+P2pKLQGypjeZwETybdEzULgTK0PsiCzBbwVZIUhxxxLmlk0Jk RC7JLYhXO2qxI60n7Yn/vv/974+Sv/zlL2t3+dKXvpSkE+SnEA5yb+vHLXduO+yww+CW01jf+c53 hqmcuHriVJtuumnUs+2226Zl4ugmrUdDc+fOzX6PRMv3EYqb3RDgcumYieJERMiqG/SlSZJoSjIQ yBYt1WdKRhBfXW6dYSHkk2HdZptt0u7Zz+nLzTffPD4feOCBaVjpV4ihIexmhzvioAnd7cyqtCQj 2EEX8iWt0CJiLswRo3OxwwxWBMXHCMa21lprxYe63thyvcec8SiwhFIiZtUuChdHUG6UE8nLL7+8 Aw7odAx3OthTDd2MfsEZo661dJzvmZSyvzIitdNauPSnP/3pbEkOrvAKDqI4OtJ0hBNmF3bj1Qd+ jdjVgtxazjYF/bz4o53oI9Na1g/pUcz5W265Zc7yRn0s2EGKoajyPKz5goQtJ5/uzwXNDW50jvjj H/+Ydiw4FsmvELJjbox5IA5zpP/m7xKloy9m8vRYKGnQtWe9lmNU8PDpzLHTZBXvebhJQAISkIAE JCCBoSXQiQA9tJ3RMAlIQAKjTiDeVm70nm/B3iUZLspz+x16H2py3HsXbCViCWt1qyQeFVwILqdf p/8++OCDtT2qW3jZsmXN+47GR+9QGHOZdlNEYbuiYaPmknk5yOm/WcWkUSUR2ZoTjv/mb/6GL9Ey snGvEf9ed0MHQRMpsozhihUrCnpO8WK4KI7acu24hCU3rCGaMGS574sb0LxkrRr+xS9+kV3qxopG UDzG1EYc1/XGJUuWFLeTwHxeIyCMOj2WyO4LRgTTnNOSBCDKFM+6k+pkl3ja0XJoineh+IxRWyfd j1c6stlmolg8HMpu8ZSIFAo5IOn5Tc6Tk/QWlSRnK67EtZxtCvp5cZjxIguHeW4XGqrN8E6ZRn3s wDeaGNly8unVuaCRDY3OEb/4xS/SLm2NxZvf/OZsW9SfHmzce++9RcYrNz9z/MZz3Npo95ZjVPCE m6xqy7FRt2PHH//4x0X6ZRkJSEACEpCABCQwWQQUoCeLvO1KQAISaEEgFvFLqWy74UW4buxeq0U2 agVJN8Jm60a2JvGosywB7falpdoSwdRkTkgJRnMf6mYbaNeMXpUnsrU2zS4Bd5EzGv2xydKFyQaY 1NU0e2Vk8XpiYcZIUzu0W8hGtaJn1sPvuuuu3trPQJM3lmFNgfPZ+jn0OMQIhm3ktIRttmtPaLjx 3kCftrbmpTvvvLO4GfGUiGTZjYD0VlVvZFij2aYnfh7R/TmFsTiiVLK3T5WaTz6TeC5o9OCwg7HY euutg17HDyPjsUHxTN91x6itw6ctx2iyqmdb9VhYAhKQgAQkIAEJ9ImAAnSfwFqtBCQggc4JoIDw Hj3rbt1+++28St9uCo7ahnPhulGgeSspknck4qoimLqt0NTOh6frPXmukMu/QZUE3JHpNcWqk2wU Gbp29cJoHN2flfS6NqTbCugIRpJjYf3110/5l7uttD/7x9MUMsP2p/r6tTKmqM+EAPMYqbZEBOo2 X2eyXWv7KkJ1MC+1dUhG4bovRrTLobfle+7nLV/p6K39LWtrPvkM1bmg47FomaqoJaVcVHXL8rkC HRw+7TZheQlIQAISkIAEJDDMBBSgh3l0tE0CEpiKBFiujWyV6FbIkWRg6G3QX6zGxla8leaSVqpw cocKARQDCr5bPbmmoimvs846ddWQWOeQCLskQxM/W1eD5s30V73qVZPYESIQ3/rWt/J0hCUEybVK LHbdhxyTaGHdpsl128Sk8KIebrwdH7o8KnMsoZbd0rFTdzXObszorajd7ozRseWRSXnADwmaW9sn P29r0cKOeba1Y5HJZ3LPBb0aiy7Dz5svDNuIefETblujli3cZb86btcdJSABCUhAAhKQQEECCtAF QVlMAhKQwCAIkMqAtMXoj9nFtbpv+A9/+AOVoGuHxFOklSR8f/3rX29kQKqwewu7rCHUWKJczz// /NqqCD2r+32XjXa2+7e+9a3cMmu5ehgjZOgHHnggEilkF8dLJUn9XPzJRA8fEuA52ADPHXfcEZUT Ha24GZ3h6tVe8RoB2YSbrFAXi931diP3cSxfRsL0nBOmlevmz59ft9Gg3daWRKje5sYpMmPUtTOt qldEZI9082Ryr1uY0NcilbSFq3nhfvh5AKmbcJzvkSl7aH8HVdWdfIbhXND9WKQDP+XiaJdP6O+1 +btb1tPx4dOyZgrEyZ0tJYMuspdlJCABCUhAAhKQwOAJKEAPnrktSkACEmhIIJb1q133r0tkiJ7U cOKJJ0Y9BVuJOFx0xtqkqPEKeazeNgwbEglqOJawglluCUd0BxIu50SHXKw0ZZYuXTqYjmDerFmz atvKRcgSIn3hhRdSrG7KUQxuIqTmKkdUiqi9LmNLUypYEg1HRoskoQ4GXTetpIwlkSU5u8VCZyjU feoO4eFxKNU6Z3yP5FobH803HURkJ9eaM2dOzkOahK/m0uzUZt0pOGPUDtDs2bPjy0Yie3aX97// /fFfHm/ktGb+S7h991kU2nKhfvh5yr2DQ+YGiD5Ghuh2t1hCMFdbo+w9dStvOflM+rmg+7GIA5/D vGMv4jilho9//OPtDlDHh0+RhlLKmrqJ5ovUYBkJSEACEpCABCQwGAIK0IPhbCsSkIAEGhKolXsI Og41gb/ExIVaGuphTl2tW2kKiYpf0TW4AUaEJWw2W75lKyeccEIIlzl5IpZRIj53qFb2O+ecc6J3 ZE/GYPQXgkCxc6uttkKbTqLD5ptvThn00yTQwOe4444rKNEWl33rDg32NAobrw3TfvGLX0wltQvK YfnLylvxKNcY+uYJKMLgRh3EPHI9v+c978n2K3kjlqTHG/CMjZI5V+zVLJBiukM7pq2WEe4QiCBo fCPXR7KIMPpEnffKvNpAXSpPrWd//dSnPhWOxxFKnmh4QpLx5TPR5UmQLd5fNPRoKBJPh4fENFI3 7UN413XXXZeYUDJZmOtIyxmjFiBPhsKenMhOc/FqRfbBD8azjmgcnmjQxI1iPxsm8d/m7w30auwa HbbxfSM/L946E1EA4cESWf7x2xhx3HKLLbZAZC9eVSoZuYkZ8TgKOFQhFg8d2YqkBW85+XR/LkhP U+JxJqZ2Fs/ecs6JXte+uHPGGWfwfXHCOQWf/zJkjF3H73x0cPgUcYYYXw5kkqgUKW8ZCUhAAhKQ gAQkMFkEFKAni7ztSkACU51AkswWLVqU1J8UaIY2gX7EX96pj8wAKDhk3W1CDZUqpI0PfvCDVB51 cruOdkO1X/rSl9K+BVvhhhbbEMhIXIB+F8IBqgGGoaJGOFiTjfIhnfM3G0OdbuwJ90s6ewr9yyrs qQZUqlRDkq6oOavAkusg1Cs25DyyJ2+//faI0dif7Xvo0ZShADzZ0FWRV+LunU7R0yYq/0UXXRRN XH755dm+p//edddd6XtMTUHHUef1119Pc42gESGLDhW6TKxYhfERB53dUshbtq3mYxHCMeNYtxgY 009o8aH6pY3xQgpE4EB/ATI1EGYbsil4gyHxtinE+H3vex9pZEiKQvcvu+yyaDGLtNEI0uWQI3GY 5uIUSmUMIgbgjSANrTYBQQ2vDdv/2te+Ri8QN5MyG5Bp7pvf/GYKf8a85I1ZEaqRP9ciTTCzThKp VEJaTTQi40HAZC+6g9PimZh07bXXJkWpUX/rjmZ0k59QJKlt2rRpPKtgGtljjz1qy4c30nRMOGQn RyjcZ599omSowAApOGM0t4ejkiUr0UapM+YQyuNU+E8C8slPfjImMUCddNJJ2M+GO3FUEkge9ddO IPH9woULcx/q2pMd3+azTUE/z7o3x3vLZ1RpgOgjh3yMOHCuuOKKJG6mPibVMte17LGP84cLURvD DVjeUEkPVMAI7ZbJPZpPPl2eC7At5bfBORlxDnC0+OwxlT3kU/cTz+JjEaBw/nTOohU+802WcF3f yH7JaTS5Bx/4L5YzdqlM8TEqePh05tixdGeT00rLnlpAAhKQgAQkIAEJDIbAtBUrVqSWVq5cOWPG jC4bXr58+fTp07usxN0lIIFEgDvJmTNnCmTMCCAT5Hp0yimnEFCMePGFL3wBMQJtAiGGL7lL576U u1+0IYJ8QwFsslEY1Y9oR2pAlSBhJa8M54K22molCqPMRi4IbsJD72seb4XkkZM76c5NN91U2/G6 fVm1alVtDdCgMGpUdpeoNn2DbPrFL34xxHGEGJKEHHjggTlTUTqoBPPggzAR6jPNsQsqai5OPNtW 3VHbZpttkJByvbjjjjtQiHKmRhkw1k31QLtEKEM7VpAL24iQrS2M/SiD+AMaZfHXydH+aJrU0tld kKXqGll3UJBRkqoFZ0RnTMXOo48+OmLhY8goBtKHH364OJa6w50b2ZxJQEDppkeE9vOAoW5zcUzl duTZDJp+QMZD2B0PSZDrAiluHljq9pq26n4fByYC2emnn47IFcds3XHP9bf50YcX8SAhKuSAnTdv HvNG6hrdyTLh+5NPPjlbkl68973vZRwTmbZmjFrnYXee3FxwwQWMVzro+AZ1te5kguXEq8YYYf8R RxyRjsq2jsHaYNXi4xvO09LPGYhakzj8W8bJYkkAoY844dy5c9OBWbyPaSiZ9nnCQW24NKHiIdZT D/Q4BWy77bY8eGviMwUnn87OBckfGNZ4mSYWOSh+jgieRcYizULxMDLOpHEezBJucgJNhzCNxhQX Tsjzm+xk0tYYFTl8ileY8y52jCWLjYBuMqz+JAEJTGUCixcv7nluw6nM075LoBsCCtDd0HNfCQyC gAL0ICjbhgTGnQDqDwG26DJIP+PeV/tXh0AjAVpYEhgnAqFr1334VKSbSYDOPacpsu/gy/DggfD5 jjs7eINtUQISkMDgCShAD565LUqgEQFTcOgbEpCABCQggfEnEEmQCQlsmSJg/FnYQwlIQAKjT4CX ooh5502F0e+KPZCABCQgAQlIYPwJKECP/xjbQwlIQAISkAAEIoFpSmMtEwlIQAIjR4AYZ/JORNKk qbxF7v5ssvipTMO+S0ACEpCABCQw/AQUoId/jLRQAhKQgAQk0AMCsZIYCX+zizf2oF6rkIAEJDAc BGIh0463X/ziFx3vO8gdeZGFFQtYVrH4MgCDNM+2JCABCUhAAhKQQC0BBWi9QgISkIAEJDBVCKBW sKzWiSeeSPLQqdJn+7nGGshVt956a5Dw8YMeMdIEWHWWBM3ZtWdTd/DtWNeR9S1Z27PdbnKYXH/9 9bEXq5W2u/vAytO1fffd95JLLmmyZO7AjLEhCUhAAhKQgAQkUJBAG4sQzpo1q26lt9xyS/b75cuX T58+vWDzFpOABFoScBHClogsIAEJtEuAJem22Wab7bbbrt0dLT9yBNLyg1nLR2KNtZFDrcGTSIC8 HLnWyXpfV6eua2Tdw+SOO+4Ytknyhz/84dVXX/3JT36SN1omkbZNS0ACEhgVAi5COCojpZ1TgUAb AnRBHArQBUFZTAIFCShAFwRlMQlIQAISkIAEJCABCUhAAhKQQBBQgNYTJDA8BEzBMTxjoSUSkIAE JCABCUhAAhKQgAQkIAEJSEACEpCABMaKgAL0WA2nnZGABCQgAQlIQAISkIAEJCABCUhAAhKQgAQk MDwEFKCHZyy0RAISkIAEJCABCUhAAhKQgAQ6J0Cm7HXWWYe04J0tJslqlh/96Edrs4p3bpB7SkAC EpCABCSwxhoK0HqBBCQgAQlIQAISkIAEJCABCQwLAVRgJODaLdlX91cWk6TAG9/4xkWLFq299toX Xnhhu/35zGc+M2fOnHPPPbfdHXPln3rqKeTvjTfemI7UrYoCtBVCOX/5zDddNuruEpCABCQggWEm oAA9zKOjbRKQgAQkIAEJSEACEpCABKYWge22227VqlU33nhjdPs1r3nNAw88wDeJAp8fe+yxt7zl LfHNKaecwjdHHnlk/BcN+pvf/Ob3v//9n/3sZ22B+/znP3/mmWe2tUuuMC2ig2+yySaHHHIIFtat Cq155513vuqqq972trfRtaeffvqkk07ad999u2nXfSUgAQlIQAJDTkABesgHSPMkIAEJSEACEpCA BCQgAQlMOQK77LIL+izdfve7342mnOv/RhtttMcee8SXSXpOZZCwr7jiiltuuWXA1NZaay2MQftu 0u4XvvCFj3zkI0uXLr3pppv4e95551H429/+9oIFCwZsrc1JQAISkIAEBkZAAXpgqG1IAhKQgAQk IAEJSEACEpCABIoSIIsFRTfYYIOiO2TK7bXXXgcffHAHO3azy0tf+lJ2RxxvVAnhz+uvv37WMD5H KPeDDz7YTdPuKwEJSEACEhhmAgrQwzw62iYBCUhAAhKQgAQkIAEJSEACY0IAhbpWFifEm+5tvvnm Y9JJuyEBCUhAAhKoIaAArVNIQAISkIAEJCABCUhAAhKQwJgQ+OEPf/jRj36Uxf2y/bnyyivJvMzG l6wN+Na3vpUFAImwbpL4goTOhFHHOoGxwmGftptvvpkgaFKO9Kl+q5WABCQgAQlMOgEF6EkfAg2Q gAQkIAEJSEACEpCABCQggR4Q+MxnPnPUUUede+65LO4X1aEj8yWSNHmW+S9K9Iknnkj+6D333JN1 Anfddde6axWiYlPgzW9+86GHHkpV1MmOPbCvpgqqxQzWJOxH5dYpAQlIQAISGBICCtBDMhCaIQEJ SEACEpCABCQgAQlIQAJdEfj85z//5S9/OVsFGZn58uijj+bLe++9l7+s/sdSgSi/kXz5mmuuqW3y 6quvvu+++yhGbccccwwFrr/++q4sq9kZjZsI67333pu/rF7Y28qtTQISkIAEJDBUBBSgh2o4NEYC EpCABCQgAQlIQAISkIAEJggQfUwejNqN7+tiarIG4Nve9jbU3rQXcdCNQKNZp59mz57N52eeeaaH o0JOjy222CICn4nX3mqrrdCje1i/VUlAAhKQgASGioAC9FANh8ZIQAISkIAEJCABCUhAAhKQwASB U045ZVW9je9HFxOx1fTpxhtv3GmnnegFWTje9773jW53tFwCEpCABCTQnEAnAvSs6iZcCUhAAhKQ gAQkIAEJSEACEpCABDogwMKD5AM577zzQoNmdcQOKnEXCUhAAhKQwPAT6ESAvqW6DX/3tFACEpCA BCQgAQlIQAISkIAEJDC0BA4++ODXvOY1Q2uehklAAhKQgAS6J9CJAN19q9YgAQlIQAISkIAEJCAB CUhAAhKQAAT23HNPOUhAAhKQgATGmIAC9BgPrl2TgAQkIAEJSEACEpCABCQggREgsPbaa2+33XYj YKgmSkACEpCABNonoADdPjP3kIAEJCABCUhAAhKQgAQkIIE+E1i6dCktLFu2rK/tFKw/jOl+++EP f5ir5Kmnnjr33HO//OUvd1+5NUhAAhKQgASGk4AC9HCOi1ZJQAISkIAEJCABCUhAAhKYugRYkY91 +ej/zTffXCva/uxnP/v6178edE499dQspvPPPz/+mz7w+Qc/+AF/EZHZMX5F9r311lujfj7Hl3fd dVd8WLBgQapz4cKFfMaYWjPqDk9aSzDVlopdeeWVW2yxxTrrrIPN0SiFd955Z9Tnvfbaa+oOtj2X gAQkIIFxJzBtxYoVqY8rV66cMWNGl11evnz59OnTu6zE3SUggUSAoIyZM2cKRAISkIAEJCABCUhA AlOBAJrs9ttvX9vTVatWxZfTpk2r/fWUU0458sgjEXO//e1vp1932mmnY489NlcbJbfZZpvaL486 6qhstY32pZVGo1DX8jvuuCPl1kD+PuaYY6666qqo4S1vecu73/3uAw88cKONNpoKI2sfJTBgAosX L95ggw0G3KjNSUACdQkoQOsYEhh2AgrQwz5C2icBCUhAAhKQgAQkIAEJSEACQ0ZAAXrIBkRzpjQB U3BM6eG38xKQgAQkIAEJSEACEpCABCQgAQlIQAISkIAE+kegkAA9a9asZMGTTz45d+5cvtlnn32y SbX6Z6I1S0ACEpCABCQgAQlIQAISkIAEJCABCUhAAhKQwCgSKCRAZzuG6PzEE0+8//3vf/vb387K DGrQozjq2iwBCUhAAhKQgAQkIAEJSEACEpCABCQgAQlIYAAE2hagv/vd7x5xxBEHlzc+8N8BWGkT EpCABCQgAQlIQAISkIAEJCABCUhAAhKQgAQkMHIE2hag6eGWW24Z/dxhhx3IyDFyfdZgCUhAAhKQ gAQkIAEJSEACEpCABCQgAQlIQAISGACBogL04dUta9OSJUte9KIXDcBKm5CABCQgAQlIQAISkIAE JCABCUhAAhKQgAQkIIGRI1BIgH7961+fOpb9fM0112y22WYj12cNloAEJCABCUhAAhKQgAQkIAEJ SEACEpCABCQggQEQmLZixYrUzMqVK2fMmFG81dtvv3299dbbZJNNsrssX758+vTpxSuxpAQk0JzA smXLZs6cKSUJSEACEpCABCQgAQlIQAISkIAEChJYvHjxBhtsULCwxSQggb4SKBQB3cgCckDn1Oe+ 2mrlEpCABCQgAQlIQAISkIAEJCABCUhAAhKQgAQkMEIEigrQZNs4v7wR9Zzt3qxZs0aot5oqAQlI QAISkIAEJCABCUhAAhKQgAQkIAEJSEACAyNQSIAO6fm+++5bsGDBCSeccOaZZw7MPhuSgAQkIAEJ SEACEpCABCQgAQlIQAISkIAEJCCBESVQSIBGdz7uuOMuvPDCG264Yb/99rvttttOPPHEEe2wZktA AhKQgAQkIAEJSEACEpCABCQgAQlIQAISkMBgCBQSoJ999lnSPYdB+++//2c/+9mHHnpIDXowI2Qr EpCABCQgAQlIQAISkIAEJCABCUhAAhKQgARGlEAhAXrdddddsmRJ6uGWW2559tlnL1u2TA16REdd syUgAQlIQAISkIAEJCABCUhAAhKQgAQkIAEJDIBAIQF6s802YxHCrDVI0vPnz0eDHoCJNiEBCUhA AhKQgAQkIAEJSEACEpCABCQgAQlIQAKjSGDaihUrkt0rV66cMWNG8W48+eSTDz/8cMrOETsuX758 +vTpxSuxpAQk0JwAT3pmzpwpJQlIQAISkIAEJCABCUhAAhKQgAQKEli8ePEGG2xQsLDFJCCBvhIo FAHdyALioHPqc19ttXIJSEACEpCABCQgAQlIQAISkIAEJCABCUhAAhIYIQJdCdAj1E9NlYAEJCAB CUhAAhKQgAQkIAEJSEACEpCABCQggQETUIAeMHCbk4AEJCABCUhAAhKQgAQkIAEJSEACEpCABCQw VQgoQE+VkbafEpCABCQgAQlIQAISkIAEJCABCUhAAhKQgAQGTEABesDAbU4CEpCABCQgAQlIQAIS kIAEJCABCUhAAhKQwFQhoAA9VUbafkpAAhKQgAQkIAEJSEACEpCABCQgAQlIQAISGDABBegBA7c5 CUhAAhKQgAQkIAEJSEACEpCABCQgAQlIQAJThUAnAvSs6jZVINlPCUhAAhKQgAQkIAEJSEACEpCA BCQgAQlIQAISaJ9AJwL0LdWt/ebcQwISkIAEJCABCUhAAhKQgAQkIAEJSEACEpCABKYKgU4E6KnC xn5KQAISkIAEJCABCUhAAhKQgAQkIAEJSEACEpBAFwQUoLuA564SkIAEJCABCUhAAhKQgAQkIAEJ SEACEpCABCTQmIACtN4hAQlIQAISkIAEJCABCUhAAhKQgAQkIAEJSEACfSGgAN0XrFYqAQlIQAIS kIAEJCABCUhAAhKQgAQkIAEJSEACCtD6gAQkIAEJSEACEpCABCQgAQlIQAISkIAEJCABCfSFgAJ0 X7BaqQQkIAEJSEACEpCABCQgAQlIQAISkIAEJCABCShA6wMSkIAEJCABCUhAAhKQgAQkIAEJSEAC EpCABCTQFwIK0H3BaqUSkIAEJCABCUhAAhKQgAQkIAEJSEACEpCABCSgAK0PSEACEpCABCQgAQlI QAISkIAEJCABCUhAAhKQQF8IKED3BauVSkACEpCABCQgAQlIQAISkIAEJCABCUhAAhKQgAK0PiAB CUhAAhKQgAQkIAEJSEACEpCABCQgAQlIQAJ9IaAA3ResVioBCUhAAhKQgAQkIAEJSEACEpCABCQg AQlIQAIK0PqABCQgAQlIQAISkIAEJCABCUhAAhKQgAQkIAEJ9IWAAnRfsFqpBCQgAQlIQAISkIAE JCABCUhAAhKQgAQkIAEJTFuxYkWisHLlyhkzZjSCMmvWrLo/3XLLLdnvly9fPn36dMlKQAK9IrBs 2bKZM2f2qjbrkYAEJCABCUhAAhKQgAQkIAEJjD2BxYsXb7DBBmPfTTsogZEg0IYAXbA/CtAFQVlM AgUJKEAXBGUxCUhAAhKQgAQkIAEJSEACEpBAEFCA1hMkMDwETMExPGOhJRKQgAQkIAEJSEACEpCA BCQgAQlIQAISkIAExoqAAvRYDaedkYAEJCABCUhAAhKQgAQkIAEJSEACEpCABCQwPAQUoIdnLLRE AhKQgAQkIAEJSEACEpCABCQgAQlIQAISkMBYEVCAHqvhtDMSkIAEJCABCUhAAhKQgAQkIAEJSEAC EpCABIaHgAL08IyFlkhAAhKQgAQkIAEJSEACEpCABCQgAQlIQAISGCsCCtBjNZx2RgISkIAEJCAB CUhAAhKQgAQkIAEJSEACEpDA8BBQgB6esdASCUhAAhKQgAQkIAEJSEACEpCABCQgAQlIQAJjRUAB eqyG085IQAISkIAEJCABCUhAAhKQgAQkIAEJSEACEhgeAgrQwzMWWiIBCUhAAhKQgAQkIAEJSEAC EpCABCQgAQlIYKwIKECP1XDaGQlIQAISkIAEJCABCUhAAhKQgAQkIAEJSEACw0NAAXp4xkJLJCAB CUhAAhKQgAQkIAEJSEACEpCABCQgAQmMFQEF6LEaTjsjAQlIQAISkIAEJCABCUhAAhKQgAQkIAEJ SGB4CChAD89YaIkEJCABCUhAAhKQgAQkIAEJSEACEpCABCQggbEi0IkAPau6jRUJOyMBCUhAAhKQ gAQkIAEJSEACEpCABCQgAQlIQAI9JdCJAH1LdeupJVYmAQlIQAISkIAEJCABCUhAAhKQgAQkIAEJ SEACY0WgEwF6rADYGQlIQAISkIAEJCABCUhAAhKQgAQkIAEJSEACEugPAQXo/nC1VglIQAISkIAE JCABCUhAAhKQgAQkIAEJSEACU56AAvSUdwEBSEACEpCABCQgAQlIQAISkIAEJCABCUhAAhLoDwEF 6P5wtVYJSEACEpCABCQgAQlIQAISkIAEJCABCUhAAlOegAL0lHcBAUhAAhKQgAQkIAEJSEACEpCA BCQgAQlIQAIS6A8BBej+cLVWCUhAAhKQgAQkIAEJSEACEpCABCQgAQlIQAJTnkCHAvSSJUseffTR KU9PABKQgAQkIAEJSEACEpCABCQgAQlIQAISkIAEJNCQQCEB+vbbb08VID3vs88+Rx999Ec/+tHD Dz/8ySeflK4EJCABCUhAAhKQgAQkIAEJSEACEpCABCQgAQlIoJbAtLvuuksuEpCABCQgAQlIQAIS kIAEJCABCUhAAhKQgAQkIIGeE5j2xz/+seeVWqEEJCABCUhAAhKQgAQkIAEJSEACEpCABCQgAQlI oFAKDjFJQAISkIAEJCABCUhAAhKQgAQkIAEJSEACEpCABNoloADdLjHLS0ACEpCABCQgAQlIQAIS kIAEJCABCUhAAhKQQCECCtCFMFlIAhKQgAQkIAEJSEACEpCABCQgAQlIQAISkIAE2iWgAN0uMctL QAISkIAEJCABCUhAAhKQgAQkIAEJSEACEpBAIQIK0IUwWUgCEpCABCQgAQlIQAISkIAEJCABCUhA AhKQgATaJaAA3S4xy0tAAhKQgAQkIAEJSEACEpCABCQgAQlIQAISkEAhAtP++Mc/FipoIQlIQAIS kIAEJCABCUhAAhKQgAQkIAEJSEACXRPYfffd69Zx3XXXdV23FQwdASOgh25INEgCEpCABCQgAQlI QAISkIAEJCABCUhAAhKQwHgQUIAej3G0FxKQgAQkIAEJSEACEpCABCQgAQlIQAISkIAEho7AOAvQ S5cuffvb377lllveddddQwdegyQgAQlIQAISkIAEJCABCUhAAhKQgAQkIIGpTeCggw4aewCFBOgr r7wSGTdtH//4x5977rkBoEE4To1iQ1st/v73v/8f/+N/zJ8/f8mSJdtss03aN1vn4HvUVhcsLAEJ SEACEpCABCQgAQlIQAISkIAEJCABCUigXQJIoI0k3Lo/NZJh0/fZ2lCG+W9xtbaQAE0PZ86cSXuI uRFNvNtuu6HwttvztsqfeOKJJ5xwwq233kqjbHvttVdbuz/55JPTp0//27/929xeiNFRYWzUT5l9 9tlnzTXXbKt+C0tAAhKQgAQkIAEJSEACEpCABCQgAQlIQAISGCoCIRkTmFtrVaOf+H7u3LlXXXUV Yil/zz333BCXSS9x1llnhTz78pe/PC0RyQf+W1ytLSpAJ4sRag8//PBnn332xz/+cf/g0u0777yT rq611lr9a4WaFy5c+JrXvIZR6WsrVi4BCUhAAhKQgAQkIAEJSEACEpCABCQgAQlIoK8EiBgmovd/ lbdcQ41+Ipz58ssvP/TQQzfeeGN24S+fv/e97/H9v/3bv73hDW8IeRa5+f777+dLVOlvfOMbdQXu Rl1rW4CmonXXXfdFL3pR1JjyLKPhzp49OxsWTQhz5LggJPvSSy/NxmmnnB7kaKaGWuNQ1j/0oQ8V UZ+z6UFoMariyz333HPFihX8zVmVbQtrMczw5776vZVLQAISkIAEJCABCUhAAhKQgAQkIAEJSEAC AyCAmkq4bTYdcWq00U//8R//gdD8lre8JZXk8xNPPLF8+fKswZR58YtfzDfERBOdXES2TbtP++Mf /9iy8+i5yN5nnHFG5KlAMp4zZ86ZZ56JIn7DDTe8/vWvD4E89N9jjz02PqcQZsofeOCB//AP/xA1 8NOvf/3r+EykM6p8LtIZXRhN/aijjrrmmmsWL15MbSQASa1nrc22ggB/xBFHEP4dBmSNbNTBXL9a crCABCQgAQlIQAISkIAEJCABCUhAAhKQgATaItDyzftzzjln2223rVtny33bsmR4Cq+//vp1jfn5 z38+PEZ2aQlpKzob0yb+UNwkRFfimusKqrmfakXU0GaPO+44Ehcfc8wxX/nKV5CbkWFDAaZ8qK/F t7YjoGNxv6222iqa/Kd/+qf4wPbOd74T0ZkCbHzAytDCI3I7ymDiPffcg0weWjZHERkw6mbzOP74 4ymWsk4jLudWPqSqW265JbUSuUGovG5IdS0RakNVN/y5uK9YUgISkIAEJCABCUhAAhKQgAQkIAEJ SKBdAtnVyOp+bqQ+t9uQ5UeCQM4HUEdz3wzeH174wheS8aKWHqIuciuSbzwIIc8E4dUowynvRcF1 CItGQJ922mnJiE9/+tPZJNO0lH5FF+e/CMq5uOYUawzQ2hQhuQpDZScFR2qlbjhzbfR0kueJM28Z AV03+Hok3FQjJSABCUhAAhKQgAQkIAEJSEACEpCABCQwugR23333usanZe5Gt2vtWn7QQQddcMEF 7e7VsnxPIqBzqTzQnRGjaTpiq8ndEYHSdTN+ZC0sGgFNEgzsDj0+6cIIvijfxBHHT7XJreuyQKSO xRPTVnfNxGwoPhr8ypUrSTXSEm7xAtjA84S28pUUr9ySEpCABCQgAQlIQAISkIAEJCABCUhAAhKQ gARGjsCTTz45ffp0JNys5ci//BetGU01UkogqxJAXCRrSlEBui6pSJ3x+c9/PvJppPawDyuxNe2V 0mLw07PPPls350YqjPVIw1nr63a7tqq6xepaHklCQrN3k4AEJCABCUhAAhKQgAQkIAEJSEACEpCA BCQwBQnMmDHj1a9+9fe///3Udz7zDd+nb5BSWXuwbgxxEWJdCdBZCRiJ+dxzz40mw27MiqzNCOQp fp7UIbNmzSJBB3bzEwXOP//8XHJnvqc/1BbKOr9SVco6nXpVW1XdYnUphALO8olFGFlGAhKQgAQk IAEJSEACEpCABCQgAQlIQAISkMD4ESCwmIhmlNgIIA6NN7dsHnkv/tt/+2+xECB/ScGBYIu6+41v fOMtb3lLSyZdCdCxuiA5nUlEjfg7b968aA+7yQPCB6Ky+YnAbLI8J1NYJ5EA50hfTQHinSOAOrtR 80UXXTR37twos91229VdXZEvifROVTUqVkuB8GoWP3zBC17QEpAFJCABCUhAAhKQgAQkIAEJSEAC EpCABCQgAQn0g0A/EkC3ayfq6/z58/fcc0+UWP7yOZvWmbX9fv3rX6e03cQNv/zlL6cAkixLFIYq 3XwrtAhhq0pa/54WIazVmlvvbAkJSEACEpCABCQgAQlIQAISkIAEJCABCUhgXAi4COG4jGShfnQV AV2ohXIODRYqJDxZ9bkgMYtJQAISkIAEJCABCUhAAhKQgAQkIAEJSEACEhgDAn2JgEZxPumkkz75 yU+SXgNGhD+TOoSUGkVCsseAqV2QgAQkIAEJSEACEpCABCQgAQlIQAISkIAEJCABCPRFgA7R+bTT TgvErFXIf0OMdpOABCQgAQlIQAISkIAEJCABCUhAAhKQgAQkIIEpQqBfAvQUwWc3JSABCUhAAhKQ gAQkIAEJSEACEpCABCQgAQlIoBGBQeSAlr4EJCABCUhAAhKQgAQkIAEJSEACEpCABCQgAQlMQQIK 0FNw0O2yBCQgAQlIQAISkIAEJCABCUhAAhKQgAQkIIFBEFCAHgRl25CABCQgAQlIQAISkIAEJCAB CUhAAhKQgAQkMAUJKEBPwUG3yxKQgAQkIAEJSEACEpCABCQgAQlIQAISkIAEBkFAAXoQlG1DAhKQ gAQkIAEJSEACEpCABCQgAQlIQAISkMAUJDBtq7fvtGrVqmnTpvH3ec973sqVK+Mzf9kgwt+//OUv 8Sv/5XP6PhXjQ+57Csevf/7zn2PH+G/th9j3+c9/fra2UtvPm7by/61k3zAgLKFM1tqoMJpetSqG r1Tgec9/XvXLSkdix9SFMI+/mBf9TJ1KBqfq+JBKlndcrS9Vw8JCfq2YGrsnLKn7qSMUjgL0PexO fzNlSn1PYxFmxK9ZGlEPv/J3+vOfn2u01POqa8eOVPL86gBF72Lco4aoP4yp/SY7gmFD9rBJzpPt UYwg3ZwYyueVh/Ivq54//fl/+fNfGOtSF/hQ3hg+fmT0p/+X6Wkco5Vc/dHrGMFyfav4Dwbxl8+J W1RCr4HzZ3bJOHZyvMn2/+l5/582jUGJ3mFz6nsT/4+RSKNWYvWXVeErVf8veVqJRvj/tOetLDOv VF7G++fScDxvjeqoUkHVQ0pHyvOe9/zSXLCqvNeqNficMawyOjFQMV5/+cuf+ZaSFbNL9lWLlYsw 6KUhSP5fqnGizmlrlPpeHcdVNP/nlRP+X7ZkFWWq/l8qTG0V/682GkaWGq4eOHGMM6tF3+v6f9mk yjEVO5aqKONIx3KA/YfNNskeX+nXdESX3X7V85+Pl2enMr5bgy/T0Vq2h86UDkP2LR2k1b5Uq8r7 f/KZsKrUxTJVKon/lK0umz2thLp0ZFV7Hd/HsUa5n//sIQr/9UteGm5T2nPaGk/88pk4ZsOpYrwm HKZ6iPFz7+f/sv8zTU1MGrn5H56rzf8TJ4CYtWJ0yrNDicZEF8qTRvm/z4/5P41vzBLR09iC/Orz f9nrqjNk7BvFsh9i95IZ5SFJu0SxmJ2iQGn+L9uXmktVlUpWZ8XStFY7/1dHM83/E/5fbTRqji0O pZXtzv/0IdPfal8qlw3leifqD+alvpSPuCg8Mf9Xz48xI1XOVjH/V4/0GB1GPzv/B0bOFFn4af6P 5lLTMRDVeaNyDi0dUJxuMhcw6cKjdNbo8Pqn5F/s28L/V79mqAx99bqrZMbzaq5/MvM/PpBcIjwn rK3UU/aQNMrxU7PrH+aB6vUPnlDj/5x0SqeJ2Jr5P/N6afpt5f+rX/VlfXvC/2uvfxjosm+3e/2T 939mwtX9H3P//OfSiTU5Umn+/38Frn+q57u0YxZ7Or7S0ZGO6NX8f/VTedba1fz/L2X/n97o+qcy NKv5f/mAqp2c05HFWMf1TyqT/D951MqV/2+1Y6d8sl5t/m94/V92pChf9sAwpjqdVmwru0wYWflQ OnTiGqD0/cQJjs/p+qd8UVpx+3C55P98Xv0SsTwJ1Ph/XCo0uP4vzfaJSdXgyoyW8f8St+hX2dTK TU3pXFu67E/zf2WaLc+5Fe8tH0fVk3GpeMxOLa7/o8vN/H8CZlz/lya38KjKDBxzRbqYW/36ZzX/ j+v/8tVImUald+n6P1VYmdLLM3ZT/584o034//Pyt3IN/T/m/wb+n4wpXe/FNBiOVXWt1ef/iodk L6gqjpq58Qz3+H/5+9/KEGSdp/YQK83+qx8XNf7PpXLlmjlhjw/8zRyG5Su36pmrzvV/2Y9Lx1l2 /q9e6sQ4Z/0/3QSVduMStHILX7rCiWLMhPXm//L1T7U2PmaufybuwdPZIblB9kPMhwlL6nX4YPpv 5fonN//H9Ub1yqG0Q/VCvfb+l/EvNxSX9Kv7f3XSKPlq2Z5SRc9b/f532hpgifvfuBqvFKtCZnjK x3h5zqLCuKQpuWDqSNQcf0FXmYSrBEsXLVTL3Fv+MDHLUeD5z59O/XH/Gx/KR+HzaKjs//8lbrWq 00tlqgkeZc8pDWLZlgn/L09Iq2k45cmh3OvnV04o0ceK41UpxX1QXAuVm6hMjMXm/0ovwtoJ/1/5 Z/pT7l2b+k/2+qfQ/W/1Nq/l9c/E9X9F/6k3/4f/9uL6f7Xrn8y97cT1//TUUAx02FP63Gz+z854 E/pPget/bqJL13gxk8TRPWj9p3or19n8H7NBzJzpMjgz/2evIibuLFab/7P+30r/5CxD5TF5psun kJgqd5etrv9D30hmZz+sPv9PzI18Wv36p9KpdNaYuP5P83/VY1tc/0+C/6/a/f+3Cx247ps3Jt8O CM+fseEmaX7Jen86DLIHZzhrOlqiinCC+DLNlblm4tfMSahEM93n197wlybH8m3SxKFYmRAmfCtN EOX5riRuluuvXCDGOSP8OxkZc27qUdIa4qSSuhxlUv3RzaitXKxybZq+T/um83SOXiqZ5uWY3BPJ 7OEUZaLF2IJbDFO20WzJNAQhvyZucTOQ2o2Gcg6avYKPcckdLWmgsx2JJtK+7JVop0uBqCdd7kSX OSGlToVXlEGUvq8IfHGZVT2JZq4JSiiSXp9GpGRVuR7mCHYtiRpVNSc7rPF9TBmxlYwpX7UEk0n1 /9VueAJsO/5PtyqjlpCW+JTvSar+n3kAUO57SX2ram2ZvlcuwvL+/7xSbdViZf8sqZyr3YQk/48h Td5SEY/KrhAuET/V9f8Y9+T/1NLI/6O2uJcos6r4UvYYaeT/JZ09U3N8jkZLLrH6TXLF/zPaaxoa 8P7d3740/Kd8Ui/RRtkvXdvx3/K1Hf/lA38r/l++ZSo1V3Hb+BpXrDxFixHMmBeGVdS3rP+nQzVx KB1H5evXYBvflwejPHXHbXBJNKqMTsm2cpk/PPNbSr3ghf81RjZM+v0f/yM7jiUj42qyyqrkRX2a /+PaouYuN2EJtT36WCpZHc3V/D8U/OpJKg6r1KOs1pw99lvN/5XxyrpZGtmkaK/m/9UJeWJqzfp/ 9U4vDvn8/F+9Iy04/2fbTXD6M/+XXLsy/+PeBef/sh9mBrHsotXr4BiFCf+vSjBpNsBT687/4ejR zeppuur/lScx01Cf47BKW/mgK093Hc7/FQkpZoN0zIYzrOao9a5/0twbu8eWjqxG83+aD1P5lv5P yXSlnvV/FMnUdExcYXa5zMT8nPw8gU0lSwAz2nea/7MF0mwfU2sagmx/o+MV/y8/Eksjnp2lY9/E NnukpCHI+3/comcuaVCCYtCbzP+poay1Wek2O/9HPTX+X3p8GLtH6wl13ckqXHG165/M6WnC/yvX P7RYsj/7+DyaqOf/lWEtXZ418P/qvhM+UPbFiTN4olrLueqopUMw5LPKCScjM1Xdv/Joqlxb5VaC nzL+X9m77IQV50yn5vxhVf5/KMuhQqYDMPkPXY6H93X9P6s1V61u4v+l69tUbMLNqmftGMHy/M/5 t8I8DVxF+yrHr1SPiMpddDoQcvN/RFYU9v+JKJbSPtX5J0a26PyPbVwQlC9j4kCbmDBXjz2Ky4CY Kxr4/0RQ0YT/V+f52sGq+H9u/q/e+GT9n8v4ZFje/8tTR/nL0qCXXWPiti4b5FRCxMVF+aYjXf9X IxUqbp+UxDTnhJFRc3KAvzCLQiPFWKwuIcW+FWMyz/5jWoifJvy/anCATZNMzuvS7JT6WHdKKc8P JcGx4v9ldfPPf/lz+AZflv0/fx0eTadnFtkpN4FNR2JASOYVm/+T/1ew1PH/cvPpTi1saHX9g1dM zB4V/y9/E/4fcnYQK90npvm/9KQzK/Lm73/DjNKO8YA87hFQk+v4f8i7lYuKifk/3BIbyueumsEq TYYZ/y8JW+F7YXw6ZccNQv3rn2pPq/6fuf4v8w1nmDicq50q1V8K3Jq4/03ukTy8hf/jqFn/J9il evdX66jpcKjv/wWuf9LUMXFYtbr+r/j/6rEsVf/P6zAV/4/aM7phGWC9+b9t/6+9/y3dycCqfMrD TSauf+IxRwP/r4QRxDDVzksBqs78X3lUWXpgHPN8OhZSVWngksMEw+QJBa5/6s3/1ekuDWJ2ik4d jy9TmeT/8U3D6/8C1z/1/b8d/ad0pVG+6ogJquRF5YegyVXSZJh11BCgs4fDVPP/1712E2D95NHH sh5VYpieKGaHOcY4TfoBN/1Nk0jUFVNkqjcuxGP3tMXBnHaMqmg6uX4cJ6lYXBrGmCW/jzk6W3PU U7rK/PPK8udSKF5pfi9dRZW2SoBzee5IlWePzOhX2JzmFz5Ev2JLR108JmKaiG/Sh7JJFReMfdPk lXXH7FEXvYhupo7HvllPjUEJwqlYGojsxJE6Er/yU/Q97g/jKjwZU4JWvVdJeLPAU6/T0Z56VO17 5bImbA6zaTFNHNnJOpqIX/kc8VzZSMxSH8uqdGgEaaTicxqO0r7VLZwze5UWhsWkUNqrCjZsKxWt PsWKAuH5Q+P/E+ObHCM8Id33NvX/Ul+ifIxda/8v35kX8P+KP1Nnjf9XTkjhzOlgLOz/pcOzX/7P hXa83FAd/bz/V+9V6vp/Jaym7Hu5HZv4P55d8X9ksrL6HJ4WwS8T/l85GCd8NUa25P8lq2KnuLIv e3Lp0KjIExVPrl4xZ/2/GuNR2b00CYbkHSptObQ8DU3JqvJhGDNMlKnsme6ICJouT+yJQHzOjm94 Wv/m/2xsdd7/I2ykMv839P+4f2BiSVTTHFvM/2vn/4rbZ09MHfl/df4v38yXB7rh/J9U/igZA1Fk /m/k/9H3kiZVvazsaP4vxdS0Pf9XT0ZZb6z6f2b+rz6IWm3+L10ylLZG83+qM00s8WQuXDR7Du3F /F8Jimzh/9Wb/NWOvuLXP9XnXnn/r9wVx/VPO/N/GWwKU41qGce4QS37YWlMG1//VP2fEIHq2bYr /69e+FX8vxLlF5dY3V7/9Nn/K+91RSurX/9UYKbjtGb+X202rvh/0euf0qmt7vVPPf+vXP/EVV+a 5Gv8f+LVosoFfDlwr735v3zhHRJhTAuxpbk3tR640gyWPTYp39b1fymsu+L/lWM8eW+pnvI1cE+v /5vP/6VjJ83S2avZcJL4G3x6ev1TOVLi7ADZ5tc/Tef/kg4SvWjr+qf19T9XQuUJPIxsMf9XQTW6 /o9TQUzp5YudyqOpgJ+Z/yf8f7X5v/wuXXqjLr1liFXVG9jKhU064da//kHC/nOx+9/qiaAyRj3y /ybz/8pygHPqUQlL+b/pTqHh9X/1Drre/W+vr39y83/55BS+0af5P537ctc/8TQrnKqV/5ech5Kc NoNweUJbmQ5wJqV07McsV2j+r56CY36ono7LckT5SUna+Kat+b8cxbmahtD0+qcUkxtNFJr/w//L voWdcbEdWGLr6/zf9vVPEf8vcv1TvXKOzsZB3ZH+U7k3ieuuODajwpiU6uk/lXu35CTpQA4zGLim 83/pdRlKZSPiO7r+b3L905n/d6v/JGdrPf+3r/+E7pyaiMf58TQrhqzk/5Ojf7Zz/T8p/l8GV3v9 8/xXbbBxuHi6NEzHUpo1sjNIeHyAjs+lWbiqQob3p5k3HUtRf20rcaaPGigcdcaj6TgNpHHNOlbs Eq3zllb5Oqn0N10ocDtVfmBZCShLQkOa0NM5JnuSCAtTQ+kcEN9El6Pd6Ej0Lt5XLZepzEE5bjme qXD0N2HPtc5eYSTzSFbMTX0Jdw8+YVXFyPL32doiKDiNRZrdoukEudqd0pGbu6GNzqYDLNpNX8aH dMCnOqNM1nmSVZENoAKqpN5HsggqWi24IFrMukcaiOQt0Xo1ZLV8WZ8Jbsq1nn26G1UlVmkgcuOV yqTy/fH/0v1qxf+r114lf8uELKXx4kNd/4/nbAE5ypQqLA9MGi++j6uukuJfeu5a6Xe61KsQqz7E TmDLo1R+Gl8+9DP+X3kmFBWlA2qCW/XcnCMckWj1/L/kBxX/n1bj/5nXXSsz2sSLrtXgotJz41IY coxu6cFDjf+X3beh/xMbmOtgadDL/pLmveT/f7fuS+OKdiLGuRzyXMf/y+HJ1UO7zLDkhBPXmuU6 S1bFNVv8FOk7SgZUQ5izE2OFeami8i7xynk560k6+KpvEJbLVK4Gy2HO1f+CKiKg13zBi0rMql7x zB/+NCj/z8z/Gf9vNv+XdbTq/F+5hqv1/9K4VGMqa+b/iZce8v5f9ss0wcbnBvN/C/9PKThy/j8x /1dpZ88+VSep+H8Kzmo5/2fntDSV1fp/Mqb1/F+Nea+Z/0seHo5af/4vu1H9+T/zPLV8UE1EUU0c NdWjmaGZXr4xK00XZVcOmxOudGqjOY6uNDdWUawmTCR7wrbu5v+KtN36+qf8KCg73YV0O3H9U1Ye a+f/NO0ks9PcHs5Z8v9qVFSafrPzf5yXa+f/FDQanlDKlVQJzirPIgX9v/SkrZX/N5j/J/y/6ovl GbR8uFQzP/BNu9c/Lf2/8i58ptGYZMKLAlfd65/wl9r5v4H/V27dC/l/Jooqe9aIvjS4/mn48mmN /1emsjSm2Yko4/+ryQQlM6rXANkupCkxcchc/1emgjRZpQMzLhjKbjkRXlD1/5IoWb3+jx5XtKfs aa4qYkxc24Ql/6Vy/d90/q97/ZPeQyqb1P78X3WY0vRYsbnsCRW6qSPRnczj3Urh+v6fEWtCMOqB /5euHwpf/5cCN7IBPRMxv9GjyrhXX7Gq9q7w9X850CQuTZNDxlDGfwv7/+rzf1WyLFcewX2rRRrm DsNs0+GZ1cuiCS0pfDWNY/ocNU/4P96LCln1gfD51JdUOF7QSVdWYU/9+98a/w8jos4yt4lz3GrX P9W7pzT/lyb5NP+XMwjFK0RN73+r00M1V140HV2ud//b7vxfwP8r173t+n/m9aYY00yMQtyuJ8dI c2B5UCbm/4hbys//kWyqgf+XzlfVNyDTGJV9oHwvVn3xMTCG21T5lwe0RLbsrhPuX3HCaDHN/9wF pHNQulqo7JR5N6jJ/W92psr6djoYw57QNnLHSEP/z6jwcfyu5v8cmGUfjLcNOvP/7DGYfDuGMuv/ de9/S9NZi/m/1NH25/+JeK8gk52+smzTDJlcLjtnpi+TbyTsEXTSg/k/d/878R5GCVg6ycbANbn+ Wc3/u9R/ej7/Z/y/0+ufylDkxiv5HrDS07vS487ykQyxSPs5Uazh/F9Y/yx4/1vj/3H0Vc8RFf0n BjS+j7+t5v90JuzR/W+5OxEB/chPH00HSzjb81/56tekIycMzfYhTbtx+uG/MboxLWYPnvhvVJoq TOfp5BPZI7N2jqN8aeovn0dL2KrCQZz50lVUWJKm8pg+ItCp/GXJkFS++mv+JJpOqyWTyqOSBil9 iJ5m7SyfOSpvVpabK134lhNp0XqEZa2WVDE39skJwhlyp8PUUGKYnW2DaupX7BsDFD9FF+L0E8Qq A5EJZMgGpwSuJF6n0Ux3FDFY/DcMi2rj3JwuROLX6GY8c4s+Js+J/+Ym6FCfo3eljpRT60aPJs6F 5ajPFAuTzEtVpdEpGRb/qarPpakh897lhP3VYzsNa9awSfX/Cop06RMTR9y4tOn/lfu3kj+UwaYh To4RrMrMJ6Iv474xxi69URgib8DnsrBUVWmsJ967LPv/xBV/tq2K5bwOmVLclo7MiavzOv5fbnnC /6t5EtMw1fH/qlxSyuBWnaBKxCLQvnpoRM+qsS2V47qR/5fytZWvw1bz/7JAU+v/675snYr/V58D hfqcINfx/4rnV/2/enyV/D/dalfHPflqqSsTqSQrt0apodJFe1V9DtEzzdUVChXJufLyQSnMZCLZ xhq/f/pJGkKArox1WcRPAnR4Dm2llMR9nP+r55FKnvpG/l+9lU09jdkjXGXCT5r5f+UoSJPnhP9X Z60s/HCG4JCdrJr7f8obXpmN4yir1l+qKpPuIMp0M/9nZ+Y0Z6ZAtoL+n+I4Sl0mvKV6K57x/8gI X31/uXymTvN/utmLsWjk/xPzf7X+1eb/8msxBef/6vRfeZ02+UDZH6qvNFYeSK0WOV6ZBqsuV5n9 qkMwcXDVv/6ZuFbr4Pon6XSViaJ8aOfm/5h7s/N/it4KV4920/VVrf/Xmf+rWcXL83/24mG199ZT 3yfm/xr/L98Sr1FK5VHvWXhYHrunSrIf6s7/lTvVzIGQvURpef2T9//yCWB1/y91Oh2/xa9/oMWM VPj6p3KdXMj/s/N/5qFs4+ufCWks66LhD+m8E5NVmsGy32e/rM5LlZktuVy8FpOOrMr83/D6v/zI Nl6rKtcY+yYvjRbLqagqs27VEyZOlIxLY/+vxGHEFMH1fdRcutxdzf8rlWev/3O5U7KIyv5fkQKT o6YP0feqnaXPjef/ykmhfP2fJLnKSbNMozIZl2qrSk0xNaVjMB0a1YlxNbU99l/N/6uXGfFTXP9H 7yIsq5P5v/zaU8TixfzQ8Pq/rCu1ff1fDjSJDk7M/237f6lnaXRKH6o3AIX8v7zqTLrpqICtZvCb 8P9MOubw5IQ3TbxlO0qn85bzf+nJaPm6Oh2G2Xk10a7r/7RdGfdyjG7Zkor/tzH/l5suO0bl1cCa +T8m6pCpJ479JvN/jGCL65/8/F/J7xSe38z/M5E06RhpPP9XnrLU9f+UtiWCcyeEpHICilR5XA5H E/FIouL/6fqnFO1evv+Ff1mDKvOPG5a4/ildv8dVRGXmTF5UdpXy9xXPT4Jyur5K9z5xWi49CiKH 8kROhorbh8eW6y+LHqv7f/kF8Mo18MT8X4rIKZWLOSRNa9nJp9JQ5ZJjItFNdKTV/F/KlB3zf5gX YewT83/miItGi/t/9vqn6v+1+k9FPYjKs/N/OsWHPTXz/8TkGVY1mP8rzhAcAmD7/l+pPBrqqf+v Nv9XPbNyBshc/0Rse+WqINGolCv/E+jSjNRw/s9e/7er//R8/q8cbN1c/1RUrMz8n7/+CXkhZo+4 8Cgf0xVoMaYT/p+5/knPhKqH7VTz/1Wb/v0muN3DP/lpOurD/ysR0OXJbuLITBNEHLHhlOyQlP50 8GSmwhLTRL/qD6up6fFlGqeoLaqKSYEZPK07UR7a1cTfMD3OuGneTLNz1RNY167y8mNUnmafaCh7 6VM60kLLXv2BebhRsjZ9iHaz01m1+6XTT2jQ5Uu3SuqPRKl8Ppt44F8mWbrCS1ct0US0mzqY2soN R4AKC7PXcIEirTMTv2aNL5EvHyRxGR3VlpygHIeeKkwdTLtTIIkLYWHqTpqqUg0xvoxjGtzMGFUe vzABlvTBuBAvPyMtFc4sU5DyRGftzHY5nSeSf0ZXKzEF5Z+DQGKF2aV43pg1auBMtv+Xrl14krGa /6/+8KOl/yexNUoG/3T3Vdf/s09Tqq4SyfUrnkNFEy5UuoStXL9WDs8qzNRc+MNql6QcFOXMVuF+ cVCXhql8q5O70i2NVykWr9Jo2UlKWzhV+cxZvu2M7KV5/6/UnK4wKFO6HqyILBPCdxH/Lz3wrOxd ciouBMOMWv9/+d++NOaB5KuVA7x66Rk5oKNMPH4sH9oT0aPp8K/2lKomJoSJ47Qc/FIhWb2sr/y3 fOxUJoTK7UOp3yVrY5HP8tVhyQfKR12t/xMBza+r5YBeVcoBnY6vwc//8fAjHbB5/69co09EMSfC Of+vPJOsN//X8//KZURy++wUWh64iddNqvN/BWlClPX/0uI/deZ//L/Y/F8+AML/06g1mf+Tg9UO cVgbc0J78//0JvM/83zl3JvqpI0W83+176Wbd/pV9fbU01JV5bCgVGfc71U8PHOfkPwzpoZ0qV13 /g/HqPV/zOjv/D/xbsZq1z8VDy+r/DGtdTL/Vx/p1fX/+tc/5VikyF6XrlLKtyXlWbrw9U/QjOMr Tje18398mS4YssUaXv8ErmqgX1f+Xz4BBJmq/5cuBOr4f9kLkxuk+ZwvsX9l4/k/zEvlAyDrR4US EXUmx8vM/9X4gKpUEYVT+EWAanD9Uwk+iEb5m055Tfy/lLKggf9HPamSCvCqghD1F5//0zVDIlO+ PC6fnqraK4dyvev/7PVP5f48HbCV+b+yIGdlNGPZj8wAT6SAD4DtX/808v8JQSr6lXqXFOfKeX/1 65/G/l+51I9xT8MdB0VcfmW1ks7n/0zmh3DOptc/XJ9UNPTwPbZIchKHeeX6Z/W0UfX8v8H1f3UZ 2Ohm2JO6n470aDrn//HSRrr+CWfOzv9xqEadzeb/WDWk/AA7DWL5yrPy8KZqxsTbri38v3qOzs5y 2crL3hIe0/T+N7PuYppR8/5fvTxOzNPcEteY8Rwidk8BGYlz2cKKShJukJn/KzSKz//JtmRtgfm/ 1GIU68n9b/ZpYtScvf7PjUJpdkUpzs7/5YkoHKl0/suEZCX/R7au+H95xcLK4RMPrsopOGr9nzcz woHD00ofSoxidFLi3fJX1euf8ofVzr9lPaEqBZbW4Jnw//Dxiv+X76SipxX/rz6aKnl15DnMPEmK wUq9i9NjzfxfNb6g/jPxjkuptpIp5cMryFS+yVzK0lxr/ae9+9+JYKPk/zHXpVklzR5p0hi4/1dO ajX+H9NdKboxq/+kGSl7/FKyi+v/ktvE+grptDUJ+k8mgLX4/N/i+j/r/83n//b1n7h2iri0dFzn I0ga65+5K6KYYHvu/3GgZef/4fD/kii66ev+nrng4Z88GvSS/z9/vRkb5qeJzPVTHJ/Zgf//k/cf gJYUxf44fvPmSIYNpCWICKhEJUs0oig+Ucyiz4A+E1mioOh7xqcSBERF9IkYybLkKCAgcZewLHHZ ZfPuzf+q+lR/pmbOnHTvXeT7/x3Xy5w5Mz3dVZ/6dHV1TTctIfpG4C9cCTwxRkkuwI3ORBx/JobC LahJ9Lkxko815CNwwMAorrGQVub04yTaTNLhGE/Pm6uHOmPyGRXwCFf5NF0Wuk1wHJDxhkQPbUkd 24Qk7+hjO0vUJP319rKDoe8COsAnGiclQ4+BwqT89UwaECIvKYqdQlBpY+LULuCsO3Vt9pvpEceo Ekk8noHko3FC5rSH2Hztzm39NQxHcJec6ejMtuitzPTEI1AxcjRFgTen8BOYgoHL3KNTF87WEXVs HZBAzLxS+Edg1xNDiBNRYuP4F3FTMm4mYZ9AZOvLBYJ/dmxgxgL+xTepxH+Sp060AAtaSauc3K5l 2loxkGc1/KsbnnJ4caXEptFYx7++Ti6TtFmwmI8wwPiwhI8wBPvtiowEUaAaJSfacYJCzS3+Wwv/ WHsEXXVt/K+3ztomWA0oU5gaZ8creLYYtL6Il/KNzcnwIDvxLxEoWWdA0zFSuCTaF45lzUDgn+IF aLV6Fp9T/Fu+uVKoFc3BhsedLRKtlcHrFzpAcdPmJoTWaktnGBxcury7BP92S2bvVoc1x/+kKTS2 Pv8njqLWtKVh0BX4P8tAh9XzETX532ED/NTHf7vtLZ7nf5iq4l93swn4T9mamWbNADjYJsASqr0y EAtJrAz/WSeYobQR/sfwqZz/rUNP6TaUBlQG/MMfypFwWrMVVde/tkV7jL06vSRzNsaxXDwbWVXy v7K/vQChG8OHmXIYYCKrbJK1wP8cJ6EJzfC/zyvXwn9ivKgyLjlKlQ3R/0mBUSioyP/V/B+Ld6vn k+N/3UgDEhNnBiqLoMIjICLo3RXdMP+zBFTV8R/534b0if6H4v8QOc7/YVGvhEOtBQCA+rzS/k/A P+Xp/k9Y7ztaHJUL8mf3gVagXfR/KvCfeZ5wrT1oaxye939cJo7/tEsE7qKDStuhAA0zXg1Ngiv6 /84e1m/5I2IPCCFYTZzhrb3uk8en6INsq2r5Pfr/oJFS/BPhZf5/Df73HIta+EfNiv4PZhHAxfqr PNf4nyv1kTD1ymr+P8JVRCnKgyKodPUoEoYxk0oykdsz/7/i/RIWUgX/mknDMJk8FL4QSNKRYI/m 42jOsWTUpzb/Z/ivyf8R/wiqYuCGijn+rZ/SnzyD22sYux5HskNIIaexyNQQhgkS/3t8th7+taNr yP9JL3oC7WSqhH/ZHrB8/GuOnH+4RWTEvxeVErGhI8cJx7826SgtjuNfWBmuTP6PkgkSb8v4P6PN BP8m/H/okdosxz+362hu/FvEvyoxLcGhtsMggOUCR/5HUjOolSZGluMcLXSAIDVMz+zB518L41/4 3hH/GB3ImQ4LZ5s5u/sD/0di1sBzNCsaiGWQWA59zv9BmTn+l4vAKigKesSAgEhm67TaYYJKkdOc /+O1LeI/rbEJEkBNeFwF/8ON/5SMf6v5P+E9oQr8143/uGCHin9XcfJ//F0TU5NKqbH4T06Y0Gzk fzlTMf4FT3o3ZPSOGLTG0Grgn0xCWEZGLZjzK8D/efwPxf9hiyr8nxSMKov/cP8MGKmvNJCstSH+ f2Xin6Xj3yrxT6gvz/8jjn/J3uh9zdZbyrMefnROkf83nLGpehg2JYhOMeIsuqfAN1Eeq544LpdD QQZkryOlMUSFokhM5MpIVfS6UCV6wCRljFojxymB2hwjT8YmUNaRf6NXF+uDDgmMgLagKJNVNsnM VlitlAXYjbHhlFtoQpapIb+y9+KVrH++fOdxdiRQGWwSj0NkObIGzuhlJka5GFOpkEahtoABdQex iwNN3EQAoDS5APWhEuM1qD+l53rXKmYdrV4j8QVbTE0rYL0XX/anTFS56UEFVbItFtBRIaAyEWa4 BqEc1Iqs8erAv7eugAFipi7+4UCjUY6fbH1kFQXwSdGBfyvwbwtqYzt7K8XHSDn8W29nzyvgEzf5 9DecsOh8ZO8XD5qd+pApgxwX6wBZpyRiqFJ1mtbnQUsL+Jd7Ms1yJxMHQxbUJoqaw3/KXkFliK71 113bQjFpwIN85zRkcPwbvBMmYRFeAtRh+eC61rMttC025SnSuM61iZfrghPPajj+bfNDs/RsYQek nZv47IdA40wylScuW6JrQGcZ0BanXrRkZbQjLTmkW6pRJzuSnyJ1wORjVcEArwT/R/yDroNPX4H/ bMjBCvMayKqM/93boykRn5WIihqkCcOsSvCfdO0ar7AvgKEG/0dm46MztIXbyZkF9i7yvwTQe/s4 4mKdE7kW+Z8r7vkLLgX+z8f+MAJDWArwiN5I1AjMvxb/2xCSL9sG3GYZ64nScvyv6ypYLvCQ/J8s S25Y+M+HHqKRZivLh8UZIBn1fzor/J8K/FMUhCtAwl28eD4BRgcnlFVV/FesIVaKqFL8w6z+TfhX /w10nbPWpIJq/g9oNI//ofo/iRuBalUH/J9G8Z8NG7x/SW3xDLgq/o9NOCqpRZao6v8nH4w9XaH5 hE3O/zdP0EdyKY6MZopgxb+jp4o6oEwcwLnjUyDq2v6PRG1Met75GkM05f83yP9as3L/P2ztawJJ kFAfiNPAclKlaG3xjr82/nEDJcz+pTr/54TJqFkUL/VYy//RHAKsJJBNrZX4/8G9ac7/z/N/bGMj /K/dg9kOos+MQdOWdfpKZ9azdRWILr1Go9PqndFv0WjdK8H/WQdXE/9YAj/npFXg34Hh/B/Hv8js Dvwv3yvHvwy/VvP/QUdV+F/HqnhEKT4b8H8awH+awWkE/zomsDm5SCaO/xSAZg8I3zg3/rXorWFK r3IyNITBXuRi2csRjTUXGlNL9j/zh/P4x0biEI5eSH72NxGtTADYCsA0cFX/B9p3Jgz+Dyb8OKDL 8B9eK6e9o/lkJ9bKx7/GyRxM+VghDa8ouuiTkI68H0krarLrTPL05+Lpa9r/Lxn/luGfoKqCf1dZ ff+njJ8bwD+EF/0fzXPCkLlg+5Xja1wAB6Zy/FvQbLQIf2p2u6oI7kAd/39NxH9gbMkWgKJG+L+W /2+ir+3/UKcN+T/59WktKqIdhwo51fz/ifFvpagp8LL4zxrBv6wBLTJ75DENQEf8t0/fZBayvTD6 At/FGjsxh9QzXMZ+EaDH7bBtnInKlos5zUL7VxYO8zaky2RjWSdXYFLWEOEMmJA8HK8wsA6xLawt n46nIF5Z6E1ZAtqOX2Ee1nZP80TlKR/tjMLb2YXRbCQXuyWXfBFrhcbC0lB+tBa0nQrCZZSY3ogw dKgJzAZRaT2AzE09uBfCQQZr5CNqkA/F9awALpa/mG0DmgEn3MvrKSi9Jb2+x2r7noTiP6WFovS9 dduXiS1FPVk46yAH8CegJnwYgEajiB/4XhQvdPrqwL+HCWk+0clrEP9Qbg7/1idTxdAdpWppobom VB7/WQkqfBtTGTwq8C+h0oB/uSxzdrNXbDyOnOHf30ZH+DrLRPBaJR1mDSngPy6iBzNJLnu0d60J /LswxHV/K4GzNv7R9xNUZrLJZ0wGCPyvu/aUPg0uawRZqiOCqop/c+sLzKkRZ9+P0YzdIrwiTN94 kIFq9VV99J6nnYwrVE8QYEgzz8wNEIP/bC63es8WZZBqyxrQch4BaEbPJQOahuZ0ZzvEkv/hREh9 1hz/M3wc2QBqzfN/FpmljSvya+A/+CvRNGhBaDtKC/yfbcVTUEQ5/1cs+wizyp5ohFrJdX7S1/XO +kpqxFpX5H9IJtYEClL8hreUIj/X5/8soFTgf4P6QI7/JfMOw79y/g8rvAM62N6dxksCLPC/VEH5 P7yRwM4lkl6BKo3/0wbFKdsLfCi3k/8ZfY4cAgUV8Z/gBJeDQcla+LcxasH/QdEk+ZjzC301z//l +IeUyDkRafIU+uvWWPozmetVA/9Ycx9jd4i9Gf8n4D9ZGcuhggChiF4qBU+s9H+K+E+9A6RtXaQH KGvzP54b+R9zjLECVFOZ/6N+KSFKoijhf8y4J8c7w785YwWZJP8nSxFAu6imAv7FGDElo9oxZZEb I/5VMvZSTpP4R8ECPB3LQzKsf5Ke/pf4t7VToVAGy+JeMi5wu8WLogQyaXjv5q/bU6Q4YB0c81Xx r45NHv/RG9F2wfatRc4VEBFen2KHWB3/HGPnggt8OZ3YjlbpwLYFIhrDP8Y+ubdMcvyfXwqGzkkJ /tXl9jFUKf6JZ+aWorQm/P88/6Pa5fxfHf8+7E/GmMO/uTea32cBRFk5RxJOHaWmNSAMQwaZgRPr QIeFV1Ly+PfBHVrt6s7xP/Ff3//hvtZR6Rn/exWz0HM5/yfPDFUq+j/W0UT8w8dmuzwbJEz8YBF/ 2GwBjXn80/9xfWX4Nxtxhmli/FuT/y24xkD5EPifMxCom8KM/o9mgvsnCsey2UrGv2hbFqIGLXCt jLD7Ren4F66TNgEuN+1U5WshCIknpP3YpVi9MoUmcvzvWyJlq6bQGEWJVHrUoxxz/CtisNK8Zy/4 P/DBgBP1aVRoWU/XKP7TnC4EnvjfYvSymYe99BwJjRByK7L/AIqQEmHpxhF6w1L8l4x/C/gvjH9f Gf8/FzDxXpK6g0DoelEUNGRaZRSI3Z7FMSgxaF/+1vL/04a09mjD9isc/wmJFEPj/yQ0h2gN/6cQ /4ncKMfNxn/cg7Luwy0lgbaG/+9znCnNvBb/Dw//pf5Pjv//ffjf2gLQDz38KLsVHGhyK2kRBl+g D+qMv+IMQ4GAL/pChIOBadAxWAb24B5hyCkz29MPs2xiN09rhBBhV5Ry/JXRXpsKlVGqLjsSuSw+ PRq51A9zGpERUH/UlsBCcDZjVZWAii6yJx4K+RSmYtiXUIwomZVk63Cl6IW3UG7kZfIL6oOvkD8c KdKK/prywuQkRiPxdnyFKbJKLJMZi9F0iRDPjTWFSiVTgN7XkcBJx1mSJ85gOVrUU9/2siQ7z3rG u0LWY5FMIQogijCjfHr7+goAQw3ZKD1IrAfuoBBeNfjXN3GAUrZrSPi3sWDasRNySGaYLe1ChFCt Af+6uH4J/s05y+PfFcR6wkYK+EcEcE3gH45aAf+kAteyXcBJCBw0g39fFkYbZaFhB3AqFnJD5jK8 eX/ZTVd+E8fQ8G9vq+M43e48qfi3mBreedSK+btyGshO+FdbUfzbGXAgPrhAqFhvtKdQF3hXT+Fk aW/ZZtzqiZtGbDsgt7KUzOi3S0PxLx9TwK/Qr0/bWAKRSeBVwv9F/NMrJYtSRHG2ckj83xD+OVbH I8h7a4j/C/gHTgr4j+uiwhyGxP++4QG03xz/W62gCCAfq5TQMGERDfK/3IsbSfKQc2qUWgenYSKz oZ8FnkG8qBLtqy7+YWJ18J+yPqP/wwEtaB9LSa5h/s/IAc1EOiFaPQT8S3CHk0NeYBn/E/avBvxX 9X9serW2/wNHsQr/V+Jfyqvu/xD/shJ3NfynJaRA+DX8H+I/UhzwL+2Vv1jzFDqqjv8sId3xH7aG jsQV+R+GU8R/XCn1lfb/yf+1/X+PypX5Pxq1K/F/Svz/hvh/CP6P3NLbO0T/vxH+r+r/YN9m+zij pkXV4tQFrxm6/x/53xJWSvi/Cv7x3oY5Ne7/VPr/6rzotKjhXxws5AQk0kM3gcU35F61rKHzfxn+ q41/8wtng/Cd//GWbVpIDVTJD7+KKcPi4gVgBvZc1f3/Iv+jnHL+t2GSlImStYcaKv4r+N+rOtL+ jw8M6+DfZiMi/kXQNfwf8Cd0BEFFB34I+Af2YGJQGRzpxvGf4K8lQLYF/vcUlPz4txb/c/WknP/j IxQ2nBUu539Z210sShYJTKMkzKoqqMv8nwh+oAtn4IZVx3/d+E+N8W8z+LcOYM3g3/Wex79vJQ1g SPOFlygH6o5uasz3J1cDGPX4X7Mx4u1oo3zq+j95/Gs9h4D/6D6tIfxHJuSwtAH/p1H/H12hrnCV EjqL/k+e/zG7CWyjbkR7kf///xj/KauNNAKguplBNDD+SDQFrqRNwhKIddAoWQOF4AIcs9hCb5SW ndLbeRl2qkV90O2hHHSE+ErrxYMQ+cXKGPKRyxAdRucBgmb5JFA5g3AtfiNwY53ZSaPmdi9nsbK+ BIkDstZJga8pUkCNHRgO2BGyU6SEaduoWBRpQc4ENBqOHo7ClzPYlhDNFLOJBUaix+2sf3woJIkz rLM8ApGvqBrqnbyGyyDbwkcbZd0VFt/AHKnuO2fuIwI3eC7raf2CfmJfBSKQy7BiMhxTNtOlgTTG pGXqgsjHZQQqHxrPrEn8a3+DD6NF8jjRHWQehVyGf5+6D/j3nPSAfzeBiH/kPcU2RvBDm7i+DP8e UCM4Gc1BmVGkGf6TFz4E/CNRkWCg2cJYPC8mj3+pfepZPWw64vh3UKWMOVtDA+am6xHKV2yrWPnh LIxcrzMuhnzHf5qdttUOkXinH4I/4l8FYuwF4WABkPA+gL1YgO9Ocv7+IDZ20/LTauy5StpDXyn8 B/5PKXsjgn8BQHX+z/UjaHsD+PeeCDjk9VLbcvybml8x/iehgTS0RwiRNfSzrPbw+F9XCsaQGGzp 9JUcA9BUbf6H7cD9RTfBjgZ1a5D/UQfwP1pd4P/0YoEbwCvK/8n1gJQgfBxk/k9fOf7r+z+W9YbL orPBnMTA/w5VCEdkJfWCY1DB/5mzVMb/TeLfSn+V4P/V5f+kDmCk8A+lV+IfbySoNaVeAVFR9CY4 wN+IBM6ced+RLgOxoPtmf1HF/89QTZYox3/0/wP/l+Bfu9Ucb0vrKvCPbcB94FfB/560K1WK44gh 8n+ylar83zz+NTM3bW4W6brgMlFZ8H+gd6gSnlLT/O9Jmlk0E4qWYkkUI+z/N8n/quvkA2kb05An +v9a55RXBL9Z8Y+BRhX/n4OmgH+n6GgRQ/b/6alW5f9+8//tuuj/a9/duP9v2bhQel3+hydQFf8B 1RX+/zD5Pxvdr4nxbx3/x/rZzP/Jlj/OOinSHYQJ/A99/KuOffXxb8P4xwgA2Mf+mUbXHthCnavx P4gdrQbLjbz/I+kCSZguN4s745gJZ9XxP1T/x+M/6v/EF++Gi3+vd+n4d5j4z2aC8/jXvpsMg/3u qDJCMd5CasLFMPx6/n+f2HzCfzaUZqdMz5k2Mlz8147/GCAnjB9/2W8vum32FXfccBX+3nDVn/bf d6/a/v/+++4tl114zo8Ib1H6N08+/vbrr7zzxqulkD/85sKJEybQsSng/5Mf/ZBceddN18iV8k+O v3XqiRSp/Conf3/xBVICew3OXMqZi8798a3XXf6pjx0BgxrJ+Gdt/6c8/tm0/1+H/0cY/5rUiCgG 8IkDHR6CjNAVRcLFRYA7+Jd9G8ckJDKSGn7CMzgiRZ9Kw4gFonwaldNoelkjdpA0DFzPThpfuaUJ /BPMJKNYVAm3e6AqrTWJSmqIKlU4Vp7HAG54hVa7gCA3Jmpl75iAO2g/EF1UeZRtJA4KnJjGItdo BR/KCsR5aUiPj4505uONoBpUD4+WA5SDM/iLng71pIIoSTQn3ot14nA9a8uvHDMokOyVHBSl6koT pNxQGOdxAeuJSiLkjRryifpTcru15nYXcp2iInDsGAvLzgAb/278+2QG9I56NoN/D9NDa1B9Nfzr gqdMzjIxE07ZcThfD/9M1HW9wKaGjH88uQr+3ZCdTPJ5GTXwT9thS+viP2bK18G/zXtJMM6bjKRI SsC+IhgNczDjUo9BWqpcZaMj+Yo36QBaslaqp/4Xu5cQ/9GvZQRZLRp7WYQXnRz20AlD1bLMtFUJ bwLS8LUOKd5dl/+p6Fjt4fJ/wD/HvTBSPKWM/5vAP24vwTwYqaIvqMB/roMjNqiXSFw8OXT+t0V+ NcN+GPxfwD+1Njz+9xeAsFYG2ThuMV/O/6k7U8wbX0GGnHN1/BsRNMj/9C5ii14R/s/Sami2jeBf pAR6B54LfVMT/K+LxeuHBliX/zHdW8XnyXwb2kJV/CuBaAgblV9T+B8J/4f4Z6uL/G8YpnuwZv2f gH/01+X4Nx4ZDv6lPSyBm62hmZ6/E9bNwEwSGs676vI/ryzyf1hiW+mrKf+/tv9jgDf/3/tKpMRW 4t+QKa3Jdq5P/r8uy/Zq5n/wMxzsev6/9g78RMaj/UbvpWH/R50WXAx6oQWhI0Z3hpMYOzTh/w8V /1gug8k0kiTo1pH3/7WGyf9nT0f8IyQdl91QBl6z/r8mYrOHgnsAP7BJ/neQN+j/MO0OT4QZykHO /7efmvT/h+n/eDSW3IIum2BDbcFR9fEf3sukfwhUNIl/saPcG8mvFP4VGGuI/yMbFF568/cXc/w/ EvEffeczwEPtSv/p3k5pnehh4P//df9fJ5nQVYFXk2F6PxVPeh/d2opNDtgpw5C5l6BP0KYOoAH+ z0VFhuf/jxj/T5o0YcqkSede8Mud9zxgpz32l797HvDOa667gd4FTLsQ//nAYe8ZNWoUhAn2OPPU E3bZ8Q2HfegTUsgB73ifnDn/7B9OmjiRgqWDh86ru7v7uJNOl8fJv2NPOv3Nu+184dkazuZzp224 wfve80757omWab7zgH332nTjmSptPD4QTqRTqEUsYIT4//9l/GtSqXd5OfzvuPt+6JkgLO/R0xmQ IwwAYC10mbweV0J5uAY65o20DVwGU+QWgnECgeqkeQQte1ybZ5JxZukYlu6nPhMfDaON/VP0qPQp Ka6B0qIZQzhxPs1+hWemSRbJMGQ0ruvoSS42XnCABCiWgvQ6OjopSQTT6Y7w6VQHo8NRMtCLfLip MW7UhqcJW7SFYsSARDzFrk59Os9H+VDX7Bf5UAgBFxc0wkeDC1ByDZkjXqYvWYcog1Y1vvVpYxjo kTCjgngGZCH/1xbZWb7yQEkSk6gS0kOgOMjh1YH/3CtCEKD+jbIOSyJE0zPsefNxo+Nfl1lwlZnW 9FglzzxiuRhBSCPZJF5b7BKRShVOh8Y60xIQHNZqrm4agVgwtLDLhL6FkFDkkMBz5ZVIAW069skk jAF08xMfNpvB2k6HEf+QiRQ7dcrEaRuu//rttn7dNltuvsmMDdZfZ+yY0ew58jLzb16ifTNBtK5a 3X3U0Wdce8PtxGrEfyYlWz0WawJU4v9122yhdZbmmyjFAcMegFhnnSDkJoQoRM6bh53FCGCqWL6Z N4pOsKaH6iJZB1tHE6bt4HF6e+gbsaUMFoDWW7DSuizlbNvBa5Pb2+Y9/qAcTJqyDopSK24ZfPq5 pUX+T8uAUNTSQgitwP83Hfb4+uN9iFiqjmZPvvOymYfOWnLzs+Nmzx8rtUAD8WgYOArM4d+mo8yI 8rrIRtTZSnNsKVWG8sv43yNuEEK8AJQCFTv/pzXBUUkYmriVjn8EU9Lm5igQf4EB+cnZKcmLDdQm DZTwP6VR4H+ULOP2pvnfUFrB/yGbJnG1SoP8XyrztJy0XKnygS0krBL2fmDBJtWvKRb2y+4AIiIO YX1yZey57Fd9hEre3gMgVqE4KB0vmrjAk9J5JQ7wrAr/xzVVy/9Ju6GiqvRMLM/RFwrgeiM0CmhZ b8l3AFqH0P9q3awTrYZ/QJGt8zqYFYNpKXO+3204yfrcWvi3AE8d/AdPjNKj0yJnRtz/yeEfjJci uYb/3s7OLjSW5gZTIp9Q9fFGWXKEwozcxUKgguD/INjl5hx9TtzCDoWlFfFf1f/JHPUM/2Httfgs VAABOLiMwGrEf/J/stRXnMHbPDXxD5mV8D9eB6nw/7Wbt5NSMPA/IAhP/n+GdQV+8V1sFyY0ZR99 NCbnSvEvVU8qoy48qBpVDxEF/teb+ACDd26iKPn/HpZtFzJPm6CY/0/+9yXjdNsYZw/nENk7VOSK h1biX60q7cMGNZGaUFVFK/z/FuF/H0qwFU5TXC4gv02i6KWzmv9vD8Ui6dzqBnLQQXj0/6N3kfqs Cvw7o5L39CDP/9BOs/jnDSKCGGJGOeb/e3BEfhWsIIJAGqyO/8L419VXE//mo5bhP4x/M7LV/Q/L x79pOccEbdQWwknncs4h8Znzf5L3aP1dtkeR87/tCI6xUsK/uxkB/8kDgfdR9H/0ZE6hTfO/Ukod /keHn7q52uPfTjUlNCfroJHmiaAnxAjMSFeZG/8aekzUPhyGKuUe35oC9+mO3IZ/62vV7AzI/Emf Zb6KXBr2blGpE+HIVtbHISXOFt9ThpSu1ktyRRtoE9dlEQlPE9HgY/KYrHy3ABKg7u4eZozQakWd 1jzDKogFNIIcAu99XOke92yA/61M7CVjOTTu5Vp3qUOM0M9Wx39xOaOIf/ID2S8yRsQ/XRpaGeSf tS75YAn/ubwW135CeBn+M/+cRtSM/6PNhP9PXwiblBile0DJrT6RfhX8+4RxZfwHKjBM5uI/Jj1Z 7LS3s6tLF0tRvbg5Uz7kujUb/4H/kzqUjWdM//lPf3Dx7y49++e/iCqWhkyYMP6Cs38kJz925BcW L1lCBe23z54nHP1lCUA/9MijH/nU5+UCafIH33/ony+/atmy5ZCtXHPiMV+56OLfSWgbZ9BMNE2S l4/4wGGnnHHWVdfOhoS/edJxEoM+5YzvyJkjP/7hD/3He1esXPnCiwuO+OTnOKiBH3X6Sce9frtt x40b+4tf//ac8y+qx/9Gu4E210D8s0n/P/CDW33O/8mCEhX8PwT8SxS0/V1vP0ju/P0f/wJwErTO DlxxOGpI8IGkXWAFP5Ff2P8R6FIoDIl2m2g/y7DDPDlJLRarbBWyz6AwXIkCmfEX2QSoYvohpzHB Ssmws5EAwAefTynYrvNQbuL62DQUwtLwNdXfcysoJfRkJEc0J9YEz7U66Dww3dbg+7p/SX6EENB2 XBYfB+6LdFwQPqQntzGXUJ6ODTHoh4GtoFw5GaPtVBBsDJZDLeMAH04h+BNTgBsdALQJgcjjdLko RASwMQjGfvCoAzxYOCkVByyHeqQ20diMwdOUI2qOvhrt5TVy8KrFP4LCjeO/722Hr/7ZXxcc/7eF J14hf1868fKXTvjbguP/Kn8Xnnj5whP/9tIJcvzXl79x+aIT/6b/Tvhr/3l/HXjHB2j4BSzVwn/K UgdI1LXNT05gnlbxn3ajRlo6gQeXDnAAwPTX4HkDPAX8bzxjw+P+61Nnf+/kc77/jSM+vu+6r+1+ puuu3vYVzjb9fX0P3SX/Wvp62RY5uP2FO3764Lk//te5P/rXeT/413k/fehXy3tXdna0L1+xshT/ GLFY05we8PJnVfxzG27zHTXPP3mfcBeZGqDQt/XSbIydCc1UoFWGztOz9KwJIRsd0bEo4N8hbUtw 0Eg5qWPbPtr5EMhG4RJbwQFggFCdPLGE/01fLur0TivqU+D/kY0+S/kSBVh7bP939nj28K0Wt7W4 CSf+dw6kdhrkf1xGnkFD8EFRNfkf4VOAJBswsIRq/I8ZMmuRrZNjZEj8oz7kTOAfjD1k/jdtOsnr 00eA/3OvaUf+R3gUVYV82JaM/80GtGkJdRA4xOjSSC8UWzneY0Ia1fifduGGYAVydzVKtZL/ueIe 6gCCasz/yRz9pvwfDZ2YItziTEqof5QYRNEA/zeDf8uABkoRvBsi/nFz8/jP8b8ptC7+h+n/RPyb 2NULbdb/sZe1RsL/Ue7Xf7R0qjiH//xmuQSt4d9XMi3wfwH/Ah06fjrpnlilzP/pRXwkh39NNx2G /58WkYimrY7WGvH/G8S/9uDSfMqtMf73F5LYHRCuMNpm+Z9bfg3X/7e1B0v9/8o3uMn/oJ2a+Ecy DfyfbGk4c/8T/oM3Asw05P9bQBD2jvLByc3j396QsyXO2duCzbT84P+rCWCuJawtW4Z/X3E14B/0 Xxv/3mGV+j+CMXRDqBLaWGX86zMWpfyP/lTaUXP82yD+bXzXNP6rjX+H6P/8O/k/bAhcnf+z1Tvr j39T7KAh/IdXCoaDf8e56rEjJpok/s9eqGLHVwv/FpSnJSb/RxqkHQBwGx0V1BzAxq+O/858/Ef4 Py7KYYyxxuI/TeC/ef4fQfyriJgAl/hfvQETu6cn01OFKwhflI5x7G4ajP8E/8fWxLMoXLP+T47/ 0+QQXcfh4H/zzTaRNj7x5FOl/o+ATOfM0sq3cuWUyZM//cmP3n7n3c88+1zk/1//9tIlS5ZSeo/O mSsD241nzkBjeR787wA2fxv4v+6Gm+SkXM9u7oEHH5ZMZwlkY8E61VFr6/TpG+260xsfnfu4jpqt lLr8Dyn9fxX/aTEZm/GKwBPM+AwJOktQD6SJv+xE4ahxJAnqwRlqi/06ZB0ZisdSIEqWD26PXIYy 4d6hEFzvPkTKFMYtvAYHcOpZMg2DT0E9YScoQc54KNbaznSk6AfgFnwSiLOwMipJ4SAzIi5FjWbi MhzgY/OWmTxTz5F5Y2R5PgLCifZGdchBdENRsoslzBnII9OY0cuBbHExWhFttXvU1IXr7zJ31uEP bfP5B+Xfaz73r60/+9BrvzB/+oGLpm6LmoS2+/hZTkYLl6+RMVm+wyzswow6EHtwUuOoHuBUraX+ kl41hCM/iUuKgaL8k2lGtFf70r4+9MEWRfT9EiFbPflqxT+a0yj+R4/tf8fh0qKXn+1u/F9fb3/v QYeJEPCyD+VPFFXgP5uSqcB/hh/CtQr+M9uXI3hUuAVlluK/q6vz8Pe97Vdnf/vQQ/ZrW/vF3z9x xs/vP/ZPc392w/w/vLTqWQCy+8qLV/34WPnX+4/ZzKFY3L34/EcuvOWF22574Y5bX7jzlhfuuu7Z WxZ1L77nvofvf/CxUvxjriJanJFMNkqvxD/TBov4T+vkYiLUaERZwo5BZVqYnWzt22Tn7gOP6T7w 6JX7fX31AUd3H3js6gOOkWM5Y+f138r9vmo/ycHX5AD/ug86ZrVcc5BfI7/2HHRs7w6HtFiGlPsH EpqWhqW35AL+PQ4VSUmqVJf/QSlUWaS7yFQjcow9HsePGvz8Dot232gVOgDABqqh2PNM60gr43+f vcP1DfN/k/hPC3CX1goSq8v/cfxAYTbC/7Ap4BYPoooBxRr83yz+2bM3zv80fOgxx/8Wl0/873He 2vyvtG8OAz5yL9oL/gcA8BOzDvFcLqKHX8mB9fCvtoRiQVmV+MdP+KCjoZQcl2EsR2UB0jBAhqtQ 58L06lDw7wlYOhCC/2PIFFF3Jj73gRAQW43/MXMPWcW2QCBN8X9d/KPMyMYEJx5dzf8pw79qDRrJ 8G+BCZQfnxWfiGAurZglsO15/Gd6L/o/NrMSYUYey+G/lv8j8WK3awIA1h3xT/9HtCxTLOAQN43k SydYyh7I2a8N498ppSn8w+ShPnASrQPTscn/19Pl/n+az/b52hRnL/A/RhF8Ctzygv8P2ECnif9z 80Bl+K/h/zfu/7xC/v+Q+N+3kjbJ5GZka/s/efyT9mr6/8nxAw4bxL/uOhjwj4kW4D/5/8qbNfBf 4P+h+v+qxCb4X9YiqM3/KSk+8n/y/3WJKkgJpMRrcKBsYZuIEM8kYTezsvFvGf5t7O9vTtbif1hN 8/xfdWYaTdMyLU+czSxwMoGFCxL/Zy/b4QyaX8R/fmnHjP9z49+I/2zEDSEX+T8VCCSgbkpEYaRe a/xr6czN8L/6D5wvj1v4kP/VY7BP5v/0Kf+DAPFTA/hXsNXzf6rwf/aGijfNGb4u/ocV/9EA0Ijh P+GqjP+b9P/L4z/eL4FjMRjM8F9l/Bu9ESA/4D9LQ6yFf1+QqsL/KYv/8BHsoNcU/9sDhEoq+X/F ipXv/o+PyD+JLAO68vnKFz8rS3Zc+KtL4GPRzAv+z1ZbzBITkLh2Nf/fnpnFf2bOmC4p1ZSq/PTP +/4lUeZ99txdLcrEKicP2Hdv+SvBbpVPchfd6kO4j0IjX0k9h+L/Nxr/GcL416ei8/6Pa4EoGrH4 T0hXTV6ZhUHB79AEOZTEHWN8nAeDpnENTsJrxFf5y68Eh5TPK/EslkzHkRTvXWbYVCGqE3wN8yCl 2lpv1gphZVtFmlaNi6N7itcDUQLcF2mRVI+OCLsECAfknnpEfx0P1mg3KrnbLJYmpzBlEnHSKAqU JiM9NJBNoB+AM5AP/qKNPI8DXsMDKRZcibvoZyOOpqNeSbwAAOvMSURBVPqyqW9ydEyI5lOokaUT N5eI8z1vOPHxWYe/tO5OSydvvnTSZvrXDp6ZcdCc13zyrl3OkF8lSE0V44A1pJpQPlQQpYGGIBWI CUFZadZd0REhqKQc9osQDh8EU8GDIAQMsKP06A1EZL5K8Z8fyUdUlOFfh2X9vf0SUN7snHfMOu9d W13wns3Peefm575r1nmHyD852Pxc+SvH7970nHdtft67Z/38PfJ31dLVq5atFgnoungpEF8T/z70 FSEjAIO5GcgcOMSnNv4Z4SVuaRGl+N9sk+k//NZxX/3iEYtaH/rlQ1/73cPffHLp/av7VvQO9PT0 r5Z/elf3qv6H/jG4Yqn863/0XiRB9w70Xjzn4lV9K/UCFdzglFGTPr314RuMWedPV1y3enV3Jf4h XhhOxA/wBqsnqjMgVcV/MmqHv2aLK1cA/0ojmvWsJ9s6+7bcZ3D0+MHRE8Jf+cozlcc4U/6vf+Yb B8auFfGvoxSPd/sbndpMRmQYDtBVRNxgoQ6oCQeR/7GvVyX/U4ZNHrS2dE1onTyzpXOsJ2zn7teq Tx7df8buz+09fYXkcaIy+JAMQQLQHWJkehDc08j/bFHD/J/hP/F/Tfz7y27ZaE0HBq8U/0MmkA/o N0qDBgtgk/8bwH82SCP+cQCwsdsCeGrxP1Khw9CO9pjnf2cYKbAa/1vKZo7/U1wyi12OKP/zJYk1 4/+AS9MKHpAk/0LOdfGPW4r47838n4R/3VJSMqpil4p7K/wfx78khQyV//UpZHsQCzmKVkzkEFSk Yl7Dg2r+TwH/9H8IdTJ5k/gv4f88/n1aooh/YQO89ZVio0B+A/jPXgeEmggAqrjg/4g5/Lv8H7zS RCyhtjA9ep71/f+i/5OlyhIJxD9SDSBt7ZJSPmw5/oP/Pyz+t6ncuv5PfM9DHHHh/xr4h19ESyeR onVk14gr0nil/48kxGb434WMZ1X1f8Kb9a8U/2f41yU1w/CNKibgDX762tAaxr8uBFZ3/OtThrbO TCSZBvHPGcem+J/RnAz/Gp42PreMvwKBAMbu/9vUDR9Xjf/D+Lcp/19WrBlx/vf1NkvwbzhBRLa6 /+NhZcZzAf5a+OfyJiH+FflfhEzJl/s/tmAImV+FmZYII3N2pPV8YPXwseWY7zdg1rAa/7M7YN9K EoZyWTGOfzk7aD9lEsPFpf6/ozp5uVhXM63woC8304EZGv5ZyabwT92tWf4f4vi3gH9JD9LpE5rk SPJ/0f/nCuweKVpj/k89/Af/Z5OZM2SpDVkBQ3YC1K3/fn3+5EmTRHGl8R/JR959t11kvY55T8+3 njKb5Cj4P3vt/iYhuquvnV2Kfxg4+lTgf5ONZ8qaG7genxdefPHWO+6SfOcZ06cJkKU3mTBhwkH7 7ztv/vwXXngRxVYb/9KKSeD/H8a/bkKIcYiIOsY/fR4eVlqIIiHEzMEejnEZ+1HYDK6hVy1nMPkG HWTsZpdp3CrFCwoc7V2d7UonhfT19uEgumv4GsMNjH0QN3jDFK+PKUTDqBjXoCHqOOZzilEUR+mo f+y3YoFol4V69QVh5N3yoXIjY/QQBWqOinEJwkLdYnuJYLrvqB5qGB1T1ETOIF8M4sIFfPkLN+Kj Eqh4mRS3SED54dd+4aFtPy+BZsqz9KC/feyCdXeSIPX8GQfxcXRWcAvhga/yaCqO0/WKKMtYxjVo C87As6fGCTzqCCLCJ0JCboHrqU80OSCPABXAedSNNcejYxT134b/NOWF3du1YlZLyrMq/letkFDy qqWrCO+6+JeiVi1bJTFoCL8O/sNcPTVl+M+MmvEdOVkd/5rcSHhTC6iAffXYCnwyKepNO+/w36d/ bYvtJlzxxHf/+OhZzy2fMxgWx+4f7F/Vt0LjqWLyvd3aEnn2xlsJDcnh3Qv+cd/Ce9FA+UwZNeXI rT601wa7Pv/8wtvvui8OUSIkCBK8rODQDe+U4eLMfm3RZwWhLbaBZ/l+gAnbVoirkktqQJJIhR7o s8qP6GdgzGSVYVgAV6vNdSEh6rTkHJex1hWi8cZA2I65Gv/DIYaUIBYQ0VA+nWNax05VEY5du6Vz TEUJPghfZ9zAf+/53OFb6locJfyf6D3Df8roQYHJQNLCi+kxQ+X/pvEfAzSKk2TgI87/JPwC/7NL gohiHViZyK6Rug32uQSlyP8ISrJMShvGkvF/eA8O/gBucf6X/+T4H5e449EI/3MsSuP9t/F/essH pgT/B/EyCh+iZu/p/k/if2qEBJV1drq9qXMpjaU+/5uDpDvRFf0fhEiyF1pR4egRQY+mVvo/TeO/ Hv9nZEJKEYUOwf+J+HfnyX3d3K6DjeCfm8RCAkX+D6+RGYYzfw/qcPzbNk1yTJEC8yX4T5FN1K1Z /Ff6P3GdKw6KaLmoRs7/sYVBG+H/Sv/fkk99jooeV8S/5YsMA/9JjKJM1FlkxJxzrMyAkSHhSiMK /F9ceLQ5/i/Bv75Sk1yCLEeHzrbvfZKQTAkU+d+cBDpIQFoR/2FMAQnLZeh2+T4COR9CiF9L+D95 JpX8DxeanIOczXr49z5l6PxfE/9ZAo1VV2qIJDWqm/gn/0f8s/618F93/GtOBRrIcnAmjn/5lk8e /xX8r4sDe6oT+R/NdI2kx7GnQGOHwv/uIFX6P1mInCzXwPj338b/ImuR9/Dwn9Jmq+OfEIJyG+P/ HP5xW87/SenqJfxvLZIPtoodGv8X/B8b/2Kdh/z4N1ENqpFsRLPomhj/2mpLTlnWu8ka92AYHQuV +T+A+gj4P8PC//D4P4v/vPL415qnjsZfICb/Qxe4IPo/ef5v2v/J+L8h/6cJ/j/vwl9h+0H5J1sI ygobl13yC1n7ojL+M3HChE9/4iOPP/nkz867UA1KbcPpMXOJrdP/+IcP33fvPW69486nnp4P2Bf8 fxgyBfXJj37oLXvvcfFvL33iqXmpc1QBzr7hZvFl9t93LzkWv2KnN+4guxr+6jf/F/23keH/ofn/ /2/gvx2+WfJkNK6FLrhVFE8c4xQkK391o7C07kTBGYLySKlyMYqWA2xwgWN63tQWGZwPquR0FItx GumSFeBDWQE0DK/v2YG+/4ISwKGoDLpt3kVQOm/aD7gAF/v5CkdQnoaS5QJE34I0fHk+pEJLoBmF sC2hFe4q4Xb8jWTBCmivkPohtIUygVRjCSyEic/qPYR3V+VivHiLSqN6PFg2adYjW39MIstsUYMH 41Y+s/X9P2zvW4Xr0V4KMBaiYpfIQl8/dyfQCVLsipamebklAkGFEqBNohRfXbNJX5AAHv26jV7+ 5M4PjOrKXk4pbc5v7541e+5G8g7uvxX/WfAOTSjgPybRyK9vP/iA47/+X5XNmXbNQvn1mf3WblBx ctnUS+cLkS96z7TCLUuXLfvvH573pyuuhWUpTjRHV1/Os802Df/yqkHAv0At8290qSl0k5p3b6lC Ng0jZ/wVLX9xEq/7ifod/zKkxH4dGPa0tu38xu3OOuXLbWOX/fGx019a+bRkN/W3yIqWrWLn8kCp gRTw1k0+seuGB7UuX7ryB1/tn3N/29R1x37xu23TZ63uX/WTB358/6IH+gdb5a621o7Pv/bTb1h7 Oyn2mtm3fuYrp2FVMmKVFgHzkF9tUIeq6daCvDIlV7Zs99othVpkRxEK0OSQXZkJNu0BYhadLYDL h4rSew48VtKfG1df3Stbb7pg1EuP6WUuZxuT2yaE8oEZysHTTzwkf2UTQv2qKtA5m8efXgit0abU JDnQTy413kyH4ZP/53z80bp1K17Q3tk6fkPRkp+XWi5/oaXPZ0dkE8JPb7fwoE2W867Fq9u/cv36 1z+judKoISUJC/IpEPJ/mAlQaPkCFFmuYmP8712b4r/I/xn+wdtaHwsRoi+jGCFCfIVe8BW6iG0R oHovnAJ/Of4Pg1KIhcpS5SavC+UD56gYv+KJpfiXk4r/tLRfrJW13V961YZZsDjgf0ADrGn2KGoZ kzT0KxDawJWoBrWG8wCV/qT834HNJONl7Kz9cYH/g9Npbzjao/EgOiRECCXQvP+TvaZT1f8JL0dT 8gwumNqymA6UmON/C52ihuDJ6Mm4XVfHP9oL1TtIbIl6vBSVTCZzLezirPvO2b7dDx3pekH5EDYr hgPHf7n/E/C/BvwfAF4BkDKzHIQ5/IfXyyoIBGhM/A+NZAwD20eZMO08/jVwQETl8A/JiP8T2ICs VcR/IlWUkPd/tAsGTsB7kfpwrA/CHlPpXRANQ5ThPzGA52JDxer/p3pWYsCBpI6uL+ODu/L+vy42 Fc1Np5btTmtplvYO2ko0pccJ/xkxWqN8IfuIZCvNzUeEjgaihMb9/6RKX1yb8kSOYV6VxlEWc0H2 CfUrTyY5m/8P/0dXKwZJZq6UiYFNRsOduo0MWAGyJS4A3rS/01c9y/1/uc7xb6k8QbA1+V8fmosK Af8yl5DVTUnEu9qa+C/z/03xZIbh4F9qiQWgpTQwGGLuzu2WdCIMB34rkFIp/yf8x/GvbZRdY/zr KKMXUWP8K6mj2eIAQAssHQcIpBTedMl8BgDDX5uowD+778BOanGV+Mfud/Z0IE1d0JDJZNCyVtg7 qcR8wL8jHZaV8B/Hv2X+T5H/S14NifinXUhlIlry+HcDl6agzok6zEYq8M95Vqw+JxmnrgW5N60t q+6BNhr27jqSpbvg/zhBpU0ISfgIfxsHZmxm8snSVrR6/n8tCfemvQp1qjKJWlqBHRp9nIv9CRNO zP8JijNy07FSnHAiuiA6mL/uDeiml8VDcCXG2sS/Gk4W/+lsLv4jVe0f6OxK8Z+w1YSWaR0B1ZTH vws4KjHn/6TeAVWlRRMSxKoWOyz+byT+06T/X8S/0zhxjigorZLn0ZYq/C+FiISqxn+c/8v9/3Zb AxpW45WJAoSQoazo/4AHeGXT/G9lNsL/m26y8c9/8v3b7rjr2JNOl1uir37+z34wY9q0j336C48/ +dTUKVPO++n3ly1d9uFPfY4VwyMuPOdHW2+5xbWzbzzmxFOr8b9sQihBZ7RUPt3dPaee+Z1rrrsB j/vERz744cPff/IZZ1173Q0X/OyHkqD9EdsF8aJzfiy/HvGpz8nGiXL+V7/9/Xlph0NUtTT+GReH oWyj+gIYXEpDxj9tZEj+zxrCf/973vV20dEf/vRXdtMOBkjBXZ8wTKVt0+mRA/Q68K2Z3hg9YPTZ KBOWo1YStlyEYeDkG3bYbq893iSalq0qf/L9s67926WSgU9AcLqY9oCfoBiSZno6BOfLQMMpzCWe WCcRG89jdE6kABwXyo9sbsFlrjMwMGH8+Pcfesj/fu/bt82+4vbrr7r1ust//D/fOuw97xo7ZjS9 5NgWiBqedBSyngpJYfGnyMt0cFFP/MQKowRkV8lD+ZXZAfJrTL7j7XJ+wXo7P/jazw0h+iz3rhi7 0YOv/fxAl0eu0V7IEF0grULP5Lff4U4FuFhZr9fXyMeNUBzFxWO0Dgu9Md8hSlWiz+tMXDVxdE/t fx/a8eH3bf/o1LGrWHIEw5rDPxUXeossiFPAP7084P+LnzuSlhIPNAN6mQfsSi+oPBlvSeBUKI4f N+7Eo78AjVTHfwhGJvOEHjF2xePK8O83EhjV8L/JzI2O/tInJPr8l8dOX7jyKXdkKpqxom+pOGOC LdnnQn6U0HPb+jPl4Imlj89dOgfOzzqj1/7Stp/dcZ0dxLETVF5y2ZWFPiDCFaIwQvN9eGgsoC9O e5qpIlGd7c2opgT/tuaGijSkDDtu8wzQoAZrX+aoZqaYXZ3xBiYDCmrEWDGtkKVNC9nQ2Oqa/I8R ID6R/xutvNj/hA3bt3p71yFnjz7y1tGfumH0J2brvw9f3rXvSR3bvEd+hbck45FFqzv69G0e/+ha HG96bp/pvv8k9MLWFfk/DQlwcyR53kLar8n/uXVmCs1EBRT/adZQvg4H/1KTZvmfHTQqgwFSpE3O ZkX+R0MI1wz/tkElqyG3JPxnLxLyQSiESyrHAhVRYTIYBcbW4WLlf5hwWoCrNv8j14z5PqhA7G6M hbT+2OyR2ofScSY2sACG6vyvo0GMGEvxn/k/1t+hWBwoPMKC0YH/vXo5zIQVFXFvzv9JwQL8VAv/ ef+HobpUN0+MSqbhdlTG///v4N/iPpX4D9jz/DJacQn+s3WHXImV/F/Af3P+T24GN+A/OZnDxD+j z0QdET48/HuCcw38y/qJkFXAv49wCFRnAIvj0DwLnEntiA0V8e/W58XGSZ0G/f/IgQ3wv3Xc2f6o oWqJP93AmTXSDP9nfVsgsTL+L74YmlGrAR4dNN4yrIn/NPZJD67EPxLJy/jf0x7RXjwI4qiD/+RS 1uH/Cvx7EC3ZC3Qd/X/EnrQ+epCtUA+GJz2OAP5bGh3/Sl4Cp+cj/wf8u3WU4h+DtQiyKvjPhtVs XSn+KaIYe8p1eWFbbPAD1MRoJo4BiULdiASlmuH7P9iafsj+T4ePf6vjX/1wtt2RY2nC/GASrgz/ noLDDn0k8O/Sdv/H3iCBtCMDREcO+M/5P2maB6JjrUYY/5XxH4uCS7BeYz6gHcszq+D/IlCp38b4 v1r8R4vV6E8V/3/vPd/8jWO/Knm1EqWxQI0u9SBf5aQs1JDDf/34z3Dwz7ewSse/uVQ5qG/o+E/x nyL+jc/NqDXPoAL/WQ3lMgzoXmH+f2nhwpeXLNlww/UL+JdQoaRFn/Gd7z0572lSjU7aBP9f4sLX XX6ZXHbcSacf+43TauO/u7tbLkPy9R77v12izyCBZGIu/4t+8zvJepbc5wPfss+mm8y8+bY7BOxg V4FdtfFv5v9XiX/iQSOC/zuuv/LOG66Sv7fPvkL+4us/broGBzi+68ar8RNO4qv8xTH+AXKoFQ5G iP870HfHj4t6x933wxG8Bz6Pj4+/QljsAlFLBDp5DKZjgVLseuuu89zzL4idz9p80/XXW3eD9dfb YtZmErdFyYWPQIEeYcz8BT1RYVFSmBhkOZiix/smMKHoAeM41lApPkTedc7fkriJDDyUdMC1/OWa /3jvuz/+kcNvuOnWG26+9a5/3LN8xQp5R2CH7bfd4027yUI1517wy9/87lI2hw+1krPFm9iHBTfd +DTsl4jWleKDbh8qyVWccD27K07CQJIx7C7XLB+zwYPbDjH6TMlLHvRr7/k2UcvzKmE81LpSVUGb Js/KsbrylgFNs5c+BP69HEh/hiYXMg0Lpqtf08NoPHLip4deN3FMTynMCidbx2y4dNLbF6wcJSKz wgAnX5rAyscT9Ffx0LoHRp/7+7nPvrBETtXFfxxrUSlQVsRG3IgADazEv5zFXTLPUdquT94kKxMN nvPm9RppNSrz0Wt1+77z990wGhGPd9r7XZI5gdpK40VZqkpmj6o0TFKeEaZeSLIUrwJSZkWALgdk flnGme9sa7LN3HTjf7lFmi+W+KNvH7fVdhOvfuK7C1Y95fnOlstcyIDecf0D377pR9sWv7zye18e eHrO2M+e0fHGvaX879931gOLHpRc6XXHbPCxrT66xaRZkPnCRYv3fOuHV67WJS8izxKrcl7eoTUe 8EQqbReitTYVxytfu/Xmas66aLLm3VTFvwCb+Ie4tO/MeiCVYV+f7Do4OKqCG80+GtRp4bK2my7o WvAY7obYczVMxPn0k5oBPXGy5c67UlueeHoRSgPJ8F4JtSdEKP45TGJSnlz8+Cfn1K1w66iJ7Tt+ qmPzt7SutYWIu+T6gb6B+Xf0XHPi4MLHvn/XWpfNnfiatbpT0rYAU+11ZW/Hjc9mL20AgRxIi4Oe 8X9K+cnzfy4vowH+17azP0KdgX9Ff8I/2wLqiJ2Oi9FNyrkldlKAqBeY9K7WV+kfGKjwLGiEX6kv /MrgjjpGFfzPvjXin8zGV1L4oIB/e68zLQnq5cDlSoBlmYr/pAK0Di+n5/g/BVilqMj/PruTyoSc 2bsB3ArUvPwpdnW17f0FdEORWnHrMPwfBRhUE/GPAn1YFUb1UfsZ/yc9slEZ/6fXJtx1SYF7gEq5 yEaqGd7y+C/3fyQvGMtw5Z0EKbCvr7ezs6um/5PhH9lndfCfgu95/yfzqSCEqvgP8dkS/Js2q+I/ LJ+tLbLrouXao40P06R4Of491zgbNEb+xy2RV8X5jMjM4T89C/jnjZAh5ICTiv+0LXCZ/5Pz7gra j1/jmBypo5iwJ6XjYvtaXNuN66QV+T9FoOSWev6PEKNHS6E+TeBwjzoLTEu8KjwiQxRqFfnWhs3Z AEnxL9pJ71TRKMj/jfj/SVnK3hX875SeKu8TYwlFjj2z1ixvFDbhWsAgX3nP40EGlXL/X+7R55lZ 1fH/ra8BWiL+c/4/F9rK83+0NUjM/BavklNW8GyRa+wkY3Pn9fDvmmXFsJNqwf8ZDv4xf8aBWyn+ kdMa8V+N/xP+Of7Npt+CdST/x7ja5GHpPvXGv5gcJWhBFJBn5J9oYrg+GqnlTHjiQnX8u+FIyXDJ 5JPhH8/Nxr/F1RjsobruZZXxb5Z8He0R8kFvZZB024wacYx5WMAnroioUv7XyI4UaGFNFlXB/8hF LfI/b+BCc3LG/R+b6JKxJYrV8pNvBlfcmqYLUECz+tqLoB2bjaTMaEgVQtBBjPk/cgHanjCWXHb0 0Qn/PhBWWML/kZfTLbFUK+MRGCRHS4VFEWiyuSt6SZI2Q1dFC9BC8s6ANlxa7Q3N+z8pATbinx4U JtdL8J96KNQth3/Lp2YAGsVm498woxDwn3llcn0yivLxLyUckQAuIkgwRib/7/TG159w9Jcl7iTB Gcmpuvve+yQsIxdI9uvrt38dTj7/wounnPEd+amM/13UeERSejP+f87/yVyFgH/PnmQ4GODU99Tt U4b/jKCa8//tHR1jEoSe3Xjr+P+R/yvGv5QJkM+/sdoO+/z4txr/yxIcSG3+2GeOknjaz3/6fXnE UV897vtnnT5tI8lGKvmITs85/yKJPv/8pz+Q4PXHjvzCkqVLI+24vQf//8iPf/hD//Fe0fvVf78+ 4h8YE3gc8YH3nXzGd666dvakSRMvPPtHy5Yte+bZ57facpYkXC9ftlxWhUYG9M8v/FVd/18DIFlg pMD/I4D/2667fOe9DiQVR/w37v9IPFoKGfnxr4HskHccLLWSDGh6vIls0/QaKi2XAkNQGDwG5tJC o4lh5cdcTrF8nbXZpjtst62oVvLbJan5onP/VyJlMtEkhX/rtBNlBuNtB+0vic/Vos/EAUwdf/FJ r7Nlb9GSqnp7e+LuAeLLwklFzWEeaE5sIAQRx6uQAJ1+apEEmtru2xxJ4vZhh77ra8edJCCefcNN wmVi1StWrrr+xlskmf9rx50smdEnHP0VNARSxUPJs/TJKFiySUzpSu6Ok2x0aHg9S5CnwOWCfPzp doyL4wEq1tPa9eiWnyjNfZ6weM5GT18xTf7Nv1L+rvPiHe39uplb6UfyoGV/QvxEeOFx/AthSvTZ 32yyi/U92YFBnS+1sQq+inOAXew4+jJvw9MuKDq0kWyO9uJkT29LT0/9f4Od666/7fu3nTV2n+1a 99m+bZ/t8VcP9t2+Df/spP+67/YtB23f/dn3bVaJf2AmdgmcPwQA4kiS6rB2iUOTvS3YCP5LVXDO m9etG32muMCbP99nA/nHDpuwD5e5A03bB2wAS9zo8A5veUMLjsPa+E/TD0SmIsS89ve964Bddt7m H89fvGjVU2hvcuuK8diVfcs1OVruku2ep6zT8brd5OL7Ft7z8OIH5aCrvetjW31ki8kefZYzUyZP 2n23N6Ah0BFahzrLB9RBI4q/pi5ctYmGA+9scoZ/86AVJ+JeWgau479fX/CkBjFYkMLkb1/v6v7K fz2rB3q7xbOLzmUpAEpOIhSI0Lm+ru+2iTf3daybPBxSk56xk83yfwH/dWvYecCZnTt/unWdrQvR 58GVL/Xd/5v+x6+VKrdN36Vr35Nbxkz58GsXv2XGskU9HS+saH9xZbv8XbCqUw6WdotQnfGgUGpT e66a/G+j7uxllMb433vJSvxHAEf8o1aR/5GD7CRWHf/QSLP8T2mQ/yEQEg6CFID68PCvi3mRgUvw H5gfWKqCf1UZrClqsIL/s7SjRvif9ms1zPpEch17JRgsn04eqId/3fcYOqKaSvjfrLsO//Ot2xBO Io1AOJBz3LwBGuzt7a2Bf7ml6P9YpAyrMeT9H8VCA/6P60gH1SnSgdY1jn8AkkoEcuLtw/F/quGf sKchOP4txy0yfCn/G37dK6Y2X1n8N+H/6MSpGYDUmloG7TA4VR//6WUXiJRqguIa8n9S/iAlxpAJ ZtwBA9mYDNZqqnG3oRT/yP/ATxn+07J7lfxfgv9AxWRIeSiMtBb+TZRkiZr8b36KGCwGMvYefeD/ GKjysYn+Coq2nndo+DeEZm91sHUF/i/iv6b/A/BE66j0f6C7qvxvKBoJ/tdlN4BnzKOgVoA6cntZ DYAfgC/IYUT5P4u3Eg/0/+Xpfen9uer8r8sE0duMY4cM/zI4SvyPp+Tw39Mk/5fjX2eGNOknTXrB HPCXhk90gQHiNQUCJxhQ24L/U5f/4yutNfyfON3iFaiDf+ND+D9pga+C/w93OPP/U44Io+GGf+2O M/+/Nv6TF6SzJhj/Fv3/Uv+nrd74N1t5mQZI/OOMytmsJGKmNv5TRqdPn8u9jcZ/Ut4Y93OSh2bj X/E6JO0srFmXH/9m6d7oaFhhtKJm/Kcq/r9y1GflffRH58w94pOfXb58hYSYP3PUV++6+145+M8v fk3+yskPfvwzcoG8wi5vFdfh/8CuQ8V/rvOyQlSJZixOkmh+Tf7PFo0kXVRaKEws6j3BXv7rPS8M c/jjX8IPbSFxgfPj30bw/8bXb7fOWlOffe554B9NWLp02bsOO2LXvQ+ShGX5J4mzB7zjfc88+9xD jzwqSatn/1xjjCcd/zW58stfP0GWD83wX53/EQxDnUl0dGXlJPqaFctX/O3KaySr+vXbbfvIo3Ok JprBAw5JQNWLEx9GDm84/jMs/EeTgXWDDOvGP4kQlLDm8K9VSiKCtNGVaCoQFAwEU46kAFQRP3Gu CZn5xJkc/Ol3v5T3Gi46739/+oPvSKAZ80uS6YySG/9InciPHDhBmngiRxcM7aOGWJKSeOXAAAbG n+QCBDG9c7URHamQXZ1cFt1riCh1omq9kvssDRRe+8c9/7Ta+ZAe6z7LBff8874PffwzEm2XKylh lmDdukckvZ9gsNgkYJXKvRUbzRiMDEcQt/MWsY2YsKByS4MHuYZ9Cd4gwFOe33Cv7jFTo44mLpm7 5SPn7XLLF7d+4AfTLQC90VN/mz7/ys3m/HqHu05Z/1mdMir9zJ9+oGxjCAlHV4ny1/Mmcbo1KuqU QIe9B6lE4E3+oraaa8lxeH51b3ifUCs1NWr8tFETZtb4N3rSrInT95y+06dGjeprGextGZQAX0P/ JDthrXFL6aPQdvB0aIqGAzxAAjgmhiNV2cZUvu8wJFCJf7kZ9zb1IRcDJ/ErwcOT8QIco+YB/w51 KA5tR7tgpIlGmKaUxWgUpQkYBfxng2R7VV7avtkmMz77yQ88t+K+p5f+w3OPU25uRfMlW6RHg7M6 2GvtOvDwlq5RS3uWXPb4JVLJjcZN+9r2X99y8paa/7t6Zf+c+/qf+Fdbf+8njzh06uRJtP1YJvVi jcpeDeE1kCRATvnwQPIaHP9hFQuaudlc67xxezy61uEPT/7AI1MOf2TKB+TAjj80764X5t0896mb 5N+cJ2+c8+QNc5644bEnrn9s7nWPPPfPp3SXwhQwbRQDlm/u/9Mq+jQ+aqtTPil7gEr0M3a+nP/t VbvMqEM0k/ivXb3W8et1vfMn7Vu+taWts/JK2YGwfcu3D774cPfvP9b/r9+3rv+6zl2Pmjxh1HG7 Lrz44HmXvH2+/PvtO+br8dvm/+4dz4APWR9iFWriYAYhmcj/8jvsDi1tjP8D/tONlfiH3ChAtJGY IX60/7Va8Xr0gEPmf5A8KZSUiKeX8j8qWR3/TlnxGpOrp3CW4L82/1vbcvyfEkjR6kr+l+3g5Sky S1eN/yFqDvAg5wyfYKhwhmY7bP/HGTISe5H/K3YuLeF/e7OkLv9Lizi7XOH/VMV/0f/B8rUILlgv k/Av/wVyNJ6DVtTgf7mIId1h4d8e+QrgX4NWXJcs83+ywRhNIM//pfivwf/ZUnVRehn/V/o/9fBf 5v/4y2GAOqkG8OArDgjMAfyI/KIaI4R/FJZFHkv8H1s1FYKFloVsiGHKWauUxEIPBAhM/kU9/1+2 o7AgMupDsShPVff/IQoOyCv4Pwv2xSAyWZ0dRyn+3SlNC9xX5X9ohP6/vbY+BP7HQGbN8n+Yq67l /4w8/7v/j6xAERfGOIR6Nfw72kcQ/5bFWTn+rcr/5h3n8V/w/7PMysj/ceIc9osRLvuOGvwvJRbx j80T7JP3fyL//5v8H6tVgf99VG7Vpm+mJJZ6JZEGxIVG0WSq41/j6zqEtMWanVGzvq8Z/ydtMYX6 VPo/WIIMZMJfUU+cR80jjfAnTDDjxmz8q5sGazhJ/R/jE4ZiCvyPVLyC/+PD0cb4P85ws4bAcI34 j+M/rfnjUe+0Lrnce9v1V3KV81tnXwGx5Pg/iaWC/32AWS/+Yw1PopNCkCAo2YFfOeYbe755t/Hj x538zbMi/uWrnJRX848+4dRTz/yu5AvKihw0k7r+D+sP84Ss4KBKnqVEwwhdHJhe3Gd+4+u3HzNm NIwa+K30f+BcVcd/efynDv/L+6DWG6b4Tzb2QQ3xGZ7/40swNY5/Eftb9tkTprHJxjOP/eqXFry0 8Mzv/kAqKcsuH3r4x977wY9LRnNp/Ic7oEj6sywPfesdd8kCHQ36/yJd2wylPP4JUUAvV187W9YT GzV61Nm2+aG8Vgsa8QnmsvEvbiQ2oMrYTYwg/qXwGuPfBvwff4mkwv+p5f/XwD/llg48ZpV8hrB5 G3ojSAeawEXkRxzgPKwrAgvylRtlYY2I4CEfo1XRAIiP5I96pACWBmuxWmRxAZoQ6Z7FkiOYgagr B6VNCcB9ocysscS0/CoZ3BJkF86SyRA4r/gQYRDXsuXLTznjrI9/5IMTJ07ETyhc3nKFYlA9nOcF FCnPYKKVFZCayzUxgswuTek1vF+JKmlzMNETXo+CWqXk1V1TmLYsZyT0/Lr7znrNv344YcmcOZt/ 4NmZB1NiaKPsNLjxk3/Y4LlaMWh2igQVD7RKXHPDFuJAsW6ZtoyTisUimyiHk0gUshJ20JR8FUYA aOmUyMXTdzh45k6H1Pg3441vXX+LHTpaFrYMNBF9RpB6oG+VTNBRWTiAXuQ8queNyq9IQ7tFVYEB rBiD3qgR/Ne1Lwi88GHXTgHWvYDG7vBLfhpgrzbILeMq8J/BL2y4ZPj3KVwEo4v4N6TK+cPf+7ZJ E8be+cxFPf3ZqtZGVTA24KZlvbEz9pv5gX1mHNrR1tU6ea3Rh/9X5+5vl3bNfuaqF1e9MG3ctE+8 5lObTtxU0T7v0VXnnLzyu1+Ufz3XX7bVrE122G5rYI/4hBJRc+iigH+3gjSJRUVoISkPGgtxULZW WY0EEMDSvuUdGyIWjB5QosqescahgpzBR5a2tv8ue2HpojnzFz+9YMkzixr/19fdq1DEejIhpuw5 zmJoplNKQGujW7PkZnSg62r8r4OlxDDEfw2Iysobnft8o32WvzSUu7K/Z2DBw/1PXj+4ckHHjp/q 3PETfXdf0Hf7/7Zv8+62DV/f0jmmtFhqjRSHHgRAgksNs6I2yf/WLN9Pr0H+l5JRPgiHVVI5p9Em CFaFmSZ+WTfiH9XDiAL34m/BIqR+6ABQeG3+lwIxN0mwQQ4sFufJ/3wuqlqC/7RcUpS8xIKl7vQN CkZUh/+TlORZmBvA7agVKRFfoS83A7vSbSLP/5AJEhOoRJYc68Oq4onD83/0TcaoNTku4f80KiMS oJ08/3sOFIEaQYXjev6PD4EIObQUsM/hXxa/amvtxN5Kya7TsacjIDEHt6NAwg9X4sVn5CHGqg4F /yPq/2T4N66LqKYBojla/2w9RIUVJIYmAGbN8T/IOkR/IqmifJSMRwDbONkA/rPb9TFl+Ed3zAWR UDLSRXVuxmqDZ7EOAf/u+kLRkA8PiJMACaesevj3cHOG+TRvURP/OafaG5JeZASotbHR/7dXeeSX avhHSAsyl7/YW0+aKIKs4v979pbjX/3SDOo1+V+Vm4LspoIq/g+ECQGSh5mxyDNF/7+zU26r5v8P hf9TB1SJf2QZM6sG+JX/M4gJ1RBUkSvQKJzhAY6Hhn/4ngp+5O8gSGdvcuhKuCktOuA/WVlD+Peq 1sI/lg3MAovZoivgDfmA/1EHvFwGUyL+wSo4Y89yMMt50BEYm4Kl32icnHk1RfwnSoFYUAJqaxXW njFpU1qhXgQeAb+OxzQfNCc11ufbWKua+PdioSxUhmCWr0X/Zw3xf0KLOLPSXjTHlJJVbxj87+PN OvhPI4Iq+M9tBw1dVPd/GuJ/UXKl/4OkZtbB5WDz4pX+Dy7mnor08YCTPP4zZ9XjC22tslyJrOLi e/+mPS0jbACJgH+Mf0fG/+E03pe/8J+yCOoRn/is5K5K+W89cL+/XnH1Cy8uIP8L/mVh2L9efrX8 JO2SX+Xigw94C3ZXAi3Hxhb8nxr4lwJl0Q+0sRr+Jb13m622kiVWSvg/AbUq/3d0gmdQT9g1ZViP /7NontyOgEMBGyBnoAXVg96pRMJm+P4/mEdi8d886ThZlVuW577kF+fI9oPv+cBHJeKc9//L8Y83 euH/S1Fv2XsPLPCNv/JPlmCYMW2jEvwj3TZkQBc6L2uvey8S1JbQ9rx58596ej5naPTn4E1F/gee USV4AtX5fwTwrzVJ/E/I4WTi/xrj30b4v+j/N8n/uoSR1AZ1y8U/Yy0F0wAcxAdMU3CQrw6GUzfJ Zsf+MsJ0CMcASkQ2LC2qkOYBvraq8m0+WdtBF05CCbAifEjuaAV6QcVu2DGPoIGkcCOsPZLRWw/a b/aNN9/zz/sRPUq6z1xJ3C7n5S2PG2665eD990Ur0DoZveOYVo1jfKUweSYSAVqBHh1tpBAgJYwJ cYsrF2P7EBxREKSFyWTvQdwoa2ts8fC5W93//bHLn3lh7Tfe84YTVo3faMYzV1mFi+OBjeZdXm0t jkVrvTbqHU0GhUEs/KhUhQDkTd6wSbQzhcW/MOMKSsUxZeKXpUTUXntZA4QFTalwBrpbBlbV/yeb 1w3xn5s9rEYQxUqye4AKVC8pDSd6Y/iJfRvDGTXwHwf8UZgFqEfYE/+VJyG02hcQ/5F5hUSogoR/ rT4fERGu6tM5fOLfjzmiy+Nff1176uTXv+41z6z4x4IVj8Yt8iKA2ts695r+vo9ve9oe0w6ZPmGW 9iVdoztes2PrmHGr+lfNXfLo+M7xH9/6M9PHzxD/s/+pR1b97Bt999wgSdCDK5b1/+vOsWPH7LP7 TqO6uuTpSCehNEBx6NdL8Q8FQcsFVBe+JvzrC2jxJws664l0YPFh/6QBWzoj8MTFqxYtXr14effS ld1LVzX4TxKAUSqW4ka4WVUmy4Gl8YyaoVqN6wGvs8qXBvkfAxuxQeQlATARnIXjtuk7t2+2ry7h nP/0P3Vj9x8+1XP5l3tnn9Hzp8/1/P3k1nVe07bB9v1zrup/6A/tM9/UOm6dlo7RlSWT66TCeIc0 8j/wXY3/EUuFalB56hRyI/4BBjwdk0+8gGiviv8c/xP/7tXl8e9iifzPoWNd/mfvQJmwRTjw+if+ R81L8e++y4CtgZg+kEDCv3ZkjeG/nP8xBUW6Q5MdroH/5UVm7PRQjf/xsl6B/1F/1NCsO1tbDE9x 3yZ5acPxf5rlf4yUKvjfm5/j/yR81JZ5MQ5pW7enNv4hzwz/NqPQazv9ynn4Ns3iX25HE+hXRN2h NCoL3XcZ/zeKfw6EmsB//u0cShtARnfMnqujw7f9QC8QI0EQURX8N87/Af+pD6NXWRf/pf4PaQ3c q9VO/g/C0PJXu2zTskfETCVUROYiqqFIdXQ/K9A+QKVkYmLEefkE/z/LHK/t/+gCVMH/gRcByMEB SP6PsyCwSoGb8DPHOFm0GzWrikYp/6v/D4LKvBFIgPwgE3q9KWO6Cv71+aR3IUDtIov877mKJtKs 8jAKx39qO31+wimjMpsk8K+2Ri3azgugCwjfGqHzi5QSLIIknPH/sPEf/J9suTA8KPF/A/g3t6eq /1+T/+FOSGNltCLHmOeOAIZa5aTgH1FpCE1ukQw14B96bAD/agAl+E/B4gr8+/CK1hH9f615iAJH /Ff4/1lslxTKl1aV8HPj3+zdhWr8L7F4YgMARmaD4ibJJ45/M/ybtwnxQssZ/tVHqsT/0Pwfnzci vAl1PDqHfzOfgH/J7NEcJbGGkcZ/Lf9ftFnK/x3WNdP0cE3hK4huaPhvfPxL/wcG4tRd9H/y7pO9 dAXhw1OSx8EAcvzfOP570/jXwtBUJZY6oXD4UIIt8X82SVDB/3q3e2vJoh3/qatCQwQc4srKMrCS +/w/P/zpI4/NkctkYVhZA/ri314a+N/jPxf/7lJJndxy1uZymSzEIenSkgctr7ZX4D8X/5FnVfP/ EX2WciKBV/o/snZEd0/PtA03iFRfgv9kjBX+j+eQgorjlHPG//m3MyltPBE5N5zQquX/j7j/k8BA /0cy0GUZDfmH5TWOPvFUyL82/iU5+t3/8ZEPf/JzIjdRxxNPzdvzgHfssteBKEfW6JBj+bfPwYfI T4B01ue2tsqqHXsd+K5rrrs+4p/8/7PzLtzzgHdede116EHk7zHfOO0jR35eeiLsyvv008/sddC7 ZO1pIBN1KI3/yG8mcH9DsYL/Y/xHK0hmg5waiX8SRer/VPI/OoGc/5PFP4fm/zc5/u0TioFFSE04 FlDJ033xrip1UbgU9ZZj6g+yxk/ENPsMEs2QD7RO5vigutAciBHGFp0tQorhML1Gr/eBMS4AnUkJ mPUF4FBmbAi72Mg+aAhKSKLo3+NNu8qug2bqPnjDDDPesCgAffaNt8hcHEkWxo+JSlQGnRPaRZmj 4TAYdCdyAKxACJQPRQ3VIFSBuxzNuhKZemNol/5kl6FFL629kxyMXfnMa+7/0dRFD8hdC9bd6Ykt PihLQsuaG1HaRLmU09a7cuLSuaValhtfXmtb/gRpoDL4GKpy0xtQNNfk8q8pRoC2E2w40DqE8QDa BftHuxQwmlaKCN8a+GcJqqgqasL68ADj2MgOVDeaID+ldABNUqDiquHfEsSzwQYBUziIwq/UEask P0WoR/jxOOE/e7GLRAYhu0LTeJWaohJJIDgDYAPSNfA/baP1p01b95/P/17nBsLkqwFFC+lo69xz +mHyb1znxNV9K+Yte+SBhXc89PI9z698unegZ2zH2Pdt/qFj33DaRuOnt6xc3nvrlSv/+4sDzz6h SOjobFtveuee75RC9nrzThPG6/51qCSAqoWnneuq4Z8wYzPRtMKGYJCwFUv4M76m6p8wun3aWqMm jzO+ahkc3dW+0dRRG0zp6tKFaPTc2hO75IIxo+yrQERenpAE/CY/WskUek551hJ+tgRAHbeZtrV4 x4PW1eqjltoY/wP/zL6JGCtWtr2rY5fPFeLIg6sW9V7/zd5rTxpc/GRLz4qWvtUtPcsHnrqp5y9f kNWfhdP7/nFBS8cY5Yjx67d0isoCJoI7CFVyYgDCH2n+VwtAsUPGv+ZtEf+WV1Wb/zF0bIT/ybSx brA48r8Wlfg/IrkZ/KNDlJpnPbXiv7AhTIb/PP/np7ejEbGjxIQN+74h8D9IDCTDBRwpZzmHV1XA qPiQB0hrTeEfjxsS/2dug3o/0f/py/k/Bf5Hu+gONo5/GTzDJcCH7Eeh8QBlkiTJ/xINw3gVVxY0 NUz+RzfBWjXu/zSIf0hYweBNy541LP7Pb4gd+L95/Nfzfyo3n8ytS2BsnEVCTZTe5KRx4D8wjzMb xO4WYW+k4RrwA3+iSdb0f7LFo6FE7q0EY2E6pJZmQiri3/1/f+Mq9MiZyRTxb2+sw/oxxjGrbO/s kOWe/AmN+v/Wb1oJ2Q5L1pBsVz30mxH/Hic1MVb4P765tNcqCUTblSag8VNT+JdqQjWOfwuXU1OV /J/h36b3yXs4z517g7Q5dZ0tEZBxdXLtSvjfXsOnVbJKEFckOuIzo44gVU50AXXyVfvQ5F2rfmUa NfP/zcMU2w4zYQ3gvyb/h4ZE2iThk/bdEdIdSXRaCP4PkUC12k+y50e2oivpLhOLFtLI+NenwxU2 Jf6PeoxSJrL+oY4K/Pv5Kvw/sv6/r56ByjQ2/rUt++qNfzGfTTEa2HxCseD/ZPhPA0be1Rj/Zx0i WqF/q/g/oVbF4RLXMGQh0abIKuhk8RQc4CeiC7cXxr9UZTa/hS4P/G97LEX+1/FFiP9IOrCEUxvy f2zZTCyemfN/LPdFztw2+0r5KytvyEIct1x3OY7lJ/krX2+X1Nfrr8Sv8Z+cwQU4CZqKjARRaJ+S 0kFwjSzpcP1Nt/zlck2ek1/3ePOuss2gpD9X4l8ykeUnuQDlSLr0DTfdKmt3QM4ULwiZouBB5Fg5 Fokh+iz51AWrxy2XXXLRFptvBjZ+8ql5G2ywvgDW3i/xd6DxUDxO9yC1WrFnSfjXMIAscnvH9Vfd PvtK+Yt/f//bHzaeOUMulp/k/KW/vmDypEkoEE+cOX3a3//6hzNOOd7KRH+qCvrmycfJVm133ni1 5AvLX8kd/vQnPhL1jrawRZRMQ/xfGv9pxP+v5/80jn8oF+aT4T/5/zwDyfNiFx3ewkz+D8JrHDSj zJr+T4Pxn+r+fwP8D/MHXKUJQxv/siEoZwj4h/RolahVFhRNY/YY/8ly0GDbBBn6JxgYzlN/BSzm fJQI1Txqq/xSchrvHMXuHDP/YBnUpPKT1UoTZrWHg+mKONhvYZ4QwkV70Q/hg4awA+OD8BOusdI6 ZGXne+97gCpHmSmx3KfcUbL8vefe+16//XZSApNupAQu1YSSoTMc8LlSbf4KDmL1cD1bB6zQYNA6 FKV1MM8sN0uWiLt70gxZ/Xncyme2vu8HY5bPl1teXGfHuZt/QO6SBOfJL92HMlEaKkOJjVv+TDWd rhw/HTVkHXAsH6iSZVrpXk9djydkvqDJwHQ85lQSOUXFklCKKvlPtq7BmvpnmxezIXhitCDqlIjC 9RSg8pp1DAkqssKXZ6VBzpCeHBD/mEyLz40KQmXks+I9s/Bv5aFb8J+Uc9p1nfLv9Nld/PfN60fh KVBK4QPhyyPz+FdqKOSNGv7dkwaMiX8TjKoy4N+BjdqW4l/Sn/vaXnpJ0p+rfHbb6NA3bfQemWt/ cOFtFz14xrn3n/qLB8/6+QPf+un93/zFwz96YeWzG42fMXnUlMHFL6264MzV558+uHxJ2wYzu/Y5 dMyRp4z90n93bKe7FK6/7lo7vWFbKK4gSVochKqyDa/Ss1JJyz4CkzGkkWbulUOqLOIfa27M2mDs eZ/f5qi3zRzVIRuUtxy4w1rnfH6bn/7nNltPHycXrzW+85tHzPrFl1+38bpjTLlSfNP7ENIGWWdH oAzO87kJ2ZWWh2Vj2Eb5vxL/1RTXvskektQcfx3s6+67+X/651wtgebsvFSuY/TgsucHV70sy9/J +f6H/+y2PXbtwlocIE/aPsyqnP/TTtzA3pD4X3vGwrxxPfxrNxzxjxSnGviXykf+R8AaZgXzr8b/ kV0pEBRF/eJ2+chECzvH6vgv538UHtOKafjgrkb5P/VToK+IUvK/xNosUOwrcpAx2GlG7oW58adY Jgqnf1bQfmTvZv2fWvxve3DhU5P//YVc0n4l/6NRLC0eNIp/+j+6428B//4COKXHgwL/i9wEOGKg iO+gnjX5Xwm2Kf4v4L9x/6dp/OvLm7m1RGEIgf8d/+K5SDMjZgo4hDmgQy/HP3ZaLvg/DeBffYCU wIh31xCPU0SlY3XwdNbQORKuQsGmauJfKxYZAw2hZQF70ZqAZzSnFv5RSg7/DuO8/2P4tzdqTc6e TBD9nwr8Z5ZVxL8Ynb1dJ6VxvSDkiVMsVfhfFzrQnlEX9HAaqcC/Jgui+RX4t4kNfahnTlEypfjX mcWm/H99rqMLMOOOL5HAI9vTlEr4v5P8769J0RFij0MV1/B/oJc1yf/ZWIA7OshDAXLYQswa5k/N 4N99URBskf9tx+Y8/mv6/zb/gVsC/Cv4vy/6/87/hVn8gH996TDH/6ErcPmnkG7m/8gLTClum/Cv SGnG/8n6ZbOmofk/Bf73iHY1/99Bq5SrlTU2zronyBYTqIi68pPYVS7We6nNZvwfd7QKgwJUVQVL rkmWW8Q/ArINjn/B/2ldaZYNA4TPg86oxP9JGeLO0skM2XHXwn/KgMYTtYMO/P+Otx50/NFfPuGY r7zt4APQ8KHwv1UPPeauex+4y54HyL9d9zpQ/qHAnSRNNZ3Zbe+D5Ct+lWP5h2P5J9fI9Q3GfyTb T/Kdv/ejn0FuIgFZcFl26pJWlPK//CQpz5CAXPy9H/9MbpdCaGjR6mvg/8D99pHo82nf+m8EviFV 2j78n9/83x++ddo34I3LEhOrV6+eMnmS0aav74QboT4EbUiqqJ4VaPzf0trd3XPcyafvts9BO+6x n/zb963vlqC2KssevtGGG7z33e+ojf/NNt109hV/3GXHN773gx+TlGHJHZa/55x/0Zt23anS/yH+ A/w9crWm+b8q/sOUTMEzQZWGz/8ibmgBBRZ6GSk/vlsTPaiG+D8X/xm6/x81ol1hjfFvdf+HSCN7 8KDC/2lq/GuI1cW2XYwc2MIBq+rDkX/BIOgIo2nRMqPuoyx4zLtKfy0AutBVgHZpzLg4Ih5fk+nK eg7et6FPwk80bD6L9MTZDD4oohYygiZQFGLHsn2qkb4vjoMMKxOIxz7wRJGYEI0cwAnAGa6vhDKZ 3w0E4G+sPOWPyqNRYDQcoHA4uDQYihFP4YCEj5CLF4/fTALNW933g86BbnnKynEbPT7rcDxl3PLn cMBBCCWJkYkIvZo2l4zfzEThgzF0A6w5moOPVsyGCvhHUUNQ9C3QUvkVo1w5KKRa0FTA0UmDOjpb Q/8kLQZtxF8Kp5LyCD+2GtdAcRACQs94zbwR/NM2eX3lU6ppp/J8aWk4WYZ/t0dgD0HMTP4hLVR+ 4HwDFrqBWpF0lmBpuRh4XTTgf9vXzFqw8tH+wZ5CbQ1Gsu7zJjtt8Pb21o6HF95x2Zz/nbfs4e7+ VbamRf+S7kX3LbjzN4+du6xX7W7gxfn9D93Vvs1OYz935rhjfjb6/V/ofONekgGN9R+kDrvuuH1h GAxVorYGNnvtwDZxhpCBf1guqQ8BbIAcGxQkevV4dAH/uPzeJ5bO2nDsLltNkniOfN9ly0lbTx+/ 3SYTNl1vjBQ0eVzn9ptO3GKjcQ/NW67zNCHfp3HlenNs+hFvHqCekL+PtPO2DM1ifwa0F0ZXg/9r 4L9Q1fbXHFI4M/DwZf1P3VxsXeeY9p2ObOka1z7rgNYpM7Tyqxb5jaKR/FoceDoaRZOMFMpf+Wjw Ca7Bp2H+z+M/jAmpdNaH+LcgCPk/w7+iqMPf7wFC8DdWvin+L0ggU3RyyPgI1BYm6ZSe2F6uCfj3 IFSe/9UobCY1m5rN8J+6YBRbh/9D95rjf8v8hRxkCQ5kRiJfrAb/C2QD/7sNsjnSZ9Jm8Sw+ke2F xKi4evgXS3fkRCBFhON84YxG+3L87zvDAIe8PsISVUU5PMCVQ8N/zICuwH+2KmgUUa4+YMVG8R/9 nzz+0/ttI4x/W5ykMfxrvgKtrIL/VeziteXxX+R/UIjzfyn+0xvueBD1GMWbw3/yf6QZSIYSfckQ GvhnsifLgSKkElArp7hgDvgVkIPNVuA/V6uG8T8U/0dd7gz/2gvBd63wfzzAjcqjI67Av5sDdV3k f+m1tWvRjQ0KNl7G/7ojgjoSidaS/+NDgIh/MK1QCDFG/kfsSeoqijNzLvj/0f8x/z/sxDAE/odz xQB3lEAt/HtmN/jf+yA1g6L/k/i/pv9DllPsRfxbIhO7BlBuU/g3/nf/H/iXIgv4h3pU/kPHfzac aYz/PSUfSgc5YCyJmSp+Svlf4R8WJkr412VGMv43xkhuic89V+C/Cf7HGDAyD/ssZP+QQyrwb/JN E07kfN6CX4l/9kfB/2mQ/0GhEKS43LlcFtQcbGbyKxn/2k/mfjfB/w35P7AL+VhfAf8n8/+r4N/T +Ir4T3qAObhwcZwmvaqNf+VW8398E9pK/q/i//gbPxn/27x4fDrBIXvoHff1/zrtzO/KNlcSVH37 wRr/lSur+v/sHG3EQPBQX9EcoEFA5Y4br0buMzKd5SuP5SuO5V/i/4b8H3k9XQr/w28ulAWF5Z/k 88qKHJLKzaWBcRJf5Vh+kgA0T1568QVyOwqJeK6Gf94oedMirj//7cropxXw/5vfXSplSqK0/JUC F7388tprTbWVr3yNF7oQgBPsiJ5JkqezjQhS15aUVRfy/C+3rFixUoLR/3Hou2VrPqLLtWCuqFwz c8b08/73f+bNf2avA9857+ln+BRZVgLrWuB6NIcUl/Bf6v+k8e+I+P8jEP+p9P9r+D/l/I8OReQg f7H4BsSCk/SyoCl8KvHPu2gRwf/x4YaWaeOdIfj/tCloCriNEEIFqFMcF/wfXhCbkPyf4fC/zgUq iKzxsAg8S+tA3oRoaGZoEmqJnzBM5SoWaFJ0JnDZMD+Ob1kXOL+4D6uHWvErH8eTVoJvoRMrw04x Clq1njiYxF14BKoUpKYCGTd2LCRAbEXYRTFOnDABl7EEKz83KmBHHhcJkbtwHqJAdwstsF3AMb4S cPFXhDh1AGMfVAzFSlHdo6bIyhsd/avxiCc3fjfvXTpps9t2+97tb/o+/t65+w/59dZd/0eO50/T bqn0I+oBclA91BBSxaejU8MxqAkSK5AHTZFiYWg0OYIQwfooeVwQm4+22ElxRCoC0L7dmzqK9f+J K4Mc6opysKEbdcENCWNNoqbYfDYTgERzZA1K7ocLTdXGv1NdYit+LTBdI8ZIBiD3xdJYyThrYip1 LtZ22WNK8J8SEErwb4MZKA4IwbHjv61ts01mLFn9tASUy5rQ+pq1dx/dMW5l79Kbn7lshQWa40dU 88SSxx5YeLeIp33zbcd/909jj/pOxw57tE6YPNjZubq/e8HqhU8ue/rRJU+s7u+RSDdNLOoIFTOZ aB0EsQAqCVQOROlQH8YPUfUZ/jVx2RFO/Jv7qJf39g3ePXfZVtPGTRzTMX50+4x1xsgGHvLUHTab 2NneJktzTJ3Qef39CyVtTuPucksukNWIevUpuUxn4wlVK/x8G5vHDzRujXErxq+1+V9GhgVLrFa5 tvW3z/3Us6L35u+3rF5caFtr59j29bbt2OHDbVM3k4PigtG+Fke2JyHwAxWQ6PggaU/WrtQTo5m8 uGH+90WQGuL/lDlVwf8B/xaMzOE/dbsjxf8MMUNHWNADw4n4iCr4V/RiUZo8/gX+vRAa5gXL8V/K /7ZnCGrC3gG3U4NKMYn/4e3JB8H6GvwvPRz5HzYIPGRIMHYDGHBl5EzUiuWjhEbwP1z+7+yAOlDb uvyPKhHz8bgU/7iALXXirYV/b3Xg/8xrNNX46+0ss4T/g9dbC/+V/L+G8Q/MN4V/2bOxAv8Z/w8Z /+j7IvKJf81TQNwtLZijZhj8H50gzCf7A9gxJWcE8G9zwzB8Ka2a/18H/5bfFzsIAjL5PwH/FrSp 4v9kbnPAvE+Bk4Iq+d8fZ2FopDaHVGv3ijXn2kLPqCpNTFCM+qAQUQi0Vsb/6S6L7WjgOfQ1VoLT i5tVNf+nGv5l9XZ7uZNsppZY6f+nobT8Cv+/wP+Kfy0q8n8iH2shykcb0XD1f4r83xj+jeKBagBA PtgzSj418B/5n03O49+675BbI9WVusu4gc8aAfzrUn6l+PdZHMgqw39aSCX2HbH5NHZSq9RWBKKO ZeT//OL+AY0JnMm14E8l+Ee+hn20Z0zRE6gYADZjyeIRZfgvjH+b8X+K+PduyNruPg8wgCrJOEjq pTrFEklh/Z+Gx780DgUwlm8uwX+e/9VJh/CNcNVsC/gv8X8c/yJH539juYg9NC3DvzGN/DH8q9y9 7aoLq3bm/2hou+74FwNtahOPpgb1WcjFLvV/bMoBFUZ79W9rq0Wfv3zqGWdJJu/frrhawtASjH7r QfvX4f9e8/+RkW2lFvFvK9hE4OG4kQ+vhMnEr7ydJyWaLFnMsgqwrP+Lv3LNZ476KlcHxtLA+FX+ ffZLX5cL+FXOyOLR8o57tLg8/+fwL5fhKZI7LBKLxuiCbW295q+/l3WoMZCUJGiJbqMhS5YsGzV6 lFG4JzIa/rNhF+wCagr4z1Ykx3wVHkrs4asIQf6efPzRCf8pzUXnHfVxn/zoB+Wnb5x6Jh8R+2j5 Kcf/1fEvd60J/6cR/ENWtfA/bP+fQw8sY4tVXDAXJQfZrxXj3yL+G/d/Xin/P/B/JsM1xf+pu6EJ O0UAtRHE4ET03PhgdW2wGGgoap3HNaikca5hx6Nqtjk3GD+fzlkCWggpyRqi10vPEO0HNYQxo/0w VwKXB3IvU5UJboea9WQWORqQrQV32H5bLOWMMuWDF/1i+RhJygsgd9/7z0iUsRqF89AFNVLwpKGm KEwWlSkobEwPAcotuoNHeL8GbZdb1llw59gVz+B45fhpyyZvXkOJjf/UPXotki8qLF/jS4uKMHun VFMy0wgHStGEaHEO5N20MEPLR+sFKeSXac0TZDzxWa5JWzz7+huWb2PxbFtCXoJlsodSb69uxGR/ q/2TfDv9J/l3dqul7qY1PZABTcoGPvE3WgdqTjXB6YeyWH/gFpeltZncuy3gX0kwvHFGB4KwgdhL P9V+opmXlgbdiaeAkQy3hZGWc6GbhH+3BdoX8B+9H4qCZlIN/+uuM3VF70vykHxbtHUd7V3rjdtE Ft94efULL6x8qtBYtL9vsO+eBXf2DPS0yNxyV9eynmUPvfzw5fOuOvehC79730/OuPeHp9zz/W// 8+ynVzw3Y9oGwD/+uqJNjGmY5LkDkQega6rbEhd8bBytGyquxL+Hfm0VjjsfWyLX7LzFpCnjOteb 3HXHo0vmPLty+00ndHW0brr+2FGdbdfdu1B8AcsIsTB00x8dX2jlkYLnuxBaQDud5DI4gLR8Zbp3 g/yPnriA/2JNJaFl9BRJao7nB57/52Dfal1no3tZbF3rlE1aJ03r2OaQ1okbtYyZWrljoYi1pU3d NUgYNUdPAdIjkapZRf5Pc11D4n/fFkmeFbtCQqjI/xZMie0FPOjBVMM/6HoI/M++ErdDFDFVxy06 YR7Sq4l/nyWqwL+7BMZa+iEZUgjV8A8fAwqK8sFX5f/wEhkKwaeU/3GB9wtWJvifpeliESEjgCYZ qY/lD83/aZb/RXY5/rfJLUgS0KX65Ez0f8DAuEAblQZ7tfEvJVf6P0hKgNaSuAQInqqP+lCV4H/0 Pi7q1EevCf5/teEfUV1IAFDJ8389/KcX4VFIXfxjtAM8uHbsocjHkb+WE6pQUXVU8X8y/Ic1pqJJ NoT/gRr+v4cDiNsC/9PlIOPB/7EwomdEog70bCv8H7x9X9f/d1FU4/9S/Hu4BPi3GVl5VgP+f+aC Vvj/mb1Io7SRiovcfrzk/xRz8tgPba2e/68Xkg8pWPr/Q+V/tXp96RuObs7/Mf5P+aRDxH+l/z8k /o/4B+wt6Ez+9z6lyP9Dxr86XQ2Nf5vl/8yuE/4xmVSF/z3rSFRTY/yLaFTm/5jKSPu64JJhB8qN tB/4vy7+m/R/kpMcERu6FXqzOnNgdXMNOv+n1atwO1miUJramgcoXAKk6Br+D1/KlProLqP0/3Xl Yp90t8V4qvk/0f+vx/++EJAHHwz7vhZTFf+nr3z8axxlzqevR0o94jzYI+IfwZoG/Z+DD9wP0WdZ DRmDFAmqnvLNs5gHXS3+w71q1W0AzlLISQ5kneU3vH47q7Zyy45v2EHPpCAvtVntAHqXTyP4l00F H3l0DtASe5ZK/6dQSXSXAiTZjVBW4dCG2Cf2+zn/J+UC4jJ0HLyeHoKUecn/XfaJj2i0Vz66IusO 2+GyFStXTpo4Eecb5v9C/Ee/KiuGbdLQLlne+rY779p04xn77b2n+f8cSuujZbXoXXd647z585+c 97RVXvm/yvh3pPCfLVpV1/8Zsv9fiX8ItkH8AzBgUXpHEgLSlarMM6djlnGmlT98/gcG6vr/pfwP CKHyGf8n/FMCEZ+V/A/E1vN/hsD/Jf4PzcSjBnSm6UHCXGl7VAbaD1pnJypXyvIxb3zzW7CXJbeh lEkhzDLJlfIX53kZfuI/LEATKYNiBYCgcnxQT3alPGadwSaQeFQtjuONmSxShB2l4QPuA3zlAAvG X3/jLTKLhU3DE82pQGxS18MNvHd33bHwNtSkUD3yTmxLTIKOZoN75S9XsmZpqCG+os1QqNYheRuY 66Q0UL0xy55mv7VgnR0p3mEedI+eApWxHHwlYKTzlZQKdc8t+sz4l1YmP31KTaHmER50R3waN6yN 4GjR+JrtRCI5Ef2yhnh/b09fT09vd09ft/ztln999rfaP7lML+jp0YC1JX1pFDvFoLN34iB5MYrY ZBAZqk0nA5EgfKD9hAHVG9KKGYyugX/ikyjFAZAwBPURaZBwdfz7W2/yCLw6lPCfwvFphTRqKlmi GyMVSqrhQBr6Bf7HjR3dL+Hj4seyJFpljz7dOXBF39Ke/lXVGrtg9QuidUHAn5/844l3Hv+9+77/ 28d/P/u5mx9Y9OD85c8t7VneI/nHA70TJ4xHVfGB4VChSX3ZPFMlqs2sdMcbXIxPCf71jUKPJgQJ t9z56GK5XiLOU8Z3rD9l1O2PLJZ/2248QVzi12+u3sm190ggflBj0JBd0x83fNCCCETrqcMdCc7b fIklEcHPzvjBEhbwwDjn4fzfV+R/qVwB/5XVbB07tXXMJB1nhM9gf0+rrOnc3qUrbPQsd+mNXbtj xyN1o8I2BUPpR6/XmLV/UNUCwYJycZ42GK9hSppcgwvQtTWGfw0vFPGfWleBf9QljUBS4JU1pF0M k/9RIPmfxaJFmX7znlY9/LvxVqA6S1Qk11XFf+R/26xZ3Z3Qj0MFrKd3DeC0ECTNaD9RKJVF40Vl MiX25xaDwk/yF8EU3AXtk5RYQjn+K/wfKXB4/K9ai1gimaCqBfGOiP8D34CYRKQs7UPgXQCkjYrB OogBGbSL+hCZRZ9FgOEY9yb+z+EfJ/F0tPRVjn8aQCn/Gw94ElNT+I96LOI/mIaImLMFXJGQfkI1 /yeSGEEOHf0b8G+sD/+H7z0kOnLpZvgPy2VU4D9zqIgZw4+WH7kd/TgZr5z/NRtaOEfvbZ7/o/8f /B/rcJQQGsF/PlgjdzXF/4xik68Q/Wme/6GTav6PrwxQwf9OWegHSVlQRKWlQCPgE/B/g/gnsVCq Ug7Ei6lczM9X5f/8YoCN4h/T9qX+j62Yx+ZoYzVPS5fVh/lbG1WkaC+xl/n/1oMQnABqhv+Q3WyD yvr8XyDzxLr+CJESk/WijbjJpF2XwPBgY3x8OYtS/reY19D8nzz/q7hoy3GnOEx7QPvUWu3xL65U JFjyL4vFMb1ca5oDXo8d/gYhi3or0qyzo6KpI2f4BHK0xXRtPZr9nMO/sRmMK+C/syb+g2mk10cg peT/ZO9kUFlY74NoCUqs4//gRklzPuFoWUdC99CL/s/lV117+rf+W5aElvB0efxH3mdN2xtk+Lfh Mtr7299fJmsfS26y3C4LYpx52omyGAVWXm7kg0KwDyE+kTeoYhoUBNUQ/ycbZJnAP02glv+TYr5U CoCaSSDx/yW/v0wWlba0k7ZHHpszYbwOOaV66bWJXCyrAf7vRZOtkv60jP91JkdRKDZw5nd/sOCl hZ/+5EflLXy3BaudVHLWZpvINh433XI79lpIfXJ1/gf6y1g94L/m+LfM/x8C/w/F/x8a/6fBmud8 WDANx9iHgEkkpIvY5YFegIfsDc6q8Z88/wdYAlSF7rUG/mkOjeOfcJKqrpnxbzvjXLF6anTAL3oR tpNVJ2OiWrgAsxPxLjmW9XTuuuka+Yt/ssKO7KeJLTXln9zCJXh4GX7iP2zBGcmFconWhTk01JYf Uo+ft9WEcRxVhZMwGNKE8WRuuAXQOHTSKr1kJTkvBC2EIkzKGmoEysdgOT9MSFau/Gtalp41J8Gh kigHzcR7/fKVB3KS8lc024d3oShqMA0IXaHwz1SqadMGdf5SFi0JRa5ZNnkWZTL8g2gwMEu2XeXf rqt5Igla/rmvIH2YKdft2YJc8jWaBCoGvUcZwv3CJwhHnquRMalAb3/f6r6WZ1av+8DSje9fMvO+ JRs3+O/+pRv/a9nGz69eu7tXt8G0tdS1WKQxobasUlQKsIcL2C45RhfO2uIWG77qwl6Gfw0EQFy4 rBT/eHrhExmwoMT40PhTZQk8I6UhRoM2olIY4aDaAf8+3qBAXFO8TdoS3lCLuiNE1UVL+JeteSRA muqZi7tKLNYzFNr0nYNCM/m1q22UlCHamr/86cU9S1b3r+4byDYl10ZpKFTznlAZpvawXTArcy41 c56ow/VQSsYzAZNUGdWnt9gizpCbGnh6VfNpWRBkWe/er1tr+jqjx41u//u9C29/eLH4wPu+buqm 64+Z88yKF15erS3W2ZTB5S8sXfTkSwsff7Hxfz0re/XppjvTYXKObXYGNcQ8FdHrKQy2FSFUX+R/ i1xH/DNAUw6z9i5NZO6SxYjkzYFcVrtEpSXKrGs6t49qnbRx5x5f69rvtK5Dz29bS9eR90/faq13 9hlsWb2kpXtpPElCgJoK/A9+KOV/OApQOp0bYj6Pfw+xNY5/F2+yFDylwF1INidmSvkfHg9urM3/ aAtVk+k0yaQa/1fFvy2HhcFY4gHg39flRIv4a2xLDv+p7cA/dmDHuI96GTL/R9TFzjFKO3VDnlNJ dSu8h+3/UAKREpvhfyUTBsTBMCwq8j/WoctkngJYtfGPojL8h7eOTAMoUw8IM4KNZ1CrrKUW9QF/ yMnKGDTtlW0px/+I+j+Of4tc0E7RBBkGoJGcUYvVrsn/Ontdm/9r4R+LjJXhH+SjXYwNb3TJ4NRH cLNBHtDJic9Csc3g38MlEf+JLjyMmPP/bUa5rv/fCP7RR1TxfyL+C/6Pj76g0Jr+fy4jG9fX9P91 pF6P/9UlS7yXlQ9epdjN/89eiQtdVeamIiotH84lREjU5n+VfwrKk/8ZfoAq0d5G+F+mjvhoVhuL FUTmQbHm/5Tyf87/GRr/E/+oT47/UyS00v+3GXMLZJvVoPOmzJHZijOQCQ7YUrSoDP+ONMW/DTIa H/82gn9co/hPfhegpQ03Z7KM/zPHIIf/tKABxd4c/+dWcfFUXAoEReHvmvd/skQ3dHOSb5iNf5Eh 0dD4V9OWc/hPIgISoE20Mc//bra1+b/C/1HkskxqH0ijLdf1f6rj3/dsVGykgXBgG30gTTURkYf/ 6vk/Rf6X26QaBx+wH6LPsuxG4n/5r/v/f/rrFVgP+qAD3lIa/8lGhQnbmtRicwBS1V//9vfnnn/R icd+VRZ0/sZxXzvn5xfdfc99h733kMCTtQ5huUQCuSuKnQLBlQX/f9kyTW0p9f/vuvteJD6uOfxz 7AKuijQL+UTM0P+nIVTgXxiuQ7qDUaNGffOk4+64/qrbZ18p/y742Q+Bf1+qcXBw6bJlPzn3/HXW mvq+d78TdGY/6a68qRoYtmsFjvz4RxC4k3+yELakZr9q+T/2NVBc5P9m8Q9rhSJo1HgE8Q8fTIxB uBJJ0PKVowYgE59opAQhnHZc0ID/4xMSLAq1yvF/7fhnxfgXRdUe/0IOZH4Y1Ijxv4Gelsvj7H1P 6ICuJw0eFYJScczlIGk8nDVqkFBqXEYVMkYMHFB/qEMBc+Yh6Tsp3Dub1I+8JHygA/gfKARI4lQG C8cTISY0nCCTRy1bvvy8C38lq86PH6evk9vF4qjp/tRWskdjZN7pzFNPlDXdhQhYlHNEmP3WalhQ MsKXz8WceSHijPoDH5APxKWaSr5FQWgY2MDDYxINzUYOVozdaPjqYwnwkqP02P3jGs2fkgU9bQdC RPcIP4dZpyc/oo1oLxmBxolHIKQO2YI39QI70ultAUdv/z0rdzztyY8d//iR8u/EJ4488ckG/j2h Fx8/98j/nn+EBK81ZqICtLU4zO1FtflCAJoQbUeO6fgCA9RaZoQJbIQfWspyKvGPBuLDYx40q8fK EmKxbviJZElSmammhcYg/yxbMv+qAcKvuEZHfolPSvG/bNmKro7xGiI2y4st6u1fvbz3ZdHuxK61 JnZNLW2s3LDZpC062mTF59XLerM82XhxZ2tHV3vXopeXoFbwqwAw/KXRwcKgL6IaNELzt1o6Q6rB Wnp/Dv8mJfpSBkyN/L60tOf5Rd0z1hn9gT03fHbh6sefWzH32RXLVvW9ded1X7fJxHvnLunuEbw5 mLMp72Z0rCFO+IU2N64ojevepCUpUFuztIzxnFUK/J9CKsCAd88V6215HTvGtI5fT3Kc8XVg4aOx 7m1rby2rPFsMem35aeDFh9o22L5VQ9Xp07N8YMHDubB176pBWTM6jDmN/7N4KG/FeZC/J0yB/9Ou KVArWYUGWJP/vZPO8J8a7th2Iep/IHZYPcVLC/LH2ev5JBNUnsgRkpTr46BaZVid/8kbBdJAgeD/ aMKsbFX820CuDP/+Wh8NgRaNDqsO/+OKtOAGhElFyFd5RQai0KuAyur8z2dF/sctepfF0CFt9NEc bUKY+MsK8Ea2qJ7/4wlx5fyfjIVIYGkgcIKN8ENLUXkIn+DhNQAVPo3gn2QV8Z9Wzslt72ZV8lnS yGCAikvSgkBWB7/YN2tNC53hYiKfkM5KqMn/Gf6b9H+ax7/3VzX5vxT/Gf8XLLpx/APw2GON8MNc oGQCQsGN+D918J9bwlg1WAX/2YbbxB7wVg///kJMOf5TZJbLLvPl94B/RzIxw335DP9Oj8kei1vX BPznZvcj/+fwr5yWrY6KnEc2OZmkNr0q/sNqe6geVGnM7IiS/2DOoCr/W5hTfq3v/9sSATR5eFnE BvwWra5l3qAhjfM/4rm18J+KjVWN/k8t/KdX4lAf+j+J/lVW6LuL/G9vwlXin6Fn/Gphx7Q0nMlf HauQGgJRxC5vxPm/1P8hovDoyIR1+D/kI8P6ivyfZjLcZiwUUvR/jDuIf6T6GFeb/8P3Zev4P2qg 0TQie2emWsP/qY3/NJavj/98xlUp/jGmyPAvLm5yaNn7VPV/bEl0CAeFkPQgAfFBUIjkjeIMnQoc xBGN878QeJAepz+JanN/8vhPRCQGl5aRlJUAs/FvXLkLTnqqXsn4l4rDi6rAEjQY+V+AIbnPkuAs 0efLr7wG11TyP9aDlhj0O992ECENDCBE7utNp5FFAf8X//bSQw47Qi6TvxMnTvjfH5yF4Ekjn+gL oRXoOHiv1Af79PJK/AT8y8G4cWPz/O/xn732eNMvz/sJEyXleK/d3ySLV0SDHRr+WU85OOzQd8lL 88ZUbVvO2lzCR/gVazwaqTpU2CgiB6unciia2tUvXUd3d/fxp5yx814H7Lr3gfL3w5/SnQMzWZlV XnPdDY8/+dR/vPfdM6dPkx+1XfZyRtIvI6dtPzvvgl32OmjXvQ9+6JFHMfuGdTkc7TXHv8P0f5ri f6ijIKgR8n+qxj/1ZT8MQMwx47tNjv/0QmQd/2fk4j8F/EvF6o5/S/EPtICFaPLJ/6kW/2xm/Ov8 bxNIIf4D/OujeRQNmwFltLPQg5K/CjxVg0oiWdRmHDYeL9qwk2M12EnQRGF15gV6aiRFye5Ef06L h6D3jdXIgnnWXnA0LsBz8TWZmT5MptRksaE/XHKhrGSU5KNPF6NFPpHkPstOrMI72PkU4o2GWiif vE+bxxn0i1AEzYzXwNOCeFlClJvcC2uRrgtTavEyAFfpu310bb00+6sUy5nSAmUg+CWdlso2LQMt LnCWlxGSbvjcSjcO9E13ClISEUG/9lDPUxaNSP90+8KN5ywdv6JnYHXfYFP/lvcM/Gvx1KdWrK2L QVuNUXIB//wKIROfQBG0H3mTbCWCks0HcIvNZGhDZPXpSvxLk4B/KB3g5DELH/O7Ryr/STWO26un 8h8FG8uJxRbwj24eDzcxu/uF2yF/ApJVMnxmwwCzh5x9ceEwyOHFFxeN71q3rcWycmLyq6a99M9f +mD/QO/kUetNm7gVo6URomM6xm231hs62zqX9ix5afVLpegd1dE1tn30vKefRYXVUuzDi8Hp+Ah9 gAFwJRqLnyhAwQZj0IoTW48ehqmNSKkBOKni0zJaXl7W88Libjmz22sm3zt3aU/PwCILSe+7/dqS EH3PnCU9PbLqi16tcx7N2qHL2OZFcpznkWhWDwcOKlsCD5UExnDs1RZ/qCPmxWuvLD/hrx6E/qyl c2zr+HXjShoDc2fnGtHe2bn7V1p1tY3O1jFT+u6+oPvi9/VeffzAgge9DstfGFw8L7tF2HXlS7Yv aPaJRsGzIAf8lQ/mqEB3NNXYTOKfOmV78/xP/BcBUA//Q+J/WWl3ePxPzwO5FYkbXaEQSC382x0A bR7/CLVkqX+wFwCpFv+npU5UHSHsi94NZiWFYFTDDxNsCcUG+N8hDY8lKd1tCGhHbX2aK+G/ef8n 50cNhf9tV140P/F/s/5PMSpXwH/m/6QXYylbIj/J33VaC/+WeaiPyN790rtr8v+Q8D9s/4f4L/d/ LBO/Fv7NYBCAqMP/zeMfBSIOEd9Lk2chqhXwXwxjwWeo6f+U4t+LjPjHKcRkQZIZMdpeVTQ6dAeI X5BFafW4qxr+YeyBcrNVLzgUT/jX9/+UCtLbIeyGQOaoKp+b53+bZfVgVMb/wf/PYmrV+T+rZ/J/ MvRWcwBklrg6/t1VYKCKj0b5pGXoBV9BpIH/PU7Baxrx/4v8b3xOhSpRD5H/K/yfoeIfgCnyf3X8 ww+SQIDhHw6/QkDO5/3/ZvHvHji7HphDbfxjuggvltXGvypLMwn0KlI9LD3Dv2yK4/7/8PlfB30i WaxFXtX/Sa/isReQhqDJtfg/9dS8GLcPn/+lwtXxn01E4ZqE/ywmgjqT3ECPIKVq/o9lKZX7/+4t lfs/dfFv7hb9/0R9Pv6VVIC05SkmwBrHP1g04d+T3hD/LeAfwsz7P0X+f/vBB2jus6z7fMXVJfwf 8C9vfksetOxJ+I636s5+TfC/uQoE1cc/fHjj0Wf2gDvvsT/0WOhf0AliawT5yOrSW8zStydxnn1E Zfznkx/90LdOPfG551/46nEnyS6F8vfZ55//1mknyjaMXzv+5AbxL5eRH6rhXwLQkoZornK/LAAt 2d8ofNzYsYuXLMFr4JX8j3lBDayX+P+6lKJB3fLtCvGf9FIvxHXiqWfKgSQ4SxaeisU6+sfmPC4v dW2y8UzJzbOAlSZQ2g5ZcfzrG8tDkmhp6qBV1KhzNv59pfgf+B+q/1/Ef4RxKf4RQIOQ5a98xdtC TeC/fvxnWP4/FI3K016If5hMjfgnb8TBGuJ/kRegQrlptSu5Cc5QoT2sIm5OPlk2EcFmlx4Avk19 6FOiL8EAUp4r5zGNSWZJTGGmKC00NyB6A2hLdPLMdE3QyfvH40BYsfeF5kjrsPmDD3iLzASecsZZ 513wKyEsOZZ1NmRlH7l23NgxMod2/Ne/LGsenXPBL0/71ndhpfjQcUeQGvVkVWH8pFdUMrXOO0i5 OM51gA5QiDcfKWMpqbant5fUTDpGmagMWrdy3LSCdiYumbvTTV/Y5ZYv7nrrl3a++Sg5kH+73fZf OMkzOJC/8g9X4h/qAH1B8ihf1WeRBQwtEMnCe3T41euWIlzkO/xEC4GaCGg64pBYaj7Wa7YUyP7+ RauEPpvCYHaxLN+xbLUsI23rbyBzNbA8dQScoDJyzMEDKk+bolpxJYQTucMuhhJTqn7Cvy67md7C jq2Ox52XLK/8J+V3XtdV+Q8iBXh4zANRYwX+swTzQrWpawhB9U4Proj/LEhdiv/H5j651phN21ot C6YicvrgwhsXrnpWEpz3m/HBzSZv197qm9FBEWM7xu6+4X6bTdpKju976d6XVy+MWicEJnSOm9g1 4b4HH4vcEs2Nd1FNfPlDK5UsjrYmorLJCf0gt9+QL3+zES/oS6/Q3EFV+qrugYefXi7TMXLD3ZLv 3Nv/0pJuSYWWvAdZ9eWJ51bIpIdiI7y91SyIPdSNlqeRkmZftTujRgmTl3yXQtxkH7Ra/pbyv9QS 0/UQl97WNa513LqF/QP751w5+FIuCbp18szOt36vbfousvFg27pbt3SMahm3dusUW4JDsise/IMu 9+yKkejzgsIiHlQZCZD1lAP2I2Ahgg12h/keaVMz/J9ZCiRDdRTxb5G++An8Xwf/KDYjijRAapb/ e3t7STs1+B90SvoF69bDv7ITZllQT7Cf478G/6flROQueHJEV8b/ycOzmohZ6V9eCZEShDgmZUHp US+2bJILnE2Tu6Av5mOi5sAJhRbRVRv/UvKI8r9CMqE083/I/0ByxHNT+BdxqNyS/2D410gFhkls tZ4t+j85/JtYEfLzTEOqhhZHExgy/qE1eD4N+T82Gpcq1ce/JJhZpk9t/ENcdfi/efxDIOb+aHWJ f45w0HCCFiBvGv+pc4cF4SnEP7o/75Aq8Z/micv43zsFoqU2/pEDqChNxpn3f8g3ekDedkcx6Cj5 /7lZHy85vKxtxWmA0nJTYNc6qGdt0YODFQP/a39dD/9ONjn+t04Efb3Sov7L4shQGdWqDTcHEufx uKr+P15aUvxrREC9ykBQqL+2xeJZUk70/+vjX19ExNjK58sjSEiJQF1z+LfMUPaJKIr+D4QP/Ffy f8Q/YAPQAjwIzUT+l/l+V0nO/3dEgRgBuur494vxdlSD/I+oBGPKDfO/95JwlQCAZBNejQz/jY5/ zbKA/3w0HG2JQS48zlTgLz0E/HP8qwXW5f9YbeoaqhkC/yPDBtiIMkn4d/6PSTAJ/hXjX7PiaviX B8XxL2yWbw+LdBrwf/yJRf/HrBn7rDaFf7Qd6meGBxouwiD+oThUGOrGcdP4t9ca5MYvff4zktos mw3S2A3/ng2Ak7RQCVJLDPqozx2JR0ftw5yxqhqOZaSvlZc5FZu+ZRMc4g3/B09BM0EgEAJOxhrK Bf+4559f+tynb5t9Bf7JghJywf9+79u3Xne5fMUqExKx2ePNu0oAWn664eZbb7jp1nvve+DGm2/7 +vGnSOu4YWAj+JcSuIqshPKBeQiH+N/vbYc+NvdxOS9c+/5DD5EnQkSTJ0/s7u4J/J+tLI8mO70k 1kr+j8eFTf7WUYL/k/mLYtUdS/7PvPnPyG6Eb951p93ftAtFLnsPyvktt9h86pSp5v+o1wcf2/Sd QRENGQr/V4v/BP+/Gv/TUUz4z/h/xPCf/P/k/3jTobVq/I8sq/RCSRn+zSod/zZ5AB8b+I9GGgVb MCVcjOvZUTaIfzSDoGI5RCPtBSUDPqwh0YsqjRD/2zxcWNADItJmivQhFNYA9YvVRUXBemQcNiwO O4nvwkHkqWrXUC58dIHdIFbYNkkfVuc7b9hUL36lRuVXjliILagHhSABDGyOJwL9ONALsOJ4Ovn2 gw8U/jr5m2f99YprLv6dvFfy4TlznzjsPYdc89dLhePk72GHHjJn7uPypskl//cHxgqj1tEQPCtm WfIawg4yBz5QDVzPjgctjWKRNjCpTX6KW/2i/MiPEIicnLz88YJelk7yNVjZ0wAnuB5i51dig/Vh piEZBM+VDzpXNlarlF8FFcnR6B3xLBgJKg9pxAdFfMZi026BKhKpr0SPC21s6qsUMNhi+yPbP1nL Fvgh/iETYIaairqmncsB4JRK0Kx5a6mKlJ5iDfxT/lAKdMFPc+2qKIGl4aCAf0geyEENmTkFPFjk 3AdFDePf9Qt1y+eue/61zritR8kqHGWfFb1L/jTnf5Z0L5gyer33b/WVd8/67DZr7bz+2BnTJ2y+ 50YHfWyb/zpo5ns62jruX3jPFU//pZrWN5s4Y1Rr599vuB2KKGASrRbMOQiTgGvhX95wxD4kulaU ZsrrxYpe50/HvydTQ+6qvGvufumPtzx/2S3P3/rAIpmXXr6y97Kbnrvs5ucuuW7+o08vkxpojoZm QAvwhoBh1QgE69ahoWWjoH51DfVLGrGg/n5xWnQy2hcLifzPN5LkgPhHKT44yyux986f6Roa4dO2 zlZdbzm168Bvdx303a5Df9G521GtEobu7+n7x/n9j16eLhxsWbW4pbdk28kCLdTnf3vHAtaHuUBE DNS66/F/Gf49d9Xxb6IxnspWLKVUyWORJVB/XoNy8BcfhB3JKjX4HwYb+zI+EeXLV9wONOLXavjX y8IKtqiSKVb7VX5FJeVrQ/yfelJikkyC+oA0+IqrPEumc9gKlWtj/M9bfJozzOai5qRr1pxyQE2i sthGiDHgn+xdhf9T74aaQwV5/tdhG6RhUPRH09aioKC7ov9jlaNY6uA/vefLl4Lx0ICZ7OX3OvyP aWMLZOPDakBcDfO/i5pCACRQCMpsDv+YtEvrV0DmZfjPtpkiG9EwcaZh/s/CZGg4u0goC3gD5ArP Qp4anuX3joT/k+E/hfkKDJPHvzskbHWG/9R/QSkV+PdpJ6Cotv+DRHIpBxHGSg8q4D/MIWmCaRaD CPj3UTdBAuRXwb+/GwdyZiGAfcK/Nq7M/3eDZeF5/6eE/+EAjQD+0ZPk8c819MgnkRZq8X/aDw1g kw9G1LX4PznhNHAYKeRGjAEbOf6XSK4hpy7+iatq+EcmL5CD4KOWCUfLtoUnVxDhNHm5hmGOmvjP kENLZOtY/rDwr9Mh8hQVWpH/IWSj0Vr8L0uWW09B/texTeovGuX/iP80NZvn/1rjX6i4Lv5hkiOA /6HxfxjLU4ll/F/D/9FoYMb/oYOL+CcsS/Bvaa0Z/tty/I/eSHEVogE5/6fW+FcNAghHQEBQQ7pG sfqrebl18b//297zl8uvjMxZG/+yo9VbDn535v/YGnGUib7HbF6BVgwVoP+TVuOBYIfwkbbU8H9s 3Nl2/U23SMnv/o+P7LznAbvsdaD8vfve+yR3e9e9D8IZOTjtW//9yY98SALBEm4+/uv/9dYD9yP+ 5Uo5L79KIaXxnwL+UeZOe+x/yhnfkaIke5pmWIn/w97zLin2r1dcBWCsNXXqggUvgdKAUojRvQWb acMn8L/SHVMECL8oFs2CstwmNEFul90IX1q46IPvf6/MtusuPBZt+OXFv5Plob/+5c/LceR/TKdh M2oggbUi4TfE/2Gdn9r+TyX/w2r4aHbZlEYF/t1XpAyB/EbwD4HXwD/8WzyaUwJ4rUS+6kRLxH9F /IfeHfQYqwQajxGkOvxfBf8ocyj8n/pxihqYgRgbwT8endixmv+fvU9DpQCfvhtDhD7QhusIazSP ZCoH8j4L7kKaJ46H/yGN0iDZQqAQdfMswkS1ejKxLaqN5uHiwjEn0NhMrKyEBsq9idPdx2JnL7++ 7aADhGWEa2RnWESPVqxcKWHozxz1FeE147v95VjOyLrPoH5QAJ+Vjl1iVB7E6FpJosZOTbQQuQCb R1PO9ANY+YIF+r1h5CAXICrNJlPRBfW9tN7OEH48TxjwPLg7IhjX4wKPJqSmoYGqGhWed5NqOXiB yGLTSj1pAIm6UQgsMyKTCKGck7SxbIGF7TS0NITgXWy6kjrqjaQl/AbFSX2gaBxA7FQur0T9IQSq QFbbSF/R4+RSeyrxD0bjh8IBeinhgjZrfK0sgUXR5GlNuDhOXOGJ9PLpdAL/XL5W254WPSR4koh8 a1Pi/6FH5/atbps5ebdq1X5u+dy/zP3xyt6lYzrGb7/uHu/f8gv/ud2pn972hLdvcvgWk18r0ecH Ft1z0SPnrqhYAJpo3mnt7Z59fsGDj8wFxlAlGAVAGGHMatTBf8CYY9XidBLYJQt5USZixeRgy20P vfzlsx/84k8euPuxxRIUFnxcMnv+UT+87/hzH5z3/EosAO37EDau1HCl400Y0gLNiDK7wRq7uEnq UbIRE1NV/h/I8b+GR1MmKfGv9/eulG0TK4PmA8/e03f3+RJfzrWmvVOWim6dNL11lO9V2HvL9yUA neU79/cO9q4sFUBkV1Sb0i7nf8tN413oWRKFCn41xYAmEPkfBt4U/qvwfxYOgyGvUf6nECA9VKnA /03iP1s1eIj8b62mxdEVg+lFHtMeOSW4NcX/LIQwNjbzwRtciPggKIJEVwv/Rf8nW6dvSPyvrhQ0 gg++EupQH1AKVzjzf9Ii4/GuWvi33eqBfBQFgQf81/J/KvEPL7wG/7+68e+zxSPB/5hCznwMla1M WafZ9AL/E2yQfG38V/d/sokZ6DT+rYJ/fZZUtQL/qFHj+FenBeU05/9gL2JHvFYGQ4n6+A+OdPD/ tQ5N83+QVcK/+qDg/Ar/P7ceepH/xdnTbhX+j8of/o8YhRhV8P891Os6SrEYfG2M/3XMK/6/jlYS NQC3Sg75HSYoYBSOa8gnI8H/WcSkKv+nlfTAXUPGP9LNMApCwEX36kzrCtJbHjb+syEJ4VTF/9G6 yHo+hjw18IbwL1emV9Qz+JvtN4r/2uNf9hqW7K8Rybrj3zD9XMH/2RzDK+b/YEIU9gjM6E71FePf LE/ZUv6BbU6mAuSqwRAZScToFtAw/p2laDixbuygHf82HoxWRl8l4p/OMAwTvNco/9vUhVGuioUd txWSJUuyF0j8nwva4lmR/xlTY5Xq4V8vzOI/wH9/GP9ij9PkY3PtQa5ss+teB75pn4P5V9bW2GXP A3bb+yA5IwfyV/7hq/wkf6OXgrqVxH8S/mXVU1mF44ufO5L9guREy0Kp5Afw86zNN/3r5VdjURHZ zQuBY631wMCf/3al/IrjAndV+j+0DokI+T6N++9LzRbiP7IWx9dPOAU1kV3+RnWNWvTyy4gjiU65 8YY7A7ZoagX+O6E+fNDLsJJABT/sXHQ3wnPOlxU/ZN9C+RWvfMny0Bdd/Lt999r9/J/9wOxIi508 SeqlG/AwGzo6orXwX5ERX4p/GshQ8J/8Vcyw5vGf83wg4Sb9Hw/9EzYq3vQU7coRLE5ZzM7/5v+o D1w9/kP7WnP8Dxrh31r+f36n32hZaHiZ/5P13TXwXy3+Y2Srs8VSRdSQ9KIaxFL3vJlyBFDAVmBY nMEFZExgvYDRaAMNXsBbgEsUCPXnqhuiQlzzXqWWNpWSWzCaItBRYbQFT8FXXoMnxueiyWRquVig Ix+JPkvus7DM32ypfry5EHVvfYl7q1RVNa5E+XIZPjxmTXAS0yMQCPCBuuGrHMR8h3gvGgv0Y56c vbWu9JPKJOBkzY2C4p7a9JAVYzfESWo/Egd+QiXlYMU438YQLeKvEAVbitCzBCZlmyktTYJZ4mfY xD4TwTT9LU31k0aBVZaDmqsQbHNSAAYy8V5Bmq4hNfkP0pZz7dt69KO/nHnkrzf59G82/cxvNvvM JfZPDuSrnLxo5pET2wub11khtvozwtnEGDQF1fAZxGHUMn+FQFB/k6EuwAQ5YzbbmuNj2ihMV2ty y9BkfGikBT1GDVb+FPEfS6Oi5Rbg37o6ez8lrVmGiuGvx86TE1mKf/rEcr2SiO8uhr1z3BbwXAkN P/7Us9utf2hn+9hinZMeH3v57t88fObDi+5c3C3TyK2j2sd0tY/qGeh+YeUz1zz95wsf+umSniWl opCTm0yY/prJm0v68/IVK9ExQIlQAfCjOg3BWQIMKotKQW/NYSG2UK+K/yRxTFPLRyqwanXfylU6 sAIEenv6V67uXdltjiajz2kBwWqNqq53Df3DEcTjXHHtuY3X2XYtx4Rclf+tB4j4Rww64t8r07d6 cMWLxUUzhLAf/GPPX44aePpWXdC5X5fA9o+EGle8OLDgod7rT5Mg9eDS+S3dS702PStaBnzWs9BS MtvI8b/vSIMHAf8gInI1hjFEAiFEeGAWbc3yf3sd/kdlQA6UErqMRDIecCnFP1WMA/KDtdr7U/I/ lVKH/w3zOjXV0QHywjwryicIG+d/UA2rR/6HObPrSdf0y4QffpK/spCiHAzf/xku/5se0XZgLEqj kv+hLOWoFHgCOBvHP/MyEhtlz0VbIMZh4T+8QIOm4a/3F1Y+e/MC/9Oahun/8KHR/8nhXy3b32mt 5P+a+M8YnjkjEFfj+FeVWTCrBP9hiAUdVfN/msT/ANZCBf5Hyv9vHP8WGHKrxO7wqInh36OxVfGf cnMy/Nv76cPm/5zd1cO/47Y2/4tLg7WVS/g/vX9TH/+2ABq5GgYuxUag1vb/6/K/hnfd/3F7V1YJ yUaAdBn/jwz+S/kfQ3oAA8wmH3C1qt4MTC4AfkYU//2cMMPTCWxKQDouP5+cQ6ARPWzqBH2+EMIk y7GLhE5z+LeVCZvifw0/paiZ839/tfFvtqZEA+NfX+vgleR/JIFR1w3wv4pKeUOWqAsJB8ADe8wc /lOUoFH/J63jVAv/tvAO+R8mkeN/G+PQCWED4f9A3eX+TzbFUsQ/LECpIOBfHg05AJw4MC/CRzfs YpT/05viZfyvYQ3Schn+S+I/eF8t4F/3JERjfZRn6gX+b519xc1//xv/3n7DVbddf+Ut110uZ+RA /so/fJWf8BU3EpB5/vd5CI0rGDdKguAeb9pVYsrW/IEbb7lt/fXW3WqLzVEIlSVhWfkq4WYEjiUP GjVcsULTXCBG3NKg/y9xIcmtlqL46AL/H/L+Dz/62Bw8ZeONZzz3wosGFRGNgqgZ/Ot4U6LJ3zzp uFv+fvmt111x23VX3HnD1ZK4rfgPKyoS/1dee93jTzyljdGZMF33WR53zvm/fMvb3jNh/Lg7brhS /t1+/RVX/fm3a6+11k/PvUAWpwaKIIFXmP+BOmiBJvNv9H/QlSsSLNEKBkDhlPF/VnMyG/EPWMrX EP8Zqv+fqnHH9Vfi3503XCX//v63S7ESujwoxj/l5OwrLuPFuB5f5WLUEMIfAv5plSgKdET/B3Nv 4GfaV+uOu+/HR/I2OD1AHtRfuIagJFBkbR2cLP1IarCsv1PjAv4kbzRAMXG5Mf4KudAe8HIHaljo cnBNJCyaIuxcWFiBlJwbGn98BMrEGaEnXar/zO/YYkked8itm6NPzGZBI0ALkoRupAPSoF54PZOK IW6gQlwPFaAVzuxpNiaqI078ZnKzqRsEnbXPtkkb+jqQ0nMb7PHkxocUdNTev3KLB8+TBTpgKiIx 1ieibcmEzZ6ZcbCs2iHLQENcchkOIo/A6tA6ZKx7W2SyFF9l7SEZivfpyzs6qWCdFgtEPRk+w1Pw gfOC0nj9307rnDhOdrMZ7Okd6O4ZOOOpj96y/PVs4GtGP3rqjO93yUZ1HRKG89tlOChRo97+we6e /o/N/fbS/mwJiC+tf+6+a/9zVFeb3CLr894zt+WzP+xhA2kmQB1VhsdB5qwhwEnEQgwAD3wL6SFk i6HYnaMcgvNvf7iYSueB3IgZ1/GXeXZS1Gb3e8d2zdb5z8Jn8U4vwwGKjyO3vv39nxTNZyhV+GEu REVtYyG8r6FpQAjX6r3yKwk6ZdWaiPSShP92WW6CJXMHPz1jBR75kcP+8+OH3f7ceXc/93/9g62y uLssJtYvgmpplRoJZHCmpbVz6piNJnat09U+VvZtWda7THYdXLR6kdySXaxXyvVtclJu72wf8/Xt Prdh2/qf/fKpt/3jfioi6giiTm1UTErlS/G/7WtmuVFYprO8AKX5zpadkeE/uYzE/10tYmuZyNJ0 hp7x7t7mTlSifKNKvq14tG30ZF2ewvaPbeSzadeDa3XK2xg27s/7E2p0RvNyMG/uv+RRk6asAwAj Wv3kMy8T2BHqrvDwnpTqNGkfcnvsY4+k6rW2dI5pHbdOYTFo/bW9SxaAbh07tbVjjF8sC90se25g 2XOSPd0y0Du4clFL32rZnLClc5wGo/N7D7L5m583i0okdAv8H/s/aa9MeskcGFoH9eE4z/8ewSRK WbiZqlMNq8EuRs5QhvyVkgSoBEvO/2nZUDQBLAe/QfnffsUEWzn/51csRcXQqFgxqE9+AheRPHEG V5biXwVi4dE8/yub2WyrdXmWmwOBa83B/7a+ZJH/jefZEWij5MaU2oM2ohroI5wrLMyk9Wwt53+9 Lr0CJSqMna/r14oK2ND2ulqTy0WdNuP/ZPvLU/sl/C/RqAr+R0aAf9Irk8Bhzv8J86betaXxAFok 443Ym1TDv1cvrUsrQU+GWqrjP/N/cE0J/rGogjWjiP+AQMIyCnlN+D/+IJvZKOA/+j8J/2YRrdKF 2egi6Ij8jwPpqvL4zxYKRMNNOA54938sGFTV/0naV4QHZyCHfwNDA/5PbrkYXo/mF/iNJ4l/uSRy O5kHV1Lpeo3lBICmUHC8sQr+s/gybsRfITb/akURPPJjHv+5rAFrmq3HEdxgtwItNisHBZLZ2ApC Hf4/Qi3V8V/K/8lxtXfqs3UzzSliQ7ByPRGo0k5hHXVuI/8nDx8Cyfjf3m1H3RKKzP2u9P/hO6f2 orGV+AejFvgfwQ+ougT/3sZK/i/Fv+OBs2IN4j/Sl/QdEpZ1/jdvWPtKvOxs9cSvcoCTSX1ZCljz +Pd3Lg2cWc9bgn/rhQF/88tq4z9t52U9V5BtAklD/B8gZBMtUJYrN//GA6plPylI8vjPzf+JAPtk c6D0SkEF/uHhZ/OgQ/R/muR/0XUO//B/zDcgixr+M2fDcW4htwL+bYji9oefPHuG418wGPBvV0pA V6ElMWWwroaOLBaj6VDG//KGrr88pE6+6cI5x9bZAyahI3iS7iBZSVaUlW8H/tDk/8B9ARRl/Etv zUlGn25drQFJD+Rrgr8IRJ0OA2fWX+j7pkZKUb+QiILEngUgcb4Ht0toAgJHgbgmUj0LyU5yt1hb 8Zkqw5WKfxnUB/6PJp9VKcXuG43/VOA/jZ1avvT5T8tqy0d84rOPztG8ussu+YXkQUugmaKQ5VJl xWdZbQMylJAxkgslHr33Hm+Wnb0QiVJUJH+y3P8J+cgQlESKJKVaDqQEx18mSe9AN1h/vWkbbShV Sgyvq2pArRn/29oOqHDEf1KKe7nk+QL+eR7qhqbU25FcN52BxlvamvjMXhLLGSUU6RiBcKod/0El +RT3f2rHf4L/E8EwJP8nm3PK4T9BvRz/YTxV2/9BP44Amioo1RxdElQTHQzKjdqXM+y2AKo1hH83 7ZaWbxz71b123+3TX/gq8I/qbbH5Zj/9wVnyisApZ343+T+1x79DwT/pIiBw8JB3vFXKuvRPf03o SuNfiCPNgWcYkvP4sBRegyJYkGG67dnnno/GVjiOxlDjsgKvgRpEwdAxUY7S4vpivJF6BQiicbLa KBPTKZg8hcHwYrYdxcpXRJ9l10F5ZSOiB+FCMkJMCkOB8iuDVvkbfdDIZ4EFUOdYbZSP5sBOeAGh j2twOzsVHOMkfDU8i/LHBXzilIX3V6qmv33sQ9t+/oGtP7t47ddx5hBEI58V4zZ8boM973n9N+Qa rBkNjkMNOWGFakQM+KK0FjrJAs0WcZbAENKfEX3As3CAtrNR+Mo682umeut7s5WgJbmyv4//ZH8z UbtE1Ds7Wro6WkZ1tnR1ys7C+k86eu25w8VyLN9jaVJvqVXidPcvIRY0n9VA5alodu2QSfpoT4Dm 2L0Ye2BO1983QSHhFhcIJYOfYvlRoVFWhfOVJfAphj23IzQ2wjjE/f0VMJRMISj27IWswo0uE9xv nwL+pfWX/vmaRYuXbbX2AeO71skhMzesk2W5+15cOe+Rl+/550u33P/S7XOXPPTy6peypSQqMd3S svt6O82auPFjc5964OE58FzxYU6TOWE6zYluA86TuGUp+O74Z9mZFrFppBVp17tJFvHf1jZlcL6v quGBZqyzYdaN5Z4RQ7EQJA76lz050L10YPWy/lVL+1ctafDfYH+veYQ2yMT4Pjk6utyHe94SzHdy gGqwr5gfWztr8z8EFfEfBD9YbS0OWYVjcOFjA0/f3v/EbP/31E0Di+Zq9Flh1Klh6/Yu2YRwcPnz 1aLPBS0AaXX4v39AXr8AX5m51eF/2A6yBkyV2YItOEMbL8F/mrSLhlPghEr8oxwaDmbRy/nfjAjX 4xrUNpaJkzA0igsXoCbV8A+l42+e/6VGuaVsUUKj/B96BNwiHxwgPZMnoR3jRnUD8BWtq8//aTwj FMS7rNW++y4JbRj+j8MeJQyD/7PwLtrIjr6q/5M6R6gbaCFgauNf8zjM/xkq/lP0ME8aRFeO/0cC /2hOOf4DqpvHP0KQ7lNV8n91/KuqC8xTxL8xDM2QagI7qfDtFJdwrYn/Ifk/xL/1ZahMqg9WHhTQ aiMawr+lBUDF/Dt0/8f6F+vr/AMikrN5/CtE4dIA2+gtSbmkO7sgI8w6/K/4l42LnUOq8L/rN1UM zq27smm6K/r/DM2LfjX6jApLwpS2iI4T58mCT0iQkI0L/G/5cbboZKX/3zj/hyshQHQrSQP+Ej1o Qf0fm3eswv8N4J8Jy5X+f3X+14kxxkpsboaVRDgGYWgEpqNNlfj/tfDvW+YCyXDw5JDYg6VQ9dFG HP8pkQK6q+D/lIkcFvtCgQ7mwNjkbTRnDfC/PoFmq0Yn/k9V/s+GKgBhHv85/x8t4jU4Br+xUY2M f0WbUGt1/JP/fbdJoNQJttT/sQhxxsBD9H9s20/3/9vRPICwjP+VqdgEkbCSXBraVPI/zjTm/1Tw v80MNYB/lRvGMhCF18eWDKL/A+8dNcfYsz7+kw+mBSJpDP5PCos7A1fBP/ktkc8I+D+kXCn8+z8+ W2I1vzj3xxK6ka+/+d0f9tx9tw03WB/qkwbKroBvPUiXfoa5SVoh8qAlEi3nsWfg0PCPovAgCB8H PCMHG224wYMPP4K5BASR/CXa+vEfTYRC2gfxH6vapP+fpeAoqm1pDitZXgSR9zw0RUbxX+L/N8T/ spzHH35z4Z03Xi37NF5/5R/322dP8oMcfPPk47EnpPy99OILJkwYL8+q9P/PPPWEv//tDzNnTJP2 Tpww4Q+X/EKul39S4Fv23gMFymfG9I3kMuwzKX8v+NkPCfgC/s845YTZV/xx0002lgLPOEXrgLsu /c2FUn4cfciCJL//9fnIKZbHHbDvXujHIaUzTzkeN8o/uUwupv+v9fzNhfgJ5d98zV/233cv8v+a wD8pVwoXBM6+8RYJN0vQGcBD9FlOnvTNs6ThQ/L/i/GfJvg/MWehv8giQDBL8BSOiW+YKM5DcJgP IYHKlfJygaQ5f+CjR37mqK+ee8Ev5Z8s/Y7oe7yRcGnkAOMBoAeaI4EigslMJVQ4PsjMya2LPAsi QGm4WL9WEA2bhgbK3qaW+5xtFIuhOIoigdqB1xASQ22R5kNPPaHEvVtWm62DZGCKrEkUI/sGtheF QBp8qwtqQqcSczGo5YIKulYvXGfBnaV6WTZ580e3+sRtu33v/u2/+tA2n5d/D27z+Vt3/Z/7XvfV pzY5pHv0FN6FuqH5AAm+UiB6RgKaElWzELO3C4tBp8iRdGZxo0JcE0casTeNCpXLgFt5tN7Tt7ql f1XLwKqWwdUtA/KvV1/h57/+3taB1W3yb3B1+6AetMu/Fv0qx616S7hYj3u0KC1HipXLejQVJz0R YIurudFYKBCoCcBAEwhFDoOj/LHGC974K+AfgM9jz/CXd0oasbJCOfErKww9srTq+M8ySevh30vL 4T8/lHr+hQVn/PfZY1rX32adgzvaurK2ZBWpbF8+OF3W/vXHrnfg9L37egZ+ct4lK1ZkO9pRX8Cq /NVJwqQmWiWLpLRhUCRWJCRa6kTCvykKfgYtYtOWO3ds/9NOHX96Y/ufduz88y6j/7bTqL/s2PWX 3scuWvXIL1c9+qtVj/1q9WO/Xj334u7Hf9P9+G+7n/7TwMqnWtpGleQR11OzJ9frDjY6iaJxB2Q2 YTsybDZoYCIxZku0J3Mm2yixWD4gJAaL012/8/gvVqpiLY629V7btsH2+m/9bSXHuW2tzf3req/V lGepnJzZ8PXtm+/XNmM3jS5U/0AXsYZypkH+J7ChHRSSDph37F2vVSE3tVCwwUiANfifnQ4XHRop /gfrQlTkf56BvuLYKeIZxxH/pKkq+Mf+jTn8S9NQQlX+T7OJlDyql/G/vKATNmrDo7m2lR1no6ka /E9U0JNBlWy5PXsNyEBLlVEyuJF3oTk5/Gf+j9qRfIbN/7mJZzTZ/R+Lnhf4H/UZEf+nJv499Ykz LqwY9KU8afOkmCwFgbC/q4F/PjTH/3YDkTY0/+eVxb82usj/xH9aaxsU4QPy5BHpy0OpsY3hP3vl swL/xQXZ4f9Ux796pGIFAFij+LcuAhOWci9Jcmj416iiGHLaDxOYiTSV4b/S/7fYqC67nN//ypqs wLQoNla69FfxUr8moJWmazAX8kHbCblE+14R/AfOgF1mV9pzM/znOwAKky/eikOeIqraXlxeH/+S ijEk/78q/pPX1AT/Sy7IEPyftPHgkPlfJIY9KuMHb9U4/5Twfzaeov9fD/++2kaj+A/jX7wPgfoM Gf+AliIBO0LXxr9NlqCqcpdispL/OTeDIGlj49/G+P8V8f/r8b/t/e5R1GTRnsPE3tBRZ0Cp5v+o V18xiHB0pUkI+ZotVWTRBpg8MQl04W/m/5s/AbYvx39K35ZXbb008KoUnlbmgWcSwK8PrTn+bedQ GmhsjP9L8a/PRaMa838M/7IAtL1NKNljkBKEEHkVa3QQ8xXj33r4L8R/GvB/Tv/2/1zyf5dJTFnS mSXTefnyFXIM85G/EqHCMh3UqSyggfWg5fy55/8Scsjzv+uk7vhXYtCyJRjkkI//+O5Qd919Lxb6 4DKbXCmFQpOpuAInOE5SzJo1hGDhDdb3fzQeVWRXFmUHyNwX/GdL1TWK/6R6EfL0jTaUIOyy5ctl h0b5d/Otd4hsJWQMbHzz5ON23emN7/vgx2UNhv3edqiULyFjCVjTM8cT5cyWW8y67c5/zHv6GYlB a4HLlmFvyZtuvV0KlKguFHrkxz/y69/+Hs867qTTN91kphQIyRDJIhwJDW85a7Pb7rzr8SeePPPU E3fZ8Y2HfegTcovWYXDwgrO1DsC/RLRR/zfuvp888cZbbhf8IIYuPdTpJx0n90r95Ve9t7VVltIe N07XC5XKTJkyWeLRgjFpndy74x7773HAO6+85rpXEv+yGowkO0vQefPNNtly1uae+3zGd0hW8ENe Ef63dYlDvJQPbd9opgbIYZaB8vyMnKe/UqhrvB4xYtHu4sVLnnn2OQk9Y+PRS//4l3POv0gOZKe+ 555/4bE5jy9btnzhokWYiSr9iM5wnvyFY1TDRdamc5KYn+dITKoX55qAcvQE2jqrPcdICBf54Ce8 ZAFRsAJybK9mIPqsi6SgAky14HsT8gtu5F9cWTiDkrHcT2ITP0DleZJNg9gxxKUQYp8HTNPMtJJW UbgpeJD8R9ouXh0i0VqxsiySiUvnvLD+boNtkhtS/untnNg9eir+lV6x0bzL0QTChiqIQNKT1qnr W2xygJfLbFqZDdd3z1N3DsmT9yGoqCmqniiVM+/eecn4UT2D/T0DfT19fT03vLzDvNXrY/5Q/q3b /uJ+k2d3tvV3tPW2tci/ntaBnkH519/b39fd19tz6YL9V/d38vrdxt+26ZinOtv6Olr1+vkvDVx1 7yi8/k78MyIQIUQFocKREynD1LQIPy4nV4H/1tb3H/ou3hstBco9dqs2+XfMlvK33Q5a5VgE2zP9 GP7rnnb0qg2/vnKDr8HVIPZYGg5+8/u/wKPAVxO7Ygev0MqNGMvpc/EXmNf4Zin+vUevxD/HZihF YdDaNveJeePGjttvl7dLqc8skzUidAENHV7KP0001lU4sjMVx4Wf5OIxHWM+sdURm4ybedb3f/7n K2fjjUXhvijDaLbwoWBfiU9yE9qiuPXWXRsSQOgNydfpRTwP51lU2gN/bpKeBKcJ5oYKMVg9mL98 8mDnpNauiYV/bV0T27omtMpaFmKeSebEQI2DqV2Lx3VK/r4KQ1oKDdEqveGtLcsWS9p4y6jR3oPC jpYu7y7nf9FNqAPwryPtsHbTF16/sFgrncXpbe0cK3WQn7oOObt92htbJ23UscOHW8et3b7pPu2b 7ds6YYP2rd7aPnP3wQUPd+zyufaN92gdM7lt/dcNPH5dcdPCUPqP/7mO1LYG/6M55A3467BEHNC/ j6wCUQHVAf8oR0eDgf8z5uf1EUgsAXDSe9OoAyVX5X+zPiw9Vov/jUIpEuiX/I+n4xGxOYRiNfw7 sHP4z951ECHo9JgnBmWjaPSttBpvL86ktHr+ijkeXJ/jf5uqRA0NsbnNG0r437pgfCBPn4bUBmdj CfyKmlMpcjAk/8ddhSHwP97m40f538IQEX7+q3FU9H+cHtlXmmQawr/PhPmke2P411pgftTkls0o G/7TxAwq36j/425JhOII+j+oZwH/Bf8nGIIEgv1FaQg8mm2Gf5+h87nJhCK1KSIH4U70AHX9Hw2o pXpWxb/hgczTrP+T4T+Mpa3mWknGp9DkZvDvaRwRvbDcCv/H4YHCITT6P5xRtFBaNqWEYiMjFfCv fGieP0YBIu2a+M8F2QHgWBMKn5CALxMZJtNCih/h1wz/Odho+YI3PIU5U1Y+/J96/r8McNLQBrUV 9wD8jzhsbf+/FP+N8X9uwMIgXd7/ifxfwH+KImGRgdRr5Pg/dabxV6pAX3O2eL2esWGLS9K+IioN XVC8aGyp/18d/7n4LIjX6kNI1hr/ykUFe6nK/8kHDvi3qGXwPQzrWdcGzBTxL95kHP/a4tGxr3T8 W9gIBUBKRoNAkH70u1QpDTLK+D83qmJlMvxX4/88beJ63M6/tGi6JaynHNTjf+EWmezMre7I6mEs Gf0fHf/acJI1KeI/+XUYKWttIXdbf4PVhioASNivX+xehOOfMnfeqPT/01I2mu9hIyhJLErQReW9 wyL+yVQI5EqnkvjfepmwahmaJmVS0SrPDktfTTYM4UMgNBmqNeA5iSEFasv9/3x/gTfMkDemGRVe Rkahjn/7oeb4V1tQgv9C/If8Xy/+c+vtd9573wPvfufbPv7hw+XhM6dPe/32r5NIFJbHffKpebJS h2SGru5eLQsfy8aD+++z18wZ0yUGJZGrcv4fLv6rjX81qQUGC+xh2hJUoxyYxX/UV1lj/A/qYGft fNg0/5uWj/7KF2SZkaO+euzSpbICZOud/7hn/7fsveUWm//xLxojkkVIZKlu2S5SCl/d3b1w0csH H/AW8YrlMj5O7trjzbvuu9cev/zN7+Y+/uTRXz5KCvzS10+QMKOU8I+7/7nfvntJgX/4098E/9f8 /fp7/qnLacpn7hNPSsh1m623mn3jTYuXLCWdSsko8BcX//apeU9vsJ7W4YUXF8gtPb29Epk8aP99 xWokeilnjv6y1v8LXz1WgpZSAh932Z8vFyuS+p96xneff/FFkZHMVL388uID99tHrFimFuTiKZMm vfNtB93/rwelKNgdKeWVxP/sG2/eZOaMz3/6E287aD8JRkvuM1klEmbN8S8gUTn+reH/+PWR/7fe cpYI6qFHHiULOSOhHnIpZgtxDHlBUvRTSWH8FbegcmxDlDWKktU55EqZFDr757/42vEnS4q0zA7t c9AhciCBXYlQi2igp0g9sc2oRhSE0mufrhMNbGmnHpLgcDF+ghSYAsyv9GD0XeKAD7YIV6aVN65C WyjT1A/xDOdI5RcPUUVCQU20S9Rs6LQ6GIPgVnlKXi7W93fgv4aXT/FQ+fCAwse9sk0H0qXkD3a2 oYusWRiURsgWxFOg3I6+Va+5/0ey7jN1MYSDCDtUnmegI+43qJJKy7Bq/FEmhe1FHr1M1k9M2SKo nslNASlYyrkaZh7RhHjZWZeNXb56eYs0Z2Bl6+BKCy5nS3DI19aBVXK+pV82N1vhlw3I15Utgyvl p0FZjjYu2dG/Wk5KUXLBspUrzr1qVE9vQ/iXymNakr0LwYzGFuqPoX4Y87sZFogABQL5PFbpSnpS +vTap/BVzvT0CN/qeVzMQioPjAcUrkX8m3aicgEVXIaf2GREZu0n9dWj+nCMhlTiXxr36//765zH nt1low/tsP4hHuVGt2h/k6uT4TQbQ1Rgd2zH6M9t86nt1trmkkuv+O1lV2J8EvFPQ0Ct5CfkMWGf E/YcnEBO3IhX4bIpJRarcVp9gHu0jv80KyuCkjGVCcrXOZFHdIyZ2j5mrYp/U9tGTW7tHNcqmeDN RJ+TDPQR6qEmgelDbZU6bTLmEpLKqFMsAz0c/q/QQHEtjoH5d/XdcFbL0mdap6pH2D//9t7Z3+y7 7SdtUzZp22RPiTgPLHiw758Xy7/BuFFhRbl1+R+ml6k7ReLkDDiZP6H5gCtuMSkBm9x1kCSf9Qg1 8M8CE/9nwcdCBjR9rwL/68g8jb5K+N9211E4dfjbEnLMhd3REFplapFzfm38g8BBuQH/3tkhhou9 FtHGKEY8NFJEdfx7j8aUJeXzwP8ajGie/ylDchF1ilghGADMMyT/xzevQ7sg4QKWcDK+MaCskpwZ AkP7uzQNRjHiAH+L/o+F1xv3fwr450x8w/jX/oipo5HkIdIg2BL+r4X/mvxPCEH7df2fGvgv83+c 5BGQhf3igPyf4d8sAD9BxVCK4j8t1Jg67vROSU38Y2XbxP9l+A/rAgFXdGxiBwrhW618eomXVce/ U9wQ8W/ohadBtqyCfyU8GBqdAeJf3dRy/8eJuib+dQMVLKME68NffK30/4v8b7UhMeZtNgtaBf43 /Id8bWtXNmOUTcMn/8dno8OEn62/rKONqD7WGSxUjf/lfDn/W7ox762K/7TeK5rMh9JyS/BvkbJ6 /F/Av/F/WmOkEf6ndwGc+OrPtmW6h9phj2kPGznGDupQDT7N499HyELLmCsy/lcyj1qAlIbk/2Sx 11L8M5KuxJgyOarwf5afhJZCU1JCkf8tSF2B/+ylacoK11THv5MDKb1AhqgG3YlXBf+X+j+ys719 aOZsckP4t6kj4F83B7cPbCfxv/bjef6v4//ovHe+HPI/0J7zf6ryv+9YG/CfdY60bsG2RAOonahx Aon8L41M/o+vpMFyGsI/JkjMYcNkAJ/bqP8TUkBG1v+RoOS7DjtCl3u+6VYJd0oA+n+/9+1vnXqi /JN1NiQetcEG6511+kly8tunfUOiinKlBKAJFcqBZDg8/Gt4phH+p+6AwOH7P3n/Hy9I0f/xYzCD NTk35K/u/1fFv+T/SubyvPnzn5o3H2CQLR8ffvSxGdOmzZi2kXy96OLfSXIx0TV37hMSjdh4xnRQ HN2Jww87dP4zz1517WxJKZbMZSlQMpchwCVLlz5iBUqMlddTXxKDlt4QC1CgTOj08PdrgRKtlq8X XfxbKSTxf/8cq8MmG88UWWnm9azN5XHz5z+L22VXRn3c9GlygZT5y4t/t/Dll1U19uujj83Ve2fO ADnM2nwzKVZi3OzXKv0f+k6p//I0uJHF/6mWB411n2mY/wb+t1iNuoN5/Gez2QQoKZLuPjSEjxzj 1TA5Rr4DLpMDtIrkHr8CFuw+5XjlqlUSdJYV38XahQU+/YWvIHleKSysYlnoBWEhuiiuBShR1ZiE goeyhnK9GA/cXwbqUAinx60whJDclSH7yMHOe+4vr2bIT9FJxcW8HsYMz9IKy+LLqD8FCClBDvxL wbJHQQ3BO175EDKGe01XVQ5wRlWTYmqqnbDuJ+PvbBqfRZXhzPhVzw0zBo12ERVoAtoo5auy0EXZ nLCG9sx7QJNZqyginMdfNJZo5E/QIFrH0m5+qGP/b0zb44SN9jtl+tvP3PiWh0ZpTDn9e2Be57u+ s8l+p0zb88Rpux8/fbdjN9r1mA3fdOxGe5640f6nTH/nt2csWSZaza7/7l/WftuZM99y8vQ3H7fh ASdvdP+8ruHgnypLtZXhnHrAABJj0OX4D7aGVkOJ+CCmjNBz/CDoXPnhjTRhlkmZE2/IDlA5F/Hv a4eRPXhBHv/Zqiz18W+LuD37/Iunf/fsRx6bt8tGH9x+/beObh+XM5P4pebx+mPX/89tPrXtWtvc fNu9P/n5JStXrcblBfwDt2BJyCFre8U7IuQWok6BnZbg0JJtQ8Ii/lO4EwZr5ICa6N/W9jGtHWPL /jWd+xzlkejCRm5aXU0c05M2isY5khJajUX2IR9aXDX+pwGS/6tqI6zF0b7lW0e975eyReHAUzfp 9ZIi3bd64Pl75a2F1vYuCY23Td+1c69j5Z/mTVf/pCGBj6xK+Z+ohtJ18GkfINabHMJJSSMaNSAG LNDgg0AIje0FZoh/FD5S/I8hNypZwv/2Sjhs39WbHyLiRpRASuEZNAGfJvEv+HVngMXCIavF/yX4 L+P/tHogKg9KrMb/tNbI/+ziKTS0FB2rFKsEHuJQEA412ID/o3v1DM3/QQwClgW9cPBZ2//Rl3fs 43iTt19DEi5A3hD+sUpVHfwX2a/QU0f8Y45kDeE/skoN/yfDv/UdUCiYbc3g333LHP9bUAmjcaip lP91zJ/x/3D9n+bxr9FqZF1Bp034/729uGv4/g/Wv24A/06zuDLhX/xtPdb8u/SO/BrEfwisEE41 +B+Ag7+UOlB3KmJXGztWkjCJOvj/ksyojSOVlfr/w+P/DAbKLTatiCfiWexkUU+pebn/0wz/I7RR YBUUDoyxDqwJYnacvUiQwNKoOf+/Pv+H7UmYNlSb/9Vmexsb/5r82LeimWiFhtfB/2HsU5X/DUks R3sKG2TS38jz/4DApCr/W5UQf6Zw0F5UDHgmJ1Rqvwb/ryn/x1Y7qcP/pf5PSJEx5wENj2upqWCj jkiDBf8fCWrDxr8WQmVB1FXw731WKf4x64+JfSgIjAhLif4PogH4cLwJLdP/oa4T/7sTS1FAPpGm yuM/oAtbWhNSxSfDv0EdFVbSHqr/gzIz/6ex+I+kgkqu6zve+0EJMWEBB1kbAYG5D37sM3JSzsj5 D33iP6+74aY1if/S8a8qM0aNyvg/+v867Rr5n87k8PhfcZL8f90fAhrks5rC/9SpUyQL+Nlnn4/+ zxNPztOg8KzNSTXEv6SfS/Lk408+BbgCKhLPlYCvLLUhZyZPmigx6OeeeyHGfx5/4im5S5aYqMS/ hIkXvPTSHXfdE/EvsW8JWN982x2l+JdytA4W4J4yeZI8TnJnI/61/u3tsrgHEKKzgMn/3wz3PvlU ArzHrEr5/xXG/4mnfQu5z1SoHLyy/C/eiyqVnQsEKH99toqdn58V/aSwMtgK5yFNwRDoIzYJ1+Av C8ExTpIK8Sv4lxfjQIqljHA9vROaAYpCMgJoiNLU9qQKoCj82tXZibs434hnsVY4T+jHWqGZdErY ChpJgQvsq05zUcQ4iO1FcitOoo0sDXXGQ6PECpkChfrAjKkCyg2dkv4UWufGn1cBJS/Xj13xzGse +LH8jY1t5HjiEl3ym30DHsS/aJEqK4V+pLvC4EHnEmxGIT4FCZiUEiSDcDw1wvLhImBERIABewRq 6xO3tt3z2457f9d+72/loO2x6yj5Uvy3PfDHtrsvkevxr/Xlp9ck/tWjjq/hJPz73rgF/EMCNEAe w6fBh4nPiEfHPGgeAzn4VJZGlTWIfzpqRfwbK5hqMn5Q7VhyMKSKPeLdhAP+BUD3/evRLx5zxt// fvebp338XVscN2PSdpFP6iJzdMfovTfa5/Pbfm7riVv/+nd/O+aU773w4kKzymyvs4h/FEhL5LMg c0O45+kbTbrWuBoDFt+Qv1Xxn/xCKVCXTrYPl+CQCHSVf7J8gUY/67a37AKxPWcUJEEjnIdKqgrE O0y3ka+YHNQI/yNVPPJ/rXr2rhpc+ZLEl/vn3dJz9fE9Vx7d/+BlioFJ09s33r1z18+3do3rn3er 1vCRv/T87oPyb7B7WY0CQSkOntCVAIedif/Josr/9u4Fyox9AQgHGbK4gGxTqAB4hoZJwEChyGwC pCv43/PNG+f/QqZkkf8tQ7+S/0mVbCkJE7ViF1wL/1ypP8O/cyzg39Ep6xSpQwOy5di4SfwXV6aG bBvkfzy6Nv+zQJiw/XUjHar/o9FgYqCAf9oCDggedk9D83/QlaNMVboNs+FNNoh/xNwj5svwn70E 0Dj+q/K/aZHtpQQax3/T/k8a7qLyZfjnEjpatyb5P+JfXzswFfiCuVAKxuE0N2gHf+n65/l/RPCv MyJRvNH/yeNf3+oYIv47O7G/LuilHv6VIkrxr0ShNgOk6WET/j/xn94waBz/oL4q+Aff6CfP/1kk JRmyX2PG6KMhSNv5P8RP9dKwsWod/GNturz/n/g/m+6C7vCp5v/X5n+ReOB/fwGczwWZEMPsB0Gb aAJamvDv/I+XOQgtllCKf8TjcD0exw+SZqALfaglQWOHGzUiC8LSvkwFPiPSKP4l9zkZaYP8r9PA gzL+FfzXG//aigqo/MjyP5qc8X8e/3DDaEpF/ye9b1oF/5nAK/CvHkfUDlRD26f1VcX/0Pk/s1ZA rrI/whuKZf4PpmtlNb9sdC+2xdY5/mUNphR5GB7+fVK5efx7Jp9L2PNRavk/GLYR/yXjXwNCTf7P /B+8eQDGo12z64Rg8VVqWB7/sYCMhmXsuSgkw3/yIQkb+Wlo/k85/vEqW734T87/DzGfkfJ/avF/ 2fjXmS2lG4PZqDKaG621Gv6RxlSGfy2wuv+j7+InuhD+z2Yckzn7qgOoCQFQh/+tJptvurGECZ94 al6B/6UYH3VageT/vfZ4s2QQX33tbLZafv3Ux494efHi3/7+j3LSosMdktfMTi3iH0Kj///Jj35o 9912/sk550uSNWqOz5Ef/7AkMkuBaSCf8//33nN3qcNV114npUmU3ILRT5HAUYI+JWV8slg5ue9e eq8kVkOespCL7Kko60RjE8LLfnPhpEkT0bQi+SS7I2mTghTSwXeN3XGR/5vx/2Hma8L/r45/XfkT z8WHx84sYExRMP0AtBztRNSPSIK7gzNwPqBjFo3SqDB2ToVCeD1KlrukZGAI/QEURlcGj8BfvvZL pbJ6tBY+ThfMMg83JlzIZT6WyycA0tLwLBTL/snqnGXWgEHwkRFIqnAWJEUb0WviV3sz2oeL/JWi kMtivgxNHUJgffByJSTM61EZ3IIKw7nTk0lHNCEVSPrVKu9bIgAA41c+u91939n0sV+NWv0yG1jt QJbsWOfFO7a6/4db3f99agEt4i3yXEKCGwzqKt6WAa26sCU4stvze4XL7XRPAQ8wFzGGtqB1DIUQ LQ6SJfM7Xny49fkH255/SA8W6WwVrinFf9uCR9tffFj+DT77gNzVsnopWrQm8S/7AokN6ha0CBGa Qj2rMeJfVuUn/VGwEHLlJ0aZ43G8kqURqPLoO+7WhXGk1cLFuIBAxYHp2IEd8J+9DFEF/w7mxvH/ 1NPPnvadn15x5S3TJ2x3yBbH7Dn9g2M6xmvd6qFz5oRNjtr2v96/+fvXalvrW/9z3re+d97zL7zE rpqgKuAfFoRIAakma7EN3Yk9xqMFyg3hPy0QJE+H66D4t3F4vdYM5feuVt9oUaP9wl2WCQIkq8XJ f+WPbxyUG3XrcngN8786fyYgWlPNuupaHEJnLSsWDDx37+DieSJlFcK0nTv3Oq5to516rz1p4Inr tYYaql4o/6SuNQpEcwqEQ7YkQ7I7159C6jfuBbz1oWpHOvFThf9zXSlrFaeUgQ162BX8H/BvqZo0 q8jnZvtOUEPjfzI8GhLZUp5Yg//r4V8rxtirzHRBepAAdVGV/8vxn0k7FkLSa5z/sT5mQaf4SkUg ZlSb/3G9/K3p/2jwHbKlEofi/xgMGvF/ED4G/1DCQ8F/Pjxagf8sXwlgqMb/xL/436nDGnn+bxr/ 1mHVxL/8qC4E6lyL/5OoA/8D//rhvUPAPwJqif9r4z8Lzw3d/8nhH4vsOcuV+j9V8W/hHrR9OP6/ 9xfJ68vj34cVMFIz3iylI49/Y35xF3WHg5zDWYf/m8J/df+ngv8z3yDwfzucW/lgZaTIGI3wf3wD RprfoP9fDf9cpi/gXzkc0tb6SEjO1pDFGZIbTIAny/GfXPdG+B/uqBRIZsZdGJq5O2GdC0Jsam62 HYLmQDXr/5fgP/r/uqIRms+uocj/5m+Ko1sP/zqGJT9A14UG0ichSsv5P23tQH4eFv/nXzaNvcbw +X+I/k8+a6HE/1HXVEcqECNQUcS/O1D58a+vquxTBbgdJdD/z0CVH/9ql9cA/tWDDVsd1vN/PCyA 2QtUoxr+qRr6P6yqDQ8V/0AUW0SAVR3/Vse/rk+l8Z/OOvivMf61fAtFkYk9vj+hkk+vBEF9FBpQ h5MN+j8QSKn/w2mGqGu5GOF13IWn86Gsz78V/7opLrISS/AfQv8B/5pSCe3XiP9U93/0ifZxKNrr 1+4SwDoEYhjRN83/FWMxCJycyd2DiP9PfOSDsjnhbXfc9eS8p4l8idhutcWshx+dI2t3mNKd/wv+ D01JSpNtACXae/v1Vx50wFve9p7Dr7nuBqAF18iqIFttKQU+JstuRJIHOcsq4VKHW++4S3Y7tAp7 bFpuL/j/SkbJ/5GVUuR2iXfLutISk3nq6fko7WfnXSg59cisP+yIT0oy9Z8uuUiWIF+j+C90uERL +fi3Kf+nAf+/Nv+DKuVT8H/Si6ipv4ykBqOlaw4sRoslj+MukinGUaRO1CzaPL6CEVhgHA3iYl7G Y5wHIFggABEvRmXkDHCmX9OEOUvWcoyPMEmK89HY0CgiNUKZoMRd+KvbMVmuB3DACCmKBcOSAdEi fMh9uIXMgqejAiiWcXlIACdxAauBA3p1fmDN5E+FeDRtnpWHHNZdcOcOd5+87b3fnvb0FVNevn/i 4jkTFs+Rv5LpLH/XfvEO2XLwNQ/8aMfbj5VQ9eRlc1kOKozHUbDRPCAfvcxmBrS7MocNZ7T+tq+u HGCEI20kcHFjZAE5FoEQZsRerABFRKxKfVA45jxQ1X83/gG5bPYloo7ClJb+6S9X4CtrXuMYV9a4 IKIxHv/58mubwL+uPztM/PsKtqxwwH/b4iXLTjj9h/91/Lcfe+T5N6z1ri+84efvmvXFrdbaecPx m04Zvf6ErsnjOieO65w0edTUdcdusMnELfaedsCXtj/ma9ufsG7rBvfe++h/fuXUiy7504qVq2js lCdHOwX807J4HogiklECDBaWqwDGis9pIyPfkzDMZELCvrCDrbSYlKjH00bPG9P68pjBxWNbFo9p kb9L5K/+G7S/eiZ9lTP1/q3T+tToNp8Y08rLJiq2+IbSQqvZoC3EodZnP9Ns0QQQHdtbm/8ZTAH/ VwMVz6/+8et7rjkBoWdJcO7+vyNWfXfzVf+z5er/fUPfvRcNrlrU/ZvDeq8/o245YIOoGlFHgf+V IsI7sCiTPU4F//v0HNSKK6PeIRbiRw5AaMAAxDXi/C9FD5n/AVGIqBL/1fi/MfxnY3iUQ2uK9FvZ 8Tn/m7hIYoq65HCX8b9CpS7/y9iMyqKOKvhfAy7D5n97Gdw+gBxw2Ij/wzgCmhzRiNJY4QLboHy2 C9JrBP943Zsl18S/KqVZ/ydtP7Gm8C/lNoF/zGqHTMwK/Ksp4GRD+A/vAZTxv+cfZaXZ9VRTKf7l 2aCLcvwbjJP/0y5vMUHLdfHfjP+j0yc25/3v8X8QVx1J/CexV/I/2Z4dSnX+L+C/Mt6RvYoHLRf4 X74jRQI/6YNshqm+/2+JhJX+D/oV06wzjFJcSHJkNUjyGf7Tvq/V+T8bYrgu7IX6xvi/wv8JAYja +IfqC/iXNimXWpRZDmSEL1URScobfEAL3jfHgI7ibdr/t81mAv87o9bw/0WRtf2fjP/7JI+k2vhX NxaDIkQtsUCisYL/s/Ed2lvkf8uGtTJzC9rICY5/9Qrn/2wiv2H8r1n/BxoHvEd6/KsrCdCpCPgX IbiRNcr/KYwV/UAUAYPN/P8K/EtPYKLOJfhX9388xRsQkqAwCseWTsYz+vYJOv0G8O/X0J2oHP9i d1O0ZYjjX7yGZROTwCecN0jGX08M6WWO/5GO/yAJBoWPKP+PIP6zwRS7IZMSsgZrjH/J/2CAbOG7 RuI/dPw0/TjBhuSc93+y8c5w+B+5YY3w/4Xn/EgC0Nded8PRJ55KU5VK7rLjGydOmHD9jTcDlmbI 3s8S/5Ch6B38/5FPfV5WVpGY70/O/vlffv+r3198gZQAG5HPTm/cQb7OvkELxKiW/H/Bz34oQeRr Z9943Emns85oQhz/oiiKCyYv9Zd7Jdh99AmnlPr/sqbHR478nNz46Y9/2GMEr3j8E3RBGLjcQnoT mQRmK59m/f/a41/09CVu8PRNZlGs5CCyFWRNviAipSA5RkcYfyU7ow1oBi0NB5X1wBkyOMos3Iiv me7xxkd4ry3aM5+OYvlc1jYWpc9K0mH/h5JjHdiXgyzoJdhXeI1CvtlLSRQFiRjSRxMQZIyJRRA+ rsHT2R9wHEVjkBsJJpbPZuLdRn5VBSXJQ7DMHZBjFC6mCG1yjIfy5deuvuUTFj+21oK7133pznVe vH3tF2/XgwV3TF10/6Slc0f3vAyhQYlES0HCsTJaB1u/G5Ol+q46PGkswYGtXexMQV8QHaQUuSCq iXfhiWwOGg47RMQZFS60F01mK/BEPDSCeQ3gX7L2/E1VACmPf/9K/L+0cNGClxbu+IbtSa88QG1p DqUX8NcaBz8+56I777k/mJXP5SB0EvDv789GZemvTLP1qSYmhCqx43bHf1isoDb+ZSGROU88ffV1 tz748Jyenv5tpr1+p5lvee3ab9pm7V22XXuX7dbe7fXrvnnH9fbcZYO9d9/wLdustX3PosE/XT77 h2f/+pwL/2/O4/I2EExPP851mHiviX9Bt8CNeCZBW0KxftZbd20rWeZ4quA/aYNwCgYe3kaRJ7W0 jmpbObn1hamdC9bqfGlKh/6d2v7iVPlrZ6Z2LJjavmBKx4tT2hfomQ47g/Pp3xS5HjfKmbG9nV1d +lw1K91GXNBF2gSMtUUtrUsXL5A2do0ey0rKLUuWd1fFv7y+EPhfS0/rDkFWX3j9wvowk0WfB3pl fefB1Ytbupcmoqp/X+GKH94jKoB6XSlkJNoRxjm0jiQTz7QCGxiV+bxjdf6vxH+RrKIoSvlfU06a xL9UvSr/VyxLTSVm2ky9Zw7/DfA/ZgTL8A8ZY28u79aNv0sSTKAvrYzpiPhHT1SIpKBcMrn7A/Ys qK+c/5P2I/s5vYeHFvgfYQ7UzTmhOf7P9Q7QdQRhnsZdCAoteVwCsWLP3lvHvd7evOOEclQG9hcX uyH7aS+O0iOkKfwi/vOxV/pg6ASbxr8Qfqg8RVGK/xz/h8UKRsT/iW5udfy7f6Ut7a/l/yRgZJNz UcLUhSgm83+kv8i/YJHh347Q6UDO7FAIlTL8eydbC//JxPjulJxYk/6PZsgSUZBDdfy7HwUM58Yh JiiRhqzFBm8r4T+7BRJLaK3Av8krGVNV/i/wCe2U1loV/+6xO/nQFQxt96ixVV4JEKJgNASPzvv/ wf+ph3/kJ0rhOf5PtEz7IsZq4x+vRZLrbOsaSf7tzPn/KWYNnqnJ/9kbPI7/tNpXlHAl/uMAB4AH /jEr4yMyhO+ZI2mcWZX/DTusLZ5YFf8WjQ3+v1a2Bv+r05v55O4qNIN/hye8YldQcAuJvRz/Z168 D4cp0oz/rSF+PjFAIhDPZ2+M/1Pye3iJLXZerh2TEY0dtcXjYudS1/+J/I+4IYRf5H/sa5fwj1RW qDU+MSod4jXT09f7csxgs1MB/9rnonBNfk/jXyTrARAF/AMkPtxVxDpuIQEME6hBuCu5Cpj/I5Wg /6NyUEhYb56WoEzj6YJIXctSu6L/E9auzERhjNhhq/yjVnioYr4jG//m/R9rXXP+j3nUNoLDS8zc gxQy0dLUZXH8QyA5/k9nIOoc/rObquM/BFWI84R/t9PG8J/FoIbo/4TBRRX8Z1thJfxj4SONIFXi HxNvEf8Nxn9q8b8MvdVj1zdyMBIk/hHUroz/EFHUDsVLFSf8Z+PfzTaZuefuu/3z/n/JTm9U4xt2 2G67bbe54aZbZGkOqeTMGdMu+80v1po65aTTv33O+RcV/J8Tj/ny0qXLvvuDnwDAm226MQr8xz3/ JP5R4I033ypLc0Qty1fZafDg/feVpTAkNIyfvnHsV6XAs7734xj/2XSTjX//6/PXWmvKN0771tk/ /wXxLws9y+Pue+BB1B8s98bXb2/1v1W2K5TaTp+24aUXXyj1l3tRf1wGkGf4N6/ggP32HtXV9Yc/ /+3/m/jfaovNRQqSzw75EP9ZEIE/QHAQoqSdUvrQInsIlAJd4hooD6RDLwGUR3Dgyth/FH4i3FEg K8PuDXXDrBpdOtaKz0X9Y+VRDTkZV3xGsZxLx+0kQdacTy+ws5SGNROs5Ky/QX3goPAWMizLxzQd KxlFh8rD0sA7lXIjyol4lBZbnT09eXVaYMjHFBXLNfIIkhFLYAWgUJxHgexBVXppSRZqH5VHrXgj QaVCxuJrWP5P/lrPDY27BgcGZa+PQgMjxmKCodyLr3Tj2GpSNmqCv/A7UTidyFcl/jG34SOfqFap 9nU33PyVY0++4x/3UG6Z9KIk0zGxUffgzrvv++oJZ153422N4d8ZgPoFbAr4h9dFYLjdleBf40Hs QUvx//LiJdfecPtpZ/30PUd88cvHfefPf7rpucdXTBhYb/r4LaaN37yre9LTjy66+JIrPvbZEw85 4ovf+eGFt99138qVq6BueLqxhxb8C3Rq4F/945r4t+0aNKUCC/BhFbQM/8krzeE/LPueY7yWwc6u UWPGjR83ftLocRPGT5wyfuJk/TtB/8pJ+TdhknydMnHS1AkTp46dMGmc/DRh8oTJU8dPmjJm3ES7 ZYr8JOflX2fXGH/NSgdvjn8lJfFZETQUS0zTU6QRr3+rvi8TUUfNkgRq8P+8JZqpUe+ja3EMLnla 1reB3z+Ez9xF+uZgJE+gC62A1StNJZnD9vEgXEmHZkj8X4Z/GxbW4H8Mql9J/ieXVuK/Dv9jmrCE /z38JEtwQIAwcFhBHf5PusBsFgrP8b/spFTC/+Ep6RVUPGjI/I9FRYkWNIGmWg//mub47/F/0tvx qG0j+K/h/4w8/l99/k9V/PcO3//RRdWIf4VQSpcmtgkwnKEu6JOU4N9WtoloXJP+j2O+Pv6N2RL/ N4V/f4S0AgwMDiRRkKsjG7D56aSzOpgz+P9ZUIxgLvA/ZV6d/zPVsF+I3QRUjGgKFKd0Z/njSb/e RnVE7dVvuyV7477Q75Twf9q7EldW8f/17SU8McKDhcdej1Gtqvjv65UajqT/b7lBDfJ/NfwLNiTl k5E+KU2OkaWJ/oVLEDTN/7ZPWoX/705CffwnT0OrNJTxb8k4juRQKY2kX+8i0V3Sc4jjX6GcOO4u lAksIUBfhv9sJqn58W9D/j/EVR//KXQA3w1BYY5/uRMG0VUL/0bCHAlWwb9s2Cj4H+r413x7jn/d /4/+T1hYD22Xv43zf8Q/bsy8rEb9H19aB7f70wP+g//j4/oo0nr+T0X8J+UFahvtLQqBEwb7EZAj EP8p838Qrh0G//vkFvgzmYzWnF1SWfyncfzrwhexQ+GqlUhqlA9N2M28PP6TybM+/4f8S1wM1dAS A/5Fft4Wa7I+hY49JECDqhv/kd3/FixchP36qP1NZWPAhYtuv/NuKXbjGdMv+NmPZInntx/6wauu nQ0h4yO/ymoV2C2QDbzzH/dKyp1sLeijDMO/7TS4UJ5V6f8/NudxeWcGmJfCdT/DabqfIcoHAuXk z3/yfakD1usgR8lPqP/GM6ejYl7IxjPkcVITebSEtqX+sqL0we/5wNV/vz7aZuRhxT9Xz7deUa7U ziv/MiLKr87/GQKr8X8ED2QeyySYq/C/J3SSmtYE/qlKGpQu/CLLlKDZZCg5QFBSDqKjTOmwI2Ff VWgqrJTIK0hWdA9eg4zkAz9MJiGjqePX+FD0Q7heJ/FslYZYQwod4i7UKhaIC/AyF8mFVcJD2bsD l6ikPd9nq1C+bnFgSQSIRFciqdBSoBNMJMciCkAneLE+D1k4Ey0BkkHJhWrrzG9IS8e7bCq0EPOC DVBEbCnqJlXCamjxKdQFqqEedpixpIlGFFELqq/wOMg2vqSjcrBwA6Ho0bEU14gKjZehJqqThJYk XgUJcVhAAkEFJnrV4L8zoBFDGlGHz44CgRn+bQNWhj+oKbSU4pIcAKrG8Y90Y8N/tpVQsFbTjuJT 4WfPM6CKzaYFXlVNwJiPkWTuG5JUV8NSD1zCYYgJFZlSAF33DmWYgdQS7epS3oHeDouw9CikvVif qN9pyLqihLbV2daq7TzuktQAq2IPkMONPowBIE1WmI+BGVbiH3ZWhn8Xzmu33tzbGy5DqqcMdtT0 +kQ42eu3jv8EPN20sFUXA7X0Cm2fL+Lhr2aL8CFnaZ3VRFOtM8YmD6CG2MsRj3BpWFKRyclWfIbA VEuW8yKRaE24b5n/xENyetKUdaR8WcwaAnni6UVsewn/pw2vqaOElpHnf0wSRPw75AKtaVVT6KeU /9Hro5K4XRqe5399Qj3+95EAywF6I8VxB0IYI2SoSDBS0iemeWDwXi3+z9ZyyTwhVJKFu5mkpkX+ R8Ui/tU407pDbEIN/DvmguiMdbUhDjB9XjbzbyA007CcULQ6E07KlQbxQiMCQvSDGf+bKpUT0gyu PNLKzBSE66notI65rDCjlcnxf3oxnxW2exMGhuX/ZIgitEr8n/SShwgT/k+a9HFU2N5WVfwf4/DI /8IVkKfzP0gyOJ2Ad2wsrJ4STvw/NP+nHP+yBEfhoRGiBfyjbmvC/zGe046BVkz8o38x+GvfR28N 4zGYofxW6v/InTBqlJ/3fxSl+CmHYQNYEf92Dbwyzr5QDjn8p6U5DE7Auac48LIc/mFKKQ2HmyKy boUD3Jv3f1wOtfz/tLsaMMa+HmKhWl0LiaHwk+FBo8/0/22Q5P6/LLaA0tK9fgtuzPs/usRBBf9n q3lo3cJyt6hV1E7G/zn/P6dBdyxTvkV1/98zNK1K7lyR2TL6N04k/1fFf2Iq9ghMo44SFqRG4yo0 jTKUp8DTxoFaXApjhd4qG+lk+O8cnv9vjSULlfv/YZGKSvzDn0diEFa/ZdIMItHoYvR9rkR0xAmi ObX8/8TGefxnkwqV+McSBXwEAAWRFu1L1zTLvFAAwLnIsC2uoOI/eZWoqpwv8n+ka8N/n67T6ijK 8M/NTsOu11a33FA0PS6rrfs/dK1DnIjMiceBqAP+G/B/wrwyTa8G/pnjj8dZbmZaPSMKM0+zybjM Z877JzYI0XVv0EzFjC06p+VbB4DQAYwLXrqtkaP5yDKhruNfdcvZq2IsJlpwR9p2GteAcyQr22MF TrgeCIQBRR2D6OPslQhNQYVV2tqSlheiM0Di//i9Pn+pLbIxUXInvENnTdBkxb81I533V8qAf5ND MRSl+sVCl2mhG9Nz9i7O0OM/IegfCcptx+L1IxP/KeF/G1Xmx7/RPBvg/1wf4fw/wvjXwFroKHVl LRV9ivwm/HufwhZFSk8NydbSqcP/Bf/fqAzzpomldSsIqwb8n15bDdyzHmm/kejy/o9zY6yGlCYr Mk8YP/5jnz5q0csvi9JlUz5Z6eKRR+cce9Lpcvsvzv2xRIQ/9pmjnnxqXiX/f/Pk42QBaFlSQyK8 wL/ecs6PpRApUE5K+bKm83k//f7Djzx27DdO46Mp3n322v0bx3zloot/J3nNcrEUuOWszeVeWQCa TH7B2T+SSPdHj/y8rN1MApED4P+Cs38o9f/okV/AItQTJ06Q+ksOryzTgdZJ/eXex6X+IXwMtky0 4BQlq0ufeMxXbrrl9mO+cRrxD+WCFUv4v3b8swz/EAIeWeL/54MYef7PorWUw4jif/Dd73irVO73 l/25gP/0XmeSggga7oKxtEd2cACxJshiNSLfJRMX8wJ0zPKXHIQLOPElV+JePA5bCsj1+Gg/kH8W hALJAj1GmLmT7I1QSdQTRTEniyYE4WIvFVzMxrKN1CUqyWtYEyQ++1qu1l/GCS40P94FEcViAXSU TzNDfSBDIknOYJKHiqCIUB/+5VKnbLv8KmE+VkYll8rBSdQBf9F8ulaoA0HJr1Al2oISWA7VxIup C/6EfQiBChnXST67vr8TGsKGx9JYSb2J00rBBQRucQtZAJWPLWIzKUMFQ1qp/N+Hf6xrh1T0bP/Z Qk+Q4T9vFKX4x+tmRF0B/4RoBf5z7445/sMrn0Qm5CwgkL+kPGi2Ov6zSWBkHxP/Uo4Vkk19AQYY bGCFrLr4RzUAFW2+vZ6mEZ9kjJX454tOTeLfbTnDf9q2TiXgecXZW4CoPIRD9lP06xsJiMvjV9dk QZ74SeWcNxNamRxE/MPorBrwxhmrT52Npczo7YgJpmLNt856UGKDxgKl4HF6d4rp84JXiP8bwH+C fxYqhVgg2wr8Z4SGdlFfVfjfhvThjZB4S6P8j+XzGuB/5Hw1hX80vy7+h8T/0mWLVJ0omub/1Puj B8ji8qkjUx2FNA12Dajqq4b/NWQMAwHhuDk04P9w8nvo/s9Q8Y/ocxn+HfPs1pvAvyzIE16rqsn/ mVmtCf8n8j/xrwto5vhfiCuL1Q4J//X8n/DiS6X/Q+3Xwn8mT73K+N9XTFoz+PeXXdaw/+OupveA 4vsl/99Wso3+v7MxFUo0wvNkx4Qu1SdZ7SL9DaGQ5AB5bxhmHyvw7zeS+avwfzbosG4u86W9nlYB 69OD/x+Wd4jFFvGfZuxQN7SXs+OZ/2/kSbYhN+K5OfxrTlvG/5x/ZT8Cp2iN4D8ENCvxH/yfqvwf FxKkc4KlqyBeyAetxiP+/f6/Bfuq+T9M4FW3dPjjX5sSSxIoRqMo8+D/q9xq+j/D4P8m/P9S/teB sE2zaR6GyTDb0hbG3uD4N+FfUyvWlP8jW3SG8a+6Qc2Of20d5zQAzvk/TNrRhoSNB3D5CPo/Um1M 7Zh0ZYJh2PxvVJPh3zKgHZ86U6RBf5D2iOE/BIXIBqlFWfwH2olEMfL+T6P4z718iexjc4CB/9w7 /WgRqto8/lXI1fHvPUjif91aADWJGqT6oDX2XKgMaoXrS/F/0ulnyeZ73/+OhmvlsmO+cpR8ld35 pChZ+EKit7rr4FPzrPkpL8dAPmnixC1l+8FHHpPILxleDk487Uwt8CxdplnE8rX/+vyUSZN+dt4F 8lVymSWiPXXKFNRZ0pOP++qXJIX5kv+7TJ4uSz9L9Fli3xK5Bgzkr9wi0efb7rwL0efK+M9Jp31b HveD734T16P+Z593oRzPmLaR1P/2O/8huyZyTjf6/ycc/eV9994DN0qu97FSmZcWyuofEf82LB9G /HOo/j9BVT3+42ql8Ic3/rVpWpM7LRFa0NkXWbE7WiP7RQDL+voUEbHq4ILYBk/DSdfzRnkYemIC N4JbjkmmOGbARQ5iNYgYHPAuvlyG8yQ+NFLjVunNGlQD+Ch86JNFvw0FZuzJJKwsoMxOVFNp+CZF NFQ2n09EJdGE6Lyy/vGARTHvjzeiXbg4piqj1UoHFXyhOVPJdfM6GIlAMmwsOSWKGo+LTaMWoFng mNjCxbGEKHMSGTpXfXR+gV0Ih/Fo3MunRx7ET1ATYqCoDK8nrlhIzECBuJgJglb8+/CPCQyXZ8pN ttzUEJTJ4V+n6/1THf/ixLgZOv6zOCTkZAOqhJxUvhs+yreT7XKMFDDzkFArj6XK5hMuYVsHGa1Q PYoLEnTv+UHW1cmqLbhGy0klq/rERixgigd5epThUqthk0YZ/tWn8UQ2SECKBYbd1gAee0sOvBHD EKr6ZEdw+6rhX7K/q+Bfy99mq80gN4gF6cNJbrosWpBBNlhK1/jCcYh2WohZMiY01SISbw7/klgR SuRlOfzrNTZrKJnsWJlalaa5GJCDPl1GxWkRdjme9/iDcn7y1HVjbZ+c/3KshvyU43/bRQcWZMVn 03iB5UaG/0G4Bfyzqhn+LaoO067kf2ft0EJfBcjx78ERPIgNT8p13UWBgDHAxsCP1iRl9zOIgF8d k8jmi11SytbkNVlRmj6ftvBOHUc5/8M2k7caedLswvXOOsjJRvnfFvuuyf/9lsXjXr4+K01+0KnN NBVypdFeBX1aq5Gw8RuTwhSu6D3z7oSXYKXDH1AJBCh6V2vlRDmYpdvij2E/AGiTZaLJtfBvJTTk /ySLhY4cLSmYrpU3tgQnFP2ftKYq8Y8QTObPhGxfFFWCf5u7chxG/CeqbNL/8SIK+AdroRUN+D+h SiF5H7cTb0Pwf/TelK0c9Q65Wckq6gz/9gOuxNMpashZDTyUSRZK+srW35Ab3f8xpZTgPybx5V2v TL9paf6kqJgLnKPTHP4z/yfLe4haqMB/wf/xLUDq49/AnEYNnoxPlfGAj6ZI8RNDS94jW//oXp/J PuDfLaVAxZi1zfCf+f++8XiGf8lsKPg/AfwRZsk58WIzw08eO8SCPEGWYfjX3VNwRimFwdD0XPyQ bo/+fwX+LU4d8S+WLK47JuAzblRCdr+91P+PXA1qjfzP0UFaPDBjOce/uyKOXuA/llmB/wr/P+Rx F/gzNhAyoelF/GO0Qjlr0qi5f/irV9I28hknhU3nivg3PKAOAEny/30UU8r/Nnj25yX/xwP9Rf73 sYzbfmH8i85La2iloSZoPuqZ4/887ZtvWOH/pFpp/IhJ7s7/2lLoXauR8rLz8CfNujnTrDL8p4dG AOfxX+H/NM//6NztEczzta6kzTfBBvyQKF3p/7Dfof8jri2jtzpqgP9jcHP8WxBZtGi61fP+dhXg ZSfDCryaW2bCcduw8WlKdVfv1+J9Mh/famMNeNeDmu1uJWNkoCXbNuD2xdOT1QHSb36LPFTejElb s2R3+pgIFOTvSKKecJ9SJpxDLg0fTGKOkhz/20KB/iJOmI3mS7FW3br+T2ZB1qJ6/n+YnqmP//yw F5Aj85TyP53qjP+J/yrxH9LaiPg/kSTL/J8sNSofkoJD4kk/kf/lGOue5/hf7dpnC+rzf97v5auZ 8ri8/++vXLOzZkh6KPyf+jtZc+PnP/3BuHFjRXeyKLNkEyN5WWKy5//shzgfPytWrPzYp7+w2Wab HPPlo8787vdlaQv8SsFKyJg3zn/2uY9ZgbhGNgPcesstWJrsaijpxtDCfvvsefSXj/rWf//giqv/ Tv7X9TdS3Qp1kLxmiSzLQ3OPe+bZjxz5+eXLV8jFEuCWtTtK64986m+edJwEoLPKzL7h2G+cjobQ /3f/pxr/N49/gurVh//BQyQDenBQlsCmGwMGaJVdI82L8tcn3RFMy9VLS9hNRsNAN1BgBDTbnRiS Y+hceUFkE/a71A3qw74TdZBb4OfpV3mfXTbtSRtGkzti2zwsEjb640Px8qO+053e8IJHklxq7wIL leS4DrOFVqnsZYrkOuhyHDY9I9sayPa1atUMyBKOyZyKAXGcj5dFD6aAKggfF0M+lANG4LhXrsA8 JzxjKA7uhVxGKckFSB+IzBiHEHgWBOW3p4FiBANBwpw+KoUkgqJy3ZUEwkybvmEubBKdd/K8ORBl SwlaeBUxKB+D4NjqFJWUv+y6CLxXDf6lej6vgFkNeqVIiM7wH1a71qnllPNbhn8RY/Y2g2pQgraG fytcNakHEf++jIZ7+alMXRNDF3+wdTlMvIr/tOqFOm+qF9tKyzba1W09dJwY8M/pasNhNqFK/17P wx9Lbwz68mFEmjw3edVoixmADxoRfXZ0Ib8Vv4auXWUV/H719mz5TjWT6vgXtJbhX0uXJ0oA2g2Q o0dbxcIZ0oK8mW3mo7Ta0oRwrH1h7YJRpzC6B0GkdRZ9kDe7rd0R/27vaUrA1GTUoE6wqttWMBCD 0kOf++Eb5WZ98+b+S0qfPGVdLAmiO4QODD717OJa/B+CLBFCIAHQBdiJ/QKNDr/yJ0jSKauC//0l XPJ/wD9Mm6SE3U0pHJg2+EofYQ/FmYwNnGfU+hCUZP1jJQP/+6CojP+dXbGtGR5ayv+MU0BH+JTz f9jNjLMv7Hxxo35N7/tH/Ge/ZjGajP+jlHAMYXqBIYZIrg78nw0UlVot+Itf9XYM+dLJHP7zoxRc zPg1OVzP5/lf5k7UtQg9XQH/bjuDg/Iuf5H/bQWDMv63Lnjo/o9HhQCwWv5PmhiL6EokbJIMYzNA NPN/UpYl+R9zigCkqizxXhn/Zxu9AgzyUPg/URqx8kPEv42q6V04/1fHP6Hi0K+B/zTl0Lj/Y5ae c/QBTsyzmtkqDWb4T68GV8V/6pgC/rNAIV5aiviHJxM95Er+B+3T6qHNHP6Te4mhYPJ/Mk+viH+f TPUNFWGJ8oiG/R+1L6ACf1HnEv63Dj61LviTDfn/PjuLulm70ox1ik3n8e+1kuvz/o8vAZTnf6+5 a9ZS8CL/46FF/k9r4qG9efybgVufkvgf89xeK8OUz5doDcW5Mm9KrhcWyvjf3scn1OkJR/ArEipm nbUypfgP82Ska2IMoAKT6yv/HKlZyAlhtYR/fRGbtuD4T7cABoQoEU6644Ny+A8hb2q5Ev/RVQMS EG13U7VhC4POcoxADIJ3yAoXHuPrnsl2tGrYUL0q/s0fUyYMixSZKdXCP/1Vq7aaRrTujP+d512x EGzm5BBdaTBVy/9JcyewQUEuhBONVCQNlQm+UIekMh/RZ/hXivMRXBn+M+QPkf/T1Cnooln+h21A ttFMFH5pclp/DVkFxIkZe278qzIHmVi5iiw4J1iRA/g3aWD6OR3bOFFCgXCoWg2ByR3S2y18bJ21 3g4wwtBQAe3EfQ0KW3ZMRm12rSHZIozwvVX79oqGD4S1PvqWNqLtzB0xpafAN7xT/ci9Bj+fQFWx 2BinOP5NsXILROT9nyQun8sJCzI0xP+pNFq3419TZ2w9kBr+f/61tlr4T7HjhP/y8S+a5o5Qhv8s stEw/zce/2nA/8f4t8T/yXp8SoldAykRJqCcFjI4gTTrMSUyoK9woXzFv+WilfM/07zgoNoIHfoy wwH/Y8SEOEl8rd8jEqyYWsFIxX+q+z8Xnv0jqY9Ee/m44P/8/7o7e1/NkqOMz3h2ZVsOsb0WspAF GCMiIiJkywkJEhIBSEBERgJ/ACK2EBFIBER8yEh2ZgmEMycmR0ACxmAgxpLXixHyzuwuVfWrerq6 zznv17137gyvZu+e+94+3dXVTz1dXf0VcYZo8QP/Z4f///RP/shs8zd/63fo7A74P70dlOwUf+T/ HOH/Iv9njC6RRBsH1WVD2qfinyfGv0VZJ+KfB/7Pw+HfT47yAPSTJ1/7q78pnh9DxcnFZK867QTf mSIEdODuvkIDsXDPK+oYaEhS9k4F9KP9DmieeYUTIVUWUtn3pjt/K+5atW9MNnoIAYtkGIlcBFkp GRK+UXfOwQeLh1Rcn9PU/Ko82dwflYgYXtktyuVn5ZodqjSGVFi7PaDerjrpnx6FDxVEt135UjgP 4YvE1G74YbzbmM6f3XTRUYt3q5mkZP6KHfJRY0kbXXIJkGKM3T3Tqqje4olFbnJ48d7zd59TR4fB fCKHVKH2RXXgMzFQiKWVVXcdv0CyvsYhy1JEPk7/kf5fOv5hQG8cToYq/PtBURP+qxswDF+Of3Si htZwTu1Li2tNqASgyYR//DPMsD6eRwdb4D8/fN/w78F0IJr4j3yE5ARdWPcN+Hd4n8N/wX/M95zA f+j4PP5xIwqKOT5hVYVqtzBe4j/18H5gD4PN6DP2Hloaa8G08wP8d2boznqqzi4ShMDLuU/TECWb iMGl7hTH8m2vRZ0niH0hgz7Z+tH2VJk69kYUCdwL/3OC0OD/wv9t/C/guapjTBKfXOSi9jrCf1ll unFU/Br8uxnq8nHjvUV14p+Of06LAg+n+f/e8X/A/6P6KOo2/mc5Ejzw/Hnj/6CXhn9bZO0fgnGU tfA/izvUasDVfn1I/k/f42HxH2eG3h3/6XiU/3PI/8VX1+F/vmjoJP/j/zT+n6ljF/+d5e4D/7mB VMx23v+JaGYnB/V9N+CfnnPm/w3+y96BOng+hX+PcaQZPqz/E3vbqf71/D94Y+kNQ730Lef8/1gm aek3/J8zi+mr1AQYqrvU/1nwX9Ng8n9m/pf/f+z/VBQMjaUZ3gX/LlIOB+Q1iX5P8z9u/yn/x8Jm MciiviL/B/T/i//fbfyvFdB9sOZgq/GdPROSFgZM2IgJptt8yP91+p8SBA7Tui/z/zX6uwH/6Smp H1ffAb0k/uNmCCEN/9/PU6mr5xb8s5QKg1LbgbROcWSoDhf+0UBV5IYk1/H/Ff7/y+H/999483D8 e5X/j3M44T+sqPi/VjTXABxKRPmoEX1K+Xr3Jv6P9o3g8ur/9FYjIH7O/4lAOPEfj0La82X43/A/ IwgtbaFfiFin8CZ5ht5ujv8c+P9asd65+gL8J8k9PP5H9HOO/6TysVZY134SoeIz+z++xpF6Je0X wBiLnRr/GnS9Tfw6ROY2yD/WTfpzcIyfdRna6PT/YPGf2f+31cp2daFdP4g8naz4FdnO4L/Ff774 hZ+3hdiWIWO0Vzj+c3H886bx743+T9swJO9Fdi1bPjv+9SaL1OX/ZPzz2Y/+2I+DY7mDamA1tmhU gKBgyaHuSiZBJkTxYV5Aoxe7/fBW2lKtocaWFN1AvF7PJQdKIT0vwvv8ZA1dLLYKe2u9AkdFlfll ny1NIRX5IL+0EQ+jm6lkWW6vlDo8sUlMY+ZZ2yqC2kkVqj5Vkxg0lqwRlUo2e+qnMVI1Fj7EtPAY M5PJ0mTkhhpVhFKqXIlEDsqn64cv+cYe1CJZR+u0YullrtGwDU3uYdWi8rYpG4UInypCjQt0pGQl QEhK1zMaWOTs+T8e/n3GWxPdDf/uH2zxj2uu2lHBDf5zdbPwo8tP1C5e3x3858KBBs6BsYhmTkD1 oKlHMOfV8REQleYlqkBYYQjN2Yx9QPhGaf7CfzVc4pATJAr/WqUi9FI03SjN6iCsmKlnEnVyIBVU tviPK0zSUhr+k0nt/bc+8SPREP7fiv+2qXbFf05o6TzHiU7VsqFnhaT9gWqKhbr1ZbzbahQvefVL 8sjQVzx0roglwfHv6ZP/fvu79v+PfPRj4h9L+c7/vLuUpdc5vkNWiQ4lNtp+2fxfNz1mQzf+d3ma sYg6IJ/if6vROJt+mMwp/k/oykyCPcfqSL4XNdFYAiH4byZ2K/9XrFZM20kPPhf+EQDGQ54u5Mvj /8B/9svlJAhOLlW7OdAkZHQxcf4mVCSjEIaTzCsGBDCK/zPIggZU9DX8n5EIFXcK/2GPqNeJemZv 5dAJPAmwLiGkHT2TBkhvu5oe2uP/ZKQOZoTs/F/4H4slEVLVIX3pzYXtnaz/br15ZdshfYR/QHhv +G+yJbxrwSlVw/9R62u1Y+K/zsyhXugZydGDZxJJG/+PSe7OwCv/H/g/9J1SMtl2OpXmI8MJn0QK 9qC+++WF/s9YaXEG/7FeUDDu/L8lkz3+H5Ey1TENML3EOnEo/f88/IGCyv9PHug5oMBhPjZhUHfN ievEijP+04p7+3rTuGvqH9lL4GEKKm39fwLSLC3ELshWsVHwuY//Nu/L687bLaIqsdVPoZZum4n/ 5vSiN0fX6v/naYrdSI/wT+NehP8Kz/GK2ODA/0nkL/ins3bfpAZchKRdJ6i3LAjQl5Jd4zIQfSnh /fV2czL6DFVfjH9vI5R0YvybUZJ9/ye91uzrZTXUIgEcq1wBQAjJzsIT419fn9vwP0ZbKPAc/6ce 1L6ipg3+l/Hvnv/TXJq5aXIgtsU/za3jU1SoV7/da9fwP49//XLyCWkF/2zW9H9itYGUfOT/+Czf 3vgXDYNp/EZKyVolYod++Fviv0UkxAyp5GodDq3WMmqUIMIR03qGzCO1XtiXkeSisqlrpteb8N/G v5r+D4SkL3qG/6urnfAf8gjJsjvudupmyKIl+Rv9rQn/hfzCf75S/D8CMsqBUrr7hOYvw//N8Z+r 8O8DfODHT8LQhfax3WTC/z7/H8Z/TvB/sl/B+wj/0V+wg2Sw3BX8X8i8jf//7Tv/8ed/+dW/+/t/ LPynQU34T/hPUN/Fv335nX//zz/78lcsQxI0/z8tCHtU/rfgP+TZwf8rE/88x/8Pin/nFj8d5elT O9d7xv+zZ5/+zE9K+7gL8mZEE9i2tjXRYPopvTdbyq5U/RnvdsbkT+IXgZVCZRtClcbMLq2FKYvI FoZSKbxoIxxPz96u8F2onYTHOVN1xFYdT7zStAGJjL2E5IbfE8L7DJVyoDqdOqN8Tya6XGh00aR+ RRLqSJ/aSZYvvcuJNBweJ+uyb/qGNfuDRNp2CRRBrUEFZekVvuwDSCm2JwZavEWGPi/NQQG2EqG6 bg5UcdewxtK+/I3tS9GCqiZth2DdRaPuUlR3IKQ04a3aayhTjfvK4D/HBgFj/zfhv0YdUoJ0vot/ b/o6xU9HEkdz5CKXDB+P3npclUBQ1TTGcWZppw4ej3JWc1Xs1c+AHjsbulEv+LechrsQ44nRsjGE YK4IzJzAf4xJ0gpMVbZSWFRbfJX+NwgRlgCDJFQIXlTQ8W+VPYH/T33y4wg56msi+VyCxw4W/OuQ tZiF9vdCEsvfxCMY7D/IzH5G+Fv4l5IGHaEc0rCR318M88mcIoSNn2wyqYL+os8QhDU9/dDb3/sv e/jwR8axXJbye9//X5nbyv96OVJ0xVIEBIVm7pn/b8I/SFYzCVoz/2dklr+qXq6ieSuP3urJUALd k3LY5X8mPB6C/zf4T+/qNP5Vu138H/D/5EB3/BMszsvlF/6PfTkQu9AMVJbOBfSu/B9RUI9Ob/m/ VrGBPbWvC1bTmUtfX31pep8IRkVU5UP8t/mM8/ivg7xlrUTeL/J/YnTX+V+HCLkS6vwNOQMJwub/ OP/XKfYEvhGYal7v//jrp/BfbgkF7eIfg3rN8X+T/xP4t1bgHkI+h/hP/2e4eXol+gu/sKt0OE3w v1z/J/0oddOX8/90alZCZcTlAQm928b/yUC2LKjwnz2Rv9juChv+zw7+xxQgVaDQmMYdkY5iyBFE E8PL/OliFCoNMxP+bTnbNGi6EP+EAWStlBXtznF/05yc+lw3+TqGghpZlbr/D+rSK9iEhNA5+u9k eKn/H76immzy/y/jf2jKMvGrd/f8f1My1RGHhP8fBx3EgUsT/xfd+ffVCvA8NWXIRol34v+IluI7 dP+nH+RK7BzFHvJ/rWAV/qksvwJF59UaF2iFCtWBcu2B3tPBEFuKVTsqTn01kiWBSoFq+BIk8CDK IoeeTEULsQLP4v+T4Yb/R0Fk7j9bZBm3mBqh3iyoYrLSOUdSELzOGkX02TPEmmDOkJ4TwIQHFWF/ dTUmLz3zwDRTRPGfWzqHuWmQUnPMjJVwAtOxCZntPfYl+7t2I1/pLvk/M892QTQbL6hdhv5rWIEe rAwepPZxgXPhmdJTA53WQjAtgL0d/+36hywrBvVU1t2Pmpei+c7gv9ZGHPN/4L8glM9tKLTiX+Pf R/Z/xrgghCcsNiYJZGgD/4fj33GcPe0uowDAC/8nVMbKA+Z7AFuaUlpcmRjCyISDK8YJOcI/ogqc tAWJB/4V/7mM/8mNInbw//8l/qMeGSaQ6lA7+lfLokx+YqcL/gUD/mQpB/8/Jv4dXZ/7qZ8wlPzT t74NWqiaIeTZpz79meUsFRGx6oMKqJWgRjINI9GI3hWUeYWz0otvE69SblcoZcl4kIGfvG6f7Ldq 2k3qVv5qP7WrQ3neFNOF0cYuIaArgdxMJCobkaOk7DLdXLkJilCu5ORdsYNmxVUpKiiNqaY86MSW rn9vubZ6Ti1KNcl5AbGOE1JTIhIYlTZoJpqGfLJ3bN/TRrylBxqRQnsCtSB5dtcwWyeux83Tfnsk yw7h4oiuuc+QYEJgiqIJ6pIfYdIDKAaUnLyOBuQI9rZ4PPxzyHiayRH+cyBStNUbseE/M1maZlHp Hv69cby9sk1tc5bwDwnm0brokzaXhe7in+gwZ1t7sFRG3fCvoDPFc4SxrFL8k/hvYT4aWinBP/5y 3LeRM58gU4xhqAsPLwVXso5/xO52AfaF/7c+8fH41YPOE/7bEk6VqKmpagKPFZvD2q4KcTcbkeL7 jn8peDwgquw3qcBdb/uv8O+x5jQAiY0AH9iFhxEwfeft71rBH/7ox0a7fPDk+z/4oWy584+/WAen UiJze1seu0f+F7yWcYt0G5jJ8UbXFILt87/rKTt+AaNXRLVu/L86Ab3W0j/cgra3/O9TDW2h0FZv 1VxPjBuRoSwxg4ZH/I8VgP8Ups38r/i/E//7UN8zrDVK0lU6TXv41yWlCb8ajHX3QJrp/C9m0BlB 5DD6rzq6FCqQBtJ42+kEYgna6LH4n3FjMlVgTh7R5P/ENGFn1wn/Db0igV3/J3vDoKoinxGGEOOB HwHyCvwzEIdyH8//SfzXwdkCAwAr/I8NAY6fmv7c5X/8H92aKz4UkfJwrf+jmQCnproOGgk3+F+P dyDBiv87+T/jlrne9L2yiYS6G02l4/GCmS2Pbfh/xFLLSN0C7EU5IfZ7w/80Z5x9TR2HiuZlOPFX DCqQWOEyBOtdc8P/GGBfxv87g8BW67SAMb3UNssTMj7l/1e8TIZsDxzW1NEVc9vT5J+MTikH/7db eR2l0aKRzHdhxy5Mj3BlibVEtPs/t/j/SWyTB0ueO/7/Mf455Rn1Dv4H+afwn0SajDfPgLLJEn02 /r8Y/4F0UEfvg+oS/bGGQMwgJtwb/yYF7fN/zBdGtn6ujgih8F97ICriGbMtwwlM/JO6ZDvA/2RB 0kwnAV68zv+5kv8rspweRce//B8TCbNyrlh3z/gbq/9fAd4EXm0vYD5DaFzHv5HM/mo6RO0T/mM5 SC1AzqGua96tzCPUBTlSpbRucXFQr+eWS9NGF2ylcBQ1vVAkTghFv5B440/xc5qPzBhTqGy4fCGn 1yHiFer7PM1d8Z/IX/FfAwBN9vel647/+ZAuNcE+/tsZ7r1DXPE/8z98P6jvlcP/Cf4fS/QGGwds dvg/Jo3uw//f8H/uQkjrYKx6C/+X34C1qmO9lv8vj//Q1MuQZ5//W5TAXnlE/z/9n8CrXBQ0d1H8 M1KiYbISbZ7w/8m/+T8vgf+tOi9+5qc/Zx7et779r4v/4yugk/UKKN2JKcpzoTWh0RsbauMVPr17 poG3OtqWKKjxuuVD5MWYSzJIv/5625gjalaC3n1iAEHr85pHReKjgG1bqp2UQ1XHfSF7DgpI3NPk ii4poKlOsUwyQYPMgb284aR/w5F/vNudD4nUEbZ4J/5rMa9A6bLFl2odQVYEQSPKjOUp4mPZrxyr v8BXUMYtoFIUJME6injdj16NCVJtk6Rf9GXR0Ueagq1crVuR9gSwXUNS6UIdxVEFYZgv0YBkW/TQ G51kD4z/vA0m9JlTW4H/NyXhhP/As2DQG1oNxMMGvQmDeEVhyQn/lrEslKYMNXlixYkK/2mthmOl JJmULFW32QqXAa1aFfqyZXevYvECtdvin3F7VjxuD+m7DYTwpqsahh7iP0U9wv8bgckZ/yMiYG+9 9Uk/giPw70ueL8K/wymjigwwwt/N21SoXeCf4YfHo6UuLE7QnVBR0wCexqP3rFKvsbdHssLNtX9x X8rI5OmTd2wF9NOntgI6isMXfvLOD36osnbwHxffuXI4oNCHQQ/F/318hUgDBvUrMh/hH/6HG0VN mw2Poy9XPrsWtOC/+D9HDsu6VFFNbzU1KIflzRbR+F93RVZwqlc869I2EIiQpSUQwoe/NpMcDuIR /uHkPf5vfUFg+CL+n8d1XmiMuDD2muIN/L8x8T9o1d0AjAJVWZFkMNXwOkhDFcThRU25Ooze/1b+ 91UkqO6U/xPGnmYVDeHCNI/Lp2AZa17o/xzhv4GESiV6/cqjUkvH/xjWrr7sdfjPW5gK/3v8n3TT HGX4nxHOIf5b8F0infZ/Auip5A7+hv9xkrjrp06OOuH/GBUf+D9jG82E/2hMwVK186hfG9cJdTv4 f3n+z1jkAWAQRmTFw+D/cnqDFvLWuDP4H2OkMUyiCFCft4H5YwaAmv8/NWVX6bH/w0LFG/0fFeHG WOE/vtQ8sRPUjv+fHZPfFtto7Qz/X4v/nGlLx0Yw6wzPcyecA/6fea/2y0P4vH61/1/zjgf4n+J6 u/hnE6eVy8Jh0sD/LK+RNe3yP8Jj7Mn/i/9fjN0QvvaDe/gf92Fa5mDv8vGvB0/HDB09zvA8d8a/ ceh8jH+zKRVfU8vqgLU295c5k2bwf6K37fkbPJzci8bUT13H/xf4/5fxvwdMj8a/xI6lfEG647wg kSDZ8r87vxr9NZBYl9H5X+dY+laVWC4t/idcLg3HIMqHIf0WCmnepZX7HjgOaMXqP2iWiBjj35gN ZeHwMv5ltBrM7EXz6yn8F3GRLdKqhxoaCN2VlY1A2Cn+j7qv+GcAIP+/tmB63JkBTsTE1RyyaxR1 dfxnz/+RgYgiLsP/GAW/FPynDjCHmB7wwLQ4LUbEw//HS+x4K+XfxP91WF+Zeed/c4p0IKT37Dfy /yXxn80O/kf1f273/50l7hb/xOm/F/wvILmY/18C/u0Ijs+alv/5X8YK6OwOfu7zv6COR+baPWn+ Cuj1vbwTvatvoDm+h0P1IpyFdUGmjD3sWaFGfQkDkq18X3IL1h4LQHBV5TT3V8R3JKA4K4/ehUK1 ZBip7CfJ7BX1OojdCDTbDCHnTs57F9xoAQKFkJLqLEshSClOV9ciZeqvUgsS0jR9puiLv/fVWZ7X 47e//f3foGq2Wwfw2GEdfSJIl7l/4Xe/8npUaZbym1/6tWvwzykubNIZ528M/Ef8ojf9Af7zlIyB //DkG/7dINTJAdGICPu6G3eS8jLfaJeCeo7u48ANXtGJD17pOmjYI6AF+FCG8O+V0lSYBnVeBbM+ tgswzIiz8OhpXXuxTqosyGcvIlnSNwmZGU6LY0KlLX/GYECaP2d0z2OuioPIqKEIfD4pMF7MkQPm /Kt/8FoCcjGif/j6X9g3b332Z/v33/jjL2GM6F/8/+t/+FqSzJd/+1d0FKz4f5w7P/E/KHqPO8TD KKYzl2j6Pf6P7xOzAfoGP/1qyvQjkhi2VeJ9/ufMyuodDvk/xqsL/smQhpPANGj3TrpU+itfppGO jeRjQSJ9XHZVFffP7jW6eC6XFy9hQXbLJZ6H/Qk42QQPD8n/vLvh/zeDiMziqU7klpHxoqDkAbN3 9fWW0jP3mZFpNiuKy45eHiT9Ke0lIXfx3/yfjD6f8X/ioIyF/+334f/UERk7/k+dB+raw5uaF8Da GA/dduG7hwbGlPPM/6kZdKh2Oef/JLAH/nPGanwvGjnCf18KQeJ78X+S/8NqFvxb9bCRHvrxKseU 2wn+d6z6TEkSoMyn8D8MIbxLtxrOGdvg32Jqvrep439ZgI977Ph/Q/6Pw1L+T8P/tM3O0iirFf8Z uUh4y2yryv59N5Az+C9A0mrsAjyD/3bovC2HQYBgA46My/PiQoxpc31km0Qh/Pf+V67viv+ZrtV9 RwOlWwWl68UZ/+lFmBc68/8SQ5mCvHhBGSarhDP+velR+w7+I/AkMkQe/7VZh2OvqYhoVPf/u//j +G+HgCl+xxyz6K4KsgNb8woEsUEXUq28wX8G+1CyiScMb/CfBzlegn8jfALQmAP8D2B0557UBQ5t NbeOd0fJyf8L/qv6zeRzxHeC/52u6yTJzq6CViotbvdBZo1/dYCGfc8AJ4CXSIAxaJHB/+GaUh2K sz/hMwz9xwbB6A0rmpmJx/xBGmlpA4Iiw4b/cTIbKr2a/ykmPlSk/yr3Q5Be8N8RTpXJwUWtobRL Xq6LJCQZLgTP4P8Da4LaEeV1ifXFZJuZEEBg/MKfoouMxRnMvaX/EzMHHnOOo3XqEI9YL0KaWCFi Dz48iVUYNryK6+N88JPDFqLMAV0/GNMT23vRCj7CChclsVcR21g17wOlxH8QUVT8meuklouFe5Oa GfwfWyepOHfGDHqvbRbkpkXl2tIqeIBnSseQ1S+s+I/zM3XgCc1t+vQ1BHEMNAsyPLD+wT3Ffwoh W/7vJ/MIhDP/b/E/TRU/MP7Tvjb8n/5h53+GpdQCZ6YIKnkg8d92iqz8v/X/c/Mx/jBnFtHRZByc IuJLbyyVeyn/4/802IivsPowruH/X+D/pDtU+Jf/f1/+T47u1SGe8X+KP2UdV/o/O/FPTbUO/j8d /zzGP8J3C6UtlPMe/z80/t/75V/6RWvyr/311yld/J9h1gJcdvbSrGgdFJJs9H8FMpidzl71V38g 4yE32LAXwVuCrLpGpTeMQqBYF+xGPkqDACpLRSB2J1PGbzFdl5NysjEgyMfZOQLowqUyEa+FABib aMJe8Tvr0YneRQyy5UG/khsNs+gB3CCnKggpqMmkBJ8+XaPhkvRVf9AOHdpC1sIzrb+NAb3qtZrl uwb/Nkx1aIGTHfzHysHb8C8b5DCZ3rfdhH8sd3STmMwx/qfdjupf74D/9D7NDaVQGRRVE3K6cSGh Pqp4t1OROIkrt+G789brBcKrpD3i/6syeaUSi5DFqwf4t6r79uQL+H/0XGRlPvdZ/lcMse9MPMH/ xA4A8A7/RwgS/n94/Mc0ocfRxgwoxoutibLUqXV77BLyPQNy8cDg/1oYvvA/FezXcMk2pcDuAZta 6MfFBt3Y1SMjbVDZWFpyhH/Vokfhy/1J/498WHxEpa7h/4w7uDLjKNvV/yk/6mb/5xz+L/d/crRJ azr+z/D/w/o/u/jHv78n/gf/2YsJACv+26L7qT9qV88n/gOZO/jPhbHpAaoXK/xPZ0eg+dcP/++b U2cUmH5vzjqXek/5/2fx73aXARR6ebRdBAX8z/n/EUARpzFW7x903knDDNXAdpb/leCs/6NxygH/ j92ip/mfZTcS9cD/0VSKd38H/s+C/woU3sz/B/gn1uwUGmsrTWButTnGv68lVBepmq78X2cFkM/l /G8AUgfR+H8E3x3EXv6gbvG/jmRB7XQHKn3b73Nk/+L/+z4zjX9n/Hf3QB2ogLqHf5fhPP4vGv9u /J/b8W/qG6ErlCw5T/k/EVi4s/8T0Yk2Tj/Ef0yxaICD5xDxu+7/+FnP6nScn2uKdxkx4JkM/q9d CHQoEHsfxWzwPwZx5/mfw6nr4+XGpA7Avsn/afj31nMRvNZaD6E9zb606P7iP3v8D7+92vhP/VzO /3v4t0Mss9EhEybkbsI/G0tGqAoYhK09Mv9fjP/RiZ/Hf1koFnAV/3cDOeT/kACrJ//T/j/WJ/+H V+Re3sn/qS6GDDf+z0vm/+jv9uKf2QlRZ0iw90yIbp8XL0ZQVXoRbYmpld4yYWaDxCTo3Cdq7tzH s5oQ67JvGNIAF6kSmfv3JKaUxbHje3pcXtHsujwVOmzRvVagCExiDaydfPiw6jmKzfkN+pWOWgSg LyEZxVEjcpPYPOd0bgXLyE1hcb1LVjIqSfUaPeR9BeEder1sQjierQrqoYWZ16heDSHX4n/s+HsI /PdofkfyAf6nLY17+M/aAWBs8wD/Y4Vy4r/2bDrm66Swu+C/ywAFYXSyMgwZOMniqLhkhnyCxMYQ C6nsdW3HEx29jpg8K/MR/5998dVMwPJnsUrvlSUwOwmjid/kKPbL+P9y/Oekb/J/7Uws/k+reXXw L68ISyn828LwXCaMijT6Ig2dl/2JW3f48K6MsTtnve9WN935Pxe2tJWtYi21KYbp+9/btior9Pm7 z/FGIBzxgD0ACfhKCdSxHuG/CESLR8YQjldeff/nSv4f3hduxur/xAKucGzO8v+M/wfwf7b8r537 6gUG/1ePc8T/B/jP48isqXfwH6OKXfx7FKk6o6vwL694i+EF/xgjkEa2588P8U/KK/Bvq+9qHQn8 SRF6Pof/jP/xFq/rJzEa1RQ7sm9u8X/akaMUlI5lbGAizwP+x0V/33fgxd1ZF/I/FdNVK8yrqWpY R/P/x4Q9YhT/j62TVi4HgBbbhKJiOgqFRNuNmDgpUSDlwmnggeD+Dv7HCjuP9JbMjgpI7Bz+vcHv nf8zolojNW8vFu2GtFq2KQ3TpsH/b57Bf12MxruFf582O8H/z188Z/UrFDe1yAX4R/jgR1op99ks +AcJjv+8MS890rP4Zz6796HUpcxznJMjrjiH/7ED40L8U6975v+4AGPR9tnx7y7+hXxwMvh/wv+O /7+D//cn/7/wn6LSgva50f+p07pkztvx7+LD3IX/3dlN/n9xvf9T/B8LnGGn5P9nH+JUMcDD+uiE /iX4b6v+L+d/0YJwWPhf+D+jCif5/4Hwn4MLmac4vKh7+P9GGjv87/EfWxbj4Ti5qVi6AHMN/nPK J5jQZRNpPC7/J1sexH/uEf9X+z838T8uzUPj/5j/Hx//vk1kz//5P6+cilWrJU1HAAAAAElFTkSu QmCCUEsDBBQABgAIAAAAIQCISg3M4AAAAAkBAAAPAAAAZHJzL2Rvd25yZXYueG1sTI9BS8NAEIXv gv9hGcGb3SQltY3ZlFLUUxHaCuJtm50modnZkN0m6b93POntDW9473v5erKtGLD3jSMF8SwCgVQ6 01Cl4PP49rQE4YMmo1tHqOCGHtbF/V2uM+NG2uNwCJXgEPKZVlCH0GVS+rJGq/3MdUjsnV1vdeCz r6Tp9cjhtpVJFC2k1Q1xQ6073NZYXg5Xq+B91ONmHr8Ou8t5e/s+ph9fuxiVenyYNi8gAk7h7xl+ 8RkdCmY6uSsZL1oF6Sph9MCCJ7G/WqQpiJOC5Hk5B1nk8v+C4gcAAP//AwBQSwMEFAAGAAgAAAAh AKomDr68AAAAIQEAABkAAABkcnMvX3JlbHMvZTJvRG9jLnhtbC5yZWxzhI9BasMwEEX3hdxBzD6W nUUoxbI3oeBtSA4wSGNZxBoJSS317SPIJoFAl/M//z2mH//8Kn4pZRdYQde0IIh1MI6tguvle/8J Ihdkg2tgUrBRhnHYffRnWrHUUV5czKJSOCtYSolfUma9kMfchEhcmzkkj6WeycqI+oaW5KFtjzI9 M2B4YYrJKEiT6UBctljN/7PDPDtNp6B/PHF5o5DOV3cFYrJUFHgyDh9h10S2IIdevjw23AEAAP// AwBQSwECLQAUAAYACAAAACEAsYJntgoBAAATAgAAEwAAAAAAAAAAAAAAAAAAAAAAW0NvbnRlbnRf VHlwZXNdLnhtbFBLAQItABQABgAIAAAAIQA4/SH/1gAAAJQBAAALAAAAAAAAAAAAAAAAADsBAABf cmVscy8ucmVsc1BLAQItABQABgAIAAAAIQBvDKtTmAQAADwNAAAOAAAAAAAAAAAAAAAAADoCAABk cnMvZTJvRG9jLnhtbFBLAQItAAoAAAAAAAAAIQDRuJ+Q6OsDAOjrAwAUAAAAAAAAAAAAAAAAAP4G AABkcnMvbWVkaWEvaW1hZ2UxLnBuZ1BLAQItABQABgAIAAAAIQCISg3M4AAAAAkBAAAPAAAAAAAA AAAAAAAAABjzAwBkcnMvZG93bnJldi54bWxQSwECLQAUAAYACAAAACEAqiYOvrwAAAAhAQAAGQAA AAAAAAAAAAAAAAAl9AMAZHJzL19yZWxzL2Uyb0RvYy54bWwucmVsc1BLBQYAAAAABgAGAHwBAAAY 9QMAAAA= ">
                <v:group id="Group 6" o:spid="_x0000_s1431" style="position:absolute;width:23666;height:15468" coordsize="23666,1546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KrMsygAAAOMAAAAPAAAAZHJzL2Rvd25yZXYueG1sRI9Ba8JA FITvBf/D8oTe6mYVJURXEWmlBylUBfH2yD6TYPZtyK5J/PfdQqHHYWa+YVabwdaio9ZXjjWoSQKC OHem4kLD+fTxloLwAdlg7Zg0PMnDZj16WWFmXM/f1B1DISKEfYYayhCaTEqfl2TRT1xDHL2bay2G KNtCmhb7CLe1nCbJQlqsOC6U2NCupPx+fFgN+x777Uy9d4f7bfe8nuZfl4MirV/Hw3YJItAQ/sN/ 7U+jYapmc5WqJF3A76f4B+T6BwAA//8DAFBLAQItABQABgAIAAAAIQDb4fbL7gAAAIUBAAATAAAA AAAAAAAAAAAAAAAAAABbQ29udGVudF9UeXBlc10ueG1sUEsBAi0AFAAGAAgAAAAhAFr0LFu/AAAA FQEAAAsAAAAAAAAAAAAAAAAAHwEAAF9yZWxzLy5yZWxzUEsBAi0AFAAGAAgAAAAhAKUqsyzKAAAA 4wAAAA8AAAAAAAAAAAAAAAAABwIAAGRycy9kb3ducmV2LnhtbFBLBQYAAAAAAwADALcAAAD+AgAA AAA= ">
                  <v:shape id="Picture 1" o:spid="_x0000_s1432" type="#_x0000_t75" style="position:absolute;width:23666;height:1546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KQxVxwAAAOMAAAAPAAAAZHJzL2Rvd25yZXYueG1sRE/basJA EH0X/IdlhL7pJtJ4ia4ihdAWffD2AUN2csHsbMhuNf59t1Dwcc591tveNOJOnastK4gnEQji3Oqa SwXXSzZegHAeWWNjmRQ8ycF2MxysMdX2wSe6n30pQgi7FBVU3replC6vyKCb2JY4cIXtDPpwdqXU HT5CuGnkNIpm0mDNoaHClj4qym/nH6PglMyLhbsdy/gTD9l38Yx1tm+Uehv1uxUIT71/if/dXzrM T5JlMp8u32P4+ykAIDe/AAAA//8DAFBLAQItABQABgAIAAAAIQDb4fbL7gAAAIUBAAATAAAAAAAA AAAAAAAAAAAAAABbQ29udGVudF9UeXBlc10ueG1sUEsBAi0AFAAGAAgAAAAhAFr0LFu/AAAAFQEA AAsAAAAAAAAAAAAAAAAAHwEAAF9yZWxzLy5yZWxzUEsBAi0AFAAGAAgAAAAhAMgpDFXHAAAA4wAA AA8AAAAAAAAAAAAAAAAABwIAAGRycy9kb3ducmV2LnhtbFBLBQYAAAAAAwADALcAAAD7AgAAAAA= ">
                    <v:imagedata r:id="rId125" o:title="" croptop="29755f" cropbottom="18929f" cropleft="15372f" cropright="35665f"/>
                  </v:shape>
                  <v:rect id="Rectangle 5" o:spid="_x0000_s1433" style="position:absolute;top:4282;width:1504;height:11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ca5+ywAAAOIAAAAPAAAAZHJzL2Rvd25yZXYueG1sRI9BSwMx FITvgv8hPKEXsdk20sratGhB6MWDbSkeH5vnJnTzsmzi7tZfbwShx2FmvmFWm9E3oqcuusAaZtMC BHEVjONaw/Hw9vAEIiZkg01g0nChCJv17c0KSxMG/qB+n2qRIRxL1GBTakspY2XJY5yGljh7X6Hz mLLsamk6HDLcN3JeFAvp0XFesNjS1lJ13n97De8XpXb9vToPR6dq9yM/X082aD25G1+eQSQa0zX8 394ZDfPlTD2qRbGEv0v5Dsj1LwAAAP//AwBQSwECLQAUAAYACAAAACEA2+H2y+4AAACFAQAAEwAA AAAAAAAAAAAAAAAAAAAAW0NvbnRlbnRfVHlwZXNdLnhtbFBLAQItABQABgAIAAAAIQBa9CxbvwAA ABUBAAALAAAAAAAAAAAAAAAAAB8BAABfcmVscy8ucmVsc1BLAQItABQABgAIAAAAIQB2ca5+ywAA AOIAAAAPAAAAAAAAAAAAAAAAAAcCAABkcnMvZG93bnJldi54bWxQSwUGAAAAAAMAAwC3AAAA/wIA AAAA " fillcolor="white [3212]" stroked="f" strokeweight="1pt"/>
                </v:group>
                <v:shape id="Text Box 7" o:spid="_x0000_s1434" type="#_x0000_t202" style="position:absolute;left:7523;top:14059;width:8739;height:329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wM2rygAAAOMAAAAPAAAAZHJzL2Rvd25yZXYueG1sRE9La8JA EL4X/A/LFHqrG1NfTV1FAqIUPWi99DbNjkkwO5tmtxr7611B8Djfeyaz1lTiRI0rLSvodSMQxJnV JecK9l+L1zEI55E1VpZJwYUczKadpwkm2p55S6edz0UIYZeggsL7OpHSZQUZdF1bEwfuYBuDPpxN LnWD5xBuKhlH0VAaLDk0FFhTWlB23P0ZBZ/pYoPbn9iM/6t0uT7M69/990Cpl+d2/gHCU+sf4rt7 pcP8t9Fo2O/F7wO4/RQAkNMrAAAA//8DAFBLAQItABQABgAIAAAAIQDb4fbL7gAAAIUBAAATAAAA AAAAAAAAAAAAAAAAAABbQ29udGVudF9UeXBlc10ueG1sUEsBAi0AFAAGAAgAAAAhAFr0LFu/AAAA FQEAAAsAAAAAAAAAAAAAAAAAHwEAAF9yZWxzLy5yZWxzUEsBAi0AFAAGAAgAAAAhAFbAzavKAAAA 4wAAAA8AAAAAAAAAAAAAAAAABwIAAGRycy9kb3ducmV2LnhtbFBLBQYAAAAAAwADALcAAAD+AgAA AAA= " filled="f" stroked="f" strokeweight=".5pt">
                  <v:textbox>
                    <w:txbxContent>
                      <w:p w14:paraId="2599449C" w14:textId="15EB2F78" w:rsidR="00576783" w:rsidRPr="0027014A" w:rsidRDefault="00576783">
                        <w:pPr>
                          <w:rPr>
                            <w:b/>
                            <w:bCs/>
                          </w:rPr>
                        </w:pPr>
                        <w:r w:rsidRPr="0027014A">
                          <w:rPr>
                            <w:b/>
                            <w:bCs/>
                          </w:rPr>
                          <w:t>Hình 14</w:t>
                        </w:r>
                      </w:p>
                    </w:txbxContent>
                  </v:textbox>
                </v:shape>
                <w10:wrap type="square"/>
              </v:group>
            </w:pict>
          </mc:Fallback>
        </mc:AlternateContent>
      </w:r>
      <w:r w:rsidRPr="00D4117E">
        <w:rPr>
          <w:b/>
          <w:noProof/>
          <w:color w:val="000000" w:themeColor="text1"/>
        </w:rPr>
        <mc:AlternateContent>
          <mc:Choice Requires="wps">
            <w:drawing>
              <wp:anchor distT="0" distB="0" distL="114300" distR="114300" simplePos="0" relativeHeight="251712512" behindDoc="0" locked="0" layoutInCell="1" allowOverlap="1" wp14:anchorId="2DF9A430" wp14:editId="0226EBFE">
                <wp:simplePos x="0" y="0"/>
                <wp:positionH relativeFrom="column">
                  <wp:posOffset>1304853</wp:posOffset>
                </wp:positionH>
                <wp:positionV relativeFrom="paragraph">
                  <wp:posOffset>1177925</wp:posOffset>
                </wp:positionV>
                <wp:extent cx="422476" cy="387752"/>
                <wp:effectExtent l="0" t="0" r="0" b="0"/>
                <wp:wrapNone/>
                <wp:docPr id="1891126391" name="Text Box 2"/>
                <wp:cNvGraphicFramePr/>
                <a:graphic xmlns:a="http://schemas.openxmlformats.org/drawingml/2006/main">
                  <a:graphicData uri="http://schemas.microsoft.com/office/word/2010/wordprocessingShape">
                    <wps:wsp>
                      <wps:cNvSpPr txBox="1"/>
                      <wps:spPr>
                        <a:xfrm>
                          <a:off x="0" y="0"/>
                          <a:ext cx="422476" cy="387752"/>
                        </a:xfrm>
                        <a:prstGeom prst="rect">
                          <a:avLst/>
                        </a:prstGeom>
                        <a:noFill/>
                        <a:ln w="6350">
                          <a:noFill/>
                        </a:ln>
                      </wps:spPr>
                      <wps:txbx>
                        <w:txbxContent>
                          <w:p w14:paraId="2E92D2E8" w14:textId="26E36F04" w:rsidR="00576783" w:rsidRDefault="00576783" w:rsidP="001037C4"/>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DF9A430" id="_x0000_s1435" type="#_x0000_t202" style="position:absolute;left:0;text-align:left;margin-left:102.75pt;margin-top:92.75pt;width:33.25pt;height:30.55pt;z-index:2517125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3nTINQIAAF8EAAAOAAAAZHJzL2Uyb0RvYy54bWysVE2P2jAQvVfqf7B8L4HwjQgruiuqSmh3 Jaj2bByHREpsyzYk9Nf32SEs2u6p6sUZz5fnzZvJ8qGpSnIWxhZKJnTQ61MiJFdpIY8J/bXffJtR Yh2TKSuVFAm9CEsfVl+/LGu9ELHKVZkKQ5BE2kWtE5o7pxdRZHkuKmZ7SgsJY6ZMxRyu5hilhtXI XpVR3O9PolqZVBvFhbXQPrVGugr5s0xw95JlVjhSJhS1uXCacB78Ga2WbHE0TOcFv5bB/qGKihUS j95SPTHHyMkUf6WqCm6UVZnrcVVFKssKLgIGoBn0P6DZ5UyLgAXNsfrWJvv/0vLn86shRQruZvPB IJ4M5wNKJKvA1V40jnxXDYl9m2ptF/Deafi7BmqEdHoLpUffZKbyX+AisKPhl1uTfTIO5SiOR9MJ JRym4Ww6HYfs0XuwNtb9EKoiXkioAYehtey8tQ6FwLVz8W9JtSnKMvBYSlIndDIc90PAzYKIUiLQ Q2hL9ZJrDk1APpx3OA4qvQCeUe2cWM03BYrYMutemcFgABGG3b3gyEqFx9RVoiRX5vdneu8PvmCl pMagJVRiEygpf0rwOB+MRn4uw2U0nsa4mHvL4d4iT9WjwiSDItQWRO/vyk7MjKresBFr/yZMTHK8 nFDXiY+uHX5sFBfrdXDCJGrmtnKnuU/tm+obvG/emNFXFhzoe1bdQLLFBzJaXx9p9frkQElgyre5 7em1+5jiQOB14/ya3N+D1/t/YfUHAAD//wMAUEsDBBQABgAIAAAAIQA8vcBn3wAAAAsBAAAPAAAA ZHJzL2Rvd25yZXYueG1sTI+9TsNAEIR7JN7htEh05IwhTmR8jlAk0iAKAiLt2rexLft+5Ls4hqdn U0E3qxnNflNsZjOIicbQOavgfpGAIFs73dlGwefHy90aRIhoNQ7OkoJvCrApr68KzLU723ea9rER XGJDjgraGH0uZahbMhgWzpNl7+hGg5HPsZF6xDOXm0GmSZJJg53lDy162rZU9/uTUfCGX7s4zX29 6/1RH4yvtg8/r0rd3szPTyAizfEvDBd8RoeSmSp3sjqIQUGaLJccZWN9EZxIVymvq1g8ZhnIspD/ N5S/AAAA//8DAFBLAQItABQABgAIAAAAIQC2gziS/gAAAOEBAAATAAAAAAAAAAAAAAAAAAAAAABb Q29udGVudF9UeXBlc10ueG1sUEsBAi0AFAAGAAgAAAAhADj9If/WAAAAlAEAAAsAAAAAAAAAAAAA AAAALwEAAF9yZWxzLy5yZWxzUEsBAi0AFAAGAAgAAAAhALPedMg1AgAAXwQAAA4AAAAAAAAAAAAA AAAALgIAAGRycy9lMm9Eb2MueG1sUEsBAi0AFAAGAAgAAAAhADy9wGffAAAACwEAAA8AAAAAAAAA AAAAAAAAjwQAAGRycy9kb3ducmV2LnhtbFBLBQYAAAAABAAEAPMAAACbBQAAAAA= " filled="f" stroked="f" strokeweight=".5pt">
                <v:textbox style="mso-fit-shape-to-text:t">
                  <w:txbxContent>
                    <w:p w14:paraId="2E92D2E8" w14:textId="26E36F04" w:rsidR="00576783" w:rsidRDefault="00576783" w:rsidP="001037C4"/>
                  </w:txbxContent>
                </v:textbox>
              </v:shape>
            </w:pict>
          </mc:Fallback>
        </mc:AlternateContent>
      </w:r>
      <w:r w:rsidR="005014AB" w:rsidRPr="00D4117E">
        <w:rPr>
          <w:b/>
          <w:color w:val="000000" w:themeColor="text1"/>
          <w:lang w:val="es-ES"/>
        </w:rPr>
        <w:t>Câu 2</w:t>
      </w:r>
      <w:r w:rsidR="005014AB" w:rsidRPr="00D4117E">
        <w:rPr>
          <w:b/>
          <w:color w:val="000000" w:themeColor="text1"/>
          <w:lang w:val="vi-VN"/>
        </w:rPr>
        <w:t>.</w:t>
      </w:r>
      <w:r w:rsidR="005014AB" w:rsidRPr="00D4117E">
        <w:rPr>
          <w:b/>
          <w:color w:val="000000" w:themeColor="text1"/>
          <w:lang w:val="es-ES"/>
        </w:rPr>
        <w:t xml:space="preserve"> </w:t>
      </w:r>
      <w:r w:rsidR="00D02338" w:rsidRPr="00D4117E">
        <w:rPr>
          <w:color w:val="000000" w:themeColor="text1"/>
          <w:lang w:val="pt-BR"/>
        </w:rPr>
        <w:t xml:space="preserve">Một dây dẫn cứng có điện trở rất nhỏ, được uốn thành khung phẳng MNPQ, cạnh MN và PQ đủ dài, song song, cách nhau </w:t>
      </w:r>
      <m:oMath>
        <m:r>
          <w:rPr>
            <w:rFonts w:ascii="Cambria Math" w:hAnsi="Cambria Math"/>
            <w:color w:val="000000" w:themeColor="text1"/>
            <w:lang w:val="pt-BR"/>
          </w:rPr>
          <m:t>50 cm.</m:t>
        </m:r>
      </m:oMath>
      <w:r w:rsidR="00D02338" w:rsidRPr="00D4117E">
        <w:rPr>
          <w:color w:val="000000" w:themeColor="text1"/>
          <w:lang w:val="pt-BR"/>
        </w:rPr>
        <w:t xml:space="preserve"> Khung được đặt trong một từ trường đều có cảm ứng từ </w:t>
      </w:r>
      <w:r w:rsidR="00D02338" w:rsidRPr="00D4117E">
        <w:rPr>
          <w:color w:val="000000" w:themeColor="text1"/>
          <w:position w:val="-10"/>
          <w:lang w:val="pt-BR"/>
        </w:rPr>
        <w:object w:dxaOrig="1020" w:dyaOrig="320" w14:anchorId="481501B4">
          <v:shape id="_x0000_i1065" type="#_x0000_t75" style="width:50.25pt;height:15pt" o:ole="">
            <v:imagedata r:id="rId126" o:title=""/>
          </v:shape>
          <o:OLEObject Type="Embed" ProgID="Equation.DSMT4" ShapeID="_x0000_i1065" DrawAspect="Content" ObjectID="_1803404081" r:id="rId127"/>
        </w:object>
      </w:r>
      <w:r w:rsidR="00D02338" w:rsidRPr="00D4117E">
        <w:rPr>
          <w:color w:val="000000" w:themeColor="text1"/>
          <w:lang w:val="pt-BR"/>
        </w:rPr>
        <w:t xml:space="preserve">, đường sức từ  có phương thẳng đứng hướng lên. Thanh kim loại CD dài </w:t>
      </w:r>
      <m:oMath>
        <m:r>
          <w:rPr>
            <w:rFonts w:ascii="Cambria Math" w:hAnsi="Cambria Math"/>
            <w:color w:val="000000" w:themeColor="text1"/>
            <w:lang w:val="pt-BR"/>
          </w:rPr>
          <m:t>l=50 cm,</m:t>
        </m:r>
      </m:oMath>
      <w:r w:rsidR="00D02338" w:rsidRPr="00D4117E">
        <w:rPr>
          <w:color w:val="000000" w:themeColor="text1"/>
          <w:lang w:val="pt-BR"/>
        </w:rPr>
        <w:t xml:space="preserve"> khối lượng </w:t>
      </w:r>
      <m:oMath>
        <m:r>
          <w:rPr>
            <w:rFonts w:ascii="Cambria Math" w:hAnsi="Cambria Math"/>
            <w:color w:val="000000" w:themeColor="text1"/>
            <w:lang w:val="pt-BR"/>
          </w:rPr>
          <m:t>m</m:t>
        </m:r>
        <m:r>
          <m:rPr>
            <m:nor/>
          </m:rPr>
          <w:rPr>
            <w:color w:val="000000" w:themeColor="text1"/>
            <w:lang w:val="pt-BR"/>
          </w:rPr>
          <m:t xml:space="preserve"> = </m:t>
        </m:r>
        <m:r>
          <m:rPr>
            <m:sty m:val="p"/>
          </m:rPr>
          <w:rPr>
            <w:rFonts w:ascii="Cambria Math" w:hAnsi="Cambria Math"/>
            <w:color w:val="000000" w:themeColor="text1"/>
            <w:lang w:val="pt-BR"/>
          </w:rPr>
          <m:t>10</m:t>
        </m:r>
        <m:r>
          <w:rPr>
            <w:rFonts w:ascii="Cambria Math" w:hAnsi="Cambria Math"/>
            <w:color w:val="000000" w:themeColor="text1"/>
            <w:lang w:val="pt-BR"/>
          </w:rPr>
          <m:t xml:space="preserve"> g</m:t>
        </m:r>
      </m:oMath>
      <w:r w:rsidR="00D02338" w:rsidRPr="00D4117E">
        <w:rPr>
          <w:color w:val="000000" w:themeColor="text1"/>
          <w:lang w:val="pt-BR"/>
        </w:rPr>
        <w:t xml:space="preserve"> có điện trở </w:t>
      </w:r>
      <m:oMath>
        <m:r>
          <w:rPr>
            <w:rFonts w:ascii="Cambria Math" w:hAnsi="Cambria Math"/>
            <w:color w:val="000000" w:themeColor="text1"/>
            <w:lang w:val="pt-BR"/>
          </w:rPr>
          <m:t>R=0,5 Ω</m:t>
        </m:r>
      </m:oMath>
      <w:r w:rsidR="00D02338" w:rsidRPr="00D4117E">
        <w:rPr>
          <w:color w:val="000000" w:themeColor="text1"/>
          <w:lang w:val="pt-BR"/>
        </w:rPr>
        <w:t xml:space="preserve"> có thể trượt không ma sát dọc theo hai cạnh MN và PQ.</w:t>
      </w:r>
      <w:r w:rsidR="00D02338" w:rsidRPr="00D4117E">
        <w:rPr>
          <w:b/>
          <w:color w:val="000000" w:themeColor="text1"/>
          <w:lang w:val="pt-BR"/>
        </w:rPr>
        <w:t xml:space="preserve"> </w:t>
      </w:r>
      <w:r w:rsidR="00D02338" w:rsidRPr="00D4117E">
        <w:rPr>
          <w:color w:val="000000" w:themeColor="text1"/>
        </w:rPr>
        <w:t xml:space="preserve">Khi </w:t>
      </w:r>
      <w:r w:rsidR="00D02338" w:rsidRPr="00D4117E">
        <w:rPr>
          <w:color w:val="000000" w:themeColor="text1"/>
        </w:rPr>
        <w:lastRenderedPageBreak/>
        <w:t xml:space="preserve">chuyển </w:t>
      </w:r>
      <w:r w:rsidR="00D02338" w:rsidRPr="00D4117E">
        <w:rPr>
          <w:color w:val="000000" w:themeColor="text1"/>
          <w:spacing w:val="-8"/>
        </w:rPr>
        <w:t xml:space="preserve">động, CD luôn tiếp xúc và vuông góc với MN và PQ. Lấy </w:t>
      </w:r>
      <m:oMath>
        <m:r>
          <w:rPr>
            <w:rFonts w:ascii="Cambria Math" w:hAnsi="Cambria Math"/>
            <w:color w:val="000000" w:themeColor="text1"/>
            <w:spacing w:val="-8"/>
          </w:rPr>
          <m:t>g=10 m/</m:t>
        </m:r>
        <m:sSup>
          <m:sSupPr>
            <m:ctrlPr>
              <w:rPr>
                <w:rFonts w:ascii="Cambria Math" w:hAnsi="Cambria Math"/>
                <w:i/>
                <w:color w:val="000000" w:themeColor="text1"/>
                <w:spacing w:val="-8"/>
              </w:rPr>
            </m:ctrlPr>
          </m:sSupPr>
          <m:e>
            <m:r>
              <w:rPr>
                <w:rFonts w:ascii="Cambria Math" w:hAnsi="Cambria Math"/>
                <w:color w:val="000000" w:themeColor="text1"/>
                <w:spacing w:val="-8"/>
              </w:rPr>
              <m:t>s</m:t>
            </m:r>
          </m:e>
          <m:sup>
            <m:r>
              <w:rPr>
                <w:rFonts w:ascii="Cambria Math" w:hAnsi="Cambria Math"/>
                <w:color w:val="000000" w:themeColor="text1"/>
                <w:spacing w:val="-8"/>
              </w:rPr>
              <m:t>2</m:t>
            </m:r>
          </m:sup>
        </m:sSup>
      </m:oMath>
      <w:r w:rsidR="00D02338" w:rsidRPr="00D4117E">
        <w:rPr>
          <w:color w:val="000000" w:themeColor="text1"/>
          <w:spacing w:val="-8"/>
        </w:rPr>
        <w:t>.</w:t>
      </w:r>
      <w:r w:rsidR="00122EB5" w:rsidRPr="00D4117E">
        <w:rPr>
          <w:color w:val="000000" w:themeColor="text1"/>
          <w:spacing w:val="-8"/>
        </w:rPr>
        <w:t xml:space="preserve"> </w:t>
      </w:r>
      <w:r w:rsidR="00D02338" w:rsidRPr="00D4117E">
        <w:rPr>
          <w:color w:val="000000" w:themeColor="text1"/>
          <w:lang w:val="pt-BR"/>
        </w:rPr>
        <w:t xml:space="preserve">Khung dây MNPQ đặt trong mặt phẳng nghiêng có góc nghiêng </w:t>
      </w:r>
      <w:r w:rsidR="00D02338" w:rsidRPr="00D4117E">
        <w:rPr>
          <w:color w:val="000000" w:themeColor="text1"/>
          <w:position w:val="-6"/>
          <w:lang w:val="pt-BR"/>
        </w:rPr>
        <w:object w:dxaOrig="780" w:dyaOrig="320" w14:anchorId="68EF3207">
          <v:shape id="_x0000_i1066" type="#_x0000_t75" style="width:39pt;height:15pt" o:ole="">
            <v:imagedata r:id="rId128" o:title=""/>
          </v:shape>
          <o:OLEObject Type="Embed" ProgID="Equation.DSMT4" ShapeID="_x0000_i1066" DrawAspect="Content" ObjectID="_1803404082" r:id="rId129"/>
        </w:object>
      </w:r>
      <w:r w:rsidR="00D02338" w:rsidRPr="00D4117E">
        <w:rPr>
          <w:color w:val="000000" w:themeColor="text1"/>
          <w:lang w:val="pt-BR"/>
        </w:rPr>
        <w:t xml:space="preserve"> so với phương ngang </w:t>
      </w:r>
      <w:r w:rsidR="00820E18" w:rsidRPr="00D4117E">
        <w:rPr>
          <w:color w:val="000000" w:themeColor="text1"/>
          <w:lang w:val="pt-BR"/>
        </w:rPr>
        <w:t>(</w:t>
      </w:r>
      <w:r w:rsidR="00DB6474" w:rsidRPr="00D4117E">
        <w:rPr>
          <w:b/>
          <w:bCs/>
          <w:color w:val="000000" w:themeColor="text1"/>
          <w:lang w:val="pt-BR"/>
        </w:rPr>
        <w:t>H</w:t>
      </w:r>
      <w:r w:rsidR="00D02338" w:rsidRPr="00D4117E">
        <w:rPr>
          <w:b/>
          <w:bCs/>
          <w:color w:val="000000" w:themeColor="text1"/>
          <w:lang w:val="pt-BR"/>
        </w:rPr>
        <w:t xml:space="preserve">ình </w:t>
      </w:r>
      <w:r w:rsidR="00614354" w:rsidRPr="00D4117E">
        <w:rPr>
          <w:b/>
          <w:bCs/>
          <w:color w:val="000000" w:themeColor="text1"/>
          <w:lang w:val="pt-BR"/>
        </w:rPr>
        <w:t>1</w:t>
      </w:r>
      <w:r w:rsidR="00DB6474" w:rsidRPr="00D4117E">
        <w:rPr>
          <w:b/>
          <w:bCs/>
          <w:color w:val="000000" w:themeColor="text1"/>
          <w:lang w:val="pt-BR"/>
        </w:rPr>
        <w:t>4</w:t>
      </w:r>
      <w:r w:rsidR="00820E18" w:rsidRPr="00D4117E">
        <w:rPr>
          <w:color w:val="000000" w:themeColor="text1"/>
          <w:lang w:val="pt-BR"/>
        </w:rPr>
        <w:t>)</w:t>
      </w:r>
      <w:r w:rsidR="00D02338" w:rsidRPr="00D4117E">
        <w:rPr>
          <w:color w:val="000000" w:themeColor="text1"/>
          <w:lang w:val="pt-BR"/>
        </w:rPr>
        <w:t xml:space="preserve">. </w:t>
      </w:r>
      <w:r w:rsidR="00D02338" w:rsidRPr="00D4117E">
        <w:rPr>
          <w:color w:val="000000" w:themeColor="text1"/>
        </w:rPr>
        <w:t>Thả cho thanh CD trượt không vận tốc đầu. Vận tốc cực đại của thanh CD là bao nhiêu m/s</w:t>
      </w:r>
      <w:r w:rsidR="00043379" w:rsidRPr="00D4117E">
        <w:rPr>
          <w:color w:val="000000" w:themeColor="text1"/>
        </w:rPr>
        <w:t>?</w:t>
      </w:r>
      <w:r w:rsidR="00DF368E" w:rsidRPr="00D4117E">
        <w:rPr>
          <w:color w:val="000000" w:themeColor="text1"/>
        </w:rPr>
        <w:t xml:space="preserve"> </w:t>
      </w:r>
      <w:r w:rsidR="00D02338" w:rsidRPr="00D4117E">
        <w:rPr>
          <w:color w:val="000000" w:themeColor="text1"/>
        </w:rPr>
        <w:t>(</w:t>
      </w:r>
      <w:r w:rsidR="00882D29" w:rsidRPr="00D4117E">
        <w:rPr>
          <w:color w:val="000000" w:themeColor="text1"/>
        </w:rPr>
        <w:t>l</w:t>
      </w:r>
      <w:r w:rsidR="00D02338" w:rsidRPr="00D4117E">
        <w:rPr>
          <w:color w:val="000000" w:themeColor="text1"/>
        </w:rPr>
        <w:t>àm tr</w:t>
      </w:r>
      <w:r w:rsidR="00DF368E" w:rsidRPr="00D4117E">
        <w:rPr>
          <w:color w:val="000000" w:themeColor="text1"/>
        </w:rPr>
        <w:t>òn</w:t>
      </w:r>
      <w:r w:rsidR="00D02338" w:rsidRPr="00D4117E">
        <w:rPr>
          <w:color w:val="000000" w:themeColor="text1"/>
        </w:rPr>
        <w:t xml:space="preserve"> </w:t>
      </w:r>
      <w:r w:rsidR="00043379" w:rsidRPr="00D4117E">
        <w:rPr>
          <w:color w:val="000000" w:themeColor="text1"/>
        </w:rPr>
        <w:t>kết quả đến</w:t>
      </w:r>
      <w:r w:rsidR="00D02338" w:rsidRPr="00D4117E">
        <w:rPr>
          <w:color w:val="000000" w:themeColor="text1"/>
        </w:rPr>
        <w:t xml:space="preserve"> hai chữ số thập phân)</w:t>
      </w:r>
    </w:p>
    <w:p w14:paraId="79458A4E" w14:textId="77777777" w:rsidR="00217416" w:rsidRPr="00D4117E" w:rsidRDefault="00217416" w:rsidP="006B097C">
      <w:pPr>
        <w:pStyle w:val="ListParagraph"/>
        <w:spacing w:line="276" w:lineRule="auto"/>
        <w:ind w:left="0"/>
        <w:jc w:val="both"/>
        <w:rPr>
          <w:b/>
          <w:bCs/>
          <w:color w:val="000000" w:themeColor="text1"/>
        </w:rPr>
      </w:pPr>
    </w:p>
    <w:p w14:paraId="4418F6E9" w14:textId="6D46EC43" w:rsidR="006B097C" w:rsidRPr="00D4117E" w:rsidRDefault="00614354" w:rsidP="002327EB">
      <w:pPr>
        <w:pStyle w:val="ListParagraph"/>
        <w:spacing w:line="276" w:lineRule="auto"/>
        <w:ind w:left="0"/>
        <w:jc w:val="both"/>
        <w:rPr>
          <w:color w:val="000000" w:themeColor="text1"/>
        </w:rPr>
      </w:pPr>
      <w:r w:rsidRPr="00D4117E">
        <w:rPr>
          <w:b/>
          <w:bCs/>
          <w:noProof/>
          <w:color w:val="000000" w:themeColor="text1"/>
        </w:rPr>
        <mc:AlternateContent>
          <mc:Choice Requires="wpg">
            <w:drawing>
              <wp:anchor distT="0" distB="0" distL="114300" distR="114300" simplePos="0" relativeHeight="251707392" behindDoc="0" locked="0" layoutInCell="1" allowOverlap="1" wp14:anchorId="6727E9E2" wp14:editId="2A381484">
                <wp:simplePos x="0" y="0"/>
                <wp:positionH relativeFrom="column">
                  <wp:posOffset>4767580</wp:posOffset>
                </wp:positionH>
                <wp:positionV relativeFrom="paragraph">
                  <wp:posOffset>71120</wp:posOffset>
                </wp:positionV>
                <wp:extent cx="1447800" cy="1565910"/>
                <wp:effectExtent l="0" t="0" r="0" b="0"/>
                <wp:wrapSquare wrapText="bothSides"/>
                <wp:docPr id="1288424610" name="Group 21"/>
                <wp:cNvGraphicFramePr/>
                <a:graphic xmlns:a="http://schemas.openxmlformats.org/drawingml/2006/main">
                  <a:graphicData uri="http://schemas.microsoft.com/office/word/2010/wordprocessingGroup">
                    <wpg:wgp>
                      <wpg:cNvGrpSpPr/>
                      <wpg:grpSpPr>
                        <a:xfrm>
                          <a:off x="0" y="0"/>
                          <a:ext cx="1447800" cy="1565910"/>
                          <a:chOff x="0" y="0"/>
                          <a:chExt cx="1495425" cy="1812129"/>
                        </a:xfrm>
                      </wpg:grpSpPr>
                      <pic:pic xmlns:pic="http://schemas.openxmlformats.org/drawingml/2006/picture">
                        <pic:nvPicPr>
                          <pic:cNvPr id="19" name="Picture 19"/>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1495425" cy="1502410"/>
                          </a:xfrm>
                          <a:prstGeom prst="rect">
                            <a:avLst/>
                          </a:prstGeom>
                        </pic:spPr>
                      </pic:pic>
                      <wps:wsp>
                        <wps:cNvPr id="716813357" name="Text Box 20"/>
                        <wps:cNvSpPr txBox="1"/>
                        <wps:spPr>
                          <a:xfrm>
                            <a:off x="509024" y="1503319"/>
                            <a:ext cx="850974" cy="308810"/>
                          </a:xfrm>
                          <a:prstGeom prst="rect">
                            <a:avLst/>
                          </a:prstGeom>
                          <a:noFill/>
                          <a:ln w="6350">
                            <a:noFill/>
                          </a:ln>
                        </wps:spPr>
                        <wps:txbx>
                          <w:txbxContent>
                            <w:p w14:paraId="740DA33D" w14:textId="4A9F55DD" w:rsidR="00576783" w:rsidRPr="0027014A" w:rsidRDefault="00576783">
                              <w:pPr>
                                <w:rPr>
                                  <w:b/>
                                  <w:bCs/>
                                </w:rPr>
                              </w:pPr>
                              <w:r w:rsidRPr="0027014A">
                                <w:rPr>
                                  <w:b/>
                                  <w:bCs/>
                                </w:rPr>
                                <w:t>Hình 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727E9E2" id="Group 21" o:spid="_x0000_s1436" style="position:absolute;left:0;text-align:left;margin-left:375.4pt;margin-top:5.6pt;width:114pt;height:123.3pt;z-index:251707392;mso-width-relative:margin;mso-height-relative:margin" coordsize="14954,1812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Xu/EJawMAAPUHAAAOAAAAZHJzL2Uyb0RvYy54bWykVdtu2zgQfV+g/0Do vdHFli0LcQo32QQFgtbYZNFnmqYsoRLJknSs9Ov3kLrYibvo7cHykDOcy5kz5OW7tqnJE9emkmIZ xBdRQLhgcluJ3TL49/H2bRYQY6nY0loKvgyeuQneXb356/Kgcp7IUtZbrgmcCJMf1DIorVV5GBpW 8oaaC6m4gLKQuqEWS70Lt5oe4L2pwySKZuFB6q3SknFjsHvTKYMr778oOLOfisJwS+plgNys/2r/ 3bhveHVJ852mqqxYnwb9jSwaWgkEHV3dUEvJXldnrpqKaWlkYS+YbEJZFBXjvgZUE0evqrnTcq98 Lbv8sFMjTID2FU6/7ZZ9fFprUm3RuyTLpsl0FgMmQRv0yocnSexAOqhdDts7rR7UWvcbu27l6m4L 3bh/VERaD+/zCC9vLWHYjKfTeRbBPYMuTmfpArF8A1iJLp2dY+Xf48lFOk3S/mQWJ3GycCfDIXDo 8hvTURXL8evxgnSG1495hVN2r3nQO2l+ykdD9Ze9eovWKmqrTVVX9tnTFE10SYmndcXWulucQL8Y IIfaRSWxL88dcVbdGepqupfsiyFCXpdU7PjKKDAcYHowXpqHbvki4Kau1G1V165PTu5LwzS8YtN3 0OmYeiPZvuHCdqOneY0qpTBlpUxAdM6bDQeT9IetT4jmxmpuWekCFgj8D5LtujYqfJbHxFzOBgT7 eUqdEiONkmlHqZEYAE0be8dlQ5yA5JADukFz+nRv+mwGExDqmIAXsXTcx91kBriwOgPsl8bvoaSK IwXn9siBeTzL4skknQ9UeHRj8162JPFD0lu76SO2xX7fdbf/P4il0QKABMRPWzSZdKSi+TCPGQzm 0LtxnERZ9mfQ0VxIxy4/0LUgh2Uwm6SRx3rUoC+1AMzHrJ1k203r76DpWOpGbp9RqZZoGW4Mo9ht hf7dU2PXVOOKxiaeHfsJn6KWCCZ7KSCl1N++t+/s0TpoA3LAlb8MzNc9dTNefxBo6gIXFNxav5im cwBP9Klmc6oR++Za4lWJfXZedPa2HsRCy+YzXqeViwoVFQyxl4EdxGvbPUR43RhfrbxRd3XciweF Cyf24Dl2PrafqVY9hS0a+FEONDpjcmfrKC7kam9lUXmaO6A7VHv8QWkv+bcF0ovH63TtrY6v9dV/ AAAA//8DAFBLAwQKAAAAAAAAACEAQafgDuPyAADj8gAAFAAAAGRycy9tZWRpYS9pbWFnZTEucG5n iVBORw0KGgoAAAANSUhEUgAAAMoAAADLCAIAAACgW5taAAAAAXNSR0IArs4c6QAA8p1JREFUeF7E nQWglfX5x293w6W7U8oAMQAFBAXs3NzmNju2qdtsnbrNmh3YHWArKKmAIAqISnfn5XK76//5Ps97 DpcLOBd/d8au5577nvf9xfN74vtUZE21/ldVWRkbGxcdE1VRXFRSUhyfkMiroKAwNS01Nj4pMjIy IvSqi6irra2NiooKf8ivVVVVa1avzs5u0qRpE/5QFxFRV1dXXVXFl2JiYiKjovzb9e+jb1WUR9fW RSckROhmURF2awYTHRXNV+pfHH66v9EIeFVXR8fEMpIIH129QTa4/p/+ypMjg7sc7NrQ7JlUMJFD X8yteHG3Hxj/fs/Yt7Q+t0MMNtLuW1dXWVkZFxcTGRn9T+8fHm145auqqqOj+WLDvTjII30azJe5 RAd7EXzCGGtq+Wf30f+joqPq+IU/1+rzqooKtoQdrKmLiKwJvXgwW1VdUQaxxcbF8QtEE8WncYn7 kZc9JExe/siKiopdu3ZlZ2dDlNpvIy8IQM8+BKFwAeQVU1cbFRdfF81XGJ8Nkf9orPvRYkPy8k3g R729+SH6+Kf0degL9KT9yYvf/lvPYsYNX0z8oIPxtdHJquH5UZzAf/04sfui+oM/4ICBhM5SmDp9 T6EKaCg+NlZcg3txPx8Zt2Xw2tcaxlpbUwsBirz8+07skRHQhA4f22xbCPVyVhqOaN/1oS/qQqdn +3ng0ak/fP9rbU0V37ZRGnmJwjSw+vc51L6H5/4jF+vfJrD63MTX5L9JXj9mWCI4W1LtS62xeI73 v0NeoeH/s6cegv6cvCAYRExsbCwMyMlLe8bw+M3Eln5qd40WnMeEXgEVOmsIvWw9w7+E9jMgxxAx 1Se4gCzr/anBhALyYpi1lTHRMUbPko9GNCJTEasNLyBxH0GYlOoRL4w7PFoncTtFdi7sKywJFOy/ 6s42uGA89f8aeu8nowHD9kdzK36KH9v9w9wzeFNfhbDH+WOC6fj9Q6NtcGKNa3PK7JBrkMHZhpKk KtiW6WP9vdYOf7AjIaYQmlr4cfuvnn6zrdd37RH+fV8oTSokMnXG7RWWQg2GKtVI7CC0jPbFWoYV FeFiy/Qcm46GXI8H/pDkb0Ag/41fa+uqKypLd2zelpWRwSJW10UWFxUxIkSzC9mCvLy4uDi2NAYR HRfHuYFQUOZ4OOKYD3kxMR9LRVl5TGxMXGwcqkB0TIwOGZsTEcEh46hx6Kqrq/nVhbVmHhXJR1yj R9TWVVVVxickVFZUREfH1LJW/i3oySVCdXV5WdmWLVuaNWuWnJzMzePj4xkJ2kxMTDS/xsTGuhyI jYlBPeLF47hDUlKyKKKulve2+CK7ysoq1r60pAS1tyA/v7i4ON1eCQkJMfFxUTHRfJepfTX/q2nT p8VExbZp07ZZs6apKcmMvayijBmlZ2Rxn9Dga0tKSpKSkrKysoqKihgeq4dsKisvY5bxcXE8lNFy Q6aLhu1EzIJo+WJiWTFWircMDl2I99Kl/KA66Ziq7YPnxZVhmmbxXdX2Y+S0GmZFB5LXf4NqfvQ9 6iJqysuK1q5YlZmSDknUSGpXI9ehksSERHaotLTEj0I8vyckYitI6YjhNOugs2HMprKikvcxMbF+ DPkrZ8tZGIsHAVVUViQmJLFkflwDmovG4IiUfgB5cZ/IiIrycnZCJILCUK2lZxj8atZGTVFhEXco LChMS0uLi4/jWXHx8XpGbV1cQrzfl8dzN5hxRVUFBATZ8V/Gw/5xGJJSkrXBUq5RaqsZYVVlFSTL V6Azth+aiI2N4TRExkSXlpYmJSfn7t07e9asz2fNmjnz85ycnJjYaNFpXQ2HKCUlhYeyRG3bttm4 cbN4BzSXnlZUVMytWrRoAcHtzslhISBZHtGoURYXVFRU6UByk9oaRpiQEJ+RkdW+fXvuw2IWFRdl ZmZVVDHmGC7m1EHxfJeh8i3uAwVzGY9OTU0tKyvzMTvtZmZkpKWm6XTFxrJV8fEJyclJ2IcNuNeP Jo3/7MIQy6yrrizfuXVbbIQmAOcxjayOHapm55ECUAB6RnQUtIAxaadBh6RWtoykKCyJhfCzxUva QCAdJAzE55D+ohiYP7ybv9r3w2aOmFMwE6PJKC7WG8wrFxs65rX8qicbO4Sv8AWGykHH3OYTeJ6L XbhsjehGv4gZV1fZoyF92K3uDGOTwLDJQybBMTfuyN2QnRytahPAjNbOgzGCqOidublPPTX+28WL p8+cAWlCxtwhPo4bR2ekpRcVFbJaPLK8vNK5TiBqI9lsFI86SBwC4kbcCsPcBJ/MOJR0LUzAyGvE tMSuXYJLONZU1+5naJgSwEnWkGtE0K5ZuTTgjuJ8UVHxCfGcqA4dOzz+2BP/Y/Jih3ZBXpERzi04 uJEwMQhHwgnRwwmvYldiWf3aiLiYWIbL7lcY5WlHQxCJkV3IOpFRbKaxcSw/f1oBhELoVPgnsq7r n5NgY0Kqif3KSroerSU1YQrpw5E44v5heJXDz/I91tNdi0PzE5nZJtgN9bl913Qs08lsO7H4a0Tw +/QqkQKMWScsuryicsLECZ99/vm0GdN35+6Gutq3awvH5QuVVZUIudLSMuOj3EUD4AhUVEBVdTAe hCbHICo2bs/evaYeRcJ9hRlUCpdihFA/CgCc1YEE14C5W3V1DRLZRo00QDOJg1LFRE0T8Jdfub+W xYbGTJww8X9MXsWFhWtXrmrbsoVxGg5OHeLBgZYKTj/gWXU1OpbUgrrIpPgE7Q1UxT4ZeQUbKV1b U3RK4kM0Id+j8Jx1Ndsc0lvF6mJi2AenOL8MFqI3tpoBVucqaki9YzDGaQTz+AuacB4XHGJ7eoig jeLteNsWMIsanm/IgojOKMEYBZ+Y1s2emSqpoYt5GL/Uyhj4JKYYH8+fV69Z/diTT3z22WdbNm9O SUnOzMhEXjMqKZcMPyq6tqYuLg5tQbzW+JZZ5HURVWCR1VV2WnSeWYHayhrOsARFwFUjTB0IXnyx vLwcFsgCG6NCYsYXF5dwO3QJN5JqapmUlmJ/G1H3nzF95v+YvMBzC/bsjahGD0gAKUT3iq7jjEn9 REyUV1SYNiNRBedITkrC3JX64Vtme+BwnWyt0L42IC+nAy2FuEcg8UIs3Wz+sHEjWgmgoX3rZZIs DA0wnvoWhsvZvPx8NBJUEP81EBl2sM0oFvXbOfddFIPSbms8kvLCiGqqORwwaxdbTlV6kB0XQTjC kKWZiXZhnHGxa9auufqqa5YtW4aG2qJlC7gXD2D7q6ugmOr4eEDy6Ao4HszGniWxHiO9K8xyuDes KziBdVJb+aSyHIpEx5V8ZwCQIyOprKwQUUZA8TpLrpL6goflI5e6cePjh3i/mP1FoLUEbO6n+o9v ufMe5u92oslvLa7zAx0ve2/aGOdWBxf25vvlnCMwA1k7O+h+T1GSKVW6RiB18NL2hojDwGtneSaf 7Hb6JXwHt/JMxukmLH1MNCvHNvOkgNuxzXbPr7/66sorrvjyyy/NVBD1G08MsS5gBdmL0um4I/Sr PTK0z/VJoz89JSEpGZnlY3MK80EaPKE5V1dWlZWUlhYXlxeXdGjX4dPJk6dOnfKzn/2skmFVV6Nu 5+bm5uzJwZIoLCoqKCwqLC7mX0lZGQeVu6F3i2IqwdUrbAhwa/RXTRSiY2aMJDY+jnOOtK2srsRG gbz8PDPnSijX4FI/2ZItBtSa/I868sgjMzMzw5uSmJiQkpryv+FeARlL9lXm7NiZDLvSTiL16uBe 2k4WE8uruhqrKiFWSixz4oCyiNJRUIElCALnAX+V5KhHsjpAps2E/VEBK6kPvRihOjcTD3EjHAEW uq0DZtpp5yJGec4MjOQ4CzrfLtEKCwv/cscdqalpN91yM1zWToX4jglBCUeRW+D3EnW6OeJGrjgB GreEZgicE5gdAxeS2a8/SijriTCSKgm7uKSEzVu2bN227aOPPlq1Zs3S5ctycnYZT8HaEfog3T8h HvsRcciz0GtFXgmiV9euMAMxAPHbiBXZeNx+5Pvl5WUul32bDKDRWlVBXToqYvHOvUTx1bKCHcf3 9fFjDEoyb96X/1PykrJcmbs7JyFOHga2klWMqoOMnJ40VrnYEP7oSSHOqp0zDuIHmpcM6Qgdd5u3 ezkja2QpSr8xGjJQ0VQgbqMvwxvQz0y1cs3L/qLf0IOclZpMcempp+g67HnOfmUVKw6b8RHpqRB9 TEx5ecV9996LNX7V1VdhmUMLDi2adDUT1WSkG6t2c+fWIi8bn1mpPhT7RDxDWr/YGwOFoSC/CgsL tu3YPnnKpy+88PyOnbtLBW2AFEYnJSb4gEUYYBaG17BAcCEDbE1QMxFuGq0laty4EQgZlpNhflXI Bw4zn1fXVBr5SVLrxJvmKeZquqD4HJtWJXI3ji85qJ8mFs1G0ZhhcQCEX8yd978RjgGpmB4sGSJX FLxXDAlOwqEWMBFCXGSjhaAHraBOkHt0Dc6A1YkzBAwiDHzLcOMvpvz41rE6EiE8xUVYIMgczjcy s2GZi8rIVuJNN3bfhxRxF3LiibIKuRV3hL8imhGisfHx199wAwt/6WWXb9m2jYnZJujp9hW7rd/f wGEhmUbTNjuD5CEjEUIUbJMpRkTF4JCNjI8HJoeZlVSUfzFv7iWXXXriyBE3337bmo0bSyvKYuJj ElMTklKSZLjYk4ScIckTQHlqdYMENDY9lXgFjMdoGJvsFkFrTMdWTwYPxATZsEjMUvMS6BoDBMcR gKvCEf2fLaJREhoY0IuoU15IdkvfkaYPbWtWxt3dC/G/etXVlBUV5ebuQa+HH/hRYDwAelp0Y+Mu DV3H8gOkN2Z4hxUvv9jn7C/4X51oy3lWSCEzhuEmm3/FrrUNDsjJT6ChUGGQQjsvwoCc7HpXZu1G Zmmi8aBfx8TFp6dntGrdmpE++cSTyKynxj/dpk0b1lj2qXEuF5ZCmpwn+qFwrunKfvDOmBYMmLMn VV8A24oVy3/+85+tWbOWHTRHREx0bDTsR9sMoob8qqqGYmC9TrUiNeNCAvNCYq6uNhqBKwI3WxKp AA8zY1M6rsQ8FGKoEMqZHSG3K6RwhbhXYLiIvxkE6NaMQy0m6IPj3LVr189nf/6/5F4alSNe5udh cE5kkJTc8rZwTltuHrrSIBYiZF4LL1lmqrQr2xIG9rnAhUD/ZjtBOmKElEoSxYD6w/UEE5iuza/+ z66J0cWmh+07cxbC4Qo4D0FYMzY/j+w6FyenpPQfMIC733HbbW+8+iqq9+WXXvqbiy669to/bN6y CaLkZsZTXbXSPyS5WJUxLKN1vTeoTszLf9pIpeWzvxPennjK2DErV6+OiKpLSUvOagS6num05atn kzXCQnGQoiZ5Z0iLbEXppnZ0Oa1OztIJwCkqq3ft2J2Xu1fCnU8VZmNy0ZiUrb/Okishfm7DxzIg rHqMyQ5uoMuyWIroAmn7X3GuEN1rUWBXTlg+GGcRIiNjYP7G5+YyRXwLO0A+MvMRIQ34mAPNX3EK OchuLMGg6ii2jktFPSGq4sSy+BJGZtY50unswx+tpTXMPdCEJAtknvlW6b7u/bSvQZI9e/V65pln OnfpcvNNN7308sujTz556NDjzzv3nL17c6XARMBvdVMRlsekMMCQSDQi88/tn4bGdXxF0W/PPPv0 ddddu2v3rsTkhPSMtMbZjQVERcsl6m4xXx8GwzK6u5BFE7UA0dozoDfnSvsgGJP2/GM22IeAW2YU 1GjtREwR+L5atWrlepXfv/4rWAQ+0qF1mR/IDm2rSw05IFCA/3cvxs0CmWMYRiAfsNuDvnlOUk5e vuU+VS4uLS+vYvGkyJiiZlOBQgz8FkvSJA3j8PdhFuFkZ3qQ1l2qq783weX/oNHCggJ8fHl5eTLP q7T6uLpt5aPy8ws8kCm8bG5DQZWQ9lFHHHnXnXeBOJ0+7tSuXTr/6U9//P3vfldQWGAWqEwDXens wzbk4GuvWTg0Vnf/A/f98U9/yivIS01LSU/HME0FKdBZMi7Ly53f5lAwyDckocKcxh8hSjAV1uGc 8HOrKuUkKS4qRhpyxJmsb4HfGbRWepgrqQ4VGbNk17R2+0fyCco3VdNMoYjU5BTOe/Ttt9/ulBce x4+lt/ryw7BtOxz+6b7VD61joOOEbm5sNiICCKekuFhcPaQ5+YkJtAETjv5X/+kkqGgFPEjG28JU 6FvuEzGsXeaO2wSu5bhqZpcFQzeStV99y3WmZQMALMIJeKEL8y2xTLNGWX1MfS7V+gZmq0P64UeL ofbp169b96733nsfpIA5uWPH9iOPPEpDtWdpwHzDtN5QbJTxEqcoEy9uXc6aPeuqq64pKy9v1bI5 PmmuKa8QVg4JODrK2WQ1dELxvrvBZhNs2bJlaXGJ+xO53iSjFsaIWwMPLFmbMY/iaDI1bGGoi5sn JSaWl5XjHTfXPpJXVOvrb1asyEogra1oWLD4ooY3vkfP7uedd+5+3MuZ6r/1MvYuleJg3w4ET/3D GjAUDgK0Elaq/Aj6WdFY7cWv/jmfsOU+H//EmRncJUydvAndwdbO3HpmOelWDji4VLL4BlRhnfy6 mirxPsUsWUC2eaIE6jpNmDLE52xAkyZN0tLT5X2XTzo4q7bXknduYVZVlvcf0P+tCW927Nhp6bJl Dz38yEcff4Tsxm9oKJnpONW4k0XWorAANZBuBL+0SLG6TZs2/f73fwB3QPtOSEyyXVU4gjGIKOwJ 2XqSaLVSB2E5UtfE0jgKe3Ny5SDQboDL14KGStcUuiHhGwSTsQaYhqFQckzAwvyirIysIcce37JZ i1jUU62NkGGZvGYyG/lYIJOj0+7b9VfIT+v7ap4wyfj9yCvMw36YwowL6BWIE73101Hve/ZefxDq KHOi/p99b/UN0x4hEWdLTiusl5OI384PiluRbiU5bwtroMyTr/jZcIr0C1hJ7sjX8FfocfsMKK0O XwE/FGRqq+O4ha8alqw8kiaaJR9d/wtkaF1ZaSl3Y5zmH/Q1D/RFRoj5lrd3L7g41Imtd/vttyXE J0Ao3333HYOBFYsaKnD1aVSVZeWoV+WlpfBL+IamYNoe1zz40EMrVqyEb8JDy8oqSkpQjzhdifHx STHR8clJqQnxSbxPTk7FOnL0he/b6XJdQkuhsQWahiYYNq192CKO0BR8ndEHDuvVm9AaM5CigB/h jIFAtdt56IDrXr7UzrcPFPTyoAvTc2lyaOEY/lNIsnBxwOTCWgRLxXPkFDNtyJiDZsw8KyoIakOF lNVGUERA60YbPDY/J2fv3r2sJj47QalGAYGWGvIOORDMlodZMQvh9IR1wsXa6dpagpP41dZXN4Ek uIAYJn6VmLPgJCEOEZE46fLy8vkEf3AQMxhyIfNXhUQYoyLQz/V30gjgFqAMqWlpoFw8Ds7BI5KT cXukmvqM1VW1e/ducwBL3VasS1QUyDWsbsn33+O3IQbr6WfGp6emKY6tpATVRD7K6CiC/oh0YITQ MTh7Slo6G/P0009f/6c/sz7ZTbIBnyAsxiALsa4OtH1v3l6ugVwYJF/U8YM5KxYA5J2wx4rEeP4q LqVTZCMxR5ZcEiagjT0aO3ByAXrgvTmoIrGyCNUy31RMeaXsd+0jwIQiDRVbIYjLlOWAfdivB6qR v/rVL599ZnygewWUWE9jrceI9Jb1ZdEdQTBW6NyplvMnOnZ/neEtITeIXRZEzkgCSZ/CdgteAfPj oG/auJGnY2Y7W2Lkru+7WPQ5+MtPjI+BTeKNx8rx4k9Oaib//OAKKuS/2MfcvKy0BIWdvWGoPLSi opyt4Z+wQZilhaDwBkwcqcjGs2QFBXqvGLq4OI41YlEaWEQE6hdPhLYIq/P5CrevqebzjRs3ck78 qBAMyO6y/S1atuzXt++rr762dOmS0SePriyvKC4ojEUtEGOA1stAnHiTnJoCDUANzz///J133Q2l os4zANzJJUXFbdu2PuWUk1u3bnnssYOvvPwKbtu6dWueu2dPDqGOsEP4P65FQXQKZ8A1bsa1BZjw EtqpwC9OCzCpAuB8q528ArXTtoa/gvjzQueDqnR0LbgeZ4XeuFQxPNbemnfIYgwavI488vAxp4wJ yOvAPzf4xHfX9buQkqFLLHpY2LmJYenQTl5u9kFfIfMCnRfqCVR4u4kmyNoRsQmVYAk7m2RiDj34 THjvdop7YYOQaJNf9dFXLnP2FiZE1mJvbi5xwSiqsPKKsrKcPXvS01K5NQ9N5lP7nPDrXH2exlMQ UnxdhG4aHjFS3FPwTVKSa/qsKbLPjNyqtLR0v0yeYIuShSL5rhO9K5SMga9Awfzep89hb7z5VufO nVo2b0HgGtACW8uh5a+pqSmJ4oSp3OSRRx/FJigoLMzISCfsc/fuHMJ0L7vs4ksuuXjgoKO6dO7U uVOHNm3btG3X5sijjjz++GPPOOO0li1bpGemY01zt06dOp869jSianNy9gi1N8ezqQsWUYlL12IG A4snxL3qa+UoaO3btRk+YgT0j5kMeSmIB4hMWr9Uf+2KWe1wTeN8gaLcgGCOOOLwk08evQ+19911 YVr/xc2ckXCBYo5DqptxL9AgsSX3nggFRSU0GjIXSuBog8KMD2FNS3DYzaUFM8+9u3chHPmdzXPa ZT4edOtqo5CYaLAZHSbesNYOdYeVMCYJHXAxJCL6t1PLfxGfsBPJxKQktpB4dh7MhnEUyspKzZnE xZHEFcAwGjVqBGfiqMhuSknmbENDO3fsaNy4MRTDMCBu6WSJiUgyHpeans6d7YQINtNMI2rBMmC9 YIk4JBnV3rw8/p6UhLzW9Hn0xk0bf33RRY889HC71m1SklChoolrgCFkZGQkp6cBxE985+3LLruS oRL8nZySlJub17NH9z//8brjjzsmPy8fNX/37l0sOPHxJKIyqpatWjKJzVu26lnIsvLybVu3t2je AvJCvH6/5HstFYuu6DeCSsBUCfvR/yxWwnVf82rsC3GSR6B3rx7Tpk9nqXfv2r1565ZN6zeCun39 9ddz5s7Nyd1jcJrYn9ukuk997mWmKK9LL73kiccfFffyLXdJ1IC8+LLZ0YH/sp7/30S4YeSG1sql QFS7otjMKOMhaMXuawsYsU3VaNLpWMZYGbBEcTHXOF4aGM+mfrneo6sxfMy6IkJUctigSRbLBTrX EK3AJqGGwBLQlxkXK2psVI+Xwkw8O7HhUjbF0qEPZ5A8TiHzEtoxEBBXKlYYv4r5aHH7odtqJ2pr YVTYk+gykKD4U2KSXCl4pyx2wzk3FLlnz57EuHhLApbdxjyhBNgbT2fGzZs3h56ee+75caeeynEq KS0jZ5kJcg3hr5u2brnqd7/fvm2bPBlx+A+ijjx8wO033dKhddvq8qotmzbXVFSXl5TFmQmKbMVo Imlj27btubl70bcIQGY9szIzystLQciOPPII4HiCKszoqON6HboYkC3YAVcCNBAHIZ1xn9rk+k4k 610zfPjwZtnZGampzbMbd2rXbkC/vgMHHnnCicMu+vWvxp065vghQ5JSUjt27Ni8ZQvWrQIXS0i+ Gl8Uvxx41JGjThoVfdttt9XnVfXJK8RpHG5wlcYtTVcPncICzMZpTeLP2B9TUmRBTJyo2RiZhTft LxzF8JSBw/UuAf3msr+x3ezlqTgK0rVsBQ9kZQOgEt4YoijLnKFKwOHYCfBDUZ7Rq9bMlbmwcHc2 yQb7Xx2ZDBKAFZ8Ovqhha+MB2CwDAHqVXlhTw1JirclGMZ+jTVkvM19iEILQt3/MxjmHRBSyAkKb IuoG9O/fvl27Jo0aK3XHiFjqXUoys7v5tltnzZqteUVENG3a5A+//z2QLAG6fCJ9NC6OyC0GhRj1 YA1ADILEYeoIrsKCInaGe8Kw3RCBIx49aPDixYsRDiyFDA6Ls5X33WSRq2WCvEIvFxescFlp2aJF CwcPGgTnhoXzCA4kJ4QNbtq0actWrTp26tStW4+hw4aNHj36hBNO6NevX58+fdq0bYspw4FEXLIj QDMnjxoVffPNN/t9oUJ+BuhZyDdii2zIgsWWGEkdRIC6CeyrbH5Q0ZOQT6M2SxmHGhQl5dzLNTno bs+unczflRUpa+byUrgL/g1Tv6BJtg3WWFJSygOkUUqPNnXHqMchBkKsiF5yStfGm2XgdOME5Oi/ 24lOeWEz0z8R7Qo0IqzfjhBPj4S3EWIgwmIiLIHcJjExmKAiLPBG+Bz81Sx0psV7yXR91QjM5LoC UWW+kc4ZHRevsGIsXBARaE0pYko0SmiUnf36W2/e98ADcBKEKbN/8MF/YGzCBTesX79t2zYdj9g4 KEYhD1FRTBbVUfkS/B+fh5w+dShwXIB2xHSIVG6U1ahZi2bdu3efP/9L9EUGaAq6b6UBqU5YhoO4 +s+d+YAB8xNBv2v37lNPPVW5ffHx6A/btm+Tt9XSH+C7q9es9XXjJ6bMiBEjevbs2bdv3xOGDRs3 btwxgwcTXdi5axdxL2cbvsROamEisOdCH5Z4bh5j/+v+MjT4umwoDRuFjAeLFZtY1C08xtcQ4+Ap ukNd7c4d27HSGR8r6BSAVuQphOEhmd5QA7oPLsAMi4qL/a8QpQk4oercwQJItFJwAuUnmIHjaJnL fede/IqOEmZsTuhhQ5WVR3llqdkzxT8RyRgbBzzoDgDNCRGsVEG96i8CoZ1IeUS9hUNVoSwqt9Fc oBit+Xl5hmBBT7X5e/Mds0W5YVWKS0tgkDfdeuvW7dsSU5MxOwYOPOrnF/zspedeQEubMWPG+x98 NHHi2x9PmvTV11+vWrWakwI0ZT6m2sQkkpQiS0vE/mF4nFGoFt5bXFyUkZnJcqWlp4G6rVy5krGZ gaiDLZbKaDxEJQxIScjsU9K5mMDXs84+C/WOHSwRlJMnsk5K4lSwuHn5BaFMT5nYzgvgmkWFhYgR rFoy5LKyMvdZjjzUiGmfam9HX7LIdHM7uyFkYX/yEjWGWKy+4HLN76Yr/T8B4hK+UEoaKXHKHDS9 3gkFonHJ6KQjKjGdWtY+KwKDiY1FfVbGaci9rfeSdCY9zRkn/yVeDmOBTjpODbwcPXJR6ATnotMF JT/ZD54IF0N9JqnVjl0wC59XeAIh5UHxGvl7c6FathbhyF25o0eaudB3ZJjt4U7kX8B7yL8wz2FU fFLC9h07br/zTmUDUZukLvLOv/xl59btz45/uqAgn8Qe7pCSnAKtryUqdenS2bPn8MXjjjkGWwEy JswfvxMOHB7N5LkYXr571y4GkJaeygoQ1sdrzZrV3B9Nw1kOa+g76CiDs5P9sKtIWbW9evXsf3h/ hCN/3bZ1K4sGecGNC4tLikpKPb3ALXru5q4XTB8WkD9RcARYcV+gRQO25CJMJG/afWFhMeNu1Cjb h3UAeQUiPLTiJiPtSrtNwPDCzC9gkLU1ZcUFTMN3MJBfFrfrqyAxZxTgXmQ/ItKiDPZw2MLHCfUb nquL+EGGIaAox4h99ggkl6Ha45SUgOJN9QnHfDlez1CJPDCQUezKbJB9kw3Tk2wZ/WJbIuqpytm+ zURWour2KF/SzHfnB6RKG5Cm2A1AyEr531NTUkC8YhFxiYmzv5gzcvRoMPW4hLgb/3zD766+urqs vGBv3vbt29Zu2ICylbN71/adO/fk5JSUlQNV9O/d56rLLk1LS42Jj87B/xMZVcIfKgRMQk9QeXFJ iY5BdCRGT5OmzXbs2LFp05Yvvvhi5eo133//vSYnKR3wcth7yPsSOjjGYSD+4cNPmPj2hKryCrjv mjVrMtLT0cZQ78qrazZu3tq6VStRs3IFFfLKOqPAMM3mzZrxOfFeWVkZ+4CJfVxl/3e209CyBIpD TQcjr0N9+4c+hzeVlRZB70zPYzjl3lJ9joDT2CQth6LeQ53J1KdyHUFl4UnPU/SXeTHKykvhGegn jBypC4dDTsKnUMwD/mxHx61aIxX9QzfhbHtIj1stBxwk49R+aPwOMr9qKsqKzZFYGR9L9rb7ZaLA aeUkVT6qrEtAGyQuQ0J48wsKJpKstKLixptuIpgHgO7kk09+8vEn4sj0LwXGKoV7oaeTZw7BbN+1 A2Vj/YYtKSlZJw4d1iST8IlU9E3wPCHedaj/1ZxRj0Vjjy02ib2vMtikjvPGyZs6fdaNN95YXimI B37gPFunWlH6HgZoPlB7w+SyGzeaMvXT7l27FhbkoyIL4DDkyGUrAld6XkUFsyP4OzY6rrCwiMwj JrJq9ZrRo0c1aZL9I2FVmR5huXCQFf93qEvS3ndCmZy2z+YWDDiWC0c9y8jF3/NT/uaQLBNLM2kl ujS3vgJwYWCSidIwuHjz5i0oy6w+vBohK+XSFQAnoPAreB+YLw341qHmF/B4SxDH14S7xgKnZDq5 HQBBs+uo5MboFFcoWWn5Riid0Qnxs7/44sabbmScZ5919uOPPwEDxLuAogPUNGHixKnTpi34+msG CgLXtVvXVq1at2jeLBuUTsHNALZEIQuCF9onPivaIKUiCHGWHonLVRdIINRUt2zZeu26tZs3bw6v YVjVNvFvx6zekiB8+/friw0IucsfGno5oIqUQSJjqQgCVB0QVAkBciio+fn5bdu2w9r4sfFevo5+ //Cbf4+o6n+LgwlzdQYC53F9SPwgFEXoAcecEqcwXg4SuqzkSvPniL5kant+iyHUghPj4hOTU7p0 757dtHlW42w0dFwnFg+q6EIFeDgRWQwp37PkZokMRcmFAhgPMscQ93Jat6HqTKRnNmrevKUQV2gk KRkSl3FqGTjKWTaAw2C7SPJ8EpKTUCH57ocffkg2Ih7Jq6+5BhaL6IFz7dmbh5uH4XXo1HHEyFHf fLPkpZde3b51G5TVplVzDBtc24IYFd6m6UJPeDH0MxE7tDGuUNt7jhruJs4wcF0ZqwWG8/OfX9C4 USZ/RYhjCgjSNIDVoYEGIQ5MburUqayAjPcajPcSeJW4DDzPsphYJjFmUB7hPlqq+AT03UgqTiQl JfDrP+detpUNX/85YfnGlpeUCNQxtFNmlkU/unB06pF25Zk6oZfRkrnMG3xoZMFBDpTx4B7i43L8 G/f1sC3nW3ZeA17lCQie1+/qlJ5ifK7+cw+ctZvExgsFzirslv8lwEHiwMx4suwpijCKoSiRX9yL QcJhY6j6mMjZeuihh5GAf7nzzpNGjpQ+FKWNBAvA1X2YXn0IkjnxhBM3bd64dvXq3r16srUcyIys DCgJhoT5x0+qOshkt8IcKHBwNdaSHDPZCjEYOpWcHdRFbEm8UgiyL76YC1djkArnN1AAAnI3Yn3e 4ev0i19c6MqKPLa28m548UVBym42GZrKLSzsu27L1i1dunQVtufhhP+bF+mB+XvdueuR8CKakOIV oAkCscTAwmxcHMtePk/fWZGFnWUPDLKLPXZDfw5hwE5MjpV4jJXem1c6CKE2NmoBV7boTl4HLI6z Ufc9BNpZcJkJP33uG2Dv3WyU2evAiQf2mNCfNnXaE088ccYZZ9x4ww2wTdCmL+d9+fFHk+bPn79r F4jmDko+YaMQ3zh27Ml4QXApRkfEkt74+Rezu3XtKoJABJtlWkaKLS7OuNicvbnr16+HsGLJ70sg cAtWzTGVLYwFyvU9evZYv279ypWr0SBwRGgwIbd0fRnlswbjGHXSSKx7d04wO9WstGnz00WH3utU K4MQYc0x45q2bdsKEHDy2kezvrT7ewrqrbCvdVhKBivvSxrszUH2o+EGhfamrpgKXg7AWDSSpupA WSgS1fmZHxp/hl+g8w+Hl9hUrIhvmOE6XoDCSErXh9wM+xFDWGHfT3V3WjH9Q0TQgKzC9CTZaGI1 kNohI0BcVgSkx0rYBIavUAABvJJHKgcim1TELDj07rv/yqMeffRRzHgmQgghENeatat37t65bt36 L+Z9MXX6tLffefu7xd9ecMF5LVo0x4fw5dz5b06YeP6FFzRr2kTLJJ6Fu6q6wupHEDv4wQcfXHHV 1R99/HEu9l5hAYEYSakC+uGnEBryGpFHEdyPPpqkaAj8j5YAouCWUCR6eLcYLHM88ojD4XmGD0sX 0Nagz9l2OPyklA1bLZ0p4k2sXhpoiP4anESTNWYkWjRjANIrkEN6ohbN//luBTCEQx0mzczzaK+D HfdDkFddTQGWUa3lUUnJF3dlY9yB40CrdtFqe8hrZp4DpydHLpzsIDRkom1nEMNjBOfk5WM2LrUP mwuPp+FH7oHDrHJyFimHIi6dvHy55AMNnQQLaybMtUZxoKT5uwWGIRat5E1+CTklGYcWVlzZVDws rzEnj7njL3857rjjnFJtyHoLA7ClrSaa4x//+Ad5/ffde095SemXc+ft3L7jggt/npiSDMFgqLLu 1M2rqq0sriqLj0tQLlpN3Ztvvvnc869s20ZJsJgzzjz1wl/8rFu3zqBu0CALxMmLTYi/8urfv/7m BGhTVc1MFFjs7r6d0jStNsHVV1122+03FxcVIjW0IbWRxGSDNEvSaB6S++awiDH3gOQsqj1aIw6J /bgXMMmHH73/0ksvzZg5g9w9chBQNIEx6pHXftwLXe/1119fvXp1z569/iXyCggRNzCohAoNy/mj WBEzHqEt1yU9S9OQZXMgWtlFkZQht66AG5i+D0Rwmgsz1ZB2FehYDcn8IL8bkXrmgAghsPXCFwo/ A5E3qzB4kJlcqk9p2iCeZqseozpNVtDLx2jyxK5wG4UpfzV//rp16y69/HKfmv5kIXsWja20aV6g dMOHA0QM/WzGzAce+MfZZ50FH0rLTE/PzBC4IFOmmtg1i2sqx2cAPQCr9OzRa+SIEU2bNqssL5sx bfq8OXMHHjGwfbsOSYnCOVHU0IqymzZ7880J8COeIvzPQmsOZBB83qF9u7Fjx5SVFge5fVZFxlxn QJV4JoLgPObnBpn/TM/MtOx5e/H7hg0bzj777E8mf/q7a3536y23tW/X8eqrfvfeu+//wJa8++67 t95623XXXf/tt9/uE68/Yg9Dl0hpAJtxaSsYMzQ4py0PkvY7m13IuLUEHqnsXjNzZRijcm4D29Cf HAcIPcfem87V4J9T4/4vA7t0J9vpfcRqN3PDQ44mTyINEbK0G4/pF6IVWVCwl+EaAwigkzDdi0tF RX05b96tt9yCRm8gQqA+6nG2F75DNobayZMn4yOaPn3GL375i07duhJSg41JQBjIEzPHcMXU3Llz J+9g4BUlZXv37MV+6diuw6W//dXdf7n9sJ49t2zYfP0f/pizM5ehJ6cmE1pMbAuIfPMWzRg+z/K1 bTDTMGEguCF3gdtmIzN397NxPWTKG9+pgBcQuqIw4BTkv5ZLG2O64VVXXYUJ8+ijj2FdE9w2btyp YH0EDVt+t+7oolAs23KT4IRwr+XLl02fPm3q1Gk+Sl6iGEN9/CuuoR/0Ba1wEx+35KBRgzuI3Bvt Xh3n0j4fU6uieIApXc6sQ6Rn6LMxeZNiojAZ3K4l2E+FCR3w72BDM2YXpgy/wunDrSTpi3bo96FE 9kxdZvo8tWKYvKIEDK0N8zmXN3zx3nvvHT58RLt2bU3yV0nxqapg5cS3kDOoa3y9vPy2W2/943XX /+yCC5586slTxo0lxn702DEnjx1zyaWX2eGrIgBrT95e7llKUQnqblbX7tmbXxMRxf6DUPQ+rPf4 8U9dcuml69dvePjhR81pjKUkq4OIZyIdFPEVArQCFhs+MTZffiOOCDzL91EXm2xw08ojPvgiHghE n2IPvZKDCc6AvPiFRIPZs2fjIYewLK5BsVADBhxx1lln4xD9+9/v+eqrr7g1KMiDDz6IgcODWYIh Q4YgSefMmUPOAvfi1tu3b1+0aBGid+LEiYjXMO85BIGZlavCUdKZILXSEtBqgkb1kyAQ7uNHmX2C ZBWSZSGTimR3pdZeTtMeAG6JG4oQNyDN1Eh4vhOcaCyM8vibg7wCYgrRU/2RG+0GprsZMyFrRhfJ 8re8I2ABhLicp+56D5OmsU995fPPPuvdq9eVV12ptGkFiqnOEduGg8VlMpP9ZtGiU8eN++yzz485 5pgXXniRkHGpCGShVVWNOvnkTZs2rlqzikgegGKPKMFaLq+qHv/ss3/885/HnnbqaWee+fhT48Gp 2nRo/+ebbuh3eP9X33g1P58IR5ALEs4qWOuOHduz8uElOCgjgHQIs6mPWbhyHCx+KJ+b/7oLmAk6 z3arW3AF/9Cf+ALk7H/2RcHKYG6EdkBb77z7rsnamrvuugv/KJN85513/vznP/fv33/hwoVnnHHm WnsRmDFmzJjf/OY3KKQnnXQSptBBWa7fn82ChsKyTwQSyhHyrFrmhjfeuKCCvnlDXDnxYQwDxulh Xi5Gxc9s85WPSwpQaWl+3l6KjlL9MPCp1SOT+jR1CLrf93EDAmRIqC7oG8ZNxXlMUsBEYRnijnAH MFOcy244hhfT6FvqV86uXY899tjvfv973I7GICmXp2qliAjimVkCJkho6E033XjKKaecffZZM2bO XLZsee7eXIIRCPn60w1/zi/IJxJ6w4aNhC1wW855EreKiZk9d+6JI4c//MRjL7/26gMP/WP7zt1n nXMuTvGMRhkPPPRA4yaNtm7dYgVXKkF9QRwGDhzoUFY4IKrBWbKbx7Tv0N6hR+bCSfBDJWPfDpuE m/lR3K8jhwoiyKol6jLAN5ampKSATxo1ygj4fz3csmnT5qkp6aQ98d1evXp5pvmmzRtuuvnGX//m V4OPGXTvfffk5++9//77unTp1L9/v65duzz33LNvvfUWV8LMfoi8IiIysjID1LS2LjEuIS0l1fEt 5DfeBj8QNcolUxUhQvkkReBHEXVlKLPAi+xrVCQsS841AxScuxg8gYkkLbmooEDhOVW1pJ9iUuOR QYnlDehkcUG+CuwqNQiWrvoultonNmRqhoJwtajG/9h/08hUDYAHgvxXVZaRJ1tbRT2/cqVQKK6W jhREI9VGUKZMrEvSHCvTg9p5FocBJIh9lfvLcCNlSVDtjej43bth28WFeaUluS+8MP6222867vhj ikoKd+/d0713t+zmTVLSUsc/9dSzTz83dcq0IccPheUR0sNtmjdvkZKUUpxXQKxV4+xGvXt17dGt w6Aj+v3lttuOP+aYB+6/H3Jo26bVB++/061LZ1aX0uW5e/fgKhh63NBzzjmHDTKxID+Ps1oL7w5s uOwmWZ06td2bk8PaFBWRJSUZQowGk2TFq6IiKuSjZw0lRgxji6ysrSY+3wRGKLorq1EW39y+bWt9 Zm4MRrvmNWHZeNfpcCYsX74c133zZs3ZdXx54CLffrvYeEk1gUcE+uBv4mSILA72CtOcy3szkmQ9 +bWuMHo+tAcVEeMBZKdWNKFC9n6YxLdC1gp7w7zDa0RSl9ANwEVQGTPunL25cRqkNFrgn5+ofRP3 NRa5KAwSv4+L4PCYrRy1wAjP7xCW6EWdHEbR11yAhtEc3U9FCyKjvpgzZ9Gib1BCtFamXxrmJ/yO W5HWRuhpcWFJkybN0NH25OyBUx577DFnnnU6qhKMGUWF+8yZPQfJcNRRR2Eq4tjmi+lpGd8u/n7M Kaf+4he/vv/+h8rKOXF1SYlJF/3yV40ys2CHKIsZ6WmQBquEjz8vf28JCfKlhb179/Z5uUTTQO03 Xw3+07RZNroaVYwAeKEqPkOOKwDagk8dIPSrw4oKRwUl3j7TsmoVcFziK/jyy6/CxMAX+QKCLywu /RNWhPQZmCU7W1RcYgBZNDlZeBhYKX+qb5jsFMuDONSLy5itM1Xnq2Hx7875kF6/73i5NiMvvbdB cP5se+/nz8WlcTunGCH4YuEWdc3Li+NzGb+SBBQsbehGgR1gXxQjlOarUhyiQlGbVCX5dSzyzGeq 6hJmydrThaq4ClL/ZXPR9Z98OuV3v7uG6iCsjI/ZlUb+lEW6T1p6RjrUUPPriy5u26ZD585dMzOy MDDPOO10+BNcY+yYMempKS4TUE4gFfKLOIdIpp/94pf/eOAfLZu3eugfj513zs/zCxXF365dO0VU JySSMUU2EnNhbOwUSCvBl2lpya1btwrvb2ibwva2SK11qzbUZwWgKauowIerKA+LMBB2HxW1detW 0gv8vTRgDH3kCMHD7LvLUCcvUpuuvfbaCRMmfvbZZxabX4VW9Pjjj7ty7ZWrIYUpU6YoA66sHKCL cJ/Zs2bDO7geUOPUU8dxJUed8+R7zE3Ekw6KZtqHrKsKcYU81oqBNlKDCFyvcgrTVjvqaHzOKcz5 Ih/yFCcvv5L3XMx7M4hkoEjDt0weBVV4fpttKqFx3E3mpDKapEjZe+NwIj7wSdi/2Jesg2rey8SD TAX5hBO+A65opkNI8Q8fEqcwt3H5K7FWGNmEqPuJ0lm1op7EhSI7CatC+crNyVXInuWesAg9evZs 1bIlsDgnJi01dfDRR999111/uv461OJJkybn5OxmRkSSQ17o+GPGjJ3yyaevvPxyVlb2aaefvWLV KrA3on3efecdpVJKkRL6bbHEWGaQSHl2diOFDNUbpJ9Js7LlfgU6SCfIOiuL6sAtWrWEmhd/++09 99132WWXE6792KOPQeu+I6wfqgwgmGiQEvF2o+jbbr/D8SAYGPt791//OmnSJGDfTz/9FLWdWH2+ zGagqlOalgljGLI6Z599TsuWrcjIQ+OeOfMz9KTrr78OGBovBznuY8acAtt79dVXifw/+uijbRcP 8oLMc3fv8hwvl5IiDkcEQo4gJx0XIn5onIac8vic+C3I0QnaQ+lD9Kr2E7AGo0J5Y8xM8/JXesnR 6SxIipp+OkgjgjSdnU/kReAvFqLOYhuUGlC8k45u7sStKvaKNlMieOADDTijz5zEwz9cc80vf/XL AQMG2PWK90JZgW5SkpLNKxhZXFhEkhx9MYhBRSXDnk5MjEtLS7HyepzDCHKEunXv3rlzFwLhX3nl lSuuuBzNROMHxEkgMS4CTaJr1+6jRo/atn37g48+NO7UcVghZIp37NAeoSbQVyqmClgCHKCQJiWm vfzyqyygTd1IwulCL60OptXIkcNJFt+xY+df//a3Bx96mML6Rx018Mwzzzj9zDPOOe/cNq3bkBRu VakEg7EjuAGQbyk06eAZAiVNXxB7j4hYsWolGB337tGjB3iaP5Wdw8kKEQOBELWIwOaE8SFoKtoA Hw4aNJCMZ7LgV6xYwYO6deu2axc9R/bwHvLiYhvuPq7rnAmWsG3DeqU/mAvIDzSiKMyKXPCpSEso ideZk9OHUxjU7xKWXzmI/ieokOILNimto0mEIDefOwCFc1/FCFgwlvNFl/usiMfVoW8rWN5SNsQg TfJygfr/ZGTYYto+GP7OgJA1iAbgPhCUlJQ0k4+h3jsmsoma//01V376yScccVaSoSlMyp5eUVJK bUEorIRwvLraimoCeIj/joP3UClORUQiKDSegJDi6GE+om+u3bB+4cIFV191pUAsPpVObdXXVb+8 jvLzRCk+8ez4li2atWnZOiMlpW2b1irHgi5Ox5PquuKSQvxI8fEkkCYMGzaC5HJfcyME04BNcrBF AO+jT8EBkL3g64W9evUZPHhwhw4d+vfpC5YL3paakU7RCyJDMGrYRXR878YAQcNO2VUjL1umMNH+ +DfffPMNGMSdd95JaGII45ASXf8I7DsWQXk0f5p4BOBx3i61ykE/tsVxSWfZSkbz2OoKloqi8IGU ep+/9t6yC50cwywtjMGKcGFOSr3ysoCSlU5ern56zK3b0n5kIRzFLYmbmQVIGi1RNKZCoUpwoagZ S6K6WsEIMTGdOnd2p5BbCdqKWDFLwjVJgFU+j1Ligvg7P7w//9nPUKz+8cD9nDoqTRDUSugdHhzu jG2rOpOYlmYOo5bDNV995dXmLZqPGDGc2DBmXlJUBNSOVwc/NSFl4IPCI4AVIiJAv5SaZk1APAlM 2Gls3NoNG+d+MTs5OaFpk2xETUY6YV7R5LYDfxQU5lXVVienpeTnVQ4dcgKcwA8PE6lfMMIXp0/f nnfeeTvoF68EJSfBKBWplm8ZHARTaAGlWco8x57gGFCLjLhCxf0G5o3z+n/xBSFDXmZ9eERQ/Z/7 7tWQXgOr1+oSWlVVmegSSUqoN7mhiAJOBeXSKPPozZLqQ5TQB391ouEn78NZQy43ZdDBDi2K2okS wg2bHR7dbyis4sT5CtQqxYoUKwJ8RQ4BSMh3eZSvuzzusbHtO3Qg2vOxRx8lotTdoxA6GgL6KPoP A+a0mFAMGm1I9a+r/XbxN9999+2oUSNRw30/hF2bSibWA3PFQR0fp6QJFRGJY9Ynjhgxder0K664 enfOHuxflGUUGkl5OmcVFiokpC6ikFp28PtKeryq0k74VCsrHUqnBIvSISmqEAUEqDJV0hBqSIMz hyZZ3ZXYg9TCCKR8qGNSeL8k0CKVgYIokx8CZY0cyNISorT5Crogf2KyLJ01BRSRGUgpN2gQUnBQ 1ftHMrCwHh1WRH7gi1ZXxxmvOU8YeJ3EAcAdv3uUF7vkuZBSvRMTnTkJyrPrHaw3My1Q4Z16RB/1 0jr4kMVzDV4S0HTHsHLmApSfzslcyVPRAIpvmwdaBcl9o2xWzgvlQORZRmdsHrrp6lWrrvnd74hs UYWm6hpagBn/lgERjijxr/P0W269deWKFU888bgVtogx20oIn7oxREahgL77ztuLv/lm4/oNdHr1 ogTNmzcDZTz2uONat2pJpSXNkfYfubksAj0QrA51PDTntg42Eaq9z5GH6oyhyRWXbVi/pjZC5Uzw gZOGgwIDgyzF4C8rJUMpOj72pRcn3HzzrfJ1umQIRNm+beRuw4cPefGl56FOorRRsxQHiwlJNp7N js/Vni0KVLHCKtiyhsKXMxo1Ior2kKkc4aV3LcfvJXEQJg6XcaGXX3DgS0ZQaSkam3LXYxRvFAQ9 Gh+mHZ6wU8GnqvvDHVHGuZUyY1NwT6EcVHjglbMfuJQPg9V24ejjdP3J9Xp/iWhM93fu5cghVMU2 eNyiv/iKFDiTkv6rsb0gy1Kafl0dZU5IAiM+DpVCG2Bkhw8NRera667jWOuzKJZb47TTITvUMXpe GN3Dh498+OEHD+vVkwep2pH4qzqIE1P/xquvzZs3F6Swb58+Rx1xRFJqCgC9Klzs3Pnmm2+tWrUK 6+rGP6sYEwulcGRkj1hENducldXIjQ+4PXFdbvPyq469HBhCk0vLCtS+L4nMsKbVtWoIU1lCAE8N MTkJKclnnfnzTz/51Kd5IHk517jwwvMefexh7qn8tqjoRo0b8zj4vlg7iWhWc0p4cl1VXFScIs3V 0K4uOTWNo3pI8nLlhruH8ST/9UcytvBlbBjZeWS0lxRTaEQr6xoPw1V1mpxcbslq4Ga0lB4eqh0k cpwembfdduspY8aYANcpIXyFvUQvdozNGYNx46Brhuv1jiS56HSFzOUgRhDEzaGHvvlQzAPRZhyR W+3JzdVfjf7cVg8wZystzjZPnTKFGx53/PGkPvsFkBdef6IeoDyl/MfGkYrm3jcjrwBM+fCDD0Dq X3zxxTatWgFBKSxbHSQVg08swNLvl5x22qkdO3Yow81FsaCU5I8nTyJClXC8YcOGfb9kyaSPJtGH ISsziwGXlJB1W4L14MgtS8EwPDNUQbCmZXoKu8ksDAbqNtbsyd3DaIhUAI0XNoXtIH4ud83JJ5/6 /fdL2Vk3yQPBUs96ZKYvv/L8mDGjuTMeYTxWGekZ6rlnh8fZuYWy8K8qmp4qdMuisxhnG2ziB8jL uYKzDV5h5YZZuUD5kXRmgsUdc6jAFnASgoiYKSoCGhJmMqoCpw2HBP1p7dGRlN944IEHgHmGDRvK LVBpAeGQGjwdDqhZ2Z1leVlZEReIDNVLkTlIgfjw0TJsWIXjsYCN/OpC06fJf/DJQHbgOtCf6poI qwmQBXcnsJ+LFi587dVXGcOvf/Mbyn3x3blffPH++x/QyqB5y+bUI2nSpKmVETBLRUiIarGOHHnS gAH9QUc5XAwTi12orHreCrhXERErRSbXEK2v0lJXr13zxhtvAHwD60C7jAYuzKQ+mTwZqAiS4tKi EnIZpca59wz3pc/IlxrC5eZYQ/GJwBmkjCNMrTg5ITsyoKpLyyvjEpM/+mTyRb+8xHNInY/UJy9u COtv1679ueeduX79WlapbZs2aSQzW+EPQh9YRiquk8LEysMXWSEyHQSweRV3paPGKpwwLFPCQtDo WC+cP3fcccfnn3+Or5rvFxUX3H33XV9/vQCvme/Zj6EzSR+DAUzjRmyrph7qOII8OSGBZFecIdmN GjdlxzByshvhVoJ1ERJOKvNf7vgL5TEA9CAkcWMl4JPAJ/UorGewXqHSn6I5PxUOVfjCuabPhkBo 1KghQd468gVGJRcAN0B8DBHjyKt2BfMKnSLoD5FK9Y4TTjwRM/7hRx7m4HbBgOzaNSU5iWLjxxx7 LPyGQ6tMfAvkt6ZG0atXrHr2qfE///nPjzjySBXYUQoamRoJKE8SI3p5hgFIBD2eUplURloGPp+x p4wl7YzMVdZNhdVjY4Hpn3v2eUqaK+mtBFFAUm6NGr/SOFSMWv3YRIgSBPy9GHgLO49J8aEqrJKC WBsJqLZ15/Ztu3ayCG+9NXHevPnS3sMhdNr4gG9wQpAhf7j2qhNOOJ5KxB07dIR1MvwmzZqhfUGU jJ66r4h1Jada+XurxK9jY6JBcTdBASYOfdizUZ8tMfvx48djqhDrzcyfePKJxYu/+f67JdiMFIP0 jXQ6C5Omv69PqeFfDSHyPAsZrKrBTPiDyjkQ5IC1IY+NNfOV9OTKLl267Ni+gyYXY8eOxU4xB2ON MEbc7x57bQyAfyBYiIxAgQgNyVZWItLlu3QvL4EZFQUYy0r45zBFVgfC4utSvZHdvsiy+oRHwCSR 47JSzXrHUm7bru2br7+OzdWzR48OHTvy+VNPj0dJ4hq2WeRlwhFm8fqrr9E06ZJLfst2WrSO7DvF XKh2UKChueOTtUEx4vvOifkJ91JNOdXiUg/YQYMGkbW2bPny4489BhwfsuZAKq9fsaOo26pdwKhV pYzSjbHMTi2ovKGz8zYwD7KG1m/asG7DhsaNmhA0mp9faJi6vuhKahii4u1hfXrdfMsN7dq16dql awfay3boQC5Jr169Bx8zmNPSu3evzKwsOx4yk5mCtcfSaA2XscxoF1aeNFdf4vlWoet07tzZCEgG Nnm3zz333DPPPIsaxF8lc/d/OSWFt9nfh0ktLHBc7JjXCLvPNSgRh8V36KXZMsbYWDoGoJfccfvt 4HgwIZX/U9Fvybv6fkm+4lElvEGOoGZJtysu5qfbm95Ch8ewiHzuVeDQ53h5lQRWX5ncXnNB++4J B5HIIMoYwdvALHwujLJT+w5/+9vfKbvw61//esOmjeeefx5YPCvj503zFXfVfKZNmYKHUZXJpFCK PznqFuYRXorWaNmEuA0AJVqQwZ49xtioPaEGl5D+Y088vuibRd9+vySd05DdJCk1rWnLlo2bNJW2 EGgrWhbuA/7E3skzYcYN62A1EGpRANq0btuz12Gz58zZsmVbwAb2ZxA+BSz6Cy+8kIfyRT+lzjds ucIF2GT5imtZHXjW0EMnwoGWqi7nFGZLGgTocQUlCe6++27SpNBqrU+fWotnZGR+8sknFH8aNWoU 24bQxAs5d+5c3rNnANNEhrlCEyayYEsCKkRyiTUY0Cg/oE6eBWQrwc/KDfNd15CUuGLFfe67/36i He++624sdpMmpvwLypPF51o2Lzck/T1+T2cA7gLSXlsdSiFtVutW2KO9VHfEUDQuEzLktOUHwl6m p0eyCIEqRqyfVX1GKvzlrrvOPe+8q6+5esmyZVdccQVuNFwxwdyMYUDEdGoZNHiw8nMqGbyKN7mU 8C20eyofjpAhIuZxUZN8BkFDiIyK2QkyUAqCfSE6qnmLFldceSUKGVEJ0q8J/FH+nlwLlm+nkVth H8GBTJYHhYNKIFACNNHbEuKTFy5YfN21f5LLPqRCBxyhHic7/vjjhg4dqsea/s4FFJ41P5tgrdC2 imZckzCBo1m7aeXzE/eye7oXMwiJwbdDbDS+HRgyjEolQGtqXn755fvvv5/MzjfefONvf/sb98L/ TWzJvHnzGAEb9rvf/Y6wRN00dIh5H+ZGRkyyV8xk4b3UUJ5rP62ml3LItS6ujGvMNunG2dm333HH 22+//dyzz8qaq6dxGzooFR6K1jraxDyGh5+8nHVJabWqra7yQ7KwLv+VG3CgsRahLQbkkIT2Pdh7 IbTIaJgT8ohb8QyFQNZQQ0uu0jFjx1x77XU33Xwzi4A+CtRuQxCGwp237diRV1yQkZ1FQrYl0Gpi QMBy5IeiXoNtiI4FzX974rvotaw2g2Tw8GCxHDlBvPCD3p58yimI40XfLJZKHuQMe4KLrZj9tMBe Y8kOuNis+TJRUsxxT27eU08+U1IkR621Kfd6uYGGwyFn9QgshT0jDyzAU0E4XAzRE3b117/+Fd+8 H9pQDJVm4yagCQPVefQT5GVRw4fJ5lBXR+YdhHX66aezrKgatuMqhHfuOedIAHfsxCFj/ldeeSWG g0siNBiaQZx11llhhcwXzo+F0bfNPXRelNxsOX9uw/PT9MKgIDSf+vnjJygzY3j00UeQPmRA6IiE bE8/Q76UfnT41fF9SMo9rPzV9f1Nmzf7ULkAIevXO9rikVtO0Arx88p9DnFFRSHRIHFX+VUYIioq FYwOGNMuO37okKfGPwXQChUyrkC/tdbgM2d/noIvpmk2wY/uS9VShLUcW50Q91IiJLaYasLZsOFh iEgkst0zYEXcgbPx/AsvnDj8ROLD7duh7BRfbqvcKXMYzdKMYmeWboxzjqhZP+njSatXrhHPo5me vXy1fY9YFcjo+uuv79evL6UJOHgs2qaNmz7++ONbb731/fffv+zSyygN58EAtoPikT41o1fVaUdZ d4ZrBd+kQdm1ZoCxH5AnZlyg60VEQEN8/tvf/DY1NePyy66aNWu2kzzXUHGFKrEcaBz4KCK+SeEv OkkFE/fZB11PzHVqHB8znkE6g2GrXVv3w8GX+ZzaLAi7kSNHEnv9pz/+acXy5aIMS9b3GVrl0qDC pT+RAcjsN/A6OGcREQAK7BnPc5DFo6v9YpW6sHpgIlP8wpaTZclGihuwdZJqxCfYaeDCuLi5P9iO EiMio5o0ynrg7/e2ad7ikt9cLO+bCm0R/163YOGCJs2aZDfNBg8Q1uVQayS+VCLrrXNjEPpSQ49i oqCPO/7YcaePwxMAh2varBlwGsRkuyZdIlS9gEKpUiVkCqLXh6o8+VpwIRJWBVQtKE1fU9ZkNCRC SUHyfXZs2zN50qeK0eU8J8QryFYpcwqQ9N5wuHeOPW7wKaeMwtoCO925Y/cLz7981VW/J6v7iSee evONN/v07QPPU9cOQYzqMUJcsAX7o+dAZFYM2yvle7xXYEir9lDAZFlxwh9cc+ciOwER99xz79Sp 06iJQKCP9s8ogAR2DBxKsYOdDhkyxI9C/ZdzoIB+ndQsG5afZior2soOpxXGCHf1tW2HkeCIcEnH r2eceSYJd7fcfDMgmfficg6UlpHuR8fVdugmOLXGw5iAeQVEVb5bzl9V8NeiJHy01h8OvEBlfO3w mBJmRMwOeW0wPjHDgsgT2XcWsiIwkzr1FMsY0K9/igUJ+hcRE+vXrxt10gj2XPTgp8GUFJpcK8uN b7roiKxt1CgTREZyzBKgPUjSxmNQtoUD+ao5FscYvVi/ecAtEDywDyKIkKazJDoD9zcdSN/ABcIl RcWUtHiM2AfuT7kASwAOpK5IFfdrFep1+pVXXo79ioB65JFH/vjHG7C2r7zyKlASMAQ0vz/+8Y+X XX4Zuubf7/n72xPfVlV9LHq2Uq0kXQkTRiir0YKXbI2CqQexBnA/0uvQ0znuBLuxuJhO4C4uKAlQ 9HwevgRjO+GEEwDPqBPsmKfzlPDLdSnbGj3ItQPnMSg9YdHJjjqj5mK3JFlfmCKKCDTBKsNgWNbf X3stliwxGkpV9e5opaX+CN0QT14omJGvM0iu8RqqLiC4FY+ARHg0p8JhfXZRRe7txWq7ZOErPh4W 3cOhXAS4lglnkqPRawFERqHR8+tmQsklM7zOROQavJIrVvTo0pWIer5NVS1Iwxkqw3BBHEIBrHmg 1VX0cDEdN5UXTEcFcwas+EobD/Nl1ujPTJBTR36HqfCB0uzkojIqyvmXA8qyruiSrGLlFDZ/6ZVX uIY5I9wNM1Pwnw6VFcDmu6efdtrxxx0/efInp51++t//fi8NAzHvUMT5SagfqtG5556LGLnt1tuu /cO1Z555JoPUAAj3gDgBPiroT0NyYciC9g32/Q6/Rx6ddtpp0C/qFBYydPMC2QXjx6NfQ0bIRMK/ EIVelxWrCkPyvffeo3JrfVHYQCy6vlSf8hSmZ13Bfef83POLC0oEBIoOb8j3ZXxEpIiNJSTAz0aP OYXK2DfdeJNoyPoYQCiytlRYppxKZzIPzYrkK+ylYqBD1iKLDWG5mcnLHUSOX4jnYWCbgen05KPl uwgXL9LJrwxg146dLVq1TUgSr2L3d+3Yxk5zFBtnNyHw2I/rzBkzTjt93GuvvNi9e9eqCrhCo8ZN sql7g2QRM7ZosIDV8U7QH7OQfPJt5tmicjuKyBqMUKif6928ZaoacHQ0+fgIa0kr96XXVBNDDz/j Q76KEKRsIWFYySnJROCNGHEKmLCyEJxDy7DSrBU5Uom8jgTGe/bZpwlpxInHZClnh/HYulVrarSy wkRLwMhxG/BlOJMkFf/xhNYIDkAFAyXkjfI47Tt3Jq5bvZLDi1h/QXkPi2JNraifWvdAYUgTYqu5 O7/yV6IIPWCcqC8UW2xJ16kPZGAhkgoZEGES43BVyF4L8zPIQVzeikQGyrWVkJAub/LCdf9F33zz 24svvvrKK0HDuRkV+lwEu9bPdGW9VFaCp2hvDPLxvfTzE84ACGRoCOgS7/TqSCE/ko9Uu2/BF8Lb IPTiks0bNnbs0k2NrsWEFJYmxmOcCxL1nX7y8cffe2fiTTden5yYgLSixlhaVpYxxVABn6Coh1vC 4kxQB/iSk5Stif1F/7MmRaFS6irfaoCcsCiov1bhe16sRRFj8Frz5wBsoJUWl5VwYvE1Pf3MMzfd eKvCgUMy0Q604FBbmQgs36fGP9mhQ3s+IexG56aWcFnxfp3G6hrOBsMAUVMvCOFLgYUlqYr+AJsv LuF8QPHZzZrJM0E44UHJi1s7duUv337Xq8If8iSKAEDjr732GsmPoBhOWwcwrfA3DnhD+peRl/9B Kpp2KYAeRKZukJsuEqYPKACFDajzvHPOfebpp4857jhHyPy5XMb5Vm+f1FQ6WwtFs/ShMIkwCxZL 6LxljohebWpcoMFrDCa/683UwVj/UOPBCK+oBr5EeVZtCSnrnBDxOqL5A4VMUmZclw7tr7rs4uKi AnxB6Y2yW7ZpE0hOm65PXFoBjny7s27FrD29IGwV2ZFwTdfHoJ4rRqTAd3BCuQdCJWQQTmavKD2A mRSVFnM4WR2qMpF2v379JpQZEFlfASQjfXHAklgKLKcnn3wCuaT43tDc1USCiqml6qHEGOAp/Ekt B2mmZAaMn3kWnQlCXrt37mTPkAAt2rQGZDq4S9sJrj7Z+fb4z/CfeBh5nvwEnrj66qvD8Mk/IS87 jFopRRRU18FRgVKlnNKaQHKBVdQmSwXR8VWgXyhvwmOStMAWevHWm28+8fgTTz/zdFco2/1NFprM tiG/AEq6dO3KUTbtXrng7gtTroFlRogaTMkxiNmMzRD3Cs/X6d4GbPCJKe2yxSLN7BeYaRq1qVF+ qWZmCXl9+vT83VVXjhwxDGCFizMyG6dlEuuhtAsucieg1Dj4opxUKeYMVmoJga+6q5sI9n+7tR9s mYLGdIIzH7LEgyu0AArJJNC8GlkG/gaBcIQ+nDTpkssuByR5443X6Z8VSAZx4iKaAa5as4ZKDlCe 7qzn2V4HfFP9VuRPEyYQsF4dSHMBKwzOKEy0lZOzdcvmxmRaNm5M+qq4F9GqB/IWPyKuL4e1Zj++ 4V95j7jEBYb6D225d+/Hsi4xVT2W8AZWgbEKCEb3kP9MReGVbgrBWTKF52L4kHi5h9FnBcY27IRh l192uRosGmH5+KCYrEaNUEJZO8NsvZohlaQsZMVsCNtghbdDLH4efHYOQ4QJ2m1AN6i9BooNRdq3 wsJUjNeNbdn1+mcgEC8M2NjoiN6H9eBwyF8IQJkYxwkn39GOhteaiJgyedLJJ4289JKLP3jvXbxe EISX34FamZEbg8bwELgK3reywkhPJLg1AlfFDWsQ7pC9LZEwFLMwSemmcySclUjS9955l0tv+tMf jxt8NOHMi76af+EF57/1+muEm956y82AoayP6RdehsL22lbTbAwV+PNcGst/0VVWhlCrZ1lU2pQi aomBJkbUlZZLsDoHPAh5HUhwDT7xFeQp8Ek1ezpEItCh7uM6BYvnZdbhqhaTLMzdVWx/SfEOFUFx Iw6MEVuSPynN36y5G264geY5mDCSX6FhuApoNprWwbrGKvbcjbLAyWgExa2sxJJeui0sxc7iPvIK mAJMRWadqh1VEu0TlPQ55AQjI19//Y2U5FQiPpKTkimNRKQUpONYhjQ9BxEio6isNHnyx/TgoK7C uLGnPPbYw9QPt7CqsNdFTLnBg/ykGSsL/hSoaS5SpXVrg8LdIdxLeNddd19yySVM85WXXrr4kkuJ byYuA/kIJuCk9AP7RcBnwD1DF2kAppy5mQ+FWTdTHBtRe/fm2Zg1wn+z+KUTeECiIe7yT+kyuMAJ G325ssLy9GHn9DySDxUKEA4Y0rR89GZ4C1bwXXdPthAdS7bp07fvg//4B+gJRdgEYhnKZSC1fOJi eGLjMgYlf0MRkdzQY/x9mSRtDTZxDTq81nYMxK58sdZvWD9nziyiUMgFCkmrg0yam7/33ruUOTp8 wABAD2svpaFSqCQpifBlxi+4WCmpcnSqKQkBCDhI6KKRlJyEvsECKCTfFDobYMO99xPuh9zWUj/c RBAEq9ZbNRYSVgxP4vAeOXDQ8UOGwoOoQAPp//3vf6OFH7QFlyVQG1I744zTfU/3kWxIAwvYoqkH wcuUejQ/QSRquRWHR4tIJxxCqr2tQB0iWsVx/x3uFaYt34kfKxMP2AjjFILzXLY6Q/YZ8ifnYU5S /NUv5qfYjx1ueBjmIZF0zz777LvvvPv8c885xiG9ynQ0MgmJNYgV0J5IiCrFmAGy6WXneRPc1MBl 46PkcJNfThRGqO+fi0v9tKPA/3k0hAImlNVIPowfeDEMUvRGjxrN7ctLabfpYQORaSSoIcuMm5qB GU3mD71gmCWj7NW7z/FDhlEwhq8T2oqd7jsdPsMHPrHe8Q6N0ro2Q1Z8XX38zPcF6ECmEO9fevHF fzzwAG4vsgNZc9QpnDwAKL/59a8Nu7KjHfq373GOzzmnNKri0GOtm3VuJSdwksYJGTEgMwJ8n5gg X7l/h7x+LJc69HV+DKAeFsKEjuhBCYNWbspNKicyF5dGLfIMevwCSy7c1ZLA+JUGXbfceguJvqqi pp6rUt7lrFUEPzkOaoyN3AVnoVg8Qc+0/lELYClLaDA4N0RkXpPCMC/lKbn1YPQKaajKC/TfujV9 cug+LPZzqMkxAOAbNmrgUYPiY+KVf4i+F0kGmDBbY8wiMHkwFU9IXfjGtNsiGkjBnnhXqutoyEMs HQEEDNgWoaFwdJqrLz2khQeduc1ksGR8TiF8USlGyrlKwRWI0xZ1ggZ9XhCJ+2L19+3br3OXzj4d P8wBYwxoSr/5WxM0UrO8Ryxb4M1TYYE4+C3XV4LF41ed9x0y1v4/p6GGdwitkmU8i9Pm7d4BnEia noP0KkUUG0c2n0WlSQ2XXglpGFVBZJ6OwYciDuMATFmnkOjCmBjz5C956sknmzVtCllQXWzKtGlL ly5Tt6YooZEbNqzHmwTx4NbNzm5M/ZU2rVuPGzu2/xGHO8ao02bJ1n5MnYjdr25H139KYB5SUxHo X01cCW0ZL7v41xjqmY0y1QpFLWdTW7dray1nFa4I9/KMdN9OM/IFM9eSdFJFcoR6GRlHiYiFRr0D a+jlA7RvBlShra+pUvfdJDKRokkogntlNm5keiQBTpVZjZvecPPNKUkJF198MQjFu++9i/t8woQJ 9C968cUXDuvb191uOksB2frQHNyyAmlm5TBIa+cmK4ZjSS8jNGdmV6QC8nJcciEV+bkhvECV28Ky 9r9PTw3u6MzV7HyVNKqp3b19Kw22XIEIOFYkckrGoxLFKqkvavnZ6jYX50FtTlIKTbaoB+AHI694 GhFw1nG6YzDT63Xb1i2IvxatWuFB4gAr47wpHnpXz7VYmAjr1qxdv27drFmzKKzTq3dv0vO7de3G 8ARJ+8s0L9NR91WB+yerRP/ikpIRw4efetqpF//2V9u2bYU6cYFwQqybWBJ2O3fglCtaNaBaDcnj GmwvYKWmDyhf3BUDgtbDPciDNQyRlylBVk8XlwxwjAWbx1HeF71K9oqVxgRAx7Yjp23CxDcRFxzU IUOGoAzQ63rcuLHgSng1HCEPZm0CwiEPrQAigoHJVgXvqMvZsSuJ+OtYdRpUtR1D2gpLKACVn5ma LlKMjOqB85DNCwO4/++0FTpqTl4ybWpqt25YR18cn5WLP3nlTItXObyqasSbus6qcV9IEzI/D0cS grMEQ9oExa5es3rGrFmU4fzu2+9Qx1CKn3/22Q6dO7KJCiiwGBtOp5G3HUqrWohaoLJ0tbV4DCdM nDBtxoyTTx4NzKFct2CdfWD8CNze/3yV6iJUVXDsWABncC+qARYVFzGvgqIi9o+cC0KiMSEx1lq3 aWcKpajXyStgRCS8qNuujTVQrmEK+5FXMAwdUwvskJag3kEANF5vnQ7OcBcdJPD38nKUxR07dxGa tmDh16yzh09Swu7ZZ5+bMuVTXGRq30w3TBcI9twAmzTyqq1QV2EsJgFgldWlhcWkW6HTsjXkLTkD LSgqXLNuXVpySnpaJsTeo1cvK658gEnyz1fwv3KFKfBaHrMNXazzcozJagJIT0SFwgXhZ4BvuGPR w2nQANikV1977cJf/PI3v/7tjm3bTx41+r13350163Ny1T6Z8qlS0KxMCIyCu6OQeitNizykDrx0 CDYGU6J927bXXXsdPpxlS5fRPFWU7vUyjS5/DHd3xuMGLzoTCWQ9e/XkPcg4O4ecQh2BbfCeGpYI a/dWGWeSKROmLftEJYAFSIJ1WTngIKug3rKH+Jz1ZZWmqlygitJy/qFXeM1cQ6alReDmJ1yCyK1H H3vMU6Ew7qh+SPzLtdf+oUnTphIFISyQL8rylKdonxXp+DaUxmUWBOCuMM0XDgUv5J5kXFLjSZAv ASzmsHcH3P9GtfezCfWYByMoIsJohAuYWuamou8YM2EDPEWRc0db8vFPP4238cJf/IJo9LPPOnPa tKkPPHD/OWef0759ezbynnvvnTDx7bfeniC+Zbqq9TqUuqCfisWycGQVB7desQbtdmzf4Z577uEZ F/785wu++tqDIRx98bX+4WPlVAi7whYjSEm2sHFciOmqq65eTbc689XyuTvsreqTS8NAlfb720EK Rd8bxnkQM4Iv+eLAtQjEsDOaS82YnbuYqZsPlqekF4uGHxIaG37iidr02trvvv32T3/60xVXXkEh cCmdHhgXeoV0Ltsic1FYWK/FdfliKGVDB9WjBDzhj9sq78sSRVHzwxDGv4l7/UcszAQ7/4oLCioq FDFhkTB6mXzUuogZWEEl3itK2jSJjZs2PfH44/fddz9G0EW/vojypGg5mI1IHHMx6eDxv6bNm9E8 7K9/+zs+Wor8WDKDBaSL95vn21YT2WqLKxEpCMoQcZQSxOuD/3hw0MCBZK6GGr8ETRh+YNZ+SN59 +x30mKuuvBIOYV6JSvwH+OAYc6dOHVEBrViGJ/fKBBbaX8/h5itgR88Rr4DOGjzXGb9ORxUbaeZz REQKrWmVwi56hRbwOxOTw/HDUs5u0pQHWXxl9Zwvvrji8itIK8SEtMANhQC5dHZ7xU9UoNdbWAQx KfB7hQaJ/CU4HcL3fF2ML1WVMC2FBQQK4itZ+Jc8CuvHMP//iJhCXw4hzIErCy68bdNG4l84cE5b OpNQldyx0pgwqdFPFVybk/PmW299MecLduvoowcPOHzAMccc65GlMiRDyXCsiJyAUdRXVjrXmxPf epqi208+SRKV0sAtUlonTx0JYjh/jrPJE0W1prRUdxIwBsZDx9fxT4+HC7br0EEoAmDVPiTCFP6A Avb5YTnf1NAbc8opDz/0MKTJiXBwH2pjqOR6EBLXonnLW265GTmFGQvcKtkRqXoNzAIsDwCFW6PE ENC3b5uD1ZNG5Jwu+MAAG0qxspdKAjB+b+0aFG0NLqFaB4qYIH79bGtMTOY0zDUfK/L8C8774/XX Q38cSFO2ZBBqRhaoElC8PUgrxk8jX0SjEJxqPOVyO2Fe0YpL+gzdG6ixwKMpEFRQoBo+xcVde/b0 +/yE5BUmUh0+ORPXr11LsAoEZLa/Cmeqj4MpDWoPXlFBDhLJSARHUDCtb98+RKt67x0gaWlOQSi8 1ZSzUxiWL/AHLBpKjHB4X375JY6pUU8V9KtACUlh2aEUjibIJDkxCe+WFy2XJmT9EL9euJCDTsmk c84+l/of3D6ESjgwcWCkSTVhtMQmEXRphmEMUK07CRge+BD248033ow0ueGGP9Op1QG82kqKKMeT 44ks46HsfUFxflbjTLn51OQmQGCNVwkU8OK/FBGwE0hAdnV+Pp4+NcwmOVxQvQVRqqgEcFcSnWNL SZiAi/NiMImJyYTr4Y2tJ4g9WD7IPfbPD6EJmKYhH64FrAM/WISc7FNkpSWfSa7HxlDflxa45iq1 8mWHvuN/hW3tO4ChdwF50VUa8vLCJCoQGhPjCWQQysyZM19+6SU6fRIocv755yEBGT2cQHVgQnWC jItr/MKHUAwsbcGjlkVDVNYrLLz66muQSijsfJdWgxRzhyhR8q3LUhQVvGk7RjIqBAFczp5xK8aD rgpoy61oF7VwwUKKfwwcOOiII47CaRNyK4W4iE2J9f1s5rSHH37ovvvuY/+8zopjZPwP9sitoAB8 pjQEJSeCarwnnngitXcJyZK3TjlehfiLCA2F7jljWZmZRJMiklQ8QnzFi/jr/3n5eQQ+QGqQH+RF +fEWLVonUW/HjEvIUF0BKDSkqMUEGleRA0GZSFzDtstBDKMTPbXK0FalIYSaT/3gfmvXDANTkgTB HpAy93FPieOuSgMH06bYosWvykwJq3W+Wz/wgAZiNHyxf/7D363H1t3Wl2K4eeMGWvZy2rDY+Tpa 8LZt2xYsWECXgEaNskh6Pu+88xSiaSo56wsJelUmzEEOOo4IAr3xSVAuUHazqnkpB8t2N5J+YFyA I+zMM86kq8MFF1xQVlm+M2cXAgIipmQjOBkMAwcykZ9ovnALhoGyinDUubSGWWC8UOqSJUufefrZ FStWkeZJof/DDz8cFdbd+XyRRD128Kv5855+eryzJecAwUoaFOmApKt9RP/+9a9/o5IoF48aOZLC DZ27dIGePP+Ma3SHGrVOKSU6z7wIzN35hBUSK2NBsAbzC/YmpSTS4gVzsFF2U3RWwufx+SOndIeo qNVr11166WWPP/4YLqDQ3gWWnP8KoTNH+hCw+KFj88P7L9rCmtBeo+TC7K2EkcBnY2k8FJlCNTbq wFhAWnTgxOUKZ9eu3x30xZgYjRO7HZT9qOrHkxfsR0pJacmSJUvAyDMyM1q1bEUtVqrNEFd99KBB BDqTTSk7MZR35OGm7DrbyenE3wNaaJZTjXqA1da2aNZCItUUMulkJMYVqTgKpMb2X375FRjhRww8 Ct8AVKj6CN7fOoLM0iKWBquH7zbOaoRU41e2kE22IOOY3Tm7oSr+umvn7jlz5uJMXLVq9Z49qneC toS2sW79OtozdO/WBW50xBFHcCV/gvio4UfgHh4CqNmNFb0spIxlBGFfu27di88/D1ZXXFzy+9// DrbHn1q3bMkYGA/+HPXQLiqmxyc0xc+4xIRKlKlyat8JL921czvcKzu7CY6uLt17JqQkcdne3L2s CgMA5Dz/ggsA6Mmuqgd8iBWyd85yOGDkZaAUUh0j8Lb9EPuStWXVcGryc3O3bdnKtxDBqDXKaaCV EIXTxAajEjircY4yhoSjn48fZkIHkpcLpn9KWAE5BhClTjIjpczGihXLCavlNHOM5s79krRginLT xoSmMpxjLHnYFZcKRzXPox9uShHTBROtSKqx+Y5on9m+bXsFjRjXQFmHEcKoKJJCPiIevPnzv7z2 2uufeW485Y09wdUNbFhgzp49CErCnrCzIAQVSDItkGQHWBeKEbfi0VIQo9TmXflaiOCqcvQc3JQI NeA3LijD81NTgy+I6RCRgtMJyA7ygraOPfZY3zxsUlij9N19BzSSYtPzv5pPsjv15fCxYP/RIJ1q 4a1btqLIwPbt28CoOGlwSr7YiO5RlVU9e/Skv0RpeUlWVnpsTBzqV5OmLaJoQltTg9eVwUDcN910 M22zaV4Bvw9zBKMtkZdDdLwhv4tqPCgP+1D7Q1KYyEu+p8rKVXQ12Llr8DHHuF3FNoHosoZwL7oe kannYR6yg133cl9emFAOSjF29vbTAQ86kkNRm4M1Zi4pdASI6MMPPyBIcvnyFWecfvrZ55xN4Shv GcSGQUkESzEqGAkOf6Lx+CojZDsZOUVBk5MTVQ/MAikZRnJisoqCmqED6TBOte0or6CksaLFIyMB qWfPmv3YY49Q0QWXr5Icq6rLKioJxOJZEBYUAGAD7sXOobWSbAiVIwE8pdtqPzWGiWIZ8VB0d0KA nL8yJJzQ+bnKH4ETE0Wwbeu2xtmNLaJfe4mMZjzIcQCnKVOmUkoeSwWnNSZkSgpGogc2h5QYi6ES t6utpbaltVlY5CWlmAgrw/VXX3UVBXkJEUUaUp82IZFC5SQtxjFsvOlcSaEG6BXM2RNU6wkcHUDn XmHNFfKl/jLKgyeqHPIl+U7x31qKc+Tl7qWuEUJQ2KEl6ObtpatwDF0mVctH+oyLuFB2A8ut8MuQ 4DsUefmzD/VXSOeHFDgHa2TvsXQ1n3/+2QP33T/2lDEnnngCzFzgb0pKaVnJnrwc5kmNfxB7OISi N/GVAkBb3A7Cm2LuaelQw77k4ADZM+pnCrLaYCel5Qgd+h5SZIoyybgvHrr/4V3bdzz19GMpKcI7 8NDs2LGbA8m2ef7jjh3b8XlD5UheRJVCTcrLsficlfITUkYd5nP+yjrA2HgiKS0yOWvqdu7a2ax5 88xGWZu3buWcpMSngM7D9BSKX10NVteydVuGtGvnrg8+IM73Y4Y6ctRJAwceNWTIUAjVVBdgTEpZ K/0RktqzaxelqdAI3d8KbXEMkOyCzSIid2zZigJEEkc5/acqKjKzqG0Zn1dQ8NLLLz3y6KOgu1iL DWhF6kRtLdoCCbouCvwTyAtChOeFt8+3Mvx1bZuFKapmGflCtM9BzfJCoYyb0IlieokUZzTKiiMq V0lKci4JxEb0chcXPWHS+WF5d+BfA8Xih8krzJqtajyHGwOqX58+TE8uDWtkis1DuCZQEHaW5Jel HVvNAnU5kDirqqLskbppGFLAfsOZrbC5YCGcFuyZRU9i2SgSldWnnZPS9tPSDuvV95PJU8AODjus 9+7duRs3bF63dj3l2iEphaWHmoxQ0Ia1Vr2duHgD9SWXccxBhR6C5nFBDjcEdZFJcAC/jY0l3txQ lThC+eCOyiG00kMcJ/gflC+DoHGjAYcf3qtnT3RqCHTS5E/wI8EpVW4phXJLiBtr/GGqJMMAGZO6 s3cvGwaH9mrQih8pK6PCL88C5WKzcVpj8C5YuPDOu+5EoyKHrL6vaZ80jojAiw+9ciokpk1EAve4 z9E/cS3Iv+4qr2SdwBgFdaDYarUxpqwqjhyiLIjqmSvGiQxQAFgpLWY1B7fjmEL7P0xePhS/pv57 H4SfgwM1RL9SXwlaKyo1GTa7ZctmCpbiinE/iZdtxtQor5Lhkxgn/wnqDrozPETgUGUlkYCotOhe rVq15DAwbQ82cmrgE6wYHE3OJNmP/MJCtvybxYtXrVnNAd2zO29vbh5aOWOhVgqYEPqWR8ebNaoS cwhwxGKbNq3POuvMfn37kR7ISvEUVh/yYpDebBBmBrl4Bi+cTJh1dAwjwVhh2+ANfGXl8pXt2ral ML1qj1WUo5YBpbZq3QayKygoxMCnmC41vFmblStWkqfKFpAac975Z2c14vYZZgCZkW02PyAOz6XU haB2GGdBIZtXUVqGP7GopAjcCRyCE3jaGaeTbfr3e+4JEt+D/QrYkNUfpoFDzlNPPUX1BlbYuRTT N+t8H3nVZ2OGR6rdBk4gzjTX8SWwNboS0Xw0IS4BOIIjuHXr5vgk2o4l0cIDxwT0Z5leYTT9hwRv w7+F9TDnZL5DRssN3XNSJVyxUwJqIcG+aoEbGbF69arvFi8mcR7KQBC4xs1Z3LFrB9tACUMKxCu6 CHd9NGVLxVnRwmRz5e3FXWNGItH3qhlBkif/49l5eXshvvffe3/J0mXr1q0BU/XELx6ekprSoX3H 1q3aoiphpQ4adFRBYX5yUgoF0KjWyregFaQP/Z3Jx0c3hwIgXzA4OEq/fn2AqXDptGjeghg9Pmf7 2SToiacT8wNmRoji1i1bVq9ew91ALhRhZwpTSorSdElM5R/i2DQ5qo4hLmuxTqxeiaAWSi5wGX1c Jkx4kxE++tgjUIml0Yoto32iusEe0P/E0+sicnbuRFEg5dfT8ipqqkFnaJLywccfgXVRVXqfXDOd NfRr4MEkQZoD4+0sWB/Xv922M3Nc7rj6DE8aM+tfVkKcLzY1fjsuW/LtoubNqaDRnCcQD7Rrx1ZI L4mMSvJsif/+D8krzMnC3MtJvoHoZBxheJeDa/qTjuTmTRuXL1vepVMnJs9WcRMEDRwCTUJfqcB1 Qw67WtTGxFk5CUtXLaLym5UF8OJKSEZUE15YTJxIuttDyog1kstbtGgmTNLwQx8qSwP90/mFyVPF k4qkgieUc1TTokVLbsgwUC0YITqTawsQPYSCvow9CMFxcx6NJxiklxuyDY4DKyCitGTjho1bNm0G m8hu3BjIiv7qWAAYj1zIGSQyB80JdE3xZio0Uo6pRQQC1ihMGJLizshCJk4zUZr29B/Q/7zzz6ed LBQEHstQmY4AZDvZuTt3c2rTklMlFmuqYpOTwAvPOvOsl159eeRJJ3n8UkA3lmEQIq8gaUDhmyEs jcvMKyW3d1g0uYDyO7gWxeqXlxYnpso8VFvn2rqVy7+jXWnLNu1wpBFjUpS3h8g5CqJnNm7s5GXZ RP8W9zqQ04WFYIM/OZ8Lhiso1+KtlJOZs2njhqyMTF8yZ3L8AXseyUJGDhsfNGEXAqwQO9wsuGjh A9mNmkBDbD9ch6AlytlBc6DeoFedOnVyiJxCxWalGs+PoDIgWFIUOjueIXQgFHZpNfFEVArop6gr pAAxQX9ofoq0VLEY2XQwMCdQTEUGyZ/wSALegvrgGCZwQ9HGsNLICGx1ntikcTb1iGVbZar1C3wO 5U3d1KsqMBqweHfs2AX6D6Agta6uhlwBsF9yoKBRgQgxCWUlZaBSs+bMvu3220eNGv3LX1yIX4E/ yR+PoUAsZGFBZUmZajGqiKa8T9t2bKejMeO55to/uKFjsZNyvzIkrmxAXq7JhEWN61vOvURVujr4 4X5YHgwgAQhE6rfsDkr01tatW7U0LTmhSYvWNXWxOKjojklV9NVr13ft0R00Don+U0Srhsl3n7pm JuSenN0U+WjbtrXry0xIKe2qrBKYzSyQ+Wh1CICUWF/TpRRvgEwALLjn7/fMnj2bc9OsWVM6ZEJ2 FGCG7VNCmpVVoXVbMrYWpQEKICYJfR+syyt+2auG7Xfm6nConWDrDlSlUBNTs9IJ2YJQGIDzGLoZ QNaYkDCMrVu3wXQRnWytUn0MC6URLuAn4e0MQ3qkfVHqXUK8R3qtXrkKHR9txl0mqHGUW+J0MYbE pJT4BMlThpGbSzHsAlCbY44dTCsxmJ+4uHDzKjotAOiL4ZlW+uc/37B129aJb78dQZCoeJX1yLDu OCyC+TMCYXPg4Q9/4mLHwkn2GY1OXnKyWehSbJxHjSueZdX331GiMTu7WUS0Qo5rKsryC0pnfD57 2PATs5s2YgjS/9xy/H99+U766DU089SygRY7r413EFlxhVaCmyuRd5iHXKAoGsjLJsnRR3OHAhYt /uY3v7548+aN/fr26dmzJ2gTX/eyq8uWLgXi49zsycldtw4QQYYCJOVJxjIpayQ9DR6jXmHQ7wOi hFx27ty1Zs06ErxRpKgia0aojCbX+iEjBgatWPF6KDJiyJDjTj/9VMIEP/981gfvfzx92vQm2U06 d+qMIojGxrgt+C6Ok0DAAuwwIzML+oVByi5WLpoUatgAR4abQyv0ILbMbymxQG58Hdk6dOhQAtoe efhRtFXELv9IL0Moy/VujGrt+vXkGTz1zNMEfEssqo6BdCyXkCEWFQCqBxU7wdbYBsm/7nWpjJmx SWilLLulzTrPk2m2e9cOvEI4++MSUvBjm8pG9FwdRYGpa5ySqn6Oev23hOOhCNQZb3B2/FRYbBY1 3PHgEpHqFYUYiRkHilWC67OyKD2+r5xEiU51MksmOIe2b4QztGMOOB8UPSergpBfmlkIbY+LQ+1S 0yhZnYWIRLiInATlKnPiOd/sGY+z6k4KjHEj1C0MzEl+omiz2ThAYWfQWdu2bfgVMrU4rSg4EFIO ZIBao9CPBV9Ep6c2++6771euWM7pOWJAf/rRHXHU4UxHHkArkcrjgEiYAo/G4mNGbKBK09hLTs+g LZe0dUHQUgrJesKDxOArODYvvvDC5E8+oScZAfJjTjmZWlOe8QvKyuD/du89qqlptdIs0hv9qKHj 7qC05Y6+sMZsha6stYU5smD1PAUE1XyKinOBFxKTUZC3h/y+tNTM6EhsLMQmDEJY45TpM44+9lgK yCsR66chLx96oJw5qEoZCGD7PIBvkRF/MnVHpbMgCDeYWXSklUKj1CgjkdSDhx566KVXX1XycSx+ QxJTkTbxFHDX/lh+NQ/yUGl5WCOjOeJQIZbgypUruC0mHj4bq9IhzyyPs/6k4p2QuJu3jlz7eITa 19aiKil62kppYjwaW01s3rxp7t4c2BjLbQlqrXfvKiFLh1pFc+bM/mbBAmqonH7G6RdfcnEHQhKQ LBYnI35grl/4qxgbkt66BYoU7NGMH9w1Hi0xIQGpxtZqWWJi6fNobC+SBLI5c+a89OJL3Or4444F lW3WrPk1V19NOUz8E24lWxK4YrA8BrL+FtffiDCphZXmQPcKVfTweA+9gkw4x8MV30F1BfhSchJQ WUxNpbmhFcheQzOHefPnDz7++JTkNFmODeKW/l9FZHBz47As8aYNG9jsrt26aLnVqUov1rWgIM+L /ngTUJoRUYWdM05t3OkzPlNcQEwMyEr3Ht2PO/YYAh/Qw4XUxwoNgnuxba7bgs+yVfjsNmLRbVy/ YyfwKcGxag/GwnETghToIE6LBpOeEgEOZHM6TQ2SAIWkrOKcaJ1joJy2yEjCBsnSbtMG9DWLE960 WRPs1qJCQfl00mPdcUtDB1OmTKOxCHH3tGxp1pSCRKpIjW2BPq64DBihOa+c+Yku7IWbuVF2Y0LT YEX8EdM4Pi4Rnx7Mj4PBqaDYCYbAho0b8BXOmDETvAMhSy+Lrp06kx6pSqKq/xCFb8rDFLhnfbQo TG2ubrpdxWo7bTV4BSwtRF6WwqSQaPXoFd1KDyOhK5o8UAs8x4Yl+6pLjx6xMUQv2mP/v4VjwyEb TohisXjhImoo4jgzQFYF9NElUIaICQC+skYC5HTIPOrYvj2BhJTBUStkqk6iZZuIgRVo6ay3xW9+ czEbA31s2rQJBsNOU7qdWroEz+Has75OlM0pJoN02bLl1L3++uuvFixYSCFjOnyxtq1atcBnLM06 MREtSIWNa2vBMEHJ2de0tAwYofvXTaGIouLorl2oajuSUxJJ34dBRtRR8TCRJhXokHgt2YnU5EbQ 99Pjn962fdsxg4+57LLLuvXsoXppKtRiFS4V0mL9f2wXvO8z/FsNxgyDBsHBcWoJXXGk3DlBwMmV JWUoIxYDbWn35ORs37rti88+pxA1QyX8GhEvG5kyEzS+C6Urc0L8/s4vmSlqK2UosVQwiVADxPJ9 NPXcQa7M2EvqO+Sl0arGitVQUR52TWRNBVGs8DV6v+/Jz23XsTOMwqM7f0LyslFK72KUtSQ5bs/f mwcLJV6UnSutAM0Cgk5BaBBYwhz4BeHBVxAPiiiyQCgJL5u/En3wfNlCYNv/TIkdv6AMJ8gFK0t1 Bdwj23fu4FeyZyERIE2ojRCrvn36duzUMT09jSga1LVNmzbiM0YOYgaqjiFt5YqV2MNt27Zrh3iy AUj15g0CziE37xDDbKBmXuAFw4ac0Klzx9zc3Xv37h446PCyclxVWXgMMWBJKZj26bTPZn72h+v/ eOEvfwmFEV+ILsjBoFCLcoCtUBbHRonq1lJZNw8q9ZN1XYN3QTIKktJpsjI+1saLNUEtML+TdDVv JmfEajGoocLPQkBCne1ZSVYHpI2ZfjZz5ux5s4nUYFcyM9JPOfmU8887r0XrNu6Q9lv5U0xMemR0 QG+eg2nleASpkw5NCDb+A4y1xs2aq8aiMpx+Su4VIi80dcirIDe3vLiUAGQxKmqHKBNftpLKt5kl DCUpXMJiXZgnLA5VTIJVAKlKc7srg6/ga5s+Y+aLL+h/7q2TAa90EaHamP0gnHyR2CkyIgklQGfH lKM+DCFAiFf+itdv2rRp+HPkLiRUyFQxHgcjJNgQ8gfI4Q4WUquauZ4E4Y45XitXruIf4rJz507t 2rciFrKwCNg2M7txE6J9mGaLZs3nzJo9/pln0zOz/vHQg0ccfjhHyFAYtQDibqr/TvJmtFrXKAHV gsL5qapS5hSSACWqndpdbDbyPWhYieYnkRoyx/eF64nILPvXTaswpmUcxUjEcBmim9EfOC2Lvl44 ceJE4GOI44orr6JdgctrZ9hh0emyzv5vEaqmoKkGG/HQlRXE5RDWSRFiFYQyZvg/4F4irzpA3rz8 nL3EQZjnOqjpBxtAVfTFdayZNSgvLYOTe+ANH0qUWhCYz5m6mwQh7sndi1I58KijcPJo/aWMwZ99 ZdC0BBCAYMGWwF0Jhlm9ajUp8J98+gnGIwoZVZmJL+BS7FaKErhh4WeVVUKzpgMt2hi+SESt+zoD xknYtEH5FOfavXvXsmUrcnP38AiedcSR/fEdoGlt37p17JixqDllFVVffDEX7wKdea644sq+/fpy ANDnrH6LJzNJL7QeQUHzb6/pGrbs3DXM9LyCIVxZ0bw2SVbF3khdEPmIcQQwqX6t9xJBwAhJG8nP I95Vj+NqGGFlJZUT3vvgQ47BqJNOInsbJE/lNkLd6Z1YDcYXrKasRnujfD64F9A/sry6pnGzZgzP l+4/Ii972L5qvL7fDSV3eGL7c6/SwoK9u3PhPbBt1YmjHnqsugpyMCE46b8G4ns0sANjgsHsEdAK z3Urz1WiPXn5BBWiurEZhL7I2FbKhgXNoXYpcF6NZFBWUMzhXlAJjSdAKHDnfb/ke8LuuBVWWJeu nfmWa8Rionp4TFIi0GUVyhaABUTGllOFG1bHGDz7kitl2yoKOZYQwLy9+TTXaNoskxbjBLOzbSh2 xwwejBuYxYGa33nnvVdeeQ1JdDm91sHBKWZpDIZgRmc2vFwNUPFi6QnyrAssJLBRYG+on3w9TMFP nVWjMF4l3hGQV0hldDswZAlaeo8lCgleF+lYeURIZeaszynEPHXqVGpa4WUfedJINDOXlcIOERpw J9NyDIcVVAkDY63wH+QVFjVv3fq/Q15QgBNoWEj/GPJiPpj6G1evIeEfG1zGIKFUtUSVSA+LJLVJ vaqC1oTc2QEhp2MF9KFCJyZ6CyqoMyAFnCyetad4dutMa10wWDi0NNWqMI4OMcGfkAVzv5hLMCfW KERGUTVMv6lTp3300UeEfIEldevWBRQDakY6q6FcpJgZcKpiN+Li0Oe++eZ7Ht21axdnHij+xLQg hZG5cDJMPDIsvvlm0aZNG1D4aG+B1gcnS0tJ4qDTSxBseNLHk995511KMP7mt78mfl8bZovIWRNd 2IvzIGhGRbMSgpNsOwwv5hIHYtwqtMpJst74ReEbhlo5rODibL99CUVhiKJUdFhaHQNT3QBWR/0c hGvQfBmd4cMPPzrq6IEXX3rJSSNP8jXURliJEOOT2kthkvIlqMQtwjEVz0SIe/1HqL1vOZC3h9I6 kR2Se4XYmIpcED2BdkzpQK2RwHTHglkMsqykP1mZdV9x+YUsE1auCetxLI6tGkaK7vKlhCC9aLRW PFS0TD7EKLiFeB6PsAgIHVOoAfl1/PE0rjt25mczqdyEAfWzn13wiwsvHDjoKG6Amo83BiCDbyk2 BktJvYY1BvRocNq2bdpB5HghFy5cxACcyFgEtC72GnQWuJiQVEInFiz4ZubMz9i1NvRKTkvCCsaZ DS8m7+iE4SM2b9n80MOPUI8OKhegojrCqjPldbPk/pdkUn8NE1LC4e3zoAJUfTRB07ajHsAQUuxC 7KoBeRnR6Z/0ctnIMrigGJU/J4KXZhwCNTgkOAxOOeXk+Qu+Jq8Y+xdZqWgzubdrYWIog1xvXe6l xQkM4ruoClb4zinhPxWO3CUcLdTwlITFor8JaYUG2lft2bG9OD9fAInhFNKQqEaqtGCrzWIlvOWI UKSw0Q91i4gaMCWMkmsENPOhd4JkkwoLijDO8wsLgnMaSSBNcvv2NHfqgH9GncxVQV0eIT8SUApa vNwYtbWTP5lM1X7qMSGtBh09CFfL0mVLqUFCMhwVnfDwtGrTihCXdu3bMOwgJbBO+pIsdWumBC1u 27718AGHw8PAevF3cWeMFVzR8NQdKpHydquWLc88Y+zxxx2HeM3IyKICvjhQXfXCRQsff+zxfv0H UJiOBBbKzWE7FxcV4rlitMQvIdstHglk3NBpgCe1UBQXCSjJ5qz6UH6FO94aLH7o2Ju2YPUHrOqs xLCVSZPzgy612DQRhBMImaGiHXRG0HlMfMzrr71B3XJwbNrw/uzCnwONSEyrVQ+po9pOHgnzIgCd Zc0Cn5MyV69MxQGD+Rc+cPb7T5mWgRIWCi3MvHLD6pWcx9gYAgGwCoWbA0HJG0klFlMpXLvXAVUc ei0nGDHxzDPPgVqB9aBjWYTWXmaYmpacnUmSD4xPNX9ULhWPnrzgCWhLYJvo8sOHn0hKRZ/D+ii6 wcwmic5QNXz0a3jYtCnTDj98AFHnUmktipDCxK+9Dnr5ObFyHTq2JcgnqxGdhdPIXEV7IyxbdVYs R/eLuXOI2MHB0Lpl6+7dutN5pUXrlgJcSkuJLsQFPmHCRNp0nDBsyHXXXdexY2fTZpgaGxGxc+du ysMC9N96221DjhsqVEnVvymUVU6YGjQgpquTZkCATEJrR1oPDjVi2g8XPdSm2OfWcprIpFAQqBqK ExVcXqFzT0GcKgxBuBoRsIhOFBjBgWi0Dzz44MeTJ5999lm33HKLuqtaxV61ezHWxcCIhwaXy27Z UobFfxLvVZ/6/mXykl5UvXHNKqxeGoCaa1lFMkRIiqkXYOhM3uF7iIYSZRSwfPChB5csXX7OOefA +GFO0BaiisBAHCbpFO7m/Fl7Jg/SRc3iLcrTmrVrPv7oY7BUFgiE7ORTTh46ZGj7Du3lhKFQs1Xf VGzPjh0IJNpvzZs7j1DVC86/AHzSpgZMv/mxxx797LOZ4BoMDaWecGpCJDAneZClXlaDrxIyCJb2 /rsfgiEdd+xx3Xt2Z15E/hAYyCmBjS3+ZjE9H3fu2HXNNdf88qJfm0aoWjzK7K2qeuP1N+gJ9etf /YoET9I9AO5lvuB9D0EAbKKFCYl1ySFvciMc96f60PU0Leeszt7qy9CAe7nf18AwbqSCarGxuNfM hEKJAITDVybLVEo/zIDivxGRqWkpxCo+9MgjlPB4+JFHWjZvIXVeHT1UhpR1BAcoLq/o3KOHhKPh XoHudRAFsB4Fhc3DH2BRP4J7BcJTYAjZpJvWozkTVQCteZSE1PlafHPSOVyxda+FMtsJ3EtL++zz z/v06UsnwPfff2/t2rUgosccezQAvTifOexYGHBqIm4wD5986skmTQkvwExuig5x+umnEQYIQj13 7rzHHn8cVJv3wJXQltmmMc+9+DyJh3+47rqTRoz4eNLHTzz5JBwCJyNMkUiek04aQZ1zBCh2H6lN a9asBQ1hWQgUY2y8wXlKJRViZhghAdxAtdSOg2vShQmyZoTsJeGyhO5gqdDOl2x++pxbvLAYP6K/ X78BRw86+qOPPnz2maepo0FMthWJhT68mj/1963ZqjAI0C/vYuFkZqbVoWtp1ScvE55WEseCdbza p5Q8K5WjyCjlYStrgWIkpvdiV6pRg/MnfLj9+/UjE+nDDz44rG+fFi1bcaRZQym4EZHwamKIWram O4SomqGJvJy2PPao4VAsR81Bc1ecD5Sah/r8EPJVKjwq1vo1a1Cx3QJCv0Jx9thGzCKPY3EKE9FY nRLmz4dPP/0s0Pw5555zwgnDTho10gJdSOMspS4+IQyK27EuAVDq7t07u3fvbrE31oqW8xgXD7Vh AY0aPWrqtGm0SAJiwKDDPQADyW7WdPLUKe+9/x51wsadeirC64Ybb8IsR++WOIoE1E08/PD+F1xw /vARw9ka4iN4EVwPxEUCLR5uay4ci3zs0b0HqjpAyTtvv0tUSKfOnaB+dhXpj/rCPUeMGI62N3HC W9179ID6HZvjAoh11OiR1Da/846/NG7UuHvPXurTjgFEZKUq6ph56RZQyLp0jNM8ZEIxee8Ihbi+ WQP19LOQXuoWpZqiKUgpIHCutJr1ZsCoAZ6nx8muNKQLHkUgcUx8HKlL+LgoVEZEP7pBH5Jx1GwG gYqYVHsOikIalql7i7ycaAxtqR+XHZAHhIklX982/Bf0sv2EaMC9LJqwZo8FxFFOVXkdYvLysQhW CFWK8+Oin8JFhV8T4kwqzsMPP+ydDdlXbgTwZPLQXypvbBZlFLoRObS21jJOfWru42NRoE7YHt0J EUnEvJMwWFJRNmTo0O7duhF1tWb1mo8+/gjRQDNpuwk54mZeWfEShnHy6JMRjtDr4sXfUXSOW82a 9RmzaNumbZMmzYiLZ+TDTzyhRfPm6Fvzv5wPJEavHsLA0sjaxiWZmkrrxqVLljz08MM4qoAqhFe5 Xh5RC5ABw0bfR63pf/gRVjpKXnY5dqjsqwJCak1vVBXyB+5fCcwPfPjYa39d1fcnBMSnDGTJfvtc xZ6tegAkCWeFepmdEtkN8KW9BZCpl9IjRoivHD1wEIN56aWXKaPaonUrpGcl7RKMe7UnS895cv26 9o61OPkHhGBkxyM9S8nmcxDu5XTZ4K/iqvtsRVklFgAeFLrjV3p1p6alcxUNBbjYUCuLHVTfCvVv J0LYmiRUA4bp7lZ0vm//vrgL33jjTeQL/IMr5f4jwBsNKDGJzAiOkHlT1HddZ9rq/cH+veQBR6Uu gkwy1ahtkt38tNNOxxv93gfvT5o0iVI877373tsT33n33fenTp9ONMVdd/21Y3utlMnuwFhjDZwf EARBQbb+A/pRBIB0ajI8FixYtG3rjrbtyQ5qhLGJryk3L+e3F1/Eir755oQ9OXuPHjzQIr5SaU6G K2LkiJPAOO66+272jx6cMnFk5EsRPPLIo4YMPf7RRx5Zt3YNjyCvyUtcEgkD0IqjgSbt1o9DeJnX ohGNGA3JB2LIn7l/AlQdkvTwQN9B2KHlUCvpTR+6OxHhy1+ty4ZpGoRyWL8ztTxiEWPg3yLxSrqs ldOSEriO+z/51PhBRx/dODMLJQ2LeTdOi65dfSCisbDW5SRVn1YOSkz1+VH9rzQQkU5ePnTG7dmI MBk+Y51wHnz4/nvUruFgemcvTHp/PqcAW4w5sR9gToT7qUxSWRlZnvyZbFgubtq0GWAbneFffvkV dDXuwNKDjKN0D8GPePxxlD1GVCHCGBWmJfweqxP+V1xSCCRJWh71XSLq4ggLhNNxNPCxs2QEusAi SN/FFY1apqRkcyRb3YkgW4vBi+ca4Robrsvbmzdp8qRnnnmhb9/ejA29BMX8jDNOIwsNJt0G+7G4 ePOG7c8//yLn5fo/0kS4P9o98WdAGFgYc+fNvfm224497tgrr7iicXqmjEMrNMBTAHvHnDL2hBNP uOHGG9VvISqK+pmQV1Z2U0qrO+nst0cSabazqqoqi9sxCghCjAR0wxMPlFqNRm8paHW8URqZMFUL mlNAh/EXD+dUWJSaWlbreFdXAQbygOLSYoO1IzCq8CChIrz0/Autm7UgdnvJihVnnH225mC8ZD/y +mEF/0DC+pHkxZwVRyonoJX1ljuibMHXXzVuRMhKoUqSxMRgvTvyybEivJjUVogDiqHYEFHTqo2T lAR9wKIxU7p27SbYIiqa+iLuBQJBYDAF+QWLvlmE0s02Dx16wimnjFF+REKiMn/obFhRWVwGngSp lRLGHhkRi5hq06olpCxvAYRogpjDmqLeGXI2Y342o7SfGQ1e2okVh/I8Hc0961rDiLpVq9b+6le/ RDMDyqcTOZVOrrjy0pNGjlDf2qiYUlrkllXMmDn7pVdePfvsM086aWSHju29ciJrDlx3yy23fvfd d8+NfxrShLNKHYTfREdvwNq49joi8elnmJGWTrIk3KRlm7YUVwpEXUicqKxjyMYMpF4o0CGwPWXN mTIlq5GT43mUVpfBc20gKxWepVKrYFU+cdPbA++sJw+2oX4SjZ1fAOasZBtChEg5admsxXPPPEs+ 1fKVK889/3y1xbTXQVD7QzEts18CcgxfY2Pb1+A4THDOpoMf3m3Fj47lCfFfApjIxOS0cAeHuPgr Kj0rDv9ARybZkC3ERc1X2Fr114hTg0J+ZWLqZL57t3ddIL8ZqKlL1y5HDz6a8L2LLrqIkkMbNm5+ 7733KY2EP3Ha9OnIIyJ6eTS6D8oWb2B7jAjU1A0flXmpIV+8fPuu7WhyZImpFU1trZdzYpBIap5l FSs0HhqmkizkZaTxzgOGkdL46KOPnXbaqePGjUMjHP/0MzidBg0aTNgiGhc726Nn38OPPOqFF55f uGgRfgIC0hNiVX4cnw9lzAgMvPP2vxx+xOEcGOlAFuOKnAU3f/a55ydMeGvkiBEg6UoYjrODav7l gHRCPXwCFiCxFDYl9/UwcjBdbNcCzAUo4uR134DdTgRhQVCcHw81YGcgLFVYRSMz5E0qjlTk2vzC Ihym/BXtnia33bv3SMvIgEdiyoTJYz/yaiDgGrCr+mI0PKDwNa63NbjGuXdwwOwXafWWT0HpeeJF +Zuah5lfBW8dNQBiyZOJjiZUi3FjTwDTUx5DbmNTJpzNeIA8ssOBH+9jJadEmdpCecI3eYJnnH0W lVHO/9n5AwcNgqv97a9/m/DWBKAv6j2x3xRQUkg+iVyVlZApEoRvoeOjusI8E5MSCcWxuuXEyVAd BIoS93IHNhwXLuaROWzWkqWA+xnEe+FGBObGXMUeHHHSsGXLlz/55NMkymJnUG8egkYHOv/8c+fN /eL555/lSLRt05oBGEOv69unD5UabrvtViS7R8lC5cwIJo3NQXbs7M8/Hzt2rI6ZLBjZK86IOB7m 65C/yI5xEAxjBcx1b2SFv5En2loSOhMDgaDBJ+Gm4Rx9cxviGpL+ZyHmavQshxg1B1FLqPlITSgV xFGciVp/KHeBsuokUKW+NeHtIUOHEbvL3B0rkX/ux2cKOXUfSILhz528/NfQQQlYmBnN9qEVhuBg fP/ddxQHRNXlWyyKt5cGUSgts2oAVmeXtBg5s60uoW4bFUmBCcsmVYAhlAQDIyTLo5/56cTNEmhp atThFySfBSeJe/Dgo08dexqFdN58/c2XX3yRzoOdO3YAW+IbbDD1XmBX+NchL53QuqjGWUQkK5pU BnxMDH4fyAuoWi5OOg6XlUN2PFqIEfUHlRaQjKw/+uhBf/jDH4jJ4XGNm2SdffY5XTt3ff75lz76 8MPDj+jfOCsjIS4mIy0Nodm5Q8e7/nIXcwTC8LZ9aD9HHXkkn4CJEz6KtkD5KOaOGGLHTjzhhEce egQRS+FWz94OSg+bdigHUaSybdFABPHrKDo96YfCuqzGvcAtec29o5tSs3AxckRJjqIYh+5p/hI3 pNasW0sCJu/hZGTKQEx8TGishxFywED3TTkjhbOqV6/D3n//Qx6riSsY01oHEND448nL5bGzK39T /9f6DPYA8grAFbMlJRnLKiixR2q/wB4mT1c6ECxrllGMOxDdC8qTR7mmVjmtSYl4WZknIJAC+izl EENB9Ed1iSSEhbzgWGHyUETUEtRmtJUi+FYKnXwXZI7w6KFDh/zqlxeOPnnUxvUbbr7pFsTWYX36 BKdC4YpIOivupXxDxWWw7eh6PNEKkER7FUVFCtWStr+LQlwOfCxdusRK2WSQJ7Z8+fIJE94BVsVj DnvkJuefd+6Klctff+ONI486HIaNCc/utWvfYdgJw66/7jqs8sMO6yMvvpnN/fr3w0/6hz9cByBC wjd7z3iYC4jG4MHH3HrrrYyHsDY+h5i4vzguZ0jZoQJNYpSJbvaUL7XNjY0Gr4bt8RsjR6fEPwu7 hX3RuBBIiLurKoRKQckMVW/3ykpCC73pFeGcns7EABUORAnIctpERrJrvNCSIXp6gMVExn708Yfw V9RHNyl0dH88eQVsyaiqAWEd+KuxqwBnCd6FldAoedNI++SGiCJMNsaCCixSwAa2DqaoZfAvWBqf FRYVO9uHVdBvAjyGomfA7hRXUm4jafU1tVQcJdEZvJ7mARAcnuCMNKxC5AhNPRVGhrqK04IAO+5D nDwleAYOGnj//f+AvICd4AQMBguRlZIyaFmTHszD2ABIOKzQgQM0rD7HHco2b6NquyseP5X6ESoI 0LFDR4p4Ea82a9bsb7/7ljxhgFmq5VLw4onHn9ywYdPgY46LjolD/8PHAh7717v/SvzZEYcf4fER vNq1b8fJeeyxx/GI9+zZQ3HtFifIZvfv15/gBcA5eJsZN6az2o7I9ycpJuZqFKYezK7qkpIloFkB ZLIdiZudOmXK8ccPQQgWFuTB8MhdsL0S+oC/TvajlQWgywZrCMxtIlKVPrg1kER5aUV6ajodLWAK cHH0Wh7VommLz2bO4FRQUctCGgWX/AvkVV8yhumpgX72w7/6zAVMVFZSBIBxJyXjfVfamRVFV/Uo k6CR6FzUAgHSUW8cGizEka6okhCJyUkk0kya9Ak+4BdeeAmN5IMPP3ryyadA8198EaH3Cs0Kv/rq a/aS2mswG84Qj4QbyZeG8iQ/ceU55593wYU/6zOgP822P/54ElyE1YSGYHQUK0SCCEMxJ4mpVjr9 vFGyvzRxJceaditEA+aFz80aX6RC90wEaxdH0KxZs049dczuXbufe+5F4q2J3QDpPuKIAa+99sas WXMA7j3th5RMsDdqrjzyyMO9e/ViPPL2V1T07NWrZ4/uf/rTnzl1Rw0chI6IQ5Mdo4wA//74xz+R LtCxU+cgYscXHaGlHoMS1v5BQF4q56RGzx6wxOcTJ0zkQbh0ykp0bj39WIAXPsog9ksN1Xbt2EmJ BiXFJRJsgqZQ4+0mqDVkqmGq4F6LmEVVxWbHEN5Ok6jkJC/W6rzlXyCvMOn8e7RV7+tSrRgoOrD1 ZImGV6F+iBlYFw7HlnihD8GBMaL4HzEubGlsAnWHU+B5lL7lXNEnhxZfl19+OTXGf3vxxZdefhk5 Re3atsOA//KLeU8++fjzz78wb96X6ZmZqHFsPE/csGkT5RvOv/DnlDhs07rtM+OfBsFHZglFxGgQ PKse5spUNnRXJkudglHdAcrYkG6WTSr9D+1XkUKRan7BJ5x4TjOPovglLnBMSNjMU0+NZxdpZQ9D waO1aeNmuGa79m0J0SETmDZDI0aOzNm9++67/0oMPqwOXsvBIzMKgrv11ttQosm6g6ZhQvBdslEo 4XnHnXcRStrUanSZYSukVNsp9uNeHFfwldVDwTooD0EN8wKFvvuuu371q181yszghEOs2OmQiaGn 3gVHyhwUg3yA83GikAmovOheeBs83SEnNxcDnEczVBysTJ8dRHwTzNJvQD8iU9xH8K8Jx/rc619i Wg0uRlnZtHnTBRf8jNDk7t27kTvFJDG2YTYGrEtOqZCEtWnB0FUwOHLLMJhZn8/6xwP/mPLJp2ee eRo9guHDjRpnqbtCHPWuOWbwmKROHTocecQRp44be+65555+2unwGwo0PPPcs8uXLUPZBzOj3CPZ rTj8kxOSCLcn+pRIZVaH78KG1AIEmFxWW6lSEXWm5Rhlg6XbqfivfAB84rgXL6ctnRkDkrgMd+er r762bdv2Fi2ag5vMnPk5FNalcycESt++/ZkIdYpx/qjutzUKQUpynxtvvImIIIQgF7NzZOfiU7/5 lttIem7dpjWPzNktlo+Btn3nrldefvXc885XTjYgg8qkiNCVdGQGjnrdmQqs6ve1dZxJaVd1kUTT f/3V1/RSMICLKO1stf6zKsbQlvhRZASp8CjscCUEiLorRAiU4dw3b9YMIqNGFanskJosKkE5tEGv otYeii6l+ZAMcFYjessU//G6139CUg2+S51IugB9/vlscKnnnnvh+eefZ9pE3dC7q2kL0nXi6Sav vD/OHDhTdBScecHXX1900a9zd++54LzzTj9j3Jw5n+MtoSQOjar5V1xGyc9C4kIUDKC+G9Gkr5FA RsYzbuOf/eLCwcceg4rwysuvPP7YY9BOWmIKVcUnT5r86adTLr3kEgIBTKLIL+lJrfxixZL08pIn rvxBCqaDyiXnWZYyUGQOW21OapZYlTJeIHDTp8+YNm06p5la1++++96S77+HJ+XnFxJ8QVYINZsp X4jlqIdGR/fv3w+aphgJuBGExRO5IdAauikhHhwYuB0apE5dTEyvw/qQigI/JiaWoXolDulhFmno nisnL5VGAmdJFNzDsB995NGOHdqPHDnC2u1UksVvzXItstk0M5hgbl5eYXGRyus3agScRygnFjpK BYeP1eU07snLU1NjfSVq2+YtTBnTomnzJlu2be3Rsyfx3654a6g/IXk5y9Tk4aiUAG3aNBtEjrVV p5CC/ClTp7308stYWK+/+ebib7+lcyylSsECvLfTq6+8QrkHmkCTt0goDtEsHTp0tM0Wk/Mwc/hG ChalrD9aDEtHR8mTQzMujtiYIccdd9655588dgxhJEuXLftq/gIYxw033dC/f3++q85CoXKPzqfF n9TOiCJNpBMql5obIg0NE1IEMAdAX5SiogBlIZCWqmouTszhJHLdUARJ24dPjxlzChUikNpnnHkG gStc1rlzxyeeGo/12q17d1WBq6uFmcUlxt79t7/DG/r1748tkpgE/R2GdHviifGdu3SjMCfVbjhO dAoiMObPf7qBHpSdOnZCvyJu1xQvodZaYoPFpBtavwwiHeDi2N1/+ctffnXRL6mawfXJCagZHCGF LlrgtG1QdBSZm7ierHu5ahdgJyL11HjBkEuUsazMRsyabcGcotwLkhlTKb8wf+nyZYhscDsrcGE3 +wnJyycguiYS8MMP3zvuuGPQaciVwAHXqnUrYgqSU6hZHUXEOpXlsLxoJ4EgY559+hyGiHnttdcp xzr4mMFDjh9GVg87isFOAemUpFQ8P0TCEKJEQphbVAgRobeopBYxIa28TnSW0TirU9cuxw0dwt4T wqroeDoLwfYIClLpclGVO62dwgQZWJi/OdoF4puXQqiKAqG0CZAUoWlBr2Qeza64WQcXwwUKbeEe JfyLs7R69do2bdtYs3dZ9T179b7pplvBbI8ePAihQ9xn2/ZtYBgPPvQIF7dt26q6FtdCxGG9Dlu3 fuOrr71FDFKjzLSS4gIs2W5du+iUvvgyfkmFwIu0/GWZQmJG+AoV5ae8ZSqNJMRt3LCJPrS0Q0O9 VBeqSEpclcHsPWqV+cKoJE9BQyiiBuhDvFMUifHx2LDc08M0OBgq8xFB+pZcSIwZMUhRXCxzKi2M HjUKq8WT0H5i7hWwLp66Y+cOujhDZHACVlkCzUA1No+iD9ggqBrdunVFp2FXiK2YPXs2lWHat2+H 6w1NefqM6ST2TJ6sZJu3355IqiMpoBAiRSjdbcIN4eQg2cDKikZSUI4qgpBkARLNWrAuofRUAV3K C7cTz9qFactBWk8bsUZDSkaC0jDEFOhraDBYNgyCWagts2Wm8LkozntH1qH0JJMzcuaZZ0Lf4Cnb t+9gzFwAQgZOhvrVv39fZgRLbteujaqpl5cDeaCG3nvv/aiDLIbqxUdE9x9w+KdTplBwb9iQ4ykf R0NkFDgiIqncjlo96GhhreHErTD30vHCJ1FcQm9eUJov534JHkRpRdaDtSCo3hPdfP01YNFLNbqs J6e4F5hvKvwEkzmOFIcaK7QBhxYUjP5AQikBnECNpSVUjM/HdiH6MoxK/cTcSxNn14jje+31V8Df yH72QC0dHXvZ9miqGJUcSl4oRvhKSYoCOL3pppuGDBlipn47+BnFtFAkiWQn8YuyRITqosZBZ9hH 3bp3Y/5aGLI/rOA/z4DfsHwqjwMCGaRPukCQ6efpfj4MV7+MQoIUZyMpHUjTbKQu+cUAEz5+2ZXm IeY9bFKIv/I0iaWhTEEaOtbo0Sd36dyFoYJNMEeECHjYgP79Bx9zNEHY9OdCmxQRx8R17dyFM0ZH txOHDWevKdlKuHuPnr2ee/ZZIq3btG5FFJP6I0XUMU1K9tMPhDJu4cBoH7/KT+Khr1ShIWo+MtbX Xn0dZxeKl+bMCkfTx542Vqou4cql5KE1cPRNkamugshK7YA6nRCFwaSmcFRRztJS0/kjHhKKWeXn F9FqBJTH6n3+B8BEiAn/e/8Vea1Zs5qOdjjeLflK9ftcg3aPnu2QfDtMDyLjV9YaIoOHffvtd7h4 4QfkIWLqE/SNbYWtTs4nGuUdd9xO63WcGAijRx5+eMnSpYiPtm3bSSvnH8WJKNuUQCiLWe3maMcU YgwcXjyMvqam3TuV7ytGrKMahFW5ah+8uFg+A5Eb0VdydUuIWM4a7EBdzWQo+LFRxDMJcJRyIIKD 3Bvqy/fo0ZOmIcwOD/fkyZ9QSaB//wF41wld6Nmj25bNW+6/78E+vfvSOCZ3b15mVgY42TNPjx98 9NEsF+cG+w7dnxyQzz6fdfoZZyoS32q/+Pjlk2aOaogZx2Fi2V975VWKtcoNxe4rpU+Ij/teYFSC +kx9UTKzzYKZWgyzIENuCukpMy9TDbPUGKtcdgYYCOoXe4fGX11TMXLkiRaE/L8jL+YA95o+fSp+ Fw6WCu2ZTi1tUbZbEOPGe7bJdB0JewfN2QBIp3ev3thW6iZkFAAbQ6Ok+teCrxcs+uYbrGgELsE2 uTk5n37yKRYWBNujWzdiRYkeQb1gRazsp0Sh6rMZQq0K8n5kPYUqiH3UNhnTUpR7OO/ZpI/3w7O/ 1eN2Phfh42YKyJoLedKcLhkbxITzBPr45JNPP/pocn5+8fHHDSFO7YP3P9qwbr0pOlJe+h7Wb8Wy 1RySI4860qLyI2kJs3jhN7t37u7UmSo00ar8UlFJGfa33pp4wgnD0Ud9uEZbKlvhqLJBY8rKZ4nO P//81q1byiKhMiO+SLkg5b1VOoOlfih42HBvpzZeXgUj5HqR2xdVrbCwhDaRsgliaGSxk++VVZQU FuWNPGmESXMLb/zJVftA/URIf/rpJ3379uPgAp2y0GwQAQUwEijPfdJWC4k4FvcRlbIrfIJewsF9 9bXX+RWLz5MA4M7ZjbMpi0AEzscffzRi5AgCKQlAgOxYpk0bN8HboLPZs+YAayGecGVY+2MREauJ qsERh3uJ2Sj4U2u6z8rV7ijCL2xs+3bZd832t6hCc4MEHn21OInButRuOfcKqDVgeZJcSJDDDz/i xBOHU+nkzTffoKsSObc/+9nPwYHnzv0CoxJlCaQebH7p0mVffjn3pFGjNm7aSKzr4f37g6gxNSKt iVli5NjXRL5TWAq+zp2hEg2MU2oOEi2R1dthee/52z2XXHIxcIPpnVCWxq8kShu9MhUM1lbdFLKU xdTpPgGGXIP/1YQmLWYquB6WjbaBRcLhxFuO/UjhOGDbTRs2jjppFOXcA/JCOte3HIP1smWyAxo2 Rv49OdjgW84wdU88xC+/9FrTJsRLqYSXlZBU+I2vO/OBb5uDT7TlDkdelqmhSmBQG94VPJKDBqmv iTK0aiNSk1OGDh3CTQhnpoUdiDnNL0affPIll15C47727dpzoGfOnNG7d6/0tFRJL8rl4/+htQzt M0wy6ryKAjwPwUKzDfO0NIrAFPJl8Veg4hglOhtz9YWzIW8njX8DN6ILVrul/QuH/XFB+/ZtAYcp U/PAAw8QYvTLX/4SexkFvEVL6sUTXlvMKZo8+dPcnD3E1ubs3kVUGffAl0V8GxvM46y8ftRbb7xJ pgkGuEYTqI96kNXZ0poTdPn6qy9ffuUV6l7LcGvqKNEkbRT+KphYQa0sgaJuLKiOgaq4MPXGLQaf 2eI/8OmjoQGayB4QqBFJqx6iJggN3rF1x+hRp9AAUE+0rd6XKcQ33fDxU+gr+F8hqwNvQh7sBx+8 n92Eim0kACrhybKflYvmtqSnpzqVs2feEsbXjV9TU9OIqaLjFWeL1Sephm/NnTdv0ieTqYZAphoN BKBC8EnuAFHCI/EDknt46qnjaLkQsiSUmOrCy1UN3gg4aZjRFQDQP7AUvlTuLTV9US4Hl6TOfQ98 +XT0RAqDJyRgF6NQErBKzUGEHQkgGG2tW7VKSUpBAlJrE64M88YdxHRYmenTZ7JogHmMnzuAy2D9 rF2zduypp6qETghY8QX0BxHK8dmMGayPlRqg3yf5GTWINkxpLzxrderE09GiwugMd+B4K/xJxf1U ClbtCi0Sn8/dj85Q0cRgeVs3bR47Zpz6iAcSul4RFScvU4D+Od8SOYQSnsJrx4fh+fzAZtg1NQMG kF7am7QZVjgjA3LhrAvx8tsql9pMNrP595XU4rbQAUITBJKU+Q8++Iis2g8++IAeu+lZmcccdyww GKorMS1EK6ggh/ESzjdH0KSGEl1CGmvAcniE6Ry2E6au+D+jj0CH+Ge0Fb5Ytd+xSmW0GcM6FG2F T68xGr0wVu68886rrrqSkZQUl06eNGXZspVsNpOQR/yYY6ZMnQp7Y+GJ1xs5cjiu5fBqE3/BBUSE kxvn4Kdvot/Z+QXoLp5QhsUF3NPKWJQT0sbRpSeKjGFVslAhOwSISglbfIQHbPqB4eX4BRdjVXBP 7iGgv4L6l5HlJSUUQ5DQrTfpfdzL7+V3qX+2DkptTl5hlbb+Ih6S5/lBMhVl6dLvZ342A9VeBW0j SRpraR2U5NoDhDTTQy/uz3tnzs5duMCoQbIS/gQSu3u3GrnP++ordqJ9u3YsHI6mSZM+vv7665s1 b8Y4fXWCo+ah5cGZFo7aUOppM/apWSFp/mO4eCD668nBf8L+fZ2dAsJvsH8p3cZz5839cuXy5T17 9SCSzFVPzgmBZT16kPxdBaCzfv0G1ClAaUcQsECB8oHN6GPPTf1whveCX9HrjxzQ//ihx9uw6oj0 UiQ0Cf6G8FrtCgtAVE6vXr5Kzlw9aUWDNGavRFJwCiuPRW097kbcKjxu85YtZ51zNupOsF7ySRmh OA05dHsgPR1IMfW5bn3u9UOcL0ReMJRPPp10//33A5+wQOBAOCvQ2fFsw5YQfPBQVpA1xR8Mx0HZ V/BpTRUhxd7ZwHQ15RY4u0Wr2Lx9G+n2JUUlnE4Uzd9dc/Xvfv97DFMVFFL+t7yHIKIsF/qKq+Bw TUApsxB1ZH3kyu4KOTQOeU5+gJX9x38Kas3U1s2YNmP8U49v3LAOMKxH956cMQIcpk2f1rFje8AL tp5cqYkT3zn11LEANAhH1oMYxvkLFs6e80Xz5i2YoNuwfpxYTOTv3XfeNvrk0cyT+ZYVFJFQltoo izgwXUFLbzQqCM4onuWyNZeVYGir4FaCDBGRpAMZIwDtV4f2XTt2QJoYY/MXLiYLjfL6CEfPbBMf FZJWLxfDidQFJQ9wP26DhQ7TVgNi8s8PtSv6q/mEUIe+Wbzwgw/e6dSpS3bj5lajoGrz5k2rVq3c sHE9ghy70nLRpGSYHpbozev5VTG7lhGEXg/Z8d41M5IumjRrWlGmxmPff/c9SiccC193s6ZNSXdj PwCc8P9T6Ib8RJMXWjdsCAVEqNO7mJypTohOacReOzhk5gdU41sV5u7htfoxRPXDixO+A9vmYg3J jkr0+2uunDp1ClDZsGFDF3+7mJxv0kOQg6TyctFzzz2PNnZY7954b5T1WlODTf3sc8+dOHyEiMQK UckSJMCmqIhA7ddfexn3mm8uMfOo9jQGU4KaFkNaqkpWqS5rUDzM0wsUE4H5STY8rjOseCn+YnRE 7JBQSHcCYZfRcTty9nbu3q3/4RQ0FKYYcCl3X9SHZxi3r6Ob/QeS16GY3D8jL3Eat9IXLJz/yKP/ 4DxlZTQtKxMUKT9DDOwThqT+nfK34K8wkrLKl3LUFxYXgx+LpCIoqp6kQLZiVd2AmFLUBraCD9wI YIRw/RXLl/M4OqiR5spqc1gz0lKJXyCVCMQcDZpYcs8icVNR+VgBnGiol+emhl4+O51zO3UOC/14 DhdenB9JZ842eH391fxrrryS8jsjRpyQmZVJgbs5c74Ye+o4FpM1obE3dKPIR3pFZWSQEwXI/Mhj j0nuh7gXN8FUJ+Zn0scfKpyBeUBeqBxyM9B7UCGT6tKo/nMVvu8sqmsUzJFflUYlja22wqoD4/jg Jmq5V1aC+iWjvjZiT14RYS+33XYL2nJozaIiPeklrABy97Cx40LzQAWrgYrm9wqztENzr1oOH8o6 QpBCHZMmfdS5CyEPDAVPf1zj7ExcF7t2U6amGn3L7W0CBLzjKy91kkpIyMndi3Km00HJBotF1irn 5hJzBJUQNwKFoZmCZRcXqfyRj9+Ht+z774mMJvKYWFagL/gBnQ2wL2ijJ2jLtCC3/YyvBxrYgeTF mQ7Zhv8aedXndv+ULv2EG8uv27Vj+/333Ud1HfL0OnbqQMn0w488EnWCKAbUedYKfsYiMFT4yMSJ b8Pweh92GCfFJ87q4TfDoP7++28hQRkvJrUcdIV5k4gnfh6qAqe8KTWWk/Pe0XxprlZ9CHetlBKC KKPV74IkI7YDK35XTu6GzdvJ7nz99VctPNtfUdF33HFHmJ58PmF6CguCBmvh0sE/DFOVv/fPD3FA ZQ/CjGD7mzZuw16hFxBDQU9knVirzVs20hRT3hVqrZSUQAeIAF8dPuFAMUmijnDlppNyk5RI/g+x 0eY2TsKT7cg+tOWeJXQRvssTUddMUVViDy2WgMR69MIZ02NvXi5J3s+98MKkjz8mgg9gVgXl5Uqx XN8Q3zpw7mG+VX/uYSr8AZYWVkJ+DNvzm9vW0Iwy7cQRI8846wxCEhYsXEQ2HkwLPsRI0EXnz/+K lCcqA6qpZ1zc3rw8GqQRD+JeUX9x8ABsr77qCh0MQ18kNc3twCOEppri5ZaPaM7kIz8d+BCsbzm2 SlzBFaGKGOJevkjcDEdIYXEpPJK4I0eY7WVwX4MDWv/Xgx6yMG2FD0dwswMIrv6iQ35Wn5FX9N69 e2DyWCzsKM5ROOj2bVuJHmnZqoW3loVQMNQ5JyHOKu8KL1gUc1ZbNHpzuVM5MpITyVf85buCyDNt RD9ZOUBT3HHqspKYkJSWQq2c1Iy01u3anXYm0aynEU1w2RVXnDhi+L333ff1gq/d1+QhhCHiDuYR sJP9Z1X/jPnTw4ynPv35njlhHeo+9W/cwKJkg5s1a/H3e+8lbuKCC34O1r9pE4dxKwQA+v/t4u9Z ScU1RETgiSV4f+OGDeGn8wbuBQzhu6mIAccX7Hfea5qWi8DRlTgwcIqfanpqoJcTOhPgV1Re+LeK XhEybjdxL4tbAA3WRkR6qFPowvHHv8K3qk9/9b4uTVnetGi6RRSXlOURcMteQEkUsERz2rFzOx2Q GQ6fMCQmEN4qviibMSnZUwvBjAl9RxfA2dG6RaumpBSSzW18C7GoVsGkgURFgqaC9PBFJCbcsVmL FpmNs3B8YCOxGGQNmfws6di5M34k+Oejjz0+btypZ59zDhE+oEruJAi/whPxwqdOeR4/yCvIxAyd 1fCxrH+H8Dr/SAoLsYAwPKKixhRp+tvf/04cDh5G0ggoA8usaf+1a9uOOIVrRVGoggDeKZ9MCQ+Y x9HxlJXhjRFEgPQ6+iphZ7GBHl4QhBJZTjLfolKaO+hYRqYN8IaFzgpAUuj4pvdWcyW3RRHkTQNq iSZps740DOg0BJH7Mh2Uh9U/pmKwFhpa/4w2eJK7TexbtRs2rl28eCG8Co8WZiNqFV4JCvxBWFhO bgSproQS8PV4CzUhyiWeo6DQhmg4ViY3I48F8xgwQhXWWSCCL2iGkUXSPZHgYnE8kciqzZs2wVaI JIOZA15DfPyVCHGWAwcIUgaZDSslyAdVjM57zzz7HOAZEQ2ELvHoMA7nsgCPDbUtEOgcV+m8hmsT n2+quCKLLTZffXQZG7aVzCYztTy12tfNUm8cZWwI69enwvqs0R2hzgJh2GPHjaUfOwHWRLiz5QRv MWuwGKWLFqhewdhxp5rgIvakgtw4bHAKFHj4Gm5rixxUla9A5aKYSaUCJVxKgM4rQdyCWdzfz8pz FClhwkFGC2aOfrS4uWp/lFcuWbacXTvjjNPrC8fo2267LUxefvcwSTkTOhRtOfWYMRiwfblyDQE/ OEUKBzdirYv8YvYX9C6lWzZWMXVjaPHNsuETxV0F+JWenoV/iOAJZQ7GRldaKr6UAGEtlaTG8gi2 E7e0W7UqIEuGsXXtw6LkGVYPAsULAgPii0ok6jcmkTvz3abZ2SwodElwEsoKVePIlyRSFPuiJrKW PejUvj0CmjcUh6PEHJUQgS7JPcSL6GeD+VGHUD04GZCV88MTLp+D1GMV/wEQUE2syvI1q1ZySQqz qyPRvFRFa6xqjKqb1ipV3WqK7EdeLgH8FejEVrzOCqJir9XgwdEe2U6hcZIZNXzECHSiufPmr1q7 DsUjKwuvf13Ontyf//xCU+FrySnHo9+uXftBg8gCt/20kCc1a1GoKQM3eDmKHgNUfKYYjiKLoEzk BSuIx9p0rxoWmWZhAsNqsSHiFBOC576mdk9uHtAF2eQcM6pA1tO2zFz68eLvwCvdaeOfB7Eoh7qd UZcplLTflVdVVTpooY0tY2SqOrdlZWTXUORj584dqJIAP/wJ5iT2a7G3OlkGUjsxeQwJz+Xr8ohZ Nqy7LCmCiRyBQLmSLp7E6fMnYFt+ciL5CjQkN3ZkFLgz651HO0ixIuQdvc3a9+t/2Nhxo6+7/g+D Bh997R+v79K961XXXL1kyfdIBdLgVGvTGQm2uhW24A76xLIjnUGhYbVprS4eXhQEQkT7MVevY+BW WeQAr5HLzfCJrb+WzirWrV9v2FhgVHElSMS9994LYk6BflKwqM4Ph0bvZtFYEOUcmJKDk0NpauKh Kn1iRbyikHBwPjLOia/3BfTEYGZkKQVaZIkUc5ao4Lmr+dZxHJaGArM3dy9/ZUm5zI2q+q8gYiI8 zx/mVQ2+XJ+9iVyM84WZ36HJrG7evLlsFWwjJUPVYFT9FhFeDIhSSVoLh4A1otsjQQGcKUQ+1i8h KBI+Kq+oalW8oCGH4z3LAAnIfiM1uKGliKkrkW289pCIPOqhKPc6OprVJ/3QA7wy6BqUkEhdk7SU NGRxUVEBTEKZIFaFQXUg42J79++HixNF58XnX4CZ4VugtZ04PTGDVVXEbqrIjFekdlWG1Im4WGG2 VirR4875RFnU5k72IaniQ4Cu7VsqDgxkEXbn61Ln+Wbn4a4gL5KfUkVQuqn+bZyM3piYSUOHDj3v nHPbd+iAzk9Hvi/nf0kGGwmepN99OuUTSiiSnCvytahAFhz1A+GtAGjqJNSgbJXKh6jEAgWnuF6v k1ypvn+cHBgY9UuQUXxbFYUqcDOWkIMDR2RT6DZHOi1BA/W5139U1/5fZ3vaM16EXy357ru4pATa f0MQYHrK0bZqHBQgdR1uxYpVNCWgED+OCCKZWrZqxdL7wcIAhXRcJeJKNgPkH6tYIGGsMDxmSJgS kA7EB2myfOhb3t2TVfNadghQgt/BV6FRJ1PuUFxcQMcqCA7qNIRWi03mOEefHuWEZi746quFCxaR GEO0wm9/82scMiRpEtsocNJeDgrCMBQaJRZgPo860nvKkTJq6uk11eyyiGhcxfvgA77uIF99BQON wOPFgpPvEgB1p4xYwgoaKMOLsOaocSExgg5rSbAE/X08+SNSEGBOZIXAnO7+691DhgwVa7Rya/BS lA6CCsWKonUYQG65A0dSObm21D4Mws50itJSmeNeii2UlBB2hmZLOiTPraC0Qh2td0o/+3wOjuP7 77+3nji0bOl/nUr+vW+ItkybrLn7zjtLS4rTiI+IiyHcKjszC4nDP61aJd2BkXpkZiY1atSEnM0F C+ZPmz6DGFyqrnXv2UOojcWEuK/a/WKsC2TEBiD+pLCrFmEdigKPE7hfJO0BFyd+Ot4TP42b0vs/ um7Od70mCtcDESkCHWAtMTEjI3NXzu49uTSeJb+NoqPVObt2U+0NmGfH9m0rl6/kSPDo7EbZ2A1c j2EFD8DfjA/qoot+NWjgoEBhoKQMkaWV5WrVbrKR3bPKubA9i24NvVz3chHJnfmViqWkQ8p1Y4dJ Row6s6CFqXASLljTK0qS02RTi46pXVNWJrUpQfWbqOBKmWAixkAu7rnnHjLCWWdJTNhVKXX68pUO pD7AVRTr5KASfQcDC+MRwlAJ3aEyN5prZCQVPdGxSGrn9c3ixawY0CMqDROZ+PZ7LOztt99an7x+ wlSOsEu7tnb2rM8x0EAENm/bxn5Q4IdakMh2D6EBoCI+B3aNWsWOEgdB/gk+HEJKSHcmeYHpIRrs qMXBclwVc1np/FzwmBJ7EI7yJPInyA6ydicmLAc6gDlBQfzjJhxlBAr3xKFOQhUJt5b/ozhHHQe8 n3HxsASJ4K1bIDz8mx27dCGlrGWrljw0PTOdlBs2AsKGMNHqaKJLEDamFq4YE4iq5Q9ZYfy6ZKdV h6UeBQVg65NXEL4XkjHQgbS3fSa8aeVGha6Gsg6QkRV/lATAow+HBnOmyDPim8qGVDsfd+o4MJ0H H3zwtVdfXbRgIZoGLxgqthJr4j2LvOQ7c2RBGA/Kg+u15hmp5iizOSwachQrW6WyqKYun5KAa8rM LF26HBicxLvwXKQv/YR5jtIirEl9xLTPZuQW7iW9MSuVTq9p6QZ0WeY7qjo0EackVdFKJWmaSq9T HegM8q5Qj+bRAGP2HNaEeC+Lb1NjYuShWEII1mMDWKjKCgwCQgCU7ofHzDKooqzaoKwQNDbVAVQm u6qGUK4DbzemABsDCeJih4MSiEaJVABaxDFryk43JQYSRpqSlpGMupbaOCOzf9++zZsSkKyM362b t1B1HI0+KyODeIOPPpq0ds0aIuu5IfQHEcOFAL/p4JeXm5+cnBqfqBY9DWQBs2B4jvWIk2GiOkPg l+papVHbQVXVLuWIwwIhAhns5mGjBngl5VvIzjUUjExG1ATKXjQ5+ujBY8eOQaYDUN13370ULKYm KrynU5fOZAtxDeU5rQYCpYqqFL6r1DoZunupXaWMTmlsLjFh5MDUaGG7cvcglBkjfrbVq9ahoZKF aqzXhflPSl4eNazFgQ9BHwAQSXTliFCnIFg0qiKKvLItoigUrZZ6nGNCTVh/3pNbxrcxxKh6xcmj MSKNP/kEcN9EpNge6x/S6xUDrno7FrkL4VKGCvvJmj1pmzwNCZ6nUKqUFNaL3VKREmUUUQI5iZLa rOKM6TNovdGlc1eQHrgPOhnJiaC7BHBzH6/n4YwTTwL8gxx/SNZVe0LaKZ+0dctWIDTy99GsmaMT AdtGWyG4oMTxAUisoy1hIynYKMlF6/uKNxZt0tAZE6+m91scT+CtMs+jECJEHmVkS0qRAGaqR6Uk J0H9w4YOPefss+n59u4770yYOOHdd96l2ThIDQVR0PNQIVCDSXST7l5pPb8wIOzlz4JTKgAB9AfH 3fbtlNBGvaGn06pVaxCOpMS5ZOelqf503MvwG7eD2LZNG7c0adQkOUm0jz5kBa1pI80pp3obFTtV rpfJKGtAlBN4aRixwnLSqDY4GBn3+ONP0BSdFkDG+SpZUyle1haPJVZmtjsQLd6Gg65iQmYwOrN0 pR6lBAgNFbiwoJCux9hESEz0ZeCN884/r6ykbNLHn/TvNwCUnIw/tGDi+4A+QLTdvnMji+KZeQX5 aDyoZcotNbyGC4i/5ckPP/Qoz6Ufljku1MbNwwi52NVnU6sCNuaE5RrYvpfDGApeVRtF0h4tgiis 71vUvLFw+rTxKVKfLzgnQ180JJnVsI4uFoCKOUIiwonDhtE44qUXX3rhxRcpvc6akdaLVGVHPGJC 2IRFSKNv+Glkviwg5x+IlTZpmRlZ3JCC6PQop6hi3759bIeFMQtF+unIy/R6t7JJ51/6/RJKS1AY h1xtbEGL3VbkKutUVCwnvJGX3IsuDBxNZvlYGn66t4uaAHR/eeeddyiagGzigkDPtVpcKgBQFwHP ByyAR1KzV3Hi5qxl4VSE1zOqrf5gcmISLiTiwRAQyDJK3LDcJICcd+55h/Xu+8H77y/57nv6x1oF a1JJlQogv4IIUZIAmAukF/0GTQWOq84ihjBDtfBafiU5m6Jzxx57XEATonv1XHHTah+h7E9q9SlP 13BHykJ4Reog48RW1OI9nNg4Lej79qt6bCSnpmQ1yiKqyQqOsw4GIFp8fVpqCpYseby//NVFJw4f vnnL1pdffZm0JZL52rZri6mek7tHsYHK9kD3r+QUYRtpG9AxsCLz8sXeQG4rq7ds2Tbzs1lA9hTG 9mH4eH468nLRaJZPxIKv5i9euGDbti1r1q2m0vGYsSejf61du8biQJLT02iZXmr8XrVorBeJecfM U8EbN/45phAK+Vtgpm+9NYHTiTbmIpJNlZ6nkErTY7gJvIQgXXWIwawU33LhKOtMMG+Qou1SQPUp qqpOGDbssUcfhw0eDdp95BEwROrtokL17t3TU5k9akg7bs4oSjYIWFHxCbnuEbLuneTEU9cgMzNj 5szPEPHUETbXvsSiCnGFjMQwJTkb249zmVIR+heAFCEy9QyS0L+AD9qv0B8rR91zZKj8ZvxPJZbM /0GKr15kP7Ju6CYtWrYcNWo0cdhgY1/MmUNZa4qvgJlRCdHD7zxEx8t/MnRYMgnJPAVjiF5XnBH0 yBNOGNa8RfNQHolm8dORl6ldvgwR06dNadmyWb/+fdt1aLdq9YoZM+ic+B0XUHeNzHjEhaHnMB3K r8PwRWnwMOAD99LLkKGDl7WzgwEwf3I3PvzwQ84WKg46u3ERQdtcDBU6uCouKAQpyFiRiWpwl1bB oDLvRQpN8BTujCQ99tjB5IlM+XRKhw64I/vwlK++mv/ZZ5+ROoF5yIsK01AtMbHcDUwZHZ+h5+Xm SUnC52imhmkt0rj4OhyRRrgE3yrlNRS5JF0+5Plw7l4vitGpLniFMaSG5kBYLog2A1LzutBmTlkN e1BiSm3opGp9URSQ60zbnDxq8sdSQCsE4UFkVG4nIIMmhHAyksItO1AykfWRbU6RR8qrggnGyrTn m8BKW7dtRzgiauv5HH9S8vI1kleCGiQonCw8+g313Fh3+M2mTZu/WfTN2nVr8BlDIpiNIiblC2DN wBRicXOoaSYhrInxaFjqqU4SgUivDuW6W7fus2bNnjlzJgYmeBUzJxgVTJk/seBcg1IFBZAJqtjd aLF3RuMJ7zzAHbqm3auILTWkIS9+njDshM0bN77z9jsk4Pc9rA+ZlTQOmjZlKkVUyNGkniDQu7wi ZACITapPIj6+Fs1aYmZSCh6TEgNP5bOE/VZQyoDaUnSX6dVbBqaZ0UwCw0S+SyEOypw2bd1f5mwy j/h+rwPJK/xJ2BKVzHSW56G3ombRue8BagHkYW2KJS6t0k9laXGh2nTXRcBu6UyINFi5YgVqGauN DHV+6eyfUATl04oTqKl2RRk2RNmRA49sDG7MKwRC/ZTcK8TeKdb1+mu79uSg4qSnpMoSiYqC6wCg U6yQiFacNsQnkcDo8L0cXnFk7pNNUKmkSFswKA9cFJbAX4XQWI9gKrAxeTLryQFBBcECgD9Z7oZe thbmGTTb2m/uhhvalmALjEEL7VdNL3zSKu8uBO7YwcdgMJKByCcg4IhOqn9zAAh7/2r+fJ5LjLIU MtS3JECMOAqW4EqX41yBBrV0isSoJBCyEdUZaqqbN22O+HzlpVeSEhJ69e5lLmZrgYedq7Ar01z4 T0iZqk9bYQl5ILXt96eAf4UEbLDwBgyZzgDLcQ9e4AUxV6mKX8o3yvFQBB5LBzg8avRodMeXX3qZ El8DBw7kK/4nDgQ2tqp/URMZyzQhYd269f0G9AcRNP5prwZZ2g0G/f/0K0v5+OOPUwQClgt5QR9K 3MA2lCVciX59+BFHINHmzZ0LzRlYCg0pUBdwB+C7pJS+OuWIPwe6HGKwQ68TjxWJs4iGVnyRWyk3 wV78CXalCtCy3WR/yRq1uCXULDQqyIprVBxAQepyJnrMBRKBLCuCdojVQbS99NJLYLGsOwofOhma /vTp06EzHAWElKElGrOQ4x2Kp/gzohMi4whRwgCknuRVBg0sDPr11psTqD5CjDKPQwHy6qYMS5qB lRBzPmSs4MB/B/Kvf75dzg3tnuJixrekIbg6684op2o5JRUiIfoD1j755NEcJ+HPlqDFmnDwuESG ZBUQSTQ6JoH2xw45nsLKdj4ORl5uxYRf4cv++cD/lSuYxmNPPL5h0wYJcsvGhM/QA4YjzrjdS4+A I0GN5iiY+hCZ6hnhJkpMIPec+a9du54HQkBczJ/YPH3dvI0sh8qDtW5FZLpDGNjkOpSOjKFnkIum 5rdCZeDykoY4lAoKgBsUtmUNNTBjtdMyraWpuC+BwH/QEKgKvG3hwoXcnPeglGDinBNyxBctXLBs 2VJIlkrmxBaB0xKoAX/1p8CqIWY83B4mBQSDH+LjSZMAUkDyJKnNS21uBoMCLN/VedLBZOOhIs5/ aCcsx1VapmVKgQwGFVbcEncoRMMgqMh6QCkCxWosMNnG9BSzNBY71R5oKdWCiD1mV5Cfl7Nn17AT h4FKH5K8nAEc1FT+V+jnn1zLXtEtkdZ5DB2Wi6+EmaBeYgOjqxOarBrX8XG4F8GU8QJ9+823KNEc G5YcLwqoJhPzsFX2QA4QWs9bXeTw+PGIkVYKp8EaAEoOwl/xxdIKSiUbi9XdBK2GUB8DyWAw8E7u xnHEEcD6405hDUGu8bjZAZXJyQtKomw4FEkv97lz53FzjjWPG3jkwKMGHok6SDj8ps1bCFgAdWRG WdmNhbISvahO5uVME+7E2We4RJgxSAwFMppGDB9urnove4QCbpFgRgRmkWhmHvMTmua/Q16qTCJi 9W573jpQhAxDcpvGcxstsEC9ktw0cRwn7BHhV7earbCmXnCv0tLiBYu+Pmn0KIL1pOYdlHv59jik 5K//IlWFbwVLZuOZKmEtnTp0RIUiawMOxCYhg4R/WoAUu44PiwpeRC5TdpUyXW3atpWHMVI1Jnx4 TJv3LA2izasUOwNn/oiqI444HDVu0aJv0B5sFaLgSQRCGfolkaPqmBYOKYtI/Qqpgsy+0pWoknoN TZs0RVzLnoIoQ3m2DsniAiJXAjXx+RdeAHijSRFxrahtcE2AEmqlAsrTvfvpZ56Zv+Ar5AX8jJKG pRWlOGj4FsGuOIbpHoKUxA+xaOGijRs3UEOKTd2TsxuXs2f/6qEWFhZUPg20fQuMdxtcO3Sg3n/w TRO6HIgsy7CXkmC+HjqCmQrhc3RIRe/NHtI/80w4MbhC4gzIg8WVXaNM1QoS/kafcgoSxsgrsH8V rRo+9/o+Xi1aZQWBWw3JK2BsIQnuHp4Qpe4/q/3E7H4XAZ/Sko4jj88OJRrWAoLMz9mzZyPIUPCh AydxvsZ29u07oEmzJp9+8gmihyqj5GdYdAVBXQnMDW+PdAUx7VqYBJ4lcmYgII46uja2AoJs0cLF fQ7rZyxdEQAwS6xXJd/KbJQA1IksV86CzAgVTYUpFvGQnJzdBKVxUHmiR/twd/bFA/qgpH59+65e tZqma3kFeVSfZwPLS8qIec9MSQXIOGrgQMpd5+cVqp1sDUmqFGaKJlgDkB+Xg/JR6+q8u8f777/P Dbkbc/EcdEEVKJTCNyxMGZijvFJVyi3HULQlM8UaINkmhLSzwNj0a+pviVGHasGpv5CQfzdKrQaV calANVJJphip6wINvV+d2lnYK0gswGtOAJXXrSX7H2iNp69as+aE4SMApSEvpcDb40Vefiok7MUK PUDXqpXtz71cNtuHYbVz3/gPyehC+lzorInqJ0x8C5xdKnlIE4Z1wauQFGBXVvs1aFeJd4KthXP1 6tk9d28u7YmJRiY0mSA+D3yFe4nhGWdyh6vmhgAyjyzYdM+ePXfu2DFr1heqU5qiqAqID5moGEYF ZVhlQbr8qQ6U1Rm0dUD4IklR44Da3SvCw3gOdU1hjn7Q3W01atSoY487llYMU6dMxQ/RsUMHmnpK s4lWwlKL5q3p0G4hLmQI2vbUqrKN28uYXdAWzwRIe//d9xgSGYterAkyUJa9Vdhis0VelVVBoLrB gRb2pfXXs8wd4swsUNdskxrwMQWqeoB/8F09RnzLwoADCqPyYBk1TRR4onMui1Il8F33dxUNVZVZ 4PdUKxOLbs0vKlyzdi39OEBzDPuQcOA/0bfcfBMtIYSzEVFE6W7iFcUf3V4+CM3oAWam2TxCF9Sz CQ4kSh2LMHHZggClEIDbjjrb5loRJml2MmgeoTKUeSGtxT9B2KE8IlCYYY/u3cnyoZwaGg8qPyoR m2S6URUIjI4GYe9OPQSoqDtcGdXL4UA9e/YieId8RpU0SklRSrtoyjrd2Q4wDasqKh2W0XITzgDv Ud34qzrngGwlyIlEGVwB/WZksQeKVzHja+jQoVhYOLtgih06deITAtc8xAWZS+YwnMP7hSOpUfNp scGD1M1UQROKfmFXPvjgQ48X8pOMxGF8hO9ZQX0rDmwL7uH50IQkm7EGPnU9Sf011DjHXr7L9f+p LpwFz+LJAYagJJc4WKDXu8RgPemvC3uGiaoZSigVyj0lAQ+yx3pcrp9PxrRixcqxY2lkyXTMXWWr SqbQTaAAWOAqy0QFgZJCqbVB0zZRRf0TEIheFtf23rfHrwlrJ/t9JWyS2F28yASoyrPPPiNUgsYh 0bL1eCEWfdvYfkBtZuUqs6ikDIMOMAmcM4Gy46g1r7/xWssWzZtgA0dggqnCi2kPgTYgVdp6beJZ gmdwvMCjUKI5Nh9/9DHchXBh4BqKHMHDEARieDw3ORly8DLVbrG7zmG+EzyDUoM4rJTjTiGmwJpf MCNG7n4q7sBoR48ezclbumzp90u/79CpPdyoebPmRAkzeGL31OTcWhMo1KKmBjTEW5pJlEdEgLhi o9AuadnypUyThBwhnVS2tjh3Dr93WtQGB2LMIAY/VjYSObWF0Yi8bHcCyrOVtx/WvtnYnsBQ6wlk gtU0KldDwe9RFxQToDPGueUQBrUXdXMvEWBwP6xBpoB1m+GkEewP3G/lZAPy4s7RN//5jxwzjhej NvyWMD0ZMMZxHPXdx6SMrWpwoj+jLPtrwOdCorM+QQZDNzeoHZsIeh6teGr8U1QTwWnqpCB+W1jI OrLubsNzC7aNwFEFk1hMDl5Y/kTVZMgpNSWJQtF4T6FRQU3qLQWTo7ysuThcTphEow8cuBMmIlvY lYSz2JhPP52CIxapx5XUAMOwEKxfV0cdCmJ83SPk2iv34L3X/lMQp9GZdlEtJhUsxDWKBg5ZVVxP M4vU9FR+Nm7apLBQXdMomoFLoLKsHO6loG1sLvnXXV+PIhYIseIF99kVzg8zmv3F3MWLvwUP48gx EmeopnFjzIrNG/5eq6qC5lf0k+D+RK2FnDxeJRUjVfzJJDKRPLQMCurTSEQ6nRl9+Xyde8lMNiyG 914pzreY+bpklEZvbxw7lMFUW4uZvHXbNshL2mG4NocVmBXr9e3nUc7ABWOKnDXykAAJiMbwGGNX NuwwKYlmDyZMg3HXi5BFOliwl9p88i3XQiAphoGmxXt2FIZKOXvWl5oc5OgZjkciYR3RV/wJZ+W4 cWPIEiPVmwOE3DRAARam6g8OWWmxFEaiOEzprjU1VCLF/Dz3vHNXr1pDeVKm1rlTJyY+Y/p0IuyI G2MjoRUcBuh/zo9ZSg4e99cjykulh0XWkTfhHIvR8lCfheO3rAyKS5OmylCiZhnkoo4eldS/SCDA kF/98HBbTBlrjhIBCVIgw+1lfAYtWrUcOnQI/dvPOfe8VatXe+yDT4dRyEmqwpP8r1K+J+Ke2XVr NaUs/nLK3VegKEl7gWLor47jFUJhQfhLcYnVX5fzR1q9KpGAzgRQlC2jUAnvQmp6vO7jWr8Ma5Mt vNdpDDE8ttz5N/aKUmxcBQq/KDR0y403ESIAnqSaQ5jECsKG76njq4laZ7T7vuLPcIq2m5n1aIw4 fBEf69TYGeX4VpZXEkMSsgfqCgrzxz/zVM/edCoUBetoWvgyShjUg3nPjjIHYMzMzEa9ex1WXlo5 c/rnOBjS07JSUjMQakWlRQAWtOV55ulnNm7cfNhhvT1SnqWBaMj5YQ4mVcvVLqEukmVHCrNAyJid u3fRqoCUBCJkevXuTYk5RCQNf1AEs5tA93DBCpyblEWEpMnTImuXvAvAT1ZJ3VzqrLWYdXQncgpG SJKmSkjSsIPoouhYbF3ybsDhG2VkcY6VZWq4l/BSIj9zcqlZrw6mIggIoAqehLaAKJQdyBoSFpuS 2r5jh3Xr1734yiujx5yCkiA1S/gXieUGikZFwSB37qIl3k68q6aCy9PsssXXU9RjyhlvLBFIeDKh Zjo2GDSwc4jSJKsmoiQ5hXYZT5KOBcUbGiI2KdnLUA3rQloDuWL5oiu4BaCTFhFBOCGlCceNOdVo JhB6cgrdfOPNxNlZ4CxsyXmZOsi5eGlIjsYbGZMZl27hiIY0iLCgDAS/kaARH/YRMGn4VgBCxBW1 btOWKmeuGuPPBv5xxQvHC2PgoMOu4EZIH4QLbIbqVrxwstLJFqUVWJk1Is543bq1tIXq1as3HJEQ Chdq4tiCB7UvAOiiBq2mKB4oBCKDdmn8QS0GDt+QIUNoH/f22+8QF8XsJZKsjbkkYImCE1kUYrLh be4SwQSgOynPAAQBqSKwk+gDvpKekMRZKqkoX7Z8Je7HxplZMv3MveOOF0YDrXCKGAEj4c5ICHWr IaKfXA91KlUhIDzx3Lxt+3acBMrdYDS0btXa+xchVnzJqaw1/6uviNTghkTCsPfy/VsfcYWtmrrN I5xiGKGffBGp9XITXm9Ji7ZKSoRkp+TX9yomFifsCpajayJAZcNH48l2A5KfTpFCoSOjsGq3bdtx +umnG9EIEDAGFBFN/1yTjEYqTvz7103cx7jsnesBYYbmb5Q+HNJXnCRDFplp8zT3Ih8/wHIjd+3K mTNnbqdO3ZRHqBahNai0CBqzsDKwGZFiFKL1dD9utWsHcaExAwfRki7ixRefT01Npg27accqetOr Z0+GNH7803AdMAi+ohNpwUmW8JNA/iPYGL+pAoINy92U/BGAY9XKVVOnTKOZALrgtKnTwAjBR7T0 KnZVhaLK8nkXDtOxaI2rUon8zk7xFBUmLVNpEJFvdS0dyYorK7BtKcWTnpqi024iw1U6dkUdzs1c gJiU66s0V4twlA5K0fVCEvmBjvkKd0ZB3LJ1yycfTx5w+ADiNfAzC6KzoJodu3Y2b9EiIyuTSpOs rWgA8F1ZMFCqSMKJICxSFOMVekl5AGtQRXFVJGQ3rY+g0V0oNAgWxYemhOnFLoID65Q6GGaUIHet mfw6cjW1eOiPOfZY+JQ6UhjXkeV4x1/+4hvvZGGcdj8tyvlBWCAGdkGIVwXkpUp/wnAdTahHXmJs jNptV31OrF9e/vinn2ULZZ3ESaLzORTG/vEUxBMUxt6vWrUKlQgcvHmLJiXqBVSZ3aQxWteChV8v XaakFDRxD9iFqoiVoJjH7NlfkBCGjxLNhgMnXSc2FtgFlsBm5FvRQ/mFamthIRh6CthKSyNeGT2P gbGL5C/RpqB3z97wqapyHX26abJV2NuYfvAu9h6atvZBCkSRwwYM2rxJ7DxUBYBGBw34CtailBvz 00FP2C7oSQ5AyAqJNqUzEju6grshbthFwvNhwIzHNB+ZMjB1+i9NeGsCjexwFWgjI6j1QLpONWaB a0vYxWpbWl2tmHKLExTmZMLRz7xvrlTQIB7DbE2rSY6wE9XJAg1YhhMAY3OOKyWMaCFrwwPRmDau /bIgNnlN3LBdu24t2gTk5SLVRJmA1ehbb79dJOJk4urSAS8fXJjCXB3zbwSU50ECoRwEu5NsAoOE vXK/oSNG0oDob789gTJolK9BuLvE8ewrk+WK5oaBsbJ8OHPGdD4hcpzns+ZsD+lfHLy3J74DjArc D5V4Gw7CRZgh8DdDJZRZpfdMw1GGiFWYVky9sUN2131HfII/im2DIonZB2+j7i3ybvGibw7reRi7 Trl2mRolRRYwqyqbkLWYgoSnpADbwLBJL6IoLFlDcC+O/M5duzlkdG7lnJoE1B7zRF9gJzjIi89h qyjsiHV8FewczZE5clxGXRrWk8Ogyow11XBI5DhhrlhFRLivXrtmd04Of/JQWObOiBTcZmzPijnS 1FPJ7rxh4hIvzslsy8JorerXR0VAofxkpVQln1ZWVZUFRYUqEwdeKtWQQg3KjGc7Ba0ZHgG/5K80 huYnn8D3Nm7ZBB9FzTCPuXJvgq5et9x+u6gkTFcHkFdA+PUckWHycrrkn0EjAc8LEWrglWBeADzo vwZzCPzesXPbR5M+6NylQ1IygkzPY6H5li+EOXaj3YdNwW0iXpavXL5q9Rp0WHRqeK/qIjfOJux9 7py5BA9yASLVaRRFhKCG119/E2500oiRtqDSP5CSgnEsuoZFtzR2+fmpgcM1qiEQEcF9wDOpnoWE 4nDTWwUzE8aAtkHlLMNpCeggpy+NrKHwkWDkcEqrZp2cGEPhiajcgnxOeqsWLXACeAkdnuxMnadA BHwFscgOiUlQQy8jg/AeLuC5ZOlwWjDt/TCYvRxLPBUVDNjjl198qV//fhA9cpz4M7m26shBl1LB dVSNY/uxNAXyV1cTdU2ZWcbpvn/Xani0MtGt/fXePXv5BNlMj0/UHZUlsToG0Na6DRtArUkVIhiT P3G1G29eu4+MFeZrvgT9wMxnBbbt3L5910462Vg+SUR5oYLnxHJI5XDaCsm/g3CvfXwrkJIBVflp CAvWMEuzzxwRjkCo7c7ZRSi9ZeGJC34+6/NPPvnkmGOPwRNHEKeZqAEvZLioS/zCwMjmYGIg7126 dKW2F2GTLBl2HGk8UCoCtEOnjgz66wULPp81q0nTZlhnKgwUHU3EH8V/5305D+uSJ7JSLCt3ti5V KtbKe6qbwB0pFowwdb6skkxVlTRYZNdXrliZFJ9IZW81XqDqTmpiSVkxzsxdu3N4BGVqsfqgBvEt SSiZ9+C0RA8TzkEvDrLqYEKktDrUgoi33jZJrhEaTisoCNFJgBsyjmgi9Cou4wglJopomCODhFbw YQDkUveOAmZ4Be6++2/kuagfEWFIVuUB7kvIEZKcsyNMIUZZfd5Wg5uYDQ5Q7DVyraC/yXeMLSzW JBp8RMesXb8mPS2J2gucxdzd+WSlW2ZNUA4O6BH/Gx4zCMuZJWYvmtnadeuhb/gWnjok48o1qwoK is4/7wK2DiKlwj0QMnpC9B0h8jIyOTht+fYHcjDM68JUuY82933daYsbMjHGoVJbodBc9B4C2Ldv 20EjZ5x0ii0qFxLjdVdYMw/kck1Upz8mDnbVtk0b3DLTp8/YuWOnSkypAlMcwpEiolz/4YcfMU/4 ENejcVH/GEc2SvdhfQ4LCwgZJaHGn8oFUwoD8qWcYdI1En4JrQgM69x12JAhNIClFg16WNfuXcoq y6zEaxXaHqWzsGdZZT7xk+WnFGNs9twvIFkQIIIyKMiDquteI06FG8UuxBkhljJhRSjJsha5r8ph CDdhIunpcMdYMsLhtFAYX6eDFWm3etO0KQ6i6TNm8kjKC9B3F7NaeSgcRLVJkriXNm2eVgwd3iOz WVVHrRgrJ4E3VrhLGA2UDUkBSqBm8n3sPFqb4ctC0HNDV3X46SHpDNtsGgWOw8gpZcJplG6aFA/9 kagCexwrYEJ4e3VZKbFJyKP/v2DofTCY5aqTkAOzU4gc3faIJcSJS/c8iqpKw0iyal0mHH0tmAnv 2RhQbLRd6cJqJhqPRwdLnrSnObNnexsSGDXKE9EKbN7MGTORa1gD7ASgJXEZ+JfAIFwjcUGJEMCc lD1o8aucb9XnSE5WV2Vq1qGhk1YUGdW6ZWu2bcUqamatw12TGI8Hs5xzghpEohpaIFsrAB0VyqIn isuKIaxJH09iMEwGkacWyJQtKSnhzgqGrqCEidANpokQRLIg4NLpym5TY5/cLabMCIvm4BMoAPaA yUbCLVoYG8ajeRzBI2tWrjrhxBPZdagSQudziMmVPLk7y8tLiosRi57kw4tPgItNf5VW4KoI1Lxz J7U28ql2QOEdDLO9knvYLopxckONmziOClPgkGjKxi9olmgQBItJZEDNkiVL27RqO2zoCZYJVldW UiwfI2zw/zPPMeBvFm9gOp+xx1mzP58ydQo5pYzv28XftWyl3kz80TQwuZY9h5PJKOFHHyqUz9sN kdtOLHyXLp2JqgC8wNCDBNGLuYAzx2ou+f47+D+91pxGQdGIQWDn2AMQLxaX5VCSdHoGhanUViqO eqsJyg0kE95cgbi9CyjruyeXp/Qd0B/9LzsLg46O0UHte+LoKV8AEVitalWnlhc5OhJWSlINCUv4 l4iJUJREZSUqNkRgBRpUKsJ61kZDc5DpRlpWl5UGjupImSDsqKXg4kuW74R4Q6JnKaCICug1yfDQ EwHLzq1Zveb9Dz8YOPAoCMV3nYI5MEU3+jxKgOn4sQwrXvzVZYJrC2ZC7cV0gPeBDoKF5aN3RuB+ lfTgi2yEAZBqU+fdUhyGYIx7cnKo+4f4NglQuWL5Cgq3DIW8XJnGmYEV9ROQV1iw2jxlBKxctXLZ 8mWoI6gacO9p06bhlMYah9kC2aPOso4u0QzCVfAIxMGimPiXbQ/WD/1BVejjaCfQENsMDYELUDIk d8+eWbNmEXSPn+frrxegalBgTS6jcgEfSvGjMJrZa1A99KQVVJIPnuZEOtd58Cr4E+YSLaixClMS k6k1LP+uOh7HYE/hb9D5hgJQaEQHaoSmdiExsXRQJwR35szPKKELGqIgDmDT+DjwfcVhK5inDrUJ 4qO9BdKTkXO6LJRK9Mr24MLnbiqsmBBHBBGFa2Thi1FGMzWOHKEAnbt0njRp8uzZc1g3eiiZki07 kUV2hAg2CUk68skK8KGzsTA8yecu73hlNWpMSTz4zo5du1BSshs38tXmYoWhG7znRoxLFWz2vbl7 KNBCszCODQPGU8f744cMlTHFdASkU1Ll/1E4NlDNRCXa3Yg6Vp8CzFA9IXvI7M6dOy1ZsoRj1Lgx VTcQ7QJEoTAWjDfMB+WUix084WTzFWYe5KvU1IApQC6rV6+iJj76GTR6WO9e/B1tjPAeUtzI8AFN QC2DegwnsWBoK7uAhoSeZHp20LkYEoHicZGgDMFyqNKBIEiKpX6P6ANqE1pkOjJ0o4NgFTEdupMz ka3KzOzZowfvn3rqKcaPjOb+XOCKlNiJdaEy2yXB8u2Em/ghRO9E/mFfy5NYJ1cSmJqSviqqeccq UGSFnpywc8ohrVq5kqqcZE2i8uPM4B7uM4VouLlCP0KoG5ThJjNDNY+NBsw1amsC4q3qTrjspJZi /VHAgoaETJDxuAYs6Mti6VykwBod8hBHTUSVVOEZ7FDO+pFH0f9QvhFS7q0W9/8jeR3EStCgIyK/ /f67+V/NJ3kL3oOdiIuNgw7mhCrWpm0742oZVmJeXUJ54/wc4jA9QHPiTArBkmuegDA0troB/Qdg VFIZpaiwuFPHztiV4MiTJk0i+ZjG2zT3a9mC+Az1OvTgLdYOzQdmKeU0QaAaS8ZPcAH4llOP2pyU lxFJBmWjR2HZwc8wUjyuzlV7mQsGqvFGWSGG+iB8SUUZPPgY4vHJnwH1VZi1HS/RsWUbKkdNWLd4 noNSco2HGnKTeEdVPWoLCsXELV0X4V0vHUY2yC2SPgmcBAo4vvrKa4D7JDIxNczw4qJilD/u6ToG h1Lc2oQdih0hy6AhKqVUQh58LWdZZWCJkoimxGH+qpUrYOPYqiyycy95FAy5dApz1shJwxxplAXr qikoKi4oLpo1e/bw4SPAfs1/oGmSFy9z5f9T9zoIhfF0whqJCICvwNgZPXKBY4cOzip8OW8+h8Ox de2WKZIasDkNrSuYtZ+11B04CmwnIy0dYqgoLafkb/t2HQh3QEvo0IHyW10wcL6cBzzRrUPHjuw0 54rytWYiJFCqBP3azyjLxyfo3TwROvCO1C4FCFXC4Yt45D06EXobFp/q1FFlk0JwlhDAHRTVaDII g9/KM6tmGNMhVZMGLXPnzmOyUDwfinvRVFsdOhW8xQg90EXYOIxEUYMKIuLbtKDnWaRLcT1hDowK cwSNk+pdHEgYP4eQ8HE0hKbNms787HNieI49/jguMPcON5c3U05lQxkUZCEIVGqGEBwMw9gYlZri 9KpgJ1uguktobVTZoOg1Q4W3uU3KmP1sOF/kBfTFEaMKtdzk0dE79+R8t2TJ8BOGAxz6kdMJM6jv pyYvGPOq1Sv5R/qy4gMslMWPPsypZ6+eLN/XX31N616ITxijynCocqk2QInFirXi6Ki4A2CVwWNW Gb/SqkFHonLh+aYtSqvWrZs0b9a5azfClFPT008cceInkz/ZsH49p5xbeVAXD3UKE8Bgp5yffkaN fOMtyzIWzdqX1WF0dB/0a8AqCAI+YcH6QQ8Lqk2bnzNBKrN1ZIKwkNSUcwI75Qi5FwVyhCf5+REF aI6ErtdAkvgn3HkC41y/Yb1wgbg4rBaX2hCWHMYS8UFoMvg+dwYQgf0DJrNkaAsQLqQgmwDpZQGS Pk3DfcqZhceQ8XTlvtO7Bbd0VCSaK5XLIBpkvjsbWFg2hTH7UoDd8Ct/QnsmRoGkIMasWJJYZdsj QLyzmLGDAGP/SclLFnhE7Zfz5xL+QJEFFlquFisyiBz03qqcAKQJm0oDbCQLC9S6RUtWTT5EsL+Y GPaV5UfhgF25V9+CzRVPzJL5fTC23//gAwQopQyRj4D7bMDo0aMozrF8+QqSLPjVF52d5hFOWK75 Oj9zNUW0RRtpE14+1P9r786fta6vO4Bz740KF0RkqRFFApO6RMwFN0YlwQQdlzRtEm2TNp1pZtIf FM0f0Mkf0NrRH0yn002zuDRYknFB6YQGJTMgSCcYLBjggiCggtwr22VH7Oucc+/XxwWNRCTO+Jhc H5/n+/0+n+V8zvI+m82Aftlcrgg0wY+5F9uLMj7ByVAWeIKei/u6GKX6a9HpWFox2CR7X2CYYZeg qWoidHM0nsXM2qLdsFhFrbuYc5EQ4EKsNHSmGiQ3emAWR454MsNZhVhGKzhGraEnHp/rEELFzAuH K1ovhclP+d0KEy/L0a+gZBibn5YNJVwu2rvny7cBDGYOaa1GKYvpcjxiWGxNVk66kg5TSyyOtnN4 ZyttxV0fmXBMkzVCIxc/s2jL1i3jxo2ns0f3o7R3Ikwlq/HaSotCtAm2sRMSoH+7YqULnNE6Rg5Q 0NlJJ3cOGWxpInpkX+Qqmrnz7bBGKISGZ+PG4YLd3Wu1D2Jb/Wz2bK2pvnLjjbrx2GnX0PyKekrV LeW3WGlpQhWvUVilyILSjSKFIaJQIriqLCn3IoIEwIJQ3IXEtTJwQalc3lD7oF/KYXp+JAqAo1SR T42tfiIenq5uRwJLcIQQcVbaCddkT29PqGvZu95yiawKnpcAqU/YzihM6TZE7BbRlytXrJw69fKi LTKu+mg0R8gTapp+2lAl0nlIRZSUNlI6TXGgYuS1JqXpu6UQlgjcymwUyMzGFzdeOGkSzK/OQKMV fXTkVVJZDsGvly3VqA27FYxQxZVqI83kp//5UxEyECB82H44nVaNd2HF/63436VL2VAgDOpAxJa/ MYjy5H/4oUe0uvFD8T5yBNj9hWnTuJIee+TRyQIOL5z00KxZaOiGG67H3kSrSoFEsgXWF4nXyQ7Y MIVmvxmfYaLBdyMSKfKIIq8oj3IQunTThLUcYnfhbVAIMt1Oqy8nBw5hITITZLIg6Llz/9uB0fSv Uw0wencW2cc5IlSwTSDhMJtDtzMeW1WezSGd4SWzl4zKUkwdVNpScUEkDnbBz55/fiUDWVkUlvWS xUtWrV4NgraGhu1K5FX2o2d6E3ZfWknMC++dijoqGFgdthIsxci9Sv3y03m0DnJRwPlYmnyU0R1t ULvIi0ldXRbTLSeMvBJye0Okzbq164cNHa5xS1SOaO8ARxu6YkZTL4+2ETDDeb/4xZZXtsa0h0bC 4PSrp9sespKFwg9doLYr3QjvC+RpoABV6OADTj07LRAPhyNn1a+/7PLLYJ4ukJ/It08/s9NauNtU 21bVo8OFnOqRvXc+mfkEn91xqgOHiyCfIYWchdZV7dM4W6SIdWTsivjjkHGDbV61DdQQjyCOnADl gKIq3flLlizhKDTTcBDt21egFzINkg3WxfHSZthgOsqTT7KVKbEb4Pia7m5N7bB211BD/Xx5mcae eebSpUuNyoGBvdHNaZlzn5jLe8GGZSo6ACVY65wUFuPGIH0luIfGAYiIiYieyIpXGWEVoiUKiFbc QnDuSv8PaRlQThRX3/7aDo6k4SNO550zmBNGXgNZeW3bXt3+2+fXnKYOOyMOzHXKYKdp9MhRFFt7 BjOcMeNLF3dNkUK2ZlX38uXLf7N8mXrX+NO55/2xwsMosm9Xnzw2m0TQVJhNibPgJWnglNLAlKOj dE3ukvvx1IJfWcrrrruO4o++2XEqG8IaHnjgAVwBm6wz53T2ez/a2iFAAFVCynJSeMOkOBjZrRiY 2iS4psxbGnqVTA+yDtbWHq1oxEpkxBXWhQmRXMrK42dutQFf/tKXnZDce7jbGNMp12dExQW5KLia WgTACQ4iOFvFTW6qqA4RJQv0zVPLLjs87MIt4BcZAcGcHMZEpWKHCtvegZNZh3nz/scw0ByPeDR5 CAdD5qtlTYOgs5OEdwd/4j/IWLRMEkkjINhYJvZF+nu0PA8Q3shCpkdEo4g3SFhEe588eNjCRYsl bsGxS0k9McKxfhWIiv+XKzAXNArgIogKIjVJJxMpcM5cccWVUPhRo0eqBA4VW7OmW69yvdl9a2dc 71EeglbMufhWRLGmJl49SBLLOGStpYgJrhfL/53v/A1ego0pHMKKxCfuv/8+VVW9D5tOq4T2dgC0 93hnyKyUERWOhj78UL0pA5Ck8Hwenkjcjc9D262sVDtdYojWjdAJylINzdSkdu/cqYzPeeefqxJC liiLaHLr4fZUdyLsPplNJetHkCpWwmKlyy9b9qyzUVpOiKrM2Ml+Nkd+LY7onHP8Z3zCsjt0SO6k I0qRdYETVLqUe8uwLWZWj2rU0EYpLDFQyR0N9uvbSD+OGNco0wo8HXHaSFUdVD6jyZww7tVQtMA9 hYecPJoTvwdJh2GE16+z03tsuCQ9xou7WAuMHXexJVdfPf2aa66VEwtW9jRCB1rN0nRNoUeWoPSV OHOprdfyle1DJq5atRoABrzAVB555FGORULK/+77yf17+nZLgCQpKr8qRE/K8jCvBuopFP6eEGME d5SU8W0QjV6Rp9CjdyA1FBA2f5ppXi4m2Y1E25godzDsVCoOZJ+SNGv2bD1Th556KoYXAYaRNxYy KIOX8L8IuY4kjogBjMA9xOxUUBy5Omh4pWv7m67rT5mUcBLSk3C0ApxXkvBGjR6l8LM4NrLvnHFn l0+9FLJSrco2LKWzbMZS5Bvts+J5zKjmazqRI0mJFsV68NBZY8+eN++XPFS33TazWMYJ073qoMyd Oxf3QhyhpUYpmMhCK35AyYiYrXjFKLdu3UI4RVX/sNgBsJFZJHSAWAEqMoMrlM9jzdkTaskqgNOi M5pKnaoj62JqHMWFfBEOr84socJiwCYVd5j9Xz+HWcuw1WfAA4mRbLnmpGasWLLGhu17YB2J2qFy 8JVUJW5kcqMDoCVwjlnnssKNNPQDhJJ7FAAUxiM56fMXKXPSt6dPXomHI036IjzdX5pfHUiD6T8k 6eL0UqTunnvu5aqv/KjiPcZp+rKnEOiCpxZEU7fhw0weLhjBIEdeFxUnTx0jt/J15NwVPoA8k0Vb zlLDz0pRK7i/hEN9VdRD60C+KF/M6p133cVHP/O2mej7RJJXjYy2W1V3w1GdwSdlnkCMElnJhJKo SChiJDCnIZ3hNqnlczHCUhOg4PIKmS+bCK0UTFDBBRm8FZ+7rFbK2iEL13/1q38CGr377rvpTNOu uHLWrIcUqP3an/3p1i1btD8ee9ZYOkR4Tg6FK7eOdS1unXvvy3L0SXWaiW/RX36YsRtitqJDZTUv qjZsrkHf2Bi5bDIYjBs1xZ1xzYw5TzzOWLbvYhINKdSsrOoL/gh4PVlm9ArKTvLkrLSoZ59dxltP RBpbqm4HCp8zYH5J7r/5Tz6pii5aL6kHnZ8wccLO7Tsee+xxeZqCxa1PPwI3MLsyMGuOhW8VFWbM bz9tReRqZsvJidu5e/e23u1/f8cdmzZvdgpuueWWwr3ewr1kCtXaNcLr93xTS1mvd30szRodWDXL R/wx7/UWcA8AOhCdNwYRMZFVtrdP7DlvGhcQw9vndk7sb9Sd7+wUjO/xlVKMTAEW1iVka6qlhSEV a0ldoR+2Tmd2HEeH2OnnG3hy/lN//hc3L1/+HGeczigA+nvuvZd0u/BzmodFdFCElVYlheQQkTQW IXjhJPBZQXGVKhiNSzOMQsAMjcxvobaizsCo9u5zpQ/pRuQXMALTAskLV79s6tQlzyx9asGC8RMn ntoJ3hSuGLYeRh4OY5GoEfbzOhL0c9rk2kX2IIsBhUEfPBxHt9YeHp0AuVNPH6Fl1eaXX8bMColI 5akN2KMuFXx/wYJfFZFFpHw2yS47MVWsKlkd9qwNCnaVugFRiKEaQ4A4J3Xwqa9a3f0Pd/wjcheO 5sPv3f49bPLNTU8qCEWnFUz7PWmrmHkx3rcRcvPk4lV1OOxTlrwM6YMnbdy4qafnVTcatDBcW0gZ 1ze6EGQM3y0EH67gE9RGJzMlhlhmTIWrJ/qiAb3OOMO9mdMmECP09IIu61xai2J+3lhovpRp066i gqCG6V+8WkSdIAs1nm+4/npyxGJzaEqQNS27LtxePI7MlJQX8VhTiNCGtg6jEqElQ97DBdsEcJqa ipcJBsQ6SCjOPsSBnVAB7a6KZVRMwV+k2Jo1a/UuvbSrS8qEcRZ3jLPaNghEXtRs8D/4wT+58dpr rzEvDNgJufXWWyKJKBJDdoUf+vBh3m5Cec5jcy65ZEpx934hm+Cwa6DNFpYa9/WbvhGxJPh9RDKK qFaiPNyUtSMDW6jMcQyGCSLBOBS1wacse/Y3d955F3LE6YmdzZtelvteQQP9PKXIy28fjQ6OgdSK ddXfoz221MYiwWY09WHeG6yif2X7K6OEcmDCpYTaxcWLFyMytDV//nxy1l3CMyFGGGGVurSXwn4I I+tu8vam8o58W84QW27/fOto4Xnyi9SlhnosenqxdtpA///4t3+3ATNvnXnRpElZ78D5PQSbPrD/ 0KjRf0T7iVy3wzEk3IWoBf9E3Ztdu+TMgeI8gWzFRz3cBvvrRyXhVKIK9ow46CvQOE+IEmUdHcNP G4E5fXbiBDTlQ3eZbCAIYsKGBCpmXqWhPvjggyTA7bffzsX08MMPs4hhxZ/v6qp6PqV9i7V8ccP6 hQufvvTSS3hvS7WIxlfJgw3GOpjyppdetmZTJl/0rW9+E3iGjHBT26LsSgkETADgUkmdHK6mwDL7 53/9F4V6nRMRd36Oobbt1d4N61+0vG9uepGX4R5Nih0zeTU3vqtwLDIqiVNXNgpjUVWreC2Vsy4w 1LJfmleNPBhh1qH1j1Uj2nwINEdYVtxCkxoITh94wa7C6hlZtt/+WRdPsEzocvWa1Y8+8uiVV10l mgPW+pUbbhRaKElagvhffesvx4wZpT2PmE3RBuku0gK4r8qaRKgqXSSBhchdJjd3ianvjKIPLLus lIRdUdsxtnIZ4VjANlPTnUvpgL6oWNE+/jMTJBgP6eTnjkUou8GbMkILds+AjngtWrToRz/6sWjV GTNmIGvHw2RvuummCsrwc06Ujr6ieYUcojDKgAtEE5lvcdMSIGgOJW1Yv4FkHH/O2ZO7JiuMYGzY kjUJQCShVIGf2QS5TfjHj39yH+bAxelXagc3bdosj2Pji5scueNCXg1N/C6MsKinwV3e45ZWOntX Sm05AP2VL955JMqwT2Uic0HTPioRKSwHi8LGKBmWxmm+94c/1DEoFIa29r/+9re5Dh+a9RDE/Oab vzF6zMho/3T4yFlnjYsO7Pv39/Zuo6pv3/FaZgEdEYoTNIGVHjjAnUBalZ5X+HhkQwRMGsBvcAIa GxkN1Tz8+rbe1+RX6lmn0fPQYdGKvpxF/V5CCEgK96Iz4y+9G2UQ4kYIsRM4yW0PiP7+9/8uM0fC LICUQp6Zz2pXw71oEVHjJXCHoHgyN+rTJBwN7auCUASctpNGXqtdlfTYWMQl5SsaoJ70KcdSXfdw xOXLBU4pS3ndug3vIC+tST8M7vWByKvYVatwPBrplLQsink/8novVjsgdvsFt/+sY1djKBlUrCIC 54WJ2sXKzWfPbtnKzn9tR4/4IMc0ml6d0vnSpo12UY4NSc1/wOX8hS9O58SJJBEdZTqih/IQZXxf eYX+Zw8wGNu8pafnvPMvQFXeZ2frMBqQzE4h7n19rLsIZm9/48xPC+ra7X2ZBV4VHtgMMisPZKpZ xgvNmfP4c8uXM4O0SWevGFiRoIazOJbL6A9id4njKVMiGKlgGvOtUxQrkLFAUagi6tO+zrPqQz9X ALIFiSDERPnhRJE3EBkx/V1aPZ9THFEKTXuLUyg270Mir+IKfqmW4GhbXdc0elUjFo8rebWywEYK N8TdOqQitUGkMWCzf0w5l3C3RSxeDjhS7FRaSEgzjq9NglgKe3JiWP5qDnAW2SqOVWoKAIJyhlY4 TIcOHwHDpS9ecMHnrFNEFR88gLxGjR7Tt2dvCtZDE8ePG/vpM9QuxPDkfkcUSQbu1oALYbHrgm3k 5Qu4LQ6HrLe9uq3sjIJjImRo/x70TeXr7e2h8C1/7jkKgxQ9bCydAdl1MCNwquQYhhxxzJHe0F8X EtkFMWUdwpDy9I+MfcrU+yh2UlupUJRleeGFDVhyCwEkebWu/ntxgA/ju2YvP4yHfcTPaNCWorL6 9YEPmwPVUojKgQuFKVkFnILoqfJDxHFxF0phd/cqabFEqkQuNMp7OH78RB5idCCaBvqQ8UWd8H24 R4HGUrQFFdpvDMxBjva2iSSHM629LWogMmKTMzkVTy9cOGH8Z+QxRtHLjvaVK1bwHCACoD9mFkI2 rVRWCDooKEeFn+gPmn10Cu72lbJhVU6jCqgEQJNe3SImo6VP0r2K2gZU6k/I6ziQ6NuO69u4YyOm kzkGE/DvBGlCNURA+q9H4bf0rNfFlaUDIIQ1FK/ySQGHPqe8M00QKHwhjMEN6+X5jB55uipXDNhL L74YfUc5PgJYresM8qYqLVnyDDVM9eSLJl3IsSOoBIWFtseRdVD5rsiUYyhRRhHZudm2IvIxM6y2 GDbhXhiQB3K1yYhe272uOP6ALPqEvI4DeTWPbORvqyCupa8jngprqMYZpzDQmapqFw34eZrrG7GO CgtW8Fgqmr/IAkOiclHp9vTtElrEmSWS4qUtW71/Ye26sDBOBsgFCcNsWQMMQ8ANQzj9IkEH0Q0+ yyOJEMH/Muv7ZNn9WV4qgDdhKaePGol2AivZH4VbaIBBdgcOEMH62JH+xcwaQOCjFo7Hczc/Bs9u ZWwDR/ydBm8/eR3jfKKeapBLEHFbBxlclQ01TurZ3hsNwvbuRZTkWjZ0DzaFvSFNEUHbtm6TAEwY Y5NBQ/v4SHDA3cKkBES5Pog6E/89ECF5kzhR1Mz67nf/Vnc+k3oreaVmd4wz+eS2D7gC70ZeH/AR 73v5AHmlDRUAR+mHKvUCISJvZIBxNspjMs4gyPB6ZR+QIoiqnBXKFnA0MYg035J4Wx5Sl5fbvhhz IcD1+niT1+9yNt5pljZ3vYeR+777+Id6QfaJyf9T5qv4uHdoBIWp89FMud5UCFD9E4nOUZYtCK2x XcLGrBYeQSzZcrUldKJVs2wW5E3hGEX1P87cq7DZt0F3rcBHrUWLNhCL0FzfYub8oVLLsYyrn2NF CPPA66127wd/aN2f1VHz3wN/ingGyK5Wu/Xp/w/JVSBgRvfpHQAAAABJRU5ErkJgglBLAwQUAAYA CAAAACEAGVXi5OAAAAAKAQAADwAAAGRycy9kb3ducmV2LnhtbEyPQWuDQBCF74X+h2UKvTWrFqsx riGEtqdQaFIovU10ohJ3V9yNmn/f6ak5vnmP977J17PuxEiDa61REC4CEGRKW7WmVvB1eHtKQTiP psLOGlJwJQfr4v4ux6yyk/mkce9rwSXGZaig8b7PpHRlQxrdwvZk2DvZQaNnOdSyGnDict3JKAhe pMbW8EKDPW0bKs/7i1bwPuG0eQ5fx935tL3+HOKP711ISj0+zJsVCE+z/w/DHz6jQ8FMR3sxlROd giQOGN2zEUYgOLBMUj4cFURxkoIscnn7QvELAAD//wMAUEsDBBQABgAIAAAAIQCqJg6+vAAAACEB AAAZAAAAZHJzL19yZWxzL2Uyb0RvYy54bWwucmVsc4SPQWrDMBBF94XcQcw+lp1FKMWyN6HgbUgO MEhjWcQaCUkt9e0jyCaBQJfzP/89ph///Cp+KWUXWEHXtCCIdTCOrYLr5Xv/CSIXZINrYFKwUYZx 2H30Z1qx1FFeXMyiUjgrWEqJX1JmvZDH3IRIXJs5JI+lnsnKiPqGluShbY8yPTNgeGGKyShIk+lA XLZYzf+zwzw7TaegfzxxeaOQzld3BWKyVBR4Mg4fYddEtiCHXr48NtwBAAD//wMAUEsBAi0AFAAG AAgAAAAhALGCZ7YKAQAAEwIAABMAAAAAAAAAAAAAAAAAAAAAAFtDb250ZW50X1R5cGVzXS54bWxQ SwECLQAUAAYACAAAACEAOP0h/9YAAACUAQAACwAAAAAAAAAAAAAAAAA7AQAAX3JlbHMvLnJlbHNQ SwECLQAUAAYACAAAACEAF7vxCWsDAAD1BwAADgAAAAAAAAAAAAAAAAA6AgAAZHJzL2Uyb0RvYy54 bWxQSwECLQAKAAAAAAAAACEAQafgDuPyAADj8gAAFAAAAAAAAAAAAAAAAADRBQAAZHJzL21lZGlh L2ltYWdlMS5wbmdQSwECLQAUAAYACAAAACEAGVXi5OAAAAAKAQAADwAAAAAAAAAAAAAAAADm+AAA ZHJzL2Rvd25yZXYueG1sUEsBAi0AFAAGAAgAAAAhAKomDr68AAAAIQEAABkAAAAAAAAAAAAAAAAA 8/kAAGRycy9fcmVscy9lMm9Eb2MueG1sLnJlbHNQSwUGAAAAAAYABgB8AQAA5voAAAAA ">
                <v:shape id="Picture 19" o:spid="_x0000_s1437" type="#_x0000_t75" style="position:absolute;width:14954;height:150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NiLfwQAAANsAAAAPAAAAZHJzL2Rvd25yZXYueG1sRE9Ni8Iw EL0L/ocwwt401cOyVqOIIrvqYVlX8To0Y1tsJiVJte6vNwuCt3m8z5nOW1OJKzlfWlYwHCQgiDOr S84VHH7X/Q8QPiBrrCyTgjt5mM+6nSmm2t74h677kIsYwj5FBUUIdSqlzwoy6Ae2Jo7c2TqDIUKX S+3wFsNNJUdJ8i4NlhwbCqxpWVB22TdGgbtr2SxO/H3Ez+NuO/Sr9ab5U+qt1y4mIAK14SV+ur90 nD+G/1/iAXL2AAAA//8DAFBLAQItABQABgAIAAAAIQDb4fbL7gAAAIUBAAATAAAAAAAAAAAAAAAA AAAAAABbQ29udGVudF9UeXBlc10ueG1sUEsBAi0AFAAGAAgAAAAhAFr0LFu/AAAAFQEAAAsAAAAA AAAAAAAAAAAAHwEAAF9yZWxzLy5yZWxzUEsBAi0AFAAGAAgAAAAhAAo2It/BAAAA2wAAAA8AAAAA AAAAAAAAAAAABwIAAGRycy9kb3ducmV2LnhtbFBLBQYAAAAAAwADALcAAAD1AgAAAAA= ">
                  <v:imagedata r:id="rId131" o:title=""/>
                </v:shape>
                <v:shape id="Text Box 20" o:spid="_x0000_s1438" type="#_x0000_t202" style="position:absolute;left:5090;top:15033;width:8509;height:30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KVWUywAAAOIAAAAPAAAAZHJzL2Rvd25yZXYueG1sRI9Ba8JA FITvQv/D8gq96SaKGqKrSEBaih60Xrw9s88kmH2bZrea9te7gtDjMDPfMPNlZ2pxpdZVlhXEgwgE cW51xYWCw9e6n4BwHlljbZkU/JKD5eKlN8dU2xvv6Lr3hQgQdikqKL1vUildXpJBN7ANcfDOtjXo g2wLqVu8Bbip5TCKJtJgxWGhxIaykvLL/sco+MzWW9ydhib5q7P3zXnVfB+OY6XeXrvVDISnzv+H n+0PrWAaT5J4NBpP4XEp3AG5uAMAAP//AwBQSwECLQAUAAYACAAAACEA2+H2y+4AAACFAQAAEwAA AAAAAAAAAAAAAAAAAAAAW0NvbnRlbnRfVHlwZXNdLnhtbFBLAQItABQABgAIAAAAIQBa9CxbvwAA ABUBAAALAAAAAAAAAAAAAAAAAB8BAABfcmVscy8ucmVsc1BLAQItABQABgAIAAAAIQCvKVWUywAA AOIAAAAPAAAAAAAAAAAAAAAAAAcCAABkcnMvZG93bnJldi54bWxQSwUGAAAAAAMAAwC3AAAA/wIA AAAA " filled="f" stroked="f" strokeweight=".5pt">
                  <v:textbox>
                    <w:txbxContent>
                      <w:p w14:paraId="740DA33D" w14:textId="4A9F55DD" w:rsidR="00576783" w:rsidRPr="0027014A" w:rsidRDefault="00576783">
                        <w:pPr>
                          <w:rPr>
                            <w:b/>
                            <w:bCs/>
                          </w:rPr>
                        </w:pPr>
                        <w:r w:rsidRPr="0027014A">
                          <w:rPr>
                            <w:b/>
                            <w:bCs/>
                          </w:rPr>
                          <w:t>Hình 15</w:t>
                        </w:r>
                      </w:p>
                    </w:txbxContent>
                  </v:textbox>
                </v:shape>
                <w10:wrap type="square"/>
              </v:group>
            </w:pict>
          </mc:Fallback>
        </mc:AlternateContent>
      </w:r>
      <w:r w:rsidR="00DF368E" w:rsidRPr="00D4117E">
        <w:rPr>
          <w:b/>
          <w:bCs/>
          <w:color w:val="000000" w:themeColor="text1"/>
        </w:rPr>
        <w:t>Câu 3.</w:t>
      </w:r>
      <w:r w:rsidR="00DF368E" w:rsidRPr="00D4117E">
        <w:rPr>
          <w:color w:val="000000" w:themeColor="text1"/>
        </w:rPr>
        <w:t xml:space="preserve"> </w:t>
      </w:r>
      <w:bookmarkStart w:id="1" w:name="_Hlk191748441"/>
      <w:r w:rsidR="00DF368E" w:rsidRPr="00D4117E">
        <w:rPr>
          <w:color w:val="000000" w:themeColor="text1"/>
        </w:rPr>
        <w:t xml:space="preserve">Để giám sát quá trình hô hấp của bệnh nhân, các nhân viên y tế sử dụng một cuộn đai mỏng gồm 260 vòng dây kim loại quấn liên tiếp </w:t>
      </w:r>
      <w:r w:rsidR="00DF368E" w:rsidRPr="00D4117E">
        <w:rPr>
          <w:color w:val="000000" w:themeColor="text1"/>
          <w:spacing w:val="-6"/>
        </w:rPr>
        <w:t xml:space="preserve">nhau được buộc xung quanh ngực của bệnh nhân </w:t>
      </w:r>
      <w:r w:rsidR="00820E18" w:rsidRPr="00D4117E">
        <w:rPr>
          <w:color w:val="000000" w:themeColor="text1"/>
          <w:spacing w:val="-6"/>
        </w:rPr>
        <w:t>(</w:t>
      </w:r>
      <w:r w:rsidR="00DB6474" w:rsidRPr="00D4117E">
        <w:rPr>
          <w:b/>
          <w:bCs/>
          <w:color w:val="000000" w:themeColor="text1"/>
          <w:spacing w:val="-6"/>
        </w:rPr>
        <w:t>H</w:t>
      </w:r>
      <w:r w:rsidR="00DF368E" w:rsidRPr="00D4117E">
        <w:rPr>
          <w:b/>
          <w:bCs/>
          <w:color w:val="000000" w:themeColor="text1"/>
          <w:spacing w:val="-6"/>
        </w:rPr>
        <w:t xml:space="preserve">ình </w:t>
      </w:r>
      <w:r w:rsidRPr="00D4117E">
        <w:rPr>
          <w:b/>
          <w:bCs/>
          <w:color w:val="000000" w:themeColor="text1"/>
          <w:spacing w:val="-6"/>
        </w:rPr>
        <w:t>1</w:t>
      </w:r>
      <w:r w:rsidR="00DB6474" w:rsidRPr="00D4117E">
        <w:rPr>
          <w:b/>
          <w:bCs/>
          <w:color w:val="000000" w:themeColor="text1"/>
          <w:spacing w:val="-6"/>
        </w:rPr>
        <w:t>5</w:t>
      </w:r>
      <w:r w:rsidR="00820E18" w:rsidRPr="00D4117E">
        <w:rPr>
          <w:color w:val="000000" w:themeColor="text1"/>
          <w:spacing w:val="-6"/>
        </w:rPr>
        <w:t>)</w:t>
      </w:r>
      <w:r w:rsidR="00DF368E" w:rsidRPr="00D4117E">
        <w:rPr>
          <w:color w:val="000000" w:themeColor="text1"/>
        </w:rPr>
        <w:t>. Khi bệnh nhân hít vào, diện tích của các vòng dây tăng lên một lượng 45 cm</w:t>
      </w:r>
      <w:r w:rsidR="00DF368E" w:rsidRPr="00D4117E">
        <w:rPr>
          <w:color w:val="000000" w:themeColor="text1"/>
          <w:vertAlign w:val="superscript"/>
        </w:rPr>
        <w:t>2</w:t>
      </w:r>
      <w:r w:rsidR="00DF368E" w:rsidRPr="00D4117E">
        <w:rPr>
          <w:color w:val="000000" w:themeColor="text1"/>
        </w:rPr>
        <w:t xml:space="preserve">. Biết từ trường Trái Đất tại vị trí đang xét được xem gần đúng là đều và có độ lớn cảm ứng từ xấp xỉ </w:t>
      </w:r>
      <m:oMath>
        <m:r>
          <w:rPr>
            <w:rFonts w:ascii="Cambria Math"/>
            <w:color w:val="000000" w:themeColor="text1"/>
          </w:rPr>
          <m:t>56μT</m:t>
        </m:r>
      </m:oMath>
      <w:r w:rsidR="00DF368E" w:rsidRPr="00D4117E">
        <w:rPr>
          <w:color w:val="000000" w:themeColor="text1"/>
        </w:rPr>
        <w:t>, các đường sức từ hợp với mặt phẳng cuộn dây một góc 33</w:t>
      </w:r>
      <w:r w:rsidR="00DF368E" w:rsidRPr="00D4117E">
        <w:rPr>
          <w:color w:val="000000" w:themeColor="text1"/>
          <w:vertAlign w:val="superscript"/>
        </w:rPr>
        <w:t>0</w:t>
      </w:r>
      <w:r w:rsidR="00DF368E" w:rsidRPr="00D4117E">
        <w:rPr>
          <w:color w:val="000000" w:themeColor="text1"/>
        </w:rPr>
        <w:t xml:space="preserve">. Giả sử thời gian để một bệnh nhân hít vào là 1,5 s. Độ lớn suất điện động cảm ứng trung bình sinh ra bởi cuộn dây trong quá trình nói trên bằng </w:t>
      </w:r>
      <m:oMath>
        <m:r>
          <w:rPr>
            <w:rFonts w:ascii="Cambria Math"/>
            <w:color w:val="000000" w:themeColor="text1"/>
          </w:rPr>
          <m:t>x.1</m:t>
        </m:r>
        <m:sSup>
          <m:sSupPr>
            <m:ctrlPr>
              <w:rPr>
                <w:rFonts w:ascii="Cambria Math" w:hAnsi="Cambria Math"/>
                <w:i/>
                <w:color w:val="000000" w:themeColor="text1"/>
              </w:rPr>
            </m:ctrlPr>
          </m:sSupPr>
          <m:e>
            <m:r>
              <w:rPr>
                <w:rFonts w:ascii="Cambria Math"/>
                <w:color w:val="000000" w:themeColor="text1"/>
              </w:rPr>
              <m:t>0</m:t>
            </m:r>
          </m:e>
          <m:sup>
            <m:r>
              <w:rPr>
                <w:rFonts w:ascii="Cambria Math"/>
                <w:color w:val="000000" w:themeColor="text1"/>
              </w:rPr>
              <m:t>-</m:t>
            </m:r>
            <m:r>
              <w:rPr>
                <w:rFonts w:ascii="Cambria Math"/>
                <w:color w:val="000000" w:themeColor="text1"/>
              </w:rPr>
              <m:t>5</m:t>
            </m:r>
          </m:sup>
        </m:sSup>
        <m:r>
          <w:rPr>
            <w:rFonts w:ascii="Cambria Math"/>
            <w:color w:val="000000" w:themeColor="text1"/>
          </w:rPr>
          <m:t xml:space="preserve"> </m:t>
        </m:r>
        <m:r>
          <m:rPr>
            <m:sty m:val="p"/>
          </m:rPr>
          <w:rPr>
            <w:rFonts w:ascii="Cambria Math"/>
            <w:color w:val="000000" w:themeColor="text1"/>
          </w:rPr>
          <m:t>V</m:t>
        </m:r>
      </m:oMath>
      <w:r w:rsidR="00DF368E" w:rsidRPr="00D4117E">
        <w:rPr>
          <w:color w:val="000000" w:themeColor="text1"/>
        </w:rPr>
        <w:t>. Giá trị của x bằng bao nhiêu? (</w:t>
      </w:r>
      <w:r w:rsidR="00882D29" w:rsidRPr="00D4117E">
        <w:rPr>
          <w:color w:val="000000" w:themeColor="text1"/>
          <w:spacing w:val="-10"/>
          <w:kern w:val="24"/>
          <w:lang w:val="fr-FR"/>
        </w:rPr>
        <w:t>l</w:t>
      </w:r>
      <w:r w:rsidR="00043379" w:rsidRPr="00D4117E">
        <w:rPr>
          <w:color w:val="000000" w:themeColor="text1"/>
          <w:spacing w:val="-10"/>
          <w:kern w:val="24"/>
          <w:lang w:val="fr-FR"/>
        </w:rPr>
        <w:t>àm tròn kết quả đến một chữ số thập phân</w:t>
      </w:r>
      <w:r w:rsidR="00DF368E" w:rsidRPr="00D4117E">
        <w:rPr>
          <w:color w:val="000000" w:themeColor="text1"/>
        </w:rPr>
        <w:t>)</w:t>
      </w:r>
      <w:bookmarkEnd w:id="1"/>
    </w:p>
    <w:p w14:paraId="4D58BBB9" w14:textId="77777777" w:rsidR="00610EBB" w:rsidRPr="00D4117E" w:rsidRDefault="00610EBB" w:rsidP="006B097C">
      <w:pPr>
        <w:pStyle w:val="ListParagraph"/>
        <w:spacing w:line="276" w:lineRule="auto"/>
        <w:ind w:left="0"/>
        <w:jc w:val="both"/>
        <w:rPr>
          <w:b/>
          <w:bCs/>
          <w:color w:val="000000" w:themeColor="text1"/>
        </w:rPr>
      </w:pPr>
    </w:p>
    <w:p w14:paraId="395F18D6" w14:textId="6BCC3816" w:rsidR="00DF368E" w:rsidRPr="00D4117E" w:rsidRDefault="00DF368E" w:rsidP="006B097C">
      <w:pPr>
        <w:pStyle w:val="ListParagraph"/>
        <w:spacing w:line="276" w:lineRule="auto"/>
        <w:ind w:left="0"/>
        <w:jc w:val="both"/>
        <w:rPr>
          <w:color w:val="000000" w:themeColor="text1"/>
        </w:rPr>
      </w:pPr>
      <w:r w:rsidRPr="00D4117E">
        <w:rPr>
          <w:b/>
          <w:bCs/>
          <w:color w:val="000000" w:themeColor="text1"/>
        </w:rPr>
        <w:t xml:space="preserve">Câu 4. </w:t>
      </w:r>
    </w:p>
    <w:p w14:paraId="1048999E" w14:textId="1490834E" w:rsidR="00DF368E" w:rsidRPr="00D4117E" w:rsidRDefault="00610EBB" w:rsidP="006B097C">
      <w:pPr>
        <w:pStyle w:val="ListParagraph"/>
        <w:spacing w:line="276" w:lineRule="auto"/>
        <w:ind w:left="0"/>
        <w:jc w:val="both"/>
        <w:rPr>
          <w:color w:val="000000" w:themeColor="text1"/>
        </w:rPr>
      </w:pPr>
      <w:r w:rsidRPr="00D4117E">
        <w:rPr>
          <w:noProof/>
          <w:color w:val="000000" w:themeColor="text1"/>
        </w:rPr>
        <mc:AlternateContent>
          <mc:Choice Requires="wpg">
            <w:drawing>
              <wp:anchor distT="0" distB="0" distL="114300" distR="114300" simplePos="0" relativeHeight="251683840" behindDoc="0" locked="0" layoutInCell="1" allowOverlap="1" wp14:anchorId="43BBBD73" wp14:editId="252CCC22">
                <wp:simplePos x="0" y="0"/>
                <wp:positionH relativeFrom="column">
                  <wp:posOffset>758825</wp:posOffset>
                </wp:positionH>
                <wp:positionV relativeFrom="paragraph">
                  <wp:posOffset>38100</wp:posOffset>
                </wp:positionV>
                <wp:extent cx="4542790" cy="1193165"/>
                <wp:effectExtent l="0" t="0" r="0" b="6985"/>
                <wp:wrapSquare wrapText="bothSides"/>
                <wp:docPr id="5" name="Group 5"/>
                <wp:cNvGraphicFramePr/>
                <a:graphic xmlns:a="http://schemas.openxmlformats.org/drawingml/2006/main">
                  <a:graphicData uri="http://schemas.microsoft.com/office/word/2010/wordprocessingGroup">
                    <wpg:wgp>
                      <wpg:cNvGrpSpPr/>
                      <wpg:grpSpPr>
                        <a:xfrm>
                          <a:off x="0" y="0"/>
                          <a:ext cx="4542790" cy="1193165"/>
                          <a:chOff x="0" y="0"/>
                          <a:chExt cx="4542968" cy="1193165"/>
                        </a:xfrm>
                      </wpg:grpSpPr>
                      <wpg:grpSp>
                        <wpg:cNvPr id="118" name="Group 118"/>
                        <wpg:cNvGrpSpPr/>
                        <wpg:grpSpPr>
                          <a:xfrm>
                            <a:off x="0" y="0"/>
                            <a:ext cx="2278380" cy="1193165"/>
                            <a:chOff x="0" y="0"/>
                            <a:chExt cx="2278380" cy="1284703"/>
                          </a:xfrm>
                        </wpg:grpSpPr>
                        <pic:pic xmlns:pic="http://schemas.openxmlformats.org/drawingml/2006/picture">
                          <pic:nvPicPr>
                            <pic:cNvPr id="119" name="Picture 119"/>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278380" cy="979170"/>
                            </a:xfrm>
                            <a:prstGeom prst="rect">
                              <a:avLst/>
                            </a:prstGeom>
                          </pic:spPr>
                        </pic:pic>
                        <wps:wsp>
                          <wps:cNvPr id="120" name="Text Box 120"/>
                          <wps:cNvSpPr txBox="1"/>
                          <wps:spPr>
                            <a:xfrm>
                              <a:off x="636422" y="979921"/>
                              <a:ext cx="838247" cy="304782"/>
                            </a:xfrm>
                            <a:prstGeom prst="rect">
                              <a:avLst/>
                            </a:prstGeom>
                            <a:noFill/>
                            <a:ln w="6350">
                              <a:noFill/>
                            </a:ln>
                          </wps:spPr>
                          <wps:txbx>
                            <w:txbxContent>
                              <w:p w14:paraId="0A01CDC1" w14:textId="2495F340" w:rsidR="00576783" w:rsidRPr="00632E17" w:rsidRDefault="00576783" w:rsidP="00DF368E">
                                <w:pPr>
                                  <w:rPr>
                                    <w:b/>
                                    <w:iCs/>
                                    <w:sz w:val="20"/>
                                    <w:szCs w:val="20"/>
                                  </w:rPr>
                                </w:pPr>
                                <w:r w:rsidRPr="00632E17">
                                  <w:rPr>
                                    <w:b/>
                                    <w:iCs/>
                                    <w:sz w:val="20"/>
                                    <w:szCs w:val="20"/>
                                  </w:rPr>
                                  <w:t>Hình 16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81744401" name="Group 381744401"/>
                        <wpg:cNvGrpSpPr/>
                        <wpg:grpSpPr>
                          <a:xfrm>
                            <a:off x="2479853" y="95098"/>
                            <a:ext cx="2063115" cy="931545"/>
                            <a:chOff x="0" y="-1"/>
                            <a:chExt cx="2065949" cy="960039"/>
                          </a:xfrm>
                        </wpg:grpSpPr>
                        <wpg:grpSp>
                          <wpg:cNvPr id="66637689" name="Group 66637689"/>
                          <wpg:cNvGrpSpPr/>
                          <wpg:grpSpPr>
                            <a:xfrm>
                              <a:off x="0" y="-1"/>
                              <a:ext cx="2065949" cy="733349"/>
                              <a:chOff x="0" y="-1"/>
                              <a:chExt cx="2065949" cy="733349"/>
                            </a:xfrm>
                          </wpg:grpSpPr>
                          <wps:wsp>
                            <wps:cNvPr id="1978427108" name="Can 123"/>
                            <wps:cNvSpPr/>
                            <wps:spPr>
                              <a:xfrm rot="5400000">
                                <a:off x="245060" y="201167"/>
                                <a:ext cx="176530" cy="345440"/>
                              </a:xfrm>
                              <a:prstGeom prst="can">
                                <a:avLst>
                                  <a:gd name="adj" fmla="val 37433"/>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1590369" name="Can 124"/>
                            <wps:cNvSpPr/>
                            <wps:spPr>
                              <a:xfrm rot="5400000">
                                <a:off x="1082565" y="-345396"/>
                                <a:ext cx="176530" cy="1440066"/>
                              </a:xfrm>
                              <a:prstGeom prst="can">
                                <a:avLst>
                                  <a:gd name="adj" fmla="val 45720"/>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3699497" name="Oval 1023699497"/>
                            <wps:cNvSpPr/>
                            <wps:spPr>
                              <a:xfrm>
                                <a:off x="409652" y="285292"/>
                                <a:ext cx="173037" cy="172867"/>
                              </a:xfrm>
                              <a:prstGeom prst="ellipse">
                                <a:avLst/>
                              </a:prstGeom>
                              <a:solidFill>
                                <a:schemeClr val="bg1">
                                  <a:lumMod val="65000"/>
                                </a:schemeClr>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5706937" name="Text Box 11"/>
                            <wps:cNvSpPr txBox="1">
                              <a:spLocks noChangeArrowheads="1"/>
                            </wps:cNvSpPr>
                            <wps:spPr bwMode="auto">
                              <a:xfrm>
                                <a:off x="226772" y="-1"/>
                                <a:ext cx="744666" cy="26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3BB99" w14:textId="77777777" w:rsidR="00576783" w:rsidRPr="005F500F" w:rsidRDefault="00576783" w:rsidP="00DF368E">
                                  <w:pPr>
                                    <w:rPr>
                                      <w:b/>
                                      <w:sz w:val="20"/>
                                      <w:szCs w:val="20"/>
                                    </w:rPr>
                                  </w:pPr>
                                  <w:r w:rsidRPr="005F500F">
                                    <w:rPr>
                                      <w:b/>
                                      <w:sz w:val="20"/>
                                      <w:szCs w:val="20"/>
                                    </w:rPr>
                                    <w:t>viên đạn</w:t>
                                  </w:r>
                                </w:p>
                                <w:p w14:paraId="1DE0BCDF" w14:textId="77777777" w:rsidR="00576783" w:rsidRDefault="00576783" w:rsidP="00DF368E"/>
                              </w:txbxContent>
                            </wps:txbx>
                            <wps:bodyPr rot="0" vert="horz" wrap="square" lIns="91440" tIns="45720" rIns="91440" bIns="45720" anchor="t" anchorCtr="0" upright="1">
                              <a:noAutofit/>
                            </wps:bodyPr>
                          </wps:wsp>
                          <wps:wsp>
                            <wps:cNvPr id="1575728906" name="Text Box 11"/>
                            <wps:cNvSpPr txBox="1">
                              <a:spLocks noChangeArrowheads="1"/>
                            </wps:cNvSpPr>
                            <wps:spPr bwMode="auto">
                              <a:xfrm>
                                <a:off x="0" y="475488"/>
                                <a:ext cx="25445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F8E90" w14:textId="77777777" w:rsidR="00576783" w:rsidRPr="005F500F" w:rsidRDefault="00576783" w:rsidP="00DF368E">
                                  <w:pPr>
                                    <w:rPr>
                                      <w:b/>
                                      <w:sz w:val="20"/>
                                      <w:szCs w:val="20"/>
                                    </w:rPr>
                                  </w:pPr>
                                  <w:r>
                                    <w:rPr>
                                      <w:b/>
                                      <w:sz w:val="20"/>
                                      <w:szCs w:val="20"/>
                                    </w:rPr>
                                    <w:t>A</w:t>
                                  </w:r>
                                </w:p>
                                <w:p w14:paraId="3F2D1995" w14:textId="77777777" w:rsidR="00576783" w:rsidRDefault="00576783" w:rsidP="00DF368E"/>
                              </w:txbxContent>
                            </wps:txbx>
                            <wps:bodyPr rot="0" vert="horz" wrap="square" lIns="91440" tIns="45720" rIns="91440" bIns="45720" anchor="t" anchorCtr="0" upright="1">
                              <a:noAutofit/>
                            </wps:bodyPr>
                          </wps:wsp>
                          <wps:wsp>
                            <wps:cNvPr id="648762067" name="Text Box 11"/>
                            <wps:cNvSpPr txBox="1">
                              <a:spLocks noChangeArrowheads="1"/>
                            </wps:cNvSpPr>
                            <wps:spPr bwMode="auto">
                              <a:xfrm>
                                <a:off x="358445" y="475488"/>
                                <a:ext cx="25445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3C719" w14:textId="77777777" w:rsidR="00576783" w:rsidRPr="005F500F" w:rsidRDefault="00576783" w:rsidP="00DF368E">
                                  <w:pPr>
                                    <w:rPr>
                                      <w:b/>
                                      <w:sz w:val="20"/>
                                      <w:szCs w:val="20"/>
                                    </w:rPr>
                                  </w:pPr>
                                  <w:r>
                                    <w:rPr>
                                      <w:b/>
                                      <w:sz w:val="20"/>
                                      <w:szCs w:val="20"/>
                                    </w:rPr>
                                    <w:t>C</w:t>
                                  </w:r>
                                </w:p>
                                <w:p w14:paraId="1AF9CC3F" w14:textId="77777777" w:rsidR="00576783" w:rsidRDefault="00576783" w:rsidP="00DF368E"/>
                              </w:txbxContent>
                            </wps:txbx>
                            <wps:bodyPr rot="0" vert="horz" wrap="square" lIns="91440" tIns="45720" rIns="91440" bIns="45720" anchor="t" anchorCtr="0" upright="1">
                              <a:noAutofit/>
                            </wps:bodyPr>
                          </wps:wsp>
                          <wps:wsp>
                            <wps:cNvPr id="379614142" name="Text Box 11"/>
                            <wps:cNvSpPr txBox="1">
                              <a:spLocks noChangeArrowheads="1"/>
                            </wps:cNvSpPr>
                            <wps:spPr bwMode="auto">
                              <a:xfrm>
                                <a:off x="1811491" y="504748"/>
                                <a:ext cx="25445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7707BA" w14:textId="77777777" w:rsidR="00576783" w:rsidRPr="005F500F" w:rsidRDefault="00576783" w:rsidP="00DF368E">
                                  <w:pPr>
                                    <w:rPr>
                                      <w:b/>
                                      <w:sz w:val="20"/>
                                      <w:szCs w:val="20"/>
                                    </w:rPr>
                                  </w:pPr>
                                  <w:r>
                                    <w:rPr>
                                      <w:b/>
                                      <w:sz w:val="20"/>
                                      <w:szCs w:val="20"/>
                                    </w:rPr>
                                    <w:t>B</w:t>
                                  </w:r>
                                </w:p>
                                <w:p w14:paraId="70700F35" w14:textId="77777777" w:rsidR="00576783" w:rsidRDefault="00576783" w:rsidP="00DF368E"/>
                              </w:txbxContent>
                            </wps:txbx>
                            <wps:bodyPr rot="0" vert="horz" wrap="square" lIns="91440" tIns="45720" rIns="91440" bIns="45720" anchor="t" anchorCtr="0" upright="1">
                              <a:noAutofit/>
                            </wps:bodyPr>
                          </wps:wsp>
                        </wpg:grpSp>
                        <wps:wsp>
                          <wps:cNvPr id="442920743" name="Text Box 442920743"/>
                          <wps:cNvSpPr txBox="1"/>
                          <wps:spPr>
                            <a:xfrm>
                              <a:off x="770469" y="655256"/>
                              <a:ext cx="745821" cy="304782"/>
                            </a:xfrm>
                            <a:prstGeom prst="rect">
                              <a:avLst/>
                            </a:prstGeom>
                            <a:noFill/>
                            <a:ln w="6350">
                              <a:noFill/>
                            </a:ln>
                          </wps:spPr>
                          <wps:txbx>
                            <w:txbxContent>
                              <w:p w14:paraId="408919F2" w14:textId="7D3AD469" w:rsidR="00576783" w:rsidRPr="0027014A" w:rsidRDefault="00576783" w:rsidP="00DF368E">
                                <w:pPr>
                                  <w:rPr>
                                    <w:b/>
                                    <w:iCs/>
                                    <w:sz w:val="20"/>
                                    <w:szCs w:val="20"/>
                                  </w:rPr>
                                </w:pPr>
                                <w:r w:rsidRPr="0027014A">
                                  <w:rPr>
                                    <w:b/>
                                    <w:iCs/>
                                    <w:sz w:val="20"/>
                                    <w:szCs w:val="20"/>
                                  </w:rPr>
                                  <w:t>Hình 16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BBBD73" id="Group 5" o:spid="_x0000_s1439" style="position:absolute;left:0;text-align:left;margin-left:59.75pt;margin-top:3pt;width:357.7pt;height:93.95pt;z-index:251683840" coordsize="45429,11931"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Vw6z+pBwAAEiYAAA4AAABkcnMvZTJvRG9jLnhtbOxa227bRhB9L9B/ IPieiHeKQuTAdZqgQJoYSYo8ryhKYkNy2eXKkvv1PTPLiy62Y7tO4DYuUIfc68zsmTOzQ714uS0L 6yJTTS6rqe0+d2wrq1I5z6vl1P7j0+tnY9tqtKjmopBVNrUvs8Z+efLzTy829STz5EoW80xZWKRq Jpt6aq+0riejUZOuslI0z2WdVehcSFUKjVe1HM2V2GD1shh5jhONNlLNayXTrGnQ+sp02ie8/mKR pfr9YtFk2iqmNmTT/Ffx3xn9HZ28EJOlEvUqT1sxxD2kKEVeYdN+qVdCC2ut8qOlyjxVspEL/TyV 5UguFnmasQ7QxnUOtHmj5LpmXZaTzbLuzQTTHtjp3sum7y7OlZXPp3ZoW5UocUS8qxWSaTb1coIR b1T9sT5XbcPSvJG224Uq6V/oYW3ZqJe9UbOttlI0BmHgxQlsn6LPdRPfjXhtMUlXOJujeenq152Z SQQAHcwcdRuPSL5enP6ll7vVzHWxxq5u1PBA2nlePPbH99Fuf6Y3DmLHJ6mu0a7O0wn+bzGApyMM fN1XMEuvVWa3i5S3WqMU6su6fga41kLns7zI9SW7HoBJQlUX53l6rszLACecdGd09NO2FjVBQZpE 48wsQVq9lemXxqrk2UpUy+y0qeG3AAubY3/4iF73tpwVef06LwrCIT23ysHHD3zkCvsY/3sl03WZ VdoQisoK6CmrZpXXjW2pSVbOMviH+m3uAoogMw0nqVVeaZJPTBqtMp2u6HEBOT5AdnOMfQcLPchJ KjTwJ5pxGw/aQ0oSJ27MvNUDBSZUjX6TydKiB4gKEXA6YiIu3jatMN0QAGzYnx/xSh4D/m064+Ht yHx3opiPK1FnEIGW3cGEB0cxjviJ6OEXubVctMFc7UCiGUtv0dEeP7VfY6vIjwLPsy3QCoySeAwX Mel4B27pBbEhD98J4rHHcBpM3lnkVkYTk0oSyvjEi8raTO3IDx22ct+DEykqGHgQmp70drZlhg1Y QmqayfklFFUShwWTNHX6OsfJvRWNPhcKAQiNCKr6Pf4sConNZPtkWyup/r6qncbj0NBrWxsEtKnd /LUW5O3FbxWOM3GDAMtqfgnCmM5C7fbMdnuqdXkmETMBeUjHjzReF93jQsnyM2LvKe2KLlGl2Htq 6+7xTJswi9idZqenPMiQyNvqYw3qcdl4dAqftp+Fqttz0DjAd7ID0BGGzVgCdyVP11oucgb4YNXW /gAzP7UBwsQEjhXmcUClP3bjALaBqrtBYmhmeN4pEAJ4yTj0DTZDJ+FwM0DTcyLfdRFwKbAhIIbB 1RHxWQvpISRiZpgEYFaeGTmOz5TaU8EtI2IURX4cjXuGNiG/b727wgAAVOnk7VxwT9rY931Izg50 EPm7edfoOcy8Vs/vQV5JPEYm4zp9MnEmKtAXB22CHxDVZ0n7pGUcPQwc+o9R3yZMXhA6kbEd0j83 io15Ovu5cRT66KbD9pFHwX9hvt4IR7yfCpOEMu2TiyznLaTF/E/bWpQFqOVCFJYfB36XbLSDsWpH iDSzkUU+78IqZ+PZWaEsTJ7aIk0RLT1WpFiXv8u5aQccoR4fMJopt+PhrHYreL8Sq7G3CTHnzfvq rckI9kZB7is4t9GXRUbrFdWHbAH2RTwxAvcS7OpiqKhZiXlmmsNOFSzfz2CZeUFa2cT6du12Abq1 HNqpk7kdT1Mzvpj0ghlI9NvsC2YOvJ/BO8tK95PLvJKKj+JggUL3O5vxTIcApjHNQJj/yzCUavWY AhFZ+9unV37ihonjRz2vG4YKyPnuyVCgOy/EhY3pHRzkJ5Hx8Ks4ijIMJ+IBD0BSJkcx+L+apHBv Z46yFsj7p3aFCgNyFKk/53rFCUSXZCwb5MHkOsvGqiWSoRtdjgZqpPfGESOiNaNzI3RPdm7PdkcU sWx2tzJUQi0HDmpo1DDHsF2AkPBvtnOJue6gnocs9u77QefepkVeIftDTQKRqklFQZelNnHReZEN 96HuuMgWT2x/Q6h4Yvs7Xjp+SLZ3PDA9LgO445p7y3tK7dyh+ausT47YZqKBk0ShuUx749BL+LI8 3Fjc2Hf89jLtxt7YZKrXk3xWgJEbqgAcXeCoTsFseEOGOVsaWtzLLolIHyqNZAraSV0NScNgYKad 1LVvPuL4ndQVfU8Z6FMGelgI+SE5yY/D2IkSoorDOh+nBDtZ6FDmYzaoD2rASsnNKhNzJGvmHrMz 1WSzVBa0ZhtkZKjHCpSCGIMHBVXPi+LY8FpXZegyVxR9UPEwt2svcv2QqzTXc9rNVdWDAiHpdOu6 IJMt6XdQF3zYkt61Fbo1itnLFcp4hnRvUVcjWb/9dSYEmLxx4uCMHgeYTKUmiMNgfFjRQ3EG+OFK jYfw2EeqDo5dbeU+xeY7YakvRz1haefLQxSM4wjlyEfDS2AbIIav1Y8bT33x4AlPO3jy4yRyAzdA ZHkc1OSOXTdI8AkDpeIQX7uCR0tQ7Q8L/jvBbvimYvKObx74ggD3Lwcl+iNwDT37d7shl2rbr/lk GsdOQNVBgCQKQxT29mt5MWKYRx+56XvD4/hkyhJekRo9fTL9Dp9MGfn44RF/+Gh/JEW/bNp9568K w0+5Tv4BAAD//wMAUEsDBAoAAAAAAAAAIQAfZMKwg2wAAINsAAAVAAAAZHJzL21lZGlhL2ltYWdl MS5qcGVn/9j/4AAQSkZJRgABAQEA3ADcAAD/2wBDAAIBAQEBAQIBAQECAgICAgQDAgICAgUEBAME BgUGBgYFBgYGBwkIBgcJBwYGCAsICQoKCgoKBggLDAsKDAkKCgr/2wBDAQICAgICAgUDAwUKBwYH CgoKCgoKCgoKCgoKCgoKCgoKCgoKCgoKCgoKCgoKCgoKCgoKCgoKCgoKCgoKCgoKCgr/wAARCADb AiQDASIAAhEBAxEB/8QAHwAAAQUBAQEBAQEAAAAAAAAAAAECAwQFBgcICQoL/8QAtRAAAgEDAwIE AwUFBAQAAAF9AQIDAAQRBRIhMUEGE1FhByJxFDKBkaEII0KxwRVS0fAkM2JyggkKFhcYGRolJico KSo0NTY3ODk6Q0RFRkdISUpTVFVWV1hZWmNkZWZnaGlqc3R1dnd4eXqDhIWGh4iJipKTlJWWl5iZ mqKjpKWmp6ipqrKztLW2t7i5usLDxMXGx8jJytLT1NXW19jZ2uHi4+Tl5ufo6erx8vP09fb3+Pn6 /8QAHwEAAwEBAQEBAQEBAQAAAAAAAAECAwQFBgcICQoL/8QAtREAAgECBAQDBAcFBAQAAQJ3AAEC AxEEBSExBhJBUQdhcRMiMoEIFEKRobHBCSMzUvAVYnLRChYkNOEl8RcYGRomJygpKjU2Nzg5OkNE RUZHSElKU1RVVldYWVpjZGVmZ2hpanN0dXZ3eHl6goOEhYaHiImKkpOUlZaXmJmaoqOkpaanqKmq srO0tba3uLm6wsPExcbHyMnK0tPU1dbX2Nna4uPk5ebn6Onq8vP09fb3+Pn6/9oADAMBAAIRAxEA PwD9/KKKKACiiigAooooAKKKKACiiigAooooAKKKKACigsF6muB+Lf7TPwE+A2veGfC/xg+K2j+H 9Q8ZaxFpXhax1K6CS6neSMqpDEvVmLMo9MketAHfUUzz4v71J9piztoAkoqMXEZOKXz137aAH0U0 yovWmrco3QGgCSim+atHmp60AOopplUckU1Z0Y4oAkooozzigAo3LnGaQsBXlH7TH7TnhT9n3QGu Ll47nVpo2e2sWk2qiAf6yQ9lB7dT2x1oA9F8ReJ/D/hXTm1bxJrNvY26jma4lCj9e9eJfEr/AIKD /BXwMzQ6dPJqDq2DIrCOP8C3X8q/KP8Abd/4K2eI/EPiC40/Q9bbVtQHy+ezbYIOvyxoPlUA98ZI 6818X+K/jp8dvinftfav4kvmSQ/djkKqK3jRvuZup2P3G1j/AIK8aFca5FoXh210VZpJNqrNeFz1 744r6K/Z/wD2qvAvxuC6G11DY68tuJW0uScEyp08yLuy/wAu9fzj/s7/AAO/aC+OXxasfCngJpvO MyveanMzNb2cW7Bkcj8gByTx71+qWk/sk/DJPCWk6Hr19ql5rmm24EXii31CW1vo3xksskZGwE5+ XJXA5z1q5UYxiZxqS5tT9P2ILfepwdSeDX54+D/H/wC3l8EEa3+HHx9sfHWl2/8Aq9C+JFgWuFUd FS+gw546F1I4/L0Hw3/wVO8d+Gttt8ff2O/FmllY18zUvClxFqtqf7zYUpIB7bTXO4SNlJM+zON2 7NOzXzLo3/BWz9iS9OzWvH2qaLJty0WueHrq3KeucpirWqf8FXv2FrOHzrL4zrqL9PJ0vS7id8+m 1UJzUlH0fvXOM0u5f71fIetf8FX/AAxrDm2+Cv7NnxA8VSNxHcXGmrp1qT05kuGBx9FNc3rX7S3/ AAUP+KMWdA0nwL8MdPmbKySeZrWohce4SFT/AMBbt75CXKKPtfUdV07SLV7/AFS/htreMZkmuJAi KPUk8CvD/H3/AAUf/Y4+HWsroet/GOzuJFcpNJpcT3UcLejvGCo/Ovm7VP2dbj4g3g1X9oL4weLv H0+7c1trWrNDYrz/AA2tvsjUZ7EN09Oa67Rvhp4C8N6T/Ynh/wAI6bZ2o4+zw2KKp9Og/Oq5e5Ht UfSvwp/ar/Z2+NqIvwr+MWg6vK3H2W31BPOHtsJDZ/CvQ1kA/i/Svz18ffsffs/fEG4Oo33gWHTd SVt0OtaI7WV1C2ThhJCQc9Oucd/SjwZ8fv2u/wBhyeFvFeuX/wAXvhfDn7S10g/4SHRIxj5lfpdx Ac4b5gOh6CjlLjLmP0NDqTtDUtcj8HvjF8Pfjn4D0/4m/DDxHDqej6nD5lvcwtyD3Rh/CwPBU8g1 1wOelSUFFFFABRRRQAUUUUAFFFFABRRRQAUUUUAFFFFABRRRQAUUUUAFFFFABRRRQAUUUUAFFFFA BRRRQAUUUUAFFFFABRRRQAUUUUAFFFFADJgSor8EP+Cuf7FnxV+BP/BSj9kv9oz47ftKaz4+8ReO v2mbGHT7K4XyrDQNLh1KxktrW3h/vASfM/UkV++LgsMYr5I/4KRf8Ex7n9vr4w/AD4rp8WY/Da/B H4jReKZLJtJ+0nVgk1tIIAwkTyubfG75vvdOOQDnf+C+X7T/AMZf2PP+Cdes/HD4D+OZ/DuvWPiT SoV1S3gSRkhknCyrtZWBynHTPpXini//AILO+B/j1+3/APs2/Bn9kn45alNoOuapfr8RtPuvDNzZ x3cK2u+PLXUCEgOCfkPbmvrb/gp/+wo//BRj9lK+/ZnX4j/8Ip9t1qxv/wC1zpv2zYLeXzNnl+Yn 3sYyGGKp/tHf8E+7H4+/tLfBX9oFvHUWlw/CO8vZ5tHXSt/9rrcW4h2+YJF8rAyc7Wz04rOKanr3 /wDbf8yai5opLt+q/Q+Cr3/gp1qX/DUMv/BRbTdL+ONx8C4fiAnhWbxeuoWK+GktgfsBt10snzmU 3hD/AGzO/d8vQFa+hPjb/wAF34/hd42+L3hvwV+w/wCO/Gmk/BG+ibx94m0fVrWO1tNNkhEv21RJ hnKruJhUFgq7iQDXjNl/wRm+LOn/ABeP/BNt/wBoD4jS/sxNqn/Cwlsf+EFshZrdf2l5/wDY39se f527zgbjyhCF2nO7dzUB/wCCUf7Z/wC0H+1D+1x4U0D46a98HPhz8TvEFnpt7HP4PgvrbxRon2Ty 5fskkjI0EmN0ZlUkFWwVPWiLl7sV52v8r3+d7Fy1cm/L7r6W87H338XP+ChP7P3wj/YSn/4KF69q N3N4Ej8KW+u2/kQ/6RcR3AQQxBCeJGeREwTwT7V+ZvgP9oX9vv4//wDBaf4OweP/ABv8YPhD4Z8Z 6LqfiKz+HevTafPYf2fHFCyW8TW/Eqvzv80ebEWGMZr9HPjt/wAE2/g58a/+Cc9z/wAE3Z9RvtP8 K/8ACH2ehafqcJVrm2+y+UYZ+RhmDxKzDgNlhxmvFvgZ/wAEif2jPD37Ufw3/an/AGmv2+bz4kat 8OfCuoeHdPsV8FwaZCbO4hSNXXypSwm+Xc8jFy5A+7gk6RtHEOS80vu/O9if+XCT31/S3yepkeCP +Dg74Ua5+2toP7HXjf8AZ/1Lw/N4n8UNoGi64vjLTb6X7X/yzFxZW7tNbK3TL9MjOSay9W/4OIPD ej2WqePtT/Yi8ep8PfC/xKbwZ4x+IS6nafY9Luzdi2ikWM4kuFZmXO0AIWCkk14z+z1/wQu8d/Dz 9tzwv8PJfih4gbwX8F/HUXxC8K+Jrz4U6fb2+stcXMsk2my6tHP9pu7hPNXBdAkahsIcjH0J4w/4 IcN4s/YN+Jf7Fg/aI8n/AIWF8W18a/8ACQf8I3u+w41KC9+y+T54358nZv3D72cdi48r9m35X+9f dpccviklt0+5/rY/QCCZLqJXRvlYZU+opunW91BGwvLnzmMkjK+3bhS5Krj2XAz3xnvTdPtfsFpF bBs+XGq/pXzz+0x+3d47/ZX+JzaX41/Y1+IWvfD/AOxwyn4heC7WPU47eQ53pPZxN9ojC/Lhgrbs 9BilKK5tCYOXKuY+lKK8J+DX/BSv9iT47aPcav4D/aI8Pb7KFpNQ07Vbr7DeWgUZYSwT7ZEIHJBH FeweFPGfhnxx4ftfFPhDxBZ6ppt9Gstnf6fcLLDNGRkMrKSCMUFEPj/xjpfgDwjqPjTWpNtrpto8 8g7vgZCD3Y4A+tfh5/wVV/bH8W3d9daaNUk/tLVJS92Y34iQ9Ik/2VHHHWv1d/4KCeLjpHwt0vw6 ZGX+1taRZQveONS5B/Hb+Nfz3/ts+N18X/GC+upZZJf9JdfLHZQSOPyrWilLUmR574S0T+276TWd UdpF5PzHOTXt37Pf7Pfjn9oTxrD4M8E2HlxqoN/qMkZ8iyh67mPr6L1J9Oao/si/s2eM/wBpLXof D3gWFo7OORW1XVZVIis0+vd/Re+K/Vj4HfAvwJ8AvA0HgrwXYJDFGga6m25kupv4pJG7nr6AbcdO a7Ze5HU5ZJylcp/Ab4FeAP2dvAkPhTwRa/vuDfXzqDJdSDnzGP1PA7YxXcJNNbyCCc+YJOQ23GB2 H07U54I1n3JKwCZ+ZVG7p2/Qj068YFOdhIVieMfK4HLcD+XGfTB9Kwcubdmtl0AMq3fmgttmXG/n 5sdCR6Y496c0sizb5fuH5QAvygc5/kBTVaEEoF+UbTk9fbPXoP5UCJJBhSR0+Xn3HoPUr+JHepe4 hl3pemXq5vNOhmVkwyzW4OeOnT/PSprHwXoFufOsdNs4fmJ/d2qr3+lTRwvtPl5YH+6TzwePr6Zz z1rTszKBny/mzztPWo5iZOS2G2umPFJudioXIXjpyf6HFaCyM20/eC9v8/SoUklYZMZ+vrTldz1U Y7+/+cVJPqSFy4wAen0pp3tyV4znr0prySA5Zs4/u/Sl8wgbYvxJ/wA/5xQBIoUjK/Nt69x15/z3 pCY23LINwIKsjfxd/wAfT8aImGPlPHQ0roijLHkc7vT/AD/ntQVHyPOv2Y/EU37IP7bum/DC0mNv 8P8A4yLcDT7OSTEemeIIkMuIwfurPGG4H8YWv0DiODtIr83P2yZJ9Lj+FfjDT/lvtM+NfhqSyZWx taS8WJjx1yrnNfpEnHNS9UdEfz1/T9CSiiipKCiiigAooooAKKKKACiiigAooooAKKKKACiiigAo oooAKKKKACiiigAooooAKKKKACiiigAooooAKKKKACiiigAooooAKKKKACkKhhg0tFAEbRDoBTXi R6moKg9qAIWjQHbim+SP8Kn2jOcUBQKX6AMMK45NJ5SA53d6lwD1FGB6UwIPKGcZpQgxjH/16m2j OcUYHpQAxYwRgrSfZ1xtx171JRQB85/tv/8ABMP9lD9uf4b6r4H+Jvw40+x1HUrVoY/Fej2UcOpW mTy0cygHJGQc5yDXB/8ABOb/AIJMQf8ABNO8bw/8I/2p/HGteC5I5A/gzxLMlzbRuR8rxMRuiIPZ eD3FfZBAPUUYHpQB8/ft0/Cbxn8SPCWna14Tga6TR/Oku7WFS0xRgoLxr/EQBnaOcdAa/Krxz/wT Y8N/Gr4mLY+Htchggci41CZWUyQxk5BxnOTyBX7p+URyMe59a8C/ab/YI+G/xu1L/hY3gi8fwb4+ tVJtvFGixBGuRnJjukGBcIe+7JHY1dOXIROLkfO3wh+Bfw/+AngOz+Hvw10GGys7VeSqjfO+F3SO erMSD+fQV0syEDARtu4k/NycAg/Xj+dcL4u+JHxa/Zk1WPwt+134Hk0+zeQx2vjjRoml0u4ySAZC BugJA5DcZPWu0t9b0jxJpVvrGh6vDeWdxHvhuLeYMjrxyCDggVs5X3MVGSIXlf7qBvYKpyO3p6nj 1OAKaLkLK0qJ1OeCOeOv0xT7lpoH3QH+Elhu4/z/ACzUV5qNvD++gJ3mIyeQrbm2jk4B9OlY1q9H D0vaVZJR7s66GHrYmoqdKLk3skSCdf8Anln5cLx24xjvjAHrzn2qxAomw6BcL37bcDn8x+h9K5/S fiD4S1eb7LY3wDJ/BP8AKc5/+ufr39a6CC6sZWV0SOTn+Bg2M47D0xj149zWeGxWHxlL2lCSku6N MXgcXg58lam4vzRctY3RuTxnOa0IpAoyOazbvW9J0exbUdUuPJhQZaTrx1zxUfhH4k/D/wAaLNH4 U8RWt49u2Jo42+ZPqK1OOOHryi5KLsbX2kg8L/8AWoFxuIC/X/P5is/WvG/hTwvtbX9dtbVZBkCa QZPSqcHxG8H31stxpmrJcxyK0i/ZBvIQdW+gI/zxWNavRw9J1ajtFdXsbUcvxmIko04Nt9kdA4Ei 5WX/AB/L/P600jYFyeM/eavNfHfx90DQ9GtZ9Cu42mvLxYGmmQ+Xbr/E7evBOB61zfwf/am1Hxj4 yXwj4o0u3/0i4K2NzbZAIz0IPc+2K0wdSnjsP7Wg+Zd0ddbIcyoxk6tNxtq776HuEWAQCG/75/z7 VLKcEsfurjPb5uf8/wCRUClYjvV9seM/N2Xjn6V5p4j/AGkLPVfFzfCr4E+GLrx14u+4+n6Su63s 2PG64n+5Eo56nPXAqjyVFkXxa0ofFr9q/wCA/wACrBlcP4zPijVI+cLaaZE0uT2w0pUD1NfokhBO M18z/sa/sa+O/hx8Rrz9pX4/+KINS8banoo0u00+xT/Q9HszJ5hijJ5Z2YDc/fFfTYXBzUX0OmIt GQOpoqOUDqaRRJuHrRnvXjvxh/bv/Y5/Z/8AGT/D342ftIeE/DGtx28c8mmaxqqRTLG4yrFT0BA4 r0D4ZfFD4e/GTwNY/En4W+L7HXtB1ONn0/VdNmEkNwoYqSrDqAysPqKAOi3D1oz2qEygDNU9f8T+ HvCujXHiTxPrlnpunWcRlu7/AFC6SGGFB1Z3chVHuSKLgaW4etGao6bquma1psOq6PqMN3a3EayW 91bTCSOVCMhlZSQRjuDirJkGeT70AS5HrRketQq4agOcklaAJsg9DRnPSoWkA4rNi8ceDZ/FMnga HxZpra3Dai5m0db+M3SQk4Epi3bwhP8AFjHvR1sBsUZqHzBnFAf36UATUVGJhipMigAooooAKKKK ACiiigAooooAKKKKACiiigAooooAKKKKACiiigAooooAKKKKACiiigAooooAKKKKACiiigAooooA KKKKACiiigApNvrS0UAZviDwzofibTJtF8R6PbahZ3C7Z7W8gWSORccgqQQR9a+Q/i5/wSjt9C1y 4+IX7EvxUuPh1qkv7y48LXkJvPD96+cnNsxzbn3jIA/u55r7OpCoIwaLgfmb4s8f/tC/s9XCab+1 R+zfqFnapIA3irwcrahpr8/eKqPMiB64Ocetcf4w+Mngr4iXNv4l+GnjW21ZVj8mSztbhFuIyTyS jBWHPXI5Pav1budMtL23NreQrNG33o5FDKfwNeK/F/8A4J2fsh/G15rrxl8GNLhvpVIOpaShtLgE /wAQeLBz7mvOzjL4ZxgXh6javbVdD18hzapkeZRxcIqVr6PZ3Pzb1eL4g2mnzeNr/wANzRWdqVMf nJjzC3c8cjH6cHPWsHwF4v8AFl78Vh4nGoyWci5uJY7ZjHG+CSI9inbjp2wOfXj7P8Yf8EcLzToZ F+BP7W/jLQY5Gbbpuuqmp2u3OQP3gDY7deledXv/AATN/b58F29xb+GvFvwq8TQzRtva+0u40+d+ MYBQsAf0rky3J/7HyWrhcLN88tpP0PsMRxxQzbHwq42glFWTS2t53PP/AIl/FqfULz+0Y9WvLeKN cQ27XG5lfGCy44Bxk5xkDjpxXP8AwWl8M+CJdR1LzbubUbpZFhuo7zY0OTjJA4PuOh9+teb6V4q8 UaZp82ueJvDcFrrPh/xjdaRrVoJTcWwubdgAFLYJVvQ9Qc9Aaz4dR8bat8SLHTrHw1exvrGpRx3P l2jIiq7jIX04PHavBwnDedRy2pGti+SctVHm7fjqfcwzXh3ERjLD4e9KKV3b0v8Acer/ABH8b6xq mmXVh/bM08k3lpfNIwf5AcBckEgZ7DFSfDe68ReHfA/9qR2V8kc80kLTwxtiRflbAPoTgHgDI+tb v7J3wa/aY/ap8KeIPE/wF8OeAtF0PS/F19oUlx4rmnurySW1cIzlIwECtkEDPt2zX0J4f/4Jf/tK +KbJLL4u/tkfYbP+LTfBPhuK1AHoHkLH8gK7KfDuMxXDawGMq+/fmTu3bsvM+WxnHOV4POVVwFBO EdLPS/8AkfM7aPL4wsL6fXdYsdA063tSWuNWkWNGbtwcEY4PHOQPU1i/BKe4n+IUd98JPh/rfxI1 SylP2O38N2TLZ+b03SXUgCAD2yTX3x8Of+CTf7Jfgm4j1XxN4d1LxlfRnP2rxZqkl0CfXyyQg/Kv ofw14O8L+DNMTR/CPhyx0y1jUKltY2qxIoHThQBXt8O5c8gy76rGbld3b7eh8xxFxhjM+xEpRgoR atbfT1PjDwb/AME/v2of2iHXU/2wPionhHw677j4B+H9wwnuU7Ld35+Y8dRGBnnkda+tPg38AvhL +z/4Vh8E/CDwDp+hafCoHl2UADSH+/I/3pGPdmJJ9a7IIAADTq9TmZ8aopDVQgcmnUUUigqObAp7 NtGTWV4r8WeHPBvh2+8YeLdattN0vTLWS51DULyUJFbwoMtI7HgKACSfagD8C/21f2Z/2jfiJ/wU m/aY/bH+Mv8AwSdh+OXgLQ4bSHRm8ReLJdKW002xiJlltliDm4kaNR8vGFUnncc/rF/wR4+OH7Ln 7QP/AAT18CePP2O/hzJ4N8DR2s9rZeE5pmkOkXCSsZoNzMxfEjMQ2eQwPHQfM/xZ/wCCUf7Vvxo8 Q+O/ih/wT+/4KezeHfhX8fLf7X4k0jU9LbVFSGePZJLp8xkXylkiYgDHGevSvs7/AIJ+fsN/DP8A 4J3/ALK3hr9lf4U3l1eadoMTPcale4869upDulnfHALN0A4AAqZK8WgPyT/4JWfEr4p/snftEeIv 2wPFnj7XNU+G/wAUP2gvFfw98a2+oag80Ojagl/v0u9UNnyw7yPC54xlMYyc6X7G37fHjX9nz/gj zb+HYPAdl8RvGnxi/aQ8Q+BvDem+NLyVtPkkuZ2LPdtks0KoG+RSpbgAr1r9GPhn/wAEjfgX4B/Z K+JX7H+seLNY17QfiV401bxNe6herFHc6deX0qyg25QDaYZFVkY/NkcmvPfCv/BAr9nTQP2ELD9h 3U/i54w1AaL48n8Y+HvHzSQw6tpusO+4XEZRQh28jBGGBOan4oJS6KK03aumyvd5nLq23+DS/Q8M /Z5/bf8A2r/+CdWr/ET/AIJsfHT4V/DWPXPh78AdU+Inwt1jwPeavc6TJBbKzGwni1K6luQqucLt lVQiMq7RtNR/AT/gsp/wUqvLb9l/47ftFfB74QW/wx/aI8TW3htbHwrJqB1qxvJm8uO83SytEsLP z5G12Cg5k6Z+k/hn/wAEV/h54auviV48+MH7R/jr4lfEH4lfD258F3nj7xU1v9q03SJk2tDbRRIs Sc7WJ25YqM983F/4I1/CS3+A/wCzv8Cx8WvEjWX7Ofi6z8QeH74wW/m6tNby+YsdwNuFUng7MGrl LlkpN329N3f52aM5X5bLTf8AJW+V7nxn+1h/wXe/4KC+H/ix8RNG/ZmsvgPpen+C/jJH8O9O8DeP LLU7zxPqs32gQHUkjtbqFBbEncFClgvOSeB+mHx++Mvxq+An7GGvfGu0+G9v408eeHvBrag3h3Ql kjh1DUFhy0cQbdIqF84By20Y681+Hd1+yL/wUZ+Gv7QHxT+Ifww/Z2+MWmfGbWPjRquveC47XwJp moeEWt7q7Eiyzatc5mUFM5CsAMKODmv3h8VfDHxj8af2b5Phj468ZX3hvxBrXh6O31TXPC9wI57C 8Ma75IGIIyHyRkEHoeKTjL6rpv8A8BP/ADKcofWvL8D82PBH/Bb39si8/wCCZ3xq/bA1/VPgZrnj DwBpej3mk6L4ZsdVi/sma6vRBNY6pY3U6zB41KlZY5FR2YjHyHPeeC/2iZ/gx/wUv/Z80LwH8JvC sOoftV/D+TxJ8VPE17/aF1qX2iDTGuIoLKWa7ZbW2Vl4h2MuMkfMSx9I+Hn/AAQZ+AWj+BfjT4e+ NHxk8YfEbW/jpodrpPi/xTra21tcJbWx3W/kpbRpGro+19+0klFz0pf2ff8Agh14T+C37Qfwr/aV 8YftefEfx54i+Eun3Wm+HR4ma18g6fLaNax2uyONQixqxIZfmY/eJqvtL+vs2t99mTKN4u3n+as/ zR8k+Dv+C7H/AAVS1X9kG4/b81n4MfBVvhr4U+KT+F/FVjbrqUeranb/AGpYjNagztHbFFZQTIZd 7HhVAxXc/wDBR3/gt/8AtefBX4/fFX4TfsxQ/Bjw3Z/CHwPpOuXUPxcS/mv/ABfNfWy3CwaXFa3E I/dq2w7ixZgenGffNJ/4IS/BPR/+CfPiL/gnlD8bfFTaB4j8dSeJ7nX2t7b7ZFM86SmFV2bNmYwO RnBr89/25v2K/wBq2z/4KS/HH4uQfAP41O2tLoo+E+rfDvwLp3iDTNReysFto5b2e83GxG9FykYU gM55GDUR+OMX6/gr/iaL7UrdX919PwP2c/Yc+IXxx+LP7Kfgf4mftIWmg2/jLxBoMOoaxB4Zsbi2 soWlXeqJHcO8ikKVBDMfmzzXrhGa8d/YKb9pRv2RPAX/AA19p9na/Ej/AIR+AeKrewVBHHc7cEYT 5QcYztOM9K9ixzmtanxuxjT+EKKKKk0CiiigAooooAKKKKACiiigAooooAKKKKACiiigAooooAKK KKACiiigAooooAKKKKACiiigAooooAKKKRyQOKAFGcc0Vkat408M6DMINc8S6fZyFdwS6u0jJHrh iKqH4q/DdZGEnxB0VT02tqcXGP8AgVGobbnRUVzsnxZ+GgGR8QtFH/cUi/8AiqZ/wuD4XoP3nxE0 P/wbQ/8AxVAaHS03ePSub/4XH8K/+ij6H/4NIv8A4qmN8ZfhQDg/EjQP/BtD/wDFUBc6feKcDkZr lX+NHwiT73xP0Af9xiH/AOKpsnx2+C8a72+LPhwL761B/wDF0ahc6yk2jOa5TQvjd8JPEurw+H9A +KHh++vrh9tvaWmrQySSNgkgKrEk4BPToPY11YJ/vUbAM244prLk4/h61I7YqM5PzcUMZ+QOsavB 8Nv2pvjb8OJrWKP7P8SH1e3iuohh1kgjYOM9t2eferEnxUgg8XW2sQvCLg3CySPHGAkSbssfYYrr v+CtOlR+Ef2xI/Elnp/lf2v4UtpLhtvE+yR0PTrwBk+2OvFfK3xD+LWn3eryTaTYQ28l0qRR6fZy EqOAMc/5z+OPl8Zwbis5x31v6w4pbLfY/X+E88o4XJHQlRUm7637rqfof/wQ5tJ7H4V/FlILZm0u 5+MmqXej3yxlY7mGWOA5TPUAjB9DxX3Gqrt3DvXx1/wRMlC/sk6ppat5gtfHeohZlB2tvWGUhSeo BYjI4OK+xkxswRX03K6fuN7JI/JK2taTXd7Dthxkmk2ZFL178Uo44AqjIWikLYHIpN4oAdRRTXba uaAM3xP4r8N+EdM/tfxXr9nptoJFRrq+uVijDHoNzEDJr4R13UvFn/BZX4yXPgbw7Jdab+yv4J1Q xeINYjZopPiZqsMhzZwHr/ZkJAEj9JnyoyoJq9/wWT/YE/ae/wCCod94J/ZU8DePF8C/Cyzvf7b+ IHiqObddX0iNthsbaJTkkfM7OxCr8v3jwPrT9mT4A+Ff2XfgD4T/AGevBF5c3Wk+ENFt9MsLm+2+ dJHEuAz7QAWPfAoA7Lw74f0Twvo1r4e8OaXBZWFjbpBZ2drEEjgiQbVRVHAAHAHarnlAfdpwG0UZ z0oAZsbFHlZOWp9GaAG+Xx1pPKPPvS7/AGo3+1AEX2ZTwf8A9dKsAPO786kKtmja3WpANuRxTWj7 U7DDndQOuWaqAQx9yKYbb5Nuak3DOaMhhzUgCRhVwTmnU3fRv9qfmFh1FN3H0o3H0pgOopoJI60Z fpQA6imZdeCaXcR1oAdRQDnmigAooooAKKKKACiiigAooooAKKKKACiiigAooooAKKKKACiiigAo oooAKKKKACob6VobSSdVztUkD8KmJwMmq9/taynXP/LM/wAqAPwh/bm+L3xt/bV+MeoeOpr3R9Cj 0Ge80SGG3kf95HBO43t7n8q8Tl+Cnxp83zZfiDZLuY7VbdkZOf8ACvdPhxq1j4d+LWvarqukre2d j4+1ZpLXYD5o+0v8pB4798+5Na3xO8Z+G/GWrtceHdBFjH5i4XYqH6nH8s4rlqYith4xUYXPby3L cHjZWr1lT9UeI+D/ANlP9pXx21xH4a8U2lx9lx58m4hVJHC/XvW0n7CX7WzNuPiCzHy52+Yf8/4Z FfS37J2pWVtD4gRrhUDXUDbZH2lhsbnrxg/4V6pb+NdEvtZOjxzCPaWHmyOojYpjOOvOWXqD1OMA EHf6xU5dWcksH+9koR5kup8BS/si/tNw/u21ORXV9rKIWx74+lSH9kn9plpFLatKAqrnNu3Bx9O9 fW/7R1xp/jDR9FstA1mxm+x6uZr+1WSJsx+RKuNsjbSQ5Q89MV5rNpXxnu/AsHgu6+J0O23sxC0k etRDCJEFjKP98T7txZydpJ46DFxrSl9pGcsPFRv7N/ieLw/scftL3sqwprsyySdN0TADJ4PNbC/s D/tTOAt14zt1+XhdxweO/wCRr7K8F+NfC50LTdIvfFdvNerawxS+ZdK0jSbeSxH3mz36VqanqEM1 5tbUGbb5KKq3IUAOWyeB1+XGOmPfmtMOpYio489rdTkxEqeFpqTpt3tp6nyF+z78Hf2qf2bvjTov xi0CdL7UPD91I1vb3VuWhkYxPEScH0Yn8BX2LYft6/8ABRvVomurfQvCMKbtu24tpFbp16/5xXP3 viTwpHK8Mviy3Vo2xJu1BuOowcfr37jBqL/hIPD91/qfFtqyhypJ1BhkenBBrT2VGW9ZfcZKvWjt hpHUj9t3/gpDcHYieC1bn/l2f1PvT5f2z/8AgpKCxFx4M29F/wBDf1Iz19cVya694fWXP/CW2PPr qTH/ANm/p37VK/iDwx8qN4tsfmz/AMxKQY56/f8Ap+FEcNh/+fw/rWIvb6uzyz9ov4r/ABs+MPij TPH/AO0nNoV4uj3kmiLp+l2ex5Fli87qSTjI49NxNcl41sPhz8Mr+U2H7P0lteT2aT2skmreZIgZ M7gv3c+2eDS/HbTvCGvQahDofh2G38T2+qC50TXra6aWGRWwCjhnOdwyDxkdcivJNX1f40a7bf2f F4WWOcx4aV7obX46KcDHt16+1d1GjRp0/juu6PoslrU6tGaqycNbctz6C/Zu/bP/AGkPgx8GrHTv g14z0ex0XVNSvrv7LdaP5ksc/m4cucg5J/l7V0/iv/gqF+3npVlHPB8QtFhZ3Urv8OffQ7hkfNzy MD3rhP2TvGfhz4GeCUh8QFdX1LULdZb63hZQ1hJk5jbd0PPUdcZrW/aU+M3hDx/4Y0uHR/DFvbyW 10rS3UjKssPzHMa4I4Pfn9ear6nhORynU17HyFTFYn657OFP3L25vK+51x/4KEf8FJIPDVn4t1P4 m+H7ezv2ZbV28Or85HUY38dquRf8Fgv20NPJsbuz8OzSwt5TSLpMnzsOC3B7n8q+Ydd8Z6lcRjSN GtI5l/5YtNcDyx3Jxu44/l2xmug8GePLjwVo8OmS2Y1CTcZbi4VgCWbnGc8iiph8LCKcVc+pzXA4 XC4CNSlU10873Poj/h8R+2GdrLpXh0AcsG02Xpk+/wDn6UL/AMFhv2xGMeNI8Onfg/8AILlGR7c/ SvIYvjYksCmPwc2dpP8ArF7fh6Z/zirVr8creI7W8FN9377SL6/T2H4fpPsaPY+UlWrR6/gepD/g sT+2Q0e5dE8PHrnbpcvH601/+Cwf7ZZjbdo3h9TjJA0mb8R1rze2+PscS4fwJIVHK7GTkdMdB/nn ip4f2gUd9n/CAT8/d/eKPmI4J47GnGjhn0/Ej6xX/pM9DT/gr1+2M4ydD0YNwGH9izcHPfn61N/w 9x/bGD4bQ9MC9WZdFkJ6t7+38689tP2iposbPhvcHzFDfNIv68dfy6c1aX9qG6+aGf4bSLhgN3nA fzzx/nuar2GF7r7yPrOLO+X/AIK0ftkFsNoVnt25z/YMvHB5/lUkv/BV79stk/caFaL833hoMhxX D237W/2chh8OfuL2uFGfbpwOvIwf51af9tpuQfhyvGNzfaBk4/4D+H61f1fAv7RjLF4+O0Tp5f8A gqh+27IVFvZ265/6lt+OvvVUf8FP/wBvuZsR20PY/wDIrtwPzrCk/bkaPEifDdTnkqLjp/47z3qe 2/b0kjC4+GIb+7uvOvA/2PX3/LpWsMLl76mM8bm1rqBqr/wUu/4KESrnylU7sfL4WPv7+1Rt/wAF Jf8Agow7r5afK3I2+EznH5//AKqqj9u/VymYPhJxwcLdN3wf7o54/wA84ev7b/jh1Xy/gzuG37wu n4468LT+q5X/ADGaxmb/APPssxf8FG/+Cjbsd1vIc8/u/CZ45+tWV/4KH/8ABRUQqXs7g4Y7mHhU 9Pl/rn86pR/tqfEZ9oi+CZ+78ymZ+Px2Zxn35/SpB+298TLdPOPwfXdheGkfd174T86r6vlf8xX1 zOP5DSf9vv8A4KIyxs/9n3y/L8rf8I2Ov+SM+lNl/bu/4KORpG/9n6k37xRIq+Gl3YyN2M96y5P2 8PiSjAn4NwqucfJ5uTxjjCDseck9uKbc/t9/FKKLfZ/BBXZmAVF87aePdcAZ6+n4Co+q5P8AzFLG Z1zfAel+Cf2vv2stf2xeJ/iH4k0iQcS+Z4DWRVPPUhuB0r0XT/iX+0RqsZK/tew2vGf9K8FmNjxn ofy/D1ryPwr+0x8XPEvkjUrHwloXmNuY3klxMy89dqRYB9hjnNdZZfECwv7byvEP7R+nwsqj93pv g+aRGA5wDKCc5Oc8+mO5wlhspf8Ay8Z0wxWdS/5dL7yva/tS/tp+Hf2hNJ8L/wDCbXXiLwomrWqa jqkPhtYopoWZPNweoAB6/jX2cv7QXgZmwtzOdzYU+Q2DyB6V8N237S/jiD4waX8LvCmmQa9pt9qd taxeIpNNlgLGZlDHZtwuD2yBySe2PrpPgH42jbZF4gtWDc/NZ/4OKzqUcrilabHTxGbc0k6S+86h v2hfCH3o1uCu0HmFv8KaP2h/ChXPkXHt+6b/AArnYvgX42Vfm1u1bnJ/0Q+p4/1lNb4I+O8ME1Oz O77v+jdOv+39B+tc/Jlv/PyX3HR7bN/+fUf/AAI6Bv2hfDu7izuMevln39vao9F/aF0zWbqS0j0a 4hlRm8qOfCmZR/Eo9M4+maw5Pgt46XckV7a7dvyhrc8n3+bj8z+FU9O+Dvj2bU/t+uWsW2xud1mI SfnxwHPPoT8pyMnPpiK0MvjQk6c3fpodeBlj6mLhGtTjGHV3NP4g/tW+HfBF3FpclojXk8byRRXF wI12KCSST0/x4p/7Pf7Wng749Xc2g2ttJp+qQw+Y1nMwO9c9VPfHH514n+1r+y58ZfG4t/FPw98P R3l5axtFJZyy7fMTOQQc9fXnmqf7A37J/wAcPA/xVl+KnxdsP7NhtbOWGzst43O0nB4GeB15OfzN ZYeNN4Xmn8R9jjMDk8cC505+8lpr1PtIHPNFN3heD/OisT5UmooooAKKKKACiiigAooooAKKKKAC iiigAooooAKKKKACiiigAooooAKKKDnHFADZThDzX5e/8FCf+Dhvwn8D/E0nwl/Ze8Fx674g0vVp rPxLeeJLWWK1tvLYx+XEqMGlZm53ZCgDuTx+oMikoSfSvwz/AOCo3/BDT9p3SPizqHxx+ANlN49t fFuuT3WpWFjCsdxpskkrSDIZvmjxxuB4bqOc0R+JJldDxb4GfEHWfinrNkradajVPHHiq8dF8whF uZA02xcnpw2MnjvXfeIvA3xf8EXMFt4l0Kz08+RCbiKOYSbJG3CRVYHopCnPPXoea+ffh9qegeAl 0jSfEfjr/hG/EHgvxR9rkjkhYyJNFlGj+XoQdwPvXWax8el1y+hvdb/aN+3bfMBW+hdg/wA/y5AH XB/QVnjKeKlJewtsellEsrV/ryk/Q9e/Zh8d6Fr+nal4u+JmlXQj07VrPTWs49y+RJNJKhd1Xl8b AcDI54r2rS/j7+ztqOl251HwzJGzSXH2eGPT5HZmQseMDJYrGzbcdsHnGflb9nf9of4LfArVNWkv vGEOrWOqawNR8mSKQSRSK7Ohye6s7YzwePbHpc/7aH7Dc2q/2y2g4uftJn81ISu6QhgWPvh2H0ol Ti4+9H10NMRUTlfDt8vRX1+Z7De/F79mPTTNLqfg64V445ZpY20SQyLHET5jkDoF2sM8cjjPSn3H xc/ZVtriTT5fDa/areRobm1/stmkhnDsvkkDnflTx3H1ryeb9uv9iee4a8uPDiyTSwyQTSSW4LGO Qkup9iSeKhuv27v2KH1GXVm8Oo1xPI0s0jQjLvu3bm9WySc0SjS5Vyxf3HPGWMfxS/FHsHxn8LeA vCsvhvx6fC0celi4njvrWFfLmy8a7CR6qc4B7963LHwZ4A1q2h13R/D93cQSrbyptuHy8Z39t3rj /PB+ffHP/BQz9nLxvqui/wBq6hM2mWMk8l1bc/vWaMbRj2b9PrWs3/BR/wDZQKwx/ZZysMapHtjO FVfujg+/H41ngeehiJzqwvFnpZlUoYjKqEKUmqqervodZ49+Dmva34wu5fCPgeSKz+QCOZOdxGTn 5j/OsTxR8CfFuoeDbePwX4X8nxCtxIbhtQkRbVo4ydwDdc7egwOa828XftnfBnxL4im1Twj4hvrW 3ZU3W8KOcELjPB/yaPHH7U3hC5+EOm6X4Y8SahpepNcTB9YhhdpNu7JGPcHH0X8K6K0cPKjy0YyU vP8A4Y83DVpxxN68049bb/J3OX0zwz8XZ9b/ALF8UWWlywvM0c9rZqqlYlXcXD8dTnA4wPrX0laf DP8AZYsLCwv/ABP8LNZ023vlhFpfXUkjLOrq53fIzEHEZyv3gCD0JI+L4fiT4et5odW8WfE7VL63 tBJ8psHU3BkzuEjE8nBAGfSvevD3/BQ79lDQltQPDfiadraFEtzdXodYI1R1CR5PyqBIfyFetkKj RoyWIte99jyeKpwxGKh/Z/MoW1V+vU9ok+H/AOwhprSLKbdpLdkLRrcTyHLIzqQFOT8sbHI6bTyK j07Qv2CpdWbR4dLi8qOzW4a8meZYEU9AzE/ISMEZ4IIx1rxvQf24v2JfDM7arp/w78QebNFJFI0l 8GyrxvGcZPZZJP8Avo11lh8cfgL4p8GX3xptf2YvF9x4WvPLsdS1fcxsJfKVYlWT+ElcAD0I9a+g WIwnLq4o+Plh8x1tztep0Hxd8Kfsh3Gm+GU+GVpZy6pfeLLCO8jiaZW+zfaEjkV89ByB82Mg9xiv 00h/4J5fsZXdlH9q/Z90GTdGrNvhJ5x9a/LufWPDfxm8Sx+B/wBmT4Ka5rzaL4q01tR8RaaDcW7R iZJcsQOM4Iyem0+lftZpaSnTIPNXa3koWX0O0cV4GbSpe1XJb5Hv5TGtGj79/meLL/wTf/Yl2so/ Zy8Obf8Ar0/+vXa2n7Mf7P2m2UenWnwa8OrDDGsaL/ZMXCgAAcjnAA5rvgHHQU7I9a8nml3PXu2c Wn7P/wAEYl2p8JdA29v+JVF/hTj8AvggR83wm0D/AMFcX+FdgJABgUiuOhNLm7gcgnwF+Cyj5fhV oK/9wqL/AAqSP4IfB6L/AFfwv0Nf+4bH/hXV7lHAo345p8zJ5TmF+C/wkx/yTbQ//BbH/hTf+FK/ CVjk/DXRPvf9A2P/AArqDKVOCad5mOtK7HZHKn4J/CMtx8MdD/8ABXH/APE0J8EPhCOT8MdB/wDB XF/8TXVeaKFkB70DOZX4MfCWI5T4a6Gv/cNi/wDiaVPg/wDC0fNH8OtFH/cNi/8Aia6XzFPSnA5G RReSA52L4YfDqH/VeBdJX/dsI/8A4mp18A+BkX5PB2m/+AKf4Vt0U+ZgY6eCfByABPCun/8AgGn+ FP8A+EO8JINq+GNP/wDANP8ACtWikBlr4Q8Lp93w3Zf+Aqf4U5fCvhxRgeHrL/wET/CtKijUDP8A +Eb0D/oAWf8A4CJ/hR/wjegjn+wbP/wFT/CtCigDPXw/osbrJDo1qrKcqy26gg+vSrwXamAKdRQA Y96Nue9FFADTweVoIJ5Ap2M9RRQA3oMYoGAMkU6igCF7dGbJSipqKACiiigAooooAKKKKACiiigA ooooAKKKKACiiigAooooAKKKKACiiigAooooAaQXXDVHNARA4Bz8pqagjIwaAP5V/wBtXw7qmg/t a/EjSta0uazmHjjVH8maEodjXLsDg9iCCD3Bryw2yH95ll57+tf1UfFb9in9lX45eJl8ZfFv4EeH de1URiM6hfWIMrKOgLDGce9cx/w7C/YC/wCjU/CX/gB/9et6dbljZiaufy73KMcQhfQZ+uMfzP5f SoTlyLePLMW/u9P/AK2OPwr9wP8AgtL+wL+xL8OvgLour+A/grZ+G/EGoa4tpp+oaGpiULsZ2Ei9 GGFwO+T6V+X7fso+Ey//ACEbzKsS3A9OtdNKXtVoRUl7Pc+f/OZNpkY/exubgK3HP0qOWXeyxtHt b+LLHg9D196+hn/ZT8IAYk1e63L93kcccZ/z0ryX4zfCe7+G2qR/ZtQaa1lXMcn8Q+v860tysiNW Mtjk4I5nkAVVDF1A3N1P+H/1q9ivP2arr4J+PvC+j/tSXDaPoviTR/7UtbnSLhLmQwspMfCE4Jbg rjIzntXlvhjwhrvi7WIfD/h+KS4uJZMIqrkKP7x9F/wr6z/Z/wD+CeviD4v3X2j4leOL6/8AsYWG 1sobgs6x7eBubOF9FHQVy1cRRoz5ZOzPRoZbjsVQdalTbinZtHgfwo8KeGPF3xCvvAFnqnkpqkc0 HhzULqYW6JcBx5JlJIUBlyjZYAb816vrXwK+F76a3ifTviDcLpV5+6tle6QlQxKrPyeOUJZTnaGw cYFfol8Fv+CE/wCw2PgHb/GH48/EC/0W1ZXmuNQv9bitLaCLcVBeSTCrkjqTivFfG3gP/g2w8B/E 3TPhJqH7Y02pavqWpR2ayaVrHn2lvI7Bd01wAIkTPJbcQByaPbRlZo4uWSun0PjnWv2Z9KuvD7WH hL4iy674iW8WxXSrLEiyXgeOMwrgnfuZztYHkLnHevUrP/ght/wUunt0uR+znN+8UFQ+uWikfUGX 07GvpPwJ4O/4JmfsB/8ABTT4Y+O/h1+038O/FHgXxFY3Vkbi48cWF0dA1MKdtxIySEKhBG1m+6d3 PSv09X/gon+wGBg/tufCX3/4uJpv/wAeqZVJaco1Fq6kfhy3/BC3/gpxerk/AJUCrx5niCzX8OJa +4Pi7+z548/Yd/4JF6H+yR46NjqHiDxRrjS31xazEQ2UrSpP5Y4/eYChSRjJ5r7nP/BRP9gAjP8A w278Jf8Aw4mm/wDx6vlD/grf+1T+x/8AFj4DafqHgD9sb4VX1xoesC4msrXx5YSTSq42fIqSkkgn JqPaTlKK80JxtFtdmYv/AAQ78LXfwE+LvxC+BN1LFf8A2uzttROpQfu1BQkhdnP8M/r/AA1+l0TH OTX5bf8ABMf9qT9lPTvj748+MfjP9qr4Y6LZG1h0u1t9Q8dWMcsz7Yj5ihpRlf3ZGR6gV9xr/wAF FP2AQOf23vhL/wCHE03/AOPVeLt9YdjLCuUqK5j2dpcHFfH3jH/gs9+zR4c/4Kb+Gf8Aglx4f0vU Nd8aa3DIdU1TT5o/sejSiB51gl5y0hRMkD7u5c9as/8ABRD9vrX/AAD/AME/vG3x/wD+Ce1pY/GH xVbvFpOh2/gO6TWBbXlw4j891tS+fJDiQr7DOASa/CP9nz4rWn7Lf/BTz9mX4m6v+yb8YpvHUNvq t/8AEZ/EXhuVNZ8V6teLIJbmCNl3PDEXIHoq54zXOdB/UXf6jZaZaTajqV3Hb29vGzzzTMFWNAMl iTwAB3r5V8M/8Fuf+CZPjP4vw/A7wr+03Z3+tXGqDTre6ttHvm02W5J2iNb8Q/ZS275f9Z14rT/4 LD6D8VPGP/BMH4yaH8GLa+k8SXnga4Fjb6ep+0OMAuigcklNwwOT0714J/wSX/bR/wCCZ3hf/gl3 8Jfh9YfGP4d6XcWOgWNhqXhHVtQtkv8A+3BtSQSWbfvXmNxzv2HLHOfTONnzN9Lfjf8AyKkuWKS6 39Fa3+Z9fP8Ate+ArH9rGH9j7xB4T8R6X4g1Lw6+s+H9YvtPQaVrMMZ/fxW9wjsTNFnLxOqNt+Zd wBI9YMoPBFfz1/ED4zeG/iT+yv8AtQftZ/tKft5+LvB37Rfw/wDHmqWngLwbaePpbBrFra4VbC1h 0tXAuUlGFZtjYDkkgDj9g/BXj34veJv+CVNj8Rviz48XwL43vvgt9u1rxNqFuU/sW/bTdzXkiYyv lv8AvCuOCMY4qpScaDn2tp3vqT/y+UfVfdZfqfR/2iNhvyvHvXk/h/8AbF+HvjD9rDW/2RfB/hHx NqmseF9Eg1DxR4jttLUaNpTTAmGzkuXkBa5kUbxHGj4XliMHH4o/s7/GHxz8Nf2fP2lP2Yrr4t+J fFnxP0r4GXeuzePPCHxWl8Q6Pqyfaxi9jZHJ0+52g/ukIwrEEDivSj+29ofxN8Qf8Ew/h58MP2np Nc15ri1PxF03RfFUk8zGS1tI1j1ERudztJFN8k3zHax28k0W1TWqdrfO/wCVhS91tPpf8Lfnc/bz 7VEWwHXg469aVrlF+9Iq/wC9X89kngv4m/EH9gH9sT9sjVf2pfilb+KvhD8ZNQPgC3sfG11HZ6d5 d3bsVMQfEisJCuxsqABgda0v+Civ7Vnj34xfH6x8A/ET4keLr9rj9mXQNQ8NWHhr4mQeFYdK8Sah abvt1zJNcQi6jL7WZVLbQOnNHNou7tp6q5ceZyfz19Gkf0AJOhXcjBvpVlPu18zf8ElPgT4o/Z5/ 4J8/DPwF8QPHFx4k8SSeG4L/AMSaxP4kfVluL6dBJKY7l2bzIwThSpK4GV4xX0sBheK0lHllYyhL mjckoooqSwooooAKKKKACiiigAooooAKKKKACiiigAooooAKKKKACiiigAps2dnBp1NmyU4GaAPE /wBp7/gob+xt+xrqNnof7R/x+0Pwxf6gnmWun3t1+/dM437Blgue5GK9H+EPxg+GXx18A6f8UfhD 430/xF4f1WPzNP1XS7lZYZlzg4I7g8EdQa/PD/gsB4Y/4Jl/sT+PNd/b5+O/w2uPHnxm8deG28L+ CPA1zeSX39rTPH5SJBZtuWFQTl5FUdTjLNz23/BuH+w98dP2FP8AgnHY+C/2iBNYeIvFnii98Snw vLNu/sC3uEiSK09A+2HzGX+FpSp5U0Aff29c9aPOj9ahl3MMqa/m7+Pvjf4ieIfiX+2d4msvhp+0 j4o8WeDvHV5/wgvjf4e+ILhfD/g9Y4Vk3X8a3I+RMNIVEEhKcDHBEc3v8vlf7ml+pXK3G672P6Pl 8T+G21tvDS6/ZnUo4RK+ni6Tz1jPRzHncF98Yq55yetfkf4B/al0/Xf2of2C/Gen6x4e+IPiL4mf D28tPEvxTsZr+2nv2t7T98nlrJEsimdWytzCWDAnarcDnfCn/Bez/gph4h/Za8TftwL+yx8If+Fa fDv4qXHhfxhK2uagmqapAl1HH5llBuZYWijljLtLIwdm+RBggX9q3nby3t+LM1JOKfdX/Bu34M/Y WHxR4buNck8MQa/ZtqUMImm05bpDPHGcYdo87gpyOSMc1d81MZzX4veKvjF+2R/xEE/Frxb+xB4H 8Ha1rmo/s16RqDxfEbXLq30zTbUrZTmRo7YGSaVmEcSqhXmTcWCg1+hv/BLH9t7Xf+Cg/wCxtoH7 RXivwNb+G9cuLy607XtJsZ2kt4r22maKUxFskxllJG4kgdz1pRvKmpf1u0DlFT5fSz73Vz6I0zxN 4d1q4ubTR9ds7uazl8q8jtrlJGgk/uOFJ2t7HBpIPFHhu61qbw3a6/ZyahbRq9xYR3SNNErdGZAd yg8ckd6/Dz9nX/go18Tv2bP25f2h/wBlT9mzwvoviP4vfFb9peSz8LWvjK5mj0bTLGOAtcXVy8bo +0KPljjYMzdAeAey8YfE79vH4cf8F4/2mNT/AGRPBHgHxH4i0/4K6Be65J461a7tdLtUhsLSRzDB ATLI8jKURd6hdwLvjJpRlzRjLZNX+5XZUvdlOPa34ux+yeteI9B8N2Dap4h1q0sbZWVWuLy4WKMF jgDcxAyTwPU1ajuIZVV45AysMqy8gj1FfkR8V/8AgpN/w3H4H/YP1fx78C9HfSvjR8VbmDxZ4fvN UvPJsb/TpVg3RCGaNZ0ErOyrOsi8IcZGa+s/+Czf/BQX4p/8EzP2S9J+PXwZ+Hmg+JNSuPHmk6E2 j688scMlvcFw4Ro3UxyYUBXO5VJyVbGKbfKry6uy89v8wXvSsu1/z/yPsUyKO9U7rxN4dsdVt9Cv Nds4b67VmtbOS5RZZwv3iiE7mA74BxX58/DD/gq7+1b8Jf2qvHn7Ov8AwUY+C3gXw/DoXwiuviLo 978NdUu75odOtlLT2dwbnaJbhRxujVEJ6ZBBr4t+Cf8AwW8sPG/7YvgX9vT4m+BPgze23xC1K38I 6Z4L0Px/qmoeM/B1hNcGKKeS3cfYl3MQ8nlIjsrqG2kEUo+9UUV/XT8xrWDl2/yv+R+8hlQDOaPN T1r8pfHP/BYn/gph4l+Kn7UnhH9mv9m74Q6hoX7NWtb9Q1zxZrOoW8t/p3lyuLZIInO+7YQyt5pe KJQuCuSM/oR+xp+0ZZ/tcfss+A/2lLLQW0uPxl4bt9TOnu+77O0i/Mme4Bzj2qo80ocy8vx1RHNF S5b9/wANz1SihTkZooKCiigjIxQAVHK9PyEHJrgP2jfj74J/Zt+FWp/FTxzeKtvYwt9ntg4D3UxH yRJnqWOPoKOoHyv/AMFuviH8KE+Bml/CjxCTceKLrVIdR0OOCT57IIWVp2/2SpZMd9x9K/Ly7eIS NFGN3Pzf5x1x39q7H46fGnxt+0F8TtT+Knjy7abUNQusovzFLePokSA/dVRkY/HvXDyB8bAhb5jy p969PD0nTjqcOImqktAmkXGCvK+qjg4+nFeL/tdtA2k2UGz+F92O+Ohr2LUbmHSbGXVLplEMMZZm b0AqL9mn9iP49/8ABVDxxLoXwv0u30fwxoUyx6r4m1JyYrcMTwFHMknHCD0ySBzTntcmj8Vz5y8K aR46+Fci+PNFuoFuLe1jmurWOQFhC/TeuOF6fTjpgV+ynwE/Zdv4v2bfCf7R3wD1OLxC2u6LHPrl lEyu1rNIo3BQuDjlgV6j1Oa5O5/4Np/E+o6ENB1L9s3dH5KRySR+C1DyKn3UZvtGWAruvgB/wQ5/ aY/ZZuP7R+A3/BR7WtFdRlbMeGQ9rIw7PE1wVKnpjHSvLxWHweIfPJao+gwecZpg6Do0qjUHuj6R /ZN+JHgz4tfD1P2c/ij8PFuZtP09ku9P1rTEmtLyLcchkdSp4bG0jp61wXxA/wCDfX/gkT8QPixp PxpuP2MPDOk61pOpx3yQ+Hkey0+6kRw4WaxjItZUyOVMeG6HIrptC+Iv/BRD4BOD8Zv2Z/DnxOs4 12yeJPhbfLa6g6/3nsrrbuYjsj496z9T/wCCpuv67qLeEPhB+wf8Y9c8Rbti2OqaDHpsEbf9NJ5H YKB6gEUR91WRwyfNK547/wAFSf2Lv2JNC134F/D/AME/sr/C3Q9W8RfF2yjH2DwBpsXnWscbtKkg WEb4z8qlTkZYcV9dR/8ABPP9gInn9hz4Pf8Ahs9K/wDkevhH9rL9hD/gr1+0V8VfCH7X2o6v4NXX PDN8lzoPw80vUyq6IquG4lk/dzO+PnbdnoAcACv1A8KS63ceHrC68S2aW+pPZxm+hibcscxUF1B7 gHPNVb93Yzesrnlrf8E8f2AiMD9hr4Pf+Gz0r/5Hr5u/4KbfsefsQ+A/ghpeleF/2OvhTp9/rXia 1t1ubL4daZHIIVJklwVgyBgfh7da+83YAcj/AOvX59/8FVfiJqPj/wCMXh/4H+GWWZtHhEnlIPml 1G7Iihjz2AXLHjgGtMLHnrRXoTWly0m/I6D/AIJof8E9/wBjXXP2Ybfxx46/Y6+FupXniLX9QvoZ tQ+HumzMlv5xijRS8BIQCPKrkgA8cV9CD/gnj+wDnB/Ya+D3/hs9K/8Akeuy+AXw3h+D3wW8L/DG F939h6LBaySD+ORUG9vxbcfxrsvepqy5qjfmFOPLTSOX+GHwV+EHwS0GTwr8GPhP4Z8IaXLcGeTT vC+g29hbvKQAXMcCKpYgY3YyQBzXH+Pv2Mf2aPih+0Z4R/ay8d/C2DUPiF4EtZ7bwp4ifULpG0+K YYkAiSVYnyCeXRiMnGK9Yox3xWZoV2j3LsIB9sV5jpn7Dv7GGj/FFvjfpH7IXwvtfGsl0bmTxhbe AdOj1Vpj1kN2IBMXP97dn3r1YqD1FGPalbW4dLHmPiv9jb9kXxz8UbX43eN/2VvhxrHjWzkR7Pxh qngewuNUgZPuMl28JmUr2wwx2r0DUdI07VtNm0bVdOgurO6haG6tbiFXjmjYEMrKRhgQcEEYINXs A8kUmxfSi3u8oW965518If2Tf2Xv2fbLUtM+An7NvgHwRba1/wAhi38I+D7LTY7/AII/fLbxIJeC fvZ4471m+Df2HP2Lfh5LaTfD/wDZA+F2hNYa8NbsX0f4f6bam31MIYxfRmOEbLgISvnDD7SRnBr1 jaOmKMD0pg/e3POI/wBlP9mC18D+Ivhha/s4eA4/DfjC8e78WeHo/B9ktjrVw5UvNdwCLy7l22rl pFYnaMngV8Iftjf8EN/iZ8X/ANq/Xf2iPg5qPwN1jSde8J2Xh+18J/Gj4XDXLbwta20ZSMaTGCI7 XAPGFGMKMYGB+muxc520u0HtU8q5lId9Gj57/wCCaf7DGmf8E6P2O/Cv7J2kfEK/8UL4dW4ebWL6 MRmWSed5nCJk7EUuVC5PAz1NfQKIdoOafjviirk3KV2RGMYKyCiiikUFFFFABRRRQAUUUUAFFFFA BRRRQAUUUUAFFFFABRRRQAUUUUAFNdN4xnFOooA/Mr9vn/ggF8Uv21/25f8Aht7TP2+fEPg/VNLt 4YPCOm2GixTLokaR7T5TM33mYu5bGct7CvrX/gnv+yh8bP2QfhHqnw9+O/7WHiD4v6rfeIJL+28R eJIFjmtYDDEgtlAJ+UMjP9ZDXv8AtFJJEJF2E8UAQSZr879V/wCCGXxftPH/AMYta+En/BRLxR4P 8NfG7XbjUPGfhrT/AArZyGRZ4/JkiSdyXTMWV3DBHWvTfjD+zD+2N+yt8S9S/aP/AGDfiJfeMtH1 S4+0+L/gd461qWe1vRj5pdKu5mZ7KfHSJi0TEAYXnPrX7H37ffwO/bE07UNM8H3F7ofjDw/J5Hiz wD4lg+y6to046pLC3LLnpIuUYcg0WXNfyt8h3drHjPhH/gif8Evhf8Qv2dPEvwo8a6lo+k/s7WN/ b6No8lukx1ZrtWEss0pwVYs7OcDkntXL+Gv+CEfgvw5/wTx+In/BP9Pjzq0lh8QPiFdeKrjxE2kx ia0knlhkMCx7trKPJAySDzX36Jcjmn0S969+9/xv+ZPKtPL/ACsfJ/wv/wCCXXhz4Z/ty+Kf227X 4o311eeJ/hHZeBJNDksEWKCG3W3AuQ4OSx+zg7cY+Y812f8AwTu/Ya0j/gn5+znF+z1oPjm68RW8 WvahqY1G8tVhctdXDTFNqkjClse9e+0UW/y/G/5i5Y3v53+5W/I/PP4lf8G/fws+IrfErxPF8btY 0rxf4x+LcPj/AMK+LrHTYluvCt/Hj93Cc/vUYcMGIzgfj694A/4Jh2vhP9sL4nftja38ZLzVNb+K Pw0sPCesWR0yOOKFre1iga7UhiSzmLfs6DdjJxX1dRSUUoqPRf5W/Ip6yv8A1vf8z4D+H3/BCnwb 4A8Lfs0+GLf48arcL+zj441XxJp0smlxqdZkvbnzzFIN37sKflDLknrXtH/BTf8A4J3aH/wUp/Z+ 0z4BeJPiJeeF7fTfGOn+IF1Cxs1ndpLRnIi2sQMNu5PUV9KUYGc0+iXZ3Xqv+GFb3m/kfLvxJ/4J i/D74tftpX37XHjfxhc3VtqnwnvfAeqeEmtVEFxZ3P8ArJPMzuB2krivFf2c/wDghBN+zbq2g+Ff C/7X2tXXw78M6ot5o/hG48H6Z9qRVm81YX1DyzO6Bs+mRxxX6GEZooSta39a3/Mf2XHo/wDK35Hx x4G/4JGeF/BWvftTa5H8X9QuD+07cLLqUTacijQ8Q3EYEXP73/j4J+bHT3r3X9jb9mmw/ZB/Zf8A BP7M+keJZ9Zt/Begw6ZBqlxCI3uVjz85UEgE56Zr1KihabeS+7YnljzX9X9+4ijauKWiigoKCcDJ oqN3OzJ//XQBX1XVdP0ywm1HUrqOC3t42knmmcKkajksxPQAV+Nf/BSD9ta5/as+LLaX4VuW/wCE L0OZoNEjD4W8YHBuiP8Aaxhc9F+tfQv/AAWB/brH+kfsifCvVcSSKreNdQgk+5GTlbIEcgtxvGch cDuc/nmg3HMcQ8vyyF+Ycgf/AKq6sLTcveZz16nKuVEV+LiIiJ7gNuVS20+vHPvgCoXidWCKMNtx lT0596smVPMwVzzuGeuTzzn/ADxWP408Waf4M8O3GvanM0e04hjXG6V88Y/H9eldzOPU479oe716 28EfZ9L3CGaYJdyc7VU9z7Z/Kv32/wCCc37LvgT9kv8AZJ8J/DTwX5c0s+lQ32r6kqjdfXk0au8h 9RztX0UCvyd/Y/8A+CUn7Z37bnwc/wCFxzfETSfCmj6pO6afp+uaXKZbiEceYBx8h7Hvjiv1Y/4J 4fs+ftJ/syfBX/hUf7Q/xjsfGg02aOLw7dWtqyPa2aoAIGZjlwpA29wK4681KNkdlKPLa59CIDs4 pwBAxTUOUBp1cZ0DWj3DBpogIKnf09qkooAY64pAMcdadIcLmqGta7pfh/S7jWtbvo7W0tYTLcXE zhVRAMkkmgNTA+NPxd8K/BD4Zav8UPGFzss9JtXkEY+/PJjCRIO7s2FA9TXw/wDsJfDPxP8AtG/t L6h8fviHb+ZHo98+o325co2pSDEMK/7MMRAwOh9xVD9oz41+PP28PjNpPwp+C1vM2j298y6RHIp8 uZ1GH1Sf+7HH/ADwx9SQD9yfAD4IeFv2f/hfpvw18KKzR2alru7kA33dw3zPM3uzZPsOBXV/u9H3 l70vwRyprEVlbaP4s7eNPkABqRhkYpqLtHWnVynUFFFFABRRRQAUUUUAFFFFABRRRQAUUUUAFFFF ABRRRQAUUUUAFFFFABRRRQAUUUUAFFFFABRRRQAUUUUAFFFGaACigmmkkd6AHU0788CmvN5Y3OQB 6ntUVxd29tGZJ51VR1ZjjFAErQljk/Svnv8Aa9/4J6/Cr9p/VbT4oaDq2oeBfidosf8AxTvxH8KS eTqFsw5CS44uYf70UgIIPGOK9zm8VeHLdN9zr9nEv96S4Vf5mszUPi78KdLBOqfEHR4v73mahH/j QB+a4/4LofFX9h79tPw1+wL/AMFJvANvbw3Vwtn/AMLo02znttK1BpQPsspWRAqnJxNtZlRj1Azj 9Sre8S6jWWB1dJF3KytkEdsf414/8Wfiz+w/8R/Clz4Q+NXiXwH4i0W8j2XWl+II7a8t5VPUNHKG U/lWBo37b/7CHwf8K6d4B8O/GLQ7HS9HsorPTbGC6Mi28EahI41ySdqqABk8AAdqOWT2A+hQc0V8 t69/wWC/YR0Jtj/GO3nYZz5MZOK4fXf+C837CejbxD4rvrkr/wA87fr+tVyy7AfblFfndrn/AAca fshaWjPpugaxdsM7QNq59K4jXf8Ag5g+EcA26B8H9QuGyflkmx3PoPSj2cxcyP1IzSbq/IvWf+Dm HWbhGj8Nfs+Mzs2IzJK7Y6YyAvXr3rmtX/4OKP2pdZR4PCXwHtYN6/u5GsZJCOR/tD3qvYyJ9pE/ ZkkjotNVnNfiZ/w/r/bwOrJLqvgC2s7Nm+ZY9H6D05z1r6A/ZM/4Lzj4ha9H4Z+Mfhi3iaRgHmtY zFJGOBnYSc59M1XsZC9pE/TajJzyKx/CPjDRPG3h218T+GtRjurO9hWS3mjbIYHt7GtUOduc/jWM lbc0TvsLuJ5FKGyeKi84L82R+NUJvFvhi3H7/wAR2Eff57xB/WkmnogNFpGC9K+af+Clf7dGn/sf fCRdP8MvDdeOfE4Nv4X07cD5Q6PeSDtFGPzYgetepfGT9pv4P/Bj4a658TPEvjTT5LTQdLlvbiG3 vEeSRUUnaoByScV+H3xU/aF8UftifFrVv2ivHN2zTatJ5Ok2W8smnWUZxHAg7ZzlvVifrWtGnKpP Umc4xjcwJru/1G7utW17VJr7UtQmefUry6kzJPO5y7knqSaXylYYikBXrww6HJH86RVIlMLNtKtj cGOT+XvTJXPlhUkwdw2/n6dP0r1laOx5vNKW5MI4A0kksbfLyGVT0Gfx7H9Tz2+uv+CUX/BNz4f/ ALVunWv7Wfx7t21LQdP1iaHwp4Zdf9HuTCxQ3M398b84Xp8nPWvjq6ltRE8EkkY/h+6MkZI6/X+d fVn/AASG/wCCic37N/jvw/8AsRfEdob3wr4k1h4PCeqRf67Try4fcIJB0aJnbAI5BbuKxr83K0jS j8Wp+vOnadYabZRafp1tHb28MapDDDGFVFHQADoMVP5C460Q42/404tx96vM1PQBSFG0Um9vWo5J ViXe0m1edxbpXMeKfjR8KvBETXHiv4i6PYqvX7RqCAj8M56UtRHWbyDzTfPPUL/9evnH4jf8FOf2 bPBYMWhanfeIbgqfLj0q1JjY/wC+2FxXgPiv/gox+0/8fr1/DH7Pngl9LhuF2i40+zN5d4P+0f3c Z+ucVtHD1pa7euhnKtCPn6an2Z8df2mfhT+z1oa6l8SfEkcNxcZFhpMPz3d42eBHGOSPVug7kV8P fEL4z/tDf8FBfH//AArfwDok1vocMitJo9vIfs1uM5Et9OOD0yIlrrPg1/wTL+J3xD1mTxz+0h4v urM3+XvkW8Nzqd3k8q9w2fKXHG1B0r7P+GPwo+H3wd8KweCfhr4XtdJ02AcQW8eDI3d3bq7HuxJJ rS9HD6x1l36L0MpKrW+LSP4/8A8X8I+B/gv/AME2PgFq3xe8frqV8LSFJvFviDTtIkupooRw0nlR AuLeIfM20HaoLEYBNdR+zJ/wUE/Yt/bG3Q/swftLeEvGV1HbfaJdN0rVF+2Rxf32t2xKo5GSVHJr 2G4trea2a2nhWSN12vG6gqVx0we1fAdl/wAEEPg9+z18afFX7Un/AATy+LmufB34geIL37THb2Mc dzoRQ8yWUtiy4Nu7/PhSrRknYQMAc8pSnLmludEYxjGyR+gcTs4yR3p1fFnhr/gpD8Y/2adZt/h1 /wAFLvgm/hP955Nt8TvCyveeHb3nCvI2PMtCepEgwvTccZr658GeOfCXxD8N2vi7wJ4msdY0u+iE lnqGnXSzQzKeQQykg8VJRtUUin5aXNADdx25IoDMe1RySrHHveQKqqSxPYetUfD/AIo8O+K9NXWf C/iCy1OzaRkW60+6SaNmU4YbkJGQQQRng1K12A1KKMjrmjOelUAMcDNAJI5FJ0PNMaVlFAElFN3n r/k04sPWgAooz2o3D1oAKKM96KACiiigAooooAKKKKACiiigAooooAKKKKACiiigAooooA8I/b// AGwm/Yg/Z9uPjkfCP9uJb6jBavaecU2+YSA5IB4GPb61+dXiP/g5l+Jclwf+Ea+A2morZMavHNIf x/eD9P8A9f6D/wDBSXw14V8T/stalp3jW1jm0+PULWSaOZdy8P8A41+bV34Z/Zi0KVXt9E01flwr +SOuen9K2oxUr8xlVqOCWn+Rm6x/wcUftk6u3/FNfDPT4d33Vj0ctj/vot/P1rl9W/4Ldf8ABTXx XFt0fRnti+Qv2TS1Qc+mE/nXdP4//Z/0ZdsGiWCY+7+7TjH19v8APWoJv2j/AIQaSubW3tNwO4CO NeTj8q39nTRl7aUtjybVP+Cjn/BV3xx8kGu6wqn+BMqo546Y56Vg3fxk/wCCr3jiRpLvxjraqy42 tcMBnv3HA9cf1r2TUP2vPh1agR2scI24XauM8DGaw9R/bj8MQysqFNoVSrLj39+aajT7E+0qdDyW X4Zf8FI/FTefqvxFvolk+8rXzDqMdM/59aktf2Lf2yNeP/E/+ME8StyyvfNkDB54ruNT/by05H3Q up6/T/PNc7qf7fLSI3lXOG5Crx15o5fInnqFWy/4JwfFfUtset/Ga4H9798x/r/TntWzpX/BLfRJ Pm1v4uahIcYLA4Hbjr/Xj0rl9Q/bz1aQ+Yl0Fz/tf/XrGv8A9uvWBwmofxYbcxH4VQXqHrum/wDB Mr4FWMPnax40vptrfMxmC5/X/D/Dd0/9gj9lDSlJuY5Ljpu866Hy/gK+atT/AG4tcnVrZ9V2sTu2 7uRg9vy/WsC9/bO1ycMP7Vb1HzGgfLLsfZ+nfsufsd6Cqyr4YtX28L9onLZ9sf8A6q0LbwF+yfos ymz8F6WoXIH7gE8Hjk9uvbPrivgK6/a28SznjVZs9G6msq+/aY8R3EgY6ncNtyVYE8g+tPUfLI/R 61139nTRW/0Tw7pcbb8KBapn/Ptz/IVYf40/BvTDH9j0izRf4V2oMepx3wfp9K/Mm4/aJ8Qzudt1 cbj8pbec9elQT/HnX5cr9om/2l3dOf8AP501cn2Uz9sP2cNB+BnxP8Y2Z8UabZzWM0fV40VQ3vwa b/wU/wD2APgRqfwt/wCFifArRbHSfGVkyyaa1hKsYuD3R8cH8QOlfmd+zJ+3Vrfg4R6ZfX7bd2Pm bke9d/8AHH/gor4i1PQmj0TW5N0f3VaYtu+nPqKxqU5cysyoSteLR6v+zd+2Z/wUa+AmnyeFvC3g W5lWM7WhvGVoHbH3sNwPc9x6V6fdft9f8FZ/FEMi7vD2jKykiRjCpUemAv8An19PzdH7Y37T/ia4 kg8P+IrzyyeFhU7uv+f/AK1Oj1j9sbxnOpN54hm3fe2ysOM+n4ilWpxnTZpTlKMrXP3W8LT/ABC8 W/DbRvFXifxoRcXVnaS3c0+qMwZiBv8Au8YyehAOOOvNfn78efgn+2DcfGbxRp3grxhaR6FD4guE 0mR71gPJD8YH8IHQew719sfsdzeH5P2L/BaeLodQuNWh8OxRahFIh8wTRnBXkdeBzzXx3+3N8If2 0fGf7VPimX4F+H/EX/CPzTW5sIbfS5W2k28fmfw95Nx/TnFfkXAtHFYfiTEwqSclrvJvr9x9Vnc4 1cspyirbdEun3nmviH9ln9prXNEnsPGHxR01bW4TZcxNIzB1zjB+bpjn8/Tmho/7BHiHQ7UWb/G+ xs4+u21UBQB9T2x+f4Z1dH/4J0/8FQvHMq2p8KeJIUlOZJLzbAq/XzGHH9K+mPCn/BvT8VdWsoLz 4g/th3iSyQq1xa2FgT5bFcldzNzg+1fsHtYwX+R8hGnOSPl1v2KvCduvm67+0ncbT97y5lGP1p3/ AAyp+zpp7L/bfx+1CXy+/wBvA/Dj3z/nivtPS/8Ag3L+EhZZPE/7SfjK++XDLH5aA11Ojf8ABvJ+ xjbLjXvEvjDUm3ZzLrG38OBS+sRH7CT3Z+f5+Ev7EumHOqfEvUJ/lA3f2kSBjr0xx/jWj4C+D3wC uvFOg+O/gfY+KpNd0nVjdafrWi6fLePE8atsdAxClg205JG3r16fo7ov/BCD/gnxpO0zfDzUbz/r 71iRs/qK+lvgj8AfhV+zx4Csfhn8JPCFtpWk6crC2gjXLfMSSSxySSSepqViOUr6vJ9T82PDmv8A 7buv+MdN/wCEW1r47aldyXeMXE6WcJjKHcSXDKD35YDHoa9btvhJ/wAFYvEWmxR3Gu65bebFhzee PreNk57rFCOccEbq/QBYzjOKCuTgilLGSltBL5f5hHDcqtzt/P8AyPz5k/YH/wCCgnjmbb4t+Kul 267TufUPFl/c7ifVUAU/gRW54Y/4I9a9qG2b4o/tAoW48yHw/oIDNzn/AFs8jN15GVOK+6iue1G0 4+4alYut0dvRI0+q0eqv6tnzr8Pv+CX/AOyn4KeK41bw9qHiS4gfcsmv6g0q5/65rtj/APHa908K +AvBvgm0XTvCXhex02FMKsdnbLGAB0HArXCt6U+sZVKk9ZO5pGEY7Ib5aYwFo8tfSnUVJQm1cYIp DGp7U6igDL8TeF/D3i3SLjw74n0O11DT7qMx3FneQLJHIpGCCrAgivnf4T/8E1Ph7+zl+0JbfGb9 l/4peKvAPh+6klfxZ8L9Nuo5/D2tMyMqSC3mVvsUqsQ26AqGAIKgtur6cqGWPD5ANAH5If8ABUr/ AIKQf8Fqv2Tbz4lftLeFfCHwr+H3wj+HWrWdp4X8P+NoWutV8epLKkTyQlHGMeYG2I0bBRj5jmv0 h/Zf/aFuPj3+yh4L/aW8Z+E5fCL+JvB9trWp6PqMmDppeESSKzED5F5IYgfLgkDOK/Iv/gs1/wAF D/2Xf2k/BPxq/ZE/bg/ZR8X+Efih8N7W6PwGlt4bi7/trUpl2213A0KeWF8yOFjuyNhYDJyK+4f2 O/hr+2N8bP8AghpZfCb9o+Sez+K3ir4S6ppYOo/ubiJriCeOz8/uknltFu7jvggioqylGm3HexUV GUkn31Pjr9p7/go34v8A2k/HXjT9ob4F/GT9pXVfg94cvRpsOufC/wCFcP8AwhttYRbl1JbzfqsN 5qcjgnF1B5AiXBRGIJP6SfsXfGD9iDw7+yb8OL79nPx74d0v4f65o+7waJ737ObtUG6bAncyNIrF jIGLOGJ3EnJr83/+CfP/AAUy+A37Gf8AwSTX9gP4/fCnxro3xs8H6LrXh+4+GK+Br6W61m6nuLho pYXSIxNHIJ0yzOCSrYDDaT43H+wf8Qfht8HP+Cbv7NX7Tvw+vPN1T4veIr/xR4bZZP8AQLXULiC4 S1mKfcxHIFYZwDuFXySp+4u6SfruRKV1zNWdm7b7I/eLwt8YPhX478NXXjDwX8SND1bSbNmF5qWn 6pFNBBtGW3urFVwOTk1k+Cv2nP2ePiL4gj8K/D/46eE9a1KYMYtP0vX7eeZwBkkIjk8fSvw1/a18 PWn7K/wl/wCClXwv+Eeh6x4V8I2t54NOgaZ4f3QW1vJc30azlOwhdfll2clCR1Ir1D/ggt4c/ZR+ Jf8AwUG1r472+u/BvQvF1r8PLbSPDfw++Hun6jCzLFxPqYbULaBmdwQrCMNjuaKf7yWm1k/Pa9hy 92nd73f4W1P2W+IHxO+Hvws0X/hIfiR460nQbFpFjW81i/jt4yx6LukYDPtmvjXRf+CgHhP9u/wn +1h8CtU8H694a0P4O3i6G3ifwJ4qWfUdegmglk8+1zbotrIRFtUbpc7s7hjnxX/gupb+E9E/bu/Z l+If7Wng3VNb/Z40y41SPxhHb6RPfWNtqjrGLSS6hhDM643YG08g45r5H+BHinSfg/8As0/t+eOv gX+yfrmueE7z4peGpfDvhHXtGvbbydMkknZbuW3x5zQRowlKDrHjOFzWPxU5OXZ/J80Ur/jYrlaq QS7q/pZtn3Z/wQ8j8L+G4/id4x8Rx/EbQ5bK3sVhsfHnxct/FemaVoyrLNEltdxQxCFkLyefFIZH jYAGVhg192eHv2hfgZ4q16z8J+G/jF4b1DU9Qt/PsdPs9agkmuIsZ3oitllxzkCvwK/YOm1HVP2j P2prvwLfaPfeGdf/AGNdeuIZfAvgG+8P6LdXarEmIra55kljJkjaQAbjuxXU/CP9l/wN8Hf2RP8A gnZ+0D8NfhpPpPj3WPjBp1v4n1+2il+2TWk10UlinbqItgxtPygHiuiXxJPa0fxdvwtcxlLlTtvd /ckn/wAA/YD/AIKV/tvy/wDBPT9kzW/2oI/hsvi5tGvbW3/sNtZ+wed50ojz53kzbcZzjYc+1Xv2 hP23fA/wL/Z18V/GGA6Xq/iLwr4Bk8UTeBhr6Q3UsKw+YAW2O0anIHmeWR7HpXz3/wAHIOmalrf/ AASc8bWGi2k1xcyappXlxwQmR/8Aj7T+EZzxz9K+EPg/oPiX4H+FP22/2ef2uvC1zq3x08SfDG48 QeEviXNbSOviXwvJYgQ2dr8u2EW5TmFDyS458rJ57zcaiT1W3np0NPd9yXd6/etT9bf2KP28Phh+ 2L8D/AvxJg1fQ9B8S+M/DUOsSeB18SRXl3Yq67in3Y2kCj+Ly09cDpVr4A/tV+Nvj58ePiJ4C0r4 Pw6f4L8C38emW3jC58SK9zq9/t3SolikP7qFOglebLnICDGT+Qfgj9l3wH8AfAH/AATH+Nnwe+GM 2h+MNe+IVla+MtdsYZVubu1uIozNFct18s5b5W4UEgV9kf8ABAbTdT0v4k/tcyajplxbrcftEalJ C00LKJFx1XI+Ye4rp5VKpL+7f842/Mx9pKNNN9bW+d/8vxP0kjPrTqj6nFSVBsFFFFABRRRQAUUU UAFFFFABRRRQAUUUUAFFFFAHzP8A8Fc7m607/gnp8SdasWZZtP0lLiNk6grMnNfzo3P7RHjLUYZb f7VcfLIJUHm+2Pz4/X0r+lL/AIKPeHLfxh+wv8UPD93J5cc3hG63SdduF3Z/DFfzaj4YeA7NvOuf HEMnYrH1rbC/xJL0FWlH2cb93+hztx8avF9yPNNzIzbvl3E8/wCR+FUbn4q+LZzuF3ICv91sCuuf wX8IbY/N4lmdtuF2AYPPT/P+FQSaf8FrUssz3EzryMY4wP5V22MLx6ROOm+IniiZmLXzH8Tn8apz eKdekk+XUJvvc4bkV3H9t/BuCRo7fQJpGHK7j7c1KnivwFEdth4FeRm5H7ssSD16D1/nRoHNboec y6xrcz7vtc3zfe2k/wCfSmRvqtwdoE7cYAXPp/n+leqQa2Zm8vSfhBO7cfds3P0Jx9evrWxpVr8W 75V/sL4G3h4A3f2azA5464psPaeR40ui+Ibk4XTbojn+E/lVuDwL4xvYFnh0S4ZWbHzL+XWvdbf4 c/tZawm3SPgvex+iPZbcepPGRWrafs2/ttakohj8DeSrbdolkVecAcZPtU80Q9pLofPtv8K/HMzq j6FMqnA3MprRT4EfEBhuGlBQG6M1fR+m/sLftveIHSF47eCRRzH9o+cc+mPb9fpXVaJ/wSk/bR8U S7vt92EZs4is5mOMY4wvPHpmlzxByn3PlG3/AGevGchxcSwRf9dJRzx61cj/AGd9TZM3uv2UTJ94 ecOea+09E/4Icftaa6F+23erDdJ8y/2bIm3/AL7IFdnov/Bvb8f9Q2tqGqaiobAdWkiXaR1/j5p+ 0j1Yry7n5+w/AfToX8q98Y2cfQr+8B/H/P8ASrFv8FvA1s3/ABMvHUPUEbeeP8+9fpXoX/Bt/wCM Z5N+seJJB0I36gq+vBwDxXaeGv8Ag258OxNjX/EULZ4b/TmbH5AdazdaPcdqndn5W2Hw9+D9pfwt ceNGZlkAby1wD2zWrY+FPh3qUp0zwda3mr30zYiWTJVST1/+tX67+Hf+Ddv4H6dIs2p6xayMq8bV kbn3zXqvwl/4Isfs7fC3VF1PTpv4sv5NqMkZPHOcfWj21MPZ1D5b/wCCUP8AwTe8P+Inj1Xx74b/ AHccK3OpSSRDKg52RL6Fju98L16V+n3hf9nH4GeDYo08PfCrQ4WjXash05Hc++WBNbfgX4eeFvh1 oUfh3wjpUdpax87VXlz/AHie5Nb235dprlqVJTlcunT5dyhZ6JpOmxeTpulW9upOdsMKqM/gKsLC B0VRU2xqQxknOaxjCEdUka3YBCP4aVYwOop1FUAYHTFGB6UUUAGPajAPUUUUAFGB6UUUAFFFFABR RRQAUUUUAFFFFABTWUk8CnUUAZeqeEPDOtX9vquseG9Pu7q1bNrc3VmkkkB9VZgSp+hq+IWxg1LR QBUfT7V28xreMt/eKDNOa0jdg7wKzDoSvSpwgHWgpk5o1A8Q/by/YV+EH/BQn9nTVP2bfjJd6lZ6 VqF5bXsd/otwIri3ureQSQyjIKvtYZ2sCp6EV5b+y9/wSL8EfAf9ouz/AGr/AIrftG+P/i14+0fQ ZNG8Pa142ubdRplnJjfHHHbRRqckDlgSPWvr/YRRsOM4pR/dybjpf/hgl76SZDLZwzALNCjj0ZQa a1jDhsQR4b7y7RzVrYaCh7UW6gVo9PtogAtrGOMcIOnpSmytyqhoI9sZyq7RxVjYcZoKGmBC9rDM uydFZfRhmmvZQO297eMtt27iozj0qwyEnijYc0AV/ssPyr9nX939z5R8v09KVbaOFyY4VXccttXG anZSTxRsNADQD2FSUihh1NLQAUUUUAFFFFABRRRQAUUUUAFFFFABRRRQAUUUUAcP+0H8O/8AhbHw R8VfDTYW/tzQbmyAXqS8bKP1Nflzof8Awbv2DlDqNhdtlQWabUVXk9Rx/nNfr26jPSk2j0qoy5JN rqTKPPZM/LjQf+Deb4eQuTfaNasqkbfO1Jzn8hXU6N/wQE+D1o6y3OkaGG3c7kkkyPxNfpA6gdqN o34xV+2kT7OJ8E+Gv+CI/wAE9NlW1m07SY9oG549JDL2/vHnrXfaB/wSK/Z+0d4d0MKqnEn2XTYV Lce4NfW20YxinKPmqI1KnVlcsF0Pn3Rv+Cbv7N2lrh9JvJG4HyyJH0/3U/TPWuj0z9hn9m7TNw/4 QVp1YYK3F9IRz16EYr2DYvpSP1o5p9w5Yx6HA2P7L/7P+nspt/hRo7bW3L9ot/NwfXDk1vWPwj+F umrt0/4d6HFzn5dLi/8Aia3qkXpSux8qKdnomkadF5On6Vbwr18uGBVH5AVZW3iXotPopDGeSuCA etKIwByadQRng0ANWNB0pdozmlUYFFACbF9KUADoKKKACiiigAooooAKKKKACiiigAooooAKKKKA CiiigAooooAKKKKACiiigAooooAKKKKACiiigAooooAKKKKACiiigAooooAKKKKACiiigAooooAK KKKACiiigAooooAKKKKACiiigAooooA//9lQSwMEFAAGAAgAAAAhABTh4JLeAAAACQEAAA8AAABk cnMvZG93bnJldi54bWxMj81Kw0AUhfeC7zBcwZ2dxNjSpJmUUtRVEWwF6W6auU1CM3dCZpqkb+91 pcvDdzg/+XqyrRiw940jBfEsAoFUOtNQpeDr8Pa0BOGDJqNbR6jghh7Wxf1drjPjRvrEYR8qwSHk M62gDqHLpPRljVb7meuQmJ1db3Vg2VfS9HrkcNvK5yhaSKsb4oZad7itsbzsr1bB+6jHTRK/DrvL eXs7HuYf37sYlXp8mDYrEAGn8GeG3/k8HQredHJXMl60rON0zlYFC77EfJm8pCBODNIkBVnk8v+D 4gcAAP//AwBQSwMEFAAGAAgAAAAhAFhgsxu6AAAAIgEAABkAAABkcnMvX3JlbHMvZTJvRG9jLnht bC5yZWxzhI/LCsIwEEX3gv8QZm/TuhCRpm5EcCv1A4ZkmkabB0kU+/cG3CgILude7jlMu3/aiT0o JuOdgKaqgZGTXhmnBVz642oLLGV0CifvSMBMCfbdctGeacJcRmk0IbFCcUnAmHPYcZ7kSBZT5QO5 0gw+WszljJoHlDfUxNd1veHxkwHdF5OdlIB4Ug2wfg7F/J/th8FIOnh5t+TyDwU3trgLEKOmLMCS MvgOm+oaSAPvWv71WfcCAAD//wMAUEsBAi0AFAAGAAgAAAAhAIoVP5gMAQAAFQIAABMAAAAAAAAA AAAAAAAAAAAAAFtDb250ZW50X1R5cGVzXS54bWxQSwECLQAUAAYACAAAACEAOP0h/9YAAACUAQAA CwAAAAAAAAAAAAAAAAA9AQAAX3JlbHMvLnJlbHNQSwECLQAUAAYACAAAACEA1XDrP6kHAAASJgAA DgAAAAAAAAAAAAAAAAA8AgAAZHJzL2Uyb0RvYy54bWxQSwECLQAKAAAAAAAAACEAH2TCsINsAACD bAAAFQAAAAAAAAAAAAAAAAARCgAAZHJzL21lZGlhL2ltYWdlMS5qcGVnUEsBAi0AFAAGAAgAAAAh ABTh4JLeAAAACQEAAA8AAAAAAAAAAAAAAAAAx3YAAGRycy9kb3ducmV2LnhtbFBLAQItABQABgAI AAAAIQBYYLMbugAAACIBAAAZAAAAAAAAAAAAAAAAANJ3AABkcnMvX3JlbHMvZTJvRG9jLnhtbC5y ZWxzUEsFBgAAAAAGAAYAfQEAAMN4AAAAAA== ">
                <v:group id="Group 118" o:spid="_x0000_s1440" style="position:absolute;width:22783;height:11931" coordsize="22783,128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awCHxgAAANwAAAAPAAAAZHJzL2Rvd25yZXYueG1sRI9Pa8JA EMXvQr/DMoXedBNLS0ndiEiVHqRQLYi3ITv5g9nZkF2T+O07h0JvM7w37/1mtZ5cqwbqQ+PZQLpI QBEX3jZcGfg57eZvoEJEtth6JgN3CrDOH2YrzKwf+ZuGY6yUhHDI0EAdY5dpHYqaHIaF74hFK33v MMraV9r2OEq4a/UySV61w4alocaOtjUV1+PNGdiPOG6e04/hcC2398vp5et8SMmYp8dp8w4q0hT/ zX/Xn1bwU6GVZ2QCnf8CAAD//wMAUEsBAi0AFAAGAAgAAAAhANvh9svuAAAAhQEAABMAAAAAAAAA AAAAAAAAAAAAAFtDb250ZW50X1R5cGVzXS54bWxQSwECLQAUAAYACAAAACEAWvQsW78AAAAVAQAA CwAAAAAAAAAAAAAAAAAfAQAAX3JlbHMvLnJlbHNQSwECLQAUAAYACAAAACEAMGsAh8YAAADcAAAA DwAAAAAAAAAAAAAAAAAHAgAAZHJzL2Rvd25yZXYueG1sUEsFBgAAAAADAAMAtwAAAPoCAAAAAA== ">
                  <v:shape id="Picture 119" o:spid="_x0000_s1441" type="#_x0000_t75" style="position:absolute;width:22783;height:979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E9dYxQAAANwAAAAPAAAAZHJzL2Rvd25yZXYueG1sRI9Ba8JA EIXvQv/DMgVvurFF0dRNKIEWUUFMe+hxyE6T0OxsyG7N+u/dQsHbDO99b95s82A6caHBtZYVLOYJ COLK6pZrBZ8fb7M1COeRNXaWScGVHOTZw2SLqbYjn+lS+lrEEHYpKmi871MpXdWQQTe3PXHUvu1g 0Md1qKUecIzhppNPSbKSBluOFxrsqWio+il/Tazxxc/r8np6H5fFodgfVyFsbFBq+hheX0B4Cv5u /qd3OnKLDfw9EyeQ2Q0AAP//AwBQSwECLQAUAAYACAAAACEA2+H2y+4AAACFAQAAEwAAAAAAAAAA AAAAAAAAAAAAW0NvbnRlbnRfVHlwZXNdLnhtbFBLAQItABQABgAIAAAAIQBa9CxbvwAAABUBAAAL AAAAAAAAAAAAAAAAAB8BAABfcmVscy8ucmVsc1BLAQItABQABgAIAAAAIQCDE9dYxQAAANwAAAAP AAAAAAAAAAAAAAAAAAcCAABkcnMvZG93bnJldi54bWxQSwUGAAAAAAMAAwC3AAAA+QIAAAAA ">
                    <v:imagedata r:id="rId133" o:title=""/>
                  </v:shape>
                  <v:shape id="Text Box 120" o:spid="_x0000_s1442" type="#_x0000_t202" style="position:absolute;left:6364;top:9799;width:8382;height:304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IVZjxgAAANwAAAAPAAAAZHJzL2Rvd25yZXYueG1sRI9Pa8JA EMXvBb/DMkJvdWOgRaKrSEBapD345+JtzI5JMDsbs6um/fSdg+Bthvfmvd/MFr1r1I26UHs2MB4l oIgLb2suDex3q7cJqBCRLTaeycAvBVjMBy8zzKy/84Zu21gqCeGQoYEqxjbTOhQVOQwj3xKLdvKd wyhrV2rb4V3CXaPTJPnQDmuWhgpbyisqzturM7DOVz+4OaZu8tfkn9+nZXvZH96NeR32yymoSH18 mh/XX1bwU8GXZ2QCPf8HAAD//wMAUEsBAi0AFAAGAAgAAAAhANvh9svuAAAAhQEAABMAAAAAAAAA AAAAAAAAAAAAAFtDb250ZW50X1R5cGVzXS54bWxQSwECLQAUAAYACAAAACEAWvQsW78AAAAVAQAA CwAAAAAAAAAAAAAAAAAfAQAAX3JlbHMvLnJlbHNQSwECLQAUAAYACAAAACEAIiFWY8YAAADcAAAA DwAAAAAAAAAAAAAAAAAHAgAAZHJzL2Rvd25yZXYueG1sUEsFBgAAAAADAAMAtwAAAPoCAAAAAA== " filled="f" stroked="f" strokeweight=".5pt">
                    <v:textbox>
                      <w:txbxContent>
                        <w:p w14:paraId="0A01CDC1" w14:textId="2495F340" w:rsidR="00576783" w:rsidRPr="00632E17" w:rsidRDefault="00576783" w:rsidP="00DF368E">
                          <w:pPr>
                            <w:rPr>
                              <w:b/>
                              <w:iCs/>
                              <w:sz w:val="20"/>
                              <w:szCs w:val="20"/>
                            </w:rPr>
                          </w:pPr>
                          <w:r w:rsidRPr="00632E17">
                            <w:rPr>
                              <w:b/>
                              <w:iCs/>
                              <w:sz w:val="20"/>
                              <w:szCs w:val="20"/>
                            </w:rPr>
                            <w:t>Hình 16a</w:t>
                          </w:r>
                        </w:p>
                      </w:txbxContent>
                    </v:textbox>
                  </v:shape>
                </v:group>
                <v:group id="Group 381744401" o:spid="_x0000_s1443" style="position:absolute;left:24798;top:950;width:20631;height:9316" coordorigin="" coordsize="20659,9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6wf9ywAAAOIAAAAPAAAAZHJzL2Rvd25yZXYueG1sRI9Ba8JA FITvhf6H5RW81c3WtJXoKiJVepBCVRBvj+wzCWbfhuyaxH/fLRR6HGbmG2a+HGwtOmp95ViDGicg iHNnKi40HA+b5ykIH5AN1o5Jw508LBePD3PMjOv5m7p9KESEsM9QQxlCk0np85Is+rFriKN3ca3F EGVbSNNiH+G2li9J8iYtVhwXSmxoXVJ+3d+shm2P/WqiPrrd9bK+nw+vX6edIq1HT8NqBiLQEP7D f+1Po2EyVe9pmiYKfi/FOyAXPwAAAP//AwBQSwECLQAUAAYACAAAACEA2+H2y+4AAACFAQAAEwAA AAAAAAAAAAAAAAAAAAAAW0NvbnRlbnRfVHlwZXNdLnhtbFBLAQItABQABgAIAAAAIQBa9CxbvwAA ABUBAAALAAAAAAAAAAAAAAAAAB8BAABfcmVscy8ucmVsc1BLAQItABQABgAIAAAAIQB66wf9ywAA AOIAAAAPAAAAAAAAAAAAAAAAAAcCAABkcnMvZG93bnJldi54bWxQSwUGAAAAAAMAAwC3AAAA/wIA AAAA ">
                  <v:group id="Group 66637689" o:spid="_x0000_s1444" style="position:absolute;width:20659;height:7333" coordorigin="" coordsize="20659,733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L/SzygAAAOEAAAAPAAAAZHJzL2Rvd25yZXYueG1sRI9Ba8JA FITvhf6H5RW81U2Ubm3qKiIqHqRQLZTeHtlnEsy+Ddk1if++KxR6HGbmG2a+HGwtOmp95VhDOk5A EOfOVFxo+Dptn2cgfEA2WDsmDTfysFw8PswxM67nT+qOoRARwj5DDWUITSalz0uy6MeuIY7e2bUW Q5RtIU2LfYTbWk6SREmLFceFEhtal5RfjlerYddjv5qmm+5wOa9vP6eXj+9DSlqPnobVO4hAQ/gP /7X3RoNSavqqZm9wfxTfgFz8AgAA//8DAFBLAQItABQABgAIAAAAIQDb4fbL7gAAAIUBAAATAAAA AAAAAAAAAAAAAAAAAABbQ29udGVudF9UeXBlc10ueG1sUEsBAi0AFAAGAAgAAAAhAFr0LFu/AAAA FQEAAAsAAAAAAAAAAAAAAAAAHwEAAF9yZWxzLy5yZWxzUEsBAi0AFAAGAAgAAAAhAM0v9LPKAAAA 4QAAAA8AAAAAAAAAAAAAAAAABwIAAGRycy9kb3ducmV2LnhtbFBLBQYAAAAAAwADALcAAAD+AgAA AAA= ">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23" o:spid="_x0000_s1445" type="#_x0000_t22" style="position:absolute;left:2450;top:2012;width:1765;height:3454;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sa+QzAAAAOMAAAAPAAAAZHJzL2Rvd25yZXYueG1sRI9BS8NA EIXvhf6HZQRvdreh2DR2W0qpUqGCVg8eh+yYBLOzIbum8d87B6HHmffmvW/W29G3aqA+NoEtzGcG FHEZXMOVhY/3x7scVEzIDtvAZOGXImw308kaCxcu/EbDOVVKQjgWaKFOqSu0jmVNHuMsdMSifYXe Y5Kxr7Tr8SLhvtWZMffaY8PSUGNH+5rK7/OPt9Ck4fSEY/4aF2b/vDodjtnu5dPa25tx9wAq0Ziu 5v/roxP81TJfZMu5EWj5SRagN38AAAD//wMAUEsBAi0AFAAGAAgAAAAhANvh9svuAAAAhQEAABMA AAAAAAAAAAAAAAAAAAAAAFtDb250ZW50X1R5cGVzXS54bWxQSwECLQAUAAYACAAAACEAWvQsW78A AAAVAQAACwAAAAAAAAAAAAAAAAAfAQAAX3JlbHMvLnJlbHNQSwECLQAUAAYACAAAACEAJLGvkMwA AADjAAAADwAAAAAAAAAAAAAAAAAHAgAAZHJzL2Rvd25yZXYueG1sUEsFBgAAAAADAAMAtwAAAAAD AAAAAA== " adj="4132" fillcolor="#f4b083 [1941]" strokecolor="black [3213]" strokeweight="1pt">
                      <v:stroke joinstyle="miter"/>
                    </v:shape>
                    <v:shape id="Can 124" o:spid="_x0000_s1446" type="#_x0000_t22" style="position:absolute;left:10825;top:-3455;width:1766;height:14401;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lYfjyAAAAOMAAAAPAAAAZHJzL2Rvd25yZXYueG1sRE/NasJA EL4XfIdlhN7qxqrBRFcRoaK3Vr14G7NjEs3Ohuw2Sd++KxR6nO9/luveVKKlxpWWFYxHEQjizOqS cwXn08fbHITzyBory6TghxysV4OXJabadvxF7dHnIoSwS1FB4X2dSumyggy6ka2JA3ezjUEfziaX usEuhJtKvkdRLA2WHBoKrGlbUPY4fhsF04Ofb8vZqbve2/7z8qg3+3jXKfU67DcLEJ56/y/+c+91 mD9JxrMkmsQJPH8KAMjVLwAAAP//AwBQSwECLQAUAAYACAAAACEA2+H2y+4AAACFAQAAEwAAAAAA AAAAAAAAAAAAAAAAW0NvbnRlbnRfVHlwZXNdLnhtbFBLAQItABQABgAIAAAAIQBa9CxbvwAAABUB AAALAAAAAAAAAAAAAAAAAB8BAABfcmVscy8ucmVsc1BLAQItABQABgAIAAAAIQAglYfjyAAAAOMA AAAPAAAAAAAAAAAAAAAAAAcCAABkcnMvZG93bnJldi54bWxQSwUGAAAAAAMAAwC3AAAA/AIAAAAA " adj="1211" fillcolor="#92bce3 [2132]" strokecolor="black [3213]" strokeweight="1pt">
                      <v:fill color2="#d9e8f5 [756]" rotate="t" angle="90" colors="0 #9ac3f6;.5 #c1d8f8;1 #e1ecfb" focus="100%" type="gradient"/>
                      <v:stroke joinstyle="miter"/>
                    </v:shape>
                    <v:oval id="Oval 1023699497" o:spid="_x0000_s1447" style="position:absolute;left:4096;top:2852;width:1730;height:172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FBRjxgAAAOMAAAAPAAAAZHJzL2Rvd25yZXYueG1sRE9LS8NA EL4L/odlBG921yq1id0WiRa89oHnaXaahGZnQ3Zs0n/vCoUe53vPYjX6Vp2pj01gC88TA4q4DK7h ysJ+t36ag4qC7LANTBYuFGG1vL9bYO7CwBs6b6VSKYRjjhZqkS7XOpY1eYyT0BEn7hh6j5LOvtKu xyGF+1ZPjZlpjw2nhho7KmoqT9tfb0G02Xztj58/p2HdHrrDWEgxv1j7+DB+vIMSGuUmvrq/XZpv pi+zLHvN3uD/pwSAXv4BAAD//wMAUEsBAi0AFAAGAAgAAAAhANvh9svuAAAAhQEAABMAAAAAAAAA AAAAAAAAAAAAAFtDb250ZW50X1R5cGVzXS54bWxQSwECLQAUAAYACAAAACEAWvQsW78AAAAVAQAA CwAAAAAAAAAAAAAAAAAfAQAAX3JlbHMvLnJlbHNQSwECLQAUAAYACAAAACEALxQUY8YAAADjAAAA DwAAAAAAAAAAAAAAAAAHAgAAZHJzL2Rvd25yZXYueG1sUEsFBgAAAAADAAMAtwAAAPoCAAAAAA== " fillcolor="#a5a5a5 [2092]" strokecolor="gray [1629]" strokeweight="1pt">
                      <v:stroke joinstyle="miter"/>
                    </v:oval>
                    <v:shape id="Text Box 11" o:spid="_x0000_s1448" type="#_x0000_t202" style="position:absolute;left:2267;width:7447;height:261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j07DxwAAAOMAAAAPAAAAZHJzL2Rvd25yZXYueG1sRE9La8JA EL4L/Q/LFLzpbn2lpq4iiuDJ0vQBvQ3ZMQnNzobsauK/7xaEHud7z2rT21pcqfWVYw1PYwWCOHem 4kLDx/th9AzCB2SDtWPScCMPm/XDYIWpcR2/0TULhYgh7FPUUIbQpFL6vCSLfuwa4sidXWsxxLMt pGmxi+G2lhOlFtJixbGhxIZ2JeU/2cVq+Dydv79m6rXY23nTuV5Jtkup9fCx376ACNSHf/HdfTRx /jSZJ2qxnCbw91MEQK5/AQAA//8DAFBLAQItABQABgAIAAAAIQDb4fbL7gAAAIUBAAATAAAAAAAA AAAAAAAAAAAAAABbQ29udGVudF9UeXBlc10ueG1sUEsBAi0AFAAGAAgAAAAhAFr0LFu/AAAAFQEA AAsAAAAAAAAAAAAAAAAAHwEAAF9yZWxzLy5yZWxzUEsBAi0AFAAGAAgAAAAhAIyPTsPHAAAA4wAA AA8AAAAAAAAAAAAAAAAABwIAAGRycy9kb3ducmV2LnhtbFBLBQYAAAAAAwADALcAAAD7AgAAAAA= " filled="f" stroked="f">
                      <v:textbox>
                        <w:txbxContent>
                          <w:p w14:paraId="4823BB99" w14:textId="77777777" w:rsidR="00576783" w:rsidRPr="005F500F" w:rsidRDefault="00576783" w:rsidP="00DF368E">
                            <w:pPr>
                              <w:rPr>
                                <w:b/>
                                <w:sz w:val="20"/>
                                <w:szCs w:val="20"/>
                              </w:rPr>
                            </w:pPr>
                            <w:r w:rsidRPr="005F500F">
                              <w:rPr>
                                <w:b/>
                                <w:sz w:val="20"/>
                                <w:szCs w:val="20"/>
                              </w:rPr>
                              <w:t>viên đạn</w:t>
                            </w:r>
                          </w:p>
                          <w:p w14:paraId="1DE0BCDF" w14:textId="77777777" w:rsidR="00576783" w:rsidRDefault="00576783" w:rsidP="00DF368E"/>
                        </w:txbxContent>
                      </v:textbox>
                    </v:shape>
                    <v:shape id="Text Box 11" o:spid="_x0000_s1449" type="#_x0000_t202" style="position:absolute;top:4754;width:2544;height:22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D9ELxwAAAOMAAAAPAAAAZHJzL2Rvd25yZXYueG1sRE9La8JA EL4L/Q/LFLzpbqXxEV2ltAieKtoqeBuyYxKanQ3Z1cR/7xYEj/O9Z7HqbCWu1PjSsYa3oQJBnDlT cq7h92c9mILwAdlg5Zg03MjDavnSW2BqXMs7uu5DLmII+xQ1FCHUqZQ+K8iiH7qaOHJn11gM8Wxy aRpsY7it5EipsbRYcmwosKbPgrK//cVqOHyfT8d3tc2/bFK3rlOS7Uxq3X/tPuYgAnXhKX64NybO TybJZDSdqTH8/xQBkMs7AAAA//8DAFBLAQItABQABgAIAAAAIQDb4fbL7gAAAIUBAAATAAAAAAAA AAAAAAAAAAAAAABbQ29udGVudF9UeXBlc10ueG1sUEsBAi0AFAAGAAgAAAAhAFr0LFu/AAAAFQEA AAsAAAAAAAAAAAAAAAAAHwEAAF9yZWxzLy5yZWxzUEsBAi0AFAAGAAgAAAAhAO4P0QvHAAAA4wAA AA8AAAAAAAAAAAAAAAAABwIAAGRycy9kb3ducmV2LnhtbFBLBQYAAAAAAwADALcAAAD7AgAAAAA= " filled="f" stroked="f">
                      <v:textbox>
                        <w:txbxContent>
                          <w:p w14:paraId="779F8E90" w14:textId="77777777" w:rsidR="00576783" w:rsidRPr="005F500F" w:rsidRDefault="00576783" w:rsidP="00DF368E">
                            <w:pPr>
                              <w:rPr>
                                <w:b/>
                                <w:sz w:val="20"/>
                                <w:szCs w:val="20"/>
                              </w:rPr>
                            </w:pPr>
                            <w:r>
                              <w:rPr>
                                <w:b/>
                                <w:sz w:val="20"/>
                                <w:szCs w:val="20"/>
                              </w:rPr>
                              <w:t>A</w:t>
                            </w:r>
                          </w:p>
                          <w:p w14:paraId="3F2D1995" w14:textId="77777777" w:rsidR="00576783" w:rsidRDefault="00576783" w:rsidP="00DF368E"/>
                        </w:txbxContent>
                      </v:textbox>
                    </v:shape>
                    <v:shape id="Text Box 11" o:spid="_x0000_s1450" type="#_x0000_t202" style="position:absolute;left:3584;top:4754;width:2545;height:22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1jULyQAAAOIAAAAPAAAAZHJzL2Rvd25yZXYueG1sRI9Ba8JA FITvQv/D8gredLdio6bZiChCTy21KvT2yD6T0OzbkF1N+u+7hYLHYWa+YbL1YBtxo87XjjU8TRUI 4sKZmksNx8/9ZAnCB2SDjWPS8EMe1vnDKMPUuJ4/6HYIpYgQ9ilqqEJoUyl9UZFFP3UtcfQurrMY ouxKaTrsI9w2cqZUIi3WHBcqbGlbUfF9uFoNp7fL13mu3sudfW57NyjJdiW1Hj8OmxcQgYZwD/+3 X42GZL5cJDOVLODvUrwDMv8FAAD//wMAUEsBAi0AFAAGAAgAAAAhANvh9svuAAAAhQEAABMAAAAA AAAAAAAAAAAAAAAAAFtDb250ZW50X1R5cGVzXS54bWxQSwECLQAUAAYACAAAACEAWvQsW78AAAAV AQAACwAAAAAAAAAAAAAAAAAfAQAAX3JlbHMvLnJlbHNQSwECLQAUAAYACAAAACEAo9Y1C8kAAADi AAAADwAAAAAAAAAAAAAAAAAHAgAAZHJzL2Rvd25yZXYueG1sUEsFBgAAAAADAAMAtwAAAP0CAAAA AA== " filled="f" stroked="f">
                      <v:textbox>
                        <w:txbxContent>
                          <w:p w14:paraId="3B03C719" w14:textId="77777777" w:rsidR="00576783" w:rsidRPr="005F500F" w:rsidRDefault="00576783" w:rsidP="00DF368E">
                            <w:pPr>
                              <w:rPr>
                                <w:b/>
                                <w:sz w:val="20"/>
                                <w:szCs w:val="20"/>
                              </w:rPr>
                            </w:pPr>
                            <w:r>
                              <w:rPr>
                                <w:b/>
                                <w:sz w:val="20"/>
                                <w:szCs w:val="20"/>
                              </w:rPr>
                              <w:t>C</w:t>
                            </w:r>
                          </w:p>
                          <w:p w14:paraId="1AF9CC3F" w14:textId="77777777" w:rsidR="00576783" w:rsidRDefault="00576783" w:rsidP="00DF368E"/>
                        </w:txbxContent>
                      </v:textbox>
                    </v:shape>
                    <v:shape id="Text Box 11" o:spid="_x0000_s1451" type="#_x0000_t202" style="position:absolute;left:18114;top:5047;width:2545;height:22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8u5RygAAAOIAAAAPAAAAZHJzL2Rvd25yZXYueG1sRI9Ba8JA FITvhf6H5RV6q7uxqdXUVcQieKqoVfD2yD6T0OzbkN2a+O/dQsHjMDPfMNN5b2txodZXjjUkAwWC OHem4kLD9371MgbhA7LB2jFpuJKH+ezxYYqZcR1v6bILhYgQ9hlqKENoMil9XpJFP3ANcfTOrrUY omwLaVrsItzWcqjUSFqsOC6U2NCypPxn92s1HL7Op2OqNsWnfWs61yvJdiK1fn7qFx8gAvXhHv5v r42G1/fJKEmTdAh/l+IdkLMbAAAA//8DAFBLAQItABQABgAIAAAAIQDb4fbL7gAAAIUBAAATAAAA AAAAAAAAAAAAAAAAAABbQ29udGVudF9UeXBlc10ueG1sUEsBAi0AFAAGAAgAAAAhAFr0LFu/AAAA FQEAAAsAAAAAAAAAAAAAAAAAHwEAAF9yZWxzLy5yZWxzUEsBAi0AFAAGAAgAAAAhAB3y7lHKAAAA 4gAAAA8AAAAAAAAAAAAAAAAABwIAAGRycy9kb3ducmV2LnhtbFBLBQYAAAAAAwADALcAAAD+AgAA AAA= " filled="f" stroked="f">
                      <v:textbox>
                        <w:txbxContent>
                          <w:p w14:paraId="0B7707BA" w14:textId="77777777" w:rsidR="00576783" w:rsidRPr="005F500F" w:rsidRDefault="00576783" w:rsidP="00DF368E">
                            <w:pPr>
                              <w:rPr>
                                <w:b/>
                                <w:sz w:val="20"/>
                                <w:szCs w:val="20"/>
                              </w:rPr>
                            </w:pPr>
                            <w:r>
                              <w:rPr>
                                <w:b/>
                                <w:sz w:val="20"/>
                                <w:szCs w:val="20"/>
                              </w:rPr>
                              <w:t>B</w:t>
                            </w:r>
                          </w:p>
                          <w:p w14:paraId="70700F35" w14:textId="77777777" w:rsidR="00576783" w:rsidRDefault="00576783" w:rsidP="00DF368E"/>
                        </w:txbxContent>
                      </v:textbox>
                    </v:shape>
                  </v:group>
                  <v:shape id="Text Box 442920743" o:spid="_x0000_s1452" type="#_x0000_t202" style="position:absolute;left:7704;top:6552;width:7458;height:304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RvF2zAAAAOIAAAAPAAAAZHJzL2Rvd25yZXYueG1sRI9Pa8JA FMTvgt9heUJvumkaq01dRQJiKfbgn4u31+wzCc2+TbOrpv303YLgcZiZ3zCzRWdqcaHWVZYVPI4i EMS51RUXCg771XAKwnlkjbVlUvBDDhbzfm+GqbZX3tJl5wsRIOxSVFB636RSurwkg25kG+LgnWxr 0AfZFlK3eA1wU8s4ip6lwYrDQokNZSXlX7uzUfCerT5w+xmb6W+drTenZfN9OI6Vehh0y1cQnjp/ D9/ab1pBksQvcTRJnuD/UrgDcv4HAAD//wMAUEsBAi0AFAAGAAgAAAAhANvh9svuAAAAhQEAABMA AAAAAAAAAAAAAAAAAAAAAFtDb250ZW50X1R5cGVzXS54bWxQSwECLQAUAAYACAAAACEAWvQsW78A AAAVAQAACwAAAAAAAAAAAAAAAAAfAQAAX3JlbHMvLnJlbHNQSwECLQAUAAYACAAAACEA8EbxdswA AADiAAAADwAAAAAAAAAAAAAAAAAHAgAAZHJzL2Rvd25yZXYueG1sUEsFBgAAAAADAAMAtwAAAAAD AAAAAA== " filled="f" stroked="f" strokeweight=".5pt">
                    <v:textbox>
                      <w:txbxContent>
                        <w:p w14:paraId="408919F2" w14:textId="7D3AD469" w:rsidR="00576783" w:rsidRPr="0027014A" w:rsidRDefault="00576783" w:rsidP="00DF368E">
                          <w:pPr>
                            <w:rPr>
                              <w:b/>
                              <w:iCs/>
                              <w:sz w:val="20"/>
                              <w:szCs w:val="20"/>
                            </w:rPr>
                          </w:pPr>
                          <w:r w:rsidRPr="0027014A">
                            <w:rPr>
                              <w:b/>
                              <w:iCs/>
                              <w:sz w:val="20"/>
                              <w:szCs w:val="20"/>
                            </w:rPr>
                            <w:t>Hình 16b</w:t>
                          </w:r>
                        </w:p>
                      </w:txbxContent>
                    </v:textbox>
                  </v:shape>
                </v:group>
                <w10:wrap type="square"/>
              </v:group>
            </w:pict>
          </mc:Fallback>
        </mc:AlternateContent>
      </w:r>
    </w:p>
    <w:p w14:paraId="4C3A0E00" w14:textId="181E41AA" w:rsidR="00DF368E" w:rsidRPr="00D4117E" w:rsidRDefault="00DF368E" w:rsidP="006B097C">
      <w:pPr>
        <w:pStyle w:val="ListParagraph"/>
        <w:shd w:val="clear" w:color="auto" w:fill="FFFFFF"/>
        <w:spacing w:line="276" w:lineRule="auto"/>
        <w:ind w:left="0" w:firstLine="426"/>
        <w:jc w:val="both"/>
        <w:rPr>
          <w:rFonts w:eastAsia="MS Gothic"/>
          <w:color w:val="000000" w:themeColor="text1"/>
          <w:spacing w:val="3"/>
          <w:shd w:val="clear" w:color="auto" w:fill="FFFFFF"/>
        </w:rPr>
      </w:pPr>
    </w:p>
    <w:p w14:paraId="6A37FA67" w14:textId="08263431" w:rsidR="00DF368E" w:rsidRPr="00D4117E" w:rsidRDefault="00DF368E" w:rsidP="00610EBB">
      <w:pPr>
        <w:spacing w:line="276" w:lineRule="auto"/>
        <w:jc w:val="center"/>
        <w:rPr>
          <w:color w:val="000000" w:themeColor="text1"/>
        </w:rPr>
      </w:pPr>
    </w:p>
    <w:p w14:paraId="008E2A8C" w14:textId="77777777" w:rsidR="00DF368E" w:rsidRPr="00D4117E" w:rsidRDefault="00DF368E" w:rsidP="006B097C">
      <w:pPr>
        <w:spacing w:line="276" w:lineRule="auto"/>
        <w:jc w:val="both"/>
        <w:rPr>
          <w:color w:val="000000" w:themeColor="text1"/>
        </w:rPr>
      </w:pPr>
    </w:p>
    <w:p w14:paraId="6902EA44" w14:textId="77777777" w:rsidR="00DF368E" w:rsidRPr="00D4117E" w:rsidRDefault="00DF368E" w:rsidP="006B097C">
      <w:pPr>
        <w:spacing w:line="276" w:lineRule="auto"/>
        <w:jc w:val="both"/>
        <w:rPr>
          <w:color w:val="000000" w:themeColor="text1"/>
        </w:rPr>
      </w:pPr>
    </w:p>
    <w:p w14:paraId="2FE20F64" w14:textId="77777777" w:rsidR="00DF368E" w:rsidRPr="00D4117E" w:rsidRDefault="00DF368E" w:rsidP="006B097C">
      <w:pPr>
        <w:spacing w:line="276" w:lineRule="auto"/>
        <w:jc w:val="both"/>
        <w:rPr>
          <w:color w:val="000000" w:themeColor="text1"/>
        </w:rPr>
      </w:pPr>
    </w:p>
    <w:p w14:paraId="4275F417" w14:textId="77777777" w:rsidR="00DF368E" w:rsidRPr="00D4117E" w:rsidRDefault="00DF368E" w:rsidP="006B097C">
      <w:pPr>
        <w:spacing w:line="276" w:lineRule="auto"/>
        <w:jc w:val="both"/>
        <w:rPr>
          <w:bCs/>
          <w:color w:val="000000" w:themeColor="text1"/>
        </w:rPr>
      </w:pPr>
    </w:p>
    <w:p w14:paraId="0E7548B9" w14:textId="07D481BF" w:rsidR="00DF368E" w:rsidRPr="00D4117E" w:rsidRDefault="00DF368E" w:rsidP="006B097C">
      <w:pPr>
        <w:spacing w:line="276" w:lineRule="auto"/>
        <w:jc w:val="both"/>
        <w:rPr>
          <w:bCs/>
          <w:color w:val="000000" w:themeColor="text1"/>
          <w:spacing w:val="4"/>
        </w:rPr>
      </w:pPr>
      <w:r w:rsidRPr="00D4117E">
        <w:rPr>
          <w:b/>
          <w:color w:val="000000" w:themeColor="text1"/>
          <w:spacing w:val="4"/>
        </w:rPr>
        <w:t xml:space="preserve">Hình </w:t>
      </w:r>
      <w:r w:rsidR="00614354" w:rsidRPr="00D4117E">
        <w:rPr>
          <w:b/>
          <w:color w:val="000000" w:themeColor="text1"/>
          <w:spacing w:val="4"/>
        </w:rPr>
        <w:t>1</w:t>
      </w:r>
      <w:r w:rsidR="00EB4443" w:rsidRPr="00D4117E">
        <w:rPr>
          <w:b/>
          <w:color w:val="000000" w:themeColor="text1"/>
          <w:spacing w:val="4"/>
        </w:rPr>
        <w:t>6</w:t>
      </w:r>
      <w:r w:rsidRPr="00D4117E">
        <w:rPr>
          <w:b/>
          <w:color w:val="000000" w:themeColor="text1"/>
          <w:spacing w:val="4"/>
        </w:rPr>
        <w:t>a</w:t>
      </w:r>
      <w:r w:rsidRPr="00D4117E">
        <w:rPr>
          <w:bCs/>
          <w:color w:val="000000" w:themeColor="text1"/>
          <w:spacing w:val="4"/>
        </w:rPr>
        <w:t xml:space="preserve"> mô tả cấu tạo của súng sơn Paintball hoạt động theo cơ chế khí nén và </w:t>
      </w:r>
      <w:r w:rsidR="00632E17" w:rsidRPr="00D4117E">
        <w:rPr>
          <w:b/>
          <w:color w:val="000000" w:themeColor="text1"/>
          <w:spacing w:val="4"/>
        </w:rPr>
        <w:t>H</w:t>
      </w:r>
      <w:r w:rsidRPr="00D4117E">
        <w:rPr>
          <w:b/>
          <w:color w:val="000000" w:themeColor="text1"/>
          <w:spacing w:val="4"/>
        </w:rPr>
        <w:t xml:space="preserve">ình </w:t>
      </w:r>
      <w:r w:rsidR="00614354" w:rsidRPr="00D4117E">
        <w:rPr>
          <w:b/>
          <w:color w:val="000000" w:themeColor="text1"/>
          <w:spacing w:val="4"/>
        </w:rPr>
        <w:t>1</w:t>
      </w:r>
      <w:r w:rsidR="00EB4443" w:rsidRPr="00D4117E">
        <w:rPr>
          <w:b/>
          <w:color w:val="000000" w:themeColor="text1"/>
          <w:spacing w:val="4"/>
        </w:rPr>
        <w:t>6</w:t>
      </w:r>
      <w:r w:rsidRPr="00D4117E">
        <w:rPr>
          <w:b/>
          <w:color w:val="000000" w:themeColor="text1"/>
          <w:spacing w:val="4"/>
        </w:rPr>
        <w:t>b</w:t>
      </w:r>
      <w:r w:rsidRPr="00D4117E">
        <w:rPr>
          <w:bCs/>
          <w:color w:val="000000" w:themeColor="text1"/>
          <w:spacing w:val="4"/>
        </w:rPr>
        <w:t xml:space="preserve"> là mô hình đơn giản của nó. Không khí trong nòng súng coi là khí lý tưởng.</w:t>
      </w:r>
    </w:p>
    <w:p w14:paraId="0DE92688" w14:textId="77777777" w:rsidR="00610EBB" w:rsidRPr="00D4117E" w:rsidRDefault="00DF368E" w:rsidP="006B097C">
      <w:pPr>
        <w:spacing w:line="276" w:lineRule="auto"/>
        <w:jc w:val="both"/>
        <w:rPr>
          <w:color w:val="000000" w:themeColor="text1"/>
          <w:spacing w:val="4"/>
        </w:rPr>
      </w:pPr>
      <w:r w:rsidRPr="00D4117E">
        <w:rPr>
          <w:bCs/>
          <w:color w:val="000000" w:themeColor="text1"/>
          <w:spacing w:val="4"/>
        </w:rPr>
        <w:t>Một viên đạn có khối lượng m = 2 g ban đầu được giữ tại C, phần không khí trong nòng súng (nằm trong phần hình trụ chiều cao AC) có áp suất p</w:t>
      </w:r>
      <w:r w:rsidRPr="00D4117E">
        <w:rPr>
          <w:bCs/>
          <w:color w:val="000000" w:themeColor="text1"/>
          <w:spacing w:val="4"/>
          <w:vertAlign w:val="subscript"/>
        </w:rPr>
        <w:t>1</w:t>
      </w:r>
      <w:r w:rsidRPr="00D4117E">
        <w:rPr>
          <w:bCs/>
          <w:color w:val="000000" w:themeColor="text1"/>
          <w:spacing w:val="4"/>
        </w:rPr>
        <w:t xml:space="preserve"> = 8.10</w:t>
      </w:r>
      <w:r w:rsidRPr="00D4117E">
        <w:rPr>
          <w:bCs/>
          <w:color w:val="000000" w:themeColor="text1"/>
          <w:spacing w:val="4"/>
          <w:vertAlign w:val="superscript"/>
        </w:rPr>
        <w:t>5</w:t>
      </w:r>
      <w:r w:rsidRPr="00D4117E">
        <w:rPr>
          <w:bCs/>
          <w:color w:val="000000" w:themeColor="text1"/>
          <w:spacing w:val="4"/>
        </w:rPr>
        <w:t xml:space="preserve"> Pa và thể tích V</w:t>
      </w:r>
      <w:r w:rsidRPr="00D4117E">
        <w:rPr>
          <w:bCs/>
          <w:color w:val="000000" w:themeColor="text1"/>
          <w:spacing w:val="4"/>
          <w:vertAlign w:val="subscript"/>
        </w:rPr>
        <w:t>1</w:t>
      </w:r>
      <w:r w:rsidRPr="00D4117E">
        <w:rPr>
          <w:bCs/>
          <w:color w:val="000000" w:themeColor="text1"/>
          <w:spacing w:val="4"/>
        </w:rPr>
        <w:t xml:space="preserve"> = 12 ml. Sau khi bắn, đạn chuyển động không ma sát về phía đầu B và bay ra ngoài. Tại B, khí nén trong nòng súng có áp suất p</w:t>
      </w:r>
      <w:r w:rsidRPr="00D4117E">
        <w:rPr>
          <w:bCs/>
          <w:color w:val="000000" w:themeColor="text1"/>
          <w:spacing w:val="4"/>
          <w:vertAlign w:val="subscript"/>
        </w:rPr>
        <w:t>2</w:t>
      </w:r>
      <w:r w:rsidRPr="00D4117E">
        <w:rPr>
          <w:bCs/>
          <w:color w:val="000000" w:themeColor="text1"/>
          <w:spacing w:val="4"/>
        </w:rPr>
        <w:t xml:space="preserve"> = 2.10</w:t>
      </w:r>
      <w:r w:rsidRPr="00D4117E">
        <w:rPr>
          <w:bCs/>
          <w:color w:val="000000" w:themeColor="text1"/>
          <w:spacing w:val="4"/>
          <w:vertAlign w:val="superscript"/>
        </w:rPr>
        <w:t>5</w:t>
      </w:r>
      <w:r w:rsidRPr="00D4117E">
        <w:rPr>
          <w:bCs/>
          <w:color w:val="000000" w:themeColor="text1"/>
          <w:spacing w:val="4"/>
        </w:rPr>
        <w:t xml:space="preserve"> Pa và thể tích V</w:t>
      </w:r>
      <w:r w:rsidRPr="00D4117E">
        <w:rPr>
          <w:bCs/>
          <w:color w:val="000000" w:themeColor="text1"/>
          <w:spacing w:val="4"/>
          <w:vertAlign w:val="subscript"/>
        </w:rPr>
        <w:t>2</w:t>
      </w:r>
      <w:r w:rsidRPr="00D4117E">
        <w:rPr>
          <w:bCs/>
          <w:color w:val="000000" w:themeColor="text1"/>
          <w:spacing w:val="4"/>
        </w:rPr>
        <w:t xml:space="preserve"> = 35 ml. Bỏ qua chuyển động của nòng súng, coi khí trong nòng súng không trao đổi nhiệt với môi trường,  nội năng của n mol khí lý tưởng ở nhiệt độ T được tính bằng công thức </w:t>
      </w:r>
      <w:r w:rsidRPr="00D4117E">
        <w:rPr>
          <w:color w:val="000000" w:themeColor="text1"/>
          <w:spacing w:val="4"/>
          <w:position w:val="-24"/>
        </w:rPr>
        <w:object w:dxaOrig="1120" w:dyaOrig="620" w14:anchorId="48E3DF7F">
          <v:shape id="_x0000_i1067" type="#_x0000_t75" style="width:54.75pt;height:30pt" o:ole="">
            <v:imagedata r:id="rId134" o:title=""/>
          </v:shape>
          <o:OLEObject Type="Embed" ProgID="Equation.DSMT4" ShapeID="_x0000_i1067" DrawAspect="Content" ObjectID="_1803404083" r:id="rId135"/>
        </w:object>
      </w:r>
      <w:r w:rsidRPr="00D4117E">
        <w:rPr>
          <w:color w:val="000000" w:themeColor="text1"/>
          <w:spacing w:val="4"/>
        </w:rPr>
        <w:t xml:space="preserve">, </w:t>
      </w:r>
      <w:r w:rsidRPr="00D4117E">
        <w:rPr>
          <w:color w:val="000000" w:themeColor="text1"/>
          <w:spacing w:val="4"/>
          <w:position w:val="-10"/>
        </w:rPr>
        <w:object w:dxaOrig="1800" w:dyaOrig="320" w14:anchorId="6901ED84">
          <v:shape id="_x0000_i1068" type="#_x0000_t75" style="width:90pt;height:16.5pt" o:ole="">
            <v:imagedata r:id="rId136" o:title=""/>
          </v:shape>
          <o:OLEObject Type="Embed" ProgID="Equation.DSMT4" ShapeID="_x0000_i1068" DrawAspect="Content" ObjectID="_1803404084" r:id="rId137"/>
        </w:object>
      </w:r>
      <w:r w:rsidRPr="00D4117E">
        <w:rPr>
          <w:color w:val="000000" w:themeColor="text1"/>
          <w:spacing w:val="4"/>
        </w:rPr>
        <w:t>, trong quá trình đạn chuyển động từ C đến B thì khí quyển sinh công có độ lớn 2,3 J lên viên đạn. Tốc độ của viên đạn khi tới đầu B</w:t>
      </w:r>
      <w:r w:rsidR="00352F89" w:rsidRPr="00D4117E">
        <w:rPr>
          <w:color w:val="000000" w:themeColor="text1"/>
          <w:spacing w:val="4"/>
        </w:rPr>
        <w:t xml:space="preserve"> là bao nhiêu m/s?</w:t>
      </w:r>
      <w:r w:rsidRPr="00D4117E">
        <w:rPr>
          <w:color w:val="000000" w:themeColor="text1"/>
          <w:spacing w:val="4"/>
        </w:rPr>
        <w:t xml:space="preserve"> </w:t>
      </w:r>
    </w:p>
    <w:p w14:paraId="44738912" w14:textId="429FF790" w:rsidR="00DF368E" w:rsidRPr="00D4117E" w:rsidRDefault="00DF368E" w:rsidP="006B097C">
      <w:pPr>
        <w:spacing w:line="276" w:lineRule="auto"/>
        <w:jc w:val="both"/>
        <w:rPr>
          <w:color w:val="000000" w:themeColor="text1"/>
          <w:spacing w:val="4"/>
        </w:rPr>
      </w:pPr>
      <w:r w:rsidRPr="00D4117E">
        <w:rPr>
          <w:color w:val="000000" w:themeColor="text1"/>
          <w:spacing w:val="4"/>
        </w:rPr>
        <w:t>(</w:t>
      </w:r>
      <w:r w:rsidR="00882D29" w:rsidRPr="00D4117E">
        <w:rPr>
          <w:color w:val="000000" w:themeColor="text1"/>
          <w:spacing w:val="4"/>
          <w:kern w:val="24"/>
          <w:lang w:val="fr-FR"/>
        </w:rPr>
        <w:t>l</w:t>
      </w:r>
      <w:r w:rsidR="00650E3C" w:rsidRPr="00D4117E">
        <w:rPr>
          <w:color w:val="000000" w:themeColor="text1"/>
          <w:spacing w:val="4"/>
          <w:kern w:val="24"/>
          <w:lang w:val="fr-FR"/>
        </w:rPr>
        <w:t>àm tròn kết quả đến một chữ số thập phân</w:t>
      </w:r>
      <w:r w:rsidRPr="00D4117E">
        <w:rPr>
          <w:color w:val="000000" w:themeColor="text1"/>
          <w:spacing w:val="4"/>
        </w:rPr>
        <w:t xml:space="preserve">). </w:t>
      </w:r>
    </w:p>
    <w:p w14:paraId="06E912A3" w14:textId="77777777" w:rsidR="004F1A99" w:rsidRPr="00D4117E" w:rsidRDefault="004F1A99" w:rsidP="006B097C">
      <w:pPr>
        <w:spacing w:line="276" w:lineRule="auto"/>
        <w:jc w:val="center"/>
        <w:rPr>
          <w:b/>
          <w:bCs/>
          <w:color w:val="000000" w:themeColor="text1"/>
        </w:rPr>
      </w:pPr>
    </w:p>
    <w:p w14:paraId="5FC4F427" w14:textId="0B278A16" w:rsidR="00796877" w:rsidRPr="00D4117E" w:rsidRDefault="00796877" w:rsidP="006B097C">
      <w:pPr>
        <w:spacing w:line="276" w:lineRule="auto"/>
        <w:jc w:val="center"/>
        <w:rPr>
          <w:b/>
          <w:bCs/>
          <w:color w:val="000000" w:themeColor="text1"/>
        </w:rPr>
      </w:pPr>
      <w:r w:rsidRPr="00D4117E">
        <w:rPr>
          <w:b/>
          <w:bCs/>
          <w:color w:val="000000" w:themeColor="text1"/>
        </w:rPr>
        <w:t>----------</w:t>
      </w:r>
      <w:r w:rsidRPr="00D4117E">
        <w:rPr>
          <w:b/>
          <w:bCs/>
          <w:color w:val="000000" w:themeColor="text1"/>
          <w:lang w:val="vi-VN"/>
        </w:rPr>
        <w:t xml:space="preserve"> </w:t>
      </w:r>
      <w:r w:rsidRPr="00D4117E">
        <w:rPr>
          <w:b/>
          <w:bCs/>
          <w:color w:val="000000" w:themeColor="text1"/>
          <w:lang w:val="nl-NL"/>
        </w:rPr>
        <w:t xml:space="preserve">HẾT </w:t>
      </w:r>
      <w:r w:rsidRPr="00D4117E">
        <w:rPr>
          <w:b/>
          <w:bCs/>
          <w:color w:val="000000" w:themeColor="text1"/>
        </w:rPr>
        <w:t>----------</w:t>
      </w:r>
    </w:p>
    <w:p w14:paraId="66A785BD" w14:textId="77777777" w:rsidR="004F1A99" w:rsidRPr="00D4117E" w:rsidRDefault="004F1A99" w:rsidP="006B097C">
      <w:pPr>
        <w:spacing w:line="276" w:lineRule="auto"/>
        <w:jc w:val="center"/>
        <w:rPr>
          <w:b/>
          <w:bCs/>
          <w:color w:val="000000" w:themeColor="text1"/>
          <w:lang w:val="vi-VN"/>
        </w:rPr>
      </w:pPr>
    </w:p>
    <w:p w14:paraId="7E5365BB" w14:textId="77777777" w:rsidR="00685374" w:rsidRDefault="00685374" w:rsidP="00610EBB">
      <w:pPr>
        <w:spacing w:line="276" w:lineRule="auto"/>
        <w:ind w:firstLine="426"/>
        <w:jc w:val="both"/>
        <w:rPr>
          <w:i/>
          <w:iCs/>
          <w:color w:val="000000" w:themeColor="text1"/>
        </w:rPr>
      </w:pPr>
    </w:p>
    <w:p w14:paraId="21D76F7C" w14:textId="4C76A2E1" w:rsidR="00796877" w:rsidRPr="00D4117E" w:rsidRDefault="00610EBB" w:rsidP="00610EBB">
      <w:pPr>
        <w:spacing w:line="276" w:lineRule="auto"/>
        <w:ind w:firstLine="426"/>
        <w:jc w:val="both"/>
        <w:rPr>
          <w:i/>
          <w:iCs/>
          <w:color w:val="000000" w:themeColor="text1"/>
        </w:rPr>
      </w:pPr>
      <w:r w:rsidRPr="00D4117E">
        <w:rPr>
          <w:i/>
          <w:iCs/>
          <w:color w:val="000000" w:themeColor="text1"/>
        </w:rPr>
        <w:t xml:space="preserve">- </w:t>
      </w:r>
      <w:r w:rsidR="00796877" w:rsidRPr="00D4117E">
        <w:rPr>
          <w:i/>
          <w:iCs/>
          <w:color w:val="000000" w:themeColor="text1"/>
        </w:rPr>
        <w:t xml:space="preserve"> Thí sin</w:t>
      </w:r>
      <w:r w:rsidR="00CD14CB" w:rsidRPr="00D4117E">
        <w:rPr>
          <w:i/>
          <w:iCs/>
          <w:color w:val="000000" w:themeColor="text1"/>
        </w:rPr>
        <w:t>h không được sử dụng tài liệu</w:t>
      </w:r>
      <w:r w:rsidRPr="00D4117E">
        <w:rPr>
          <w:i/>
          <w:iCs/>
          <w:color w:val="000000" w:themeColor="text1"/>
        </w:rPr>
        <w:t>.</w:t>
      </w:r>
      <w:r w:rsidR="00796877" w:rsidRPr="00D4117E">
        <w:rPr>
          <w:i/>
          <w:iCs/>
          <w:color w:val="000000" w:themeColor="text1"/>
        </w:rPr>
        <w:t xml:space="preserve"> </w:t>
      </w:r>
      <w:r w:rsidR="00601BD8" w:rsidRPr="00D4117E">
        <w:rPr>
          <w:i/>
          <w:iCs/>
          <w:color w:val="000000" w:themeColor="text1"/>
        </w:rPr>
        <w:t>Giám thị</w:t>
      </w:r>
      <w:r w:rsidR="00796877" w:rsidRPr="00D4117E">
        <w:rPr>
          <w:i/>
          <w:iCs/>
          <w:color w:val="000000" w:themeColor="text1"/>
        </w:rPr>
        <w:t xml:space="preserve"> không giải thích gì thêm.</w:t>
      </w:r>
    </w:p>
    <w:p w14:paraId="60DCB06D" w14:textId="40771ADD" w:rsidR="00475B86" w:rsidRDefault="00610EBB" w:rsidP="00610EBB">
      <w:pPr>
        <w:spacing w:line="276" w:lineRule="auto"/>
        <w:ind w:firstLine="426"/>
        <w:jc w:val="both"/>
        <w:rPr>
          <w:color w:val="000000" w:themeColor="text1"/>
        </w:rPr>
      </w:pPr>
      <w:r w:rsidRPr="00D4117E">
        <w:rPr>
          <w:i/>
          <w:iCs/>
          <w:color w:val="000000" w:themeColor="text1"/>
        </w:rPr>
        <w:t xml:space="preserve">- </w:t>
      </w:r>
      <w:r w:rsidR="00796877" w:rsidRPr="00D4117E">
        <w:rPr>
          <w:i/>
          <w:iCs/>
          <w:color w:val="000000" w:themeColor="text1"/>
        </w:rPr>
        <w:t>Họ và tên thí sinh</w:t>
      </w:r>
      <w:r w:rsidR="00796877" w:rsidRPr="00D4117E">
        <w:rPr>
          <w:color w:val="000000" w:themeColor="text1"/>
        </w:rPr>
        <w:t>: …………</w:t>
      </w:r>
      <w:r w:rsidR="00924F0F" w:rsidRPr="00D4117E">
        <w:rPr>
          <w:color w:val="000000" w:themeColor="text1"/>
        </w:rPr>
        <w:t>……………</w:t>
      </w:r>
      <w:r w:rsidRPr="00D4117E">
        <w:rPr>
          <w:color w:val="000000" w:themeColor="text1"/>
        </w:rPr>
        <w:t>…</w:t>
      </w:r>
      <w:r w:rsidR="00924F0F" w:rsidRPr="00D4117E">
        <w:rPr>
          <w:color w:val="000000" w:themeColor="text1"/>
        </w:rPr>
        <w:t>…</w:t>
      </w:r>
      <w:r w:rsidR="00C76FF8" w:rsidRPr="00D4117E">
        <w:rPr>
          <w:color w:val="000000" w:themeColor="text1"/>
        </w:rPr>
        <w:t>…</w:t>
      </w:r>
      <w:r w:rsidR="00796877" w:rsidRPr="00D4117E">
        <w:rPr>
          <w:i/>
          <w:iCs/>
          <w:color w:val="000000" w:themeColor="text1"/>
        </w:rPr>
        <w:t>Số báo danh</w:t>
      </w:r>
      <w:r w:rsidR="00796877" w:rsidRPr="00D4117E">
        <w:rPr>
          <w:color w:val="000000" w:themeColor="text1"/>
        </w:rPr>
        <w:t>: ……........</w:t>
      </w:r>
    </w:p>
    <w:p w14:paraId="7159C648" w14:textId="79A2278B" w:rsidR="0087371D" w:rsidRDefault="0087371D" w:rsidP="0087371D">
      <w:pPr>
        <w:spacing w:line="276" w:lineRule="auto"/>
        <w:ind w:firstLine="426"/>
        <w:jc w:val="center"/>
        <w:rPr>
          <w:b/>
          <w:color w:val="FF0000"/>
        </w:rPr>
      </w:pPr>
      <w:r w:rsidRPr="0087371D">
        <w:rPr>
          <w:b/>
          <w:color w:val="FF0000"/>
          <w:highlight w:val="yellow"/>
        </w:rPr>
        <w:t>ĐÁP ÁN</w:t>
      </w:r>
    </w:p>
    <w:p w14:paraId="4DC4EC00" w14:textId="77777777" w:rsidR="0087371D" w:rsidRDefault="0087371D" w:rsidP="0087371D">
      <w:pPr>
        <w:spacing w:line="276" w:lineRule="auto"/>
        <w:ind w:firstLine="426"/>
        <w:jc w:val="center"/>
        <w:rPr>
          <w:b/>
          <w:color w:val="FF0000"/>
        </w:rPr>
      </w:pPr>
    </w:p>
    <w:p w14:paraId="169E8AAD" w14:textId="77777777" w:rsidR="0087371D" w:rsidRDefault="0087371D" w:rsidP="0087371D">
      <w:pPr>
        <w:spacing w:line="276" w:lineRule="auto"/>
        <w:ind w:firstLine="426"/>
        <w:jc w:val="center"/>
        <w:rPr>
          <w:b/>
          <w:color w:val="FF0000"/>
        </w:rPr>
      </w:pPr>
    </w:p>
    <w:tbl>
      <w:tblPr>
        <w:tblW w:w="9072" w:type="dxa"/>
        <w:tblInd w:w="103" w:type="dxa"/>
        <w:tblLook w:val="04A0" w:firstRow="1" w:lastRow="0" w:firstColumn="1" w:lastColumn="0" w:noHBand="0" w:noVBand="1"/>
      </w:tblPr>
      <w:tblGrid>
        <w:gridCol w:w="428"/>
        <w:gridCol w:w="428"/>
        <w:gridCol w:w="428"/>
        <w:gridCol w:w="428"/>
        <w:gridCol w:w="529"/>
        <w:gridCol w:w="529"/>
        <w:gridCol w:w="529"/>
        <w:gridCol w:w="529"/>
        <w:gridCol w:w="529"/>
        <w:gridCol w:w="529"/>
        <w:gridCol w:w="529"/>
        <w:gridCol w:w="529"/>
        <w:gridCol w:w="529"/>
        <w:gridCol w:w="529"/>
        <w:gridCol w:w="529"/>
        <w:gridCol w:w="529"/>
        <w:gridCol w:w="529"/>
        <w:gridCol w:w="529"/>
        <w:gridCol w:w="529"/>
        <w:gridCol w:w="529"/>
      </w:tblGrid>
      <w:tr w:rsidR="0087371D" w:rsidRPr="0087371D" w14:paraId="0956BAEF" w14:textId="77777777" w:rsidTr="008A41FD">
        <w:trPr>
          <w:trHeight w:val="375"/>
        </w:trPr>
        <w:tc>
          <w:tcPr>
            <w:tcW w:w="720" w:type="dxa"/>
            <w:tcBorders>
              <w:top w:val="single" w:sz="4" w:space="0" w:color="auto"/>
              <w:left w:val="single" w:sz="4" w:space="0" w:color="auto"/>
              <w:bottom w:val="single" w:sz="4" w:space="0" w:color="auto"/>
              <w:right w:val="single" w:sz="4" w:space="0" w:color="auto"/>
            </w:tcBorders>
            <w:shd w:val="clear" w:color="000000" w:fill="FFE699"/>
            <w:noWrap/>
            <w:vAlign w:val="center"/>
            <w:hideMark/>
          </w:tcPr>
          <w:p w14:paraId="642DB37B" w14:textId="77777777" w:rsidR="0087371D" w:rsidRPr="0087371D" w:rsidRDefault="0087371D" w:rsidP="008A41FD">
            <w:pPr>
              <w:jc w:val="center"/>
              <w:rPr>
                <w:color w:val="000000"/>
              </w:rPr>
            </w:pPr>
            <w:r w:rsidRPr="0087371D">
              <w:rPr>
                <w:color w:val="000000"/>
              </w:rPr>
              <w:t>1</w:t>
            </w:r>
          </w:p>
        </w:tc>
        <w:tc>
          <w:tcPr>
            <w:tcW w:w="720" w:type="dxa"/>
            <w:tcBorders>
              <w:top w:val="single" w:sz="4" w:space="0" w:color="auto"/>
              <w:left w:val="nil"/>
              <w:bottom w:val="single" w:sz="4" w:space="0" w:color="auto"/>
              <w:right w:val="single" w:sz="4" w:space="0" w:color="auto"/>
            </w:tcBorders>
            <w:shd w:val="clear" w:color="000000" w:fill="FFE699"/>
            <w:noWrap/>
            <w:vAlign w:val="center"/>
            <w:hideMark/>
          </w:tcPr>
          <w:p w14:paraId="484B6627" w14:textId="77777777" w:rsidR="0087371D" w:rsidRPr="0087371D" w:rsidRDefault="0087371D" w:rsidP="008A41FD">
            <w:pPr>
              <w:jc w:val="center"/>
              <w:rPr>
                <w:color w:val="000000"/>
              </w:rPr>
            </w:pPr>
            <w:r w:rsidRPr="0087371D">
              <w:rPr>
                <w:color w:val="000000"/>
              </w:rPr>
              <w:t>2</w:t>
            </w:r>
          </w:p>
        </w:tc>
        <w:tc>
          <w:tcPr>
            <w:tcW w:w="720" w:type="dxa"/>
            <w:tcBorders>
              <w:top w:val="single" w:sz="4" w:space="0" w:color="auto"/>
              <w:left w:val="nil"/>
              <w:bottom w:val="single" w:sz="4" w:space="0" w:color="auto"/>
              <w:right w:val="single" w:sz="4" w:space="0" w:color="auto"/>
            </w:tcBorders>
            <w:shd w:val="clear" w:color="000000" w:fill="FFE699"/>
            <w:noWrap/>
            <w:vAlign w:val="center"/>
            <w:hideMark/>
          </w:tcPr>
          <w:p w14:paraId="0F9AB24C" w14:textId="77777777" w:rsidR="0087371D" w:rsidRPr="0087371D" w:rsidRDefault="0087371D" w:rsidP="008A41FD">
            <w:pPr>
              <w:jc w:val="center"/>
              <w:rPr>
                <w:color w:val="000000"/>
              </w:rPr>
            </w:pPr>
            <w:r w:rsidRPr="0087371D">
              <w:rPr>
                <w:color w:val="000000"/>
              </w:rPr>
              <w:t>3</w:t>
            </w:r>
          </w:p>
        </w:tc>
        <w:tc>
          <w:tcPr>
            <w:tcW w:w="720" w:type="dxa"/>
            <w:tcBorders>
              <w:top w:val="single" w:sz="4" w:space="0" w:color="auto"/>
              <w:left w:val="nil"/>
              <w:bottom w:val="single" w:sz="4" w:space="0" w:color="auto"/>
              <w:right w:val="single" w:sz="4" w:space="0" w:color="auto"/>
            </w:tcBorders>
            <w:shd w:val="clear" w:color="000000" w:fill="FFE699"/>
            <w:noWrap/>
            <w:vAlign w:val="center"/>
            <w:hideMark/>
          </w:tcPr>
          <w:p w14:paraId="3CB6D611" w14:textId="77777777" w:rsidR="0087371D" w:rsidRPr="0087371D" w:rsidRDefault="0087371D" w:rsidP="008A41FD">
            <w:pPr>
              <w:jc w:val="center"/>
              <w:rPr>
                <w:color w:val="000000"/>
              </w:rPr>
            </w:pPr>
            <w:r w:rsidRPr="0087371D">
              <w:rPr>
                <w:color w:val="000000"/>
              </w:rPr>
              <w:t>4</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4D3F1674" w14:textId="77777777" w:rsidR="0087371D" w:rsidRPr="0087371D" w:rsidRDefault="0087371D" w:rsidP="008A41FD">
            <w:pPr>
              <w:jc w:val="center"/>
              <w:rPr>
                <w:color w:val="000000"/>
              </w:rPr>
            </w:pPr>
            <w:r w:rsidRPr="0087371D">
              <w:rPr>
                <w:color w:val="000000"/>
              </w:rPr>
              <w:t>5</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084D3689" w14:textId="77777777" w:rsidR="0087371D" w:rsidRPr="0087371D" w:rsidRDefault="0087371D" w:rsidP="008A41FD">
            <w:pPr>
              <w:jc w:val="center"/>
              <w:rPr>
                <w:color w:val="000000"/>
              </w:rPr>
            </w:pPr>
            <w:r w:rsidRPr="0087371D">
              <w:rPr>
                <w:color w:val="000000"/>
              </w:rPr>
              <w:t>6</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1531E9CF" w14:textId="77777777" w:rsidR="0087371D" w:rsidRPr="0087371D" w:rsidRDefault="0087371D" w:rsidP="008A41FD">
            <w:pPr>
              <w:jc w:val="center"/>
              <w:rPr>
                <w:color w:val="000000"/>
              </w:rPr>
            </w:pPr>
            <w:r w:rsidRPr="0087371D">
              <w:rPr>
                <w:color w:val="000000"/>
              </w:rPr>
              <w:t>7</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36E35AFA" w14:textId="77777777" w:rsidR="0087371D" w:rsidRPr="0087371D" w:rsidRDefault="0087371D" w:rsidP="008A41FD">
            <w:pPr>
              <w:jc w:val="center"/>
              <w:rPr>
                <w:color w:val="000000"/>
              </w:rPr>
            </w:pPr>
            <w:r w:rsidRPr="0087371D">
              <w:rPr>
                <w:color w:val="000000"/>
              </w:rPr>
              <w:t>8</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4B260C2D" w14:textId="77777777" w:rsidR="0087371D" w:rsidRPr="0087371D" w:rsidRDefault="0087371D" w:rsidP="008A41FD">
            <w:pPr>
              <w:jc w:val="center"/>
              <w:rPr>
                <w:color w:val="000000"/>
              </w:rPr>
            </w:pPr>
            <w:r w:rsidRPr="0087371D">
              <w:rPr>
                <w:color w:val="000000"/>
              </w:rPr>
              <w:t>9</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0DADEEA5" w14:textId="77777777" w:rsidR="0087371D" w:rsidRPr="0087371D" w:rsidRDefault="0087371D" w:rsidP="008A41FD">
            <w:pPr>
              <w:jc w:val="center"/>
              <w:rPr>
                <w:color w:val="000000"/>
              </w:rPr>
            </w:pPr>
            <w:r w:rsidRPr="0087371D">
              <w:rPr>
                <w:color w:val="000000"/>
              </w:rPr>
              <w:t>10</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64A8F0AD" w14:textId="77777777" w:rsidR="0087371D" w:rsidRPr="0087371D" w:rsidRDefault="0087371D" w:rsidP="008A41FD">
            <w:pPr>
              <w:jc w:val="center"/>
              <w:rPr>
                <w:color w:val="000000"/>
              </w:rPr>
            </w:pPr>
            <w:r w:rsidRPr="0087371D">
              <w:rPr>
                <w:color w:val="000000"/>
              </w:rPr>
              <w:t>11</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40261AA7" w14:textId="77777777" w:rsidR="0087371D" w:rsidRPr="0087371D" w:rsidRDefault="0087371D" w:rsidP="008A41FD">
            <w:pPr>
              <w:jc w:val="center"/>
              <w:rPr>
                <w:color w:val="000000"/>
              </w:rPr>
            </w:pPr>
            <w:r w:rsidRPr="0087371D">
              <w:rPr>
                <w:color w:val="000000"/>
              </w:rPr>
              <w:t>12</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10D95189" w14:textId="77777777" w:rsidR="0087371D" w:rsidRPr="0087371D" w:rsidRDefault="0087371D" w:rsidP="008A41FD">
            <w:pPr>
              <w:jc w:val="center"/>
              <w:rPr>
                <w:color w:val="000000"/>
              </w:rPr>
            </w:pPr>
            <w:r w:rsidRPr="0087371D">
              <w:rPr>
                <w:color w:val="000000"/>
              </w:rPr>
              <w:t>13</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7C19B894" w14:textId="77777777" w:rsidR="0087371D" w:rsidRPr="0087371D" w:rsidRDefault="0087371D" w:rsidP="008A41FD">
            <w:pPr>
              <w:jc w:val="center"/>
              <w:rPr>
                <w:color w:val="000000"/>
              </w:rPr>
            </w:pPr>
            <w:r w:rsidRPr="0087371D">
              <w:rPr>
                <w:color w:val="000000"/>
              </w:rPr>
              <w:t>14</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01CAEE5F" w14:textId="77777777" w:rsidR="0087371D" w:rsidRPr="0087371D" w:rsidRDefault="0087371D" w:rsidP="008A41FD">
            <w:pPr>
              <w:jc w:val="center"/>
              <w:rPr>
                <w:color w:val="000000"/>
              </w:rPr>
            </w:pPr>
            <w:r w:rsidRPr="0087371D">
              <w:rPr>
                <w:color w:val="000000"/>
              </w:rPr>
              <w:t>15</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61275580" w14:textId="77777777" w:rsidR="0087371D" w:rsidRPr="0087371D" w:rsidRDefault="0087371D" w:rsidP="008A41FD">
            <w:pPr>
              <w:jc w:val="center"/>
              <w:rPr>
                <w:color w:val="000000"/>
              </w:rPr>
            </w:pPr>
            <w:r w:rsidRPr="0087371D">
              <w:rPr>
                <w:color w:val="000000"/>
              </w:rPr>
              <w:t>16</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3D080909" w14:textId="77777777" w:rsidR="0087371D" w:rsidRPr="0087371D" w:rsidRDefault="0087371D" w:rsidP="008A41FD">
            <w:pPr>
              <w:jc w:val="center"/>
              <w:rPr>
                <w:color w:val="000000"/>
              </w:rPr>
            </w:pPr>
            <w:r w:rsidRPr="0087371D">
              <w:rPr>
                <w:color w:val="000000"/>
              </w:rPr>
              <w:t>17</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784F8093" w14:textId="77777777" w:rsidR="0087371D" w:rsidRPr="0087371D" w:rsidRDefault="0087371D" w:rsidP="008A41FD">
            <w:pPr>
              <w:jc w:val="center"/>
              <w:rPr>
                <w:color w:val="000000"/>
              </w:rPr>
            </w:pPr>
            <w:r w:rsidRPr="0087371D">
              <w:rPr>
                <w:color w:val="000000"/>
              </w:rPr>
              <w:t>18</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1D046D3B" w14:textId="77777777" w:rsidR="0087371D" w:rsidRPr="0087371D" w:rsidRDefault="0087371D" w:rsidP="008A41FD">
            <w:pPr>
              <w:jc w:val="center"/>
              <w:rPr>
                <w:color w:val="000000"/>
              </w:rPr>
            </w:pPr>
            <w:r w:rsidRPr="0087371D">
              <w:rPr>
                <w:color w:val="000000"/>
              </w:rPr>
              <w:t>19</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4DDF4494" w14:textId="77777777" w:rsidR="0087371D" w:rsidRPr="0087371D" w:rsidRDefault="0087371D" w:rsidP="008A41FD">
            <w:pPr>
              <w:jc w:val="center"/>
              <w:rPr>
                <w:color w:val="000000"/>
              </w:rPr>
            </w:pPr>
            <w:r w:rsidRPr="0087371D">
              <w:rPr>
                <w:color w:val="000000"/>
              </w:rPr>
              <w:t>20</w:t>
            </w:r>
          </w:p>
        </w:tc>
      </w:tr>
      <w:tr w:rsidR="0087371D" w:rsidRPr="0087371D" w14:paraId="4CD8EB14" w14:textId="77777777" w:rsidTr="008A41FD">
        <w:trPr>
          <w:trHeight w:val="375"/>
        </w:trPr>
        <w:tc>
          <w:tcPr>
            <w:tcW w:w="720" w:type="dxa"/>
            <w:tcBorders>
              <w:top w:val="nil"/>
              <w:left w:val="single" w:sz="4" w:space="0" w:color="auto"/>
              <w:bottom w:val="single" w:sz="4" w:space="0" w:color="auto"/>
              <w:right w:val="single" w:sz="4" w:space="0" w:color="auto"/>
            </w:tcBorders>
            <w:shd w:val="clear" w:color="000000" w:fill="FFE699"/>
            <w:vAlign w:val="center"/>
            <w:hideMark/>
          </w:tcPr>
          <w:p w14:paraId="5F4E1C25" w14:textId="77777777" w:rsidR="0087371D" w:rsidRPr="0087371D" w:rsidRDefault="0087371D" w:rsidP="008A41FD">
            <w:pPr>
              <w:jc w:val="center"/>
              <w:rPr>
                <w:color w:val="000000"/>
              </w:rPr>
            </w:pPr>
            <w:r w:rsidRPr="0087371D">
              <w:rPr>
                <w:color w:val="000000"/>
              </w:rPr>
              <w:t>D</w:t>
            </w:r>
          </w:p>
        </w:tc>
        <w:tc>
          <w:tcPr>
            <w:tcW w:w="720" w:type="dxa"/>
            <w:tcBorders>
              <w:top w:val="nil"/>
              <w:left w:val="nil"/>
              <w:bottom w:val="single" w:sz="4" w:space="0" w:color="auto"/>
              <w:right w:val="single" w:sz="4" w:space="0" w:color="auto"/>
            </w:tcBorders>
            <w:shd w:val="clear" w:color="000000" w:fill="FFE699"/>
            <w:vAlign w:val="center"/>
            <w:hideMark/>
          </w:tcPr>
          <w:p w14:paraId="529A8F8E" w14:textId="77777777" w:rsidR="0087371D" w:rsidRPr="0087371D" w:rsidRDefault="0087371D" w:rsidP="008A41FD">
            <w:pPr>
              <w:jc w:val="center"/>
              <w:rPr>
                <w:color w:val="000000"/>
              </w:rPr>
            </w:pPr>
            <w:r w:rsidRPr="0087371D">
              <w:rPr>
                <w:color w:val="000000"/>
              </w:rPr>
              <w:t>A</w:t>
            </w:r>
          </w:p>
        </w:tc>
        <w:tc>
          <w:tcPr>
            <w:tcW w:w="720" w:type="dxa"/>
            <w:tcBorders>
              <w:top w:val="nil"/>
              <w:left w:val="nil"/>
              <w:bottom w:val="single" w:sz="4" w:space="0" w:color="auto"/>
              <w:right w:val="single" w:sz="4" w:space="0" w:color="auto"/>
            </w:tcBorders>
            <w:shd w:val="clear" w:color="000000" w:fill="FFE699"/>
            <w:vAlign w:val="center"/>
            <w:hideMark/>
          </w:tcPr>
          <w:p w14:paraId="0E822BCE" w14:textId="77777777" w:rsidR="0087371D" w:rsidRPr="0087371D" w:rsidRDefault="0087371D" w:rsidP="008A41FD">
            <w:pPr>
              <w:jc w:val="center"/>
              <w:rPr>
                <w:color w:val="000000"/>
              </w:rPr>
            </w:pPr>
            <w:r w:rsidRPr="0087371D">
              <w:rPr>
                <w:color w:val="000000"/>
              </w:rPr>
              <w:t>C</w:t>
            </w:r>
          </w:p>
        </w:tc>
        <w:tc>
          <w:tcPr>
            <w:tcW w:w="720" w:type="dxa"/>
            <w:tcBorders>
              <w:top w:val="nil"/>
              <w:left w:val="nil"/>
              <w:bottom w:val="single" w:sz="4" w:space="0" w:color="auto"/>
              <w:right w:val="single" w:sz="4" w:space="0" w:color="auto"/>
            </w:tcBorders>
            <w:shd w:val="clear" w:color="000000" w:fill="FFE699"/>
            <w:vAlign w:val="center"/>
            <w:hideMark/>
          </w:tcPr>
          <w:p w14:paraId="32D742EC" w14:textId="77777777" w:rsidR="0087371D" w:rsidRPr="0087371D" w:rsidRDefault="0087371D" w:rsidP="008A41FD">
            <w:pPr>
              <w:jc w:val="center"/>
              <w:rPr>
                <w:color w:val="000000"/>
              </w:rPr>
            </w:pPr>
            <w:r w:rsidRPr="0087371D">
              <w:rPr>
                <w:color w:val="000000"/>
              </w:rPr>
              <w:t>A</w:t>
            </w:r>
          </w:p>
        </w:tc>
        <w:tc>
          <w:tcPr>
            <w:tcW w:w="960" w:type="dxa"/>
            <w:tcBorders>
              <w:top w:val="nil"/>
              <w:left w:val="nil"/>
              <w:bottom w:val="single" w:sz="4" w:space="0" w:color="auto"/>
              <w:right w:val="single" w:sz="4" w:space="0" w:color="auto"/>
            </w:tcBorders>
            <w:shd w:val="clear" w:color="000000" w:fill="FFE699"/>
            <w:vAlign w:val="center"/>
            <w:hideMark/>
          </w:tcPr>
          <w:p w14:paraId="072F1D59" w14:textId="77777777" w:rsidR="0087371D" w:rsidRPr="0087371D" w:rsidRDefault="0087371D" w:rsidP="008A41FD">
            <w:pPr>
              <w:jc w:val="center"/>
              <w:rPr>
                <w:color w:val="000000"/>
              </w:rPr>
            </w:pPr>
            <w:r w:rsidRPr="0087371D">
              <w:rPr>
                <w:color w:val="000000"/>
              </w:rPr>
              <w:t>B</w:t>
            </w:r>
          </w:p>
        </w:tc>
        <w:tc>
          <w:tcPr>
            <w:tcW w:w="960" w:type="dxa"/>
            <w:tcBorders>
              <w:top w:val="nil"/>
              <w:left w:val="nil"/>
              <w:bottom w:val="single" w:sz="4" w:space="0" w:color="auto"/>
              <w:right w:val="single" w:sz="4" w:space="0" w:color="auto"/>
            </w:tcBorders>
            <w:shd w:val="clear" w:color="000000" w:fill="FFE699"/>
            <w:vAlign w:val="center"/>
            <w:hideMark/>
          </w:tcPr>
          <w:p w14:paraId="358588FE" w14:textId="77777777" w:rsidR="0087371D" w:rsidRPr="0087371D" w:rsidRDefault="0087371D" w:rsidP="008A41FD">
            <w:pPr>
              <w:jc w:val="center"/>
              <w:rPr>
                <w:color w:val="000000"/>
              </w:rPr>
            </w:pPr>
            <w:r w:rsidRPr="0087371D">
              <w:rPr>
                <w:color w:val="000000"/>
              </w:rPr>
              <w:t>B</w:t>
            </w:r>
          </w:p>
        </w:tc>
        <w:tc>
          <w:tcPr>
            <w:tcW w:w="960" w:type="dxa"/>
            <w:tcBorders>
              <w:top w:val="nil"/>
              <w:left w:val="nil"/>
              <w:bottom w:val="single" w:sz="4" w:space="0" w:color="auto"/>
              <w:right w:val="single" w:sz="4" w:space="0" w:color="auto"/>
            </w:tcBorders>
            <w:shd w:val="clear" w:color="000000" w:fill="FFE699"/>
            <w:vAlign w:val="center"/>
            <w:hideMark/>
          </w:tcPr>
          <w:p w14:paraId="5EE551D0" w14:textId="77777777" w:rsidR="0087371D" w:rsidRPr="0087371D" w:rsidRDefault="0087371D" w:rsidP="008A41FD">
            <w:pPr>
              <w:jc w:val="center"/>
              <w:rPr>
                <w:color w:val="000000"/>
              </w:rPr>
            </w:pPr>
            <w:r w:rsidRPr="0087371D">
              <w:rPr>
                <w:color w:val="000000"/>
              </w:rPr>
              <w:t>C</w:t>
            </w:r>
          </w:p>
        </w:tc>
        <w:tc>
          <w:tcPr>
            <w:tcW w:w="960" w:type="dxa"/>
            <w:tcBorders>
              <w:top w:val="nil"/>
              <w:left w:val="nil"/>
              <w:bottom w:val="single" w:sz="4" w:space="0" w:color="auto"/>
              <w:right w:val="single" w:sz="4" w:space="0" w:color="auto"/>
            </w:tcBorders>
            <w:shd w:val="clear" w:color="000000" w:fill="FFE699"/>
            <w:vAlign w:val="center"/>
            <w:hideMark/>
          </w:tcPr>
          <w:p w14:paraId="1E8074BA" w14:textId="77777777" w:rsidR="0087371D" w:rsidRPr="0087371D" w:rsidRDefault="0087371D" w:rsidP="008A41FD">
            <w:pPr>
              <w:jc w:val="center"/>
              <w:rPr>
                <w:color w:val="000000"/>
              </w:rPr>
            </w:pPr>
            <w:r w:rsidRPr="0087371D">
              <w:rPr>
                <w:color w:val="000000"/>
              </w:rPr>
              <w:t>A</w:t>
            </w:r>
          </w:p>
        </w:tc>
        <w:tc>
          <w:tcPr>
            <w:tcW w:w="960" w:type="dxa"/>
            <w:tcBorders>
              <w:top w:val="nil"/>
              <w:left w:val="nil"/>
              <w:bottom w:val="single" w:sz="4" w:space="0" w:color="auto"/>
              <w:right w:val="single" w:sz="4" w:space="0" w:color="auto"/>
            </w:tcBorders>
            <w:shd w:val="clear" w:color="000000" w:fill="FFE699"/>
            <w:vAlign w:val="center"/>
            <w:hideMark/>
          </w:tcPr>
          <w:p w14:paraId="410AC715" w14:textId="77777777" w:rsidR="0087371D" w:rsidRPr="0087371D" w:rsidRDefault="0087371D" w:rsidP="008A41FD">
            <w:pPr>
              <w:jc w:val="center"/>
              <w:rPr>
                <w:color w:val="000000"/>
              </w:rPr>
            </w:pPr>
            <w:r w:rsidRPr="0087371D">
              <w:rPr>
                <w:color w:val="000000"/>
              </w:rPr>
              <w:t>C</w:t>
            </w:r>
          </w:p>
        </w:tc>
        <w:tc>
          <w:tcPr>
            <w:tcW w:w="960" w:type="dxa"/>
            <w:tcBorders>
              <w:top w:val="nil"/>
              <w:left w:val="nil"/>
              <w:bottom w:val="single" w:sz="4" w:space="0" w:color="auto"/>
              <w:right w:val="single" w:sz="4" w:space="0" w:color="auto"/>
            </w:tcBorders>
            <w:shd w:val="clear" w:color="000000" w:fill="FFE699"/>
            <w:vAlign w:val="center"/>
            <w:hideMark/>
          </w:tcPr>
          <w:p w14:paraId="55843D5B" w14:textId="77777777" w:rsidR="0087371D" w:rsidRPr="0087371D" w:rsidRDefault="0087371D" w:rsidP="008A41FD">
            <w:pPr>
              <w:jc w:val="center"/>
              <w:rPr>
                <w:color w:val="000000"/>
              </w:rPr>
            </w:pPr>
            <w:r w:rsidRPr="0087371D">
              <w:rPr>
                <w:color w:val="000000"/>
              </w:rPr>
              <w:t>D</w:t>
            </w:r>
          </w:p>
        </w:tc>
        <w:tc>
          <w:tcPr>
            <w:tcW w:w="960" w:type="dxa"/>
            <w:tcBorders>
              <w:top w:val="nil"/>
              <w:left w:val="nil"/>
              <w:bottom w:val="single" w:sz="4" w:space="0" w:color="auto"/>
              <w:right w:val="single" w:sz="4" w:space="0" w:color="auto"/>
            </w:tcBorders>
            <w:shd w:val="clear" w:color="000000" w:fill="FFE699"/>
            <w:vAlign w:val="center"/>
            <w:hideMark/>
          </w:tcPr>
          <w:p w14:paraId="4D32A5E6" w14:textId="77777777" w:rsidR="0087371D" w:rsidRPr="0087371D" w:rsidRDefault="0087371D" w:rsidP="008A41FD">
            <w:pPr>
              <w:jc w:val="center"/>
              <w:rPr>
                <w:color w:val="000000"/>
              </w:rPr>
            </w:pPr>
            <w:r w:rsidRPr="0087371D">
              <w:rPr>
                <w:color w:val="000000"/>
              </w:rPr>
              <w:t>C</w:t>
            </w:r>
          </w:p>
        </w:tc>
        <w:tc>
          <w:tcPr>
            <w:tcW w:w="960" w:type="dxa"/>
            <w:tcBorders>
              <w:top w:val="nil"/>
              <w:left w:val="nil"/>
              <w:bottom w:val="single" w:sz="4" w:space="0" w:color="auto"/>
              <w:right w:val="single" w:sz="4" w:space="0" w:color="auto"/>
            </w:tcBorders>
            <w:shd w:val="clear" w:color="000000" w:fill="FFE699"/>
            <w:vAlign w:val="center"/>
            <w:hideMark/>
          </w:tcPr>
          <w:p w14:paraId="2B133A3A" w14:textId="77777777" w:rsidR="0087371D" w:rsidRPr="0087371D" w:rsidRDefault="0087371D" w:rsidP="008A41FD">
            <w:pPr>
              <w:jc w:val="center"/>
              <w:rPr>
                <w:color w:val="000000"/>
              </w:rPr>
            </w:pPr>
            <w:r w:rsidRPr="0087371D">
              <w:rPr>
                <w:color w:val="000000"/>
              </w:rPr>
              <w:t>A</w:t>
            </w:r>
          </w:p>
        </w:tc>
        <w:tc>
          <w:tcPr>
            <w:tcW w:w="960" w:type="dxa"/>
            <w:tcBorders>
              <w:top w:val="nil"/>
              <w:left w:val="nil"/>
              <w:bottom w:val="single" w:sz="4" w:space="0" w:color="auto"/>
              <w:right w:val="single" w:sz="4" w:space="0" w:color="auto"/>
            </w:tcBorders>
            <w:shd w:val="clear" w:color="000000" w:fill="FFE699"/>
            <w:vAlign w:val="center"/>
            <w:hideMark/>
          </w:tcPr>
          <w:p w14:paraId="1BAD9C76" w14:textId="77777777" w:rsidR="0087371D" w:rsidRPr="0087371D" w:rsidRDefault="0087371D" w:rsidP="008A41FD">
            <w:pPr>
              <w:jc w:val="center"/>
              <w:rPr>
                <w:color w:val="000000"/>
              </w:rPr>
            </w:pPr>
            <w:r w:rsidRPr="0087371D">
              <w:rPr>
                <w:color w:val="000000"/>
              </w:rPr>
              <w:t>A</w:t>
            </w:r>
          </w:p>
        </w:tc>
        <w:tc>
          <w:tcPr>
            <w:tcW w:w="960" w:type="dxa"/>
            <w:tcBorders>
              <w:top w:val="nil"/>
              <w:left w:val="nil"/>
              <w:bottom w:val="single" w:sz="4" w:space="0" w:color="auto"/>
              <w:right w:val="single" w:sz="4" w:space="0" w:color="auto"/>
            </w:tcBorders>
            <w:shd w:val="clear" w:color="000000" w:fill="FFE699"/>
            <w:vAlign w:val="center"/>
            <w:hideMark/>
          </w:tcPr>
          <w:p w14:paraId="6E582917" w14:textId="77777777" w:rsidR="0087371D" w:rsidRPr="0087371D" w:rsidRDefault="0087371D" w:rsidP="008A41FD">
            <w:pPr>
              <w:jc w:val="center"/>
              <w:rPr>
                <w:color w:val="000000"/>
              </w:rPr>
            </w:pPr>
            <w:r w:rsidRPr="0087371D">
              <w:rPr>
                <w:color w:val="000000"/>
              </w:rPr>
              <w:t>D</w:t>
            </w:r>
          </w:p>
        </w:tc>
        <w:tc>
          <w:tcPr>
            <w:tcW w:w="960" w:type="dxa"/>
            <w:tcBorders>
              <w:top w:val="nil"/>
              <w:left w:val="nil"/>
              <w:bottom w:val="single" w:sz="4" w:space="0" w:color="auto"/>
              <w:right w:val="single" w:sz="4" w:space="0" w:color="auto"/>
            </w:tcBorders>
            <w:shd w:val="clear" w:color="000000" w:fill="FFE699"/>
            <w:vAlign w:val="center"/>
            <w:hideMark/>
          </w:tcPr>
          <w:p w14:paraId="472D4979" w14:textId="77777777" w:rsidR="0087371D" w:rsidRPr="0087371D" w:rsidRDefault="0087371D" w:rsidP="008A41FD">
            <w:pPr>
              <w:jc w:val="center"/>
              <w:rPr>
                <w:color w:val="000000"/>
              </w:rPr>
            </w:pPr>
            <w:r w:rsidRPr="0087371D">
              <w:rPr>
                <w:color w:val="000000"/>
              </w:rPr>
              <w:t>C</w:t>
            </w:r>
          </w:p>
        </w:tc>
        <w:tc>
          <w:tcPr>
            <w:tcW w:w="960" w:type="dxa"/>
            <w:tcBorders>
              <w:top w:val="nil"/>
              <w:left w:val="nil"/>
              <w:bottom w:val="single" w:sz="4" w:space="0" w:color="auto"/>
              <w:right w:val="single" w:sz="4" w:space="0" w:color="auto"/>
            </w:tcBorders>
            <w:shd w:val="clear" w:color="000000" w:fill="FFE699"/>
            <w:vAlign w:val="center"/>
            <w:hideMark/>
          </w:tcPr>
          <w:p w14:paraId="2F687303" w14:textId="77777777" w:rsidR="0087371D" w:rsidRPr="0087371D" w:rsidRDefault="0087371D" w:rsidP="008A41FD">
            <w:pPr>
              <w:jc w:val="center"/>
              <w:rPr>
                <w:color w:val="000000"/>
              </w:rPr>
            </w:pPr>
            <w:r w:rsidRPr="0087371D">
              <w:rPr>
                <w:color w:val="000000"/>
              </w:rPr>
              <w:t>A</w:t>
            </w:r>
          </w:p>
        </w:tc>
        <w:tc>
          <w:tcPr>
            <w:tcW w:w="960" w:type="dxa"/>
            <w:tcBorders>
              <w:top w:val="nil"/>
              <w:left w:val="nil"/>
              <w:bottom w:val="single" w:sz="4" w:space="0" w:color="auto"/>
              <w:right w:val="single" w:sz="4" w:space="0" w:color="auto"/>
            </w:tcBorders>
            <w:shd w:val="clear" w:color="000000" w:fill="FFE699"/>
            <w:vAlign w:val="center"/>
            <w:hideMark/>
          </w:tcPr>
          <w:p w14:paraId="5510FB94" w14:textId="77777777" w:rsidR="0087371D" w:rsidRPr="0087371D" w:rsidRDefault="0087371D" w:rsidP="008A41FD">
            <w:pPr>
              <w:jc w:val="center"/>
              <w:rPr>
                <w:color w:val="000000"/>
              </w:rPr>
            </w:pPr>
            <w:r w:rsidRPr="0087371D">
              <w:rPr>
                <w:color w:val="000000"/>
              </w:rPr>
              <w:t>A</w:t>
            </w:r>
          </w:p>
        </w:tc>
        <w:tc>
          <w:tcPr>
            <w:tcW w:w="960" w:type="dxa"/>
            <w:tcBorders>
              <w:top w:val="nil"/>
              <w:left w:val="nil"/>
              <w:bottom w:val="single" w:sz="4" w:space="0" w:color="auto"/>
              <w:right w:val="single" w:sz="4" w:space="0" w:color="auto"/>
            </w:tcBorders>
            <w:shd w:val="clear" w:color="000000" w:fill="FFE699"/>
            <w:vAlign w:val="center"/>
            <w:hideMark/>
          </w:tcPr>
          <w:p w14:paraId="07902D2B" w14:textId="77777777" w:rsidR="0087371D" w:rsidRPr="0087371D" w:rsidRDefault="0087371D" w:rsidP="008A41FD">
            <w:pPr>
              <w:jc w:val="center"/>
              <w:rPr>
                <w:color w:val="000000"/>
              </w:rPr>
            </w:pPr>
            <w:r w:rsidRPr="0087371D">
              <w:rPr>
                <w:color w:val="000000"/>
              </w:rPr>
              <w:t>A</w:t>
            </w:r>
          </w:p>
        </w:tc>
        <w:tc>
          <w:tcPr>
            <w:tcW w:w="960" w:type="dxa"/>
            <w:tcBorders>
              <w:top w:val="nil"/>
              <w:left w:val="nil"/>
              <w:bottom w:val="single" w:sz="4" w:space="0" w:color="auto"/>
              <w:right w:val="single" w:sz="4" w:space="0" w:color="auto"/>
            </w:tcBorders>
            <w:shd w:val="clear" w:color="000000" w:fill="FFE699"/>
            <w:vAlign w:val="center"/>
            <w:hideMark/>
          </w:tcPr>
          <w:p w14:paraId="41217A47" w14:textId="77777777" w:rsidR="0087371D" w:rsidRPr="0087371D" w:rsidRDefault="0087371D" w:rsidP="008A41FD">
            <w:pPr>
              <w:jc w:val="center"/>
              <w:rPr>
                <w:color w:val="000000"/>
              </w:rPr>
            </w:pPr>
            <w:r w:rsidRPr="0087371D">
              <w:rPr>
                <w:color w:val="000000"/>
              </w:rPr>
              <w:t>D</w:t>
            </w:r>
          </w:p>
        </w:tc>
        <w:tc>
          <w:tcPr>
            <w:tcW w:w="960" w:type="dxa"/>
            <w:tcBorders>
              <w:top w:val="nil"/>
              <w:left w:val="nil"/>
              <w:bottom w:val="single" w:sz="4" w:space="0" w:color="auto"/>
              <w:right w:val="single" w:sz="4" w:space="0" w:color="auto"/>
            </w:tcBorders>
            <w:shd w:val="clear" w:color="000000" w:fill="FFE699"/>
            <w:vAlign w:val="center"/>
            <w:hideMark/>
          </w:tcPr>
          <w:p w14:paraId="3C5CBD5A" w14:textId="77777777" w:rsidR="0087371D" w:rsidRPr="0087371D" w:rsidRDefault="0087371D" w:rsidP="008A41FD">
            <w:pPr>
              <w:jc w:val="center"/>
              <w:rPr>
                <w:color w:val="000000"/>
              </w:rPr>
            </w:pPr>
            <w:r w:rsidRPr="0087371D">
              <w:rPr>
                <w:color w:val="000000"/>
              </w:rPr>
              <w:t>B</w:t>
            </w:r>
          </w:p>
        </w:tc>
      </w:tr>
    </w:tbl>
    <w:p w14:paraId="5CD40804" w14:textId="77777777" w:rsidR="0087371D" w:rsidRPr="0087371D" w:rsidRDefault="0087371D" w:rsidP="0087371D">
      <w:pPr>
        <w:spacing w:line="276" w:lineRule="auto"/>
        <w:ind w:firstLine="426"/>
        <w:jc w:val="center"/>
        <w:rPr>
          <w:b/>
          <w:color w:val="FF0000"/>
        </w:rPr>
      </w:pPr>
    </w:p>
    <w:p w14:paraId="522A2105" w14:textId="77777777" w:rsidR="0087371D" w:rsidRPr="0087371D" w:rsidRDefault="0087371D" w:rsidP="0087371D">
      <w:pPr>
        <w:spacing w:line="276" w:lineRule="auto"/>
        <w:ind w:firstLine="426"/>
        <w:jc w:val="center"/>
        <w:rPr>
          <w:b/>
          <w:color w:val="FF0000"/>
        </w:rPr>
      </w:pPr>
      <w:bookmarkStart w:id="2" w:name="_GoBack"/>
      <w:bookmarkEnd w:id="2"/>
    </w:p>
    <w:tbl>
      <w:tblPr>
        <w:tblW w:w="3450"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0"/>
        <w:gridCol w:w="830"/>
        <w:gridCol w:w="870"/>
        <w:gridCol w:w="790"/>
        <w:gridCol w:w="830"/>
        <w:gridCol w:w="516"/>
        <w:gridCol w:w="636"/>
        <w:gridCol w:w="516"/>
        <w:gridCol w:w="636"/>
      </w:tblGrid>
      <w:tr w:rsidR="0087371D" w:rsidRPr="0087371D" w14:paraId="4FC721F4" w14:textId="77777777" w:rsidTr="0087371D">
        <w:trPr>
          <w:trHeight w:val="375"/>
        </w:trPr>
        <w:tc>
          <w:tcPr>
            <w:tcW w:w="345" w:type="dxa"/>
            <w:shd w:val="clear" w:color="000000" w:fill="E2EFDA"/>
            <w:noWrap/>
            <w:vAlign w:val="center"/>
            <w:hideMark/>
          </w:tcPr>
          <w:p w14:paraId="78486AB7" w14:textId="77777777" w:rsidR="0087371D" w:rsidRPr="0087371D" w:rsidRDefault="0087371D">
            <w:pPr>
              <w:jc w:val="center"/>
              <w:rPr>
                <w:color w:val="000000"/>
              </w:rPr>
            </w:pPr>
            <w:r w:rsidRPr="0087371D">
              <w:rPr>
                <w:color w:val="000000"/>
              </w:rPr>
              <w:t>1</w:t>
            </w:r>
          </w:p>
        </w:tc>
        <w:tc>
          <w:tcPr>
            <w:tcW w:w="345" w:type="dxa"/>
            <w:shd w:val="clear" w:color="000000" w:fill="E2EFDA"/>
            <w:noWrap/>
            <w:vAlign w:val="center"/>
            <w:hideMark/>
          </w:tcPr>
          <w:p w14:paraId="0D32EB8A" w14:textId="77777777" w:rsidR="0087371D" w:rsidRPr="0087371D" w:rsidRDefault="0087371D">
            <w:pPr>
              <w:jc w:val="center"/>
              <w:rPr>
                <w:color w:val="000000"/>
              </w:rPr>
            </w:pPr>
            <w:r w:rsidRPr="0087371D">
              <w:rPr>
                <w:color w:val="000000"/>
              </w:rPr>
              <w:t>2</w:t>
            </w:r>
          </w:p>
        </w:tc>
        <w:tc>
          <w:tcPr>
            <w:tcW w:w="345" w:type="dxa"/>
            <w:shd w:val="clear" w:color="000000" w:fill="E2EFDA"/>
            <w:noWrap/>
            <w:vAlign w:val="center"/>
            <w:hideMark/>
          </w:tcPr>
          <w:p w14:paraId="7582C6C0" w14:textId="77777777" w:rsidR="0087371D" w:rsidRPr="0087371D" w:rsidRDefault="0087371D">
            <w:pPr>
              <w:jc w:val="center"/>
              <w:rPr>
                <w:color w:val="000000"/>
              </w:rPr>
            </w:pPr>
            <w:r w:rsidRPr="0087371D">
              <w:rPr>
                <w:color w:val="000000"/>
              </w:rPr>
              <w:t>3</w:t>
            </w:r>
          </w:p>
        </w:tc>
        <w:tc>
          <w:tcPr>
            <w:tcW w:w="345" w:type="dxa"/>
            <w:shd w:val="clear" w:color="000000" w:fill="E2EFDA"/>
            <w:noWrap/>
            <w:vAlign w:val="center"/>
            <w:hideMark/>
          </w:tcPr>
          <w:p w14:paraId="350FA7BD" w14:textId="77777777" w:rsidR="0087371D" w:rsidRPr="0087371D" w:rsidRDefault="0087371D">
            <w:pPr>
              <w:jc w:val="center"/>
              <w:rPr>
                <w:color w:val="000000"/>
              </w:rPr>
            </w:pPr>
            <w:r w:rsidRPr="0087371D">
              <w:rPr>
                <w:color w:val="000000"/>
              </w:rPr>
              <w:t>4</w:t>
            </w:r>
          </w:p>
        </w:tc>
        <w:tc>
          <w:tcPr>
            <w:tcW w:w="345" w:type="dxa"/>
            <w:shd w:val="clear" w:color="000000" w:fill="E2EFDA"/>
            <w:noWrap/>
            <w:vAlign w:val="center"/>
            <w:hideMark/>
          </w:tcPr>
          <w:p w14:paraId="34A2DE65" w14:textId="77777777" w:rsidR="0087371D" w:rsidRPr="0087371D" w:rsidRDefault="0087371D">
            <w:pPr>
              <w:jc w:val="center"/>
              <w:rPr>
                <w:color w:val="000000"/>
              </w:rPr>
            </w:pPr>
            <w:r w:rsidRPr="0087371D">
              <w:rPr>
                <w:color w:val="000000"/>
              </w:rPr>
              <w:t>5</w:t>
            </w:r>
          </w:p>
        </w:tc>
        <w:tc>
          <w:tcPr>
            <w:tcW w:w="345" w:type="dxa"/>
            <w:shd w:val="clear" w:color="000000" w:fill="E2EFDA"/>
            <w:noWrap/>
            <w:vAlign w:val="center"/>
            <w:hideMark/>
          </w:tcPr>
          <w:p w14:paraId="673A8F46" w14:textId="77777777" w:rsidR="0087371D" w:rsidRPr="0087371D" w:rsidRDefault="0087371D">
            <w:pPr>
              <w:jc w:val="center"/>
              <w:rPr>
                <w:color w:val="000000"/>
              </w:rPr>
            </w:pPr>
            <w:r w:rsidRPr="0087371D">
              <w:rPr>
                <w:color w:val="000000"/>
              </w:rPr>
              <w:t>6</w:t>
            </w:r>
          </w:p>
        </w:tc>
        <w:tc>
          <w:tcPr>
            <w:tcW w:w="345" w:type="dxa"/>
            <w:shd w:val="clear" w:color="000000" w:fill="92D050"/>
            <w:noWrap/>
            <w:vAlign w:val="center"/>
            <w:hideMark/>
          </w:tcPr>
          <w:p w14:paraId="4C974E50" w14:textId="77777777" w:rsidR="0087371D" w:rsidRPr="0087371D" w:rsidRDefault="0087371D">
            <w:pPr>
              <w:jc w:val="center"/>
              <w:rPr>
                <w:color w:val="000000"/>
              </w:rPr>
            </w:pPr>
            <w:r w:rsidRPr="0087371D">
              <w:rPr>
                <w:color w:val="000000"/>
              </w:rPr>
              <w:t>1</w:t>
            </w:r>
          </w:p>
        </w:tc>
        <w:tc>
          <w:tcPr>
            <w:tcW w:w="345" w:type="dxa"/>
            <w:shd w:val="clear" w:color="000000" w:fill="92D050"/>
            <w:noWrap/>
            <w:vAlign w:val="center"/>
            <w:hideMark/>
          </w:tcPr>
          <w:p w14:paraId="63A443C1" w14:textId="77777777" w:rsidR="0087371D" w:rsidRPr="0087371D" w:rsidRDefault="0087371D">
            <w:pPr>
              <w:jc w:val="center"/>
              <w:rPr>
                <w:color w:val="000000"/>
              </w:rPr>
            </w:pPr>
            <w:r w:rsidRPr="0087371D">
              <w:rPr>
                <w:color w:val="000000"/>
              </w:rPr>
              <w:t>2</w:t>
            </w:r>
          </w:p>
        </w:tc>
        <w:tc>
          <w:tcPr>
            <w:tcW w:w="345" w:type="dxa"/>
            <w:shd w:val="clear" w:color="000000" w:fill="92D050"/>
            <w:noWrap/>
            <w:vAlign w:val="center"/>
            <w:hideMark/>
          </w:tcPr>
          <w:p w14:paraId="2FC82426" w14:textId="77777777" w:rsidR="0087371D" w:rsidRPr="0087371D" w:rsidRDefault="0087371D">
            <w:pPr>
              <w:jc w:val="center"/>
              <w:rPr>
                <w:color w:val="000000"/>
              </w:rPr>
            </w:pPr>
            <w:r w:rsidRPr="0087371D">
              <w:rPr>
                <w:color w:val="000000"/>
              </w:rPr>
              <w:t>3</w:t>
            </w:r>
          </w:p>
        </w:tc>
        <w:tc>
          <w:tcPr>
            <w:tcW w:w="345" w:type="dxa"/>
            <w:shd w:val="clear" w:color="000000" w:fill="92D050"/>
            <w:noWrap/>
            <w:vAlign w:val="center"/>
            <w:hideMark/>
          </w:tcPr>
          <w:p w14:paraId="2C1F81E6" w14:textId="77777777" w:rsidR="0087371D" w:rsidRPr="0087371D" w:rsidRDefault="0087371D">
            <w:pPr>
              <w:jc w:val="center"/>
              <w:rPr>
                <w:color w:val="000000"/>
              </w:rPr>
            </w:pPr>
            <w:r w:rsidRPr="0087371D">
              <w:rPr>
                <w:color w:val="000000"/>
              </w:rPr>
              <w:t>4</w:t>
            </w:r>
          </w:p>
        </w:tc>
      </w:tr>
      <w:tr w:rsidR="0087371D" w:rsidRPr="0087371D" w14:paraId="345220E6" w14:textId="77777777" w:rsidTr="0087371D">
        <w:trPr>
          <w:trHeight w:val="375"/>
        </w:trPr>
        <w:tc>
          <w:tcPr>
            <w:tcW w:w="345" w:type="dxa"/>
            <w:shd w:val="clear" w:color="000000" w:fill="E2EFDA"/>
            <w:noWrap/>
            <w:vAlign w:val="bottom"/>
            <w:hideMark/>
          </w:tcPr>
          <w:p w14:paraId="0D72BAF4" w14:textId="77777777" w:rsidR="0087371D" w:rsidRPr="0087371D" w:rsidRDefault="0087371D">
            <w:pPr>
              <w:rPr>
                <w:color w:val="000000"/>
              </w:rPr>
            </w:pPr>
            <w:r w:rsidRPr="0087371D">
              <w:rPr>
                <w:color w:val="000000"/>
              </w:rPr>
              <w:t>DDSS</w:t>
            </w:r>
          </w:p>
        </w:tc>
        <w:tc>
          <w:tcPr>
            <w:tcW w:w="345" w:type="dxa"/>
            <w:shd w:val="clear" w:color="000000" w:fill="E2EFDA"/>
            <w:noWrap/>
            <w:vAlign w:val="bottom"/>
            <w:hideMark/>
          </w:tcPr>
          <w:p w14:paraId="057AC82F" w14:textId="77777777" w:rsidR="0087371D" w:rsidRPr="0087371D" w:rsidRDefault="0087371D">
            <w:pPr>
              <w:rPr>
                <w:color w:val="000000"/>
              </w:rPr>
            </w:pPr>
            <w:r w:rsidRPr="0087371D">
              <w:rPr>
                <w:color w:val="000000"/>
              </w:rPr>
              <w:t>DSSD</w:t>
            </w:r>
          </w:p>
        </w:tc>
        <w:tc>
          <w:tcPr>
            <w:tcW w:w="345" w:type="dxa"/>
            <w:shd w:val="clear" w:color="000000" w:fill="E2EFDA"/>
            <w:noWrap/>
            <w:vAlign w:val="bottom"/>
            <w:hideMark/>
          </w:tcPr>
          <w:p w14:paraId="525E66A0" w14:textId="77777777" w:rsidR="0087371D" w:rsidRPr="0087371D" w:rsidRDefault="0087371D">
            <w:pPr>
              <w:rPr>
                <w:color w:val="000000"/>
              </w:rPr>
            </w:pPr>
            <w:r w:rsidRPr="0087371D">
              <w:rPr>
                <w:color w:val="000000"/>
              </w:rPr>
              <w:t>DSDS</w:t>
            </w:r>
          </w:p>
        </w:tc>
        <w:tc>
          <w:tcPr>
            <w:tcW w:w="345" w:type="dxa"/>
            <w:shd w:val="clear" w:color="000000" w:fill="E2EFDA"/>
            <w:noWrap/>
            <w:vAlign w:val="bottom"/>
            <w:hideMark/>
          </w:tcPr>
          <w:p w14:paraId="0A93E0C5" w14:textId="77777777" w:rsidR="0087371D" w:rsidRPr="0087371D" w:rsidRDefault="0087371D">
            <w:pPr>
              <w:rPr>
                <w:color w:val="000000"/>
              </w:rPr>
            </w:pPr>
            <w:r w:rsidRPr="0087371D">
              <w:rPr>
                <w:color w:val="000000"/>
              </w:rPr>
              <w:t>SDDD</w:t>
            </w:r>
          </w:p>
        </w:tc>
        <w:tc>
          <w:tcPr>
            <w:tcW w:w="345" w:type="dxa"/>
            <w:shd w:val="clear" w:color="000000" w:fill="E2EFDA"/>
            <w:noWrap/>
            <w:vAlign w:val="bottom"/>
            <w:hideMark/>
          </w:tcPr>
          <w:p w14:paraId="66229478" w14:textId="77777777" w:rsidR="0087371D" w:rsidRPr="0087371D" w:rsidRDefault="0087371D">
            <w:pPr>
              <w:rPr>
                <w:color w:val="000000"/>
              </w:rPr>
            </w:pPr>
            <w:r w:rsidRPr="0087371D">
              <w:rPr>
                <w:color w:val="000000"/>
              </w:rPr>
              <w:t>DSSS</w:t>
            </w:r>
          </w:p>
        </w:tc>
        <w:tc>
          <w:tcPr>
            <w:tcW w:w="345" w:type="dxa"/>
            <w:shd w:val="clear" w:color="000000" w:fill="E2EFDA"/>
            <w:noWrap/>
            <w:vAlign w:val="bottom"/>
            <w:hideMark/>
          </w:tcPr>
          <w:p w14:paraId="57A6B48E" w14:textId="77777777" w:rsidR="0087371D" w:rsidRPr="0087371D" w:rsidRDefault="0087371D">
            <w:pPr>
              <w:rPr>
                <w:color w:val="000000"/>
              </w:rPr>
            </w:pPr>
            <w:r w:rsidRPr="0087371D">
              <w:rPr>
                <w:color w:val="000000"/>
              </w:rPr>
              <w:t>SDSD</w:t>
            </w:r>
          </w:p>
        </w:tc>
        <w:tc>
          <w:tcPr>
            <w:tcW w:w="345" w:type="dxa"/>
            <w:shd w:val="clear" w:color="000000" w:fill="92D050"/>
            <w:noWrap/>
            <w:vAlign w:val="bottom"/>
            <w:hideMark/>
          </w:tcPr>
          <w:p w14:paraId="31699A2E" w14:textId="77777777" w:rsidR="0087371D" w:rsidRPr="0087371D" w:rsidRDefault="0087371D">
            <w:pPr>
              <w:jc w:val="center"/>
              <w:rPr>
                <w:color w:val="000000"/>
              </w:rPr>
            </w:pPr>
            <w:r w:rsidRPr="0087371D">
              <w:rPr>
                <w:color w:val="000000"/>
              </w:rPr>
              <w:t>3,3</w:t>
            </w:r>
          </w:p>
        </w:tc>
        <w:tc>
          <w:tcPr>
            <w:tcW w:w="345" w:type="dxa"/>
            <w:shd w:val="clear" w:color="000000" w:fill="92D050"/>
            <w:noWrap/>
            <w:vAlign w:val="bottom"/>
            <w:hideMark/>
          </w:tcPr>
          <w:p w14:paraId="3B4CB472" w14:textId="77777777" w:rsidR="0087371D" w:rsidRPr="0087371D" w:rsidRDefault="0087371D">
            <w:pPr>
              <w:jc w:val="center"/>
              <w:rPr>
                <w:color w:val="000000"/>
              </w:rPr>
            </w:pPr>
            <w:r w:rsidRPr="0087371D">
              <w:rPr>
                <w:color w:val="000000"/>
              </w:rPr>
              <w:t>0,53</w:t>
            </w:r>
          </w:p>
        </w:tc>
        <w:tc>
          <w:tcPr>
            <w:tcW w:w="345" w:type="dxa"/>
            <w:shd w:val="clear" w:color="000000" w:fill="92D050"/>
            <w:noWrap/>
            <w:vAlign w:val="bottom"/>
            <w:hideMark/>
          </w:tcPr>
          <w:p w14:paraId="08B35C2C" w14:textId="77777777" w:rsidR="0087371D" w:rsidRPr="0087371D" w:rsidRDefault="0087371D">
            <w:pPr>
              <w:jc w:val="center"/>
              <w:rPr>
                <w:color w:val="000000"/>
              </w:rPr>
            </w:pPr>
            <w:r w:rsidRPr="0087371D">
              <w:rPr>
                <w:color w:val="000000"/>
              </w:rPr>
              <w:t>2,4</w:t>
            </w:r>
          </w:p>
        </w:tc>
        <w:tc>
          <w:tcPr>
            <w:tcW w:w="345" w:type="dxa"/>
            <w:shd w:val="clear" w:color="000000" w:fill="92D050"/>
            <w:noWrap/>
            <w:vAlign w:val="bottom"/>
            <w:hideMark/>
          </w:tcPr>
          <w:p w14:paraId="63E3C6E5" w14:textId="77777777" w:rsidR="0087371D" w:rsidRPr="0087371D" w:rsidRDefault="0087371D">
            <w:pPr>
              <w:jc w:val="center"/>
              <w:rPr>
                <w:color w:val="000000"/>
              </w:rPr>
            </w:pPr>
            <w:r w:rsidRPr="0087371D">
              <w:rPr>
                <w:color w:val="000000"/>
              </w:rPr>
              <w:t>64,8</w:t>
            </w:r>
          </w:p>
        </w:tc>
      </w:tr>
    </w:tbl>
    <w:p w14:paraId="3541AC63" w14:textId="77777777" w:rsidR="0087371D" w:rsidRPr="0087371D" w:rsidRDefault="0087371D" w:rsidP="0087371D">
      <w:pPr>
        <w:spacing w:line="276" w:lineRule="auto"/>
        <w:ind w:firstLine="426"/>
        <w:jc w:val="center"/>
        <w:rPr>
          <w:b/>
          <w:color w:val="FF0000"/>
        </w:rPr>
      </w:pPr>
    </w:p>
    <w:sectPr w:rsidR="0087371D" w:rsidRPr="0087371D" w:rsidSect="001A5736">
      <w:headerReference w:type="default" r:id="rId138"/>
      <w:footerReference w:type="default" r:id="rId139"/>
      <w:pgSz w:w="11907" w:h="16840" w:code="9"/>
      <w:pgMar w:top="534" w:right="851" w:bottom="709" w:left="993" w:header="454" w:footer="28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B5117B" w14:textId="77777777" w:rsidR="0013274B" w:rsidRDefault="0013274B" w:rsidP="00805947">
      <w:r>
        <w:separator/>
      </w:r>
    </w:p>
  </w:endnote>
  <w:endnote w:type="continuationSeparator" w:id="0">
    <w:p w14:paraId="1F8F2B3C" w14:textId="77777777" w:rsidR="0013274B" w:rsidRDefault="0013274B" w:rsidP="00805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472A83" w14:textId="36AECA51" w:rsidR="001A5736" w:rsidRPr="001A5736" w:rsidRDefault="001A5736" w:rsidP="001A5736">
    <w:pPr>
      <w:widowControl w:val="0"/>
      <w:tabs>
        <w:tab w:val="center" w:pos="4680"/>
        <w:tab w:val="right" w:pos="9360"/>
        <w:tab w:val="right" w:pos="10348"/>
      </w:tabs>
      <w:spacing w:before="120" w:after="120"/>
      <w:rPr>
        <w:rFonts w:eastAsia="SimSun"/>
        <w:color w:val="000000"/>
        <w:kern w:val="2"/>
        <w:lang w:eastAsia="zh-CN"/>
      </w:rPr>
    </w:pPr>
    <w:r w:rsidRPr="001A5736">
      <w:rPr>
        <w:rFonts w:eastAsia="SimSun"/>
        <w:b/>
        <w:color w:val="000000"/>
        <w:kern w:val="2"/>
        <w:lang w:val="nl-NL" w:eastAsia="zh-CN"/>
      </w:rPr>
      <w:t xml:space="preserve">                                                             </w:t>
    </w:r>
    <w:r>
      <w:rPr>
        <w:rFonts w:eastAsia="SimSun"/>
        <w:b/>
        <w:color w:val="000000"/>
        <w:kern w:val="2"/>
        <w:lang w:val="nl-NL" w:eastAsia="zh-CN"/>
      </w:rPr>
      <w:t xml:space="preserve"> </w:t>
    </w:r>
    <w:r w:rsidRPr="001A5736">
      <w:rPr>
        <w:rFonts w:eastAsia="SimSun"/>
        <w:b/>
        <w:color w:val="000000"/>
        <w:kern w:val="2"/>
        <w:lang w:val="nl-NL" w:eastAsia="zh-CN"/>
      </w:rPr>
      <w:t xml:space="preserve">      </w:t>
    </w:r>
    <w:r w:rsidRPr="001A5736">
      <w:rPr>
        <w:rFonts w:eastAsia="SimSun"/>
        <w:b/>
        <w:color w:val="00B0F0"/>
        <w:kern w:val="2"/>
        <w:lang w:val="nl-NL" w:eastAsia="zh-CN"/>
      </w:rPr>
      <w:t/>
    </w:r>
    <w:r w:rsidRPr="001A5736">
      <w:rPr>
        <w:rFonts w:eastAsia="SimSun"/>
        <w:b/>
        <w:color w:val="FF0000"/>
        <w:kern w:val="2"/>
        <w:lang w:val="nl-NL" w:eastAsia="zh-CN"/>
      </w:rPr>
      <w:t xml:space="preserve"/>
    </w:r>
    <w:r w:rsidRPr="001A5736">
      <w:rPr>
        <w:rFonts w:eastAsia="SimSun"/>
        <w:b/>
        <w:color w:val="000000"/>
        <w:kern w:val="2"/>
        <w:lang w:eastAsia="zh-CN"/>
      </w:rPr>
      <w:t xml:space="preserve">                                </w:t>
    </w:r>
    <w:r w:rsidRPr="001A5736">
      <w:rPr>
        <w:rFonts w:eastAsia="SimSun"/>
        <w:b/>
        <w:color w:val="FF0000"/>
        <w:kern w:val="2"/>
        <w:lang w:eastAsia="zh-CN"/>
      </w:rPr>
      <w:t>Trang</w:t>
    </w:r>
    <w:r w:rsidRPr="001A5736">
      <w:rPr>
        <w:rFonts w:eastAsia="SimSun"/>
        <w:b/>
        <w:color w:val="0070C0"/>
        <w:kern w:val="2"/>
        <w:lang w:eastAsia="zh-CN"/>
      </w:rPr>
      <w:t xml:space="preserve"> </w:t>
    </w:r>
    <w:r w:rsidRPr="001A5736">
      <w:rPr>
        <w:rFonts w:eastAsia="SimSun"/>
        <w:b/>
        <w:color w:val="0070C0"/>
        <w:kern w:val="2"/>
        <w:lang w:eastAsia="zh-CN"/>
      </w:rPr>
      <w:fldChar w:fldCharType="begin"/>
    </w:r>
    <w:r w:rsidRPr="001A5736">
      <w:rPr>
        <w:rFonts w:eastAsia="SimSun"/>
        <w:b/>
        <w:color w:val="0070C0"/>
        <w:kern w:val="2"/>
        <w:lang w:eastAsia="zh-CN"/>
      </w:rPr>
      <w:instrText xml:space="preserve"> PAGE   \* MERGEFORMAT </w:instrText>
    </w:r>
    <w:r w:rsidRPr="001A5736">
      <w:rPr>
        <w:rFonts w:eastAsia="SimSun"/>
        <w:b/>
        <w:color w:val="0070C0"/>
        <w:kern w:val="2"/>
        <w:lang w:eastAsia="zh-CN"/>
      </w:rPr>
      <w:fldChar w:fldCharType="separate"/>
    </w:r>
    <w:r>
      <w:rPr>
        <w:rFonts w:eastAsia="SimSun"/>
        <w:b/>
        <w:noProof/>
        <w:color w:val="0070C0"/>
        <w:kern w:val="2"/>
        <w:lang w:eastAsia="zh-CN"/>
      </w:rPr>
      <w:t>1</w:t>
    </w:r>
    <w:r w:rsidRPr="001A573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4D115D" w14:textId="77777777" w:rsidR="0013274B" w:rsidRDefault="0013274B" w:rsidP="00805947">
      <w:r>
        <w:separator/>
      </w:r>
    </w:p>
  </w:footnote>
  <w:footnote w:type="continuationSeparator" w:id="0">
    <w:p w14:paraId="46B7A3FE" w14:textId="77777777" w:rsidR="0013274B" w:rsidRDefault="0013274B" w:rsidP="008059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0CB7C7" w14:textId="77777777" w:rsidR="001A5736" w:rsidRPr="001A5736" w:rsidRDefault="001A5736" w:rsidP="001A5736">
    <w:pPr>
      <w:widowControl w:val="0"/>
      <w:tabs>
        <w:tab w:val="center" w:pos="4513"/>
        <w:tab w:val="right" w:pos="9026"/>
      </w:tabs>
      <w:autoSpaceDE w:val="0"/>
      <w:autoSpaceDN w:val="0"/>
      <w:jc w:val="center"/>
      <w:rPr>
        <w:sz w:val="22"/>
        <w:szCs w:val="22"/>
        <w:lang w:val="vi"/>
      </w:rPr>
    </w:pPr>
    <w:r w:rsidRPr="001A5736">
      <w:rPr>
        <w:rFonts w:eastAsia="Calibri"/>
        <w:b/>
        <w:color w:val="00B0F0"/>
        <w:lang w:val="nl-NL"/>
      </w:rPr>
      <w:t/>
    </w:r>
    <w:r w:rsidRPr="001A5736">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2DF0"/>
    <w:rsid w:val="00001761"/>
    <w:rsid w:val="000154F4"/>
    <w:rsid w:val="00026384"/>
    <w:rsid w:val="000430C2"/>
    <w:rsid w:val="00043379"/>
    <w:rsid w:val="00053794"/>
    <w:rsid w:val="00056B10"/>
    <w:rsid w:val="00061CF2"/>
    <w:rsid w:val="00071FE1"/>
    <w:rsid w:val="00086BD9"/>
    <w:rsid w:val="00091A6C"/>
    <w:rsid w:val="00094FAB"/>
    <w:rsid w:val="000964F9"/>
    <w:rsid w:val="000A62FC"/>
    <w:rsid w:val="000A7E70"/>
    <w:rsid w:val="000B18D3"/>
    <w:rsid w:val="000D2B54"/>
    <w:rsid w:val="000D5B8A"/>
    <w:rsid w:val="000F3384"/>
    <w:rsid w:val="0010292D"/>
    <w:rsid w:val="001037C4"/>
    <w:rsid w:val="00122EB5"/>
    <w:rsid w:val="0013274B"/>
    <w:rsid w:val="00135710"/>
    <w:rsid w:val="00136D4E"/>
    <w:rsid w:val="00143B1B"/>
    <w:rsid w:val="00150218"/>
    <w:rsid w:val="00156943"/>
    <w:rsid w:val="001673DF"/>
    <w:rsid w:val="001720A5"/>
    <w:rsid w:val="001A5736"/>
    <w:rsid w:val="001A57DF"/>
    <w:rsid w:val="001A6696"/>
    <w:rsid w:val="001A7A70"/>
    <w:rsid w:val="001B1D06"/>
    <w:rsid w:val="001C428E"/>
    <w:rsid w:val="001C657B"/>
    <w:rsid w:val="001D0657"/>
    <w:rsid w:val="001E2116"/>
    <w:rsid w:val="001F6128"/>
    <w:rsid w:val="001F683B"/>
    <w:rsid w:val="00212282"/>
    <w:rsid w:val="00213303"/>
    <w:rsid w:val="00214F30"/>
    <w:rsid w:val="002171A6"/>
    <w:rsid w:val="00217416"/>
    <w:rsid w:val="00217B33"/>
    <w:rsid w:val="00217D52"/>
    <w:rsid w:val="00222DA9"/>
    <w:rsid w:val="002327EB"/>
    <w:rsid w:val="002338BC"/>
    <w:rsid w:val="00236E69"/>
    <w:rsid w:val="0024064B"/>
    <w:rsid w:val="002457E2"/>
    <w:rsid w:val="002476D7"/>
    <w:rsid w:val="00254067"/>
    <w:rsid w:val="00266E70"/>
    <w:rsid w:val="0027014A"/>
    <w:rsid w:val="00273352"/>
    <w:rsid w:val="002761AD"/>
    <w:rsid w:val="00281666"/>
    <w:rsid w:val="00286CE5"/>
    <w:rsid w:val="002879F9"/>
    <w:rsid w:val="00287E32"/>
    <w:rsid w:val="00292489"/>
    <w:rsid w:val="0029287E"/>
    <w:rsid w:val="002A0BEE"/>
    <w:rsid w:val="002A1E2F"/>
    <w:rsid w:val="002B2F7A"/>
    <w:rsid w:val="002B6073"/>
    <w:rsid w:val="002C289B"/>
    <w:rsid w:val="002C49B0"/>
    <w:rsid w:val="002D08B1"/>
    <w:rsid w:val="002D0C04"/>
    <w:rsid w:val="002D3714"/>
    <w:rsid w:val="002E1FDD"/>
    <w:rsid w:val="002E1FF2"/>
    <w:rsid w:val="002E390A"/>
    <w:rsid w:val="002F49E1"/>
    <w:rsid w:val="00306FC0"/>
    <w:rsid w:val="003156DC"/>
    <w:rsid w:val="00315FFF"/>
    <w:rsid w:val="00316707"/>
    <w:rsid w:val="00316F13"/>
    <w:rsid w:val="00336F73"/>
    <w:rsid w:val="00343605"/>
    <w:rsid w:val="00344668"/>
    <w:rsid w:val="00352F89"/>
    <w:rsid w:val="00356945"/>
    <w:rsid w:val="00357E56"/>
    <w:rsid w:val="00367B2D"/>
    <w:rsid w:val="0038212C"/>
    <w:rsid w:val="0038277B"/>
    <w:rsid w:val="003829D5"/>
    <w:rsid w:val="0038507A"/>
    <w:rsid w:val="00386433"/>
    <w:rsid w:val="003878F9"/>
    <w:rsid w:val="003916F7"/>
    <w:rsid w:val="00394E4F"/>
    <w:rsid w:val="003B122F"/>
    <w:rsid w:val="003C051A"/>
    <w:rsid w:val="003D2D84"/>
    <w:rsid w:val="003E1631"/>
    <w:rsid w:val="003E421B"/>
    <w:rsid w:val="003F066D"/>
    <w:rsid w:val="003F52DE"/>
    <w:rsid w:val="0040507B"/>
    <w:rsid w:val="00431FE9"/>
    <w:rsid w:val="00432521"/>
    <w:rsid w:val="00443C33"/>
    <w:rsid w:val="00446484"/>
    <w:rsid w:val="0045156B"/>
    <w:rsid w:val="004547B6"/>
    <w:rsid w:val="00465914"/>
    <w:rsid w:val="00470123"/>
    <w:rsid w:val="004717DB"/>
    <w:rsid w:val="00475B86"/>
    <w:rsid w:val="004772B9"/>
    <w:rsid w:val="0048071E"/>
    <w:rsid w:val="004839A1"/>
    <w:rsid w:val="004869B7"/>
    <w:rsid w:val="004A1232"/>
    <w:rsid w:val="004A7A9B"/>
    <w:rsid w:val="004B3C31"/>
    <w:rsid w:val="004B6345"/>
    <w:rsid w:val="004D403D"/>
    <w:rsid w:val="004E43C3"/>
    <w:rsid w:val="004E43C6"/>
    <w:rsid w:val="004F1A99"/>
    <w:rsid w:val="005014AB"/>
    <w:rsid w:val="005022ED"/>
    <w:rsid w:val="00502A06"/>
    <w:rsid w:val="00503E2A"/>
    <w:rsid w:val="00504453"/>
    <w:rsid w:val="00515A5B"/>
    <w:rsid w:val="005178F1"/>
    <w:rsid w:val="0052154D"/>
    <w:rsid w:val="00521684"/>
    <w:rsid w:val="00523139"/>
    <w:rsid w:val="0053143C"/>
    <w:rsid w:val="00540DAC"/>
    <w:rsid w:val="00541579"/>
    <w:rsid w:val="0054442C"/>
    <w:rsid w:val="00546006"/>
    <w:rsid w:val="00551DBC"/>
    <w:rsid w:val="005604CF"/>
    <w:rsid w:val="00563F90"/>
    <w:rsid w:val="005662EE"/>
    <w:rsid w:val="00572DF0"/>
    <w:rsid w:val="00576783"/>
    <w:rsid w:val="005779E2"/>
    <w:rsid w:val="00581000"/>
    <w:rsid w:val="0058525B"/>
    <w:rsid w:val="005956F5"/>
    <w:rsid w:val="005A0F6F"/>
    <w:rsid w:val="005B31AC"/>
    <w:rsid w:val="005D4986"/>
    <w:rsid w:val="005D7BB0"/>
    <w:rsid w:val="005E4E71"/>
    <w:rsid w:val="005E6980"/>
    <w:rsid w:val="005F60E2"/>
    <w:rsid w:val="00601BD8"/>
    <w:rsid w:val="00610EBB"/>
    <w:rsid w:val="0061235E"/>
    <w:rsid w:val="00614354"/>
    <w:rsid w:val="00615494"/>
    <w:rsid w:val="00622C07"/>
    <w:rsid w:val="00627D30"/>
    <w:rsid w:val="00632E17"/>
    <w:rsid w:val="006340F1"/>
    <w:rsid w:val="00641530"/>
    <w:rsid w:val="00650E3C"/>
    <w:rsid w:val="006514A7"/>
    <w:rsid w:val="00652B04"/>
    <w:rsid w:val="006553E3"/>
    <w:rsid w:val="00657F76"/>
    <w:rsid w:val="006600E3"/>
    <w:rsid w:val="00676BCF"/>
    <w:rsid w:val="00680DCB"/>
    <w:rsid w:val="00682C21"/>
    <w:rsid w:val="00685374"/>
    <w:rsid w:val="00687AB2"/>
    <w:rsid w:val="006A531D"/>
    <w:rsid w:val="006B097C"/>
    <w:rsid w:val="006B3A29"/>
    <w:rsid w:val="006B45DA"/>
    <w:rsid w:val="006B54AF"/>
    <w:rsid w:val="006B678C"/>
    <w:rsid w:val="006C134D"/>
    <w:rsid w:val="006C1CA7"/>
    <w:rsid w:val="006C232D"/>
    <w:rsid w:val="006C2381"/>
    <w:rsid w:val="006C73A9"/>
    <w:rsid w:val="006F0ED0"/>
    <w:rsid w:val="0070312D"/>
    <w:rsid w:val="00707077"/>
    <w:rsid w:val="007076AA"/>
    <w:rsid w:val="0071225B"/>
    <w:rsid w:val="00712515"/>
    <w:rsid w:val="00713EC3"/>
    <w:rsid w:val="00715C47"/>
    <w:rsid w:val="00732ECB"/>
    <w:rsid w:val="00734702"/>
    <w:rsid w:val="00750ADD"/>
    <w:rsid w:val="0075142A"/>
    <w:rsid w:val="00751B20"/>
    <w:rsid w:val="00755491"/>
    <w:rsid w:val="0076415C"/>
    <w:rsid w:val="00766F42"/>
    <w:rsid w:val="00767044"/>
    <w:rsid w:val="007750E2"/>
    <w:rsid w:val="00787F9C"/>
    <w:rsid w:val="00790120"/>
    <w:rsid w:val="00796877"/>
    <w:rsid w:val="007A115E"/>
    <w:rsid w:val="007A1C27"/>
    <w:rsid w:val="007A537E"/>
    <w:rsid w:val="007A63BA"/>
    <w:rsid w:val="007A6E41"/>
    <w:rsid w:val="007B0903"/>
    <w:rsid w:val="007B44C9"/>
    <w:rsid w:val="007C006C"/>
    <w:rsid w:val="007C3140"/>
    <w:rsid w:val="007C45FC"/>
    <w:rsid w:val="007C48EC"/>
    <w:rsid w:val="007C4F1F"/>
    <w:rsid w:val="007D105F"/>
    <w:rsid w:val="007E55D5"/>
    <w:rsid w:val="007E6502"/>
    <w:rsid w:val="00800ED9"/>
    <w:rsid w:val="00801414"/>
    <w:rsid w:val="00805947"/>
    <w:rsid w:val="00817F50"/>
    <w:rsid w:val="00820E18"/>
    <w:rsid w:val="00826B28"/>
    <w:rsid w:val="00832BC4"/>
    <w:rsid w:val="00843483"/>
    <w:rsid w:val="00851C9B"/>
    <w:rsid w:val="00852277"/>
    <w:rsid w:val="00857573"/>
    <w:rsid w:val="00870BBE"/>
    <w:rsid w:val="0087371D"/>
    <w:rsid w:val="00875CBF"/>
    <w:rsid w:val="0088182F"/>
    <w:rsid w:val="0088183D"/>
    <w:rsid w:val="00882D29"/>
    <w:rsid w:val="008A07E4"/>
    <w:rsid w:val="008A25C7"/>
    <w:rsid w:val="008B4BB4"/>
    <w:rsid w:val="008B5055"/>
    <w:rsid w:val="008B5B68"/>
    <w:rsid w:val="008B7E5C"/>
    <w:rsid w:val="008D09E5"/>
    <w:rsid w:val="008D1291"/>
    <w:rsid w:val="008D3A7A"/>
    <w:rsid w:val="008D3E43"/>
    <w:rsid w:val="008F3AF7"/>
    <w:rsid w:val="008F608F"/>
    <w:rsid w:val="008F7DE0"/>
    <w:rsid w:val="00907A66"/>
    <w:rsid w:val="009159C4"/>
    <w:rsid w:val="00924F0F"/>
    <w:rsid w:val="00927C62"/>
    <w:rsid w:val="00941643"/>
    <w:rsid w:val="009448B9"/>
    <w:rsid w:val="009730EA"/>
    <w:rsid w:val="00973C12"/>
    <w:rsid w:val="0097590A"/>
    <w:rsid w:val="009761EF"/>
    <w:rsid w:val="00982CC4"/>
    <w:rsid w:val="00987FA3"/>
    <w:rsid w:val="0099199C"/>
    <w:rsid w:val="009A722E"/>
    <w:rsid w:val="009A78C9"/>
    <w:rsid w:val="009D08F7"/>
    <w:rsid w:val="009D0901"/>
    <w:rsid w:val="009D3C41"/>
    <w:rsid w:val="009E511B"/>
    <w:rsid w:val="009E78F5"/>
    <w:rsid w:val="009F1898"/>
    <w:rsid w:val="009F27A0"/>
    <w:rsid w:val="00A10BEF"/>
    <w:rsid w:val="00A145CA"/>
    <w:rsid w:val="00A265E0"/>
    <w:rsid w:val="00A32429"/>
    <w:rsid w:val="00A504DF"/>
    <w:rsid w:val="00A64C7A"/>
    <w:rsid w:val="00A670D6"/>
    <w:rsid w:val="00A723FE"/>
    <w:rsid w:val="00A753FF"/>
    <w:rsid w:val="00A94B6B"/>
    <w:rsid w:val="00AB2C27"/>
    <w:rsid w:val="00AB2EAB"/>
    <w:rsid w:val="00AB4C6B"/>
    <w:rsid w:val="00AB73E2"/>
    <w:rsid w:val="00AC545E"/>
    <w:rsid w:val="00AD262D"/>
    <w:rsid w:val="00AD7358"/>
    <w:rsid w:val="00AF2B9C"/>
    <w:rsid w:val="00AF4615"/>
    <w:rsid w:val="00B02ECE"/>
    <w:rsid w:val="00B16E8F"/>
    <w:rsid w:val="00B20D75"/>
    <w:rsid w:val="00B212E3"/>
    <w:rsid w:val="00B34667"/>
    <w:rsid w:val="00B42917"/>
    <w:rsid w:val="00B51276"/>
    <w:rsid w:val="00B6327A"/>
    <w:rsid w:val="00B72248"/>
    <w:rsid w:val="00B72B8C"/>
    <w:rsid w:val="00B82671"/>
    <w:rsid w:val="00B8606B"/>
    <w:rsid w:val="00B8628C"/>
    <w:rsid w:val="00B87F63"/>
    <w:rsid w:val="00BA001B"/>
    <w:rsid w:val="00BA0A62"/>
    <w:rsid w:val="00BA6793"/>
    <w:rsid w:val="00BB3B91"/>
    <w:rsid w:val="00BB4251"/>
    <w:rsid w:val="00BD10C1"/>
    <w:rsid w:val="00BD2182"/>
    <w:rsid w:val="00BD3FFF"/>
    <w:rsid w:val="00BE23A2"/>
    <w:rsid w:val="00BE65C6"/>
    <w:rsid w:val="00BE677A"/>
    <w:rsid w:val="00BE7CE3"/>
    <w:rsid w:val="00BF2924"/>
    <w:rsid w:val="00BF5530"/>
    <w:rsid w:val="00C00A34"/>
    <w:rsid w:val="00C0773F"/>
    <w:rsid w:val="00C33650"/>
    <w:rsid w:val="00C371B2"/>
    <w:rsid w:val="00C644B9"/>
    <w:rsid w:val="00C7022F"/>
    <w:rsid w:val="00C76FF8"/>
    <w:rsid w:val="00C92448"/>
    <w:rsid w:val="00C94485"/>
    <w:rsid w:val="00CA279D"/>
    <w:rsid w:val="00CA7D7D"/>
    <w:rsid w:val="00CB567C"/>
    <w:rsid w:val="00CD14CB"/>
    <w:rsid w:val="00CF61B0"/>
    <w:rsid w:val="00D02338"/>
    <w:rsid w:val="00D02370"/>
    <w:rsid w:val="00D03839"/>
    <w:rsid w:val="00D15745"/>
    <w:rsid w:val="00D23B58"/>
    <w:rsid w:val="00D27CB5"/>
    <w:rsid w:val="00D32D6A"/>
    <w:rsid w:val="00D40DAF"/>
    <w:rsid w:val="00D4117E"/>
    <w:rsid w:val="00D44E3C"/>
    <w:rsid w:val="00D46D7B"/>
    <w:rsid w:val="00D47822"/>
    <w:rsid w:val="00D60550"/>
    <w:rsid w:val="00D6098C"/>
    <w:rsid w:val="00D6213B"/>
    <w:rsid w:val="00D64FE3"/>
    <w:rsid w:val="00D66BB2"/>
    <w:rsid w:val="00D67C67"/>
    <w:rsid w:val="00D81947"/>
    <w:rsid w:val="00D81AFE"/>
    <w:rsid w:val="00D8241B"/>
    <w:rsid w:val="00D82ADC"/>
    <w:rsid w:val="00D83423"/>
    <w:rsid w:val="00D83B18"/>
    <w:rsid w:val="00D95224"/>
    <w:rsid w:val="00D9778C"/>
    <w:rsid w:val="00DA298E"/>
    <w:rsid w:val="00DB4B31"/>
    <w:rsid w:val="00DB6474"/>
    <w:rsid w:val="00DB6C8C"/>
    <w:rsid w:val="00DD40C6"/>
    <w:rsid w:val="00DE2A3A"/>
    <w:rsid w:val="00DF368E"/>
    <w:rsid w:val="00DF51EB"/>
    <w:rsid w:val="00E01EF7"/>
    <w:rsid w:val="00E056CE"/>
    <w:rsid w:val="00E069A2"/>
    <w:rsid w:val="00E105C2"/>
    <w:rsid w:val="00E17C0B"/>
    <w:rsid w:val="00E22C03"/>
    <w:rsid w:val="00E24FE2"/>
    <w:rsid w:val="00E32D2A"/>
    <w:rsid w:val="00E40A0B"/>
    <w:rsid w:val="00E438BA"/>
    <w:rsid w:val="00E46035"/>
    <w:rsid w:val="00E50595"/>
    <w:rsid w:val="00E51EBE"/>
    <w:rsid w:val="00E533F9"/>
    <w:rsid w:val="00E64802"/>
    <w:rsid w:val="00E64821"/>
    <w:rsid w:val="00E6503F"/>
    <w:rsid w:val="00E70C9F"/>
    <w:rsid w:val="00E71426"/>
    <w:rsid w:val="00E75F9A"/>
    <w:rsid w:val="00E77680"/>
    <w:rsid w:val="00E95F68"/>
    <w:rsid w:val="00E9620E"/>
    <w:rsid w:val="00EA1063"/>
    <w:rsid w:val="00EB442A"/>
    <w:rsid w:val="00EB4443"/>
    <w:rsid w:val="00EC6D41"/>
    <w:rsid w:val="00ED06D3"/>
    <w:rsid w:val="00ED32CE"/>
    <w:rsid w:val="00ED645C"/>
    <w:rsid w:val="00EE44E6"/>
    <w:rsid w:val="00EE52FD"/>
    <w:rsid w:val="00F01A78"/>
    <w:rsid w:val="00F04369"/>
    <w:rsid w:val="00F06DEC"/>
    <w:rsid w:val="00F15F6F"/>
    <w:rsid w:val="00F350C0"/>
    <w:rsid w:val="00F35530"/>
    <w:rsid w:val="00F355D2"/>
    <w:rsid w:val="00F37CA1"/>
    <w:rsid w:val="00F45491"/>
    <w:rsid w:val="00F4778B"/>
    <w:rsid w:val="00F510E6"/>
    <w:rsid w:val="00F51939"/>
    <w:rsid w:val="00F702E2"/>
    <w:rsid w:val="00F7357C"/>
    <w:rsid w:val="00F73A42"/>
    <w:rsid w:val="00F7546B"/>
    <w:rsid w:val="00F77021"/>
    <w:rsid w:val="00FA2A33"/>
    <w:rsid w:val="00FA5913"/>
    <w:rsid w:val="00FA7888"/>
    <w:rsid w:val="00FB0FEF"/>
    <w:rsid w:val="00FC0606"/>
    <w:rsid w:val="00FC6F7F"/>
    <w:rsid w:val="00FD6326"/>
    <w:rsid w:val="00FE4B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2AB2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List Paragraph1,Medium Grid 1 - Accent 21,Medium Grid 1 Accent 2,Numbered List,Sub-heading,bullet 1,Sub-headin,List Paragraph2,Medium Grid 1 - Accent 22,chuẩn không cần chỉnh,Câu dẫn"/>
    <w:basedOn w:val="Normal"/>
    <w:link w:val="ListParagraphChar"/>
    <w:uiPriority w:val="34"/>
    <w:qFormat/>
    <w:rsid w:val="005604CF"/>
    <w:pPr>
      <w:ind w:left="720"/>
      <w:contextualSpacing/>
    </w:pPr>
  </w:style>
  <w:style w:type="table" w:styleId="TableGrid">
    <w:name w:val="Table Grid"/>
    <w:basedOn w:val="TableNormal"/>
    <w:uiPriority w:val="39"/>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iPriority w:val="99"/>
    <w:unhideWhenUsed/>
    <w:rsid w:val="00805947"/>
    <w:pPr>
      <w:tabs>
        <w:tab w:val="center" w:pos="4680"/>
        <w:tab w:val="right" w:pos="9360"/>
      </w:tabs>
    </w:pPr>
  </w:style>
  <w:style w:type="character" w:customStyle="1" w:styleId="FooterChar">
    <w:name w:val="Footer Char"/>
    <w:basedOn w:val="DefaultParagraphFont"/>
    <w:link w:val="Footer"/>
    <w:uiPriority w:val="99"/>
    <w:rsid w:val="00805947"/>
    <w:rPr>
      <w:rFonts w:eastAsia="Times New Roman" w:cs="Times New Roman"/>
      <w:szCs w:val="24"/>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rsid w:val="00CA7D7D"/>
    <w:rPr>
      <w:rFonts w:eastAsia="Times New Roman" w:cs="Times New Roman"/>
      <w:szCs w:val="24"/>
    </w:rPr>
  </w:style>
  <w:style w:type="paragraph" w:styleId="BodyText">
    <w:name w:val="Body Text"/>
    <w:basedOn w:val="Normal"/>
    <w:link w:val="BodyTextChar"/>
    <w:uiPriority w:val="99"/>
    <w:qFormat/>
    <w:rsid w:val="00316F13"/>
    <w:pPr>
      <w:widowControl w:val="0"/>
      <w:autoSpaceDE w:val="0"/>
      <w:autoSpaceDN w:val="0"/>
      <w:ind w:left="589"/>
    </w:pPr>
    <w:rPr>
      <w:lang w:bidi="en-US"/>
    </w:rPr>
  </w:style>
  <w:style w:type="character" w:customStyle="1" w:styleId="BodyTextChar">
    <w:name w:val="Body Text Char"/>
    <w:basedOn w:val="DefaultParagraphFont"/>
    <w:link w:val="BodyText"/>
    <w:uiPriority w:val="99"/>
    <w:rsid w:val="00316F13"/>
    <w:rPr>
      <w:rFonts w:eastAsia="Times New Roman" w:cs="Times New Roman"/>
      <w:szCs w:val="24"/>
      <w:lang w:bidi="en-US"/>
    </w:rPr>
  </w:style>
  <w:style w:type="paragraph" w:styleId="NormalWeb">
    <w:name w:val="Normal (Web)"/>
    <w:basedOn w:val="Normal"/>
    <w:link w:val="NormalWebChar"/>
    <w:uiPriority w:val="99"/>
    <w:unhideWhenUsed/>
    <w:qFormat/>
    <w:rsid w:val="00504453"/>
    <w:pPr>
      <w:spacing w:line="360" w:lineRule="auto"/>
      <w:ind w:firstLine="284"/>
      <w:jc w:val="both"/>
    </w:pPr>
    <w:rPr>
      <w:rFonts w:eastAsia="Calibri"/>
    </w:rPr>
  </w:style>
  <w:style w:type="character" w:customStyle="1" w:styleId="mi">
    <w:name w:val="mi"/>
    <w:qFormat/>
    <w:rsid w:val="00504453"/>
  </w:style>
  <w:style w:type="character" w:customStyle="1" w:styleId="mo">
    <w:name w:val="mo"/>
    <w:qFormat/>
    <w:rsid w:val="00504453"/>
  </w:style>
  <w:style w:type="character" w:customStyle="1" w:styleId="NormalWebChar">
    <w:name w:val="Normal (Web) Char"/>
    <w:link w:val="NormalWeb"/>
    <w:uiPriority w:val="99"/>
    <w:qFormat/>
    <w:rsid w:val="00504453"/>
    <w:rPr>
      <w:rFonts w:eastAsia="Calibri" w:cs="Times New Roman"/>
      <w:szCs w:val="24"/>
    </w:rPr>
  </w:style>
  <w:style w:type="character" w:customStyle="1" w:styleId="mn">
    <w:name w:val="mn"/>
    <w:basedOn w:val="DefaultParagraphFont"/>
    <w:qFormat/>
    <w:rsid w:val="00504453"/>
  </w:style>
  <w:style w:type="character" w:styleId="PlaceholderText">
    <w:name w:val="Placeholder Text"/>
    <w:basedOn w:val="DefaultParagraphFont"/>
    <w:uiPriority w:val="99"/>
    <w:semiHidden/>
    <w:rsid w:val="00546006"/>
    <w:rPr>
      <w:color w:val="666666"/>
    </w:rPr>
  </w:style>
  <w:style w:type="paragraph" w:styleId="BalloonText">
    <w:name w:val="Balloon Text"/>
    <w:basedOn w:val="Normal"/>
    <w:link w:val="BalloonTextChar"/>
    <w:uiPriority w:val="99"/>
    <w:semiHidden/>
    <w:unhideWhenUsed/>
    <w:rsid w:val="0052313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23139"/>
    <w:rPr>
      <w:rFonts w:ascii="Segoe UI" w:eastAsia="Times New Roman"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List Paragraph1,Medium Grid 1 - Accent 21,Medium Grid 1 Accent 2,Numbered List,Sub-heading,bullet 1,Sub-headin,List Paragraph2,Medium Grid 1 - Accent 22,chuẩn không cần chỉnh,Câu dẫn"/>
    <w:basedOn w:val="Normal"/>
    <w:link w:val="ListParagraphChar"/>
    <w:uiPriority w:val="34"/>
    <w:qFormat/>
    <w:rsid w:val="005604CF"/>
    <w:pPr>
      <w:ind w:left="720"/>
      <w:contextualSpacing/>
    </w:pPr>
  </w:style>
  <w:style w:type="table" w:styleId="TableGrid">
    <w:name w:val="Table Grid"/>
    <w:basedOn w:val="TableNormal"/>
    <w:uiPriority w:val="39"/>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iPriority w:val="99"/>
    <w:unhideWhenUsed/>
    <w:rsid w:val="00805947"/>
    <w:pPr>
      <w:tabs>
        <w:tab w:val="center" w:pos="4680"/>
        <w:tab w:val="right" w:pos="9360"/>
      </w:tabs>
    </w:pPr>
  </w:style>
  <w:style w:type="character" w:customStyle="1" w:styleId="FooterChar">
    <w:name w:val="Footer Char"/>
    <w:basedOn w:val="DefaultParagraphFont"/>
    <w:link w:val="Footer"/>
    <w:uiPriority w:val="99"/>
    <w:rsid w:val="00805947"/>
    <w:rPr>
      <w:rFonts w:eastAsia="Times New Roman" w:cs="Times New Roman"/>
      <w:szCs w:val="24"/>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rsid w:val="00CA7D7D"/>
    <w:rPr>
      <w:rFonts w:eastAsia="Times New Roman" w:cs="Times New Roman"/>
      <w:szCs w:val="24"/>
    </w:rPr>
  </w:style>
  <w:style w:type="paragraph" w:styleId="BodyText">
    <w:name w:val="Body Text"/>
    <w:basedOn w:val="Normal"/>
    <w:link w:val="BodyTextChar"/>
    <w:uiPriority w:val="99"/>
    <w:qFormat/>
    <w:rsid w:val="00316F13"/>
    <w:pPr>
      <w:widowControl w:val="0"/>
      <w:autoSpaceDE w:val="0"/>
      <w:autoSpaceDN w:val="0"/>
      <w:ind w:left="589"/>
    </w:pPr>
    <w:rPr>
      <w:lang w:bidi="en-US"/>
    </w:rPr>
  </w:style>
  <w:style w:type="character" w:customStyle="1" w:styleId="BodyTextChar">
    <w:name w:val="Body Text Char"/>
    <w:basedOn w:val="DefaultParagraphFont"/>
    <w:link w:val="BodyText"/>
    <w:uiPriority w:val="99"/>
    <w:rsid w:val="00316F13"/>
    <w:rPr>
      <w:rFonts w:eastAsia="Times New Roman" w:cs="Times New Roman"/>
      <w:szCs w:val="24"/>
      <w:lang w:bidi="en-US"/>
    </w:rPr>
  </w:style>
  <w:style w:type="paragraph" w:styleId="NormalWeb">
    <w:name w:val="Normal (Web)"/>
    <w:basedOn w:val="Normal"/>
    <w:link w:val="NormalWebChar"/>
    <w:uiPriority w:val="99"/>
    <w:unhideWhenUsed/>
    <w:qFormat/>
    <w:rsid w:val="00504453"/>
    <w:pPr>
      <w:spacing w:line="360" w:lineRule="auto"/>
      <w:ind w:firstLine="284"/>
      <w:jc w:val="both"/>
    </w:pPr>
    <w:rPr>
      <w:rFonts w:eastAsia="Calibri"/>
    </w:rPr>
  </w:style>
  <w:style w:type="character" w:customStyle="1" w:styleId="mi">
    <w:name w:val="mi"/>
    <w:qFormat/>
    <w:rsid w:val="00504453"/>
  </w:style>
  <w:style w:type="character" w:customStyle="1" w:styleId="mo">
    <w:name w:val="mo"/>
    <w:qFormat/>
    <w:rsid w:val="00504453"/>
  </w:style>
  <w:style w:type="character" w:customStyle="1" w:styleId="NormalWebChar">
    <w:name w:val="Normal (Web) Char"/>
    <w:link w:val="NormalWeb"/>
    <w:uiPriority w:val="99"/>
    <w:qFormat/>
    <w:rsid w:val="00504453"/>
    <w:rPr>
      <w:rFonts w:eastAsia="Calibri" w:cs="Times New Roman"/>
      <w:szCs w:val="24"/>
    </w:rPr>
  </w:style>
  <w:style w:type="character" w:customStyle="1" w:styleId="mn">
    <w:name w:val="mn"/>
    <w:basedOn w:val="DefaultParagraphFont"/>
    <w:qFormat/>
    <w:rsid w:val="00504453"/>
  </w:style>
  <w:style w:type="character" w:styleId="PlaceholderText">
    <w:name w:val="Placeholder Text"/>
    <w:basedOn w:val="DefaultParagraphFont"/>
    <w:uiPriority w:val="99"/>
    <w:semiHidden/>
    <w:rsid w:val="00546006"/>
    <w:rPr>
      <w:color w:val="666666"/>
    </w:rPr>
  </w:style>
  <w:style w:type="paragraph" w:styleId="BalloonText">
    <w:name w:val="Balloon Text"/>
    <w:basedOn w:val="Normal"/>
    <w:link w:val="BalloonTextChar"/>
    <w:uiPriority w:val="99"/>
    <w:semiHidden/>
    <w:unhideWhenUsed/>
    <w:rsid w:val="0052313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23139"/>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6075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8.wmf" Type="http://schemas.openxmlformats.org/officeDocument/2006/relationships/image"/><Relationship Id="rId101" Target="embeddings/oleObject35.bin" Type="http://schemas.openxmlformats.org/officeDocument/2006/relationships/oleObject"/><Relationship Id="rId102" Target="media/image49.png" Type="http://schemas.openxmlformats.org/officeDocument/2006/relationships/image"/><Relationship Id="rId103" Target="media/image56.png" Type="http://schemas.openxmlformats.org/officeDocument/2006/relationships/image"/><Relationship Id="rId104" Target="media/image51.png" Type="http://schemas.openxmlformats.org/officeDocument/2006/relationships/image"/><Relationship Id="rId105" Target="media/image58.png" Type="http://schemas.openxmlformats.org/officeDocument/2006/relationships/image"/><Relationship Id="rId106" Target="media/image52.wmf" Type="http://schemas.openxmlformats.org/officeDocument/2006/relationships/image"/><Relationship Id="rId107" Target="embeddings/oleObject36.bin" Type="http://schemas.openxmlformats.org/officeDocument/2006/relationships/oleObject"/><Relationship Id="rId108" Target="media/image53.wmf" Type="http://schemas.openxmlformats.org/officeDocument/2006/relationships/image"/><Relationship Id="rId109" Target="embeddings/oleObject37.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38.bin" Type="http://schemas.openxmlformats.org/officeDocument/2006/relationships/oleObject"/><Relationship Id="rId112" Target="media/image55.wmf" Type="http://schemas.openxmlformats.org/officeDocument/2006/relationships/image"/><Relationship Id="rId113" Target="embeddings/oleObject39.bin" Type="http://schemas.openxmlformats.org/officeDocument/2006/relationships/oleObject"/><Relationship Id="rId114" Target="media/image56.wmf" Type="http://schemas.openxmlformats.org/officeDocument/2006/relationships/image"/><Relationship Id="rId115" Target="embeddings/oleObject40.bin" Type="http://schemas.openxmlformats.org/officeDocument/2006/relationships/oleObject"/><Relationship Id="rId116" Target="media/image62.wmf" Type="http://schemas.openxmlformats.org/officeDocument/2006/relationships/image"/><Relationship Id="rId117" Target="embeddings/oleObject41.bin" Type="http://schemas.openxmlformats.org/officeDocument/2006/relationships/oleObject"/><Relationship Id="rId118" Target="media/image63.wmf" Type="http://schemas.openxmlformats.org/officeDocument/2006/relationships/image"/><Relationship Id="rId119" Target="embeddings/oleObject42.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43.bin" Type="http://schemas.openxmlformats.org/officeDocument/2006/relationships/oleObject"/><Relationship Id="rId122" Target="media/image58.wmf" Type="http://schemas.openxmlformats.org/officeDocument/2006/relationships/image"/><Relationship Id="rId123" Target="embeddings/oleObject44.bin" Type="http://schemas.openxmlformats.org/officeDocument/2006/relationships/oleObject"/><Relationship Id="rId124" Target="media/image59.png" Type="http://schemas.openxmlformats.org/officeDocument/2006/relationships/image"/><Relationship Id="rId125" Target="media/image67.png" Type="http://schemas.openxmlformats.org/officeDocument/2006/relationships/image"/><Relationship Id="rId126" Target="media/image60.wmf" Type="http://schemas.openxmlformats.org/officeDocument/2006/relationships/image"/><Relationship Id="rId127" Target="embeddings/oleObject45.bin" Type="http://schemas.openxmlformats.org/officeDocument/2006/relationships/oleObject"/><Relationship Id="rId128" Target="media/image61.wmf" Type="http://schemas.openxmlformats.org/officeDocument/2006/relationships/image"/><Relationship Id="rId129" Target="embeddings/oleObject46.bin" Type="http://schemas.openxmlformats.org/officeDocument/2006/relationships/oleObject"/><Relationship Id="rId13" Target="embeddings/oleObject3.bin" Type="http://schemas.openxmlformats.org/officeDocument/2006/relationships/oleObject"/><Relationship Id="rId130" Target="media/image62.png" Type="http://schemas.openxmlformats.org/officeDocument/2006/relationships/image"/><Relationship Id="rId131" Target="media/image71.png" Type="http://schemas.openxmlformats.org/officeDocument/2006/relationships/image"/><Relationship Id="rId132" Target="media/image63.jpeg" Type="http://schemas.openxmlformats.org/officeDocument/2006/relationships/image"/><Relationship Id="rId133" Target="media/image73.jpeg" Type="http://schemas.openxmlformats.org/officeDocument/2006/relationships/image"/><Relationship Id="rId134" Target="media/image64.wmf" Type="http://schemas.openxmlformats.org/officeDocument/2006/relationships/image"/><Relationship Id="rId135" Target="embeddings/oleObject47.bin" Type="http://schemas.openxmlformats.org/officeDocument/2006/relationships/oleObject"/><Relationship Id="rId136" Target="media/image65.wmf" Type="http://schemas.openxmlformats.org/officeDocument/2006/relationships/image"/><Relationship Id="rId137" Target="embeddings/oleObject48.bin" Type="http://schemas.openxmlformats.org/officeDocument/2006/relationships/oleObject"/><Relationship Id="rId138" Target="header1.xml" Type="http://schemas.openxmlformats.org/officeDocument/2006/relationships/header"/><Relationship Id="rId139" Target="footer1.xml" Type="http://schemas.openxmlformats.org/officeDocument/2006/relationships/footer"/><Relationship Id="rId14" Target="media/image4.wmf" Type="http://schemas.openxmlformats.org/officeDocument/2006/relationships/image"/><Relationship Id="rId140" Target="fontTable.xml" Type="http://schemas.openxmlformats.org/officeDocument/2006/relationships/fontTable"/><Relationship Id="rId141" Target="theme/theme1.xml" Type="http://schemas.openxmlformats.org/officeDocument/2006/relationships/them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png" Type="http://schemas.openxmlformats.org/officeDocument/2006/relationships/image"/><Relationship Id="rId19" Target="media/hdphoto1.wdp" Type="http://schemas.microsoft.com/office/2007/relationships/hdphoto"/><Relationship Id="rId2" Target="styles.xml" Type="http://schemas.openxmlformats.org/officeDocument/2006/relationships/styles"/><Relationship Id="rId20" Target="media/image7.png" Type="http://schemas.openxmlformats.org/officeDocument/2006/relationships/image"/><Relationship Id="rId21" Target="media/hdphoto2.wdp" Type="http://schemas.microsoft.com/office/2007/relationships/hdphoto"/><Relationship Id="rId22" Target="media/image8.png" Type="http://schemas.openxmlformats.org/officeDocument/2006/relationships/image"/><Relationship Id="rId23" Target="media/image9.png" Type="http://schemas.openxmlformats.org/officeDocument/2006/relationships/image"/><Relationship Id="rId24" Target="media/image10.png" Type="http://schemas.openxmlformats.org/officeDocument/2006/relationships/image"/><Relationship Id="rId25" Target="media/image11.png" Type="http://schemas.openxmlformats.org/officeDocument/2006/relationships/image"/><Relationship Id="rId26" Target="media/image12.png" Type="http://schemas.openxmlformats.org/officeDocument/2006/relationships/image"/><Relationship Id="rId27" Target="media/image100.png" Type="http://schemas.openxmlformats.org/officeDocument/2006/relationships/image"/><Relationship Id="rId28" Target="media/image13.png" Type="http://schemas.openxmlformats.org/officeDocument/2006/relationships/image"/><Relationship Id="rId29" Target="media/image120.png"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1" Target="embeddings/oleObject6.bin" Type="http://schemas.openxmlformats.org/officeDocument/2006/relationships/oleObject"/><Relationship Id="rId32" Target="media/image15.wmf" Type="http://schemas.openxmlformats.org/officeDocument/2006/relationships/image"/><Relationship Id="rId33" Target="embeddings/oleObject7.bin" Type="http://schemas.openxmlformats.org/officeDocument/2006/relationships/oleObject"/><Relationship Id="rId34" Target="media/image16.wmf" Type="http://schemas.openxmlformats.org/officeDocument/2006/relationships/image"/><Relationship Id="rId35" Target="embeddings/oleObject8.bin" Type="http://schemas.openxmlformats.org/officeDocument/2006/relationships/oleObject"/><Relationship Id="rId36" Target="media/image17.wmf" Type="http://schemas.openxmlformats.org/officeDocument/2006/relationships/image"/><Relationship Id="rId37" Target="embeddings/oleObject9.bin" Type="http://schemas.openxmlformats.org/officeDocument/2006/relationships/oleObject"/><Relationship Id="rId38" Target="media/image18.wmf" Type="http://schemas.openxmlformats.org/officeDocument/2006/relationships/image"/><Relationship Id="rId39" Target="embeddings/oleObject10.bin" Type="http://schemas.openxmlformats.org/officeDocument/2006/relationships/oleObject"/><Relationship Id="rId4" Target="settings.xml" Type="http://schemas.openxmlformats.org/officeDocument/2006/relationships/settings"/><Relationship Id="rId40" Target="media/image19.jpeg" Type="http://schemas.openxmlformats.org/officeDocument/2006/relationships/image"/><Relationship Id="rId41" Target="media/image190.jpeg" Type="http://schemas.openxmlformats.org/officeDocument/2006/relationships/image"/><Relationship Id="rId42" Target="media/image20.wmf" Type="http://schemas.openxmlformats.org/officeDocument/2006/relationships/image"/><Relationship Id="rId43" Target="embeddings/oleObject11.bin" Type="http://schemas.openxmlformats.org/officeDocument/2006/relationships/oleObject"/><Relationship Id="rId44" Target="media/image21.wmf" Type="http://schemas.openxmlformats.org/officeDocument/2006/relationships/image"/><Relationship Id="rId45" Target="embeddings/oleObject12.bin" Type="http://schemas.openxmlformats.org/officeDocument/2006/relationships/oleObject"/><Relationship Id="rId46" Target="media/image22.png" Type="http://schemas.openxmlformats.org/officeDocument/2006/relationships/image"/><Relationship Id="rId47" Target="media/image23.png" Type="http://schemas.openxmlformats.org/officeDocument/2006/relationships/image"/><Relationship Id="rId48" Target="media/image23.wmf" Type="http://schemas.openxmlformats.org/officeDocument/2006/relationships/image"/><Relationship Id="rId49" Target="embeddings/oleObject13.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14.bin" Type="http://schemas.openxmlformats.org/officeDocument/2006/relationships/oleObject"/><Relationship Id="rId52" Target="media/image25.wmf" Type="http://schemas.openxmlformats.org/officeDocument/2006/relationships/image"/><Relationship Id="rId53" Target="embeddings/oleObject15.bin" Type="http://schemas.openxmlformats.org/officeDocument/2006/relationships/oleObject"/><Relationship Id="rId54" Target="media/image26.wmf" Type="http://schemas.openxmlformats.org/officeDocument/2006/relationships/image"/><Relationship Id="rId55" Target="embeddings/oleObject16.bin" Type="http://schemas.openxmlformats.org/officeDocument/2006/relationships/oleObject"/><Relationship Id="rId56" Target="media/image27.wmf" Type="http://schemas.openxmlformats.org/officeDocument/2006/relationships/image"/><Relationship Id="rId57" Target="embeddings/oleObject17.bin" Type="http://schemas.openxmlformats.org/officeDocument/2006/relationships/oleObject"/><Relationship Id="rId58" Target="media/image28.wmf" Type="http://schemas.openxmlformats.org/officeDocument/2006/relationships/image"/><Relationship Id="rId59" Target="embeddings/oleObject18.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19.bin" Type="http://schemas.openxmlformats.org/officeDocument/2006/relationships/oleObject"/><Relationship Id="rId62" Target="media/image30.wmf" Type="http://schemas.openxmlformats.org/officeDocument/2006/relationships/image"/><Relationship Id="rId63" Target="embeddings/oleObject20.bin" Type="http://schemas.openxmlformats.org/officeDocument/2006/relationships/oleObject"/><Relationship Id="rId64" Target="media/image31.wmf" Type="http://schemas.openxmlformats.org/officeDocument/2006/relationships/image"/><Relationship Id="rId65" Target="embeddings/oleObject21.bin" Type="http://schemas.openxmlformats.org/officeDocument/2006/relationships/oleObject"/><Relationship Id="rId66" Target="embeddings/oleObject22.bin" Type="http://schemas.openxmlformats.org/officeDocument/2006/relationships/oleObject"/><Relationship Id="rId67" Target="media/image32.wmf" Type="http://schemas.openxmlformats.org/officeDocument/2006/relationships/image"/><Relationship Id="rId68" Target="embeddings/oleObject23.bin" Type="http://schemas.openxmlformats.org/officeDocument/2006/relationships/oleObject"/><Relationship Id="rId69" Target="embeddings/oleObject24.bin" Type="http://schemas.openxmlformats.org/officeDocument/2006/relationships/oleObject"/><Relationship Id="rId7" Target="endnotes.xml" Type="http://schemas.openxmlformats.org/officeDocument/2006/relationships/endnotes"/><Relationship Id="rId70" Target="media/image33.png" Type="http://schemas.openxmlformats.org/officeDocument/2006/relationships/image"/><Relationship Id="rId71" Target="media/image35.png" Type="http://schemas.openxmlformats.org/officeDocument/2006/relationships/image"/><Relationship Id="rId72" Target="media/image34.wmf" Type="http://schemas.openxmlformats.org/officeDocument/2006/relationships/image"/><Relationship Id="rId73" Target="embeddings/oleObject25.bin" Type="http://schemas.openxmlformats.org/officeDocument/2006/relationships/oleObject"/><Relationship Id="rId74" Target="media/image35.wmf" Type="http://schemas.openxmlformats.org/officeDocument/2006/relationships/image"/><Relationship Id="rId75" Target="embeddings/oleObject26.bin" Type="http://schemas.openxmlformats.org/officeDocument/2006/relationships/oleObject"/><Relationship Id="rId76" Target="media/image36.wmf" Type="http://schemas.openxmlformats.org/officeDocument/2006/relationships/image"/><Relationship Id="rId77" Target="embeddings/oleObject27.bin" Type="http://schemas.openxmlformats.org/officeDocument/2006/relationships/oleObject"/><Relationship Id="rId78" Target="media/image37.wmf" Type="http://schemas.openxmlformats.org/officeDocument/2006/relationships/image"/><Relationship Id="rId79" Target="embeddings/oleObject28.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29.bin" Type="http://schemas.openxmlformats.org/officeDocument/2006/relationships/oleObject"/><Relationship Id="rId82" Target="media/image39.wmf" Type="http://schemas.openxmlformats.org/officeDocument/2006/relationships/image"/><Relationship Id="rId83" Target="embeddings/oleObject30.bin" Type="http://schemas.openxmlformats.org/officeDocument/2006/relationships/oleObject"/><Relationship Id="rId84" Target="media/image40.jpeg" Type="http://schemas.openxmlformats.org/officeDocument/2006/relationships/image"/><Relationship Id="rId85" Target="media/image43.jpeg" Type="http://schemas.openxmlformats.org/officeDocument/2006/relationships/image"/><Relationship Id="rId86" Target="media/image41.png" Type="http://schemas.openxmlformats.org/officeDocument/2006/relationships/image"/><Relationship Id="rId87" Target="media/image45.png" Type="http://schemas.openxmlformats.org/officeDocument/2006/relationships/image"/><Relationship Id="rId88" Target="media/image42.png" Type="http://schemas.openxmlformats.org/officeDocument/2006/relationships/image"/><Relationship Id="rId89" Target="media/image47.png" Type="http://schemas.openxmlformats.org/officeDocument/2006/relationships/image"/><Relationship Id="rId9" Target="embeddings/oleObject1.bin" Type="http://schemas.openxmlformats.org/officeDocument/2006/relationships/oleObject"/><Relationship Id="rId90" Target="media/image43.wmf" Type="http://schemas.openxmlformats.org/officeDocument/2006/relationships/image"/><Relationship Id="rId91" Target="embeddings/oleObject31.bin" Type="http://schemas.openxmlformats.org/officeDocument/2006/relationships/oleObject"/><Relationship Id="rId92" Target="media/image44.png" Type="http://schemas.openxmlformats.org/officeDocument/2006/relationships/image"/><Relationship Id="rId93" Target="media/image50.png" Type="http://schemas.openxmlformats.org/officeDocument/2006/relationships/image"/><Relationship Id="rId94" Target="media/image45.wmf" Type="http://schemas.openxmlformats.org/officeDocument/2006/relationships/image"/><Relationship Id="rId95" Target="embeddings/oleObject32.bin" Type="http://schemas.openxmlformats.org/officeDocument/2006/relationships/oleObject"/><Relationship Id="rId96" Target="media/image46.wmf" Type="http://schemas.openxmlformats.org/officeDocument/2006/relationships/image"/><Relationship Id="rId97" Target="embeddings/oleObject33.bin" Type="http://schemas.openxmlformats.org/officeDocument/2006/relationships/oleObject"/><Relationship Id="rId98" Target="media/image47.wmf" Type="http://schemas.openxmlformats.org/officeDocument/2006/relationships/image"/><Relationship Id="rId99" Target="embeddings/oleObject3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A4CC5D-78F5-45DC-A79E-76B27809F8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431</Words>
  <Characters>13857</Characters>
  <Application>Microsoft Office Word</Application>
  <DocSecurity>0</DocSecurity>
  <Lines>115</Lines>
  <Paragraphs>32</Paragraphs>
  <ScaleCrop>false</ScaleCrop>
  <Company>thuvienhoclieu.com</Company>
  <LinksUpToDate>false</LinksUpToDate>
  <CharactersWithSpaces>162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3T13:44:00Z</dcterms:created>
  <dc:creator>tailieu123.edu.vn</dc:creator>
  <dc:description>Đề thi HSG môn Vật Lý 12 không chuyên Sở GD Quảng Nam 2024-2025 có đáp án được soạn dưới dạng file Word gồm 7 trang. Các bạn xem và tải về ở dưới.</dc:description>
  <dcterms:modified xsi:type="dcterms:W3CDTF">2025-03-13T13:45:00Z</dcterms:modified>
  <cp:revision>1</cp:revision>
  <dc:title>Đề Thi HSG Môn Vật Lý 12 Không Chuyên Sở GD Quảng Nam 2024-2025 Có Đáp Án</dc:title>
</cp:coreProperties>
</file>